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5D7A" w:rsidRDefault="00B92A87" w:rsidP="00855886">
      <w:pPr>
        <w:jc w:val="center"/>
        <w:rPr>
          <w:b/>
          <w:sz w:val="44"/>
          <w:szCs w:val="24"/>
        </w:rPr>
      </w:pPr>
      <w:r>
        <w:rPr>
          <w:b/>
          <w:sz w:val="44"/>
          <w:szCs w:val="24"/>
        </w:rPr>
        <w:fldChar w:fldCharType="begin"/>
      </w:r>
      <w:r>
        <w:rPr>
          <w:b/>
          <w:sz w:val="44"/>
          <w:szCs w:val="24"/>
        </w:rPr>
        <w:instrText xml:space="preserve"> MACROBUTTON MTEditEquationSection2 </w:instrText>
      </w:r>
      <w:r w:rsidRPr="00B92A87">
        <w:rPr>
          <w:rStyle w:val="MTEquationSection"/>
        </w:rPr>
        <w:instrText>Equation Chapter 1 Section 1</w:instrText>
      </w:r>
      <w:r>
        <w:rPr>
          <w:b/>
          <w:sz w:val="44"/>
          <w:szCs w:val="24"/>
        </w:rPr>
        <w:fldChar w:fldCharType="begin"/>
      </w:r>
      <w:r>
        <w:rPr>
          <w:b/>
          <w:sz w:val="44"/>
          <w:szCs w:val="24"/>
        </w:rPr>
        <w:instrText xml:space="preserve"> SEQ MTEqn \r \h \* MERGEFORMAT </w:instrText>
      </w:r>
      <w:r>
        <w:rPr>
          <w:b/>
          <w:sz w:val="44"/>
          <w:szCs w:val="24"/>
        </w:rPr>
        <w:fldChar w:fldCharType="end"/>
      </w:r>
      <w:r>
        <w:rPr>
          <w:b/>
          <w:sz w:val="44"/>
          <w:szCs w:val="24"/>
        </w:rPr>
        <w:fldChar w:fldCharType="begin"/>
      </w:r>
      <w:r>
        <w:rPr>
          <w:b/>
          <w:sz w:val="44"/>
          <w:szCs w:val="24"/>
        </w:rPr>
        <w:instrText xml:space="preserve"> SEQ MTSec \r 1 \h \* MERGEFORMAT </w:instrText>
      </w:r>
      <w:r>
        <w:rPr>
          <w:b/>
          <w:sz w:val="44"/>
          <w:szCs w:val="24"/>
        </w:rPr>
        <w:fldChar w:fldCharType="end"/>
      </w:r>
      <w:r>
        <w:rPr>
          <w:b/>
          <w:sz w:val="44"/>
          <w:szCs w:val="24"/>
        </w:rPr>
        <w:fldChar w:fldCharType="begin"/>
      </w:r>
      <w:r>
        <w:rPr>
          <w:b/>
          <w:sz w:val="44"/>
          <w:szCs w:val="24"/>
        </w:rPr>
        <w:instrText xml:space="preserve"> SEQ MTChap \r 1 \h \* MERGEFORMAT </w:instrText>
      </w:r>
      <w:r>
        <w:rPr>
          <w:b/>
          <w:sz w:val="44"/>
          <w:szCs w:val="24"/>
        </w:rPr>
        <w:fldChar w:fldCharType="end"/>
      </w:r>
      <w:r>
        <w:rPr>
          <w:b/>
          <w:sz w:val="44"/>
          <w:szCs w:val="24"/>
        </w:rPr>
        <w:fldChar w:fldCharType="end"/>
      </w:r>
      <w:r w:rsidR="00855886" w:rsidRPr="00855886">
        <w:rPr>
          <w:b/>
          <w:sz w:val="44"/>
          <w:szCs w:val="24"/>
        </w:rPr>
        <w:t>Gaussian Channel Capacity</w:t>
      </w:r>
    </w:p>
    <w:p w:rsidR="00855886" w:rsidRDefault="00855886" w:rsidP="00855886">
      <w:pPr>
        <w:rPr>
          <w:sz w:val="44"/>
          <w:szCs w:val="24"/>
        </w:rPr>
      </w:pPr>
    </w:p>
    <w:p w:rsidR="00855886" w:rsidRPr="00855886" w:rsidRDefault="00855886" w:rsidP="00855886">
      <w:pPr>
        <w:rPr>
          <w:szCs w:val="24"/>
        </w:rPr>
      </w:pPr>
      <w:r w:rsidRPr="00855886">
        <w:rPr>
          <w:szCs w:val="24"/>
        </w:rPr>
        <w:t>Heung-No Lee</w:t>
      </w:r>
    </w:p>
    <w:p w:rsidR="00855886" w:rsidRDefault="00855886" w:rsidP="00855886">
      <w:pPr>
        <w:rPr>
          <w:szCs w:val="24"/>
        </w:rPr>
      </w:pPr>
      <w:r w:rsidRPr="00855886">
        <w:rPr>
          <w:szCs w:val="24"/>
        </w:rPr>
        <w:t>Nov. 27</w:t>
      </w:r>
      <w:r w:rsidRPr="00855886">
        <w:rPr>
          <w:szCs w:val="24"/>
          <w:vertAlign w:val="superscript"/>
        </w:rPr>
        <w:t>th</w:t>
      </w:r>
      <w:r w:rsidRPr="00855886">
        <w:rPr>
          <w:szCs w:val="24"/>
        </w:rPr>
        <w:t>, 2020</w:t>
      </w:r>
    </w:p>
    <w:p w:rsidR="00855886" w:rsidRDefault="00855886" w:rsidP="00855886">
      <w:pPr>
        <w:rPr>
          <w:szCs w:val="24"/>
        </w:rPr>
      </w:pPr>
    </w:p>
    <w:p w:rsidR="00855886" w:rsidRDefault="00855886" w:rsidP="00855886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>The aim of this note is to show:</w:t>
      </w:r>
    </w:p>
    <w:p w:rsidR="00855886" w:rsidRPr="00855886" w:rsidRDefault="00855886" w:rsidP="00855886">
      <w:pPr>
        <w:pStyle w:val="a6"/>
        <w:numPr>
          <w:ilvl w:val="0"/>
          <w:numId w:val="3"/>
        </w:numPr>
        <w:ind w:leftChars="0"/>
        <w:rPr>
          <w:szCs w:val="24"/>
        </w:rPr>
      </w:pPr>
      <w:r w:rsidRPr="00855886">
        <w:rPr>
          <w:szCs w:val="24"/>
        </w:rPr>
        <w:t>Differential entropy for continuous random variables</w:t>
      </w:r>
    </w:p>
    <w:p w:rsidR="00855886" w:rsidRPr="00855886" w:rsidRDefault="00855886" w:rsidP="00855886">
      <w:pPr>
        <w:pStyle w:val="a6"/>
        <w:numPr>
          <w:ilvl w:val="0"/>
          <w:numId w:val="3"/>
        </w:numPr>
        <w:ind w:leftChars="0"/>
        <w:rPr>
          <w:szCs w:val="24"/>
        </w:rPr>
      </w:pPr>
      <w:r w:rsidRPr="00855886">
        <w:rPr>
          <w:szCs w:val="24"/>
        </w:rPr>
        <w:t>Gaussian channel capacity</w:t>
      </w:r>
    </w:p>
    <w:p w:rsidR="00855886" w:rsidRDefault="00855886" w:rsidP="00855886">
      <w:pPr>
        <w:pStyle w:val="a6"/>
        <w:numPr>
          <w:ilvl w:val="0"/>
          <w:numId w:val="3"/>
        </w:numPr>
        <w:ind w:leftChars="0"/>
        <w:rPr>
          <w:szCs w:val="24"/>
        </w:rPr>
      </w:pPr>
      <w:r w:rsidRPr="00855886">
        <w:rPr>
          <w:szCs w:val="24"/>
        </w:rPr>
        <w:t>Multiple channels and water filling solution</w:t>
      </w:r>
    </w:p>
    <w:p w:rsidR="00832B07" w:rsidRDefault="00832B07" w:rsidP="00832B07">
      <w:pPr>
        <w:rPr>
          <w:szCs w:val="24"/>
        </w:rPr>
      </w:pPr>
    </w:p>
    <w:p w:rsidR="00832B07" w:rsidRPr="00176314" w:rsidRDefault="00832B07" w:rsidP="00832B07">
      <w:pPr>
        <w:rPr>
          <w:sz w:val="32"/>
          <w:szCs w:val="24"/>
          <w:lang w:eastAsia="ko-KR"/>
        </w:rPr>
      </w:pPr>
      <w:r w:rsidRPr="00176314">
        <w:rPr>
          <w:rFonts w:hint="eastAsia"/>
          <w:b/>
          <w:sz w:val="32"/>
          <w:szCs w:val="24"/>
          <w:lang w:eastAsia="ko-KR"/>
        </w:rPr>
        <w:t>Section 1. Differenti</w:t>
      </w:r>
      <w:r w:rsidRPr="00176314">
        <w:rPr>
          <w:b/>
          <w:sz w:val="32"/>
          <w:szCs w:val="24"/>
          <w:lang w:eastAsia="ko-KR"/>
        </w:rPr>
        <w:t>a</w:t>
      </w:r>
      <w:r w:rsidRPr="00176314">
        <w:rPr>
          <w:rFonts w:hint="eastAsia"/>
          <w:b/>
          <w:sz w:val="32"/>
          <w:szCs w:val="24"/>
          <w:lang w:eastAsia="ko-KR"/>
        </w:rPr>
        <w:t>l Entropy</w:t>
      </w:r>
    </w:p>
    <w:p w:rsidR="00855886" w:rsidRDefault="003A218E" w:rsidP="00855886">
      <w:pPr>
        <w:rPr>
          <w:szCs w:val="24"/>
        </w:rPr>
      </w:pPr>
      <w:r>
        <w:rPr>
          <w:szCs w:val="24"/>
          <w:lang w:eastAsia="ko-KR"/>
        </w:rPr>
        <w:t xml:space="preserve">Most well used continuous random variables include the uniform and the Gaussian random variables. </w:t>
      </w:r>
    </w:p>
    <w:p w:rsidR="003A218E" w:rsidRDefault="00DB1D2A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127F2013" wp14:editId="31FE4195">
                <wp:simplePos x="0" y="0"/>
                <wp:positionH relativeFrom="column">
                  <wp:posOffset>4260712</wp:posOffset>
                </wp:positionH>
                <wp:positionV relativeFrom="paragraph">
                  <wp:posOffset>946852</wp:posOffset>
                </wp:positionV>
                <wp:extent cx="190080" cy="146880"/>
                <wp:effectExtent l="38100" t="38100" r="38735" b="43815"/>
                <wp:wrapNone/>
                <wp:docPr id="807" name="잉크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90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4BE68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잉크 807" o:spid="_x0000_s1026" type="#_x0000_t75" style="position:absolute;left:0;text-align:left;margin-left:334.95pt;margin-top:73.85pt;width:15.8pt;height:12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">
                <v:imagedata r:id="rId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0226D251" wp14:editId="265F1118">
                <wp:simplePos x="0" y="0"/>
                <wp:positionH relativeFrom="column">
                  <wp:posOffset>4037152</wp:posOffset>
                </wp:positionH>
                <wp:positionV relativeFrom="paragraph">
                  <wp:posOffset>937132</wp:posOffset>
                </wp:positionV>
                <wp:extent cx="107280" cy="143640"/>
                <wp:effectExtent l="38100" t="38100" r="45720" b="46990"/>
                <wp:wrapNone/>
                <wp:docPr id="806" name="잉크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72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E5F48" id="잉크 806" o:spid="_x0000_s1026" type="#_x0000_t75" style="position:absolute;left:0;text-align:left;margin-left:317.15pt;margin-top:73.35pt;width:9.6pt;height:12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">
                <v:imagedata r:id="rId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281F8AE2" wp14:editId="5D1FBD51">
                <wp:simplePos x="0" y="0"/>
                <wp:positionH relativeFrom="column">
                  <wp:posOffset>4019152</wp:posOffset>
                </wp:positionH>
                <wp:positionV relativeFrom="paragraph">
                  <wp:posOffset>982132</wp:posOffset>
                </wp:positionV>
                <wp:extent cx="92520" cy="64800"/>
                <wp:effectExtent l="19050" t="38100" r="41275" b="49530"/>
                <wp:wrapNone/>
                <wp:docPr id="805" name="잉크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92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18A94" id="잉크 805" o:spid="_x0000_s1026" type="#_x0000_t75" style="position:absolute;left:0;text-align:left;margin-left:315.95pt;margin-top:76.85pt;width:8.15pt;height:6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">
                <v:imagedata r:id="rId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25AEB5A1" wp14:editId="3A7A95DD">
                <wp:simplePos x="0" y="0"/>
                <wp:positionH relativeFrom="column">
                  <wp:posOffset>4117072</wp:posOffset>
                </wp:positionH>
                <wp:positionV relativeFrom="paragraph">
                  <wp:posOffset>1024252</wp:posOffset>
                </wp:positionV>
                <wp:extent cx="50400" cy="6840"/>
                <wp:effectExtent l="57150" t="38100" r="45085" b="50800"/>
                <wp:wrapNone/>
                <wp:docPr id="804" name="잉크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50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C8A79" id="잉크 804" o:spid="_x0000_s1026" type="#_x0000_t75" style="position:absolute;left:0;text-align:left;margin-left:323.45pt;margin-top:80.1pt;width:4.95pt;height:2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">
                <v:imagedata r:id="rId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0BD417DB" wp14:editId="62A3D47E">
                <wp:simplePos x="0" y="0"/>
                <wp:positionH relativeFrom="column">
                  <wp:posOffset>4132192</wp:posOffset>
                </wp:positionH>
                <wp:positionV relativeFrom="paragraph">
                  <wp:posOffset>967732</wp:posOffset>
                </wp:positionV>
                <wp:extent cx="81000" cy="80280"/>
                <wp:effectExtent l="38100" t="19050" r="33655" b="53340"/>
                <wp:wrapNone/>
                <wp:docPr id="803" name="잉크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810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F560B" id="잉크 803" o:spid="_x0000_s1026" type="#_x0000_t75" style="position:absolute;left:0;text-align:left;margin-left:324.75pt;margin-top:75.9pt;width:7.3pt;height:7.3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">
                <v:imagedata r:id="rId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421BDEDC" wp14:editId="424165C7">
                <wp:simplePos x="0" y="0"/>
                <wp:positionH relativeFrom="column">
                  <wp:posOffset>4027792</wp:posOffset>
                </wp:positionH>
                <wp:positionV relativeFrom="paragraph">
                  <wp:posOffset>1058092</wp:posOffset>
                </wp:positionV>
                <wp:extent cx="9000" cy="10800"/>
                <wp:effectExtent l="38100" t="19050" r="29210" b="46355"/>
                <wp:wrapNone/>
                <wp:docPr id="802" name="잉크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E7A0" id="잉크 802" o:spid="_x0000_s1026" type="#_x0000_t75" style="position:absolute;left:0;text-align:left;margin-left:316.9pt;margin-top:83pt;width:1.2pt;height:1.3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">
                <v:imagedata r:id="rId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61EA648C" wp14:editId="78204638">
                <wp:simplePos x="0" y="0"/>
                <wp:positionH relativeFrom="column">
                  <wp:posOffset>4083232</wp:posOffset>
                </wp:positionH>
                <wp:positionV relativeFrom="paragraph">
                  <wp:posOffset>973132</wp:posOffset>
                </wp:positionV>
                <wp:extent cx="11520" cy="30960"/>
                <wp:effectExtent l="38100" t="38100" r="45720" b="45720"/>
                <wp:wrapNone/>
                <wp:docPr id="801" name="잉크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1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01FAD" id="잉크 801" o:spid="_x0000_s1026" type="#_x0000_t75" style="position:absolute;left:0;text-align:left;margin-left:321.25pt;margin-top:75.9pt;width:1.8pt;height:3.4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">
                <v:imagedata r:id="rId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0932B9C0" wp14:editId="7A0CA156">
                <wp:simplePos x="0" y="0"/>
                <wp:positionH relativeFrom="column">
                  <wp:posOffset>4053352</wp:posOffset>
                </wp:positionH>
                <wp:positionV relativeFrom="paragraph">
                  <wp:posOffset>982852</wp:posOffset>
                </wp:positionV>
                <wp:extent cx="37800" cy="65160"/>
                <wp:effectExtent l="19050" t="38100" r="38735" b="49530"/>
                <wp:wrapNone/>
                <wp:docPr id="800" name="잉크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378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6F68B" id="잉크 800" o:spid="_x0000_s1026" type="#_x0000_t75" style="position:absolute;left:0;text-align:left;margin-left:318.65pt;margin-top:76.75pt;width:3.9pt;height:6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">
                <v:imagedata r:id="rId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1964EFC" wp14:editId="0E61055F">
                <wp:simplePos x="0" y="0"/>
                <wp:positionH relativeFrom="column">
                  <wp:posOffset>4055152</wp:posOffset>
                </wp:positionH>
                <wp:positionV relativeFrom="paragraph">
                  <wp:posOffset>989332</wp:posOffset>
                </wp:positionV>
                <wp:extent cx="7560" cy="4320"/>
                <wp:effectExtent l="19050" t="38100" r="50165" b="34290"/>
                <wp:wrapNone/>
                <wp:docPr id="799" name="잉크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62F1C" id="잉크 799" o:spid="_x0000_s1026" type="#_x0000_t75" style="position:absolute;left:0;text-align:left;margin-left:318.8pt;margin-top:77.35pt;width:1.6pt;height:1.2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">
                <v:imagedata r:id="rId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3B17CF99" wp14:editId="1B84025E">
                <wp:simplePos x="0" y="0"/>
                <wp:positionH relativeFrom="column">
                  <wp:posOffset>5564992</wp:posOffset>
                </wp:positionH>
                <wp:positionV relativeFrom="paragraph">
                  <wp:posOffset>645172</wp:posOffset>
                </wp:positionV>
                <wp:extent cx="98280" cy="174600"/>
                <wp:effectExtent l="38100" t="57150" r="35560" b="35560"/>
                <wp:wrapNone/>
                <wp:docPr id="798" name="잉크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82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D160A" id="잉크 798" o:spid="_x0000_s1026" type="#_x0000_t75" style="position:absolute;left:0;text-align:left;margin-left:437.5pt;margin-top:50.1pt;width:9.2pt;height:14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">
                <v:imagedata r:id="rId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325B8533" wp14:editId="7C11C014">
                <wp:simplePos x="0" y="0"/>
                <wp:positionH relativeFrom="column">
                  <wp:posOffset>5426752</wp:posOffset>
                </wp:positionH>
                <wp:positionV relativeFrom="paragraph">
                  <wp:posOffset>681532</wp:posOffset>
                </wp:positionV>
                <wp:extent cx="101880" cy="106560"/>
                <wp:effectExtent l="38100" t="38100" r="50800" b="46355"/>
                <wp:wrapNone/>
                <wp:docPr id="797" name="잉크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01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4CD69" id="잉크 797" o:spid="_x0000_s1026" type="#_x0000_t75" style="position:absolute;left:0;text-align:left;margin-left:426.85pt;margin-top:52.85pt;width:9.2pt;height:9.7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">
                <v:imagedata r:id="rId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5002B534" wp14:editId="12EE6223">
                <wp:simplePos x="0" y="0"/>
                <wp:positionH relativeFrom="column">
                  <wp:posOffset>5410912</wp:posOffset>
                </wp:positionH>
                <wp:positionV relativeFrom="paragraph">
                  <wp:posOffset>711772</wp:posOffset>
                </wp:positionV>
                <wp:extent cx="100080" cy="61560"/>
                <wp:effectExtent l="38100" t="38100" r="52705" b="53340"/>
                <wp:wrapNone/>
                <wp:docPr id="796" name="잉크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000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E532F" id="잉크 796" o:spid="_x0000_s1026" type="#_x0000_t75" style="position:absolute;left:0;text-align:left;margin-left:425.3pt;margin-top:55.35pt;width:9.2pt;height:6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">
                <v:imagedata r:id="rId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5E378ED0" wp14:editId="146EA0F3">
                <wp:simplePos x="0" y="0"/>
                <wp:positionH relativeFrom="column">
                  <wp:posOffset>5350072</wp:posOffset>
                </wp:positionH>
                <wp:positionV relativeFrom="paragraph">
                  <wp:posOffset>669652</wp:posOffset>
                </wp:positionV>
                <wp:extent cx="84960" cy="124920"/>
                <wp:effectExtent l="57150" t="57150" r="48895" b="46990"/>
                <wp:wrapNone/>
                <wp:docPr id="795" name="잉크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4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04C9D" id="잉크 795" o:spid="_x0000_s1026" type="#_x0000_t75" style="position:absolute;left:0;text-align:left;margin-left:420.5pt;margin-top:52.05pt;width:8.05pt;height:11.2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">
                <v:imagedata r:id="rId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73214684" wp14:editId="5E9B37A7">
                <wp:simplePos x="0" y="0"/>
                <wp:positionH relativeFrom="column">
                  <wp:posOffset>5227312</wp:posOffset>
                </wp:positionH>
                <wp:positionV relativeFrom="paragraph">
                  <wp:posOffset>683332</wp:posOffset>
                </wp:positionV>
                <wp:extent cx="108360" cy="205560"/>
                <wp:effectExtent l="38100" t="57150" r="25400" b="42545"/>
                <wp:wrapNone/>
                <wp:docPr id="794" name="잉크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083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F0603" id="잉크 794" o:spid="_x0000_s1026" type="#_x0000_t75" style="position:absolute;left:0;text-align:left;margin-left:410.95pt;margin-top:53.15pt;width:10.05pt;height:17.6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">
                <v:imagedata r:id="rId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3B2EBB2" wp14:editId="0208BFF8">
                <wp:simplePos x="0" y="0"/>
                <wp:positionH relativeFrom="column">
                  <wp:posOffset>4789552</wp:posOffset>
                </wp:positionH>
                <wp:positionV relativeFrom="paragraph">
                  <wp:posOffset>658132</wp:posOffset>
                </wp:positionV>
                <wp:extent cx="299160" cy="426960"/>
                <wp:effectExtent l="38100" t="57150" r="24765" b="49530"/>
                <wp:wrapNone/>
                <wp:docPr id="793" name="잉크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299160" cy="42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D2533" id="잉크 793" o:spid="_x0000_s1026" type="#_x0000_t75" style="position:absolute;left:0;text-align:left;margin-left:376.45pt;margin-top:50.9pt;width:24.5pt;height:35.2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">
                <v:imagedata r:id="rId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4B93854" wp14:editId="70B2C0F0">
                <wp:simplePos x="0" y="0"/>
                <wp:positionH relativeFrom="column">
                  <wp:posOffset>4615312</wp:posOffset>
                </wp:positionH>
                <wp:positionV relativeFrom="paragraph">
                  <wp:posOffset>729052</wp:posOffset>
                </wp:positionV>
                <wp:extent cx="93240" cy="144720"/>
                <wp:effectExtent l="38100" t="38100" r="40640" b="46355"/>
                <wp:wrapNone/>
                <wp:docPr id="792" name="잉크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932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D2388" id="잉크 792" o:spid="_x0000_s1026" type="#_x0000_t75" style="position:absolute;left:0;text-align:left;margin-left:362.65pt;margin-top:56.65pt;width:8.95pt;height:12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">
                <v:imagedata r:id="rId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14A0A08A" wp14:editId="713B9097">
                <wp:simplePos x="0" y="0"/>
                <wp:positionH relativeFrom="column">
                  <wp:posOffset>4511272</wp:posOffset>
                </wp:positionH>
                <wp:positionV relativeFrom="paragraph">
                  <wp:posOffset>754612</wp:posOffset>
                </wp:positionV>
                <wp:extent cx="86400" cy="111960"/>
                <wp:effectExtent l="38100" t="38100" r="46990" b="40640"/>
                <wp:wrapNone/>
                <wp:docPr id="791" name="잉크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86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280EF" id="잉크 791" o:spid="_x0000_s1026" type="#_x0000_t75" style="position:absolute;left:0;text-align:left;margin-left:354.65pt;margin-top:58.6pt;width:8pt;height:10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">
                <v:imagedata r:id="rId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1526F57B" wp14:editId="12A436A5">
                <wp:simplePos x="0" y="0"/>
                <wp:positionH relativeFrom="column">
                  <wp:posOffset>4508392</wp:posOffset>
                </wp:positionH>
                <wp:positionV relativeFrom="paragraph">
                  <wp:posOffset>778732</wp:posOffset>
                </wp:positionV>
                <wp:extent cx="104040" cy="68400"/>
                <wp:effectExtent l="38100" t="38100" r="48895" b="46355"/>
                <wp:wrapNone/>
                <wp:docPr id="790" name="잉크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04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FAD9B" id="잉크 790" o:spid="_x0000_s1026" type="#_x0000_t75" style="position:absolute;left:0;text-align:left;margin-left:354.2pt;margin-top:60.55pt;width:9.3pt;height:6.6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">
                <v:imagedata r:id="rId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0D10BF1" wp14:editId="2EC3F8A4">
                <wp:simplePos x="0" y="0"/>
                <wp:positionH relativeFrom="column">
                  <wp:posOffset>4447192</wp:posOffset>
                </wp:positionH>
                <wp:positionV relativeFrom="paragraph">
                  <wp:posOffset>731572</wp:posOffset>
                </wp:positionV>
                <wp:extent cx="86760" cy="120600"/>
                <wp:effectExtent l="57150" t="57150" r="46990" b="51435"/>
                <wp:wrapNone/>
                <wp:docPr id="789" name="잉크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86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56052" id="잉크 789" o:spid="_x0000_s1026" type="#_x0000_t75" style="position:absolute;left:0;text-align:left;margin-left:349.45pt;margin-top:56.9pt;width:8.15pt;height:10.7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">
                <v:imagedata r:id="rId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2F26681F" wp14:editId="6F753E1B">
                <wp:simplePos x="0" y="0"/>
                <wp:positionH relativeFrom="column">
                  <wp:posOffset>4317232</wp:posOffset>
                </wp:positionH>
                <wp:positionV relativeFrom="paragraph">
                  <wp:posOffset>739132</wp:posOffset>
                </wp:positionV>
                <wp:extent cx="100800" cy="196200"/>
                <wp:effectExtent l="38100" t="19050" r="52070" b="52070"/>
                <wp:wrapNone/>
                <wp:docPr id="788" name="잉크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008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36F05" id="잉크 788" o:spid="_x0000_s1026" type="#_x0000_t75" style="position:absolute;left:0;text-align:left;margin-left:339.45pt;margin-top:57.7pt;width:9.1pt;height:16.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">
                <v:imagedata r:id="rId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7FDC91A2" wp14:editId="4BCBEF8F">
                <wp:simplePos x="0" y="0"/>
                <wp:positionH relativeFrom="column">
                  <wp:posOffset>3991432</wp:posOffset>
                </wp:positionH>
                <wp:positionV relativeFrom="paragraph">
                  <wp:posOffset>715732</wp:posOffset>
                </wp:positionV>
                <wp:extent cx="198000" cy="157680"/>
                <wp:effectExtent l="19050" t="57150" r="50165" b="52070"/>
                <wp:wrapNone/>
                <wp:docPr id="787" name="잉크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980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CFA55" id="잉크 787" o:spid="_x0000_s1026" type="#_x0000_t75" style="position:absolute;left:0;text-align:left;margin-left:313.65pt;margin-top:55.65pt;width:16.5pt;height:13.9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">
                <v:imagedata r:id="rId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69B21697" wp14:editId="7019904B">
                <wp:simplePos x="0" y="0"/>
                <wp:positionH relativeFrom="column">
                  <wp:posOffset>3763552</wp:posOffset>
                </wp:positionH>
                <wp:positionV relativeFrom="paragraph">
                  <wp:posOffset>814012</wp:posOffset>
                </wp:positionV>
                <wp:extent cx="126720" cy="23760"/>
                <wp:effectExtent l="57150" t="38100" r="45085" b="52705"/>
                <wp:wrapNone/>
                <wp:docPr id="786" name="잉크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6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38CF5" id="잉크 786" o:spid="_x0000_s1026" type="#_x0000_t75" style="position:absolute;left:0;text-align:left;margin-left:295.65pt;margin-top:63.85pt;width:10.95pt;height:2.8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">
                <v:imagedata r:id="rId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1FC18D9A" wp14:editId="5F620644">
                <wp:simplePos x="0" y="0"/>
                <wp:positionH relativeFrom="column">
                  <wp:posOffset>3555112</wp:posOffset>
                </wp:positionH>
                <wp:positionV relativeFrom="paragraph">
                  <wp:posOffset>873412</wp:posOffset>
                </wp:positionV>
                <wp:extent cx="108000" cy="10440"/>
                <wp:effectExtent l="38100" t="38100" r="44450" b="46990"/>
                <wp:wrapNone/>
                <wp:docPr id="785" name="잉크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08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671B2" id="잉크 785" o:spid="_x0000_s1026" type="#_x0000_t75" style="position:absolute;left:0;text-align:left;margin-left:279.35pt;margin-top:68.5pt;width:9.35pt;height:1.6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">
                <v:imagedata r:id="rId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4E9736D1" wp14:editId="1A1EE125">
                <wp:simplePos x="0" y="0"/>
                <wp:positionH relativeFrom="column">
                  <wp:posOffset>3559072</wp:posOffset>
                </wp:positionH>
                <wp:positionV relativeFrom="paragraph">
                  <wp:posOffset>828412</wp:posOffset>
                </wp:positionV>
                <wp:extent cx="76680" cy="11880"/>
                <wp:effectExtent l="38100" t="38100" r="38100" b="45720"/>
                <wp:wrapNone/>
                <wp:docPr id="784" name="잉크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76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0C7EA" id="잉크 784" o:spid="_x0000_s1026" type="#_x0000_t75" style="position:absolute;left:0;text-align:left;margin-left:279.7pt;margin-top:65pt;width:6.85pt;height:1.8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">
                <v:imagedata r:id="rId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2DB00D87" wp14:editId="5603B9A6">
                <wp:simplePos x="0" y="0"/>
                <wp:positionH relativeFrom="column">
                  <wp:posOffset>3408592</wp:posOffset>
                </wp:positionH>
                <wp:positionV relativeFrom="paragraph">
                  <wp:posOffset>686572</wp:posOffset>
                </wp:positionV>
                <wp:extent cx="79920" cy="255240"/>
                <wp:effectExtent l="19050" t="38100" r="34925" b="31115"/>
                <wp:wrapNone/>
                <wp:docPr id="783" name="잉크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799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1B119" id="잉크 783" o:spid="_x0000_s1026" type="#_x0000_t75" style="position:absolute;left:0;text-align:left;margin-left:267.95pt;margin-top:53.6pt;width:7.45pt;height:20.8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">
                <v:imagedata r:id="rId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67F60BB0" wp14:editId="652B5ED7">
                <wp:simplePos x="0" y="0"/>
                <wp:positionH relativeFrom="column">
                  <wp:posOffset>3271432</wp:posOffset>
                </wp:positionH>
                <wp:positionV relativeFrom="paragraph">
                  <wp:posOffset>809332</wp:posOffset>
                </wp:positionV>
                <wp:extent cx="101520" cy="120240"/>
                <wp:effectExtent l="38100" t="57150" r="51435" b="51435"/>
                <wp:wrapNone/>
                <wp:docPr id="782" name="잉크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01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7BBCA" id="잉크 782" o:spid="_x0000_s1026" type="#_x0000_t75" style="position:absolute;left:0;text-align:left;margin-left:256.85pt;margin-top:63pt;width:9.05pt;height:10.6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">
                <v:imagedata r:id="rId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4BE23A44" wp14:editId="40E22C94">
                <wp:simplePos x="0" y="0"/>
                <wp:positionH relativeFrom="column">
                  <wp:posOffset>3283312</wp:posOffset>
                </wp:positionH>
                <wp:positionV relativeFrom="paragraph">
                  <wp:posOffset>766492</wp:posOffset>
                </wp:positionV>
                <wp:extent cx="101880" cy="157320"/>
                <wp:effectExtent l="38100" t="38100" r="50800" b="52705"/>
                <wp:wrapNone/>
                <wp:docPr id="781" name="잉크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18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C8315" id="잉크 781" o:spid="_x0000_s1026" type="#_x0000_t75" style="position:absolute;left:0;text-align:left;margin-left:258.25pt;margin-top:59.6pt;width:9pt;height:13.4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">
                <v:imagedata r:id="rId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3FD4F67E" wp14:editId="6801199C">
                <wp:simplePos x="0" y="0"/>
                <wp:positionH relativeFrom="column">
                  <wp:posOffset>3224272</wp:posOffset>
                </wp:positionH>
                <wp:positionV relativeFrom="paragraph">
                  <wp:posOffset>734092</wp:posOffset>
                </wp:positionV>
                <wp:extent cx="63720" cy="199080"/>
                <wp:effectExtent l="38100" t="38100" r="50800" b="48895"/>
                <wp:wrapNone/>
                <wp:docPr id="780" name="잉크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637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0233D" id="잉크 780" o:spid="_x0000_s1026" type="#_x0000_t75" style="position:absolute;left:0;text-align:left;margin-left:253.25pt;margin-top:57.35pt;width:6.05pt;height:16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">
                <v:imagedata r:id="rId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0D406DB6" wp14:editId="7BBD9224">
                <wp:simplePos x="0" y="0"/>
                <wp:positionH relativeFrom="column">
                  <wp:posOffset>3173152</wp:posOffset>
                </wp:positionH>
                <wp:positionV relativeFrom="paragraph">
                  <wp:posOffset>680452</wp:posOffset>
                </wp:positionV>
                <wp:extent cx="27000" cy="246240"/>
                <wp:effectExtent l="19050" t="38100" r="49530" b="40005"/>
                <wp:wrapNone/>
                <wp:docPr id="779" name="잉크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270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E00BB" id="잉크 779" o:spid="_x0000_s1026" type="#_x0000_t75" style="position:absolute;left:0;text-align:left;margin-left:249.25pt;margin-top:53.15pt;width:3.1pt;height:20.1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">
                <v:imagedata r:id="rId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329C63AB" wp14:editId="34A862E0">
                <wp:simplePos x="0" y="0"/>
                <wp:positionH relativeFrom="column">
                  <wp:posOffset>3084232</wp:posOffset>
                </wp:positionH>
                <wp:positionV relativeFrom="paragraph">
                  <wp:posOffset>729772</wp:posOffset>
                </wp:positionV>
                <wp:extent cx="107280" cy="220320"/>
                <wp:effectExtent l="38100" t="38100" r="7620" b="46990"/>
                <wp:wrapNone/>
                <wp:docPr id="778" name="잉크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72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D05E3" id="잉크 778" o:spid="_x0000_s1026" type="#_x0000_t75" style="position:absolute;left:0;text-align:left;margin-left:242.45pt;margin-top:57pt;width:9.2pt;height:18.3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">
                <v:imagedata r:id="rId67" o:title=""/>
              </v:shape>
            </w:pict>
          </mc:Fallback>
        </mc:AlternateContent>
      </w:r>
      <w:r w:rsidR="003A218E" w:rsidRPr="00855886">
        <w:rPr>
          <w:noProof/>
          <w:szCs w:val="24"/>
          <w:lang w:eastAsia="ko-KR"/>
        </w:rPr>
        <w:drawing>
          <wp:inline distT="0" distB="0" distL="0" distR="0" wp14:anchorId="3AE5F75A" wp14:editId="234F1894">
            <wp:extent cx="4321834" cy="3321876"/>
            <wp:effectExtent l="0" t="0" r="254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6298" cy="3332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314" w:rsidRDefault="00CB73C5" w:rsidP="00855886">
      <w:pPr>
        <w:rPr>
          <w:szCs w:val="24"/>
          <w:lang w:eastAsia="ko-KR"/>
        </w:rPr>
      </w:pPr>
      <w:r>
        <w:rPr>
          <w:szCs w:val="24"/>
          <w:lang w:eastAsia="ko-KR"/>
        </w:rPr>
        <w:t>For a Gaussian random variable, t</w:t>
      </w:r>
      <w:r w:rsidR="00B92A87">
        <w:rPr>
          <w:szCs w:val="24"/>
          <w:lang w:eastAsia="ko-KR"/>
        </w:rPr>
        <w:t>he range is from the negative infinity to the positive infinity. Its distribution has a Gaussian bell shape which can be described by its mean and variance. The</w:t>
      </w:r>
      <w:r w:rsidR="00176314">
        <w:rPr>
          <w:szCs w:val="24"/>
          <w:lang w:eastAsia="ko-KR"/>
        </w:rPr>
        <w:t xml:space="preserve"> distribution </w:t>
      </w:r>
      <w:r w:rsidR="00E53B87" w:rsidRPr="00645E55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6.2pt" o:ole="">
            <v:imagedata r:id="rId69" o:title=""/>
          </v:shape>
          <o:OLEObject Type="Embed" ProgID="Equation.DSMT4" ShapeID="_x0000_i1025" DrawAspect="Content" ObjectID="_1668474534" r:id="rId70"/>
        </w:object>
      </w:r>
      <w:r w:rsidR="00E53B87">
        <w:t xml:space="preserve"> </w:t>
      </w:r>
      <w:r w:rsidR="00176314">
        <w:rPr>
          <w:szCs w:val="24"/>
          <w:lang w:eastAsia="ko-KR"/>
        </w:rPr>
        <w:t xml:space="preserve">of an </w:t>
      </w:r>
      <w:r w:rsidR="00176314" w:rsidRPr="00176314">
        <w:rPr>
          <w:position w:val="-14"/>
          <w:szCs w:val="24"/>
          <w:lang w:eastAsia="ko-KR"/>
        </w:rPr>
        <w:object w:dxaOrig="639" w:dyaOrig="400">
          <v:shape id="_x0000_i1026" type="#_x0000_t75" style="width:31.65pt;height:19.4pt" o:ole="">
            <v:imagedata r:id="rId71" o:title=""/>
          </v:shape>
          <o:OLEObject Type="Embed" ProgID="Equation.DSMT4" ShapeID="_x0000_i1026" DrawAspect="Content" ObjectID="_1668474535" r:id="rId72"/>
        </w:object>
      </w:r>
      <w:r w:rsidR="00B92A87">
        <w:rPr>
          <w:szCs w:val="24"/>
          <w:lang w:eastAsia="ko-KR"/>
        </w:rPr>
        <w:t xml:space="preserve"> Gaussian </w:t>
      </w:r>
      <w:r w:rsidR="00176314">
        <w:rPr>
          <w:szCs w:val="24"/>
          <w:lang w:eastAsia="ko-KR"/>
        </w:rPr>
        <w:t xml:space="preserve">column </w:t>
      </w:r>
      <w:r w:rsidR="00B92A87">
        <w:rPr>
          <w:szCs w:val="24"/>
          <w:lang w:eastAsia="ko-KR"/>
        </w:rPr>
        <w:t>vector</w:t>
      </w:r>
      <w:r w:rsidR="00176314" w:rsidRPr="00176314">
        <w:rPr>
          <w:position w:val="-12"/>
          <w:szCs w:val="24"/>
          <w:lang w:eastAsia="ko-KR"/>
        </w:rPr>
        <w:object w:dxaOrig="1719" w:dyaOrig="380">
          <v:shape id="_x0000_i1027" type="#_x0000_t75" style="width:86.65pt;height:19pt" o:ole="">
            <v:imagedata r:id="rId73" o:title=""/>
          </v:shape>
          <o:OLEObject Type="Embed" ProgID="Equation.DSMT4" ShapeID="_x0000_i1027" DrawAspect="Content" ObjectID="_1668474536" r:id="rId74"/>
        </w:object>
      </w:r>
      <w:r w:rsidR="00B92A87">
        <w:rPr>
          <w:szCs w:val="24"/>
          <w:lang w:eastAsia="ko-KR"/>
        </w:rPr>
        <w:t xml:space="preserve"> has the following form:</w:t>
      </w:r>
    </w:p>
    <w:p w:rsidR="00176314" w:rsidRPr="00176314" w:rsidRDefault="00B92A87" w:rsidP="00176314">
      <w:pPr>
        <w:pStyle w:val="MTDisplayEquation"/>
      </w:pPr>
      <w:r>
        <w:tab/>
      </w:r>
      <w:r w:rsidRPr="00B92A87">
        <w:rPr>
          <w:position w:val="-28"/>
        </w:rPr>
        <w:object w:dxaOrig="3460" w:dyaOrig="660">
          <v:shape id="_x0000_i1028" type="#_x0000_t75" style="width:173.25pt;height:33.25pt" o:ole="">
            <v:imagedata r:id="rId75" o:title=""/>
          </v:shape>
          <o:OLEObject Type="Embed" ProgID="Equation.DSMT4" ShapeID="_x0000_i1028" DrawAspect="Content" ObjectID="_1668474537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3731">
        <w:fldChar w:fldCharType="begin"/>
      </w:r>
      <w:r w:rsidR="007D3731">
        <w:instrText xml:space="preserve"> SEQ MTSec \c \* Arabic \* MERGEFORMAT </w:instrText>
      </w:r>
      <w:r w:rsidR="007D3731">
        <w:fldChar w:fldCharType="separate"/>
      </w:r>
      <w:r w:rsidR="00544D47">
        <w:rPr>
          <w:noProof/>
        </w:rPr>
        <w:instrText>1</w:instrText>
      </w:r>
      <w:r w:rsidR="007D3731">
        <w:rPr>
          <w:noProof/>
        </w:rPr>
        <w:fldChar w:fldCharType="end"/>
      </w:r>
      <w:r>
        <w:instrText>.</w:instrText>
      </w:r>
      <w:r w:rsidR="007D3731">
        <w:fldChar w:fldCharType="begin"/>
      </w:r>
      <w:r w:rsidR="007D3731">
        <w:instrText xml:space="preserve"> SEQ MTEqn \c \* Arabic \* MERGEFORMAT </w:instrText>
      </w:r>
      <w:r w:rsidR="007D3731">
        <w:fldChar w:fldCharType="separate"/>
      </w:r>
      <w:r w:rsidR="00544D47">
        <w:rPr>
          <w:noProof/>
        </w:rPr>
        <w:instrText>1</w:instrText>
      </w:r>
      <w:r w:rsidR="007D3731">
        <w:rPr>
          <w:noProof/>
        </w:rPr>
        <w:fldChar w:fldCharType="end"/>
      </w:r>
      <w:r>
        <w:instrText>)</w:instrText>
      </w:r>
      <w:r>
        <w:fldChar w:fldCharType="end"/>
      </w:r>
    </w:p>
    <w:p w:rsidR="00176314" w:rsidRPr="00CB73C5" w:rsidRDefault="00176314" w:rsidP="00B92A87">
      <w:pPr>
        <w:rPr>
          <w:lang w:eastAsia="ko-KR"/>
        </w:rPr>
      </w:pPr>
      <w:r>
        <w:rPr>
          <w:lang w:eastAsia="ko-KR"/>
        </w:rPr>
        <w:t>w</w:t>
      </w:r>
      <w:r w:rsidR="00B92A87">
        <w:rPr>
          <w:lang w:eastAsia="ko-KR"/>
        </w:rPr>
        <w:t xml:space="preserve">here </w:t>
      </w:r>
      <w:r w:rsidR="00B92A87" w:rsidRPr="00B92A87">
        <w:rPr>
          <w:position w:val="-4"/>
          <w:lang w:eastAsia="ko-KR"/>
        </w:rPr>
        <w:object w:dxaOrig="260" w:dyaOrig="260">
          <v:shape id="_x0000_i1029" type="#_x0000_t75" style="width:13.05pt;height:13.05pt" o:ole="">
            <v:imagedata r:id="rId77" o:title=""/>
          </v:shape>
          <o:OLEObject Type="Embed" ProgID="Equation.DSMT4" ShapeID="_x0000_i1029" DrawAspect="Content" ObjectID="_1668474538" r:id="rId78"/>
        </w:object>
      </w:r>
      <w:r>
        <w:rPr>
          <w:lang w:eastAsia="ko-KR"/>
        </w:rPr>
        <w:t>is the covariance matrix</w:t>
      </w:r>
      <w:r w:rsidR="00E53B87">
        <w:rPr>
          <w:lang w:eastAsia="ko-KR"/>
        </w:rPr>
        <w:t xml:space="preserve"> of </w:t>
      </w:r>
      <w:r w:rsidR="00E53B87" w:rsidRPr="00E53B87">
        <w:rPr>
          <w:position w:val="-6"/>
          <w:lang w:eastAsia="ko-KR"/>
        </w:rPr>
        <w:object w:dxaOrig="200" w:dyaOrig="220">
          <v:shape id="_x0000_i1030" type="#_x0000_t75" style="width:10.3pt;height:10.7pt" o:ole="">
            <v:imagedata r:id="rId79" o:title=""/>
          </v:shape>
          <o:OLEObject Type="Embed" ProgID="Equation.DSMT4" ShapeID="_x0000_i1030" DrawAspect="Content" ObjectID="_1668474539" r:id="rId80"/>
        </w:object>
      </w:r>
      <w:r w:rsidR="00E53B87">
        <w:rPr>
          <w:lang w:eastAsia="ko-KR"/>
        </w:rPr>
        <w:t>, i.e.,</w:t>
      </w:r>
      <w:r w:rsidR="00B92A87">
        <w:rPr>
          <w:lang w:eastAsia="ko-KR"/>
        </w:rPr>
        <w:t xml:space="preserve"> </w:t>
      </w:r>
      <w:r w:rsidR="00E53B87" w:rsidRPr="00176314">
        <w:rPr>
          <w:position w:val="-10"/>
          <w:lang w:eastAsia="ko-KR"/>
        </w:rPr>
        <w:object w:dxaOrig="2120" w:dyaOrig="360">
          <v:shape id="_x0000_i1031" type="#_x0000_t75" style="width:106pt;height:18.2pt" o:ole="">
            <v:imagedata r:id="rId81" o:title=""/>
          </v:shape>
          <o:OLEObject Type="Embed" ProgID="Equation.DSMT4" ShapeID="_x0000_i1031" DrawAspect="Content" ObjectID="_1668474540" r:id="rId82"/>
        </w:object>
      </w:r>
      <w:r>
        <w:rPr>
          <w:lang w:eastAsia="ko-KR"/>
        </w:rPr>
        <w:t xml:space="preserve"> and </w:t>
      </w:r>
      <w:r w:rsidR="00E53B87" w:rsidRPr="00176314">
        <w:rPr>
          <w:position w:val="-6"/>
          <w:lang w:eastAsia="ko-KR"/>
        </w:rPr>
        <w:object w:dxaOrig="800" w:dyaOrig="279">
          <v:shape id="_x0000_i1032" type="#_x0000_t75" style="width:40.35pt;height:14.25pt" o:ole="">
            <v:imagedata r:id="rId83" o:title=""/>
          </v:shape>
          <o:OLEObject Type="Embed" ProgID="Equation.DSMT4" ShapeID="_x0000_i1032" DrawAspect="Content" ObjectID="_1668474541" r:id="rId84"/>
        </w:object>
      </w:r>
      <w:r>
        <w:rPr>
          <w:lang w:eastAsia="ko-KR"/>
        </w:rPr>
        <w:t xml:space="preserve">. </w:t>
      </w:r>
    </w:p>
    <w:p w:rsidR="00B92A87" w:rsidRDefault="00B92A87" w:rsidP="00855886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>Ga</w:t>
      </w:r>
      <w:r>
        <w:rPr>
          <w:szCs w:val="24"/>
          <w:lang w:eastAsia="ko-KR"/>
        </w:rPr>
        <w:t>u</w:t>
      </w:r>
      <w:r>
        <w:rPr>
          <w:rFonts w:hint="eastAsia"/>
          <w:szCs w:val="24"/>
          <w:lang w:eastAsia="ko-KR"/>
        </w:rPr>
        <w:t>ssian random variable</w:t>
      </w:r>
      <w:r>
        <w:rPr>
          <w:szCs w:val="24"/>
          <w:lang w:eastAsia="ko-KR"/>
        </w:rPr>
        <w:t xml:space="preserve">s are used </w:t>
      </w:r>
      <w:r w:rsidR="0061216D">
        <w:rPr>
          <w:szCs w:val="24"/>
          <w:lang w:eastAsia="ko-KR"/>
        </w:rPr>
        <w:t>extens</w:t>
      </w:r>
      <w:r w:rsidR="004A6937">
        <w:rPr>
          <w:szCs w:val="24"/>
          <w:lang w:eastAsia="ko-KR"/>
        </w:rPr>
        <w:t>ively</w:t>
      </w:r>
      <w:r>
        <w:rPr>
          <w:szCs w:val="24"/>
          <w:lang w:eastAsia="ko-KR"/>
        </w:rPr>
        <w:t xml:space="preserve">: </w:t>
      </w:r>
    </w:p>
    <w:p w:rsidR="00B92A87" w:rsidRPr="003A218E" w:rsidRDefault="00B92A87" w:rsidP="003A218E">
      <w:pPr>
        <w:pStyle w:val="a6"/>
        <w:numPr>
          <w:ilvl w:val="0"/>
          <w:numId w:val="5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>Noise</w:t>
      </w:r>
      <w:r>
        <w:rPr>
          <w:szCs w:val="24"/>
          <w:lang w:eastAsia="ko-KR"/>
        </w:rPr>
        <w:t>s</w:t>
      </w:r>
      <w:r w:rsidR="003A218E">
        <w:rPr>
          <w:szCs w:val="24"/>
          <w:lang w:eastAsia="ko-KR"/>
        </w:rPr>
        <w:t xml:space="preserve"> and </w:t>
      </w:r>
      <w:r w:rsidRPr="003A218E">
        <w:rPr>
          <w:szCs w:val="24"/>
          <w:lang w:eastAsia="ko-KR"/>
        </w:rPr>
        <w:t>Signals</w:t>
      </w:r>
    </w:p>
    <w:p w:rsidR="00B92A87" w:rsidRDefault="00B92A87" w:rsidP="00B92A87">
      <w:pPr>
        <w:pStyle w:val="a6"/>
        <w:numPr>
          <w:ilvl w:val="0"/>
          <w:numId w:val="5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Maximum entropy with power constraint</w:t>
      </w:r>
    </w:p>
    <w:p w:rsidR="00B92A87" w:rsidRDefault="00B92A87" w:rsidP="00B92A87">
      <w:pPr>
        <w:pStyle w:val="a6"/>
        <w:numPr>
          <w:ilvl w:val="0"/>
          <w:numId w:val="5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Fading channels</w:t>
      </w:r>
    </w:p>
    <w:p w:rsidR="00B92A87" w:rsidRDefault="00B92A87" w:rsidP="00B92A87">
      <w:pPr>
        <w:pStyle w:val="a6"/>
        <w:numPr>
          <w:ilvl w:val="0"/>
          <w:numId w:val="5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Sensing matrix in compressed sensing</w:t>
      </w:r>
    </w:p>
    <w:p w:rsidR="00855886" w:rsidRPr="003A218E" w:rsidRDefault="00B92A87" w:rsidP="00855886">
      <w:pPr>
        <w:pStyle w:val="a6"/>
        <w:numPr>
          <w:ilvl w:val="0"/>
          <w:numId w:val="5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Brownian motion</w:t>
      </w:r>
    </w:p>
    <w:p w:rsidR="00B8626D" w:rsidRDefault="006B348C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861992</wp:posOffset>
                </wp:positionH>
                <wp:positionV relativeFrom="paragraph">
                  <wp:posOffset>157768</wp:posOffset>
                </wp:positionV>
                <wp:extent cx="55440" cy="57240"/>
                <wp:effectExtent l="38100" t="38100" r="40005" b="38100"/>
                <wp:wrapNone/>
                <wp:docPr id="824" name="잉크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554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09103" id="잉크 824" o:spid="_x0000_s1026" type="#_x0000_t75" style="position:absolute;left:0;text-align:left;margin-left:461.3pt;margin-top:12.15pt;width:4.8pt;height:4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">
                <v:imagedata r:id="rId86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7247635</wp:posOffset>
                </wp:positionH>
                <wp:positionV relativeFrom="paragraph">
                  <wp:posOffset>124022</wp:posOffset>
                </wp:positionV>
                <wp:extent cx="297000" cy="370440"/>
                <wp:effectExtent l="38100" t="38100" r="46355" b="48895"/>
                <wp:wrapNone/>
                <wp:docPr id="79" name="잉크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9700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CD8F0" id="잉크 79" o:spid="_x0000_s1026" type="#_x0000_t75" style="position:absolute;left:0;text-align:left;margin-left:570.1pt;margin-top:9.15pt;width:24.3pt;height:30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">
                <v:imagedata r:id="rId88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anchor distT="0" distB="0" distL="114300" distR="114300" simplePos="0" relativeHeight="251658240" behindDoc="0" locked="0" layoutInCell="1" allowOverlap="1">
            <wp:simplePos x="914400" y="1082650"/>
            <wp:positionH relativeFrom="column">
              <wp:align>left</wp:align>
            </wp:positionH>
            <wp:positionV relativeFrom="paragraph">
              <wp:align>top</wp:align>
            </wp:positionV>
            <wp:extent cx="4934309" cy="3467735"/>
            <wp:effectExtent l="0" t="0" r="0" b="0"/>
            <wp:wrapSquare wrapText="bothSides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309" cy="346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626D" w:rsidRPr="00B8626D" w:rsidRDefault="006B348C" w:rsidP="00B8626D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6130912</wp:posOffset>
                </wp:positionH>
                <wp:positionV relativeFrom="paragraph">
                  <wp:posOffset>-68612</wp:posOffset>
                </wp:positionV>
                <wp:extent cx="279360" cy="282960"/>
                <wp:effectExtent l="57150" t="38100" r="45085" b="41275"/>
                <wp:wrapNone/>
                <wp:docPr id="827" name="잉크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7936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87E6" id="잉크 827" o:spid="_x0000_s1026" type="#_x0000_t75" style="position:absolute;left:0;text-align:left;margin-left:482.05pt;margin-top:-5.65pt;width:23pt;height:2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">
                <v:imagedata r:id="rId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878192</wp:posOffset>
                </wp:positionH>
                <wp:positionV relativeFrom="paragraph">
                  <wp:posOffset>-6692</wp:posOffset>
                </wp:positionV>
                <wp:extent cx="326520" cy="235440"/>
                <wp:effectExtent l="57150" t="38100" r="0" b="50800"/>
                <wp:wrapNone/>
                <wp:docPr id="826" name="잉크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265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0EE14" id="잉크 826" o:spid="_x0000_s1026" type="#_x0000_t75" style="position:absolute;left:0;text-align:left;margin-left:462.05pt;margin-top:-.85pt;width:26.75pt;height:19.8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">
                <v:imagedata r:id="rId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638072</wp:posOffset>
                </wp:positionH>
                <wp:positionV relativeFrom="paragraph">
                  <wp:posOffset>-48812</wp:posOffset>
                </wp:positionV>
                <wp:extent cx="396000" cy="368640"/>
                <wp:effectExtent l="38100" t="38100" r="4445" b="50800"/>
                <wp:wrapNone/>
                <wp:docPr id="825" name="잉크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9600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6443B" id="잉크 825" o:spid="_x0000_s1026" type="#_x0000_t75" style="position:absolute;left:0;text-align:left;margin-left:443.65pt;margin-top:-4.5pt;width:32.3pt;height:30.6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">
                <v:imagedata r:id="rId9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219145</wp:posOffset>
                </wp:positionH>
                <wp:positionV relativeFrom="paragraph">
                  <wp:posOffset>16620</wp:posOffset>
                </wp:positionV>
                <wp:extent cx="19080" cy="137880"/>
                <wp:effectExtent l="57150" t="38100" r="38100" b="52705"/>
                <wp:wrapNone/>
                <wp:docPr id="497" name="잉크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9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BDE43" id="잉크 497" o:spid="_x0000_s1026" type="#_x0000_t75" style="position:absolute;left:0;text-align:left;margin-left:410.25pt;margin-top:.5pt;width:2.5pt;height:12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">
                <v:imagedata r:id="rId9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118705</wp:posOffset>
                </wp:positionH>
                <wp:positionV relativeFrom="paragraph">
                  <wp:posOffset>150540</wp:posOffset>
                </wp:positionV>
                <wp:extent cx="7560" cy="10080"/>
                <wp:effectExtent l="57150" t="57150" r="50165" b="47625"/>
                <wp:wrapNone/>
                <wp:docPr id="496" name="잉크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7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6C72F" id="잉크 496" o:spid="_x0000_s1026" type="#_x0000_t75" style="position:absolute;left:0;text-align:left;margin-left:402.25pt;margin-top:11.05pt;width:1.95pt;height:2.1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">
                <v:imagedata r:id="rId9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049585</wp:posOffset>
                </wp:positionH>
                <wp:positionV relativeFrom="paragraph">
                  <wp:posOffset>6180</wp:posOffset>
                </wp:positionV>
                <wp:extent cx="5400" cy="194040"/>
                <wp:effectExtent l="57150" t="19050" r="52070" b="53975"/>
                <wp:wrapNone/>
                <wp:docPr id="495" name="잉크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54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31B7C" id="잉크 495" o:spid="_x0000_s1026" type="#_x0000_t75" style="position:absolute;left:0;text-align:left;margin-left:396.8pt;margin-top:0;width:1.8pt;height:16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">
                <v:imagedata r:id="rId10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975065</wp:posOffset>
                </wp:positionH>
                <wp:positionV relativeFrom="paragraph">
                  <wp:posOffset>44700</wp:posOffset>
                </wp:positionV>
                <wp:extent cx="112320" cy="73440"/>
                <wp:effectExtent l="38100" t="38100" r="21590" b="41275"/>
                <wp:wrapNone/>
                <wp:docPr id="494" name="잉크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12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EE19F" id="잉크 494" o:spid="_x0000_s1026" type="#_x0000_t75" style="position:absolute;left:0;text-align:left;margin-left:391.05pt;margin-top:3.05pt;width:10.4pt;height:7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">
                <v:imagedata r:id="rId10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930785</wp:posOffset>
                </wp:positionH>
                <wp:positionV relativeFrom="paragraph">
                  <wp:posOffset>142620</wp:posOffset>
                </wp:positionV>
                <wp:extent cx="6120" cy="22320"/>
                <wp:effectExtent l="57150" t="38100" r="51435" b="53975"/>
                <wp:wrapNone/>
                <wp:docPr id="493" name="잉크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324E5" id="잉크 493" o:spid="_x0000_s1026" type="#_x0000_t75" style="position:absolute;left:0;text-align:left;margin-left:387.25pt;margin-top:10.7pt;width:2.05pt;height:3.1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">
                <v:imagedata r:id="rId10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813425</wp:posOffset>
                </wp:positionH>
                <wp:positionV relativeFrom="paragraph">
                  <wp:posOffset>96900</wp:posOffset>
                </wp:positionV>
                <wp:extent cx="60840" cy="76320"/>
                <wp:effectExtent l="19050" t="38100" r="53975" b="38100"/>
                <wp:wrapNone/>
                <wp:docPr id="492" name="잉크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60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84733" id="잉크 492" o:spid="_x0000_s1026" type="#_x0000_t75" style="position:absolute;left:0;text-align:left;margin-left:378.5pt;margin-top:7.3pt;width:6.2pt;height:6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">
                <v:imagedata r:id="rId10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805865</wp:posOffset>
                </wp:positionH>
                <wp:positionV relativeFrom="paragraph">
                  <wp:posOffset>33180</wp:posOffset>
                </wp:positionV>
                <wp:extent cx="62280" cy="69840"/>
                <wp:effectExtent l="38100" t="38100" r="52070" b="45085"/>
                <wp:wrapNone/>
                <wp:docPr id="491" name="잉크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62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3B6BF" id="잉크 491" o:spid="_x0000_s1026" type="#_x0000_t75" style="position:absolute;left:0;text-align:left;margin-left:377.9pt;margin-top:1.9pt;width:6.15pt;height:6.9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">
                <v:imagedata r:id="rId10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670865</wp:posOffset>
                </wp:positionH>
                <wp:positionV relativeFrom="paragraph">
                  <wp:posOffset>119940</wp:posOffset>
                </wp:positionV>
                <wp:extent cx="96480" cy="67680"/>
                <wp:effectExtent l="38100" t="38100" r="37465" b="46990"/>
                <wp:wrapNone/>
                <wp:docPr id="490" name="잉크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96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6C418" id="잉크 490" o:spid="_x0000_s1026" type="#_x0000_t75" style="position:absolute;left:0;text-align:left;margin-left:367.35pt;margin-top:8.75pt;width:8.45pt;height:6.5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">
                <v:imagedata r:id="rId11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553145</wp:posOffset>
                </wp:positionH>
                <wp:positionV relativeFrom="paragraph">
                  <wp:posOffset>-7860</wp:posOffset>
                </wp:positionV>
                <wp:extent cx="116640" cy="185040"/>
                <wp:effectExtent l="19050" t="38100" r="55245" b="43815"/>
                <wp:wrapNone/>
                <wp:docPr id="489" name="잉크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16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7195C" id="잉크 489" o:spid="_x0000_s1026" type="#_x0000_t75" style="position:absolute;left:0;text-align:left;margin-left:358pt;margin-top:-1.1pt;width:10.5pt;height:15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">
                <v:imagedata r:id="rId11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486545</wp:posOffset>
                </wp:positionH>
                <wp:positionV relativeFrom="paragraph">
                  <wp:posOffset>75300</wp:posOffset>
                </wp:positionV>
                <wp:extent cx="36000" cy="102960"/>
                <wp:effectExtent l="38100" t="38100" r="40640" b="49530"/>
                <wp:wrapNone/>
                <wp:docPr id="488" name="잉크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6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1F8EF" id="잉크 488" o:spid="_x0000_s1026" type="#_x0000_t75" style="position:absolute;left:0;text-align:left;margin-left:352.65pt;margin-top:5.35pt;width:3.7pt;height: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">
                <v:imagedata r:id="rId11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427505</wp:posOffset>
                </wp:positionH>
                <wp:positionV relativeFrom="paragraph">
                  <wp:posOffset>53340</wp:posOffset>
                </wp:positionV>
                <wp:extent cx="190080" cy="24480"/>
                <wp:effectExtent l="38100" t="38100" r="38735" b="52070"/>
                <wp:wrapNone/>
                <wp:docPr id="487" name="잉크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90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DA1A6" id="잉크 487" o:spid="_x0000_s1026" type="#_x0000_t75" style="position:absolute;left:0;text-align:left;margin-left:348.25pt;margin-top:3.4pt;width:16.05pt;height:3.3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">
                <v:imagedata r:id="rId117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7414675</wp:posOffset>
                </wp:positionH>
                <wp:positionV relativeFrom="paragraph">
                  <wp:posOffset>204722</wp:posOffset>
                </wp:positionV>
                <wp:extent cx="119160" cy="198000"/>
                <wp:effectExtent l="38100" t="38100" r="33655" b="50165"/>
                <wp:wrapNone/>
                <wp:docPr id="80" name="잉크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191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E3EE6" id="잉크 80" o:spid="_x0000_s1026" type="#_x0000_t75" style="position:absolute;left:0;text-align:left;margin-left:583.6pt;margin-top:15.4pt;width:10.2pt;height:16.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">
                <v:imagedata r:id="rId119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7093555</wp:posOffset>
                </wp:positionH>
                <wp:positionV relativeFrom="paragraph">
                  <wp:posOffset>84482</wp:posOffset>
                </wp:positionV>
                <wp:extent cx="99720" cy="351720"/>
                <wp:effectExtent l="38100" t="19050" r="33655" b="48895"/>
                <wp:wrapNone/>
                <wp:docPr id="78" name="잉크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972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B087" id="잉크 78" o:spid="_x0000_s1026" type="#_x0000_t75" style="position:absolute;left:0;text-align:left;margin-left:558.3pt;margin-top:6.05pt;width:8.65pt;height:28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">
                <v:imagedata r:id="rId121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241515</wp:posOffset>
                </wp:positionH>
                <wp:positionV relativeFrom="paragraph">
                  <wp:posOffset>209762</wp:posOffset>
                </wp:positionV>
                <wp:extent cx="53640" cy="33120"/>
                <wp:effectExtent l="38100" t="38100" r="41910" b="43180"/>
                <wp:wrapNone/>
                <wp:docPr id="74" name="잉크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53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76432" id="잉크 74" o:spid="_x0000_s1026" type="#_x0000_t75" style="position:absolute;left:0;text-align:left;margin-left:569.95pt;margin-top:16.15pt;width:4.8pt;height:3.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">
                <v:imagedata r:id="rId123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088155</wp:posOffset>
                </wp:positionH>
                <wp:positionV relativeFrom="paragraph">
                  <wp:posOffset>235682</wp:posOffset>
                </wp:positionV>
                <wp:extent cx="63000" cy="11880"/>
                <wp:effectExtent l="38100" t="38100" r="32385" b="45720"/>
                <wp:wrapNone/>
                <wp:docPr id="73" name="잉크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63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BED6D" id="잉크 73" o:spid="_x0000_s1026" type="#_x0000_t75" style="position:absolute;left:0;text-align:left;margin-left:557.75pt;margin-top:18pt;width:5.55pt;height:1.8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">
                <v:imagedata r:id="rId125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038475</wp:posOffset>
                </wp:positionH>
                <wp:positionV relativeFrom="paragraph">
                  <wp:posOffset>286082</wp:posOffset>
                </wp:positionV>
                <wp:extent cx="12600" cy="3600"/>
                <wp:effectExtent l="38100" t="38100" r="45085" b="34925"/>
                <wp:wrapNone/>
                <wp:docPr id="71" name="잉크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10482" id="잉크 71" o:spid="_x0000_s1026" type="#_x0000_t75" style="position:absolute;left:0;text-align:left;margin-left:553.8pt;margin-top:22.15pt;width:1.7pt;height:1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">
                <v:imagedata r:id="rId127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7384795</wp:posOffset>
                </wp:positionH>
                <wp:positionV relativeFrom="paragraph">
                  <wp:posOffset>182402</wp:posOffset>
                </wp:positionV>
                <wp:extent cx="165600" cy="171720"/>
                <wp:effectExtent l="38100" t="38100" r="44450" b="38100"/>
                <wp:wrapNone/>
                <wp:docPr id="70" name="잉크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656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29EF7" id="잉크 70" o:spid="_x0000_s1026" type="#_x0000_t75" style="position:absolute;left:0;text-align:left;margin-left:581.25pt;margin-top:13.85pt;width:13.7pt;height:14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">
                <v:imagedata r:id="rId129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7402435</wp:posOffset>
                </wp:positionH>
                <wp:positionV relativeFrom="paragraph">
                  <wp:posOffset>182042</wp:posOffset>
                </wp:positionV>
                <wp:extent cx="108360" cy="128520"/>
                <wp:effectExtent l="38100" t="57150" r="44450" b="43180"/>
                <wp:wrapNone/>
                <wp:docPr id="69" name="잉크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83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6E152" id="잉크 69" o:spid="_x0000_s1026" type="#_x0000_t75" style="position:absolute;left:0;text-align:left;margin-left:582.3pt;margin-top:13.65pt;width:9.4pt;height:11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">
                <v:imagedata r:id="rId131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211995</wp:posOffset>
                </wp:positionH>
                <wp:positionV relativeFrom="paragraph">
                  <wp:posOffset>40202</wp:posOffset>
                </wp:positionV>
                <wp:extent cx="176760" cy="280080"/>
                <wp:effectExtent l="38100" t="38100" r="52070" b="43815"/>
                <wp:wrapNone/>
                <wp:docPr id="68" name="잉크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767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2DCCF" id="잉크 68" o:spid="_x0000_s1026" type="#_x0000_t75" style="position:absolute;left:0;text-align:left;margin-left:567.3pt;margin-top:2.6pt;width:15pt;height:23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">
                <v:imagedata r:id="rId133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074475</wp:posOffset>
                </wp:positionH>
                <wp:positionV relativeFrom="paragraph">
                  <wp:posOffset>177722</wp:posOffset>
                </wp:positionV>
                <wp:extent cx="64080" cy="150840"/>
                <wp:effectExtent l="38100" t="38100" r="31750" b="40005"/>
                <wp:wrapNone/>
                <wp:docPr id="67" name="잉크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40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6B4A6" id="잉크 67" o:spid="_x0000_s1026" type="#_x0000_t75" style="position:absolute;left:0;text-align:left;margin-left:556.75pt;margin-top:13.4pt;width:6.15pt;height:12.7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">
                <v:imagedata r:id="rId135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967555</wp:posOffset>
                </wp:positionH>
                <wp:positionV relativeFrom="paragraph">
                  <wp:posOffset>211922</wp:posOffset>
                </wp:positionV>
                <wp:extent cx="96480" cy="123480"/>
                <wp:effectExtent l="38100" t="38100" r="37465" b="48260"/>
                <wp:wrapNone/>
                <wp:docPr id="66" name="잉크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96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4E899" id="잉크 66" o:spid="_x0000_s1026" type="#_x0000_t75" style="position:absolute;left:0;text-align:left;margin-left:548.2pt;margin-top:16.25pt;width:8.5pt;height:10.5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">
                <v:imagedata r:id="rId137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930115</wp:posOffset>
                </wp:positionH>
                <wp:positionV relativeFrom="paragraph">
                  <wp:posOffset>214802</wp:posOffset>
                </wp:positionV>
                <wp:extent cx="118440" cy="85320"/>
                <wp:effectExtent l="38100" t="38100" r="34290" b="48260"/>
                <wp:wrapNone/>
                <wp:docPr id="65" name="잉크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184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B95B2" id="잉크 65" o:spid="_x0000_s1026" type="#_x0000_t75" style="position:absolute;left:0;text-align:left;margin-left:545.2pt;margin-top:16.35pt;width:10.1pt;height:7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">
                <v:imagedata r:id="rId139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876835</wp:posOffset>
                </wp:positionH>
                <wp:positionV relativeFrom="paragraph">
                  <wp:posOffset>182762</wp:posOffset>
                </wp:positionV>
                <wp:extent cx="69480" cy="124560"/>
                <wp:effectExtent l="38100" t="38100" r="45085" b="46990"/>
                <wp:wrapNone/>
                <wp:docPr id="64" name="잉크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9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E436A" id="잉크 64" o:spid="_x0000_s1026" type="#_x0000_t75" style="position:absolute;left:0;text-align:left;margin-left:540.95pt;margin-top:14.05pt;width:6.4pt;height:10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">
                <v:imagedata r:id="rId141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789715</wp:posOffset>
                </wp:positionH>
                <wp:positionV relativeFrom="paragraph">
                  <wp:posOffset>-23878</wp:posOffset>
                </wp:positionV>
                <wp:extent cx="163440" cy="342000"/>
                <wp:effectExtent l="19050" t="38100" r="27305" b="39370"/>
                <wp:wrapNone/>
                <wp:docPr id="62" name="잉크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6344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F9A6B" id="잉크 62" o:spid="_x0000_s1026" type="#_x0000_t75" style="position:absolute;left:0;text-align:left;margin-left:534.3pt;margin-top:-2.45pt;width:13.5pt;height:27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">
                <v:imagedata r:id="rId143" o:title=""/>
              </v:shape>
            </w:pict>
          </mc:Fallback>
        </mc:AlternateContent>
      </w:r>
    </w:p>
    <w:p w:rsidR="00B8626D" w:rsidRPr="00B8626D" w:rsidRDefault="006B348C" w:rsidP="00B8626D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4465552</wp:posOffset>
                </wp:positionH>
                <wp:positionV relativeFrom="paragraph">
                  <wp:posOffset>21448</wp:posOffset>
                </wp:positionV>
                <wp:extent cx="807120" cy="63720"/>
                <wp:effectExtent l="57150" t="38100" r="31115" b="31750"/>
                <wp:wrapNone/>
                <wp:docPr id="828" name="잉크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807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31326" id="잉크 828" o:spid="_x0000_s1026" type="#_x0000_t75" style="position:absolute;left:0;text-align:left;margin-left:350.9pt;margin-top:1.4pt;width:64.5pt;height:5.7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">
                <v:imagedata r:id="rId145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7614475</wp:posOffset>
                </wp:positionH>
                <wp:positionV relativeFrom="paragraph">
                  <wp:posOffset>291902</wp:posOffset>
                </wp:positionV>
                <wp:extent cx="15120" cy="6480"/>
                <wp:effectExtent l="57150" t="57150" r="42545" b="50800"/>
                <wp:wrapNone/>
                <wp:docPr id="81" name="잉크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FF591" id="잉크 81" o:spid="_x0000_s1026" type="#_x0000_t75" style="position:absolute;left:0;text-align:left;margin-left:598.8pt;margin-top:22.3pt;width:2.4pt;height:1.5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">
                <v:imagedata r:id="rId147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7009315</wp:posOffset>
                </wp:positionH>
                <wp:positionV relativeFrom="paragraph">
                  <wp:posOffset>213422</wp:posOffset>
                </wp:positionV>
                <wp:extent cx="2520" cy="1800"/>
                <wp:effectExtent l="38100" t="38100" r="36195" b="36830"/>
                <wp:wrapNone/>
                <wp:docPr id="76" name="잉크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61B48" id="잉크 76" o:spid="_x0000_s1026" type="#_x0000_t75" style="position:absolute;left:0;text-align:left;margin-left:551.4pt;margin-top:16.35pt;width:1.1pt;height:1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">
                <v:imagedata r:id="rId149" o:title=""/>
              </v:shape>
            </w:pict>
          </mc:Fallback>
        </mc:AlternateContent>
      </w:r>
      <w:r w:rsidR="00B8626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904555</wp:posOffset>
                </wp:positionH>
                <wp:positionV relativeFrom="paragraph">
                  <wp:posOffset>178862</wp:posOffset>
                </wp:positionV>
                <wp:extent cx="288000" cy="57960"/>
                <wp:effectExtent l="38100" t="38100" r="36195" b="37465"/>
                <wp:wrapNone/>
                <wp:docPr id="75" name="잉크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880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6FE1E" id="잉크 75" o:spid="_x0000_s1026" type="#_x0000_t75" style="position:absolute;left:0;text-align:left;margin-left:543.3pt;margin-top:13.75pt;width:23.3pt;height:5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">
                <v:imagedata r:id="rId151" o:title=""/>
              </v:shape>
            </w:pict>
          </mc:Fallback>
        </mc:AlternateContent>
      </w:r>
    </w:p>
    <w:p w:rsidR="00B8626D" w:rsidRPr="00B8626D" w:rsidRDefault="00F0491A" w:rsidP="00B8626D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846985</wp:posOffset>
                </wp:positionH>
                <wp:positionV relativeFrom="paragraph">
                  <wp:posOffset>-21060</wp:posOffset>
                </wp:positionV>
                <wp:extent cx="106200" cy="326160"/>
                <wp:effectExtent l="38100" t="38100" r="46355" b="36195"/>
                <wp:wrapNone/>
                <wp:docPr id="515" name="잉크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062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D5755" id="잉크 515" o:spid="_x0000_s1026" type="#_x0000_t75" style="position:absolute;left:0;text-align:left;margin-left:459.95pt;margin-top:-1.9pt;width:9.35pt;height:26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">
                <v:imagedata r:id="rId1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802345</wp:posOffset>
                </wp:positionH>
                <wp:positionV relativeFrom="paragraph">
                  <wp:posOffset>54900</wp:posOffset>
                </wp:positionV>
                <wp:extent cx="63000" cy="171360"/>
                <wp:effectExtent l="38100" t="38100" r="32385" b="38735"/>
                <wp:wrapNone/>
                <wp:docPr id="514" name="잉크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630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B17B9" id="잉크 514" o:spid="_x0000_s1026" type="#_x0000_t75" style="position:absolute;left:0;text-align:left;margin-left:456.45pt;margin-top:3.7pt;width:6.25pt;height:14.4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">
                <v:imagedata r:id="rId1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648265</wp:posOffset>
                </wp:positionH>
                <wp:positionV relativeFrom="paragraph">
                  <wp:posOffset>59940</wp:posOffset>
                </wp:positionV>
                <wp:extent cx="110520" cy="177840"/>
                <wp:effectExtent l="38100" t="38100" r="3810" b="50800"/>
                <wp:wrapNone/>
                <wp:docPr id="512" name="잉크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05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47E2D" id="잉크 512" o:spid="_x0000_s1026" type="#_x0000_t75" style="position:absolute;left:0;text-align:left;margin-left:444.25pt;margin-top:4.25pt;width:9.4pt;height:15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">
                <v:imagedata r:id="rId1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40465</wp:posOffset>
                </wp:positionH>
                <wp:positionV relativeFrom="paragraph">
                  <wp:posOffset>89820</wp:posOffset>
                </wp:positionV>
                <wp:extent cx="48240" cy="172800"/>
                <wp:effectExtent l="38100" t="38100" r="47625" b="36830"/>
                <wp:wrapNone/>
                <wp:docPr id="509" name="잉크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82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BB741" id="잉크 509" o:spid="_x0000_s1026" type="#_x0000_t75" style="position:absolute;left:0;text-align:left;margin-left:419.9pt;margin-top:6.7pt;width:4.8pt;height:14.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">
                <v:imagedata r:id="rId1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198985</wp:posOffset>
                </wp:positionH>
                <wp:positionV relativeFrom="paragraph">
                  <wp:posOffset>25020</wp:posOffset>
                </wp:positionV>
                <wp:extent cx="131040" cy="199440"/>
                <wp:effectExtent l="38100" t="38100" r="40640" b="48260"/>
                <wp:wrapNone/>
                <wp:docPr id="508" name="잉크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10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BDBEB" id="잉크 508" o:spid="_x0000_s1026" type="#_x0000_t75" style="position:absolute;left:0;text-align:left;margin-left:409.1pt;margin-top:1.7pt;width:10.8pt;height:16.5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">
                <v:imagedata r:id="rId1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124825</wp:posOffset>
                </wp:positionH>
                <wp:positionV relativeFrom="paragraph">
                  <wp:posOffset>36180</wp:posOffset>
                </wp:positionV>
                <wp:extent cx="68760" cy="239040"/>
                <wp:effectExtent l="38100" t="38100" r="45720" b="46990"/>
                <wp:wrapNone/>
                <wp:docPr id="506" name="잉크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687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6880" id="잉크 506" o:spid="_x0000_s1026" type="#_x0000_t75" style="position:absolute;left:0;text-align:left;margin-left:402.8pt;margin-top:2.55pt;width:6.45pt;height:19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">
                <v:imagedata r:id="rId1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028705</wp:posOffset>
                </wp:positionH>
                <wp:positionV relativeFrom="paragraph">
                  <wp:posOffset>46980</wp:posOffset>
                </wp:positionV>
                <wp:extent cx="101160" cy="212760"/>
                <wp:effectExtent l="38100" t="38100" r="51435" b="34925"/>
                <wp:wrapNone/>
                <wp:docPr id="505" name="잉크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011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D9837" id="잉크 505" o:spid="_x0000_s1026" type="#_x0000_t75" style="position:absolute;left:0;text-align:left;margin-left:395.35pt;margin-top:3.4pt;width:8.8pt;height:17.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">
                <v:imagedata r:id="rId1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869585</wp:posOffset>
                </wp:positionH>
                <wp:positionV relativeFrom="paragraph">
                  <wp:posOffset>167940</wp:posOffset>
                </wp:positionV>
                <wp:extent cx="61200" cy="7560"/>
                <wp:effectExtent l="38100" t="57150" r="34290" b="50165"/>
                <wp:wrapNone/>
                <wp:docPr id="503" name="잉크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61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9C255" id="잉크 503" o:spid="_x0000_s1026" type="#_x0000_t75" style="position:absolute;left:0;text-align:left;margin-left:382.8pt;margin-top:12.4pt;width:5.75pt;height:1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">
                <v:imagedata r:id="rId1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602465</wp:posOffset>
                </wp:positionH>
                <wp:positionV relativeFrom="paragraph">
                  <wp:posOffset>111780</wp:posOffset>
                </wp:positionV>
                <wp:extent cx="51480" cy="126360"/>
                <wp:effectExtent l="19050" t="38100" r="43815" b="45720"/>
                <wp:wrapNone/>
                <wp:docPr id="499" name="잉크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1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D6A50" id="잉크 499" o:spid="_x0000_s1026" type="#_x0000_t75" style="position:absolute;left:0;text-align:left;margin-left:361.8pt;margin-top:8.45pt;width:4.9pt;height:10.9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">
                <v:imagedata r:id="rId1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482585</wp:posOffset>
                </wp:positionH>
                <wp:positionV relativeFrom="paragraph">
                  <wp:posOffset>59580</wp:posOffset>
                </wp:positionV>
                <wp:extent cx="97200" cy="185400"/>
                <wp:effectExtent l="38100" t="38100" r="36195" b="43815"/>
                <wp:wrapNone/>
                <wp:docPr id="498" name="잉크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972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F6760" id="잉크 498" o:spid="_x0000_s1026" type="#_x0000_t75" style="position:absolute;left:0;text-align:left;margin-left:352.4pt;margin-top:4.15pt;width:8.4pt;height:15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">
                <v:imagedata r:id="rId171" o:title=""/>
              </v:shape>
            </w:pict>
          </mc:Fallback>
        </mc:AlternateContent>
      </w:r>
    </w:p>
    <w:p w:rsidR="00B8626D" w:rsidRPr="00B8626D" w:rsidRDefault="006B348C" w:rsidP="00B8626D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654992</wp:posOffset>
                </wp:positionH>
                <wp:positionV relativeFrom="paragraph">
                  <wp:posOffset>119128</wp:posOffset>
                </wp:positionV>
                <wp:extent cx="104040" cy="4680"/>
                <wp:effectExtent l="38100" t="38100" r="29845" b="33655"/>
                <wp:wrapNone/>
                <wp:docPr id="823" name="잉크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04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3C8C1" id="잉크 823" o:spid="_x0000_s1026" type="#_x0000_t75" style="position:absolute;left:0;text-align:left;margin-left:444.9pt;margin-top:9.05pt;width:8.8pt;height:1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">
                <v:imagedata r:id="rId1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658232</wp:posOffset>
                </wp:positionH>
                <wp:positionV relativeFrom="paragraph">
                  <wp:posOffset>95728</wp:posOffset>
                </wp:positionV>
                <wp:extent cx="109080" cy="16920"/>
                <wp:effectExtent l="38100" t="38100" r="43815" b="40640"/>
                <wp:wrapNone/>
                <wp:docPr id="822" name="잉크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09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40174" id="잉크 822" o:spid="_x0000_s1026" type="#_x0000_t75" style="position:absolute;left:0;text-align:left;margin-left:445.25pt;margin-top:7.25pt;width:9.15pt;height:1.9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">
                <v:imagedata r:id="rId1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673992</wp:posOffset>
                </wp:positionH>
                <wp:positionV relativeFrom="paragraph">
                  <wp:posOffset>150808</wp:posOffset>
                </wp:positionV>
                <wp:extent cx="2880" cy="720"/>
                <wp:effectExtent l="38100" t="38100" r="35560" b="37465"/>
                <wp:wrapNone/>
                <wp:docPr id="819" name="잉크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AED8A" id="잉크 819" o:spid="_x0000_s1026" type="#_x0000_t75" style="position:absolute;left:0;text-align:left;margin-left:367.8pt;margin-top:11.6pt;width:.75pt;height:.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">
                <v:imagedata r:id="rId1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631872</wp:posOffset>
                </wp:positionH>
                <wp:positionV relativeFrom="paragraph">
                  <wp:posOffset>135688</wp:posOffset>
                </wp:positionV>
                <wp:extent cx="33840" cy="3600"/>
                <wp:effectExtent l="38100" t="38100" r="42545" b="34925"/>
                <wp:wrapNone/>
                <wp:docPr id="818" name="잉크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33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F318E" id="잉크 818" o:spid="_x0000_s1026" type="#_x0000_t75" style="position:absolute;left:0;text-align:left;margin-left:364.45pt;margin-top:10.4pt;width:3.15pt;height:.9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">
                <v:imagedata r:id="rId17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045705</wp:posOffset>
                </wp:positionH>
                <wp:positionV relativeFrom="paragraph">
                  <wp:posOffset>191040</wp:posOffset>
                </wp:positionV>
                <wp:extent cx="85320" cy="60840"/>
                <wp:effectExtent l="57150" t="38100" r="48260" b="53975"/>
                <wp:wrapNone/>
                <wp:docPr id="532" name="잉크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853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DB132" id="잉크 532" o:spid="_x0000_s1026" type="#_x0000_t75" style="position:absolute;left:0;text-align:left;margin-left:475.4pt;margin-top:14.3pt;width:8.15pt;height:5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">
                <v:imagedata r:id="rId18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670225</wp:posOffset>
                </wp:positionH>
                <wp:positionV relativeFrom="paragraph">
                  <wp:posOffset>-25320</wp:posOffset>
                </wp:positionV>
                <wp:extent cx="88560" cy="61560"/>
                <wp:effectExtent l="38100" t="38100" r="45085" b="34290"/>
                <wp:wrapNone/>
                <wp:docPr id="513" name="잉크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88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20EA1" id="잉크 513" o:spid="_x0000_s1026" type="#_x0000_t75" style="position:absolute;left:0;text-align:left;margin-left:446.05pt;margin-top:-2.25pt;width:7.6pt;height:5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">
                <v:imagedata r:id="rId18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537745</wp:posOffset>
                </wp:positionH>
                <wp:positionV relativeFrom="paragraph">
                  <wp:posOffset>14280</wp:posOffset>
                </wp:positionV>
                <wp:extent cx="46440" cy="72000"/>
                <wp:effectExtent l="38100" t="38100" r="29845" b="42545"/>
                <wp:wrapNone/>
                <wp:docPr id="511" name="잉크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464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6252" id="잉크 511" o:spid="_x0000_s1026" type="#_x0000_t75" style="position:absolute;left:0;text-align:left;margin-left:435.8pt;margin-top:.65pt;width:4.3pt;height:6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">
                <v:imagedata r:id="rId18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395905</wp:posOffset>
                </wp:positionH>
                <wp:positionV relativeFrom="paragraph">
                  <wp:posOffset>-51600</wp:posOffset>
                </wp:positionV>
                <wp:extent cx="129600" cy="119880"/>
                <wp:effectExtent l="38100" t="57150" r="41910" b="52070"/>
                <wp:wrapNone/>
                <wp:docPr id="510" name="잉크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29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B9CAA" id="잉크 510" o:spid="_x0000_s1026" type="#_x0000_t75" style="position:absolute;left:0;text-align:left;margin-left:424.55pt;margin-top:-4.9pt;width:10.75pt;height:10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">
                <v:imagedata r:id="rId18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181345</wp:posOffset>
                </wp:positionH>
                <wp:positionV relativeFrom="paragraph">
                  <wp:posOffset>-70680</wp:posOffset>
                </wp:positionV>
                <wp:extent cx="44640" cy="155160"/>
                <wp:effectExtent l="38100" t="19050" r="50800" b="54610"/>
                <wp:wrapNone/>
                <wp:docPr id="507" name="잉크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446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2869A" id="잉크 507" o:spid="_x0000_s1026" type="#_x0000_t75" style="position:absolute;left:0;text-align:left;margin-left:407.6pt;margin-top:-6.05pt;width:4.6pt;height:13.3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">
                <v:imagedata r:id="rId18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850865</wp:posOffset>
                </wp:positionH>
                <wp:positionV relativeFrom="paragraph">
                  <wp:posOffset>27600</wp:posOffset>
                </wp:positionV>
                <wp:extent cx="92520" cy="12960"/>
                <wp:effectExtent l="38100" t="38100" r="41275" b="44450"/>
                <wp:wrapNone/>
                <wp:docPr id="504" name="잉크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92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D1571" id="잉크 504" o:spid="_x0000_s1026" type="#_x0000_t75" style="position:absolute;left:0;text-align:left;margin-left:381.55pt;margin-top:1.9pt;width:7.95pt;height:1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">
                <v:imagedata r:id="rId19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725945</wp:posOffset>
                </wp:positionH>
                <wp:positionV relativeFrom="paragraph">
                  <wp:posOffset>-86880</wp:posOffset>
                </wp:positionV>
                <wp:extent cx="71640" cy="185040"/>
                <wp:effectExtent l="38100" t="38100" r="43180" b="43815"/>
                <wp:wrapNone/>
                <wp:docPr id="502" name="잉크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71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3478F" id="잉크 502" o:spid="_x0000_s1026" type="#_x0000_t75" style="position:absolute;left:0;text-align:left;margin-left:371.85pt;margin-top:-7.6pt;width:6.8pt;height:15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">
                <v:imagedata r:id="rId19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652505</wp:posOffset>
                </wp:positionH>
                <wp:positionV relativeFrom="paragraph">
                  <wp:posOffset>-28920</wp:posOffset>
                </wp:positionV>
                <wp:extent cx="80280" cy="76320"/>
                <wp:effectExtent l="38100" t="38100" r="34290" b="38100"/>
                <wp:wrapNone/>
                <wp:docPr id="501" name="잉크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02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0AC5E" id="잉크 501" o:spid="_x0000_s1026" type="#_x0000_t75" style="position:absolute;left:0;text-align:left;margin-left:365.8pt;margin-top:-2.8pt;width:7.2pt;height:6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">
                <v:imagedata r:id="rId19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658985</wp:posOffset>
                </wp:positionH>
                <wp:positionV relativeFrom="paragraph">
                  <wp:posOffset>-45120</wp:posOffset>
                </wp:positionV>
                <wp:extent cx="78840" cy="109080"/>
                <wp:effectExtent l="38100" t="38100" r="35560" b="43815"/>
                <wp:wrapNone/>
                <wp:docPr id="500" name="잉크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8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8B788" id="잉크 500" o:spid="_x0000_s1026" type="#_x0000_t75" style="position:absolute;left:0;text-align:left;margin-left:366.2pt;margin-top:-3.9pt;width:7.15pt;height:9.6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">
                <v:imagedata r:id="rId197" o:title=""/>
              </v:shape>
            </w:pict>
          </mc:Fallback>
        </mc:AlternateContent>
      </w:r>
    </w:p>
    <w:p w:rsidR="00B8626D" w:rsidRPr="00B8626D" w:rsidRDefault="003A5E83" w:rsidP="00B8626D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160745</wp:posOffset>
                </wp:positionH>
                <wp:positionV relativeFrom="paragraph">
                  <wp:posOffset>-667603</wp:posOffset>
                </wp:positionV>
                <wp:extent cx="2421720" cy="1497600"/>
                <wp:effectExtent l="38100" t="38100" r="55245" b="64770"/>
                <wp:wrapNone/>
                <wp:docPr id="621" name="잉크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421720" cy="149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A08C4" id="잉크 621" o:spid="_x0000_s1026" type="#_x0000_t75" style="position:absolute;left:0;text-align:left;margin-left:326.85pt;margin-top:-53.75pt;width:192.6pt;height:119.9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">
                <v:imagedata r:id="rId19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6209505</wp:posOffset>
                </wp:positionH>
                <wp:positionV relativeFrom="paragraph">
                  <wp:posOffset>16860</wp:posOffset>
                </wp:positionV>
                <wp:extent cx="22680" cy="111240"/>
                <wp:effectExtent l="38100" t="38100" r="34925" b="41275"/>
                <wp:wrapNone/>
                <wp:docPr id="538" name="잉크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2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3C116" id="잉크 538" o:spid="_x0000_s1026" type="#_x0000_t75" style="position:absolute;left:0;text-align:left;margin-left:488.5pt;margin-top:.6pt;width:2.55pt;height:9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">
                <v:imagedata r:id="rId20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6412185</wp:posOffset>
                </wp:positionH>
                <wp:positionV relativeFrom="paragraph">
                  <wp:posOffset>14700</wp:posOffset>
                </wp:positionV>
                <wp:extent cx="18000" cy="299880"/>
                <wp:effectExtent l="38100" t="38100" r="58420" b="43180"/>
                <wp:wrapNone/>
                <wp:docPr id="537" name="잉크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800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A63B4" id="잉크 537" o:spid="_x0000_s1026" type="#_x0000_t75" style="position:absolute;left:0;text-align:left;margin-left:503.9pt;margin-top:.4pt;width:3.1pt;height:24.9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">
                <v:imagedata r:id="rId20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6263865</wp:posOffset>
                </wp:positionH>
                <wp:positionV relativeFrom="paragraph">
                  <wp:posOffset>200820</wp:posOffset>
                </wp:positionV>
                <wp:extent cx="90720" cy="42840"/>
                <wp:effectExtent l="38100" t="19050" r="43180" b="52705"/>
                <wp:wrapNone/>
                <wp:docPr id="536" name="잉크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07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D809B" id="잉크 536" o:spid="_x0000_s1026" type="#_x0000_t75" style="position:absolute;left:0;text-align:left;margin-left:492.75pt;margin-top:15.35pt;width:7.85pt;height:4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">
                <v:imagedata r:id="rId20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6236865</wp:posOffset>
                </wp:positionH>
                <wp:positionV relativeFrom="paragraph">
                  <wp:posOffset>157620</wp:posOffset>
                </wp:positionV>
                <wp:extent cx="109800" cy="48240"/>
                <wp:effectExtent l="38100" t="38100" r="43180" b="47625"/>
                <wp:wrapNone/>
                <wp:docPr id="535" name="잉크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098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37F31" id="잉크 535" o:spid="_x0000_s1026" type="#_x0000_t75" style="position:absolute;left:0;text-align:left;margin-left:490.6pt;margin-top:12pt;width:9.4pt;height:4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">
                <v:imagedata r:id="rId20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6245505</wp:posOffset>
                </wp:positionH>
                <wp:positionV relativeFrom="paragraph">
                  <wp:posOffset>49260</wp:posOffset>
                </wp:positionV>
                <wp:extent cx="55800" cy="215280"/>
                <wp:effectExtent l="38100" t="38100" r="40005" b="51435"/>
                <wp:wrapNone/>
                <wp:docPr id="534" name="잉크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58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A7398" id="잉크 534" o:spid="_x0000_s1026" type="#_x0000_t75" style="position:absolute;left:0;text-align:left;margin-left:491.25pt;margin-top:3.45pt;width:5.35pt;height:18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">
                <v:imagedata r:id="rId20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190425</wp:posOffset>
                </wp:positionH>
                <wp:positionV relativeFrom="paragraph">
                  <wp:posOffset>91380</wp:posOffset>
                </wp:positionV>
                <wp:extent cx="25920" cy="182520"/>
                <wp:effectExtent l="38100" t="38100" r="50800" b="46355"/>
                <wp:wrapNone/>
                <wp:docPr id="533" name="잉크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59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44119" id="잉크 533" o:spid="_x0000_s1026" type="#_x0000_t75" style="position:absolute;left:0;text-align:left;margin-left:486.65pt;margin-top:6.55pt;width:3.55pt;height:15.8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">
                <v:imagedata r:id="rId21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994225</wp:posOffset>
                </wp:positionH>
                <wp:positionV relativeFrom="paragraph">
                  <wp:posOffset>55740</wp:posOffset>
                </wp:positionV>
                <wp:extent cx="91800" cy="232560"/>
                <wp:effectExtent l="38100" t="38100" r="3810" b="34290"/>
                <wp:wrapNone/>
                <wp:docPr id="531" name="잉크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918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E6C85" id="잉크 531" o:spid="_x0000_s1026" type="#_x0000_t75" style="position:absolute;left:0;text-align:left;margin-left:471.6pt;margin-top:4pt;width:8.7pt;height:19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">
                <v:imagedata r:id="rId21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916825</wp:posOffset>
                </wp:positionH>
                <wp:positionV relativeFrom="paragraph">
                  <wp:posOffset>124140</wp:posOffset>
                </wp:positionV>
                <wp:extent cx="59040" cy="94680"/>
                <wp:effectExtent l="19050" t="38100" r="55880" b="57785"/>
                <wp:wrapNone/>
                <wp:docPr id="530" name="잉크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9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F657B" id="잉크 530" o:spid="_x0000_s1026" type="#_x0000_t75" style="position:absolute;left:0;text-align:left;margin-left:465.4pt;margin-top:9pt;width:6.1pt;height:8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">
                <v:imagedata r:id="rId21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853105</wp:posOffset>
                </wp:positionH>
                <wp:positionV relativeFrom="paragraph">
                  <wp:posOffset>128460</wp:posOffset>
                </wp:positionV>
                <wp:extent cx="12600" cy="89280"/>
                <wp:effectExtent l="57150" t="38100" r="45085" b="44450"/>
                <wp:wrapNone/>
                <wp:docPr id="529" name="잉크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6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1F08A" id="잉크 529" o:spid="_x0000_s1026" type="#_x0000_t75" style="position:absolute;left:0;text-align:left;margin-left:460.05pt;margin-top:9.65pt;width:2.05pt;height:7.8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">
                <v:imagedata r:id="rId21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792265</wp:posOffset>
                </wp:positionH>
                <wp:positionV relativeFrom="paragraph">
                  <wp:posOffset>148980</wp:posOffset>
                </wp:positionV>
                <wp:extent cx="16200" cy="73440"/>
                <wp:effectExtent l="57150" t="38100" r="41275" b="41275"/>
                <wp:wrapNone/>
                <wp:docPr id="528" name="잉크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6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C3FC7" id="잉크 528" o:spid="_x0000_s1026" type="#_x0000_t75" style="position:absolute;left:0;text-align:left;margin-left:455.4pt;margin-top:11.3pt;width:2.3pt;height:6.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">
                <v:imagedata r:id="rId21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759145</wp:posOffset>
                </wp:positionH>
                <wp:positionV relativeFrom="paragraph">
                  <wp:posOffset>139980</wp:posOffset>
                </wp:positionV>
                <wp:extent cx="105840" cy="8640"/>
                <wp:effectExtent l="38100" t="57150" r="46990" b="48895"/>
                <wp:wrapNone/>
                <wp:docPr id="527" name="잉크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5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E95AD" id="잉크 527" o:spid="_x0000_s1026" type="#_x0000_t75" style="position:absolute;left:0;text-align:left;margin-left:452.9pt;margin-top:10.3pt;width:9.4pt;height:2.1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">
                <v:imagedata r:id="rId22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623425</wp:posOffset>
                </wp:positionH>
                <wp:positionV relativeFrom="paragraph">
                  <wp:posOffset>61140</wp:posOffset>
                </wp:positionV>
                <wp:extent cx="37440" cy="220320"/>
                <wp:effectExtent l="38100" t="38100" r="39370" b="46990"/>
                <wp:wrapNone/>
                <wp:docPr id="525" name="잉크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74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311C3" id="잉크 525" o:spid="_x0000_s1026" type="#_x0000_t75" style="position:absolute;left:0;text-align:left;margin-left:441.95pt;margin-top:4.25pt;width:4.3pt;height:18.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">
                <v:imagedata r:id="rId22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174145</wp:posOffset>
                </wp:positionH>
                <wp:positionV relativeFrom="paragraph">
                  <wp:posOffset>77700</wp:posOffset>
                </wp:positionV>
                <wp:extent cx="10800" cy="78480"/>
                <wp:effectExtent l="57150" t="38100" r="46355" b="36195"/>
                <wp:wrapNone/>
                <wp:docPr id="518" name="잉크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F920E" id="잉크 518" o:spid="_x0000_s1026" type="#_x0000_t75" style="position:absolute;left:0;text-align:left;margin-left:406.75pt;margin-top:5.45pt;width:2.25pt;height:7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">
                <v:imagedata r:id="rId22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881105</wp:posOffset>
                </wp:positionH>
                <wp:positionV relativeFrom="paragraph">
                  <wp:posOffset>164820</wp:posOffset>
                </wp:positionV>
                <wp:extent cx="92160" cy="7920"/>
                <wp:effectExtent l="38100" t="57150" r="41275" b="49530"/>
                <wp:wrapNone/>
                <wp:docPr id="516" name="잉크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92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8B06A" id="잉크 516" o:spid="_x0000_s1026" type="#_x0000_t75" style="position:absolute;left:0;text-align:left;margin-left:384.05pt;margin-top:12.3pt;width:7.95pt;height:1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">
                <v:imagedata r:id="rId227" o:title=""/>
              </v:shape>
            </w:pict>
          </mc:Fallback>
        </mc:AlternateContent>
      </w:r>
    </w:p>
    <w:p w:rsidR="00B8626D" w:rsidRDefault="006B348C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6117952</wp:posOffset>
                </wp:positionH>
                <wp:positionV relativeFrom="paragraph">
                  <wp:posOffset>167128</wp:posOffset>
                </wp:positionV>
                <wp:extent cx="301320" cy="8280"/>
                <wp:effectExtent l="38100" t="38100" r="41910" b="48895"/>
                <wp:wrapNone/>
                <wp:docPr id="821" name="잉크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301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AC24" id="잉크 821" o:spid="_x0000_s1026" type="#_x0000_t75" style="position:absolute;left:0;text-align:left;margin-left:481.4pt;margin-top:12.65pt;width:24.35pt;height:1.6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">
                <v:imagedata r:id="rId2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6153592</wp:posOffset>
                </wp:positionH>
                <wp:positionV relativeFrom="paragraph">
                  <wp:posOffset>235528</wp:posOffset>
                </wp:positionV>
                <wp:extent cx="200160" cy="3960"/>
                <wp:effectExtent l="38100" t="38100" r="28575" b="34290"/>
                <wp:wrapNone/>
                <wp:docPr id="820" name="잉크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00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793BB" id="잉크 820" o:spid="_x0000_s1026" type="#_x0000_t75" style="position:absolute;left:0;text-align:left;margin-left:484.3pt;margin-top:18.2pt;width:16.2pt;height:.9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">
                <v:imagedata r:id="rId23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181065</wp:posOffset>
                </wp:positionH>
                <wp:positionV relativeFrom="paragraph">
                  <wp:posOffset>74520</wp:posOffset>
                </wp:positionV>
                <wp:extent cx="20160" cy="95400"/>
                <wp:effectExtent l="38100" t="38100" r="37465" b="38100"/>
                <wp:wrapNone/>
                <wp:docPr id="539" name="잉크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201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3908A" id="잉크 539" o:spid="_x0000_s1026" type="#_x0000_t75" style="position:absolute;left:0;text-align:left;margin-left:486.4pt;margin-top:5.6pt;width:2.2pt;height:8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">
                <v:imagedata r:id="rId23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691825</wp:posOffset>
                </wp:positionH>
                <wp:positionV relativeFrom="paragraph">
                  <wp:posOffset>-31320</wp:posOffset>
                </wp:positionV>
                <wp:extent cx="90000" cy="68040"/>
                <wp:effectExtent l="38100" t="38100" r="24765" b="46355"/>
                <wp:wrapNone/>
                <wp:docPr id="526" name="잉크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900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25E1F" id="잉크 526" o:spid="_x0000_s1026" type="#_x0000_t75" style="position:absolute;left:0;text-align:left;margin-left:447.6pt;margin-top:-3.25pt;width:7.95pt;height:6.9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">
                <v:imagedata r:id="rId23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540985</wp:posOffset>
                </wp:positionH>
                <wp:positionV relativeFrom="paragraph">
                  <wp:posOffset>69120</wp:posOffset>
                </wp:positionV>
                <wp:extent cx="53640" cy="54000"/>
                <wp:effectExtent l="57150" t="38100" r="41910" b="60325"/>
                <wp:wrapNone/>
                <wp:docPr id="524" name="잉크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36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2D652" id="잉크 524" o:spid="_x0000_s1026" type="#_x0000_t75" style="position:absolute;left:0;text-align:left;margin-left:435.5pt;margin-top:4.55pt;width:5.25pt;height: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">
                <v:imagedata r:id="rId23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409225</wp:posOffset>
                </wp:positionH>
                <wp:positionV relativeFrom="paragraph">
                  <wp:posOffset>-1440</wp:posOffset>
                </wp:positionV>
                <wp:extent cx="116280" cy="216720"/>
                <wp:effectExtent l="38100" t="38100" r="36195" b="50165"/>
                <wp:wrapNone/>
                <wp:docPr id="523" name="잉크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162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91A3A" id="잉크 523" o:spid="_x0000_s1026" type="#_x0000_t75" style="position:absolute;left:0;text-align:left;margin-left:424.95pt;margin-top:-.95pt;width:10.3pt;height:18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">
                <v:imagedata r:id="rId23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345145</wp:posOffset>
                </wp:positionH>
                <wp:positionV relativeFrom="paragraph">
                  <wp:posOffset>6480</wp:posOffset>
                </wp:positionV>
                <wp:extent cx="57960" cy="91800"/>
                <wp:effectExtent l="38100" t="57150" r="56515" b="41910"/>
                <wp:wrapNone/>
                <wp:docPr id="522" name="잉크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57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AFB94" id="잉크 522" o:spid="_x0000_s1026" type="#_x0000_t75" style="position:absolute;left:0;text-align:left;margin-left:420.35pt;margin-top:-.25pt;width:5.9pt;height:8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">
                <v:imagedata r:id="rId24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290425</wp:posOffset>
                </wp:positionH>
                <wp:positionV relativeFrom="paragraph">
                  <wp:posOffset>-83520</wp:posOffset>
                </wp:positionV>
                <wp:extent cx="18720" cy="177120"/>
                <wp:effectExtent l="38100" t="19050" r="57785" b="52070"/>
                <wp:wrapNone/>
                <wp:docPr id="521" name="잉크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8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2B12E" id="잉크 521" o:spid="_x0000_s1026" type="#_x0000_t75" style="position:absolute;left:0;text-align:left;margin-left:415.65pt;margin-top:-7.25pt;width:3.15pt;height:15.1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">
                <v:imagedata r:id="rId24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5081265</wp:posOffset>
                </wp:positionH>
                <wp:positionV relativeFrom="paragraph">
                  <wp:posOffset>107280</wp:posOffset>
                </wp:positionV>
                <wp:extent cx="101520" cy="83160"/>
                <wp:effectExtent l="38100" t="38100" r="51435" b="50800"/>
                <wp:wrapNone/>
                <wp:docPr id="520" name="잉크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01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84CD4" id="잉크 520" o:spid="_x0000_s1026" type="#_x0000_t75" style="position:absolute;left:0;text-align:left;margin-left:399.3pt;margin-top:7.8pt;width:9.05pt;height:8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">
                <v:imagedata r:id="rId24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096745</wp:posOffset>
                </wp:positionH>
                <wp:positionV relativeFrom="paragraph">
                  <wp:posOffset>14400</wp:posOffset>
                </wp:positionV>
                <wp:extent cx="131040" cy="13320"/>
                <wp:effectExtent l="38100" t="57150" r="40640" b="44450"/>
                <wp:wrapNone/>
                <wp:docPr id="519" name="잉크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31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F2148" id="잉크 519" o:spid="_x0000_s1026" type="#_x0000_t75" style="position:absolute;left:0;text-align:left;margin-left:400.75pt;margin-top:.3pt;width:11.15pt;height:2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">
                <v:imagedata r:id="rId24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869945</wp:posOffset>
                </wp:positionH>
                <wp:positionV relativeFrom="paragraph">
                  <wp:posOffset>31320</wp:posOffset>
                </wp:positionV>
                <wp:extent cx="102600" cy="9720"/>
                <wp:effectExtent l="38100" t="57150" r="31115" b="47625"/>
                <wp:wrapNone/>
                <wp:docPr id="517" name="잉크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2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B4D5" id="잉크 517" o:spid="_x0000_s1026" type="#_x0000_t75" style="position:absolute;left:0;text-align:left;margin-left:383.05pt;margin-top:1.7pt;width:8.8pt;height:2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">
                <v:imagedata r:id="rId249" o:title=""/>
              </v:shape>
            </w:pict>
          </mc:Fallback>
        </mc:AlternateContent>
      </w:r>
    </w:p>
    <w:p w:rsidR="00855886" w:rsidRDefault="006B348C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690832</wp:posOffset>
                </wp:positionH>
                <wp:positionV relativeFrom="paragraph">
                  <wp:posOffset>146668</wp:posOffset>
                </wp:positionV>
                <wp:extent cx="360" cy="4320"/>
                <wp:effectExtent l="57150" t="57150" r="57150" b="53340"/>
                <wp:wrapNone/>
                <wp:docPr id="831" name="잉크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2C592" id="잉크 831" o:spid="_x0000_s1026" type="#_x0000_t75" style="position:absolute;left:0;text-align:left;margin-left:289.65pt;margin-top:10.6pt;width:1.95pt;height:2.2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">
                <v:imagedata r:id="rId2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455152</wp:posOffset>
                </wp:positionH>
                <wp:positionV relativeFrom="paragraph">
                  <wp:posOffset>1031908</wp:posOffset>
                </wp:positionV>
                <wp:extent cx="401760" cy="174240"/>
                <wp:effectExtent l="38100" t="38100" r="0" b="54610"/>
                <wp:wrapNone/>
                <wp:docPr id="830" name="잉크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4017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3D5C6" id="잉크 830" o:spid="_x0000_s1026" type="#_x0000_t75" style="position:absolute;left:0;text-align:left;margin-left:34.9pt;margin-top:80.3pt;width:33.55pt;height:15.6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">
                <v:imagedata r:id="rId2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70312</wp:posOffset>
                </wp:positionH>
                <wp:positionV relativeFrom="paragraph">
                  <wp:posOffset>59548</wp:posOffset>
                </wp:positionV>
                <wp:extent cx="687600" cy="1113480"/>
                <wp:effectExtent l="38100" t="57150" r="55880" b="48895"/>
                <wp:wrapNone/>
                <wp:docPr id="829" name="잉크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687600" cy="11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7FC49" id="잉크 829" o:spid="_x0000_s1026" type="#_x0000_t75" style="position:absolute;left:0;text-align:left;margin-left:4.6pt;margin-top:3.75pt;width:56.05pt;height:89.6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">
                <v:imagedata r:id="rId2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092952</wp:posOffset>
                </wp:positionH>
                <wp:positionV relativeFrom="paragraph">
                  <wp:posOffset>2141068</wp:posOffset>
                </wp:positionV>
                <wp:extent cx="2513160" cy="76320"/>
                <wp:effectExtent l="38100" t="38100" r="40005" b="38100"/>
                <wp:wrapNone/>
                <wp:docPr id="817" name="잉크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513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1749F" id="잉크 817" o:spid="_x0000_s1026" type="#_x0000_t75" style="position:absolute;left:0;text-align:left;margin-left:322.05pt;margin-top:168.1pt;width:198.4pt;height:6.7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">
                <v:imagedata r:id="rId2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710752</wp:posOffset>
                </wp:positionH>
                <wp:positionV relativeFrom="paragraph">
                  <wp:posOffset>1317748</wp:posOffset>
                </wp:positionV>
                <wp:extent cx="1279800" cy="23400"/>
                <wp:effectExtent l="38100" t="38100" r="34925" b="53340"/>
                <wp:wrapNone/>
                <wp:docPr id="816" name="잉크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279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313EC" id="잉크 816" o:spid="_x0000_s1026" type="#_x0000_t75" style="position:absolute;left:0;text-align:left;margin-left:55.4pt;margin-top:103pt;width:101.55pt;height:2.9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">
                <v:imagedata r:id="rId259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6194992</wp:posOffset>
                </wp:positionH>
                <wp:positionV relativeFrom="paragraph">
                  <wp:posOffset>1754964</wp:posOffset>
                </wp:positionV>
                <wp:extent cx="161640" cy="278280"/>
                <wp:effectExtent l="38100" t="38100" r="48260" b="64770"/>
                <wp:wrapNone/>
                <wp:docPr id="815" name="잉크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616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DF4DF" id="잉크 815" o:spid="_x0000_s1026" type="#_x0000_t75" style="position:absolute;left:0;text-align:left;margin-left:486.8pt;margin-top:137pt;width:14.9pt;height:24.1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">
                <v:imagedata r:id="rId261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6152872</wp:posOffset>
                </wp:positionH>
                <wp:positionV relativeFrom="paragraph">
                  <wp:posOffset>1906884</wp:posOffset>
                </wp:positionV>
                <wp:extent cx="28080" cy="77760"/>
                <wp:effectExtent l="38100" t="57150" r="48260" b="55880"/>
                <wp:wrapNone/>
                <wp:docPr id="814" name="잉크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8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1BB86" id="잉크 814" o:spid="_x0000_s1026" type="#_x0000_t75" style="position:absolute;left:0;text-align:left;margin-left:483.85pt;margin-top:149.45pt;width:3.9pt;height:7.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">
                <v:imagedata r:id="rId263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6029752</wp:posOffset>
                </wp:positionH>
                <wp:positionV relativeFrom="paragraph">
                  <wp:posOffset>1919484</wp:posOffset>
                </wp:positionV>
                <wp:extent cx="120240" cy="4680"/>
                <wp:effectExtent l="57150" t="57150" r="32385" b="52705"/>
                <wp:wrapNone/>
                <wp:docPr id="813" name="잉크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20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DFBA9" id="잉크 813" o:spid="_x0000_s1026" type="#_x0000_t75" style="position:absolute;left:0;text-align:left;margin-left:473.85pt;margin-top:150pt;width:10.65pt;height:2.6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">
                <v:imagedata r:id="rId265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6084832</wp:posOffset>
                </wp:positionH>
                <wp:positionV relativeFrom="paragraph">
                  <wp:posOffset>1820484</wp:posOffset>
                </wp:positionV>
                <wp:extent cx="16200" cy="178560"/>
                <wp:effectExtent l="38100" t="38100" r="60325" b="50165"/>
                <wp:wrapNone/>
                <wp:docPr id="812" name="잉크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62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F09C4" id="잉크 812" o:spid="_x0000_s1026" type="#_x0000_t75" style="position:absolute;left:0;text-align:left;margin-left:478.2pt;margin-top:142.45pt;width:3.2pt;height:15.1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">
                <v:imagedata r:id="rId267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6003112</wp:posOffset>
                </wp:positionH>
                <wp:positionV relativeFrom="paragraph">
                  <wp:posOffset>1808244</wp:posOffset>
                </wp:positionV>
                <wp:extent cx="54720" cy="69840"/>
                <wp:effectExtent l="57150" t="38100" r="40640" b="45085"/>
                <wp:wrapNone/>
                <wp:docPr id="811" name="잉크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54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B9440" id="잉크 811" o:spid="_x0000_s1026" type="#_x0000_t75" style="position:absolute;left:0;text-align:left;margin-left:471.75pt;margin-top:141.35pt;width:5.6pt;height:6.9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">
                <v:imagedata r:id="rId269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995552</wp:posOffset>
                </wp:positionH>
                <wp:positionV relativeFrom="paragraph">
                  <wp:posOffset>1942524</wp:posOffset>
                </wp:positionV>
                <wp:extent cx="34920" cy="39960"/>
                <wp:effectExtent l="38100" t="38100" r="41910" b="55880"/>
                <wp:wrapNone/>
                <wp:docPr id="810" name="잉크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34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D86A3" id="잉크 810" o:spid="_x0000_s1026" type="#_x0000_t75" style="position:absolute;left:0;text-align:left;margin-left:471.2pt;margin-top:152.1pt;width:4pt;height:4.4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">
                <v:imagedata r:id="rId271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915632</wp:posOffset>
                </wp:positionH>
                <wp:positionV relativeFrom="paragraph">
                  <wp:posOffset>1820124</wp:posOffset>
                </wp:positionV>
                <wp:extent cx="73440" cy="176760"/>
                <wp:effectExtent l="38100" t="38100" r="22225" b="52070"/>
                <wp:wrapNone/>
                <wp:docPr id="809" name="잉크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734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219D0" id="잉크 809" o:spid="_x0000_s1026" type="#_x0000_t75" style="position:absolute;left:0;text-align:left;margin-left:465.15pt;margin-top:142.6pt;width:7.3pt;height:15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">
                <v:imagedata r:id="rId273" o:title=""/>
              </v:shape>
            </w:pict>
          </mc:Fallback>
        </mc:AlternateContent>
      </w:r>
      <w:r w:rsidR="007A5125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798992</wp:posOffset>
                </wp:positionH>
                <wp:positionV relativeFrom="paragraph">
                  <wp:posOffset>1835964</wp:posOffset>
                </wp:positionV>
                <wp:extent cx="87840" cy="194760"/>
                <wp:effectExtent l="57150" t="57150" r="7620" b="53340"/>
                <wp:wrapNone/>
                <wp:docPr id="808" name="잉크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878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2E1A6" id="잉크 808" o:spid="_x0000_s1026" type="#_x0000_t75" style="position:absolute;left:0;text-align:left;margin-left:455.65pt;margin-top:143.6pt;width:8.1pt;height:17.3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">
                <v:imagedata r:id="rId27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208425</wp:posOffset>
                </wp:positionH>
                <wp:positionV relativeFrom="paragraph">
                  <wp:posOffset>743159</wp:posOffset>
                </wp:positionV>
                <wp:extent cx="142560" cy="136800"/>
                <wp:effectExtent l="38100" t="38100" r="48260" b="53975"/>
                <wp:wrapNone/>
                <wp:docPr id="620" name="잉크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42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0A0F3" id="잉크 620" o:spid="_x0000_s1026" type="#_x0000_t75" style="position:absolute;left:0;text-align:left;margin-left:488.2pt;margin-top:57.95pt;width:12.4pt;height:11.9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">
                <v:imagedata r:id="rId27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6155505</wp:posOffset>
                </wp:positionH>
                <wp:positionV relativeFrom="paragraph">
                  <wp:posOffset>856919</wp:posOffset>
                </wp:positionV>
                <wp:extent cx="61200" cy="53280"/>
                <wp:effectExtent l="38100" t="38100" r="34290" b="42545"/>
                <wp:wrapNone/>
                <wp:docPr id="619" name="잉크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612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3B6F3" id="잉크 619" o:spid="_x0000_s1026" type="#_x0000_t75" style="position:absolute;left:0;text-align:left;margin-left:484.15pt;margin-top:66.85pt;width:5.6pt;height:5.4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">
                <v:imagedata r:id="rId27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6045705</wp:posOffset>
                </wp:positionH>
                <wp:positionV relativeFrom="paragraph">
                  <wp:posOffset>773759</wp:posOffset>
                </wp:positionV>
                <wp:extent cx="99720" cy="242640"/>
                <wp:effectExtent l="38100" t="57150" r="52705" b="43180"/>
                <wp:wrapNone/>
                <wp:docPr id="618" name="잉크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997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59E95" id="잉크 618" o:spid="_x0000_s1026" type="#_x0000_t75" style="position:absolute;left:0;text-align:left;margin-left:475.45pt;margin-top:60.25pt;width:9.05pt;height:20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">
                <v:imagedata r:id="rId28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6024465</wp:posOffset>
                </wp:positionH>
                <wp:positionV relativeFrom="paragraph">
                  <wp:posOffset>780599</wp:posOffset>
                </wp:positionV>
                <wp:extent cx="66600" cy="85320"/>
                <wp:effectExtent l="38100" t="38100" r="48260" b="48260"/>
                <wp:wrapNone/>
                <wp:docPr id="617" name="잉크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666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AEA1E" id="잉크 617" o:spid="_x0000_s1026" type="#_x0000_t75" style="position:absolute;left:0;text-align:left;margin-left:473.9pt;margin-top:60.9pt;width:5.95pt;height:7.7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">
                <v:imagedata r:id="rId28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956785</wp:posOffset>
                </wp:positionH>
                <wp:positionV relativeFrom="paragraph">
                  <wp:posOffset>651719</wp:posOffset>
                </wp:positionV>
                <wp:extent cx="88560" cy="222480"/>
                <wp:effectExtent l="38100" t="38100" r="45085" b="44450"/>
                <wp:wrapNone/>
                <wp:docPr id="616" name="잉크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85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F6DC6" id="잉크 616" o:spid="_x0000_s1026" type="#_x0000_t75" style="position:absolute;left:0;text-align:left;margin-left:468.5pt;margin-top:50.75pt;width:7.95pt;height:18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">
                <v:imagedata r:id="rId28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797305</wp:posOffset>
                </wp:positionH>
                <wp:positionV relativeFrom="paragraph">
                  <wp:posOffset>695999</wp:posOffset>
                </wp:positionV>
                <wp:extent cx="69840" cy="202320"/>
                <wp:effectExtent l="38100" t="38100" r="26035" b="45720"/>
                <wp:wrapNone/>
                <wp:docPr id="615" name="잉크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698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FE05" id="잉크 615" o:spid="_x0000_s1026" type="#_x0000_t75" style="position:absolute;left:0;text-align:left;margin-left:456.25pt;margin-top:54.4pt;width:6.5pt;height:16.6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">
                <v:imagedata r:id="rId28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692905</wp:posOffset>
                </wp:positionH>
                <wp:positionV relativeFrom="paragraph">
                  <wp:posOffset>834599</wp:posOffset>
                </wp:positionV>
                <wp:extent cx="111960" cy="16920"/>
                <wp:effectExtent l="38100" t="38100" r="40640" b="40640"/>
                <wp:wrapNone/>
                <wp:docPr id="614" name="잉크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11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33A6E" id="잉크 614" o:spid="_x0000_s1026" type="#_x0000_t75" style="position:absolute;left:0;text-align:left;margin-left:447.5pt;margin-top:65.45pt;width:9.8pt;height:2.3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">
                <v:imagedata r:id="rId28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685345</wp:posOffset>
                </wp:positionH>
                <wp:positionV relativeFrom="paragraph">
                  <wp:posOffset>749639</wp:posOffset>
                </wp:positionV>
                <wp:extent cx="88560" cy="167760"/>
                <wp:effectExtent l="38100" t="57150" r="45085" b="41910"/>
                <wp:wrapNone/>
                <wp:docPr id="613" name="잉크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8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2226C" id="잉크 613" o:spid="_x0000_s1026" type="#_x0000_t75" style="position:absolute;left:0;text-align:left;margin-left:447.1pt;margin-top:58.3pt;width:7.8pt;height:14.4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">
                <v:imagedata r:id="rId29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594265</wp:posOffset>
                </wp:positionH>
                <wp:positionV relativeFrom="paragraph">
                  <wp:posOffset>729479</wp:posOffset>
                </wp:positionV>
                <wp:extent cx="66600" cy="180360"/>
                <wp:effectExtent l="38100" t="38100" r="48260" b="48260"/>
                <wp:wrapNone/>
                <wp:docPr id="612" name="잉크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66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659AF" id="잉크 612" o:spid="_x0000_s1026" type="#_x0000_t75" style="position:absolute;left:0;text-align:left;margin-left:439.95pt;margin-top:56.9pt;width:6.15pt;height:14.9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">
                <v:imagedata r:id="rId29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426145</wp:posOffset>
                </wp:positionH>
                <wp:positionV relativeFrom="paragraph">
                  <wp:posOffset>833519</wp:posOffset>
                </wp:positionV>
                <wp:extent cx="96840" cy="78120"/>
                <wp:effectExtent l="38100" t="19050" r="36830" b="55245"/>
                <wp:wrapNone/>
                <wp:docPr id="611" name="잉크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68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3FBA2" id="잉크 611" o:spid="_x0000_s1026" type="#_x0000_t75" style="position:absolute;left:0;text-align:left;margin-left:426.65pt;margin-top:65.05pt;width:8.5pt;height:7.3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">
                <v:imagedata r:id="rId29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342985</wp:posOffset>
                </wp:positionH>
                <wp:positionV relativeFrom="paragraph">
                  <wp:posOffset>674039</wp:posOffset>
                </wp:positionV>
                <wp:extent cx="102600" cy="265680"/>
                <wp:effectExtent l="38100" t="19050" r="50165" b="39370"/>
                <wp:wrapNone/>
                <wp:docPr id="610" name="잉크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026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81558" id="잉크 610" o:spid="_x0000_s1026" type="#_x0000_t75" style="position:absolute;left:0;text-align:left;margin-left:420.05pt;margin-top:52.55pt;width:9.3pt;height:21.9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">
                <v:imagedata r:id="rId29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139225</wp:posOffset>
                </wp:positionH>
                <wp:positionV relativeFrom="paragraph">
                  <wp:posOffset>857639</wp:posOffset>
                </wp:positionV>
                <wp:extent cx="96120" cy="10080"/>
                <wp:effectExtent l="38100" t="38100" r="37465" b="47625"/>
                <wp:wrapNone/>
                <wp:docPr id="608" name="잉크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96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D6CDD" id="잉크 608" o:spid="_x0000_s1026" type="#_x0000_t75" style="position:absolute;left:0;text-align:left;margin-left:404.3pt;margin-top:67.25pt;width:8.15pt;height:1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">
                <v:imagedata r:id="rId29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118345</wp:posOffset>
                </wp:positionH>
                <wp:positionV relativeFrom="paragraph">
                  <wp:posOffset>821999</wp:posOffset>
                </wp:positionV>
                <wp:extent cx="112680" cy="11160"/>
                <wp:effectExtent l="38100" t="38100" r="40005" b="46355"/>
                <wp:wrapNone/>
                <wp:docPr id="607" name="잉크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12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0AD68" id="잉크 607" o:spid="_x0000_s1026" type="#_x0000_t75" style="position:absolute;left:0;text-align:left;margin-left:402.65pt;margin-top:64.45pt;width:9.45pt;height:1.6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">
                <v:imagedata r:id="rId30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030865</wp:posOffset>
                </wp:positionH>
                <wp:positionV relativeFrom="paragraph">
                  <wp:posOffset>711839</wp:posOffset>
                </wp:positionV>
                <wp:extent cx="70560" cy="239040"/>
                <wp:effectExtent l="38100" t="38100" r="24765" b="46990"/>
                <wp:wrapNone/>
                <wp:docPr id="606" name="잉크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705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3938B" id="잉크 606" o:spid="_x0000_s1026" type="#_x0000_t75" style="position:absolute;left:0;text-align:left;margin-left:395.6pt;margin-top:55.5pt;width:6.85pt;height:19.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">
                <v:imagedata r:id="rId30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947705</wp:posOffset>
                </wp:positionH>
                <wp:positionV relativeFrom="paragraph">
                  <wp:posOffset>829919</wp:posOffset>
                </wp:positionV>
                <wp:extent cx="84240" cy="5760"/>
                <wp:effectExtent l="19050" t="38100" r="49530" b="51435"/>
                <wp:wrapNone/>
                <wp:docPr id="605" name="잉크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4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56DAA" id="잉크 605" o:spid="_x0000_s1026" type="#_x0000_t75" style="position:absolute;left:0;text-align:left;margin-left:389pt;margin-top:64.75pt;width:7.5pt;height:1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">
                <v:imagedata r:id="rId30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958145</wp:posOffset>
                </wp:positionH>
                <wp:positionV relativeFrom="paragraph">
                  <wp:posOffset>765479</wp:posOffset>
                </wp:positionV>
                <wp:extent cx="72000" cy="137520"/>
                <wp:effectExtent l="38100" t="38100" r="42545" b="53340"/>
                <wp:wrapNone/>
                <wp:docPr id="604" name="잉크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72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EB7F" id="잉크 604" o:spid="_x0000_s1026" type="#_x0000_t75" style="position:absolute;left:0;text-align:left;margin-left:389.9pt;margin-top:59.55pt;width:6.65pt;height:12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">
                <v:imagedata r:id="rId30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900905</wp:posOffset>
                </wp:positionH>
                <wp:positionV relativeFrom="paragraph">
                  <wp:posOffset>749279</wp:posOffset>
                </wp:positionV>
                <wp:extent cx="46800" cy="141480"/>
                <wp:effectExtent l="19050" t="38100" r="48895" b="49530"/>
                <wp:wrapNone/>
                <wp:docPr id="603" name="잉크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68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6EA76" id="잉크 603" o:spid="_x0000_s1026" type="#_x0000_t75" style="position:absolute;left:0;text-align:left;margin-left:385.5pt;margin-top:58.5pt;width:4.55pt;height:11.9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">
                <v:imagedata r:id="rId30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819905</wp:posOffset>
                </wp:positionH>
                <wp:positionV relativeFrom="paragraph">
                  <wp:posOffset>873119</wp:posOffset>
                </wp:positionV>
                <wp:extent cx="64080" cy="60480"/>
                <wp:effectExtent l="38100" t="38100" r="50800" b="34925"/>
                <wp:wrapNone/>
                <wp:docPr id="602" name="잉크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640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51293" id="잉크 602" o:spid="_x0000_s1026" type="#_x0000_t75" style="position:absolute;left:0;text-align:left;margin-left:378.95pt;margin-top:68.35pt;width:6.05pt;height:5.7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">
                <v:imagedata r:id="rId31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673385</wp:posOffset>
                </wp:positionH>
                <wp:positionV relativeFrom="paragraph">
                  <wp:posOffset>800759</wp:posOffset>
                </wp:positionV>
                <wp:extent cx="126360" cy="247320"/>
                <wp:effectExtent l="38100" t="57150" r="45720" b="38735"/>
                <wp:wrapNone/>
                <wp:docPr id="601" name="잉크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263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E12F4" id="잉크 601" o:spid="_x0000_s1026" type="#_x0000_t75" style="position:absolute;left:0;text-align:left;margin-left:367.45pt;margin-top:62.35pt;width:10.85pt;height:20.7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">
                <v:imagedata r:id="rId31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610385</wp:posOffset>
                </wp:positionH>
                <wp:positionV relativeFrom="paragraph">
                  <wp:posOffset>728399</wp:posOffset>
                </wp:positionV>
                <wp:extent cx="38880" cy="175680"/>
                <wp:effectExtent l="38100" t="38100" r="37465" b="34290"/>
                <wp:wrapNone/>
                <wp:docPr id="600" name="잉크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388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22125" id="잉크 600" o:spid="_x0000_s1026" type="#_x0000_t75" style="position:absolute;left:0;text-align:left;margin-left:362.35pt;margin-top:56.95pt;width:4.15pt;height:14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">
                <v:imagedata r:id="rId31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423905</wp:posOffset>
                </wp:positionH>
                <wp:positionV relativeFrom="paragraph">
                  <wp:posOffset>819479</wp:posOffset>
                </wp:positionV>
                <wp:extent cx="103680" cy="102960"/>
                <wp:effectExtent l="38100" t="38100" r="48895" b="49530"/>
                <wp:wrapNone/>
                <wp:docPr id="599" name="잉크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03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86DB1" id="잉크 599" o:spid="_x0000_s1026" type="#_x0000_t75" style="position:absolute;left:0;text-align:left;margin-left:347.85pt;margin-top:63.85pt;width:8.9pt;height:9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">
                <v:imagedata r:id="rId31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356945</wp:posOffset>
                </wp:positionH>
                <wp:positionV relativeFrom="paragraph">
                  <wp:posOffset>825599</wp:posOffset>
                </wp:positionV>
                <wp:extent cx="77760" cy="111960"/>
                <wp:effectExtent l="19050" t="38100" r="55880" b="40640"/>
                <wp:wrapNone/>
                <wp:docPr id="598" name="잉크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7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2616C" id="잉크 598" o:spid="_x0000_s1026" type="#_x0000_t75" style="position:absolute;left:0;text-align:left;margin-left:342.45pt;margin-top:64.4pt;width:7.45pt;height:9.7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">
                <v:imagedata r:id="rId31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265145</wp:posOffset>
                </wp:positionH>
                <wp:positionV relativeFrom="paragraph">
                  <wp:posOffset>814439</wp:posOffset>
                </wp:positionV>
                <wp:extent cx="110160" cy="116280"/>
                <wp:effectExtent l="38100" t="38100" r="42545" b="36195"/>
                <wp:wrapNone/>
                <wp:docPr id="597" name="잉크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101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EB8EB" id="잉크 597" o:spid="_x0000_s1026" type="#_x0000_t75" style="position:absolute;left:0;text-align:left;margin-left:335.35pt;margin-top:63.65pt;width:9.4pt;height:10.2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">
                <v:imagedata r:id="rId32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684825</wp:posOffset>
                </wp:positionH>
                <wp:positionV relativeFrom="paragraph">
                  <wp:posOffset>1464239</wp:posOffset>
                </wp:positionV>
                <wp:extent cx="124920" cy="19080"/>
                <wp:effectExtent l="57150" t="38100" r="46990" b="38100"/>
                <wp:wrapNone/>
                <wp:docPr id="596" name="잉크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24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FBF29" id="잉크 596" o:spid="_x0000_s1026" type="#_x0000_t75" style="position:absolute;left:0;text-align:left;margin-left:289.4pt;margin-top:115.05pt;width:10.9pt;height:2.6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">
                <v:imagedata r:id="rId32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671505</wp:posOffset>
                </wp:positionH>
                <wp:positionV relativeFrom="paragraph">
                  <wp:posOffset>1409519</wp:posOffset>
                </wp:positionV>
                <wp:extent cx="112680" cy="11880"/>
                <wp:effectExtent l="38100" t="57150" r="40005" b="45720"/>
                <wp:wrapNone/>
                <wp:docPr id="595" name="잉크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12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5B5F6" id="잉크 595" o:spid="_x0000_s1026" type="#_x0000_t75" style="position:absolute;left:0;text-align:left;margin-left:288.5pt;margin-top:110.3pt;width:9.75pt;height:2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">
                <v:imagedata r:id="rId32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018905</wp:posOffset>
                </wp:positionH>
                <wp:positionV relativeFrom="paragraph">
                  <wp:posOffset>1032959</wp:posOffset>
                </wp:positionV>
                <wp:extent cx="139320" cy="94320"/>
                <wp:effectExtent l="38100" t="38100" r="32385" b="39370"/>
                <wp:wrapNone/>
                <wp:docPr id="594" name="잉크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393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C00B3" id="잉크 594" o:spid="_x0000_s1026" type="#_x0000_t75" style="position:absolute;left:0;text-align:left;margin-left:315.85pt;margin-top:81.1pt;width:11.8pt;height:8.3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">
                <v:imagedata r:id="rId32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849345</wp:posOffset>
                </wp:positionH>
                <wp:positionV relativeFrom="paragraph">
                  <wp:posOffset>295679</wp:posOffset>
                </wp:positionV>
                <wp:extent cx="244800" cy="801720"/>
                <wp:effectExtent l="19050" t="38100" r="41275" b="36830"/>
                <wp:wrapNone/>
                <wp:docPr id="593" name="잉크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44800" cy="80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1BF39" id="잉크 593" o:spid="_x0000_s1026" type="#_x0000_t75" style="position:absolute;left:0;text-align:left;margin-left:302.6pt;margin-top:22.75pt;width:20.35pt;height:64.1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">
                <v:imagedata r:id="rId32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983385</wp:posOffset>
                </wp:positionH>
                <wp:positionV relativeFrom="paragraph">
                  <wp:posOffset>373799</wp:posOffset>
                </wp:positionV>
                <wp:extent cx="2774880" cy="64800"/>
                <wp:effectExtent l="0" t="38100" r="45085" b="49530"/>
                <wp:wrapNone/>
                <wp:docPr id="592" name="잉크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7748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C4AD" id="잉크 592" o:spid="_x0000_s1026" type="#_x0000_t75" style="position:absolute;left:0;text-align:left;margin-left:77.2pt;margin-top:28.95pt;width:219pt;height:5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">
                <v:imagedata r:id="rId33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153705</wp:posOffset>
                </wp:positionH>
                <wp:positionV relativeFrom="paragraph">
                  <wp:posOffset>1282799</wp:posOffset>
                </wp:positionV>
                <wp:extent cx="149400" cy="111960"/>
                <wp:effectExtent l="38100" t="38100" r="0" b="40640"/>
                <wp:wrapNone/>
                <wp:docPr id="591" name="잉크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49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8BE9A" id="잉크 591" o:spid="_x0000_s1026" type="#_x0000_t75" style="position:absolute;left:0;text-align:left;margin-left:483.75pt;margin-top:100.55pt;width:12.8pt;height:10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">
                <v:imagedata r:id="rId33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664825</wp:posOffset>
                </wp:positionH>
                <wp:positionV relativeFrom="paragraph">
                  <wp:posOffset>2065079</wp:posOffset>
                </wp:positionV>
                <wp:extent cx="4320" cy="2160"/>
                <wp:effectExtent l="38100" t="57150" r="53340" b="55245"/>
                <wp:wrapNone/>
                <wp:docPr id="590" name="잉크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4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C313" id="잉크 590" o:spid="_x0000_s1026" type="#_x0000_t75" style="position:absolute;left:0;text-align:left;margin-left:444.9pt;margin-top:161.45pt;width:2.6pt;height:2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">
                <v:imagedata r:id="rId33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562225</wp:posOffset>
                </wp:positionH>
                <wp:positionV relativeFrom="paragraph">
                  <wp:posOffset>1793639</wp:posOffset>
                </wp:positionV>
                <wp:extent cx="111240" cy="304200"/>
                <wp:effectExtent l="38100" t="38100" r="41275" b="38735"/>
                <wp:wrapNone/>
                <wp:docPr id="589" name="잉크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1124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A0FBB" id="잉크 589" o:spid="_x0000_s1026" type="#_x0000_t75" style="position:absolute;left:0;text-align:left;margin-left:437.4pt;margin-top:140.75pt;width:10.05pt;height:24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">
                <v:imagedata r:id="rId33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429385</wp:posOffset>
                </wp:positionH>
                <wp:positionV relativeFrom="paragraph">
                  <wp:posOffset>1915319</wp:posOffset>
                </wp:positionV>
                <wp:extent cx="106560" cy="92880"/>
                <wp:effectExtent l="38100" t="38100" r="46355" b="59690"/>
                <wp:wrapNone/>
                <wp:docPr id="588" name="잉크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065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94FE2" id="잉크 588" o:spid="_x0000_s1026" type="#_x0000_t75" style="position:absolute;left:0;text-align:left;margin-left:426.6pt;margin-top:149.9pt;width:9.6pt;height:9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">
                <v:imagedata r:id="rId33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350545</wp:posOffset>
                </wp:positionH>
                <wp:positionV relativeFrom="paragraph">
                  <wp:posOffset>1777439</wp:posOffset>
                </wp:positionV>
                <wp:extent cx="79560" cy="79200"/>
                <wp:effectExtent l="38100" t="57150" r="34925" b="54610"/>
                <wp:wrapNone/>
                <wp:docPr id="587" name="잉크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9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CF5CF" id="잉크 587" o:spid="_x0000_s1026" type="#_x0000_t75" style="position:absolute;left:0;text-align:left;margin-left:420.65pt;margin-top:139.3pt;width:7.15pt;height:7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">
                <v:imagedata r:id="rId34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265945</wp:posOffset>
                </wp:positionH>
                <wp:positionV relativeFrom="paragraph">
                  <wp:posOffset>1856999</wp:posOffset>
                </wp:positionV>
                <wp:extent cx="105120" cy="141480"/>
                <wp:effectExtent l="38100" t="38100" r="47625" b="49530"/>
                <wp:wrapNone/>
                <wp:docPr id="586" name="잉크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05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19994" id="잉크 586" o:spid="_x0000_s1026" type="#_x0000_t75" style="position:absolute;left:0;text-align:left;margin-left:413.95pt;margin-top:145.55pt;width:9.6pt;height:12.5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">
                <v:imagedata r:id="rId34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932225</wp:posOffset>
                </wp:positionH>
                <wp:positionV relativeFrom="paragraph">
                  <wp:posOffset>1764839</wp:posOffset>
                </wp:positionV>
                <wp:extent cx="81360" cy="329760"/>
                <wp:effectExtent l="38100" t="38100" r="33020" b="51435"/>
                <wp:wrapNone/>
                <wp:docPr id="585" name="잉크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8136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D32E2" id="잉크 585" o:spid="_x0000_s1026" type="#_x0000_t75" style="position:absolute;left:0;text-align:left;margin-left:387.75pt;margin-top:138.65pt;width:7.25pt;height:26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">
                <v:imagedata r:id="rId34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164785</wp:posOffset>
                </wp:positionH>
                <wp:positionV relativeFrom="paragraph">
                  <wp:posOffset>1914239</wp:posOffset>
                </wp:positionV>
                <wp:extent cx="20520" cy="63000"/>
                <wp:effectExtent l="38100" t="38100" r="36830" b="32385"/>
                <wp:wrapNone/>
                <wp:docPr id="584" name="잉크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05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2DB8B" id="잉크 584" o:spid="_x0000_s1026" type="#_x0000_t75" style="position:absolute;left:0;text-align:left;margin-left:406.15pt;margin-top:150.2pt;width:2.45pt;height:5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">
                <v:imagedata r:id="rId34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137065</wp:posOffset>
                </wp:positionH>
                <wp:positionV relativeFrom="paragraph">
                  <wp:posOffset>1896959</wp:posOffset>
                </wp:positionV>
                <wp:extent cx="36360" cy="77760"/>
                <wp:effectExtent l="38100" t="38100" r="40005" b="36830"/>
                <wp:wrapNone/>
                <wp:docPr id="583" name="잉크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63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C4819" id="잉크 583" o:spid="_x0000_s1026" type="#_x0000_t75" style="position:absolute;left:0;text-align:left;margin-left:404.05pt;margin-top:149.1pt;width:3.55pt;height:6.8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">
                <v:imagedata r:id="rId34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106825</wp:posOffset>
                </wp:positionH>
                <wp:positionV relativeFrom="paragraph">
                  <wp:posOffset>1886879</wp:posOffset>
                </wp:positionV>
                <wp:extent cx="100080" cy="11880"/>
                <wp:effectExtent l="38100" t="38100" r="33655" b="45720"/>
                <wp:wrapNone/>
                <wp:docPr id="582" name="잉크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0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C3294" id="잉크 582" o:spid="_x0000_s1026" type="#_x0000_t75" style="position:absolute;left:0;text-align:left;margin-left:401.65pt;margin-top:148.15pt;width:8.75pt;height:1.8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">
                <v:imagedata r:id="rId35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029425</wp:posOffset>
                </wp:positionH>
                <wp:positionV relativeFrom="paragraph">
                  <wp:posOffset>1893719</wp:posOffset>
                </wp:positionV>
                <wp:extent cx="118440" cy="96120"/>
                <wp:effectExtent l="38100" t="38100" r="15240" b="37465"/>
                <wp:wrapNone/>
                <wp:docPr id="581" name="잉크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8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25761" id="잉크 581" o:spid="_x0000_s1026" type="#_x0000_t75" style="position:absolute;left:0;text-align:left;margin-left:395.65pt;margin-top:148.75pt;width:9.95pt;height:8.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">
                <v:imagedata r:id="rId35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931865</wp:posOffset>
                </wp:positionH>
                <wp:positionV relativeFrom="paragraph">
                  <wp:posOffset>1795439</wp:posOffset>
                </wp:positionV>
                <wp:extent cx="81360" cy="249120"/>
                <wp:effectExtent l="38100" t="38100" r="33020" b="36830"/>
                <wp:wrapNone/>
                <wp:docPr id="580" name="잉크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813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78CD1" id="잉크 580" o:spid="_x0000_s1026" type="#_x0000_t75" style="position:absolute;left:0;text-align:left;margin-left:387.8pt;margin-top:140.75pt;width:7.2pt;height:20.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">
                <v:imagedata r:id="rId35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796145</wp:posOffset>
                </wp:positionH>
                <wp:positionV relativeFrom="paragraph">
                  <wp:posOffset>1964999</wp:posOffset>
                </wp:positionV>
                <wp:extent cx="117000" cy="60480"/>
                <wp:effectExtent l="38100" t="38100" r="16510" b="53975"/>
                <wp:wrapNone/>
                <wp:docPr id="579" name="잉크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170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F9C33" id="잉크 579" o:spid="_x0000_s1026" type="#_x0000_t75" style="position:absolute;left:0;text-align:left;margin-left:376.9pt;margin-top:153.95pt;width:10.2pt;height:6.3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">
                <v:imagedata r:id="rId35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608585</wp:posOffset>
                </wp:positionH>
                <wp:positionV relativeFrom="paragraph">
                  <wp:posOffset>1883999</wp:posOffset>
                </wp:positionV>
                <wp:extent cx="176400" cy="273600"/>
                <wp:effectExtent l="57150" t="57150" r="14605" b="50800"/>
                <wp:wrapNone/>
                <wp:docPr id="578" name="잉크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7640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448DC" id="잉크 578" o:spid="_x0000_s1026" type="#_x0000_t75" style="position:absolute;left:0;text-align:left;margin-left:362.25pt;margin-top:147.5pt;width:14.8pt;height:22.9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">
                <v:imagedata r:id="rId35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518585</wp:posOffset>
                </wp:positionH>
                <wp:positionV relativeFrom="paragraph">
                  <wp:posOffset>1824239</wp:posOffset>
                </wp:positionV>
                <wp:extent cx="33120" cy="182880"/>
                <wp:effectExtent l="38100" t="38100" r="43180" b="45720"/>
                <wp:wrapNone/>
                <wp:docPr id="577" name="잉크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331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DAA06" id="잉크 577" o:spid="_x0000_s1026" type="#_x0000_t75" style="position:absolute;left:0;text-align:left;margin-left:355.15pt;margin-top:143.05pt;width:3.75pt;height:15.2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">
                <v:imagedata r:id="rId36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298985</wp:posOffset>
                </wp:positionH>
                <wp:positionV relativeFrom="paragraph">
                  <wp:posOffset>2048519</wp:posOffset>
                </wp:positionV>
                <wp:extent cx="138960" cy="58320"/>
                <wp:effectExtent l="38100" t="38100" r="33020" b="37465"/>
                <wp:wrapNone/>
                <wp:docPr id="576" name="잉크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38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C9BAD" id="잉크 576" o:spid="_x0000_s1026" type="#_x0000_t75" style="position:absolute;left:0;text-align:left;margin-left:337.85pt;margin-top:160.7pt;width:11.85pt;height:5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">
                <v:imagedata r:id="rId36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310865</wp:posOffset>
                </wp:positionH>
                <wp:positionV relativeFrom="paragraph">
                  <wp:posOffset>1946639</wp:posOffset>
                </wp:positionV>
                <wp:extent cx="97560" cy="14040"/>
                <wp:effectExtent l="38100" t="38100" r="36195" b="43180"/>
                <wp:wrapNone/>
                <wp:docPr id="575" name="잉크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97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8030F" id="잉크 575" o:spid="_x0000_s1026" type="#_x0000_t75" style="position:absolute;left:0;text-align:left;margin-left:338.8pt;margin-top:152.9pt;width:8.6pt;height:2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">
                <v:imagedata r:id="rId36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358025</wp:posOffset>
                </wp:positionH>
                <wp:positionV relativeFrom="paragraph">
                  <wp:posOffset>1798319</wp:posOffset>
                </wp:positionV>
                <wp:extent cx="18360" cy="123840"/>
                <wp:effectExtent l="57150" t="57150" r="39370" b="47625"/>
                <wp:wrapNone/>
                <wp:docPr id="574" name="잉크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83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0D119" id="잉크 574" o:spid="_x0000_s1026" type="#_x0000_t75" style="position:absolute;left:0;text-align:left;margin-left:342.4pt;margin-top:140.9pt;width:2.55pt;height:10.7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">
                <v:imagedata r:id="rId36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114305</wp:posOffset>
                </wp:positionH>
                <wp:positionV relativeFrom="paragraph">
                  <wp:posOffset>1970759</wp:posOffset>
                </wp:positionV>
                <wp:extent cx="96120" cy="13680"/>
                <wp:effectExtent l="38100" t="38100" r="37465" b="43815"/>
                <wp:wrapNone/>
                <wp:docPr id="573" name="잉크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96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26282" id="잉크 573" o:spid="_x0000_s1026" type="#_x0000_t75" style="position:absolute;left:0;text-align:left;margin-left:323.35pt;margin-top:154.65pt;width:8.4pt;height:1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">
                <v:imagedata r:id="rId36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095945</wp:posOffset>
                </wp:positionH>
                <wp:positionV relativeFrom="paragraph">
                  <wp:posOffset>1925399</wp:posOffset>
                </wp:positionV>
                <wp:extent cx="60840" cy="7920"/>
                <wp:effectExtent l="38100" t="19050" r="34925" b="49530"/>
                <wp:wrapNone/>
                <wp:docPr id="572" name="잉크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0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F0CB1" id="잉크 572" o:spid="_x0000_s1026" type="#_x0000_t75" style="position:absolute;left:0;text-align:left;margin-left:321.85pt;margin-top:150.95pt;width:5.7pt;height:1.5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">
                <v:imagedata r:id="rId37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885865</wp:posOffset>
                </wp:positionH>
                <wp:positionV relativeFrom="paragraph">
                  <wp:posOffset>1181639</wp:posOffset>
                </wp:positionV>
                <wp:extent cx="126720" cy="352440"/>
                <wp:effectExtent l="38100" t="57150" r="45085" b="47625"/>
                <wp:wrapNone/>
                <wp:docPr id="571" name="잉크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2672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AA3FC" id="잉크 571" o:spid="_x0000_s1026" type="#_x0000_t75" style="position:absolute;left:0;text-align:left;margin-left:462.8pt;margin-top:92.4pt;width:11.35pt;height:28.6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">
                <v:imagedata r:id="rId37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787225</wp:posOffset>
                </wp:positionH>
                <wp:positionV relativeFrom="paragraph">
                  <wp:posOffset>1269839</wp:posOffset>
                </wp:positionV>
                <wp:extent cx="77400" cy="49320"/>
                <wp:effectExtent l="38100" t="38100" r="37465" b="46355"/>
                <wp:wrapNone/>
                <wp:docPr id="570" name="잉크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7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64C50" id="잉크 570" o:spid="_x0000_s1026" type="#_x0000_t75" style="position:absolute;left:0;text-align:left;margin-left:455.15pt;margin-top:99.5pt;width:6.95pt;height:5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">
                <v:imagedata r:id="rId37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294745</wp:posOffset>
                </wp:positionH>
                <wp:positionV relativeFrom="paragraph">
                  <wp:posOffset>1509599</wp:posOffset>
                </wp:positionV>
                <wp:extent cx="83520" cy="76320"/>
                <wp:effectExtent l="19050" t="38100" r="31115" b="38100"/>
                <wp:wrapNone/>
                <wp:docPr id="569" name="잉크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3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43B7D" id="잉크 569" o:spid="_x0000_s1026" type="#_x0000_t75" style="position:absolute;left:0;text-align:left;margin-left:416.35pt;margin-top:118.4pt;width:7.4pt;height:7.1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">
                <v:imagedata r:id="rId37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668425</wp:posOffset>
                </wp:positionH>
                <wp:positionV relativeFrom="paragraph">
                  <wp:posOffset>1325639</wp:posOffset>
                </wp:positionV>
                <wp:extent cx="136800" cy="162000"/>
                <wp:effectExtent l="38100" t="38100" r="34925" b="47625"/>
                <wp:wrapNone/>
                <wp:docPr id="568" name="잉크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368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A7648" id="잉크 568" o:spid="_x0000_s1026" type="#_x0000_t75" style="position:absolute;left:0;text-align:left;margin-left:446.1pt;margin-top:103.85pt;width:11.5pt;height:14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">
                <v:imagedata r:id="rId37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598945</wp:posOffset>
                </wp:positionH>
                <wp:positionV relativeFrom="paragraph">
                  <wp:posOffset>1419959</wp:posOffset>
                </wp:positionV>
                <wp:extent cx="19080" cy="74160"/>
                <wp:effectExtent l="57150" t="38100" r="38100" b="40640"/>
                <wp:wrapNone/>
                <wp:docPr id="567" name="잉크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90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41C1A" id="잉크 567" o:spid="_x0000_s1026" type="#_x0000_t75" style="position:absolute;left:0;text-align:left;margin-left:440.15pt;margin-top:111.1pt;width:2.45pt;height:6.8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">
                <v:imagedata r:id="rId38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558985</wp:posOffset>
                </wp:positionH>
                <wp:positionV relativeFrom="paragraph">
                  <wp:posOffset>1417439</wp:posOffset>
                </wp:positionV>
                <wp:extent cx="41760" cy="87480"/>
                <wp:effectExtent l="38100" t="19050" r="34925" b="46355"/>
                <wp:wrapNone/>
                <wp:docPr id="566" name="잉크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1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C294D" id="잉크 566" o:spid="_x0000_s1026" type="#_x0000_t75" style="position:absolute;left:0;text-align:left;margin-left:437.1pt;margin-top:111.35pt;width:4.15pt;height:7.4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">
                <v:imagedata r:id="rId38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531625</wp:posOffset>
                </wp:positionH>
                <wp:positionV relativeFrom="paragraph">
                  <wp:posOffset>1408439</wp:posOffset>
                </wp:positionV>
                <wp:extent cx="101160" cy="27360"/>
                <wp:effectExtent l="38100" t="38100" r="51435" b="48895"/>
                <wp:wrapNone/>
                <wp:docPr id="565" name="잉크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01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D6D3F" id="잉크 565" o:spid="_x0000_s1026" type="#_x0000_t75" style="position:absolute;left:0;text-align:left;margin-left:434.9pt;margin-top:110.35pt;width:9pt;height:3.2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">
                <v:imagedata r:id="rId38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468625</wp:posOffset>
                </wp:positionH>
                <wp:positionV relativeFrom="paragraph">
                  <wp:posOffset>1396919</wp:posOffset>
                </wp:positionV>
                <wp:extent cx="131040" cy="86040"/>
                <wp:effectExtent l="38100" t="38100" r="21590" b="47625"/>
                <wp:wrapNone/>
                <wp:docPr id="564" name="잉크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31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2CBC3" id="잉크 564" o:spid="_x0000_s1026" type="#_x0000_t75" style="position:absolute;left:0;text-align:left;margin-left:430pt;margin-top:109.4pt;width:11.15pt;height:8.1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">
                <v:imagedata r:id="rId38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395545</wp:posOffset>
                </wp:positionH>
                <wp:positionV relativeFrom="paragraph">
                  <wp:posOffset>1240319</wp:posOffset>
                </wp:positionV>
                <wp:extent cx="52560" cy="320040"/>
                <wp:effectExtent l="57150" t="38100" r="43180" b="41910"/>
                <wp:wrapNone/>
                <wp:docPr id="563" name="잉크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256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312A6" id="잉크 563" o:spid="_x0000_s1026" type="#_x0000_t75" style="position:absolute;left:0;text-align:left;margin-left:424.2pt;margin-top:97.35pt;width:5.25pt;height:26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">
                <v:imagedata r:id="rId38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170545</wp:posOffset>
                </wp:positionH>
                <wp:positionV relativeFrom="paragraph">
                  <wp:posOffset>1389359</wp:posOffset>
                </wp:positionV>
                <wp:extent cx="142920" cy="265680"/>
                <wp:effectExtent l="38100" t="38100" r="9525" b="58420"/>
                <wp:wrapNone/>
                <wp:docPr id="562" name="잉크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429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A53FD" id="잉크 562" o:spid="_x0000_s1026" type="#_x0000_t75" style="position:absolute;left:0;text-align:left;margin-left:406.85pt;margin-top:108.65pt;width:11.75pt;height:22.4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">
                <v:imagedata r:id="rId39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118705</wp:posOffset>
                </wp:positionH>
                <wp:positionV relativeFrom="paragraph">
                  <wp:posOffset>1229519</wp:posOffset>
                </wp:positionV>
                <wp:extent cx="27720" cy="225000"/>
                <wp:effectExtent l="38100" t="38100" r="48895" b="41910"/>
                <wp:wrapNone/>
                <wp:docPr id="561" name="잉크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277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01BB8" id="잉크 561" o:spid="_x0000_s1026" type="#_x0000_t75" style="position:absolute;left:0;text-align:left;margin-left:402.4pt;margin-top:96.3pt;width:3.3pt;height:18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">
                <v:imagedata r:id="rId39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901625</wp:posOffset>
                </wp:positionH>
                <wp:positionV relativeFrom="paragraph">
                  <wp:posOffset>1462799</wp:posOffset>
                </wp:positionV>
                <wp:extent cx="106200" cy="75600"/>
                <wp:effectExtent l="19050" t="38100" r="46355" b="38735"/>
                <wp:wrapNone/>
                <wp:docPr id="560" name="잉크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06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AEAA5" id="잉크 560" o:spid="_x0000_s1026" type="#_x0000_t75" style="position:absolute;left:0;text-align:left;margin-left:385.5pt;margin-top:114.6pt;width:9pt;height:7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">
                <v:imagedata r:id="rId39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876785</wp:posOffset>
                </wp:positionH>
                <wp:positionV relativeFrom="paragraph">
                  <wp:posOffset>1387919</wp:posOffset>
                </wp:positionV>
                <wp:extent cx="93960" cy="12960"/>
                <wp:effectExtent l="38100" t="38100" r="40005" b="44450"/>
                <wp:wrapNone/>
                <wp:docPr id="559" name="잉크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3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3D918" id="잉크 559" o:spid="_x0000_s1026" type="#_x0000_t75" style="position:absolute;left:0;text-align:left;margin-left:383.65pt;margin-top:108.8pt;width:8.05pt;height:1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">
                <v:imagedata r:id="rId39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908105</wp:posOffset>
                </wp:positionH>
                <wp:positionV relativeFrom="paragraph">
                  <wp:posOffset>1247159</wp:posOffset>
                </wp:positionV>
                <wp:extent cx="22320" cy="119520"/>
                <wp:effectExtent l="38100" t="38100" r="34925" b="33020"/>
                <wp:wrapNone/>
                <wp:docPr id="558" name="잉크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23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7B137" id="잉크 558" o:spid="_x0000_s1026" type="#_x0000_t75" style="position:absolute;left:0;text-align:left;margin-left:385.95pt;margin-top:97.7pt;width:2.5pt;height:10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">
                <v:imagedata r:id="rId39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725945</wp:posOffset>
                </wp:positionH>
                <wp:positionV relativeFrom="paragraph">
                  <wp:posOffset>1376399</wp:posOffset>
                </wp:positionV>
                <wp:extent cx="19440" cy="107640"/>
                <wp:effectExtent l="38100" t="38100" r="38100" b="45085"/>
                <wp:wrapNone/>
                <wp:docPr id="557" name="잉크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94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0D870" id="잉크 557" o:spid="_x0000_s1026" type="#_x0000_t75" style="position:absolute;left:0;text-align:left;margin-left:371.5pt;margin-top:108.1pt;width:2.45pt;height:9.0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">
                <v:imagedata r:id="rId40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671945</wp:posOffset>
                </wp:positionH>
                <wp:positionV relativeFrom="paragraph">
                  <wp:posOffset>1406999</wp:posOffset>
                </wp:positionV>
                <wp:extent cx="117720" cy="12600"/>
                <wp:effectExtent l="38100" t="38100" r="34925" b="45085"/>
                <wp:wrapNone/>
                <wp:docPr id="556" name="잉크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17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DEDA0" id="잉크 556" o:spid="_x0000_s1026" type="#_x0000_t75" style="position:absolute;left:0;text-align:left;margin-left:367.55pt;margin-top:110.45pt;width:10.15pt;height:1.7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">
                <v:imagedata r:id="rId40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453065</wp:posOffset>
                </wp:positionH>
                <wp:positionV relativeFrom="paragraph">
                  <wp:posOffset>1364159</wp:posOffset>
                </wp:positionV>
                <wp:extent cx="108000" cy="129600"/>
                <wp:effectExtent l="38100" t="57150" r="44450" b="41910"/>
                <wp:wrapNone/>
                <wp:docPr id="555" name="잉크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08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DF388" id="잉크 555" o:spid="_x0000_s1026" type="#_x0000_t75" style="position:absolute;left:0;text-align:left;margin-left:350.2pt;margin-top:106.75pt;width:9.15pt;height:11.5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">
                <v:imagedata r:id="rId40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377825</wp:posOffset>
                </wp:positionH>
                <wp:positionV relativeFrom="paragraph">
                  <wp:posOffset>1472519</wp:posOffset>
                </wp:positionV>
                <wp:extent cx="90000" cy="57240"/>
                <wp:effectExtent l="38100" t="38100" r="43815" b="38100"/>
                <wp:wrapNone/>
                <wp:docPr id="554" name="잉크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900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A6023" id="잉크 554" o:spid="_x0000_s1026" type="#_x0000_t75" style="position:absolute;left:0;text-align:left;margin-left:344.4pt;margin-top:115.5pt;width:7.7pt;height:5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">
                <v:imagedata r:id="rId40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151025</wp:posOffset>
                </wp:positionH>
                <wp:positionV relativeFrom="paragraph">
                  <wp:posOffset>1326719</wp:posOffset>
                </wp:positionV>
                <wp:extent cx="210240" cy="328320"/>
                <wp:effectExtent l="38100" t="38100" r="37465" b="52705"/>
                <wp:wrapNone/>
                <wp:docPr id="553" name="잉크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2102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00D59" id="잉크 553" o:spid="_x0000_s1026" type="#_x0000_t75" style="position:absolute;left:0;text-align:left;margin-left:326.55pt;margin-top:103.95pt;width:17.45pt;height:26.9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">
                <v:imagedata r:id="rId40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193505</wp:posOffset>
                </wp:positionH>
                <wp:positionV relativeFrom="paragraph">
                  <wp:posOffset>1400879</wp:posOffset>
                </wp:positionV>
                <wp:extent cx="122760" cy="13680"/>
                <wp:effectExtent l="19050" t="38100" r="48895" b="43815"/>
                <wp:wrapNone/>
                <wp:docPr id="552" name="잉크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22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F484E" id="잉크 552" o:spid="_x0000_s1026" type="#_x0000_t75" style="position:absolute;left:0;text-align:left;margin-left:329.9pt;margin-top:109.85pt;width:10.35pt;height:1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">
                <v:imagedata r:id="rId41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946545</wp:posOffset>
                </wp:positionH>
                <wp:positionV relativeFrom="paragraph">
                  <wp:posOffset>1533719</wp:posOffset>
                </wp:positionV>
                <wp:extent cx="117720" cy="89640"/>
                <wp:effectExtent l="19050" t="38100" r="34925" b="43815"/>
                <wp:wrapNone/>
                <wp:docPr id="551" name="잉크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177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4DA1F" id="잉크 551" o:spid="_x0000_s1026" type="#_x0000_t75" style="position:absolute;left:0;text-align:left;margin-left:310.15pt;margin-top:120.15pt;width:10.1pt;height:8.3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">
                <v:imagedata r:id="rId41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917385</wp:posOffset>
                </wp:positionH>
                <wp:positionV relativeFrom="paragraph">
                  <wp:posOffset>1415639</wp:posOffset>
                </wp:positionV>
                <wp:extent cx="170640" cy="22680"/>
                <wp:effectExtent l="38100" t="38100" r="39370" b="34925"/>
                <wp:wrapNone/>
                <wp:docPr id="550" name="잉크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706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F83CA" id="잉크 550" o:spid="_x0000_s1026" type="#_x0000_t75" style="position:absolute;left:0;text-align:left;margin-left:307.9pt;margin-top:111.05pt;width:14.25pt;height:2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">
                <v:imagedata r:id="rId41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994785</wp:posOffset>
                </wp:positionH>
                <wp:positionV relativeFrom="paragraph">
                  <wp:posOffset>1299719</wp:posOffset>
                </wp:positionV>
                <wp:extent cx="22680" cy="82800"/>
                <wp:effectExtent l="38100" t="38100" r="34925" b="31750"/>
                <wp:wrapNone/>
                <wp:docPr id="549" name="잉크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22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8A87B" id="잉크 549" o:spid="_x0000_s1026" type="#_x0000_t75" style="position:absolute;left:0;text-align:left;margin-left:314.2pt;margin-top:101.95pt;width:2.45pt;height:7.1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">
                <v:imagedata r:id="rId41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275225</wp:posOffset>
                </wp:positionH>
                <wp:positionV relativeFrom="paragraph">
                  <wp:posOffset>1307999</wp:posOffset>
                </wp:positionV>
                <wp:extent cx="25920" cy="184320"/>
                <wp:effectExtent l="57150" t="95250" r="69850" b="101600"/>
                <wp:wrapNone/>
                <wp:docPr id="548" name="잉크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59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EFDCB" id="잉크 548" o:spid="_x0000_s1026" type="#_x0000_t75" style="position:absolute;left:0;text-align:left;margin-left:334.05pt;margin-top:98.45pt;width:6.25pt;height:23.4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">
                <v:imagedata r:id="rId41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102145</wp:posOffset>
                </wp:positionH>
                <wp:positionV relativeFrom="paragraph">
                  <wp:posOffset>151260</wp:posOffset>
                </wp:positionV>
                <wp:extent cx="212400" cy="342720"/>
                <wp:effectExtent l="38100" t="38100" r="54610" b="38735"/>
                <wp:wrapNone/>
                <wp:docPr id="547" name="잉크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1240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B83F0" id="잉크 547" o:spid="_x0000_s1026" type="#_x0000_t75" style="position:absolute;left:0;text-align:left;margin-left:401pt;margin-top:11.25pt;width:17.95pt;height:28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">
                <v:imagedata r:id="rId42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563305</wp:posOffset>
                </wp:positionH>
                <wp:positionV relativeFrom="paragraph">
                  <wp:posOffset>152340</wp:posOffset>
                </wp:positionV>
                <wp:extent cx="181440" cy="261000"/>
                <wp:effectExtent l="38100" t="38100" r="47625" b="43815"/>
                <wp:wrapNone/>
                <wp:docPr id="546" name="잉크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8144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2B002" id="잉크 546" o:spid="_x0000_s1026" type="#_x0000_t75" style="position:absolute;left:0;text-align:left;margin-left:437.8pt;margin-top:11.45pt;width:15.15pt;height:21.8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">
                <v:imagedata r:id="rId42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488785</wp:posOffset>
                </wp:positionH>
                <wp:positionV relativeFrom="paragraph">
                  <wp:posOffset>272940</wp:posOffset>
                </wp:positionV>
                <wp:extent cx="59760" cy="92160"/>
                <wp:effectExtent l="38100" t="38100" r="54610" b="41275"/>
                <wp:wrapNone/>
                <wp:docPr id="545" name="잉크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59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AB8C3" id="잉크 545" o:spid="_x0000_s1026" type="#_x0000_t75" style="position:absolute;left:0;text-align:left;margin-left:431.6pt;margin-top:21.15pt;width:5.95pt;height:7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">
                <v:imagedata r:id="rId425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421105</wp:posOffset>
                </wp:positionH>
                <wp:positionV relativeFrom="paragraph">
                  <wp:posOffset>269340</wp:posOffset>
                </wp:positionV>
                <wp:extent cx="66600" cy="9000"/>
                <wp:effectExtent l="38100" t="38100" r="48260" b="48260"/>
                <wp:wrapNone/>
                <wp:docPr id="544" name="잉크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66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C025C" id="잉크 544" o:spid="_x0000_s1026" type="#_x0000_t75" style="position:absolute;left:0;text-align:left;margin-left:426.25pt;margin-top:20.6pt;width:6.15pt;height:1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">
                <v:imagedata r:id="rId427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429745</wp:posOffset>
                </wp:positionH>
                <wp:positionV relativeFrom="paragraph">
                  <wp:posOffset>189420</wp:posOffset>
                </wp:positionV>
                <wp:extent cx="28800" cy="189360"/>
                <wp:effectExtent l="38100" t="38100" r="47625" b="39370"/>
                <wp:wrapNone/>
                <wp:docPr id="543" name="잉크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288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1F3BC" id="잉크 543" o:spid="_x0000_s1026" type="#_x0000_t75" style="position:absolute;left:0;text-align:left;margin-left:426.8pt;margin-top:14.25pt;width:3.55pt;height:15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">
                <v:imagedata r:id="rId429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364945</wp:posOffset>
                </wp:positionH>
                <wp:positionV relativeFrom="paragraph">
                  <wp:posOffset>214980</wp:posOffset>
                </wp:positionV>
                <wp:extent cx="40320" cy="5040"/>
                <wp:effectExtent l="38100" t="38100" r="36195" b="52705"/>
                <wp:wrapNone/>
                <wp:docPr id="542" name="잉크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40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EBC68" id="잉크 542" o:spid="_x0000_s1026" type="#_x0000_t75" style="position:absolute;left:0;text-align:left;margin-left:421.8pt;margin-top:16.3pt;width:4.05pt;height:1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">
                <v:imagedata r:id="rId431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374305</wp:posOffset>
                </wp:positionH>
                <wp:positionV relativeFrom="paragraph">
                  <wp:posOffset>289140</wp:posOffset>
                </wp:positionV>
                <wp:extent cx="5040" cy="37800"/>
                <wp:effectExtent l="57150" t="38100" r="52705" b="38735"/>
                <wp:wrapNone/>
                <wp:docPr id="541" name="잉크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5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925C1" id="잉크 541" o:spid="_x0000_s1026" type="#_x0000_t75" style="position:absolute;left:0;text-align:left;margin-left:422.3pt;margin-top:22.1pt;width:2.15pt;height:4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">
                <v:imagedata r:id="rId433" o:title=""/>
              </v:shape>
            </w:pict>
          </mc:Fallback>
        </mc:AlternateContent>
      </w:r>
      <w:r w:rsidR="00F0491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229225</wp:posOffset>
                </wp:positionH>
                <wp:positionV relativeFrom="paragraph">
                  <wp:posOffset>197700</wp:posOffset>
                </wp:positionV>
                <wp:extent cx="115200" cy="182880"/>
                <wp:effectExtent l="38100" t="38100" r="18415" b="45720"/>
                <wp:wrapNone/>
                <wp:docPr id="540" name="잉크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152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6579A" id="잉크 540" o:spid="_x0000_s1026" type="#_x0000_t75" style="position:absolute;left:0;text-align:left;margin-left:411.45pt;margin-top:15pt;width:10.3pt;height:15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">
                <v:imagedata r:id="rId435" o:title=""/>
              </v:shape>
            </w:pict>
          </mc:Fallback>
        </mc:AlternateContent>
      </w:r>
      <w:r w:rsidR="00B8626D">
        <w:rPr>
          <w:szCs w:val="24"/>
        </w:rPr>
        <w:br w:type="textWrapping" w:clear="all"/>
      </w:r>
    </w:p>
    <w:p w:rsidR="00424BDA" w:rsidRDefault="00424BDA" w:rsidP="00855886">
      <w:pPr>
        <w:rPr>
          <w:szCs w:val="24"/>
        </w:rPr>
      </w:pPr>
    </w:p>
    <w:p w:rsidR="00855886" w:rsidRDefault="006B348C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2953552</wp:posOffset>
                </wp:positionH>
                <wp:positionV relativeFrom="paragraph">
                  <wp:posOffset>3222586</wp:posOffset>
                </wp:positionV>
                <wp:extent cx="1214280" cy="203040"/>
                <wp:effectExtent l="38100" t="38100" r="43180" b="45085"/>
                <wp:wrapNone/>
                <wp:docPr id="869" name="잉크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2142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B5DD1" id="잉크 869" o:spid="_x0000_s1026" type="#_x0000_t75" style="position:absolute;left:0;text-align:left;margin-left:232.05pt;margin-top:253.5pt;width:96.3pt;height:16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">
                <v:imagedata r:id="rId4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708312</wp:posOffset>
                </wp:positionH>
                <wp:positionV relativeFrom="paragraph">
                  <wp:posOffset>3501586</wp:posOffset>
                </wp:positionV>
                <wp:extent cx="843120" cy="97200"/>
                <wp:effectExtent l="38100" t="38100" r="33655" b="36195"/>
                <wp:wrapNone/>
                <wp:docPr id="868" name="잉크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843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E088D" id="잉크 868" o:spid="_x0000_s1026" type="#_x0000_t75" style="position:absolute;left:0;text-align:left;margin-left:134.25pt;margin-top:275.4pt;width:66.9pt;height:8.2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">
                <v:imagedata r:id="rId4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122672</wp:posOffset>
                </wp:positionH>
                <wp:positionV relativeFrom="paragraph">
                  <wp:posOffset>2398546</wp:posOffset>
                </wp:positionV>
                <wp:extent cx="288360" cy="39600"/>
                <wp:effectExtent l="38100" t="38100" r="35560" b="36830"/>
                <wp:wrapNone/>
                <wp:docPr id="867" name="잉크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883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E1088" id="잉크 867" o:spid="_x0000_s1026" type="#_x0000_t75" style="position:absolute;left:0;text-align:left;margin-left:166.85pt;margin-top:188.55pt;width:23.2pt;height:3.6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">
                <v:imagedata r:id="rId4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108632</wp:posOffset>
                </wp:positionH>
                <wp:positionV relativeFrom="paragraph">
                  <wp:posOffset>2376946</wp:posOffset>
                </wp:positionV>
                <wp:extent cx="409320" cy="71640"/>
                <wp:effectExtent l="38100" t="38100" r="48260" b="43180"/>
                <wp:wrapNone/>
                <wp:docPr id="866" name="잉크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4093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79791" id="잉크 866" o:spid="_x0000_s1026" type="#_x0000_t75" style="position:absolute;left:0;text-align:left;margin-left:165.7pt;margin-top:186.8pt;width:32.9pt;height:6.4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">
                <v:imagedata r:id="rId4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2156512</wp:posOffset>
                </wp:positionH>
                <wp:positionV relativeFrom="paragraph">
                  <wp:posOffset>2384506</wp:posOffset>
                </wp:positionV>
                <wp:extent cx="380880" cy="48960"/>
                <wp:effectExtent l="38100" t="38100" r="19685" b="46355"/>
                <wp:wrapNone/>
                <wp:docPr id="865" name="잉크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3808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2B446" id="잉크 865" o:spid="_x0000_s1026" type="#_x0000_t75" style="position:absolute;left:0;text-align:left;margin-left:169.5pt;margin-top:187.25pt;width:30.6pt;height:4.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">
                <v:imagedata r:id="rId4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765112</wp:posOffset>
                </wp:positionH>
                <wp:positionV relativeFrom="paragraph">
                  <wp:posOffset>2407906</wp:posOffset>
                </wp:positionV>
                <wp:extent cx="1634400" cy="46080"/>
                <wp:effectExtent l="0" t="38100" r="42545" b="30480"/>
                <wp:wrapNone/>
                <wp:docPr id="864" name="잉크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634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439F3" id="잉크 864" o:spid="_x0000_s1026" type="#_x0000_t75" style="position:absolute;left:0;text-align:left;margin-left:59.9pt;margin-top:189.25pt;width:129.3pt;height:4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">
                <v:imagedata r:id="rId4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145632</wp:posOffset>
                </wp:positionH>
                <wp:positionV relativeFrom="paragraph">
                  <wp:posOffset>2988946</wp:posOffset>
                </wp:positionV>
                <wp:extent cx="1235520" cy="147960"/>
                <wp:effectExtent l="38100" t="38100" r="41275" b="42545"/>
                <wp:wrapNone/>
                <wp:docPr id="863" name="잉크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355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0CC1" id="잉크 863" o:spid="_x0000_s1026" type="#_x0000_t75" style="position:absolute;left:0;text-align:left;margin-left:89.95pt;margin-top:235.05pt;width:97.8pt;height:12.2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">
                <v:imagedata r:id="rId4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1491232</wp:posOffset>
                </wp:positionH>
                <wp:positionV relativeFrom="paragraph">
                  <wp:posOffset>2762866</wp:posOffset>
                </wp:positionV>
                <wp:extent cx="319320" cy="27000"/>
                <wp:effectExtent l="38100" t="38100" r="43180" b="30480"/>
                <wp:wrapNone/>
                <wp:docPr id="862" name="잉크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3193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82FA1" id="잉크 862" o:spid="_x0000_s1026" type="#_x0000_t75" style="position:absolute;left:0;text-align:left;margin-left:117.15pt;margin-top:217.25pt;width:25.65pt;height:2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">
                <v:imagedata r:id="rId4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2046712</wp:posOffset>
                </wp:positionH>
                <wp:positionV relativeFrom="paragraph">
                  <wp:posOffset>2054746</wp:posOffset>
                </wp:positionV>
                <wp:extent cx="110880" cy="50760"/>
                <wp:effectExtent l="38100" t="38100" r="41910" b="45085"/>
                <wp:wrapNone/>
                <wp:docPr id="861" name="잉크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10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61F79" id="잉크 861" o:spid="_x0000_s1026" type="#_x0000_t75" style="position:absolute;left:0;text-align:left;margin-left:160.55pt;margin-top:161.15pt;width:9.6pt;height:4.9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">
                <v:imagedata r:id="rId4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051752</wp:posOffset>
                </wp:positionH>
                <wp:positionV relativeFrom="paragraph">
                  <wp:posOffset>1889866</wp:posOffset>
                </wp:positionV>
                <wp:extent cx="144360" cy="158760"/>
                <wp:effectExtent l="38100" t="38100" r="46355" b="31750"/>
                <wp:wrapNone/>
                <wp:docPr id="860" name="잉크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44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01B45" id="잉크 860" o:spid="_x0000_s1026" type="#_x0000_t75" style="position:absolute;left:0;text-align:left;margin-left:160.95pt;margin-top:148.35pt;width:12.3pt;height:13.2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">
                <v:imagedata r:id="rId4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381152</wp:posOffset>
                </wp:positionH>
                <wp:positionV relativeFrom="paragraph">
                  <wp:posOffset>1834066</wp:posOffset>
                </wp:positionV>
                <wp:extent cx="173160" cy="111240"/>
                <wp:effectExtent l="38100" t="38100" r="0" b="41275"/>
                <wp:wrapNone/>
                <wp:docPr id="859" name="잉크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731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58AD1" id="잉크 859" o:spid="_x0000_s1026" type="#_x0000_t75" style="position:absolute;left:0;text-align:left;margin-left:186.95pt;margin-top:143.9pt;width:14.5pt;height:9.7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">
                <v:imagedata r:id="rId4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411032</wp:posOffset>
                </wp:positionH>
                <wp:positionV relativeFrom="paragraph">
                  <wp:posOffset>1640746</wp:posOffset>
                </wp:positionV>
                <wp:extent cx="564480" cy="281520"/>
                <wp:effectExtent l="38100" t="38100" r="45720" b="42545"/>
                <wp:wrapNone/>
                <wp:docPr id="858" name="잉크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5644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0DA2A" id="잉크 858" o:spid="_x0000_s1026" type="#_x0000_t75" style="position:absolute;left:0;text-align:left;margin-left:189.5pt;margin-top:128.7pt;width:45.15pt;height:23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">
                <v:imagedata r:id="rId4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285552</wp:posOffset>
                </wp:positionH>
                <wp:positionV relativeFrom="paragraph">
                  <wp:posOffset>1291906</wp:posOffset>
                </wp:positionV>
                <wp:extent cx="101880" cy="282600"/>
                <wp:effectExtent l="19050" t="38100" r="50800" b="41275"/>
                <wp:wrapNone/>
                <wp:docPr id="857" name="잉크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0188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60965" id="잉크 857" o:spid="_x0000_s1026" type="#_x0000_t75" style="position:absolute;left:0;text-align:left;margin-left:336.85pt;margin-top:101.1pt;width:9.2pt;height:23.0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">
                <v:imagedata r:id="rId4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315432</wp:posOffset>
                </wp:positionH>
                <wp:positionV relativeFrom="paragraph">
                  <wp:posOffset>1297306</wp:posOffset>
                </wp:positionV>
                <wp:extent cx="6480" cy="1080"/>
                <wp:effectExtent l="38100" t="38100" r="31750" b="37465"/>
                <wp:wrapNone/>
                <wp:docPr id="856" name="잉크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64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52451" id="잉크 856" o:spid="_x0000_s1026" type="#_x0000_t75" style="position:absolute;left:0;text-align:left;margin-left:339.55pt;margin-top:101.75pt;width:.95pt;height:.9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">
                <v:imagedata r:id="rId4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328032</wp:posOffset>
                </wp:positionH>
                <wp:positionV relativeFrom="paragraph">
                  <wp:posOffset>1332586</wp:posOffset>
                </wp:positionV>
                <wp:extent cx="1440" cy="5760"/>
                <wp:effectExtent l="38100" t="38100" r="36830" b="32385"/>
                <wp:wrapNone/>
                <wp:docPr id="855" name="잉크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23650" id="잉크 855" o:spid="_x0000_s1026" type="#_x0000_t75" style="position:absolute;left:0;text-align:left;margin-left:340.55pt;margin-top:104.7pt;width:.6pt;height:.9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">
                <v:imagedata r:id="rId4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143352</wp:posOffset>
                </wp:positionH>
                <wp:positionV relativeFrom="paragraph">
                  <wp:posOffset>1408906</wp:posOffset>
                </wp:positionV>
                <wp:extent cx="83520" cy="90720"/>
                <wp:effectExtent l="19050" t="57150" r="50165" b="43180"/>
                <wp:wrapNone/>
                <wp:docPr id="854" name="잉크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83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A9035" id="잉크 854" o:spid="_x0000_s1026" type="#_x0000_t75" style="position:absolute;left:0;text-align:left;margin-left:325.6pt;margin-top:110.25pt;width:7.55pt;height:8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">
                <v:imagedata r:id="rId4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172512</wp:posOffset>
                </wp:positionH>
                <wp:positionV relativeFrom="paragraph">
                  <wp:posOffset>1423666</wp:posOffset>
                </wp:positionV>
                <wp:extent cx="1800" cy="720"/>
                <wp:effectExtent l="38100" t="38100" r="36830" b="37465"/>
                <wp:wrapNone/>
                <wp:docPr id="853" name="잉크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E0663" id="잉크 853" o:spid="_x0000_s1026" type="#_x0000_t75" style="position:absolute;left:0;text-align:left;margin-left:328.25pt;margin-top:111.85pt;width:.75pt;height:.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">
                <v:imagedata r:id="rId4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992512</wp:posOffset>
                </wp:positionH>
                <wp:positionV relativeFrom="paragraph">
                  <wp:posOffset>1490266</wp:posOffset>
                </wp:positionV>
                <wp:extent cx="87840" cy="19440"/>
                <wp:effectExtent l="57150" t="38100" r="45720" b="38100"/>
                <wp:wrapNone/>
                <wp:docPr id="852" name="잉크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87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0CFE5" id="잉크 852" o:spid="_x0000_s1026" type="#_x0000_t75" style="position:absolute;left:0;text-align:left;margin-left:313.6pt;margin-top:117.1pt;width:7.9pt;height:2.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">
                <v:imagedata r:id="rId4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560512</wp:posOffset>
                </wp:positionH>
                <wp:positionV relativeFrom="paragraph">
                  <wp:posOffset>1383346</wp:posOffset>
                </wp:positionV>
                <wp:extent cx="165600" cy="370080"/>
                <wp:effectExtent l="38100" t="38100" r="44450" b="30480"/>
                <wp:wrapNone/>
                <wp:docPr id="851" name="잉크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6560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D4995" id="잉크 851" o:spid="_x0000_s1026" type="#_x0000_t75" style="position:absolute;left:0;text-align:left;margin-left:279.85pt;margin-top:108.55pt;width:13.85pt;height:29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">
                <v:imagedata r:id="rId4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862192</wp:posOffset>
                </wp:positionH>
                <wp:positionV relativeFrom="paragraph">
                  <wp:posOffset>1440946</wp:posOffset>
                </wp:positionV>
                <wp:extent cx="82080" cy="159840"/>
                <wp:effectExtent l="38100" t="57150" r="32385" b="50165"/>
                <wp:wrapNone/>
                <wp:docPr id="850" name="잉크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820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7B612" id="잉크 850" o:spid="_x0000_s1026" type="#_x0000_t75" style="position:absolute;left:0;text-align:left;margin-left:303.15pt;margin-top:112.5pt;width:8.15pt;height:13.8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">
                <v:imagedata r:id="rId4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785512</wp:posOffset>
                </wp:positionH>
                <wp:positionV relativeFrom="paragraph">
                  <wp:posOffset>1537786</wp:posOffset>
                </wp:positionV>
                <wp:extent cx="77400" cy="52560"/>
                <wp:effectExtent l="38100" t="57150" r="37465" b="43180"/>
                <wp:wrapNone/>
                <wp:docPr id="849" name="잉크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77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BC7F6" id="잉크 849" o:spid="_x0000_s1026" type="#_x0000_t75" style="position:absolute;left:0;text-align:left;margin-left:297.3pt;margin-top:120.35pt;width:7.3pt;height:5.2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">
                <v:imagedata r:id="rId4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795232</wp:posOffset>
                </wp:positionH>
                <wp:positionV relativeFrom="paragraph">
                  <wp:posOffset>1495666</wp:posOffset>
                </wp:positionV>
                <wp:extent cx="83880" cy="95760"/>
                <wp:effectExtent l="19050" t="57150" r="49530" b="38100"/>
                <wp:wrapNone/>
                <wp:docPr id="848" name="잉크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83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C388F" id="잉크 848" o:spid="_x0000_s1026" type="#_x0000_t75" style="position:absolute;left:0;text-align:left;margin-left:298.5pt;margin-top:117.1pt;width:7.5pt;height:8.7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">
                <v:imagedata r:id="rId4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725032</wp:posOffset>
                </wp:positionH>
                <wp:positionV relativeFrom="paragraph">
                  <wp:posOffset>1475506</wp:posOffset>
                </wp:positionV>
                <wp:extent cx="69480" cy="158040"/>
                <wp:effectExtent l="38100" t="57150" r="45085" b="52070"/>
                <wp:wrapNone/>
                <wp:docPr id="847" name="잉크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694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251AC" id="잉크 847" o:spid="_x0000_s1026" type="#_x0000_t75" style="position:absolute;left:0;text-align:left;margin-left:292.6pt;margin-top:115.5pt;width:6.85pt;height:13.7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">
                <v:imagedata r:id="rId4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3682912</wp:posOffset>
                </wp:positionH>
                <wp:positionV relativeFrom="paragraph">
                  <wp:posOffset>1444186</wp:posOffset>
                </wp:positionV>
                <wp:extent cx="24480" cy="207720"/>
                <wp:effectExtent l="38100" t="57150" r="52070" b="40005"/>
                <wp:wrapNone/>
                <wp:docPr id="846" name="잉크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44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76840" id="잉크 846" o:spid="_x0000_s1026" type="#_x0000_t75" style="position:absolute;left:0;text-align:left;margin-left:289.3pt;margin-top:113pt;width:3.2pt;height:17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">
                <v:imagedata r:id="rId4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605512</wp:posOffset>
                </wp:positionH>
                <wp:positionV relativeFrom="paragraph">
                  <wp:posOffset>1570186</wp:posOffset>
                </wp:positionV>
                <wp:extent cx="74880" cy="25920"/>
                <wp:effectExtent l="38100" t="38100" r="40005" b="50800"/>
                <wp:wrapNone/>
                <wp:docPr id="845" name="잉크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74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4335C" id="잉크 845" o:spid="_x0000_s1026" type="#_x0000_t75" style="position:absolute;left:0;text-align:left;margin-left:283.4pt;margin-top:123.4pt;width:6.65pt;height:2.9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">
                <v:imagedata r:id="rId4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624232</wp:posOffset>
                </wp:positionH>
                <wp:positionV relativeFrom="paragraph">
                  <wp:posOffset>1470106</wp:posOffset>
                </wp:positionV>
                <wp:extent cx="8640" cy="196560"/>
                <wp:effectExtent l="38100" t="19050" r="48895" b="51435"/>
                <wp:wrapNone/>
                <wp:docPr id="844" name="잉크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6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77E17" id="잉크 844" o:spid="_x0000_s1026" type="#_x0000_t75" style="position:absolute;left:0;text-align:left;margin-left:284.75pt;margin-top:115.3pt;width:1.75pt;height:16.4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">
                <v:imagedata r:id="rId4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421192</wp:posOffset>
                </wp:positionH>
                <wp:positionV relativeFrom="paragraph">
                  <wp:posOffset>1613386</wp:posOffset>
                </wp:positionV>
                <wp:extent cx="102600" cy="73080"/>
                <wp:effectExtent l="38100" t="38100" r="50165" b="41275"/>
                <wp:wrapNone/>
                <wp:docPr id="843" name="잉크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02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B0539" id="잉크 843" o:spid="_x0000_s1026" type="#_x0000_t75" style="position:absolute;left:0;text-align:left;margin-left:268.65pt;margin-top:126.3pt;width:9.55pt;height:7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">
                <v:imagedata r:id="rId4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251272</wp:posOffset>
                </wp:positionH>
                <wp:positionV relativeFrom="paragraph">
                  <wp:posOffset>1717786</wp:posOffset>
                </wp:positionV>
                <wp:extent cx="106920" cy="35640"/>
                <wp:effectExtent l="38100" t="38100" r="45720" b="40640"/>
                <wp:wrapNone/>
                <wp:docPr id="842" name="잉크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06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677F9" id="잉크 842" o:spid="_x0000_s1026" type="#_x0000_t75" style="position:absolute;left:0;text-align:left;margin-left:255.25pt;margin-top:135pt;width:9.4pt;height:3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">
                <v:imagedata r:id="rId4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125272</wp:posOffset>
                </wp:positionH>
                <wp:positionV relativeFrom="paragraph">
                  <wp:posOffset>1848466</wp:posOffset>
                </wp:positionV>
                <wp:extent cx="146160" cy="148680"/>
                <wp:effectExtent l="38100" t="38100" r="25400" b="41910"/>
                <wp:wrapNone/>
                <wp:docPr id="841" name="잉크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46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B5C0B" id="잉크 841" o:spid="_x0000_s1026" type="#_x0000_t75" style="position:absolute;left:0;text-align:left;margin-left:245.6pt;margin-top:144.85pt;width:12.25pt;height:13.1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">
                <v:imagedata r:id="rId4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184592</wp:posOffset>
                </wp:positionH>
                <wp:positionV relativeFrom="paragraph">
                  <wp:posOffset>2122786</wp:posOffset>
                </wp:positionV>
                <wp:extent cx="426600" cy="25560"/>
                <wp:effectExtent l="57150" t="38100" r="0" b="50800"/>
                <wp:wrapNone/>
                <wp:docPr id="840" name="잉크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426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77B52" id="잉크 840" o:spid="_x0000_s1026" type="#_x0000_t75" style="position:absolute;left:0;text-align:left;margin-left:171.05pt;margin-top:166.2pt;width:35.5pt;height:3.9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">
                <v:imagedata r:id="rId4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959512</wp:posOffset>
                </wp:positionH>
                <wp:positionV relativeFrom="paragraph">
                  <wp:posOffset>1441666</wp:posOffset>
                </wp:positionV>
                <wp:extent cx="32760" cy="84960"/>
                <wp:effectExtent l="38100" t="38100" r="43815" b="29845"/>
                <wp:wrapNone/>
                <wp:docPr id="839" name="잉크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32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82CFB" id="잉크 839" o:spid="_x0000_s1026" type="#_x0000_t75" style="position:absolute;left:0;text-align:left;margin-left:75.25pt;margin-top:113.15pt;width:3.4pt;height:7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">
                <v:imagedata r:id="rId4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888592</wp:posOffset>
                </wp:positionH>
                <wp:positionV relativeFrom="paragraph">
                  <wp:posOffset>1492426</wp:posOffset>
                </wp:positionV>
                <wp:extent cx="32400" cy="30960"/>
                <wp:effectExtent l="38100" t="38100" r="43815" b="45720"/>
                <wp:wrapNone/>
                <wp:docPr id="838" name="잉크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324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39487" id="잉크 838" o:spid="_x0000_s1026" type="#_x0000_t75" style="position:absolute;left:0;text-align:left;margin-left:69.6pt;margin-top:117.1pt;width:3.1pt;height:3.2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">
                <v:imagedata r:id="rId4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838912</wp:posOffset>
                </wp:positionH>
                <wp:positionV relativeFrom="paragraph">
                  <wp:posOffset>1479826</wp:posOffset>
                </wp:positionV>
                <wp:extent cx="32400" cy="67320"/>
                <wp:effectExtent l="38100" t="38100" r="43815" b="46990"/>
                <wp:wrapNone/>
                <wp:docPr id="837" name="잉크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324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ABA9B" id="잉크 837" o:spid="_x0000_s1026" type="#_x0000_t75" style="position:absolute;left:0;text-align:left;margin-left:65.55pt;margin-top:116.05pt;width:3.35pt;height:6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">
                <v:imagedata r:id="rId5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883552</wp:posOffset>
                </wp:positionH>
                <wp:positionV relativeFrom="paragraph">
                  <wp:posOffset>1663426</wp:posOffset>
                </wp:positionV>
                <wp:extent cx="64080" cy="62280"/>
                <wp:effectExtent l="38100" t="38100" r="31750" b="33020"/>
                <wp:wrapNone/>
                <wp:docPr id="836" name="잉크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640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62438" id="잉크 836" o:spid="_x0000_s1026" type="#_x0000_t75" style="position:absolute;left:0;text-align:left;margin-left:69.15pt;margin-top:130.7pt;width:5.75pt;height:5.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">
                <v:imagedata r:id="rId5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-144968</wp:posOffset>
                </wp:positionH>
                <wp:positionV relativeFrom="paragraph">
                  <wp:posOffset>1016866</wp:posOffset>
                </wp:positionV>
                <wp:extent cx="149040" cy="213840"/>
                <wp:effectExtent l="19050" t="38100" r="22860" b="34290"/>
                <wp:wrapNone/>
                <wp:docPr id="835" name="잉크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490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1ECDD" id="잉크 835" o:spid="_x0000_s1026" type="#_x0000_t75" style="position:absolute;left:0;text-align:left;margin-left:-11.75pt;margin-top:79.6pt;width:12.6pt;height:17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">
                <v:imagedata r:id="rId5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656192</wp:posOffset>
                </wp:positionH>
                <wp:positionV relativeFrom="paragraph">
                  <wp:posOffset>1291546</wp:posOffset>
                </wp:positionV>
                <wp:extent cx="1572480" cy="19080"/>
                <wp:effectExtent l="38100" t="38100" r="27940" b="38100"/>
                <wp:wrapNone/>
                <wp:docPr id="834" name="잉크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572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5160E" id="잉크 834" o:spid="_x0000_s1026" type="#_x0000_t75" style="position:absolute;left:0;text-align:left;margin-left:208.9pt;margin-top:101.1pt;width:124.3pt;height:2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">
                <v:imagedata r:id="rId5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502672</wp:posOffset>
                </wp:positionH>
                <wp:positionV relativeFrom="paragraph">
                  <wp:posOffset>1246186</wp:posOffset>
                </wp:positionV>
                <wp:extent cx="1825560" cy="75960"/>
                <wp:effectExtent l="38100" t="38100" r="41910" b="38735"/>
                <wp:wrapNone/>
                <wp:docPr id="833" name="잉크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825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8A6B1" id="잉크 833" o:spid="_x0000_s1026" type="#_x0000_t75" style="position:absolute;left:0;text-align:left;margin-left:39.35pt;margin-top:97.75pt;width:144.3pt;height:6.8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">
                <v:imagedata r:id="rId5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82152</wp:posOffset>
                </wp:positionH>
                <wp:positionV relativeFrom="paragraph">
                  <wp:posOffset>1255186</wp:posOffset>
                </wp:positionV>
                <wp:extent cx="1999440" cy="62280"/>
                <wp:effectExtent l="38100" t="38100" r="39370" b="33020"/>
                <wp:wrapNone/>
                <wp:docPr id="832" name="잉크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9994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F5FB0" id="잉크 832" o:spid="_x0000_s1026" type="#_x0000_t75" style="position:absolute;left:0;text-align:left;margin-left:37.7pt;margin-top:98.6pt;width:157.95pt;height:5.7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">
                <v:imagedata r:id="rId51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169105</wp:posOffset>
                </wp:positionH>
                <wp:positionV relativeFrom="paragraph">
                  <wp:posOffset>2727680</wp:posOffset>
                </wp:positionV>
                <wp:extent cx="474840" cy="433080"/>
                <wp:effectExtent l="38100" t="57150" r="0" b="43180"/>
                <wp:wrapNone/>
                <wp:docPr id="701" name="잉크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47484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63F57" id="잉크 701" o:spid="_x0000_s1026" type="#_x0000_t75" style="position:absolute;left:0;text-align:left;margin-left:406.15pt;margin-top:213.9pt;width:38.85pt;height:35.2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">
                <v:imagedata r:id="rId51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314545</wp:posOffset>
                </wp:positionH>
                <wp:positionV relativeFrom="paragraph">
                  <wp:posOffset>2880680</wp:posOffset>
                </wp:positionV>
                <wp:extent cx="199440" cy="134280"/>
                <wp:effectExtent l="57150" t="38100" r="0" b="56515"/>
                <wp:wrapNone/>
                <wp:docPr id="700" name="잉크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99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B2D5D" id="잉크 700" o:spid="_x0000_s1026" type="#_x0000_t75" style="position:absolute;left:0;text-align:left;margin-left:417.45pt;margin-top:225.9pt;width:16.9pt;height:12.5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">
                <v:imagedata r:id="rId51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220945</wp:posOffset>
                </wp:positionH>
                <wp:positionV relativeFrom="paragraph">
                  <wp:posOffset>2273720</wp:posOffset>
                </wp:positionV>
                <wp:extent cx="336960" cy="320400"/>
                <wp:effectExtent l="38100" t="57150" r="0" b="41910"/>
                <wp:wrapNone/>
                <wp:docPr id="699" name="잉크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33696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448D5" id="잉크 699" o:spid="_x0000_s1026" type="#_x0000_t75" style="position:absolute;left:0;text-align:left;margin-left:410.3pt;margin-top:178.1pt;width:28.2pt;height:26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">
                <v:imagedata r:id="rId51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355945</wp:posOffset>
                </wp:positionH>
                <wp:positionV relativeFrom="paragraph">
                  <wp:posOffset>2279840</wp:posOffset>
                </wp:positionV>
                <wp:extent cx="22320" cy="297000"/>
                <wp:effectExtent l="38100" t="38100" r="53975" b="46355"/>
                <wp:wrapNone/>
                <wp:docPr id="698" name="잉크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223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B5AA4" id="잉크 698" o:spid="_x0000_s1026" type="#_x0000_t75" style="position:absolute;left:0;text-align:left;margin-left:421.5pt;margin-top:178.6pt;width:2.85pt;height:24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">
                <v:imagedata r:id="rId51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196145</wp:posOffset>
                </wp:positionH>
                <wp:positionV relativeFrom="paragraph">
                  <wp:posOffset>2662520</wp:posOffset>
                </wp:positionV>
                <wp:extent cx="3692160" cy="519120"/>
                <wp:effectExtent l="38100" t="38100" r="41910" b="33655"/>
                <wp:wrapNone/>
                <wp:docPr id="697" name="잉크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692160" cy="51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19E63" id="잉크 697" o:spid="_x0000_s1026" type="#_x0000_t75" style="position:absolute;left:0;text-align:left;margin-left:93.9pt;margin-top:209.4pt;width:291.25pt;height:41.4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">
                <v:imagedata r:id="rId52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565865</wp:posOffset>
                </wp:positionH>
                <wp:positionV relativeFrom="paragraph">
                  <wp:posOffset>3310520</wp:posOffset>
                </wp:positionV>
                <wp:extent cx="2420640" cy="337320"/>
                <wp:effectExtent l="38100" t="38100" r="36830" b="43815"/>
                <wp:wrapNone/>
                <wp:docPr id="696" name="잉크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242064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E8C25" id="잉크 696" o:spid="_x0000_s1026" type="#_x0000_t75" style="position:absolute;left:0;text-align:left;margin-left:122.75pt;margin-top:260.4pt;width:191.35pt;height:27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">
                <v:imagedata r:id="rId52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241305</wp:posOffset>
                </wp:positionH>
                <wp:positionV relativeFrom="paragraph">
                  <wp:posOffset>2840720</wp:posOffset>
                </wp:positionV>
                <wp:extent cx="108360" cy="303120"/>
                <wp:effectExtent l="38100" t="38100" r="44450" b="40005"/>
                <wp:wrapNone/>
                <wp:docPr id="695" name="잉크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83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A81BC" id="잉크 695" o:spid="_x0000_s1026" type="#_x0000_t75" style="position:absolute;left:0;text-align:left;margin-left:254.5pt;margin-top:223.15pt;width:9.5pt;height:24.6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">
                <v:imagedata r:id="rId52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815865</wp:posOffset>
                </wp:positionH>
                <wp:positionV relativeFrom="paragraph">
                  <wp:posOffset>2845040</wp:posOffset>
                </wp:positionV>
                <wp:extent cx="113040" cy="235440"/>
                <wp:effectExtent l="19050" t="38100" r="20320" b="50800"/>
                <wp:wrapNone/>
                <wp:docPr id="694" name="잉크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130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AE436" id="잉크 694" o:spid="_x0000_s1026" type="#_x0000_t75" style="position:absolute;left:0;text-align:left;margin-left:300.2pt;margin-top:223.3pt;width:9.95pt;height:19.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">
                <v:imagedata r:id="rId52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709305</wp:posOffset>
                </wp:positionH>
                <wp:positionV relativeFrom="paragraph">
                  <wp:posOffset>2906600</wp:posOffset>
                </wp:positionV>
                <wp:extent cx="72360" cy="108720"/>
                <wp:effectExtent l="38100" t="38100" r="42545" b="43815"/>
                <wp:wrapNone/>
                <wp:docPr id="693" name="잉크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72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532D1" id="잉크 693" o:spid="_x0000_s1026" type="#_x0000_t75" style="position:absolute;left:0;text-align:left;margin-left:291.35pt;margin-top:228.1pt;width:6.65pt;height:10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">
                <v:imagedata r:id="rId52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607785</wp:posOffset>
                </wp:positionH>
                <wp:positionV relativeFrom="paragraph">
                  <wp:posOffset>2963120</wp:posOffset>
                </wp:positionV>
                <wp:extent cx="10440" cy="84240"/>
                <wp:effectExtent l="38100" t="19050" r="46990" b="49530"/>
                <wp:wrapNone/>
                <wp:docPr id="692" name="잉크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0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4E425" id="잉크 692" o:spid="_x0000_s1026" type="#_x0000_t75" style="position:absolute;left:0;text-align:left;margin-left:283.55pt;margin-top:232.75pt;width:2.25pt;height:7.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">
                <v:imagedata r:id="rId53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572505</wp:posOffset>
                </wp:positionH>
                <wp:positionV relativeFrom="paragraph">
                  <wp:posOffset>2990120</wp:posOffset>
                </wp:positionV>
                <wp:extent cx="98640" cy="19080"/>
                <wp:effectExtent l="38100" t="38100" r="34925" b="38100"/>
                <wp:wrapNone/>
                <wp:docPr id="691" name="잉크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98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CA0CD" id="잉크 691" o:spid="_x0000_s1026" type="#_x0000_t75" style="position:absolute;left:0;text-align:left;margin-left:280.8pt;margin-top:235.15pt;width:8.75pt;height:2.6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">
                <v:imagedata r:id="rId53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516705</wp:posOffset>
                </wp:positionH>
                <wp:positionV relativeFrom="paragraph">
                  <wp:posOffset>2917400</wp:posOffset>
                </wp:positionV>
                <wp:extent cx="28080" cy="159120"/>
                <wp:effectExtent l="38100" t="38100" r="48260" b="31750"/>
                <wp:wrapNone/>
                <wp:docPr id="690" name="잉크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280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C092A" id="잉크 690" o:spid="_x0000_s1026" type="#_x0000_t75" style="position:absolute;left:0;text-align:left;margin-left:276.65pt;margin-top:229.25pt;width:3.2pt;height:13.2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">
                <v:imagedata r:id="rId53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452985</wp:posOffset>
                </wp:positionH>
                <wp:positionV relativeFrom="paragraph">
                  <wp:posOffset>2981840</wp:posOffset>
                </wp:positionV>
                <wp:extent cx="48960" cy="64440"/>
                <wp:effectExtent l="57150" t="38100" r="46355" b="50165"/>
                <wp:wrapNone/>
                <wp:docPr id="689" name="잉크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48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20A0A" id="잉크 689" o:spid="_x0000_s1026" type="#_x0000_t75" style="position:absolute;left:0;text-align:left;margin-left:271.25pt;margin-top:234.15pt;width:4.75pt;height:6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">
                <v:imagedata r:id="rId53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449025</wp:posOffset>
                </wp:positionH>
                <wp:positionV relativeFrom="paragraph">
                  <wp:posOffset>2940440</wp:posOffset>
                </wp:positionV>
                <wp:extent cx="72360" cy="120960"/>
                <wp:effectExtent l="38100" t="38100" r="42545" b="31750"/>
                <wp:wrapNone/>
                <wp:docPr id="688" name="잉크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72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23D28" id="잉크 688" o:spid="_x0000_s1026" type="#_x0000_t75" style="position:absolute;left:0;text-align:left;margin-left:271.35pt;margin-top:231.3pt;width:6.2pt;height:10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">
                <v:imagedata r:id="rId53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386745</wp:posOffset>
                </wp:positionH>
                <wp:positionV relativeFrom="paragraph">
                  <wp:posOffset>2914880</wp:posOffset>
                </wp:positionV>
                <wp:extent cx="52560" cy="173520"/>
                <wp:effectExtent l="38100" t="38100" r="43180" b="36195"/>
                <wp:wrapNone/>
                <wp:docPr id="687" name="잉크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525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13D71" id="잉크 687" o:spid="_x0000_s1026" type="#_x0000_t75" style="position:absolute;left:0;text-align:left;margin-left:266.1pt;margin-top:229.15pt;width:5.05pt;height:14.3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">
                <v:imagedata r:id="rId54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289905</wp:posOffset>
                </wp:positionH>
                <wp:positionV relativeFrom="paragraph">
                  <wp:posOffset>2907680</wp:posOffset>
                </wp:positionV>
                <wp:extent cx="61560" cy="187920"/>
                <wp:effectExtent l="38100" t="38100" r="53340" b="41275"/>
                <wp:wrapNone/>
                <wp:docPr id="686" name="잉크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615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D9841" id="잉크 686" o:spid="_x0000_s1026" type="#_x0000_t75" style="position:absolute;left:0;text-align:left;margin-left:258.4pt;margin-top:228.5pt;width:6pt;height:15.9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">
                <v:imagedata r:id="rId54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163185</wp:posOffset>
                </wp:positionH>
                <wp:positionV relativeFrom="paragraph">
                  <wp:posOffset>3076520</wp:posOffset>
                </wp:positionV>
                <wp:extent cx="56160" cy="72720"/>
                <wp:effectExtent l="38100" t="38100" r="39370" b="41910"/>
                <wp:wrapNone/>
                <wp:docPr id="685" name="잉크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56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D2997" id="잉크 685" o:spid="_x0000_s1026" type="#_x0000_t75" style="position:absolute;left:0;text-align:left;margin-left:248.8pt;margin-top:241.6pt;width:4.95pt;height:6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">
                <v:imagedata r:id="rId54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164265</wp:posOffset>
                </wp:positionH>
                <wp:positionV relativeFrom="paragraph">
                  <wp:posOffset>3081920</wp:posOffset>
                </wp:positionV>
                <wp:extent cx="2880" cy="13680"/>
                <wp:effectExtent l="38100" t="38100" r="35560" b="43815"/>
                <wp:wrapNone/>
                <wp:docPr id="684" name="잉크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2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CC867" id="잉크 684" o:spid="_x0000_s1026" type="#_x0000_t75" style="position:absolute;left:0;text-align:left;margin-left:248.9pt;margin-top:242.4pt;width:.75pt;height:1.6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">
                <v:imagedata r:id="rId54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954025</wp:posOffset>
                </wp:positionH>
                <wp:positionV relativeFrom="paragraph">
                  <wp:posOffset>3169040</wp:posOffset>
                </wp:positionV>
                <wp:extent cx="109440" cy="144000"/>
                <wp:effectExtent l="38100" t="38100" r="43180" b="46990"/>
                <wp:wrapNone/>
                <wp:docPr id="683" name="잉크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09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F8E47" id="잉크 683" o:spid="_x0000_s1026" type="#_x0000_t75" style="position:absolute;left:0;text-align:left;margin-left:231.65pt;margin-top:248.65pt;width:9.8pt;height:12.9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">
                <v:imagedata r:id="rId54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651265</wp:posOffset>
                </wp:positionH>
                <wp:positionV relativeFrom="paragraph">
                  <wp:posOffset>3330680</wp:posOffset>
                </wp:positionV>
                <wp:extent cx="104040" cy="12240"/>
                <wp:effectExtent l="38100" t="38100" r="48895" b="45085"/>
                <wp:wrapNone/>
                <wp:docPr id="682" name="잉크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04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71F11" id="잉크 682" o:spid="_x0000_s1026" type="#_x0000_t75" style="position:absolute;left:0;text-align:left;margin-left:208.3pt;margin-top:261.65pt;width:8.9pt;height:1.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">
                <v:imagedata r:id="rId55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658825</wp:posOffset>
                </wp:positionH>
                <wp:positionV relativeFrom="paragraph">
                  <wp:posOffset>3199280</wp:posOffset>
                </wp:positionV>
                <wp:extent cx="121680" cy="81720"/>
                <wp:effectExtent l="19050" t="38100" r="50165" b="33020"/>
                <wp:wrapNone/>
                <wp:docPr id="681" name="잉크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21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C5AB9" id="잉크 681" o:spid="_x0000_s1026" type="#_x0000_t75" style="position:absolute;left:0;text-align:left;margin-left:208.75pt;margin-top:251.5pt;width:10.55pt;height:7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">
                <v:imagedata r:id="rId55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401065</wp:posOffset>
                </wp:positionH>
                <wp:positionV relativeFrom="paragraph">
                  <wp:posOffset>3140960</wp:posOffset>
                </wp:positionV>
                <wp:extent cx="118440" cy="346320"/>
                <wp:effectExtent l="19050" t="38100" r="15240" b="34925"/>
                <wp:wrapNone/>
                <wp:docPr id="680" name="잉크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184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09D0C" id="잉크 680" o:spid="_x0000_s1026" type="#_x0000_t75" style="position:absolute;left:0;text-align:left;margin-left:188.8pt;margin-top:246.6pt;width:10.35pt;height:28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">
                <v:imagedata r:id="rId55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316105</wp:posOffset>
                </wp:positionH>
                <wp:positionV relativeFrom="paragraph">
                  <wp:posOffset>3324200</wp:posOffset>
                </wp:positionV>
                <wp:extent cx="70920" cy="66600"/>
                <wp:effectExtent l="38100" t="38100" r="43815" b="48260"/>
                <wp:wrapNone/>
                <wp:docPr id="679" name="잉크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709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CFE05" id="잉크 679" o:spid="_x0000_s1026" type="#_x0000_t75" style="position:absolute;left:0;text-align:left;margin-left:181.85pt;margin-top:261.25pt;width:6.4pt;height:6.3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">
                <v:imagedata r:id="rId55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173545</wp:posOffset>
                </wp:positionH>
                <wp:positionV relativeFrom="paragraph">
                  <wp:posOffset>3312320</wp:posOffset>
                </wp:positionV>
                <wp:extent cx="113400" cy="33480"/>
                <wp:effectExtent l="19050" t="38100" r="39370" b="43180"/>
                <wp:wrapNone/>
                <wp:docPr id="678" name="잉크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3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885D8" id="잉크 678" o:spid="_x0000_s1026" type="#_x0000_t75" style="position:absolute;left:0;text-align:left;margin-left:170.5pt;margin-top:260.25pt;width:9.85pt;height:3.4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">
                <v:imagedata r:id="rId55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168865</wp:posOffset>
                </wp:positionH>
                <wp:positionV relativeFrom="paragraph">
                  <wp:posOffset>3173720</wp:posOffset>
                </wp:positionV>
                <wp:extent cx="121680" cy="241920"/>
                <wp:effectExtent l="19050" t="57150" r="50165" b="44450"/>
                <wp:wrapNone/>
                <wp:docPr id="677" name="잉크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2168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3FB5F" id="잉크 677" o:spid="_x0000_s1026" type="#_x0000_t75" style="position:absolute;left:0;text-align:left;margin-left:170.35pt;margin-top:249.2pt;width:10.55pt;height:20.2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">
                <v:imagedata r:id="rId56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067345</wp:posOffset>
                </wp:positionH>
                <wp:positionV relativeFrom="paragraph">
                  <wp:posOffset>3158960</wp:posOffset>
                </wp:positionV>
                <wp:extent cx="118440" cy="338040"/>
                <wp:effectExtent l="38100" t="38100" r="53340" b="43180"/>
                <wp:wrapNone/>
                <wp:docPr id="676" name="잉크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184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5B3DE" id="잉크 676" o:spid="_x0000_s1026" type="#_x0000_t75" style="position:absolute;left:0;text-align:left;margin-left:162.05pt;margin-top:248.3pt;width:10.4pt;height:27.6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">
                <v:imagedata r:id="rId56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986345</wp:posOffset>
                </wp:positionH>
                <wp:positionV relativeFrom="paragraph">
                  <wp:posOffset>3234920</wp:posOffset>
                </wp:positionV>
                <wp:extent cx="33120" cy="177120"/>
                <wp:effectExtent l="38100" t="38100" r="43180" b="33020"/>
                <wp:wrapNone/>
                <wp:docPr id="675" name="잉크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331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819B2" id="잉크 675" o:spid="_x0000_s1026" type="#_x0000_t75" style="position:absolute;left:0;text-align:left;margin-left:155.75pt;margin-top:254.05pt;width:3.7pt;height:14.8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">
                <v:imagedata r:id="rId56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837665</wp:posOffset>
                </wp:positionH>
                <wp:positionV relativeFrom="paragraph">
                  <wp:posOffset>3336440</wp:posOffset>
                </wp:positionV>
                <wp:extent cx="94320" cy="99360"/>
                <wp:effectExtent l="38100" t="38100" r="39370" b="53340"/>
                <wp:wrapNone/>
                <wp:docPr id="674" name="잉크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43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6586A" id="잉크 674" o:spid="_x0000_s1026" type="#_x0000_t75" style="position:absolute;left:0;text-align:left;margin-left:144.45pt;margin-top:262.1pt;width:8.35pt;height:8.8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">
                <v:imagedata r:id="rId56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663425</wp:posOffset>
                </wp:positionH>
                <wp:positionV relativeFrom="paragraph">
                  <wp:posOffset>3171560</wp:posOffset>
                </wp:positionV>
                <wp:extent cx="191520" cy="271800"/>
                <wp:effectExtent l="38100" t="19050" r="37465" b="52070"/>
                <wp:wrapNone/>
                <wp:docPr id="673" name="잉크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915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96A1B" id="잉크 673" o:spid="_x0000_s1026" type="#_x0000_t75" style="position:absolute;left:0;text-align:left;margin-left:130.2pt;margin-top:249.5pt;width:16.2pt;height:22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">
                <v:imagedata r:id="rId56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739985</wp:posOffset>
                </wp:positionH>
                <wp:positionV relativeFrom="paragraph">
                  <wp:posOffset>2535440</wp:posOffset>
                </wp:positionV>
                <wp:extent cx="16920" cy="9720"/>
                <wp:effectExtent l="38100" t="57150" r="59690" b="47625"/>
                <wp:wrapNone/>
                <wp:docPr id="672" name="잉크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6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D3696" id="잉크 672" o:spid="_x0000_s1026" type="#_x0000_t75" style="position:absolute;left:0;text-align:left;margin-left:372.05pt;margin-top:198.4pt;width:3.4pt;height:2.6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">
                <v:imagedata r:id="rId57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664785</wp:posOffset>
                </wp:positionH>
                <wp:positionV relativeFrom="paragraph">
                  <wp:posOffset>2944400</wp:posOffset>
                </wp:positionV>
                <wp:extent cx="30960" cy="125280"/>
                <wp:effectExtent l="38100" t="38100" r="45720" b="46355"/>
                <wp:wrapNone/>
                <wp:docPr id="671" name="잉크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309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71E24" id="잉크 671" o:spid="_x0000_s1026" type="#_x0000_t75" style="position:absolute;left:0;text-align:left;margin-left:51.8pt;margin-top:231.4pt;width:3.75pt;height:10.5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">
                <v:imagedata r:id="rId57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13145</wp:posOffset>
                </wp:positionH>
                <wp:positionV relativeFrom="paragraph">
                  <wp:posOffset>2807960</wp:posOffset>
                </wp:positionV>
                <wp:extent cx="56160" cy="136080"/>
                <wp:effectExtent l="38100" t="38100" r="39370" b="54610"/>
                <wp:wrapNone/>
                <wp:docPr id="670" name="잉크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56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06D40" id="잉크 670" o:spid="_x0000_s1026" type="#_x0000_t75" style="position:absolute;left:0;text-align:left;margin-left:32.05pt;margin-top:220.6pt;width:5.65pt;height:11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">
                <v:imagedata r:id="rId57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02985</wp:posOffset>
                </wp:positionH>
                <wp:positionV relativeFrom="paragraph">
                  <wp:posOffset>2805440</wp:posOffset>
                </wp:positionV>
                <wp:extent cx="72000" cy="151560"/>
                <wp:effectExtent l="38100" t="38100" r="23495" b="39370"/>
                <wp:wrapNone/>
                <wp:docPr id="669" name="잉크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2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9F82E" id="잉크 669" o:spid="_x0000_s1026" type="#_x0000_t75" style="position:absolute;left:0;text-align:left;margin-left:23.15pt;margin-top:220.3pt;width:7pt;height:12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">
                <v:imagedata r:id="rId57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74825</wp:posOffset>
                </wp:positionH>
                <wp:positionV relativeFrom="paragraph">
                  <wp:posOffset>2818040</wp:posOffset>
                </wp:positionV>
                <wp:extent cx="77400" cy="134280"/>
                <wp:effectExtent l="38100" t="38100" r="37465" b="37465"/>
                <wp:wrapNone/>
                <wp:docPr id="668" name="잉크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774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5CBC2" id="잉크 668" o:spid="_x0000_s1026" type="#_x0000_t75" style="position:absolute;left:0;text-align:left;margin-left:13.2pt;margin-top:221.4pt;width:6.95pt;height:11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">
                <v:imagedata r:id="rId57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4225</wp:posOffset>
                </wp:positionH>
                <wp:positionV relativeFrom="paragraph">
                  <wp:posOffset>2867000</wp:posOffset>
                </wp:positionV>
                <wp:extent cx="64800" cy="25920"/>
                <wp:effectExtent l="38100" t="38100" r="49530" b="50800"/>
                <wp:wrapNone/>
                <wp:docPr id="667" name="잉크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64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9C554" id="잉크 667" o:spid="_x0000_s1026" type="#_x0000_t75" style="position:absolute;left:0;text-align:left;margin-left:3.45pt;margin-top:225.5pt;width:6.1pt;height:3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">
                <v:imagedata r:id="rId58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3065</wp:posOffset>
                </wp:positionH>
                <wp:positionV relativeFrom="paragraph">
                  <wp:posOffset>2719400</wp:posOffset>
                </wp:positionV>
                <wp:extent cx="112320" cy="285480"/>
                <wp:effectExtent l="38100" t="38100" r="40640" b="38735"/>
                <wp:wrapNone/>
                <wp:docPr id="666" name="잉크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123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AEF0D" id="잉크 666" o:spid="_x0000_s1026" type="#_x0000_t75" style="position:absolute;left:0;text-align:left;margin-left:2.95pt;margin-top:213.6pt;width:9.6pt;height:23.6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">
                <v:imagedata r:id="rId58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-151695</wp:posOffset>
                </wp:positionH>
                <wp:positionV relativeFrom="paragraph">
                  <wp:posOffset>2910200</wp:posOffset>
                </wp:positionV>
                <wp:extent cx="103680" cy="87480"/>
                <wp:effectExtent l="38100" t="38100" r="29845" b="46355"/>
                <wp:wrapNone/>
                <wp:docPr id="665" name="잉크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03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BAA0A" id="잉크 665" o:spid="_x0000_s1026" type="#_x0000_t75" style="position:absolute;left:0;text-align:left;margin-left:-12.2pt;margin-top:228.9pt;width:8.6pt;height:7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">
                <v:imagedata r:id="rId58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196695</wp:posOffset>
                </wp:positionH>
                <wp:positionV relativeFrom="paragraph">
                  <wp:posOffset>2937560</wp:posOffset>
                </wp:positionV>
                <wp:extent cx="20880" cy="65880"/>
                <wp:effectExtent l="38100" t="38100" r="36830" b="48895"/>
                <wp:wrapNone/>
                <wp:docPr id="664" name="잉크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208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8DE23" id="잉크 664" o:spid="_x0000_s1026" type="#_x0000_t75" style="position:absolute;left:0;text-align:left;margin-left:-15.95pt;margin-top:231.05pt;width:2.85pt;height:5.9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">
                <v:imagedata r:id="rId58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302175</wp:posOffset>
                </wp:positionH>
                <wp:positionV relativeFrom="paragraph">
                  <wp:posOffset>2912000</wp:posOffset>
                </wp:positionV>
                <wp:extent cx="100800" cy="25200"/>
                <wp:effectExtent l="38100" t="38100" r="52070" b="51435"/>
                <wp:wrapNone/>
                <wp:docPr id="663" name="잉크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08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E625C" id="잉크 663" o:spid="_x0000_s1026" type="#_x0000_t75" style="position:absolute;left:0;text-align:left;margin-left:-24.55pt;margin-top:229.05pt;width:9pt;height:3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">
                <v:imagedata r:id="rId58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319095</wp:posOffset>
                </wp:positionH>
                <wp:positionV relativeFrom="paragraph">
                  <wp:posOffset>2769440</wp:posOffset>
                </wp:positionV>
                <wp:extent cx="191520" cy="295560"/>
                <wp:effectExtent l="38100" t="38100" r="37465" b="47625"/>
                <wp:wrapNone/>
                <wp:docPr id="662" name="잉크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9152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5AF29" id="잉크 662" o:spid="_x0000_s1026" type="#_x0000_t75" style="position:absolute;left:0;text-align:left;margin-left:-25.85pt;margin-top:217.35pt;width:16.05pt;height:24.3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">
                <v:imagedata r:id="rId59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085425</wp:posOffset>
                </wp:positionH>
                <wp:positionV relativeFrom="paragraph">
                  <wp:posOffset>2767280</wp:posOffset>
                </wp:positionV>
                <wp:extent cx="58320" cy="88200"/>
                <wp:effectExtent l="38100" t="38100" r="37465" b="45720"/>
                <wp:wrapNone/>
                <wp:docPr id="661" name="잉크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58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374DB" id="잉크 661" o:spid="_x0000_s1026" type="#_x0000_t75" style="position:absolute;left:0;text-align:left;margin-left:242.4pt;margin-top:217.6pt;width:5.4pt;height:7.8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">
                <v:imagedata r:id="rId59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902465</wp:posOffset>
                </wp:positionH>
                <wp:positionV relativeFrom="paragraph">
                  <wp:posOffset>2555240</wp:posOffset>
                </wp:positionV>
                <wp:extent cx="73800" cy="192960"/>
                <wp:effectExtent l="38100" t="38100" r="40640" b="36195"/>
                <wp:wrapNone/>
                <wp:docPr id="660" name="잉크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738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F001C" id="잉크 660" o:spid="_x0000_s1026" type="#_x0000_t75" style="position:absolute;left:0;text-align:left;margin-left:149.35pt;margin-top:200.75pt;width:6.85pt;height:15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">
                <v:imagedata r:id="rId59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791585</wp:posOffset>
                </wp:positionH>
                <wp:positionV relativeFrom="paragraph">
                  <wp:posOffset>2611400</wp:posOffset>
                </wp:positionV>
                <wp:extent cx="112320" cy="111600"/>
                <wp:effectExtent l="38100" t="38100" r="40640" b="41275"/>
                <wp:wrapNone/>
                <wp:docPr id="659" name="잉크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12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20D79" id="잉크 659" o:spid="_x0000_s1026" type="#_x0000_t75" style="position:absolute;left:0;text-align:left;margin-left:140.55pt;margin-top:205.1pt;width:9.6pt;height:9.9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">
                <v:imagedata r:id="rId59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736505</wp:posOffset>
                </wp:positionH>
                <wp:positionV relativeFrom="paragraph">
                  <wp:posOffset>2657480</wp:posOffset>
                </wp:positionV>
                <wp:extent cx="14400" cy="88200"/>
                <wp:effectExtent l="38100" t="38100" r="43180" b="45720"/>
                <wp:wrapNone/>
                <wp:docPr id="658" name="잉크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4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F0507" id="잉크 658" o:spid="_x0000_s1026" type="#_x0000_t75" style="position:absolute;left:0;text-align:left;margin-left:136.1pt;margin-top:208.7pt;width:2.3pt;height:7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">
                <v:imagedata r:id="rId59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703385</wp:posOffset>
                </wp:positionH>
                <wp:positionV relativeFrom="paragraph">
                  <wp:posOffset>2681600</wp:posOffset>
                </wp:positionV>
                <wp:extent cx="84600" cy="14400"/>
                <wp:effectExtent l="38100" t="38100" r="48895" b="43180"/>
                <wp:wrapNone/>
                <wp:docPr id="657" name="잉크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84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7F440" id="잉크 657" o:spid="_x0000_s1026" type="#_x0000_t75" style="position:absolute;left:0;text-align:left;margin-left:133.55pt;margin-top:210.8pt;width:7.55pt;height:2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">
                <v:imagedata r:id="rId60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631745</wp:posOffset>
                </wp:positionH>
                <wp:positionV relativeFrom="paragraph">
                  <wp:posOffset>2617160</wp:posOffset>
                </wp:positionV>
                <wp:extent cx="32400" cy="169200"/>
                <wp:effectExtent l="38100" t="38100" r="43815" b="40640"/>
                <wp:wrapNone/>
                <wp:docPr id="656" name="잉크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32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06999" id="잉크 656" o:spid="_x0000_s1026" type="#_x0000_t75" style="position:absolute;left:0;text-align:left;margin-left:128.25pt;margin-top:205.75pt;width:3.4pt;height:13.9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">
                <v:imagedata r:id="rId60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572345</wp:posOffset>
                </wp:positionH>
                <wp:positionV relativeFrom="paragraph">
                  <wp:posOffset>2681600</wp:posOffset>
                </wp:positionV>
                <wp:extent cx="55440" cy="60840"/>
                <wp:effectExtent l="38100" t="38100" r="40005" b="34925"/>
                <wp:wrapNone/>
                <wp:docPr id="655" name="잉크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554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430EF" id="잉크 655" o:spid="_x0000_s1026" type="#_x0000_t75" style="position:absolute;left:0;text-align:left;margin-left:123.4pt;margin-top:210.75pt;width:5pt;height:5.4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">
                <v:imagedata r:id="rId60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574145</wp:posOffset>
                </wp:positionH>
                <wp:positionV relativeFrom="paragraph">
                  <wp:posOffset>2645960</wp:posOffset>
                </wp:positionV>
                <wp:extent cx="60840" cy="79200"/>
                <wp:effectExtent l="38100" t="38100" r="34925" b="35560"/>
                <wp:wrapNone/>
                <wp:docPr id="654" name="잉크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60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8102B" id="잉크 654" o:spid="_x0000_s1026" type="#_x0000_t75" style="position:absolute;left:0;text-align:left;margin-left:123.7pt;margin-top:207.8pt;width:5.5pt;height:7.1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">
                <v:imagedata r:id="rId60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517985</wp:posOffset>
                </wp:positionH>
                <wp:positionV relativeFrom="paragraph">
                  <wp:posOffset>2649200</wp:posOffset>
                </wp:positionV>
                <wp:extent cx="31320" cy="100440"/>
                <wp:effectExtent l="38100" t="38100" r="45085" b="33020"/>
                <wp:wrapNone/>
                <wp:docPr id="653" name="잉크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31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DA2DA" id="잉크 653" o:spid="_x0000_s1026" type="#_x0000_t75" style="position:absolute;left:0;text-align:left;margin-left:119pt;margin-top:208.3pt;width:3.3pt;height:8.6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">
                <v:imagedata r:id="rId60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457145</wp:posOffset>
                </wp:positionH>
                <wp:positionV relativeFrom="paragraph">
                  <wp:posOffset>2571440</wp:posOffset>
                </wp:positionV>
                <wp:extent cx="55080" cy="183600"/>
                <wp:effectExtent l="38100" t="38100" r="40640" b="45085"/>
                <wp:wrapNone/>
                <wp:docPr id="652" name="잉크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550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B633C" id="잉크 652" o:spid="_x0000_s1026" type="#_x0000_t75" style="position:absolute;left:0;text-align:left;margin-left:114.2pt;margin-top:202.15pt;width:5.15pt;height:15.3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">
                <v:imagedata r:id="rId61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371465</wp:posOffset>
                </wp:positionH>
                <wp:positionV relativeFrom="paragraph">
                  <wp:posOffset>2571440</wp:posOffset>
                </wp:positionV>
                <wp:extent cx="48960" cy="229680"/>
                <wp:effectExtent l="19050" t="38100" r="46355" b="37465"/>
                <wp:wrapNone/>
                <wp:docPr id="651" name="잉크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489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D8F5F" id="잉크 651" o:spid="_x0000_s1026" type="#_x0000_t75" style="position:absolute;left:0;text-align:left;margin-left:107.45pt;margin-top:202.15pt;width:4.65pt;height:18.9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">
                <v:imagedata r:id="rId61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267425</wp:posOffset>
                </wp:positionH>
                <wp:positionV relativeFrom="paragraph">
                  <wp:posOffset>2675120</wp:posOffset>
                </wp:positionV>
                <wp:extent cx="71640" cy="80640"/>
                <wp:effectExtent l="38100" t="38100" r="43180" b="34290"/>
                <wp:wrapNone/>
                <wp:docPr id="650" name="잉크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716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A2D7B" id="잉크 650" o:spid="_x0000_s1026" type="#_x0000_t75" style="position:absolute;left:0;text-align:left;margin-left:99.35pt;margin-top:210.1pt;width:6.7pt;height:7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">
                <v:imagedata r:id="rId61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184625</wp:posOffset>
                </wp:positionH>
                <wp:positionV relativeFrom="paragraph">
                  <wp:posOffset>2732360</wp:posOffset>
                </wp:positionV>
                <wp:extent cx="58320" cy="9720"/>
                <wp:effectExtent l="38100" t="38100" r="37465" b="47625"/>
                <wp:wrapNone/>
                <wp:docPr id="649" name="잉크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58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B27B9" id="잉크 649" o:spid="_x0000_s1026" type="#_x0000_t75" style="position:absolute;left:0;text-align:left;margin-left:92.95pt;margin-top:214.85pt;width:5.2pt;height:1.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">
                <v:imagedata r:id="rId61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107585</wp:posOffset>
                </wp:positionH>
                <wp:positionV relativeFrom="paragraph">
                  <wp:posOffset>2809040</wp:posOffset>
                </wp:positionV>
                <wp:extent cx="111960" cy="127080"/>
                <wp:effectExtent l="19050" t="38100" r="40640" b="44450"/>
                <wp:wrapNone/>
                <wp:docPr id="648" name="잉크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119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31693" id="잉크 648" o:spid="_x0000_s1026" type="#_x0000_t75" style="position:absolute;left:0;text-align:left;margin-left:86.65pt;margin-top:220.7pt;width:9.6pt;height:10.9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">
                <v:imagedata r:id="rId61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181105</wp:posOffset>
                </wp:positionH>
                <wp:positionV relativeFrom="paragraph">
                  <wp:posOffset>2845400</wp:posOffset>
                </wp:positionV>
                <wp:extent cx="99000" cy="11880"/>
                <wp:effectExtent l="38100" t="57150" r="15875" b="45720"/>
                <wp:wrapNone/>
                <wp:docPr id="647" name="잉크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99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66878" id="잉크 647" o:spid="_x0000_s1026" type="#_x0000_t75" style="position:absolute;left:0;text-align:left;margin-left:170.95pt;margin-top:223.3pt;width:8.85pt;height:2.5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">
                <v:imagedata r:id="rId62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203425</wp:posOffset>
                </wp:positionH>
                <wp:positionV relativeFrom="paragraph">
                  <wp:posOffset>2737760</wp:posOffset>
                </wp:positionV>
                <wp:extent cx="111600" cy="50760"/>
                <wp:effectExtent l="38100" t="38100" r="41275" b="45085"/>
                <wp:wrapNone/>
                <wp:docPr id="646" name="잉크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116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AC37D" id="잉크 646" o:spid="_x0000_s1026" type="#_x0000_t75" style="position:absolute;left:0;text-align:left;margin-left:172.85pt;margin-top:215pt;width:9.7pt;height:4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">
                <v:imagedata r:id="rId62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526865</wp:posOffset>
                </wp:positionH>
                <wp:positionV relativeFrom="paragraph">
                  <wp:posOffset>2337080</wp:posOffset>
                </wp:positionV>
                <wp:extent cx="69120" cy="224280"/>
                <wp:effectExtent l="38100" t="38100" r="26670" b="42545"/>
                <wp:wrapNone/>
                <wp:docPr id="645" name="잉크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691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637D8" id="잉크 645" o:spid="_x0000_s1026" type="#_x0000_t75" style="position:absolute;left:0;text-align:left;margin-left:356.2pt;margin-top:183.65pt;width:6.6pt;height:18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">
                <v:imagedata r:id="rId62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433625</wp:posOffset>
                </wp:positionH>
                <wp:positionV relativeFrom="paragraph">
                  <wp:posOffset>2390720</wp:posOffset>
                </wp:positionV>
                <wp:extent cx="82440" cy="97200"/>
                <wp:effectExtent l="38100" t="38100" r="51435" b="55245"/>
                <wp:wrapNone/>
                <wp:docPr id="644" name="잉크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82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A4457" id="잉크 644" o:spid="_x0000_s1026" type="#_x0000_t75" style="position:absolute;left:0;text-align:left;margin-left:348.4pt;margin-top:187.8pt;width:7.45pt;height:8.9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">
                <v:imagedata r:id="rId62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329945</wp:posOffset>
                </wp:positionH>
                <wp:positionV relativeFrom="paragraph">
                  <wp:posOffset>2466680</wp:posOffset>
                </wp:positionV>
                <wp:extent cx="41400" cy="9360"/>
                <wp:effectExtent l="38100" t="19050" r="34925" b="48260"/>
                <wp:wrapNone/>
                <wp:docPr id="643" name="잉크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41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EDC4C" id="잉크 643" o:spid="_x0000_s1026" type="#_x0000_t75" style="position:absolute;left:0;text-align:left;margin-left:340.55pt;margin-top:193.9pt;width:3.9pt;height:1.5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">
                <v:imagedata r:id="rId62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245705</wp:posOffset>
                </wp:positionH>
                <wp:positionV relativeFrom="paragraph">
                  <wp:posOffset>2403320</wp:posOffset>
                </wp:positionV>
                <wp:extent cx="42480" cy="125280"/>
                <wp:effectExtent l="19050" t="38100" r="53340" b="46355"/>
                <wp:wrapNone/>
                <wp:docPr id="642" name="잉크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42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9836D" id="잉크 642" o:spid="_x0000_s1026" type="#_x0000_t75" style="position:absolute;left:0;text-align:left;margin-left:333.85pt;margin-top:188.75pt;width:4.6pt;height:10.6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">
                <v:imagedata r:id="rId63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160745</wp:posOffset>
                </wp:positionH>
                <wp:positionV relativeFrom="paragraph">
                  <wp:posOffset>2471360</wp:posOffset>
                </wp:positionV>
                <wp:extent cx="54720" cy="48600"/>
                <wp:effectExtent l="38100" t="38100" r="40640" b="46990"/>
                <wp:wrapNone/>
                <wp:docPr id="641" name="잉크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547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70FD5" id="잉크 641" o:spid="_x0000_s1026" type="#_x0000_t75" style="position:absolute;left:0;text-align:left;margin-left:327.1pt;margin-top:194.1pt;width:5pt;height:4.6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">
                <v:imagedata r:id="rId63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157505</wp:posOffset>
                </wp:positionH>
                <wp:positionV relativeFrom="paragraph">
                  <wp:posOffset>2433560</wp:posOffset>
                </wp:positionV>
                <wp:extent cx="70200" cy="95760"/>
                <wp:effectExtent l="38100" t="38100" r="44450" b="38100"/>
                <wp:wrapNone/>
                <wp:docPr id="640" name="잉크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702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5C964" id="잉크 640" o:spid="_x0000_s1026" type="#_x0000_t75" style="position:absolute;left:0;text-align:left;margin-left:326.95pt;margin-top:191.15pt;width:6.35pt;height:8.4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">
                <v:imagedata r:id="rId63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112505</wp:posOffset>
                </wp:positionH>
                <wp:positionV relativeFrom="paragraph">
                  <wp:posOffset>2429960</wp:posOffset>
                </wp:positionV>
                <wp:extent cx="43200" cy="106200"/>
                <wp:effectExtent l="38100" t="38100" r="33020" b="46355"/>
                <wp:wrapNone/>
                <wp:docPr id="639" name="잉크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43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DFB8C" id="잉크 639" o:spid="_x0000_s1026" type="#_x0000_t75" style="position:absolute;left:0;text-align:left;margin-left:323.2pt;margin-top:190.95pt;width:4.2pt;height:9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">
                <v:imagedata r:id="rId63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030425</wp:posOffset>
                </wp:positionH>
                <wp:positionV relativeFrom="paragraph">
                  <wp:posOffset>2359040</wp:posOffset>
                </wp:positionV>
                <wp:extent cx="64080" cy="177120"/>
                <wp:effectExtent l="38100" t="38100" r="31750" b="52070"/>
                <wp:wrapNone/>
                <wp:docPr id="638" name="잉크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640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06CF2" id="잉크 638" o:spid="_x0000_s1026" type="#_x0000_t75" style="position:absolute;left:0;text-align:left;margin-left:316.8pt;margin-top:185.4pt;width:5.9pt;height:14.9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">
                <v:imagedata r:id="rId63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934665</wp:posOffset>
                </wp:positionH>
                <wp:positionV relativeFrom="paragraph">
                  <wp:posOffset>2339600</wp:posOffset>
                </wp:positionV>
                <wp:extent cx="52920" cy="248040"/>
                <wp:effectExtent l="38100" t="38100" r="42545" b="38100"/>
                <wp:wrapNone/>
                <wp:docPr id="637" name="잉크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529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A815A" id="잉크 637" o:spid="_x0000_s1026" type="#_x0000_t75" style="position:absolute;left:0;text-align:left;margin-left:309.25pt;margin-top:183.75pt;width:4.95pt;height:20.4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">
                <v:imagedata r:id="rId64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824865</wp:posOffset>
                </wp:positionH>
                <wp:positionV relativeFrom="paragraph">
                  <wp:posOffset>2497640</wp:posOffset>
                </wp:positionV>
                <wp:extent cx="59040" cy="67320"/>
                <wp:effectExtent l="38100" t="38100" r="36830" b="46990"/>
                <wp:wrapNone/>
                <wp:docPr id="636" name="잉크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59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F8B9E" id="잉크 636" o:spid="_x0000_s1026" type="#_x0000_t75" style="position:absolute;left:0;text-align:left;margin-left:300.7pt;margin-top:196.05pt;width:5.75pt;height:6.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">
                <v:imagedata r:id="rId64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705345</wp:posOffset>
                </wp:positionH>
                <wp:positionV relativeFrom="paragraph">
                  <wp:posOffset>2561360</wp:posOffset>
                </wp:positionV>
                <wp:extent cx="56880" cy="16200"/>
                <wp:effectExtent l="57150" t="38100" r="38735" b="41275"/>
                <wp:wrapNone/>
                <wp:docPr id="635" name="잉크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56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66772" id="잉크 635" o:spid="_x0000_s1026" type="#_x0000_t75" style="position:absolute;left:0;text-align:left;margin-left:291.05pt;margin-top:201.45pt;width:5.85pt;height:2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">
                <v:imagedata r:id="rId64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594825</wp:posOffset>
                </wp:positionH>
                <wp:positionV relativeFrom="paragraph">
                  <wp:posOffset>2638040</wp:posOffset>
                </wp:positionV>
                <wp:extent cx="99000" cy="95040"/>
                <wp:effectExtent l="38100" t="38100" r="34925" b="57785"/>
                <wp:wrapNone/>
                <wp:docPr id="634" name="잉크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99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10236" id="잉크 634" o:spid="_x0000_s1026" type="#_x0000_t75" style="position:absolute;left:0;text-align:left;margin-left:282.55pt;margin-top:207pt;width:8.6pt;height:8.9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">
                <v:imagedata r:id="rId64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312585</wp:posOffset>
                </wp:positionH>
                <wp:positionV relativeFrom="paragraph">
                  <wp:posOffset>2755400</wp:posOffset>
                </wp:positionV>
                <wp:extent cx="74880" cy="15480"/>
                <wp:effectExtent l="19050" t="38100" r="40005" b="41910"/>
                <wp:wrapNone/>
                <wp:docPr id="633" name="잉크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9E83C" id="잉크 633" o:spid="_x0000_s1026" type="#_x0000_t75" style="position:absolute;left:0;text-align:left;margin-left:260.35pt;margin-top:216.45pt;width:6.7pt;height:1.9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">
                <v:imagedata r:id="rId64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299985</wp:posOffset>
                </wp:positionH>
                <wp:positionV relativeFrom="paragraph">
                  <wp:posOffset>2664680</wp:posOffset>
                </wp:positionV>
                <wp:extent cx="88560" cy="50400"/>
                <wp:effectExtent l="38100" t="38100" r="45085" b="45085"/>
                <wp:wrapNone/>
                <wp:docPr id="632" name="잉크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885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02CB5" id="잉크 632" o:spid="_x0000_s1026" type="#_x0000_t75" style="position:absolute;left:0;text-align:left;margin-left:259.3pt;margin-top:209.35pt;width:7.95pt;height:4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">
                <v:imagedata r:id="rId65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825865</wp:posOffset>
                </wp:positionH>
                <wp:positionV relativeFrom="paragraph">
                  <wp:posOffset>2749280</wp:posOffset>
                </wp:positionV>
                <wp:extent cx="74160" cy="19800"/>
                <wp:effectExtent l="38100" t="38100" r="40640" b="37465"/>
                <wp:wrapNone/>
                <wp:docPr id="631" name="잉크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74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7808E" id="잉크 631" o:spid="_x0000_s1026" type="#_x0000_t75" style="position:absolute;left:0;text-align:left;margin-left:222.25pt;margin-top:216.05pt;width:6.35pt;height:2.2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">
                <v:imagedata r:id="rId65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157785</wp:posOffset>
                </wp:positionH>
                <wp:positionV relativeFrom="paragraph">
                  <wp:posOffset>2627600</wp:posOffset>
                </wp:positionV>
                <wp:extent cx="44640" cy="179280"/>
                <wp:effectExtent l="38100" t="38100" r="31750" b="49530"/>
                <wp:wrapNone/>
                <wp:docPr id="630" name="잉크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44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FC1A6" id="잉크 630" o:spid="_x0000_s1026" type="#_x0000_t75" style="position:absolute;left:0;text-align:left;margin-left:247.95pt;margin-top:206.2pt;width:4.9pt;height:15.0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">
                <v:imagedata r:id="rId65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971665</wp:posOffset>
                </wp:positionH>
                <wp:positionV relativeFrom="paragraph">
                  <wp:posOffset>2714000</wp:posOffset>
                </wp:positionV>
                <wp:extent cx="120240" cy="26640"/>
                <wp:effectExtent l="38100" t="38100" r="51435" b="50165"/>
                <wp:wrapNone/>
                <wp:docPr id="629" name="잉크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20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0DD97" id="잉크 629" o:spid="_x0000_s1026" type="#_x0000_t75" style="position:absolute;left:0;text-align:left;margin-left:233.3pt;margin-top:213.2pt;width:10.4pt;height:3.3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">
                <v:imagedata r:id="rId65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978145</wp:posOffset>
                </wp:positionH>
                <wp:positionV relativeFrom="paragraph">
                  <wp:posOffset>2599880</wp:posOffset>
                </wp:positionV>
                <wp:extent cx="88920" cy="210600"/>
                <wp:effectExtent l="38100" t="38100" r="44450" b="56515"/>
                <wp:wrapNone/>
                <wp:docPr id="628" name="잉크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889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F0076" id="잉크 628" o:spid="_x0000_s1026" type="#_x0000_t75" style="position:absolute;left:0;text-align:left;margin-left:233.95pt;margin-top:203.75pt;width:7.95pt;height:18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">
                <v:imagedata r:id="rId65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805705</wp:posOffset>
                </wp:positionH>
                <wp:positionV relativeFrom="paragraph">
                  <wp:posOffset>2752520</wp:posOffset>
                </wp:positionV>
                <wp:extent cx="49680" cy="6840"/>
                <wp:effectExtent l="38100" t="38100" r="45720" b="50800"/>
                <wp:wrapNone/>
                <wp:docPr id="627" name="잉크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49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0554E" id="잉크 627" o:spid="_x0000_s1026" type="#_x0000_t75" style="position:absolute;left:0;text-align:left;margin-left:220.15pt;margin-top:216.45pt;width:4.9pt;height:1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">
                <v:imagedata r:id="rId661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847105</wp:posOffset>
                </wp:positionH>
                <wp:positionV relativeFrom="paragraph">
                  <wp:posOffset>2701400</wp:posOffset>
                </wp:positionV>
                <wp:extent cx="91800" cy="79200"/>
                <wp:effectExtent l="38100" t="19050" r="41910" b="54610"/>
                <wp:wrapNone/>
                <wp:docPr id="626" name="잉크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918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01485" id="잉크 626" o:spid="_x0000_s1026" type="#_x0000_t75" style="position:absolute;left:0;text-align:left;margin-left:223.6pt;margin-top:212.15pt;width:8.1pt;height:7.4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">
                <v:imagedata r:id="rId663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710665</wp:posOffset>
                </wp:positionH>
                <wp:positionV relativeFrom="paragraph">
                  <wp:posOffset>2699960</wp:posOffset>
                </wp:positionV>
                <wp:extent cx="61560" cy="113040"/>
                <wp:effectExtent l="38100" t="38100" r="34290" b="39370"/>
                <wp:wrapNone/>
                <wp:docPr id="625" name="잉크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61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968AF" id="잉크 625" o:spid="_x0000_s1026" type="#_x0000_t75" style="position:absolute;left:0;text-align:left;margin-left:213.05pt;margin-top:212.2pt;width:5.55pt;height:9.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">
                <v:imagedata r:id="rId665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703465</wp:posOffset>
                </wp:positionH>
                <wp:positionV relativeFrom="paragraph">
                  <wp:posOffset>2692760</wp:posOffset>
                </wp:positionV>
                <wp:extent cx="77400" cy="95760"/>
                <wp:effectExtent l="38100" t="38100" r="37465" b="38100"/>
                <wp:wrapNone/>
                <wp:docPr id="624" name="잉크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77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F2016" id="잉크 624" o:spid="_x0000_s1026" type="#_x0000_t75" style="position:absolute;left:0;text-align:left;margin-left:212.6pt;margin-top:211.75pt;width:6.65pt;height:8.1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">
                <v:imagedata r:id="rId667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563065</wp:posOffset>
                </wp:positionH>
                <wp:positionV relativeFrom="paragraph">
                  <wp:posOffset>2663960</wp:posOffset>
                </wp:positionV>
                <wp:extent cx="58680" cy="174600"/>
                <wp:effectExtent l="38100" t="38100" r="36830" b="35560"/>
                <wp:wrapNone/>
                <wp:docPr id="623" name="잉크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586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AF11B" id="잉크 623" o:spid="_x0000_s1026" type="#_x0000_t75" style="position:absolute;left:0;text-align:left;margin-left:201.25pt;margin-top:209.45pt;width:5.4pt;height:14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">
                <v:imagedata r:id="rId669" o:title=""/>
              </v:shape>
            </w:pict>
          </mc:Fallback>
        </mc:AlternateContent>
      </w:r>
      <w:r w:rsidR="003A5E8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452905</wp:posOffset>
                </wp:positionH>
                <wp:positionV relativeFrom="paragraph">
                  <wp:posOffset>2701400</wp:posOffset>
                </wp:positionV>
                <wp:extent cx="96480" cy="216360"/>
                <wp:effectExtent l="38100" t="38100" r="37465" b="50800"/>
                <wp:wrapNone/>
                <wp:docPr id="622" name="잉크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964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1DCDA" id="잉크 622" o:spid="_x0000_s1026" type="#_x0000_t75" style="position:absolute;left:0;text-align:left;margin-left:192.5pt;margin-top:212.1pt;width:8.9pt;height:18.3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">
                <v:imagedata r:id="rId671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4933950" cy="3830128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8690" cy="383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lastRenderedPageBreak/>
        <w:drawing>
          <wp:inline distT="0" distB="0" distL="0" distR="0">
            <wp:extent cx="4890702" cy="3870251"/>
            <wp:effectExtent l="0" t="0" r="5715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418" cy="3888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BDA" w:rsidRDefault="00424BDA" w:rsidP="00855886">
      <w:pPr>
        <w:rPr>
          <w:szCs w:val="24"/>
        </w:rPr>
      </w:pPr>
    </w:p>
    <w:p w:rsidR="00424BDA" w:rsidRDefault="00424BDA" w:rsidP="00855886">
      <w:pPr>
        <w:rPr>
          <w:szCs w:val="24"/>
        </w:rPr>
      </w:pP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drawing>
          <wp:inline distT="0" distB="0" distL="0" distR="0">
            <wp:extent cx="5072332" cy="3867886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432" cy="38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lastRenderedPageBreak/>
        <w:drawing>
          <wp:inline distT="0" distB="0" distL="0" distR="0">
            <wp:extent cx="5730737" cy="3928262"/>
            <wp:effectExtent l="0" t="0" r="381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633" cy="3930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16D" w:rsidRDefault="0061216D" w:rsidP="00855886">
      <w:pPr>
        <w:rPr>
          <w:szCs w:val="24"/>
        </w:rPr>
      </w:pPr>
    </w:p>
    <w:p w:rsidR="0061216D" w:rsidRDefault="0061216D" w:rsidP="00855886">
      <w:pPr>
        <w:rPr>
          <w:szCs w:val="24"/>
        </w:rPr>
      </w:pPr>
    </w:p>
    <w:p w:rsidR="00855886" w:rsidRDefault="00905AC0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468905</wp:posOffset>
                </wp:positionH>
                <wp:positionV relativeFrom="paragraph">
                  <wp:posOffset>2305046</wp:posOffset>
                </wp:positionV>
                <wp:extent cx="97920" cy="268200"/>
                <wp:effectExtent l="38100" t="38100" r="0" b="36830"/>
                <wp:wrapNone/>
                <wp:docPr id="775" name="잉크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979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97A8F" id="잉크 775" o:spid="_x0000_s1026" type="#_x0000_t75" style="position:absolute;left:0;text-align:left;margin-left:351.1pt;margin-top:180.7pt;width:9.65pt;height:22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">
                <v:imagedata r:id="rId6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280625</wp:posOffset>
                </wp:positionH>
                <wp:positionV relativeFrom="paragraph">
                  <wp:posOffset>2383886</wp:posOffset>
                </wp:positionV>
                <wp:extent cx="153720" cy="127080"/>
                <wp:effectExtent l="38100" t="57150" r="36830" b="44450"/>
                <wp:wrapNone/>
                <wp:docPr id="774" name="잉크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537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163F2" id="잉크 774" o:spid="_x0000_s1026" type="#_x0000_t75" style="position:absolute;left:0;text-align:left;margin-left:336.25pt;margin-top:186.95pt;width:13.15pt;height:11.6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">
                <v:imagedata r:id="rId6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248945</wp:posOffset>
                </wp:positionH>
                <wp:positionV relativeFrom="paragraph">
                  <wp:posOffset>2213606</wp:posOffset>
                </wp:positionV>
                <wp:extent cx="52560" cy="104040"/>
                <wp:effectExtent l="38100" t="38100" r="43180" b="48895"/>
                <wp:wrapNone/>
                <wp:docPr id="773" name="잉크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52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C37F9" id="잉크 773" o:spid="_x0000_s1026" type="#_x0000_t75" style="position:absolute;left:0;text-align:left;margin-left:333.7pt;margin-top:173.5pt;width:5.65pt;height:9.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">
                <v:imagedata r:id="rId6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110705</wp:posOffset>
                </wp:positionH>
                <wp:positionV relativeFrom="paragraph">
                  <wp:posOffset>2332766</wp:posOffset>
                </wp:positionV>
                <wp:extent cx="134280" cy="207360"/>
                <wp:effectExtent l="38100" t="38100" r="56515" b="40640"/>
                <wp:wrapNone/>
                <wp:docPr id="772" name="잉크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342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08936" id="잉크 772" o:spid="_x0000_s1026" type="#_x0000_t75" style="position:absolute;left:0;text-align:left;margin-left:322.9pt;margin-top:183.25pt;width:11.8pt;height:17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">
                <v:imagedata r:id="rId6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081545</wp:posOffset>
                </wp:positionH>
                <wp:positionV relativeFrom="paragraph">
                  <wp:posOffset>2397926</wp:posOffset>
                </wp:positionV>
                <wp:extent cx="39960" cy="144360"/>
                <wp:effectExtent l="19050" t="38100" r="55880" b="46355"/>
                <wp:wrapNone/>
                <wp:docPr id="771" name="잉크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9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A1291" id="잉크 771" o:spid="_x0000_s1026" type="#_x0000_t75" style="position:absolute;left:0;text-align:left;margin-left:320.7pt;margin-top:188.3pt;width:4.55pt;height:12.1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">
                <v:imagedata r:id="rId6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916665</wp:posOffset>
                </wp:positionH>
                <wp:positionV relativeFrom="paragraph">
                  <wp:posOffset>2399006</wp:posOffset>
                </wp:positionV>
                <wp:extent cx="167760" cy="126000"/>
                <wp:effectExtent l="38100" t="57150" r="60960" b="45720"/>
                <wp:wrapNone/>
                <wp:docPr id="770" name="잉크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67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65F77" id="잉크 770" o:spid="_x0000_s1026" type="#_x0000_t75" style="position:absolute;left:0;text-align:left;margin-left:307.5pt;margin-top:188pt;width:15pt;height:11.4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">
                <v:imagedata r:id="rId6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765465</wp:posOffset>
                </wp:positionH>
                <wp:positionV relativeFrom="paragraph">
                  <wp:posOffset>2305766</wp:posOffset>
                </wp:positionV>
                <wp:extent cx="94320" cy="331560"/>
                <wp:effectExtent l="38100" t="38100" r="58420" b="30480"/>
                <wp:wrapNone/>
                <wp:docPr id="769" name="잉크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432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09BFB" id="잉크 769" o:spid="_x0000_s1026" type="#_x0000_t75" style="position:absolute;left:0;text-align:left;margin-left:295.5pt;margin-top:181.15pt;width:8.85pt;height:26.7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">
                <v:imagedata r:id="rId6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662505</wp:posOffset>
                </wp:positionH>
                <wp:positionV relativeFrom="paragraph">
                  <wp:posOffset>2479286</wp:posOffset>
                </wp:positionV>
                <wp:extent cx="76320" cy="84600"/>
                <wp:effectExtent l="38100" t="57150" r="38100" b="48895"/>
                <wp:wrapNone/>
                <wp:docPr id="768" name="잉크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763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CA049" id="잉크 768" o:spid="_x0000_s1026" type="#_x0000_t75" style="position:absolute;left:0;text-align:left;margin-left:287.5pt;margin-top:194.4pt;width:7.1pt;height:8.3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">
                <v:imagedata r:id="rId6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462705</wp:posOffset>
                </wp:positionH>
                <wp:positionV relativeFrom="paragraph">
                  <wp:posOffset>2396486</wp:posOffset>
                </wp:positionV>
                <wp:extent cx="197280" cy="339840"/>
                <wp:effectExtent l="38100" t="38100" r="50800" b="41275"/>
                <wp:wrapNone/>
                <wp:docPr id="767" name="잉크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9728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D9C41" id="잉크 767" o:spid="_x0000_s1026" type="#_x0000_t75" style="position:absolute;left:0;text-align:left;margin-left:272.15pt;margin-top:187.9pt;width:16.9pt;height:28.1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">
                <v:imagedata r:id="rId6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378465</wp:posOffset>
                </wp:positionH>
                <wp:positionV relativeFrom="paragraph">
                  <wp:posOffset>2356526</wp:posOffset>
                </wp:positionV>
                <wp:extent cx="43560" cy="204840"/>
                <wp:effectExtent l="38100" t="57150" r="52070" b="43180"/>
                <wp:wrapNone/>
                <wp:docPr id="766" name="잉크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435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83FB9" id="잉크 766" o:spid="_x0000_s1026" type="#_x0000_t75" style="position:absolute;left:0;text-align:left;margin-left:265.45pt;margin-top:184.75pt;width:4.75pt;height:17.2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">
                <v:imagedata r:id="rId6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164625</wp:posOffset>
                </wp:positionH>
                <wp:positionV relativeFrom="paragraph">
                  <wp:posOffset>2583326</wp:posOffset>
                </wp:positionV>
                <wp:extent cx="187560" cy="81720"/>
                <wp:effectExtent l="38100" t="57150" r="22225" b="52070"/>
                <wp:wrapNone/>
                <wp:docPr id="765" name="잉크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87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71D98" id="잉크 765" o:spid="_x0000_s1026" type="#_x0000_t75" style="position:absolute;left:0;text-align:left;margin-left:248.25pt;margin-top:202.65pt;width:15.95pt;height:8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">
                <v:imagedata r:id="rId6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150945</wp:posOffset>
                </wp:positionH>
                <wp:positionV relativeFrom="paragraph">
                  <wp:posOffset>2487566</wp:posOffset>
                </wp:positionV>
                <wp:extent cx="131760" cy="7200"/>
                <wp:effectExtent l="38100" t="57150" r="40005" b="50165"/>
                <wp:wrapNone/>
                <wp:docPr id="764" name="잉크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31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BF0EA" id="잉크 764" o:spid="_x0000_s1026" type="#_x0000_t75" style="position:absolute;left:0;text-align:left;margin-left:247.25pt;margin-top:195.1pt;width:11.45pt;height:2.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">
                <v:imagedata r:id="rId6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217185</wp:posOffset>
                </wp:positionH>
                <wp:positionV relativeFrom="paragraph">
                  <wp:posOffset>2305046</wp:posOffset>
                </wp:positionV>
                <wp:extent cx="13680" cy="147960"/>
                <wp:effectExtent l="57150" t="38100" r="43815" b="42545"/>
                <wp:wrapNone/>
                <wp:docPr id="763" name="잉크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36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C8B27" id="잉크 763" o:spid="_x0000_s1026" type="#_x0000_t75" style="position:absolute;left:0;text-align:left;margin-left:252.55pt;margin-top:180.75pt;width:2.15pt;height:12.6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">
                <v:imagedata r:id="rId7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2969865</wp:posOffset>
                </wp:positionH>
                <wp:positionV relativeFrom="paragraph">
                  <wp:posOffset>2471366</wp:posOffset>
                </wp:positionV>
                <wp:extent cx="133200" cy="30960"/>
                <wp:effectExtent l="57150" t="38100" r="38735" b="45720"/>
                <wp:wrapNone/>
                <wp:docPr id="762" name="잉크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332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07A2F" id="잉크 762" o:spid="_x0000_s1026" type="#_x0000_t75" style="position:absolute;left:0;text-align:left;margin-left:233.15pt;margin-top:194.35pt;width:11.5pt;height:3.4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">
                <v:imagedata r:id="rId7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937105</wp:posOffset>
                </wp:positionH>
                <wp:positionV relativeFrom="paragraph">
                  <wp:posOffset>2444006</wp:posOffset>
                </wp:positionV>
                <wp:extent cx="96840" cy="11880"/>
                <wp:effectExtent l="57150" t="38100" r="36830" b="45720"/>
                <wp:wrapNone/>
                <wp:docPr id="761" name="잉크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96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E3D08" id="잉크 761" o:spid="_x0000_s1026" type="#_x0000_t75" style="position:absolute;left:0;text-align:left;margin-left:230.5pt;margin-top:191.8pt;width:8.65pt;height:2.4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">
                <v:imagedata r:id="rId7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2742705</wp:posOffset>
                </wp:positionH>
                <wp:positionV relativeFrom="paragraph">
                  <wp:posOffset>2374886</wp:posOffset>
                </wp:positionV>
                <wp:extent cx="66960" cy="185400"/>
                <wp:effectExtent l="38100" t="38100" r="28575" b="43815"/>
                <wp:wrapNone/>
                <wp:docPr id="760" name="잉크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6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8D888" id="잉크 760" o:spid="_x0000_s1026" type="#_x0000_t75" style="position:absolute;left:0;text-align:left;margin-left:215.05pt;margin-top:186.15pt;width:7.05pt;height:15.7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">
                <v:imagedata r:id="rId7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608425</wp:posOffset>
                </wp:positionH>
                <wp:positionV relativeFrom="paragraph">
                  <wp:posOffset>2500166</wp:posOffset>
                </wp:positionV>
                <wp:extent cx="93960" cy="88200"/>
                <wp:effectExtent l="38100" t="57150" r="1905" b="45720"/>
                <wp:wrapNone/>
                <wp:docPr id="759" name="잉크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93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72413" id="잉크 759" o:spid="_x0000_s1026" type="#_x0000_t75" style="position:absolute;left:0;text-align:left;margin-left:204.7pt;margin-top:196.15pt;width:8.4pt;height:8.5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">
                <v:imagedata r:id="rId7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506545</wp:posOffset>
                </wp:positionH>
                <wp:positionV relativeFrom="paragraph">
                  <wp:posOffset>2382806</wp:posOffset>
                </wp:positionV>
                <wp:extent cx="97200" cy="182520"/>
                <wp:effectExtent l="57150" t="38100" r="36195" b="46355"/>
                <wp:wrapNone/>
                <wp:docPr id="758" name="잉크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972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622F3" id="잉크 758" o:spid="_x0000_s1026" type="#_x0000_t75" style="position:absolute;left:0;text-align:left;margin-left:196.6pt;margin-top:186.9pt;width:8.65pt;height:15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">
                <v:imagedata r:id="rId7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508705</wp:posOffset>
                </wp:positionH>
                <wp:positionV relativeFrom="paragraph">
                  <wp:posOffset>2371646</wp:posOffset>
                </wp:positionV>
                <wp:extent cx="107280" cy="186120"/>
                <wp:effectExtent l="38100" t="38100" r="45720" b="42545"/>
                <wp:wrapNone/>
                <wp:docPr id="757" name="잉크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072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8F25D" id="잉크 757" o:spid="_x0000_s1026" type="#_x0000_t75" style="position:absolute;left:0;text-align:left;margin-left:196.9pt;margin-top:185.95pt;width:9.8pt;height:15.9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">
                <v:imagedata r:id="rId7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2372985</wp:posOffset>
                </wp:positionH>
                <wp:positionV relativeFrom="paragraph">
                  <wp:posOffset>2366246</wp:posOffset>
                </wp:positionV>
                <wp:extent cx="73800" cy="210600"/>
                <wp:effectExtent l="38100" t="38100" r="40640" b="37465"/>
                <wp:wrapNone/>
                <wp:docPr id="756" name="잉크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738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84FF4" id="잉크 756" o:spid="_x0000_s1026" type="#_x0000_t75" style="position:absolute;left:0;text-align:left;margin-left:186.05pt;margin-top:185.75pt;width:7.15pt;height:17.7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">
                <v:imagedata r:id="rId7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244105</wp:posOffset>
                </wp:positionH>
                <wp:positionV relativeFrom="paragraph">
                  <wp:posOffset>2345726</wp:posOffset>
                </wp:positionV>
                <wp:extent cx="132120" cy="207720"/>
                <wp:effectExtent l="57150" t="38100" r="39370" b="40005"/>
                <wp:wrapNone/>
                <wp:docPr id="755" name="잉크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321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EDDD8" id="잉크 755" o:spid="_x0000_s1026" type="#_x0000_t75" style="position:absolute;left:0;text-align:left;margin-left:175.95pt;margin-top:184.1pt;width:11.4pt;height:17.6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">
                <v:imagedata r:id="rId7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834025</wp:posOffset>
                </wp:positionH>
                <wp:positionV relativeFrom="paragraph">
                  <wp:posOffset>1126766</wp:posOffset>
                </wp:positionV>
                <wp:extent cx="92880" cy="324360"/>
                <wp:effectExtent l="38100" t="57150" r="21590" b="38100"/>
                <wp:wrapNone/>
                <wp:docPr id="754" name="잉크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9288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1F96D" id="잉크 754" o:spid="_x0000_s1026" type="#_x0000_t75" style="position:absolute;left:0;text-align:left;margin-left:459.05pt;margin-top:87.8pt;width:8.55pt;height:26.7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">
                <v:imagedata r:id="rId7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637825</wp:posOffset>
                </wp:positionH>
                <wp:positionV relativeFrom="paragraph">
                  <wp:posOffset>1101566</wp:posOffset>
                </wp:positionV>
                <wp:extent cx="98280" cy="94320"/>
                <wp:effectExtent l="38100" t="38100" r="16510" b="58420"/>
                <wp:wrapNone/>
                <wp:docPr id="753" name="잉크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98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722E7" id="잉크 753" o:spid="_x0000_s1026" type="#_x0000_t75" style="position:absolute;left:0;text-align:left;margin-left:442.95pt;margin-top:85.8pt;width:8.95pt;height:9.2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">
                <v:imagedata r:id="rId7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390145</wp:posOffset>
                </wp:positionH>
                <wp:positionV relativeFrom="paragraph">
                  <wp:posOffset>1191566</wp:posOffset>
                </wp:positionV>
                <wp:extent cx="192960" cy="175680"/>
                <wp:effectExtent l="38100" t="38100" r="36195" b="53340"/>
                <wp:wrapNone/>
                <wp:docPr id="752" name="잉크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929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79B92" id="잉크 752" o:spid="_x0000_s1026" type="#_x0000_t75" style="position:absolute;left:0;text-align:left;margin-left:423.85pt;margin-top:93.15pt;width:16.35pt;height:15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">
                <v:imagedata r:id="rId7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268465</wp:posOffset>
                </wp:positionH>
                <wp:positionV relativeFrom="paragraph">
                  <wp:posOffset>1362206</wp:posOffset>
                </wp:positionV>
                <wp:extent cx="28080" cy="102240"/>
                <wp:effectExtent l="38100" t="38100" r="48260" b="31115"/>
                <wp:wrapNone/>
                <wp:docPr id="751" name="잉크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28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CDCD7" id="잉크 751" o:spid="_x0000_s1026" type="#_x0000_t75" style="position:absolute;left:0;text-align:left;margin-left:414.6pt;margin-top:106.75pt;width:3.35pt;height:8.7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">
                <v:imagedata r:id="rId7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101065</wp:posOffset>
                </wp:positionH>
                <wp:positionV relativeFrom="paragraph">
                  <wp:posOffset>1228646</wp:posOffset>
                </wp:positionV>
                <wp:extent cx="78480" cy="178560"/>
                <wp:effectExtent l="38100" t="38100" r="36195" b="31115"/>
                <wp:wrapNone/>
                <wp:docPr id="750" name="잉크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784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7A510" id="잉크 750" o:spid="_x0000_s1026" type="#_x0000_t75" style="position:absolute;left:0;text-align:left;margin-left:401.4pt;margin-top:96.25pt;width:7.05pt;height:14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">
                <v:imagedata r:id="rId7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177385</wp:posOffset>
                </wp:positionH>
                <wp:positionV relativeFrom="paragraph">
                  <wp:posOffset>1222526</wp:posOffset>
                </wp:positionV>
                <wp:extent cx="2160" cy="2880"/>
                <wp:effectExtent l="38100" t="38100" r="36195" b="35560"/>
                <wp:wrapNone/>
                <wp:docPr id="749" name="잉크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2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9C123" id="잉크 749" o:spid="_x0000_s1026" type="#_x0000_t75" style="position:absolute;left:0;text-align:left;margin-left:407.2pt;margin-top:95.8pt;width:.9pt;height: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">
                <v:imagedata r:id="rId7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873905</wp:posOffset>
                </wp:positionH>
                <wp:positionV relativeFrom="paragraph">
                  <wp:posOffset>1205966</wp:posOffset>
                </wp:positionV>
                <wp:extent cx="138600" cy="258480"/>
                <wp:effectExtent l="38100" t="38100" r="52070" b="46355"/>
                <wp:wrapNone/>
                <wp:docPr id="748" name="잉크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386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0FB04" id="잉크 748" o:spid="_x0000_s1026" type="#_x0000_t75" style="position:absolute;left:0;text-align:left;margin-left:383.05pt;margin-top:94.35pt;width:12.2pt;height:21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">
                <v:imagedata r:id="rId7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752945</wp:posOffset>
                </wp:positionH>
                <wp:positionV relativeFrom="paragraph">
                  <wp:posOffset>1122446</wp:posOffset>
                </wp:positionV>
                <wp:extent cx="191880" cy="302760"/>
                <wp:effectExtent l="38100" t="38100" r="36830" b="40640"/>
                <wp:wrapNone/>
                <wp:docPr id="747" name="잉크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918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DC108" id="잉크 747" o:spid="_x0000_s1026" type="#_x0000_t75" style="position:absolute;left:0;text-align:left;margin-left:373.5pt;margin-top:87.9pt;width:16.05pt;height:25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">
                <v:imagedata r:id="rId7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674825</wp:posOffset>
                </wp:positionH>
                <wp:positionV relativeFrom="paragraph">
                  <wp:posOffset>1245926</wp:posOffset>
                </wp:positionV>
                <wp:extent cx="108360" cy="177120"/>
                <wp:effectExtent l="38100" t="38100" r="44450" b="33020"/>
                <wp:wrapNone/>
                <wp:docPr id="746" name="잉크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83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0D846" id="잉크 746" o:spid="_x0000_s1026" type="#_x0000_t75" style="position:absolute;left:0;text-align:left;margin-left:367.7pt;margin-top:97.8pt;width:9.3pt;height:14.6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">
                <v:imagedata r:id="rId7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434345</wp:posOffset>
                </wp:positionH>
                <wp:positionV relativeFrom="paragraph">
                  <wp:posOffset>1307486</wp:posOffset>
                </wp:positionV>
                <wp:extent cx="230400" cy="79560"/>
                <wp:effectExtent l="38100" t="38100" r="36830" b="34925"/>
                <wp:wrapNone/>
                <wp:docPr id="745" name="잉크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30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390A3" id="잉크 745" o:spid="_x0000_s1026" type="#_x0000_t75" style="position:absolute;left:0;text-align:left;margin-left:348.4pt;margin-top:102.7pt;width:19.15pt;height:7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">
                <v:imagedata r:id="rId7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262265</wp:posOffset>
                </wp:positionH>
                <wp:positionV relativeFrom="paragraph">
                  <wp:posOffset>1417646</wp:posOffset>
                </wp:positionV>
                <wp:extent cx="86760" cy="68040"/>
                <wp:effectExtent l="57150" t="38100" r="27940" b="46355"/>
                <wp:wrapNone/>
                <wp:docPr id="744" name="잉크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86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24291" id="잉크 744" o:spid="_x0000_s1026" type="#_x0000_t75" style="position:absolute;left:0;text-align:left;margin-left:334.85pt;margin-top:110.85pt;width:7.9pt;height:7.0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">
                <v:imagedata r:id="rId7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094505</wp:posOffset>
                </wp:positionH>
                <wp:positionV relativeFrom="paragraph">
                  <wp:posOffset>1247726</wp:posOffset>
                </wp:positionV>
                <wp:extent cx="138600" cy="246600"/>
                <wp:effectExtent l="38100" t="57150" r="52070" b="39370"/>
                <wp:wrapNone/>
                <wp:docPr id="743" name="잉크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86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04AF6" id="잉크 743" o:spid="_x0000_s1026" type="#_x0000_t75" style="position:absolute;left:0;text-align:left;margin-left:321.6pt;margin-top:97.45pt;width:11.95pt;height:20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">
                <v:imagedata r:id="rId7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062465</wp:posOffset>
                </wp:positionH>
                <wp:positionV relativeFrom="paragraph">
                  <wp:posOffset>1275446</wp:posOffset>
                </wp:positionV>
                <wp:extent cx="167040" cy="223200"/>
                <wp:effectExtent l="38100" t="38100" r="42545" b="43815"/>
                <wp:wrapNone/>
                <wp:docPr id="742" name="잉크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67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8791F" id="잉크 742" o:spid="_x0000_s1026" type="#_x0000_t75" style="position:absolute;left:0;text-align:left;margin-left:319.5pt;margin-top:99.7pt;width:14.15pt;height:18.5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">
                <v:imagedata r:id="rId7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852945</wp:posOffset>
                </wp:positionH>
                <wp:positionV relativeFrom="paragraph">
                  <wp:posOffset>1437806</wp:posOffset>
                </wp:positionV>
                <wp:extent cx="35640" cy="142200"/>
                <wp:effectExtent l="38100" t="38100" r="40640" b="48895"/>
                <wp:wrapNone/>
                <wp:docPr id="741" name="잉크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35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AD8AE" id="잉크 741" o:spid="_x0000_s1026" type="#_x0000_t75" style="position:absolute;left:0;text-align:left;margin-left:303.15pt;margin-top:112.7pt;width:3.75pt;height:11.9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">
                <v:imagedata r:id="rId7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633265</wp:posOffset>
                </wp:positionH>
                <wp:positionV relativeFrom="paragraph">
                  <wp:posOffset>2014526</wp:posOffset>
                </wp:positionV>
                <wp:extent cx="11160" cy="176760"/>
                <wp:effectExtent l="57150" t="38100" r="46355" b="33020"/>
                <wp:wrapNone/>
                <wp:docPr id="740" name="잉크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11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D4876" id="잉크 740" o:spid="_x0000_s1026" type="#_x0000_t75" style="position:absolute;left:0;text-align:left;margin-left:206.55pt;margin-top:158pt;width:2.55pt;height:14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">
                <v:imagedata r:id="rId7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252745</wp:posOffset>
                </wp:positionH>
                <wp:positionV relativeFrom="paragraph">
                  <wp:posOffset>1558766</wp:posOffset>
                </wp:positionV>
                <wp:extent cx="20160" cy="160920"/>
                <wp:effectExtent l="38100" t="19050" r="37465" b="48895"/>
                <wp:wrapNone/>
                <wp:docPr id="739" name="잉크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0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33A52" id="잉크 739" o:spid="_x0000_s1026" type="#_x0000_t75" style="position:absolute;left:0;text-align:left;margin-left:176.9pt;margin-top:122.25pt;width:2.55pt;height:13.4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">
                <v:imagedata r:id="rId7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217265</wp:posOffset>
                </wp:positionH>
                <wp:positionV relativeFrom="paragraph">
                  <wp:posOffset>1884566</wp:posOffset>
                </wp:positionV>
                <wp:extent cx="108720" cy="122040"/>
                <wp:effectExtent l="38100" t="38100" r="24765" b="49530"/>
                <wp:wrapNone/>
                <wp:docPr id="738" name="잉크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087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0EE0E" id="잉크 738" o:spid="_x0000_s1026" type="#_x0000_t75" style="position:absolute;left:0;text-align:left;margin-left:331.35pt;margin-top:147.8pt;width:9.45pt;height:10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">
                <v:imagedata r:id="rId7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244625</wp:posOffset>
                </wp:positionH>
                <wp:positionV relativeFrom="paragraph">
                  <wp:posOffset>1760726</wp:posOffset>
                </wp:positionV>
                <wp:extent cx="124200" cy="358200"/>
                <wp:effectExtent l="38100" t="38100" r="28575" b="41910"/>
                <wp:wrapNone/>
                <wp:docPr id="737" name="잉크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2420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17E13" id="잉크 737" o:spid="_x0000_s1026" type="#_x0000_t75" style="position:absolute;left:0;text-align:left;margin-left:333.85pt;margin-top:138.2pt;width:10.8pt;height:28.8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">
                <v:imagedata r:id="rId7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142745</wp:posOffset>
                </wp:positionH>
                <wp:positionV relativeFrom="paragraph">
                  <wp:posOffset>1811126</wp:posOffset>
                </wp:positionV>
                <wp:extent cx="61560" cy="64440"/>
                <wp:effectExtent l="38100" t="38100" r="53340" b="50165"/>
                <wp:wrapNone/>
                <wp:docPr id="736" name="잉크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1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894A4" id="잉크 736" o:spid="_x0000_s1026" type="#_x0000_t75" style="position:absolute;left:0;text-align:left;margin-left:325.4pt;margin-top:141.75pt;width:5.95pt;height:6.6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">
                <v:imagedata r:id="rId7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002345</wp:posOffset>
                </wp:positionH>
                <wp:positionV relativeFrom="paragraph">
                  <wp:posOffset>1837406</wp:posOffset>
                </wp:positionV>
                <wp:extent cx="151200" cy="152280"/>
                <wp:effectExtent l="38100" t="38100" r="39370" b="38735"/>
                <wp:wrapNone/>
                <wp:docPr id="735" name="잉크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512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A8674" id="잉크 735" o:spid="_x0000_s1026" type="#_x0000_t75" style="position:absolute;left:0;text-align:left;margin-left:314.55pt;margin-top:144.1pt;width:13.05pt;height:13.2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">
                <v:imagedata r:id="rId7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3957705</wp:posOffset>
                </wp:positionH>
                <wp:positionV relativeFrom="paragraph">
                  <wp:posOffset>1924886</wp:posOffset>
                </wp:positionV>
                <wp:extent cx="20520" cy="79200"/>
                <wp:effectExtent l="38100" t="38100" r="36830" b="35560"/>
                <wp:wrapNone/>
                <wp:docPr id="734" name="잉크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05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7A670" id="잉크 734" o:spid="_x0000_s1026" type="#_x0000_t75" style="position:absolute;left:0;text-align:left;margin-left:311.05pt;margin-top:150.9pt;width:2.7pt;height:7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">
                <v:imagedata r:id="rId7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3869145</wp:posOffset>
                </wp:positionH>
                <wp:positionV relativeFrom="paragraph">
                  <wp:posOffset>1918046</wp:posOffset>
                </wp:positionV>
                <wp:extent cx="91440" cy="87840"/>
                <wp:effectExtent l="19050" t="57150" r="41910" b="45720"/>
                <wp:wrapNone/>
                <wp:docPr id="733" name="잉크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914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26F31" id="잉크 733" o:spid="_x0000_s1026" type="#_x0000_t75" style="position:absolute;left:0;text-align:left;margin-left:304.05pt;margin-top:150.3pt;width:8.5pt;height:8.0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">
                <v:imagedata r:id="rId7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3789225</wp:posOffset>
                </wp:positionH>
                <wp:positionV relativeFrom="paragraph">
                  <wp:posOffset>1920206</wp:posOffset>
                </wp:positionV>
                <wp:extent cx="136080" cy="75240"/>
                <wp:effectExtent l="57150" t="38100" r="0" b="39370"/>
                <wp:wrapNone/>
                <wp:docPr id="732" name="잉크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36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8C0B8" id="잉크 732" o:spid="_x0000_s1026" type="#_x0000_t75" style="position:absolute;left:0;text-align:left;margin-left:297.7pt;margin-top:150.5pt;width:11.6pt;height:7.3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">
                <v:imagedata r:id="rId7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3712545</wp:posOffset>
                </wp:positionH>
                <wp:positionV relativeFrom="paragraph">
                  <wp:posOffset>1812566</wp:posOffset>
                </wp:positionV>
                <wp:extent cx="37800" cy="273600"/>
                <wp:effectExtent l="38100" t="38100" r="38735" b="31750"/>
                <wp:wrapNone/>
                <wp:docPr id="731" name="잉크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780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D4A5E" id="잉크 731" o:spid="_x0000_s1026" type="#_x0000_t75" style="position:absolute;left:0;text-align:left;margin-left:291.7pt;margin-top:142.4pt;width:3.95pt;height:22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">
                <v:imagedata r:id="rId7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576465</wp:posOffset>
                </wp:positionH>
                <wp:positionV relativeFrom="paragraph">
                  <wp:posOffset>2008766</wp:posOffset>
                </wp:positionV>
                <wp:extent cx="76320" cy="54000"/>
                <wp:effectExtent l="38100" t="57150" r="19050" b="41275"/>
                <wp:wrapNone/>
                <wp:docPr id="730" name="잉크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763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4982A" id="잉크 730" o:spid="_x0000_s1026" type="#_x0000_t75" style="position:absolute;left:0;text-align:left;margin-left:280.85pt;margin-top:157.45pt;width:6.95pt;height:5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">
                <v:imagedata r:id="rId7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3462345</wp:posOffset>
                </wp:positionH>
                <wp:positionV relativeFrom="paragraph">
                  <wp:posOffset>1911206</wp:posOffset>
                </wp:positionV>
                <wp:extent cx="78120" cy="277920"/>
                <wp:effectExtent l="19050" t="38100" r="55245" b="46355"/>
                <wp:wrapNone/>
                <wp:docPr id="729" name="잉크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7812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ED822" id="잉크 729" o:spid="_x0000_s1026" type="#_x0000_t75" style="position:absolute;left:0;text-align:left;margin-left:272.15pt;margin-top:149.9pt;width:7.3pt;height:23.1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">
                <v:imagedata r:id="rId7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379185</wp:posOffset>
                </wp:positionH>
                <wp:positionV relativeFrom="paragraph">
                  <wp:posOffset>1961606</wp:posOffset>
                </wp:positionV>
                <wp:extent cx="42840" cy="79560"/>
                <wp:effectExtent l="38100" t="19050" r="52705" b="53975"/>
                <wp:wrapNone/>
                <wp:docPr id="728" name="잉크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428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AE5C2" id="잉크 728" o:spid="_x0000_s1026" type="#_x0000_t75" style="position:absolute;left:0;text-align:left;margin-left:265.6pt;margin-top:153.85pt;width:4.7pt;height:7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">
                <v:imagedata r:id="rId7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292065</wp:posOffset>
                </wp:positionH>
                <wp:positionV relativeFrom="paragraph">
                  <wp:posOffset>1875566</wp:posOffset>
                </wp:positionV>
                <wp:extent cx="43560" cy="183960"/>
                <wp:effectExtent l="19050" t="38100" r="52070" b="45085"/>
                <wp:wrapNone/>
                <wp:docPr id="727" name="잉크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435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1947F" id="잉크 727" o:spid="_x0000_s1026" type="#_x0000_t75" style="position:absolute;left:0;text-align:left;margin-left:258.7pt;margin-top:146.85pt;width:4.55pt;height:15.6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">
                <v:imagedata r:id="rId7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100185</wp:posOffset>
                </wp:positionH>
                <wp:positionV relativeFrom="paragraph">
                  <wp:posOffset>2064206</wp:posOffset>
                </wp:positionV>
                <wp:extent cx="104400" cy="72720"/>
                <wp:effectExtent l="38100" t="38100" r="48260" b="41910"/>
                <wp:wrapNone/>
                <wp:docPr id="726" name="잉크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044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0917B" id="잉크 726" o:spid="_x0000_s1026" type="#_x0000_t75" style="position:absolute;left:0;text-align:left;margin-left:243.3pt;margin-top:161.85pt;width:9.25pt;height:7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">
                <v:imagedata r:id="rId7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062025</wp:posOffset>
                </wp:positionH>
                <wp:positionV relativeFrom="paragraph">
                  <wp:posOffset>1968806</wp:posOffset>
                </wp:positionV>
                <wp:extent cx="137880" cy="19440"/>
                <wp:effectExtent l="38100" t="38100" r="52705" b="38100"/>
                <wp:wrapNone/>
                <wp:docPr id="725" name="잉크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37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8CC04" id="잉크 725" o:spid="_x0000_s1026" type="#_x0000_t75" style="position:absolute;left:0;text-align:left;margin-left:240.35pt;margin-top:154.5pt;width:11.85pt;height:2.9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">
                <v:imagedata r:id="rId7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165705</wp:posOffset>
                </wp:positionH>
                <wp:positionV relativeFrom="paragraph">
                  <wp:posOffset>1852526</wp:posOffset>
                </wp:positionV>
                <wp:extent cx="15840" cy="100800"/>
                <wp:effectExtent l="57150" t="38100" r="41910" b="52070"/>
                <wp:wrapNone/>
                <wp:docPr id="724" name="잉크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5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94A74" id="잉크 724" o:spid="_x0000_s1026" type="#_x0000_t75" style="position:absolute;left:0;text-align:left;margin-left:248.4pt;margin-top:145.05pt;width:2.4pt;height:9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">
                <v:imagedata r:id="rId7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803545</wp:posOffset>
                </wp:positionH>
                <wp:positionV relativeFrom="paragraph">
                  <wp:posOffset>2031086</wp:posOffset>
                </wp:positionV>
                <wp:extent cx="93240" cy="17280"/>
                <wp:effectExtent l="38100" t="38100" r="40640" b="40005"/>
                <wp:wrapNone/>
                <wp:docPr id="723" name="잉크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93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647D7" id="잉크 723" o:spid="_x0000_s1026" type="#_x0000_t75" style="position:absolute;left:0;text-align:left;margin-left:220.25pt;margin-top:159.65pt;width:8.15pt;height:2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">
                <v:imagedata r:id="rId7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817585</wp:posOffset>
                </wp:positionH>
                <wp:positionV relativeFrom="paragraph">
                  <wp:posOffset>1976006</wp:posOffset>
                </wp:positionV>
                <wp:extent cx="87120" cy="5760"/>
                <wp:effectExtent l="38100" t="38100" r="46355" b="51435"/>
                <wp:wrapNone/>
                <wp:docPr id="722" name="잉크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87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4E9A2" id="잉크 722" o:spid="_x0000_s1026" type="#_x0000_t75" style="position:absolute;left:0;text-align:left;margin-left:221.3pt;margin-top:155.05pt;width:7.65pt;height:1.6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">
                <v:imagedata r:id="rId7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644065</wp:posOffset>
                </wp:positionH>
                <wp:positionV relativeFrom="paragraph">
                  <wp:posOffset>1877726</wp:posOffset>
                </wp:positionV>
                <wp:extent cx="84600" cy="201600"/>
                <wp:effectExtent l="38100" t="38100" r="10795" b="46355"/>
                <wp:wrapNone/>
                <wp:docPr id="721" name="잉크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84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C93B3" id="잉크 721" o:spid="_x0000_s1026" type="#_x0000_t75" style="position:absolute;left:0;text-align:left;margin-left:207.6pt;margin-top:147.3pt;width:8.05pt;height:16.6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">
                <v:imagedata r:id="rId7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514105</wp:posOffset>
                </wp:positionH>
                <wp:positionV relativeFrom="paragraph">
                  <wp:posOffset>1944326</wp:posOffset>
                </wp:positionV>
                <wp:extent cx="97560" cy="127800"/>
                <wp:effectExtent l="38100" t="38100" r="36195" b="43815"/>
                <wp:wrapNone/>
                <wp:docPr id="720" name="잉크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975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8BE83" id="잉크 720" o:spid="_x0000_s1026" type="#_x0000_t75" style="position:absolute;left:0;text-align:left;margin-left:197.4pt;margin-top:152.6pt;width:8.5pt;height:10.8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">
                <v:imagedata r:id="rId7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496105</wp:posOffset>
                </wp:positionH>
                <wp:positionV relativeFrom="paragraph">
                  <wp:posOffset>1924886</wp:posOffset>
                </wp:positionV>
                <wp:extent cx="111960" cy="149760"/>
                <wp:effectExtent l="38100" t="38100" r="40640" b="41275"/>
                <wp:wrapNone/>
                <wp:docPr id="719" name="잉크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119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501A9" id="잉크 719" o:spid="_x0000_s1026" type="#_x0000_t75" style="position:absolute;left:0;text-align:left;margin-left:196.05pt;margin-top:150.95pt;width:9.85pt;height:12.8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">
                <v:imagedata r:id="rId7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397825</wp:posOffset>
                </wp:positionH>
                <wp:positionV relativeFrom="paragraph">
                  <wp:posOffset>1913006</wp:posOffset>
                </wp:positionV>
                <wp:extent cx="57960" cy="171000"/>
                <wp:effectExtent l="57150" t="38100" r="37465" b="38735"/>
                <wp:wrapNone/>
                <wp:docPr id="718" name="잉크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57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AFB68" id="잉크 718" o:spid="_x0000_s1026" type="#_x0000_t75" style="position:absolute;left:0;text-align:left;margin-left:188.1pt;margin-top:150.1pt;width:5.65pt;height:14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">
                <v:imagedata r:id="rId7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203065</wp:posOffset>
                </wp:positionH>
                <wp:positionV relativeFrom="paragraph">
                  <wp:posOffset>1841726</wp:posOffset>
                </wp:positionV>
                <wp:extent cx="160560" cy="261720"/>
                <wp:effectExtent l="38100" t="38100" r="0" b="43180"/>
                <wp:wrapNone/>
                <wp:docPr id="717" name="잉크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605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6107C" id="잉크 717" o:spid="_x0000_s1026" type="#_x0000_t75" style="position:absolute;left:0;text-align:left;margin-left:172.8pt;margin-top:144.4pt;width:13.55pt;height:21.8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">
                <v:imagedata r:id="rId7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591585</wp:posOffset>
                </wp:positionH>
                <wp:positionV relativeFrom="paragraph">
                  <wp:posOffset>1236206</wp:posOffset>
                </wp:positionV>
                <wp:extent cx="105120" cy="385200"/>
                <wp:effectExtent l="38100" t="38100" r="47625" b="34290"/>
                <wp:wrapNone/>
                <wp:docPr id="716" name="잉크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0512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94D10" id="잉크 716" o:spid="_x0000_s1026" type="#_x0000_t75" style="position:absolute;left:0;text-align:left;margin-left:282.55pt;margin-top:96.7pt;width:9.25pt;height:31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">
                <v:imagedata r:id="rId7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469905</wp:posOffset>
                </wp:positionH>
                <wp:positionV relativeFrom="paragraph">
                  <wp:posOffset>1275806</wp:posOffset>
                </wp:positionV>
                <wp:extent cx="54360" cy="81720"/>
                <wp:effectExtent l="38100" t="38100" r="41275" b="52070"/>
                <wp:wrapNone/>
                <wp:docPr id="715" name="잉크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543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6EFBA" id="잉크 715" o:spid="_x0000_s1026" type="#_x0000_t75" style="position:absolute;left:0;text-align:left;margin-left:272.65pt;margin-top:99.9pt;width:5.45pt;height:7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">
                <v:imagedata r:id="rId7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318705</wp:posOffset>
                </wp:positionH>
                <wp:positionV relativeFrom="paragraph">
                  <wp:posOffset>1367966</wp:posOffset>
                </wp:positionV>
                <wp:extent cx="144360" cy="159840"/>
                <wp:effectExtent l="38100" t="38100" r="46355" b="50165"/>
                <wp:wrapNone/>
                <wp:docPr id="714" name="잉크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44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6C5EA" id="잉크 714" o:spid="_x0000_s1026" type="#_x0000_t75" style="position:absolute;left:0;text-align:left;margin-left:260.65pt;margin-top:107.25pt;width:12.4pt;height:13.7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">
                <v:imagedata r:id="rId7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140145</wp:posOffset>
                </wp:positionH>
                <wp:positionV relativeFrom="paragraph">
                  <wp:posOffset>1526006</wp:posOffset>
                </wp:positionV>
                <wp:extent cx="78480" cy="152280"/>
                <wp:effectExtent l="38100" t="38100" r="36195" b="38735"/>
                <wp:wrapNone/>
                <wp:docPr id="713" name="잉크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784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2C045" id="잉크 713" o:spid="_x0000_s1026" type="#_x0000_t75" style="position:absolute;left:0;text-align:left;margin-left:247pt;margin-top:119.5pt;width:7.15pt;height:12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">
                <v:imagedata r:id="rId8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045105</wp:posOffset>
                </wp:positionH>
                <wp:positionV relativeFrom="paragraph">
                  <wp:posOffset>1428086</wp:posOffset>
                </wp:positionV>
                <wp:extent cx="73080" cy="99720"/>
                <wp:effectExtent l="38100" t="38100" r="41275" b="52705"/>
                <wp:wrapNone/>
                <wp:docPr id="712" name="잉크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730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81825" id="잉크 712" o:spid="_x0000_s1026" type="#_x0000_t75" style="position:absolute;left:0;text-align:left;margin-left:239.3pt;margin-top:111.7pt;width:6.9pt;height:9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">
                <v:imagedata r:id="rId8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879865</wp:posOffset>
                </wp:positionH>
                <wp:positionV relativeFrom="paragraph">
                  <wp:posOffset>1344566</wp:posOffset>
                </wp:positionV>
                <wp:extent cx="106920" cy="203760"/>
                <wp:effectExtent l="38100" t="38100" r="45720" b="44450"/>
                <wp:wrapNone/>
                <wp:docPr id="711" name="잉크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069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CC6C9" id="잉크 711" o:spid="_x0000_s1026" type="#_x0000_t75" style="position:absolute;left:0;text-align:left;margin-left:226.1pt;margin-top:105.4pt;width:9.45pt;height:16.7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">
                <v:imagedata r:id="rId8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684385</wp:posOffset>
                </wp:positionH>
                <wp:positionV relativeFrom="paragraph">
                  <wp:posOffset>1300286</wp:posOffset>
                </wp:positionV>
                <wp:extent cx="214200" cy="276120"/>
                <wp:effectExtent l="38100" t="38100" r="33655" b="48260"/>
                <wp:wrapNone/>
                <wp:docPr id="710" name="잉크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21420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B6718" id="잉크 710" o:spid="_x0000_s1026" type="#_x0000_t75" style="position:absolute;left:0;text-align:left;margin-left:211.1pt;margin-top:101.9pt;width:17.3pt;height:22.8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">
                <v:imagedata r:id="rId8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664945</wp:posOffset>
                </wp:positionH>
                <wp:positionV relativeFrom="paragraph">
                  <wp:posOffset>1374086</wp:posOffset>
                </wp:positionV>
                <wp:extent cx="77400" cy="187920"/>
                <wp:effectExtent l="38100" t="38100" r="37465" b="41275"/>
                <wp:wrapNone/>
                <wp:docPr id="709" name="잉크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774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8E366" id="잉크 709" o:spid="_x0000_s1026" type="#_x0000_t75" style="position:absolute;left:0;text-align:left;margin-left:209.6pt;margin-top:107.65pt;width:6.7pt;height:15.6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">
                <v:imagedata r:id="rId8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313945</wp:posOffset>
                </wp:positionH>
                <wp:positionV relativeFrom="paragraph">
                  <wp:posOffset>1464086</wp:posOffset>
                </wp:positionV>
                <wp:extent cx="207000" cy="73800"/>
                <wp:effectExtent l="19050" t="38100" r="3175" b="40640"/>
                <wp:wrapNone/>
                <wp:docPr id="708" name="잉크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2070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EC7BC" id="잉크 708" o:spid="_x0000_s1026" type="#_x0000_t75" style="position:absolute;left:0;text-align:left;margin-left:181.5pt;margin-top:114.6pt;width:17.25pt;height:7.2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">
                <v:imagedata r:id="rId8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980585</wp:posOffset>
                </wp:positionH>
                <wp:positionV relativeFrom="paragraph">
                  <wp:posOffset>1378766</wp:posOffset>
                </wp:positionV>
                <wp:extent cx="259920" cy="234360"/>
                <wp:effectExtent l="38100" t="57150" r="45085" b="51435"/>
                <wp:wrapNone/>
                <wp:docPr id="707" name="잉크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25992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7778C" id="잉크 707" o:spid="_x0000_s1026" type="#_x0000_t75" style="position:absolute;left:0;text-align:left;margin-left:155.2pt;margin-top:107.85pt;width:21.45pt;height:19.4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">
                <v:imagedata r:id="rId8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013705</wp:posOffset>
                </wp:positionH>
                <wp:positionV relativeFrom="paragraph">
                  <wp:posOffset>1379486</wp:posOffset>
                </wp:positionV>
                <wp:extent cx="144720" cy="246240"/>
                <wp:effectExtent l="38100" t="38100" r="46355" b="40005"/>
                <wp:wrapNone/>
                <wp:docPr id="706" name="잉크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44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4A78" id="잉크 706" o:spid="_x0000_s1026" type="#_x0000_t75" style="position:absolute;left:0;text-align:left;margin-left:158.2pt;margin-top:108.05pt;width:12.25pt;height:20.4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">
                <v:imagedata r:id="rId8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413225</wp:posOffset>
                </wp:positionH>
                <wp:positionV relativeFrom="paragraph">
                  <wp:posOffset>1490366</wp:posOffset>
                </wp:positionV>
                <wp:extent cx="79560" cy="159120"/>
                <wp:effectExtent l="19050" t="38100" r="34925" b="50800"/>
                <wp:wrapNone/>
                <wp:docPr id="705" name="잉크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795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20446" id="잉크 705" o:spid="_x0000_s1026" type="#_x0000_t75" style="position:absolute;left:0;text-align:left;margin-left:110.6pt;margin-top:116.65pt;width:7.3pt;height:13.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">
                <v:imagedata r:id="rId8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271745</wp:posOffset>
                </wp:positionH>
                <wp:positionV relativeFrom="paragraph">
                  <wp:posOffset>1573526</wp:posOffset>
                </wp:positionV>
                <wp:extent cx="93600" cy="62640"/>
                <wp:effectExtent l="38100" t="38100" r="40005" b="33020"/>
                <wp:wrapNone/>
                <wp:docPr id="704" name="잉크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93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2BE7B" id="잉크 704" o:spid="_x0000_s1026" type="#_x0000_t75" style="position:absolute;left:0;text-align:left;margin-left:99.55pt;margin-top:123.35pt;width:8.2pt;height:5.8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">
                <v:imagedata r:id="rId8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183185</wp:posOffset>
                </wp:positionH>
                <wp:positionV relativeFrom="paragraph">
                  <wp:posOffset>1489646</wp:posOffset>
                </wp:positionV>
                <wp:extent cx="137160" cy="150840"/>
                <wp:effectExtent l="38100" t="38100" r="0" b="40005"/>
                <wp:wrapNone/>
                <wp:docPr id="703" name="잉크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37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6BE23" id="잉크 703" o:spid="_x0000_s1026" type="#_x0000_t75" style="position:absolute;left:0;text-align:left;margin-left:92.35pt;margin-top:117pt;width:11.85pt;height:13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">
                <v:imagedata r:id="rId8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119825</wp:posOffset>
                </wp:positionH>
                <wp:positionV relativeFrom="paragraph">
                  <wp:posOffset>1387766</wp:posOffset>
                </wp:positionV>
                <wp:extent cx="164160" cy="163440"/>
                <wp:effectExtent l="38100" t="38100" r="7620" b="46355"/>
                <wp:wrapNone/>
                <wp:docPr id="702" name="잉크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641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7C56B" id="잉크 702" o:spid="_x0000_s1026" type="#_x0000_t75" style="position:absolute;left:0;text-align:left;margin-left:87.6pt;margin-top:108.7pt;width:14.25pt;height:14.1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">
                <v:imagedata r:id="rId823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274604"/>
            <wp:effectExtent l="0" t="0" r="254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74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660C91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274985</wp:posOffset>
                </wp:positionH>
                <wp:positionV relativeFrom="paragraph">
                  <wp:posOffset>3093337</wp:posOffset>
                </wp:positionV>
                <wp:extent cx="1326960" cy="63360"/>
                <wp:effectExtent l="38100" t="38100" r="45085" b="51435"/>
                <wp:wrapNone/>
                <wp:docPr id="777" name="잉크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3269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23E71" id="잉크 777" o:spid="_x0000_s1026" type="#_x0000_t75" style="position:absolute;left:0;text-align:left;margin-left:99.8pt;margin-top:243.2pt;width:105.45pt;height:6.0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">
                <v:imagedata r:id="rId8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95585</wp:posOffset>
                </wp:positionH>
                <wp:positionV relativeFrom="paragraph">
                  <wp:posOffset>2043577</wp:posOffset>
                </wp:positionV>
                <wp:extent cx="534240" cy="85680"/>
                <wp:effectExtent l="38100" t="19050" r="37465" b="48260"/>
                <wp:wrapNone/>
                <wp:docPr id="776" name="잉크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534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3B2A1" id="잉크 776" o:spid="_x0000_s1026" type="#_x0000_t75" style="position:absolute;left:0;text-align:left;margin-left:38.25pt;margin-top:160.65pt;width:43.05pt;height:7.4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">
                <v:imagedata r:id="rId828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0729" cy="3519577"/>
            <wp:effectExtent l="0" t="0" r="3810" b="508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916" cy="3521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BDA" w:rsidRDefault="00424BDA" w:rsidP="00855886">
      <w:pPr>
        <w:rPr>
          <w:szCs w:val="24"/>
        </w:rPr>
      </w:pPr>
    </w:p>
    <w:p w:rsidR="00424BDA" w:rsidRDefault="00424BDA" w:rsidP="00855886">
      <w:pPr>
        <w:rPr>
          <w:szCs w:val="24"/>
        </w:rPr>
      </w:pPr>
    </w:p>
    <w:p w:rsidR="00424BDA" w:rsidRDefault="00424BDA" w:rsidP="00855886">
      <w:pPr>
        <w:rPr>
          <w:szCs w:val="24"/>
        </w:rPr>
      </w:pPr>
    </w:p>
    <w:p w:rsidR="00855886" w:rsidRDefault="00942C15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1104592</wp:posOffset>
                </wp:positionH>
                <wp:positionV relativeFrom="paragraph">
                  <wp:posOffset>3231118</wp:posOffset>
                </wp:positionV>
                <wp:extent cx="885960" cy="26280"/>
                <wp:effectExtent l="57150" t="38100" r="0" b="50165"/>
                <wp:wrapNone/>
                <wp:docPr id="1007" name="잉크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885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54DFC" id="잉크 1007" o:spid="_x0000_s1026" type="#_x0000_t75" style="position:absolute;left:0;text-align:left;margin-left:86.05pt;margin-top:253.45pt;width:71.65pt;height:3.9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">
                <v:imagedata r:id="rId8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305552</wp:posOffset>
                </wp:positionH>
                <wp:positionV relativeFrom="paragraph">
                  <wp:posOffset>2297278</wp:posOffset>
                </wp:positionV>
                <wp:extent cx="716760" cy="29880"/>
                <wp:effectExtent l="38100" t="38100" r="45720" b="46355"/>
                <wp:wrapNone/>
                <wp:docPr id="1006" name="잉크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716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1285F" id="잉크 1006" o:spid="_x0000_s1026" type="#_x0000_t75" style="position:absolute;left:0;text-align:left;margin-left:181.1pt;margin-top:180.25pt;width:57.3pt;height:3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">
                <v:imagedata r:id="rId8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676272</wp:posOffset>
                </wp:positionH>
                <wp:positionV relativeFrom="paragraph">
                  <wp:posOffset>2353438</wp:posOffset>
                </wp:positionV>
                <wp:extent cx="128880" cy="25920"/>
                <wp:effectExtent l="57150" t="38100" r="43180" b="50800"/>
                <wp:wrapNone/>
                <wp:docPr id="1005" name="잉크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28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55D07" id="잉크 1005" o:spid="_x0000_s1026" type="#_x0000_t75" style="position:absolute;left:0;text-align:left;margin-left:131.3pt;margin-top:184.8pt;width:11.1pt;height:3.3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">
                <v:imagedata r:id="rId8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283152</wp:posOffset>
                </wp:positionH>
                <wp:positionV relativeFrom="paragraph">
                  <wp:posOffset>2292598</wp:posOffset>
                </wp:positionV>
                <wp:extent cx="371160" cy="39960"/>
                <wp:effectExtent l="38100" t="38100" r="48260" b="36830"/>
                <wp:wrapNone/>
                <wp:docPr id="1004" name="잉크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3711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ED402" id="잉크 1004" o:spid="_x0000_s1026" type="#_x0000_t75" style="position:absolute;left:0;text-align:left;margin-left:100.5pt;margin-top:180.25pt;width:30.05pt;height:4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">
                <v:imagedata r:id="rId8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022392</wp:posOffset>
                </wp:positionH>
                <wp:positionV relativeFrom="paragraph">
                  <wp:posOffset>1088758</wp:posOffset>
                </wp:positionV>
                <wp:extent cx="284040" cy="36000"/>
                <wp:effectExtent l="38100" t="38100" r="40005" b="40640"/>
                <wp:wrapNone/>
                <wp:docPr id="1003" name="잉크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2840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2EB33" id="잉크 1003" o:spid="_x0000_s1026" type="#_x0000_t75" style="position:absolute;left:0;text-align:left;margin-left:316.3pt;margin-top:85.2pt;width:23pt;height:3.8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">
                <v:imagedata r:id="rId8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086752</wp:posOffset>
                </wp:positionH>
                <wp:positionV relativeFrom="paragraph">
                  <wp:posOffset>1385758</wp:posOffset>
                </wp:positionV>
                <wp:extent cx="1204920" cy="52560"/>
                <wp:effectExtent l="57150" t="57150" r="0" b="43180"/>
                <wp:wrapNone/>
                <wp:docPr id="1002" name="잉크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2049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C753" id="잉크 1002" o:spid="_x0000_s1026" type="#_x0000_t75" style="position:absolute;left:0;text-align:left;margin-left:242.4pt;margin-top:108.35pt;width:95.8pt;height:5.5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">
                <v:imagedata r:id="rId8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554232</wp:posOffset>
                </wp:positionH>
                <wp:positionV relativeFrom="paragraph">
                  <wp:posOffset>1414918</wp:posOffset>
                </wp:positionV>
                <wp:extent cx="791280" cy="46080"/>
                <wp:effectExtent l="38100" t="38100" r="46990" b="49530"/>
                <wp:wrapNone/>
                <wp:docPr id="1001" name="잉크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7912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47E5C" id="잉크 1001" o:spid="_x0000_s1026" type="#_x0000_t75" style="position:absolute;left:0;text-align:left;margin-left:122.1pt;margin-top:110.85pt;width:62.85pt;height:4.5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">
                <v:imagedata r:id="rId8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073072</wp:posOffset>
                </wp:positionH>
                <wp:positionV relativeFrom="paragraph">
                  <wp:posOffset>1719838</wp:posOffset>
                </wp:positionV>
                <wp:extent cx="142200" cy="64080"/>
                <wp:effectExtent l="38100" t="38100" r="29845" b="50800"/>
                <wp:wrapNone/>
                <wp:docPr id="1000" name="잉크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42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3DFE1" id="잉크 1000" o:spid="_x0000_s1026" type="#_x0000_t75" style="position:absolute;left:0;text-align:left;margin-left:241.3pt;margin-top:134.5pt;width:12.15pt;height:6.8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">
                <v:imagedata r:id="rId8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2911792</wp:posOffset>
                </wp:positionH>
                <wp:positionV relativeFrom="paragraph">
                  <wp:posOffset>1605358</wp:posOffset>
                </wp:positionV>
                <wp:extent cx="338040" cy="175320"/>
                <wp:effectExtent l="0" t="38100" r="0" b="53340"/>
                <wp:wrapNone/>
                <wp:docPr id="999" name="잉크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3380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3399D" id="잉크 999" o:spid="_x0000_s1026" type="#_x0000_t75" style="position:absolute;left:0;text-align:left;margin-left:228.55pt;margin-top:125.8pt;width:28.05pt;height:14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">
                <v:imagedata r:id="rId8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558272</wp:posOffset>
                </wp:positionH>
                <wp:positionV relativeFrom="paragraph">
                  <wp:posOffset>1620118</wp:posOffset>
                </wp:positionV>
                <wp:extent cx="179280" cy="60480"/>
                <wp:effectExtent l="38100" t="38100" r="49530" b="53975"/>
                <wp:wrapNone/>
                <wp:docPr id="998" name="잉크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792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243F" id="잉크 998" o:spid="_x0000_s1026" type="#_x0000_t75" style="position:absolute;left:0;text-align:left;margin-left:200.9pt;margin-top:126.7pt;width:14.9pt;height:6.2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">
                <v:imagedata r:id="rId8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489152</wp:posOffset>
                </wp:positionH>
                <wp:positionV relativeFrom="paragraph">
                  <wp:posOffset>1581238</wp:posOffset>
                </wp:positionV>
                <wp:extent cx="29880" cy="26640"/>
                <wp:effectExtent l="38100" t="38100" r="46355" b="50165"/>
                <wp:wrapNone/>
                <wp:docPr id="997" name="잉크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298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D5433" id="잉크 997" o:spid="_x0000_s1026" type="#_x0000_t75" style="position:absolute;left:0;text-align:left;margin-left:195.3pt;margin-top:123.85pt;width:3.25pt;height:3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">
                <v:imagedata r:id="rId8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522992</wp:posOffset>
                </wp:positionH>
                <wp:positionV relativeFrom="paragraph">
                  <wp:posOffset>1624078</wp:posOffset>
                </wp:positionV>
                <wp:extent cx="11160" cy="77040"/>
                <wp:effectExtent l="57150" t="38100" r="46355" b="37465"/>
                <wp:wrapNone/>
                <wp:docPr id="996" name="잉크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11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B50EB" id="잉크 996" o:spid="_x0000_s1026" type="#_x0000_t75" style="position:absolute;left:0;text-align:left;margin-left:197.85pt;margin-top:127.1pt;width:2.5pt;height:7.1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">
                <v:imagedata r:id="rId8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2416072</wp:posOffset>
                </wp:positionH>
                <wp:positionV relativeFrom="paragraph">
                  <wp:posOffset>1589878</wp:posOffset>
                </wp:positionV>
                <wp:extent cx="81720" cy="105840"/>
                <wp:effectExtent l="57150" t="38100" r="52070" b="46990"/>
                <wp:wrapNone/>
                <wp:docPr id="995" name="잉크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817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A6771" id="잉크 995" o:spid="_x0000_s1026" type="#_x0000_t75" style="position:absolute;left:0;text-align:left;margin-left:189.5pt;margin-top:124.35pt;width:7.9pt;height:9.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">
                <v:imagedata r:id="rId8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2372872</wp:posOffset>
                </wp:positionH>
                <wp:positionV relativeFrom="paragraph">
                  <wp:posOffset>1603918</wp:posOffset>
                </wp:positionV>
                <wp:extent cx="50040" cy="92520"/>
                <wp:effectExtent l="57150" t="57150" r="45720" b="41275"/>
                <wp:wrapNone/>
                <wp:docPr id="994" name="잉크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0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DE98F" id="잉크 994" o:spid="_x0000_s1026" type="#_x0000_t75" style="position:absolute;left:0;text-align:left;margin-left:186pt;margin-top:125.55pt;width:5.5pt;height:8.8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">
                <v:imagedata r:id="rId8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2331472</wp:posOffset>
                </wp:positionH>
                <wp:positionV relativeFrom="paragraph">
                  <wp:posOffset>1614718</wp:posOffset>
                </wp:positionV>
                <wp:extent cx="25560" cy="99360"/>
                <wp:effectExtent l="38100" t="38100" r="50800" b="34290"/>
                <wp:wrapNone/>
                <wp:docPr id="993" name="잉크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25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BDEFD" id="잉크 993" o:spid="_x0000_s1026" type="#_x0000_t75" style="position:absolute;left:0;text-align:left;margin-left:182.8pt;margin-top:126.6pt;width:3.3pt;height:8.7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">
                <v:imagedata r:id="rId8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2138152</wp:posOffset>
                </wp:positionH>
                <wp:positionV relativeFrom="paragraph">
                  <wp:posOffset>1630918</wp:posOffset>
                </wp:positionV>
                <wp:extent cx="184320" cy="83520"/>
                <wp:effectExtent l="38100" t="38100" r="6350" b="50165"/>
                <wp:wrapNone/>
                <wp:docPr id="992" name="잉크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843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6E03C" id="잉크 992" o:spid="_x0000_s1026" type="#_x0000_t75" style="position:absolute;left:0;text-align:left;margin-left:167.55pt;margin-top:127.75pt;width:15.55pt;height:8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">
                <v:imagedata r:id="rId8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2025472</wp:posOffset>
                </wp:positionH>
                <wp:positionV relativeFrom="paragraph">
                  <wp:posOffset>1615438</wp:posOffset>
                </wp:positionV>
                <wp:extent cx="128160" cy="128520"/>
                <wp:effectExtent l="57150" t="38100" r="43815" b="43180"/>
                <wp:wrapNone/>
                <wp:docPr id="991" name="잉크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281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A4321" id="잉크 991" o:spid="_x0000_s1026" type="#_x0000_t75" style="position:absolute;left:0;text-align:left;margin-left:158.85pt;margin-top:126.9pt;width:11.15pt;height:10.6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">
                <v:imagedata r:id="rId8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1977592</wp:posOffset>
                </wp:positionH>
                <wp:positionV relativeFrom="paragraph">
                  <wp:posOffset>1531918</wp:posOffset>
                </wp:positionV>
                <wp:extent cx="127080" cy="180000"/>
                <wp:effectExtent l="38100" t="38100" r="44450" b="48895"/>
                <wp:wrapNone/>
                <wp:docPr id="990" name="잉크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270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39926" id="잉크 990" o:spid="_x0000_s1026" type="#_x0000_t75" style="position:absolute;left:0;text-align:left;margin-left:155.1pt;margin-top:120.1pt;width:11.15pt;height:15.4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">
                <v:imagedata r:id="rId8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1702912</wp:posOffset>
                </wp:positionH>
                <wp:positionV relativeFrom="paragraph">
                  <wp:posOffset>2008918</wp:posOffset>
                </wp:positionV>
                <wp:extent cx="1421640" cy="37440"/>
                <wp:effectExtent l="38100" t="38100" r="45720" b="39370"/>
                <wp:wrapNone/>
                <wp:docPr id="989" name="잉크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421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B4D20" id="잉크 989" o:spid="_x0000_s1026" type="#_x0000_t75" style="position:absolute;left:0;text-align:left;margin-left:133.55pt;margin-top:157.5pt;width:112.75pt;height:4.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">
                <v:imagedata r:id="rId8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921352</wp:posOffset>
                </wp:positionH>
                <wp:positionV relativeFrom="paragraph">
                  <wp:posOffset>2017198</wp:posOffset>
                </wp:positionV>
                <wp:extent cx="418320" cy="45000"/>
                <wp:effectExtent l="38100" t="38100" r="0" b="31750"/>
                <wp:wrapNone/>
                <wp:docPr id="988" name="잉크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4183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660A4" id="잉크 988" o:spid="_x0000_s1026" type="#_x0000_t75" style="position:absolute;left:0;text-align:left;margin-left:72.3pt;margin-top:158.35pt;width:33.45pt;height:4.3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">
                <v:imagedata r:id="rId8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970272</wp:posOffset>
                </wp:positionH>
                <wp:positionV relativeFrom="paragraph">
                  <wp:posOffset>1098838</wp:posOffset>
                </wp:positionV>
                <wp:extent cx="528840" cy="350640"/>
                <wp:effectExtent l="38100" t="38100" r="24130" b="49530"/>
                <wp:wrapNone/>
                <wp:docPr id="987" name="잉크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52884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21C9C" id="잉크 987" o:spid="_x0000_s1026" type="#_x0000_t75" style="position:absolute;left:0;text-align:left;margin-left:390.75pt;margin-top:85.95pt;width:42.85pt;height:28.5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">
                <v:imagedata r:id="rId8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398952</wp:posOffset>
                </wp:positionH>
                <wp:positionV relativeFrom="paragraph">
                  <wp:posOffset>1404478</wp:posOffset>
                </wp:positionV>
                <wp:extent cx="911520" cy="43560"/>
                <wp:effectExtent l="38100" t="38100" r="41275" b="33020"/>
                <wp:wrapNone/>
                <wp:docPr id="986" name="잉크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9115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3153A" id="잉크 986" o:spid="_x0000_s1026" type="#_x0000_t75" style="position:absolute;left:0;text-align:left;margin-left:345.75pt;margin-top:110.35pt;width:72.6pt;height:4.2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">
                <v:imagedata r:id="rId8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932312</wp:posOffset>
                </wp:positionH>
                <wp:positionV relativeFrom="paragraph">
                  <wp:posOffset>1421758</wp:posOffset>
                </wp:positionV>
                <wp:extent cx="1318320" cy="20880"/>
                <wp:effectExtent l="38100" t="38100" r="34290" b="36830"/>
                <wp:wrapNone/>
                <wp:docPr id="985" name="잉크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3183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50B03" id="잉크 985" o:spid="_x0000_s1026" type="#_x0000_t75" style="position:absolute;left:0;text-align:left;margin-left:230.35pt;margin-top:111.65pt;width:104.6pt;height:2.4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">
                <v:imagedata r:id="rId8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6468232</wp:posOffset>
                </wp:positionH>
                <wp:positionV relativeFrom="paragraph">
                  <wp:posOffset>3293038</wp:posOffset>
                </wp:positionV>
                <wp:extent cx="15120" cy="21600"/>
                <wp:effectExtent l="38100" t="38100" r="61595" b="54610"/>
                <wp:wrapNone/>
                <wp:docPr id="984" name="잉크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5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69A71" id="잉크 984" o:spid="_x0000_s1026" type="#_x0000_t75" style="position:absolute;left:0;text-align:left;margin-left:508.55pt;margin-top:258.3pt;width:3.1pt;height:3.7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">
                <v:imagedata r:id="rId8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6364192</wp:posOffset>
                </wp:positionH>
                <wp:positionV relativeFrom="paragraph">
                  <wp:posOffset>2863558</wp:posOffset>
                </wp:positionV>
                <wp:extent cx="112680" cy="481680"/>
                <wp:effectExtent l="38100" t="38100" r="40005" b="33020"/>
                <wp:wrapNone/>
                <wp:docPr id="983" name="잉크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1268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55949" id="잉크 983" o:spid="_x0000_s1026" type="#_x0000_t75" style="position:absolute;left:0;text-align:left;margin-left:500.4pt;margin-top:224.9pt;width:10.25pt;height:38.8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">
                <v:imagedata r:id="rId8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6101752</wp:posOffset>
                </wp:positionH>
                <wp:positionV relativeFrom="paragraph">
                  <wp:posOffset>3158038</wp:posOffset>
                </wp:positionV>
                <wp:extent cx="73080" cy="104040"/>
                <wp:effectExtent l="38100" t="38100" r="41275" b="48895"/>
                <wp:wrapNone/>
                <wp:docPr id="982" name="잉크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73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0624F" id="잉크 982" o:spid="_x0000_s1026" type="#_x0000_t75" style="position:absolute;left:0;text-align:left;margin-left:479.7pt;margin-top:248.1pt;width:6.7pt;height: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">
                <v:imagedata r:id="rId8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6041632</wp:posOffset>
                </wp:positionH>
                <wp:positionV relativeFrom="paragraph">
                  <wp:posOffset>3106198</wp:posOffset>
                </wp:positionV>
                <wp:extent cx="134280" cy="114480"/>
                <wp:effectExtent l="38100" t="38100" r="37465" b="38100"/>
                <wp:wrapNone/>
                <wp:docPr id="981" name="잉크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34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C28A3" id="잉크 981" o:spid="_x0000_s1026" type="#_x0000_t75" style="position:absolute;left:0;text-align:left;margin-left:475.15pt;margin-top:243.9pt;width:11.75pt;height:10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">
                <v:imagedata r:id="rId8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6061072</wp:posOffset>
                </wp:positionH>
                <wp:positionV relativeFrom="paragraph">
                  <wp:posOffset>3069478</wp:posOffset>
                </wp:positionV>
                <wp:extent cx="20520" cy="239400"/>
                <wp:effectExtent l="38100" t="57150" r="36830" b="46355"/>
                <wp:wrapNone/>
                <wp:docPr id="980" name="잉크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205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20B7" id="잉크 980" o:spid="_x0000_s1026" type="#_x0000_t75" style="position:absolute;left:0;text-align:left;margin-left:476.45pt;margin-top:240.8pt;width:3.4pt;height:20.5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">
                <v:imagedata r:id="rId8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241072</wp:posOffset>
                </wp:positionH>
                <wp:positionV relativeFrom="paragraph">
                  <wp:posOffset>3200158</wp:posOffset>
                </wp:positionV>
                <wp:extent cx="79560" cy="60120"/>
                <wp:effectExtent l="38100" t="38100" r="34925" b="54610"/>
                <wp:wrapNone/>
                <wp:docPr id="979" name="잉크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795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3A50F" id="잉크 979" o:spid="_x0000_s1026" type="#_x0000_t75" style="position:absolute;left:0;text-align:left;margin-left:490.6pt;margin-top:251.25pt;width:7.3pt;height:6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">
                <v:imagedata r:id="rId8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6175552</wp:posOffset>
                </wp:positionH>
                <wp:positionV relativeFrom="paragraph">
                  <wp:posOffset>3207718</wp:posOffset>
                </wp:positionV>
                <wp:extent cx="62640" cy="45720"/>
                <wp:effectExtent l="38100" t="57150" r="52070" b="49530"/>
                <wp:wrapNone/>
                <wp:docPr id="978" name="잉크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626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44025" id="잉크 978" o:spid="_x0000_s1026" type="#_x0000_t75" style="position:absolute;left:0;text-align:left;margin-left:485.4pt;margin-top:251.75pt;width:6.05pt;height:5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">
                <v:imagedata r:id="rId8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6066832</wp:posOffset>
                </wp:positionH>
                <wp:positionV relativeFrom="paragraph">
                  <wp:posOffset>3123118</wp:posOffset>
                </wp:positionV>
                <wp:extent cx="78120" cy="117000"/>
                <wp:effectExtent l="38100" t="38100" r="36195" b="35560"/>
                <wp:wrapNone/>
                <wp:docPr id="977" name="잉크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81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310C3" id="잉크 977" o:spid="_x0000_s1026" type="#_x0000_t75" style="position:absolute;left:0;text-align:left;margin-left:476.8pt;margin-top:245.25pt;width:7.25pt;height:10.1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">
                <v:imagedata r:id="rId8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6051712</wp:posOffset>
                </wp:positionH>
                <wp:positionV relativeFrom="paragraph">
                  <wp:posOffset>3106918</wp:posOffset>
                </wp:positionV>
                <wp:extent cx="116280" cy="138960"/>
                <wp:effectExtent l="57150" t="38100" r="55245" b="52070"/>
                <wp:wrapNone/>
                <wp:docPr id="976" name="잉크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16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BA0BF" id="잉크 976" o:spid="_x0000_s1026" type="#_x0000_t75" style="position:absolute;left:0;text-align:left;margin-left:475.8pt;margin-top:243.95pt;width:10.5pt;height:12.4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">
                <v:imagedata r:id="rId8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880712</wp:posOffset>
                </wp:positionH>
                <wp:positionV relativeFrom="paragraph">
                  <wp:posOffset>3205198</wp:posOffset>
                </wp:positionV>
                <wp:extent cx="37800" cy="110880"/>
                <wp:effectExtent l="38100" t="38100" r="38735" b="41910"/>
                <wp:wrapNone/>
                <wp:docPr id="975" name="잉크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37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EA06B" id="잉크 975" o:spid="_x0000_s1026" type="#_x0000_t75" style="position:absolute;left:0;text-align:left;margin-left:462.15pt;margin-top:251.8pt;width:4.2pt;height:9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">
                <v:imagedata r:id="rId8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805832</wp:posOffset>
                </wp:positionH>
                <wp:positionV relativeFrom="paragraph">
                  <wp:posOffset>3201238</wp:posOffset>
                </wp:positionV>
                <wp:extent cx="61920" cy="60840"/>
                <wp:effectExtent l="38100" t="38100" r="52705" b="53975"/>
                <wp:wrapNone/>
                <wp:docPr id="974" name="잉크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619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AE583" id="잉크 974" o:spid="_x0000_s1026" type="#_x0000_t75" style="position:absolute;left:0;text-align:left;margin-left:456.25pt;margin-top:251.4pt;width:6.65pt;height:6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">
                <v:imagedata r:id="rId8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734552</wp:posOffset>
                </wp:positionH>
                <wp:positionV relativeFrom="paragraph">
                  <wp:posOffset>3183238</wp:posOffset>
                </wp:positionV>
                <wp:extent cx="79200" cy="56520"/>
                <wp:effectExtent l="38100" t="38100" r="35560" b="38735"/>
                <wp:wrapNone/>
                <wp:docPr id="973" name="잉크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792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2D8FD" id="잉크 973" o:spid="_x0000_s1026" type="#_x0000_t75" style="position:absolute;left:0;text-align:left;margin-left:450.8pt;margin-top:250.15pt;width:7.3pt;height:5.2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">
                <v:imagedata r:id="rId8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717272</wp:posOffset>
                </wp:positionH>
                <wp:positionV relativeFrom="paragraph">
                  <wp:posOffset>3143278</wp:posOffset>
                </wp:positionV>
                <wp:extent cx="94320" cy="48240"/>
                <wp:effectExtent l="57150" t="38100" r="39370" b="47625"/>
                <wp:wrapNone/>
                <wp:docPr id="972" name="잉크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94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849B5" id="잉크 972" o:spid="_x0000_s1026" type="#_x0000_t75" style="position:absolute;left:0;text-align:left;margin-left:449.45pt;margin-top:246.9pt;width:8.45pt;height:5.2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">
                <v:imagedata r:id="rId9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5721952</wp:posOffset>
                </wp:positionH>
                <wp:positionV relativeFrom="paragraph">
                  <wp:posOffset>3093598</wp:posOffset>
                </wp:positionV>
                <wp:extent cx="15120" cy="168480"/>
                <wp:effectExtent l="57150" t="38100" r="42545" b="41275"/>
                <wp:wrapNone/>
                <wp:docPr id="971" name="잉크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51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28FC5" id="잉크 971" o:spid="_x0000_s1026" type="#_x0000_t75" style="position:absolute;left:0;text-align:left;margin-left:449.8pt;margin-top:243.05pt;width:2.9pt;height:14.3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">
                <v:imagedata r:id="rId9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232432</wp:posOffset>
                </wp:positionH>
                <wp:positionV relativeFrom="paragraph">
                  <wp:posOffset>2895598</wp:posOffset>
                </wp:positionV>
                <wp:extent cx="65520" cy="60840"/>
                <wp:effectExtent l="38100" t="38100" r="29845" b="53975"/>
                <wp:wrapNone/>
                <wp:docPr id="970" name="잉크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65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B5460" id="잉크 970" o:spid="_x0000_s1026" type="#_x0000_t75" style="position:absolute;left:0;text-align:left;margin-left:490.4pt;margin-top:227.25pt;width:5.75pt;height:6.4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">
                <v:imagedata r:id="rId9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161872</wp:posOffset>
                </wp:positionH>
                <wp:positionV relativeFrom="paragraph">
                  <wp:posOffset>2895958</wp:posOffset>
                </wp:positionV>
                <wp:extent cx="13320" cy="82440"/>
                <wp:effectExtent l="38100" t="38100" r="44450" b="51435"/>
                <wp:wrapNone/>
                <wp:docPr id="969" name="잉크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33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26DE9" id="잉크 969" o:spid="_x0000_s1026" type="#_x0000_t75" style="position:absolute;left:0;text-align:left;margin-left:484.35pt;margin-top:227.35pt;width:2.3pt;height:7.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">
                <v:imagedata r:id="rId9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046672</wp:posOffset>
                </wp:positionH>
                <wp:positionV relativeFrom="paragraph">
                  <wp:posOffset>2849158</wp:posOffset>
                </wp:positionV>
                <wp:extent cx="87120" cy="85680"/>
                <wp:effectExtent l="38100" t="19050" r="46355" b="48260"/>
                <wp:wrapNone/>
                <wp:docPr id="968" name="잉크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87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66482" id="잉크 968" o:spid="_x0000_s1026" type="#_x0000_t75" style="position:absolute;left:0;text-align:left;margin-left:475.5pt;margin-top:223.85pt;width:7.7pt;height:7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">
                <v:imagedata r:id="rId9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6034432</wp:posOffset>
                </wp:positionH>
                <wp:positionV relativeFrom="paragraph">
                  <wp:posOffset>2805958</wp:posOffset>
                </wp:positionV>
                <wp:extent cx="89280" cy="133920"/>
                <wp:effectExtent l="38100" t="38100" r="44450" b="38100"/>
                <wp:wrapNone/>
                <wp:docPr id="967" name="잉크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892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674D" id="잉크 967" o:spid="_x0000_s1026" type="#_x0000_t75" style="position:absolute;left:0;text-align:left;margin-left:474.9pt;margin-top:220.45pt;width:7.8pt;height:11.4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">
                <v:imagedata r:id="rId9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865232</wp:posOffset>
                </wp:positionH>
                <wp:positionV relativeFrom="paragraph">
                  <wp:posOffset>2912878</wp:posOffset>
                </wp:positionV>
                <wp:extent cx="25560" cy="54000"/>
                <wp:effectExtent l="38100" t="38100" r="50800" b="41275"/>
                <wp:wrapNone/>
                <wp:docPr id="966" name="잉크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255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E4BF9" id="잉크 966" o:spid="_x0000_s1026" type="#_x0000_t75" style="position:absolute;left:0;text-align:left;margin-left:461.15pt;margin-top:228.8pt;width:2.95pt;height:5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">
                <v:imagedata r:id="rId9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812312</wp:posOffset>
                </wp:positionH>
                <wp:positionV relativeFrom="paragraph">
                  <wp:posOffset>2923678</wp:posOffset>
                </wp:positionV>
                <wp:extent cx="25560" cy="51840"/>
                <wp:effectExtent l="38100" t="38100" r="50800" b="43815"/>
                <wp:wrapNone/>
                <wp:docPr id="965" name="잉크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255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B25A6" id="잉크 965" o:spid="_x0000_s1026" type="#_x0000_t75" style="position:absolute;left:0;text-align:left;margin-left:456.9pt;margin-top:229.75pt;width:3pt;height:4.8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">
                <v:imagedata r:id="rId9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680192</wp:posOffset>
                </wp:positionH>
                <wp:positionV relativeFrom="paragraph">
                  <wp:posOffset>2867518</wp:posOffset>
                </wp:positionV>
                <wp:extent cx="107280" cy="65520"/>
                <wp:effectExtent l="38100" t="38100" r="45720" b="48895"/>
                <wp:wrapNone/>
                <wp:docPr id="964" name="잉크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072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8DD68" id="잉크 964" o:spid="_x0000_s1026" type="#_x0000_t75" style="position:absolute;left:0;text-align:left;margin-left:446.4pt;margin-top:225.2pt;width:9.55pt;height:6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">
                <v:imagedata r:id="rId9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662192</wp:posOffset>
                </wp:positionH>
                <wp:positionV relativeFrom="paragraph">
                  <wp:posOffset>2815318</wp:posOffset>
                </wp:positionV>
                <wp:extent cx="106920" cy="87480"/>
                <wp:effectExtent l="38100" t="38100" r="45720" b="46355"/>
                <wp:wrapNone/>
                <wp:docPr id="963" name="잉크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069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4BF57" id="잉크 963" o:spid="_x0000_s1026" type="#_x0000_t75" style="position:absolute;left:0;text-align:left;margin-left:445.15pt;margin-top:221.2pt;width:9.45pt;height:7.9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">
                <v:imagedata r:id="rId9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5670832</wp:posOffset>
                </wp:positionH>
                <wp:positionV relativeFrom="paragraph">
                  <wp:posOffset>2818558</wp:posOffset>
                </wp:positionV>
                <wp:extent cx="14040" cy="138960"/>
                <wp:effectExtent l="57150" t="38100" r="43180" b="33020"/>
                <wp:wrapNone/>
                <wp:docPr id="962" name="잉크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4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8A943" id="잉크 962" o:spid="_x0000_s1026" type="#_x0000_t75" style="position:absolute;left:0;text-align:left;margin-left:445.8pt;margin-top:221.4pt;width:2.05pt;height:11.7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">
                <v:imagedata r:id="rId9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519632</wp:posOffset>
                </wp:positionH>
                <wp:positionV relativeFrom="paragraph">
                  <wp:posOffset>2852038</wp:posOffset>
                </wp:positionV>
                <wp:extent cx="61920" cy="398160"/>
                <wp:effectExtent l="38100" t="38100" r="52705" b="40005"/>
                <wp:wrapNone/>
                <wp:docPr id="961" name="잉크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6192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C1F24" id="잉크 961" o:spid="_x0000_s1026" type="#_x0000_t75" style="position:absolute;left:0;text-align:left;margin-left:433.65pt;margin-top:224.2pt;width:6.2pt;height:31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">
                <v:imagedata r:id="rId9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5346112</wp:posOffset>
                </wp:positionH>
                <wp:positionV relativeFrom="paragraph">
                  <wp:posOffset>2943118</wp:posOffset>
                </wp:positionV>
                <wp:extent cx="72000" cy="5760"/>
                <wp:effectExtent l="38100" t="38100" r="42545" b="51435"/>
                <wp:wrapNone/>
                <wp:docPr id="960" name="잉크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72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C4DA2" id="잉크 960" o:spid="_x0000_s1026" type="#_x0000_t75" style="position:absolute;left:0;text-align:left;margin-left:420.1pt;margin-top:231.15pt;width:6.75pt;height:1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">
                <v:imagedata r:id="rId9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319472</wp:posOffset>
                </wp:positionH>
                <wp:positionV relativeFrom="paragraph">
                  <wp:posOffset>2866078</wp:posOffset>
                </wp:positionV>
                <wp:extent cx="102960" cy="24480"/>
                <wp:effectExtent l="38100" t="38100" r="49530" b="52070"/>
                <wp:wrapNone/>
                <wp:docPr id="959" name="잉크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02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09605" id="잉크 959" o:spid="_x0000_s1026" type="#_x0000_t75" style="position:absolute;left:0;text-align:left;margin-left:418.05pt;margin-top:225.15pt;width:9.15pt;height:2.9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">
                <v:imagedata r:id="rId9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911672</wp:posOffset>
                </wp:positionH>
                <wp:positionV relativeFrom="paragraph">
                  <wp:posOffset>2565838</wp:posOffset>
                </wp:positionV>
                <wp:extent cx="10080" cy="60120"/>
                <wp:effectExtent l="38100" t="57150" r="47625" b="35560"/>
                <wp:wrapNone/>
                <wp:docPr id="958" name="잉크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0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B1291" id="잉크 958" o:spid="_x0000_s1026" type="#_x0000_t75" style="position:absolute;left:0;text-align:left;margin-left:464.6pt;margin-top:201.35pt;width:2.2pt;height:5.7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">
                <v:imagedata r:id="rId9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810872</wp:posOffset>
                </wp:positionH>
                <wp:positionV relativeFrom="paragraph">
                  <wp:posOffset>2507158</wp:posOffset>
                </wp:positionV>
                <wp:extent cx="51480" cy="75960"/>
                <wp:effectExtent l="57150" t="38100" r="43815" b="38735"/>
                <wp:wrapNone/>
                <wp:docPr id="957" name="잉크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514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9EA6B" id="잉크 957" o:spid="_x0000_s1026" type="#_x0000_t75" style="position:absolute;left:0;text-align:left;margin-left:456.9pt;margin-top:196.85pt;width:4.95pt;height:6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">
                <v:imagedata r:id="rId9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798272</wp:posOffset>
                </wp:positionH>
                <wp:positionV relativeFrom="paragraph">
                  <wp:posOffset>2502838</wp:posOffset>
                </wp:positionV>
                <wp:extent cx="73440" cy="101160"/>
                <wp:effectExtent l="38100" t="38100" r="41275" b="51435"/>
                <wp:wrapNone/>
                <wp:docPr id="956" name="잉크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73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00DB7" id="잉크 956" o:spid="_x0000_s1026" type="#_x0000_t75" style="position:absolute;left:0;text-align:left;margin-left:456.2pt;margin-top:196.25pt;width:6.9pt;height:9.1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">
                <v:imagedata r:id="rId9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759752</wp:posOffset>
                </wp:positionH>
                <wp:positionV relativeFrom="paragraph">
                  <wp:posOffset>2573038</wp:posOffset>
                </wp:positionV>
                <wp:extent cx="55080" cy="54720"/>
                <wp:effectExtent l="38100" t="38100" r="40640" b="40640"/>
                <wp:wrapNone/>
                <wp:docPr id="955" name="잉크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55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7992F" id="잉크 955" o:spid="_x0000_s1026" type="#_x0000_t75" style="position:absolute;left:0;text-align:left;margin-left:453pt;margin-top:202.05pt;width:5.1pt;height:5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">
                <v:imagedata r:id="rId9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694592</wp:posOffset>
                </wp:positionH>
                <wp:positionV relativeFrom="paragraph">
                  <wp:posOffset>2507518</wp:posOffset>
                </wp:positionV>
                <wp:extent cx="78120" cy="83160"/>
                <wp:effectExtent l="38100" t="19050" r="36195" b="50800"/>
                <wp:wrapNone/>
                <wp:docPr id="954" name="잉크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78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4A8A8" id="잉크 954" o:spid="_x0000_s1026" type="#_x0000_t75" style="position:absolute;left:0;text-align:left;margin-left:447.7pt;margin-top:196.8pt;width:7.05pt;height:7.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">
                <v:imagedata r:id="rId9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680912</wp:posOffset>
                </wp:positionH>
                <wp:positionV relativeFrom="paragraph">
                  <wp:posOffset>2484478</wp:posOffset>
                </wp:positionV>
                <wp:extent cx="55440" cy="119880"/>
                <wp:effectExtent l="57150" t="19050" r="40005" b="52070"/>
                <wp:wrapNone/>
                <wp:docPr id="953" name="잉크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554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FE221" id="잉크 953" o:spid="_x0000_s1026" type="#_x0000_t75" style="position:absolute;left:0;text-align:left;margin-left:446.5pt;margin-top:195.15pt;width:5.65pt;height:10.5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">
                <v:imagedata r:id="rId9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543392</wp:posOffset>
                </wp:positionH>
                <wp:positionV relativeFrom="paragraph">
                  <wp:posOffset>2539198</wp:posOffset>
                </wp:positionV>
                <wp:extent cx="133560" cy="10440"/>
                <wp:effectExtent l="57150" t="38100" r="38100" b="46990"/>
                <wp:wrapNone/>
                <wp:docPr id="952" name="잉크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33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923D5" id="잉크 952" o:spid="_x0000_s1026" type="#_x0000_t75" style="position:absolute;left:0;text-align:left;margin-left:435.75pt;margin-top:199.35pt;width:11.5pt;height:2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">
                <v:imagedata r:id="rId9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544112</wp:posOffset>
                </wp:positionH>
                <wp:positionV relativeFrom="paragraph">
                  <wp:posOffset>2457478</wp:posOffset>
                </wp:positionV>
                <wp:extent cx="110160" cy="154080"/>
                <wp:effectExtent l="38100" t="57150" r="23495" b="55880"/>
                <wp:wrapNone/>
                <wp:docPr id="951" name="잉크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101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EFB3E" id="잉크 951" o:spid="_x0000_s1026" type="#_x0000_t75" style="position:absolute;left:0;text-align:left;margin-left:435.6pt;margin-top:192.55pt;width:9.95pt;height:14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">
                <v:imagedata r:id="rId9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6429712</wp:posOffset>
                </wp:positionH>
                <wp:positionV relativeFrom="paragraph">
                  <wp:posOffset>2111878</wp:posOffset>
                </wp:positionV>
                <wp:extent cx="111600" cy="520560"/>
                <wp:effectExtent l="38100" t="38100" r="41275" b="32385"/>
                <wp:wrapNone/>
                <wp:docPr id="950" name="잉크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11600" cy="52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CA7A3" id="잉크 950" o:spid="_x0000_s1026" type="#_x0000_t75" style="position:absolute;left:0;text-align:left;margin-left:506.05pt;margin-top:165.8pt;width:9.7pt;height:41.8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">
                <v:imagedata r:id="rId9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6407032</wp:posOffset>
                </wp:positionH>
                <wp:positionV relativeFrom="paragraph">
                  <wp:posOffset>2392678</wp:posOffset>
                </wp:positionV>
                <wp:extent cx="47520" cy="194040"/>
                <wp:effectExtent l="38100" t="38100" r="48260" b="34925"/>
                <wp:wrapNone/>
                <wp:docPr id="949" name="잉크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475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02377" id="잉크 949" o:spid="_x0000_s1026" type="#_x0000_t75" style="position:absolute;left:0;text-align:left;margin-left:504.25pt;margin-top:187.95pt;width:4.8pt;height:16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">
                <v:imagedata r:id="rId9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6378952</wp:posOffset>
                </wp:positionH>
                <wp:positionV relativeFrom="paragraph">
                  <wp:posOffset>2518318</wp:posOffset>
                </wp:positionV>
                <wp:extent cx="63000" cy="36360"/>
                <wp:effectExtent l="38100" t="38100" r="51435" b="40005"/>
                <wp:wrapNone/>
                <wp:docPr id="948" name="잉크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630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D6DFD" id="잉크 948" o:spid="_x0000_s1026" type="#_x0000_t75" style="position:absolute;left:0;text-align:left;margin-left:501.7pt;margin-top:197.6pt;width:5.8pt;height:4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">
                <v:imagedata r:id="rId9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6342592</wp:posOffset>
                </wp:positionH>
                <wp:positionV relativeFrom="paragraph">
                  <wp:posOffset>2467558</wp:posOffset>
                </wp:positionV>
                <wp:extent cx="42840" cy="71280"/>
                <wp:effectExtent l="38100" t="38100" r="52705" b="43180"/>
                <wp:wrapNone/>
                <wp:docPr id="947" name="잉크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428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5C5D7" id="잉크 947" o:spid="_x0000_s1026" type="#_x0000_t75" style="position:absolute;left:0;text-align:left;margin-left:498.55pt;margin-top:193.7pt;width:4.45pt;height:6.4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">
                <v:imagedata r:id="rId9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6311992</wp:posOffset>
                </wp:positionH>
                <wp:positionV relativeFrom="paragraph">
                  <wp:posOffset>2449558</wp:posOffset>
                </wp:positionV>
                <wp:extent cx="70920" cy="116280"/>
                <wp:effectExtent l="38100" t="38100" r="43815" b="36195"/>
                <wp:wrapNone/>
                <wp:docPr id="946" name="잉크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709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6C2D8" id="잉크 946" o:spid="_x0000_s1026" type="#_x0000_t75" style="position:absolute;left:0;text-align:left;margin-left:496.75pt;margin-top:192.2pt;width:6.5pt;height:10.1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">
                <v:imagedata r:id="rId9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6248632</wp:posOffset>
                </wp:positionH>
                <wp:positionV relativeFrom="paragraph">
                  <wp:posOffset>2525878</wp:posOffset>
                </wp:positionV>
                <wp:extent cx="43920" cy="57960"/>
                <wp:effectExtent l="57150" t="38100" r="51435" b="56515"/>
                <wp:wrapNone/>
                <wp:docPr id="945" name="잉크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439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2721F" id="잉크 945" o:spid="_x0000_s1026" type="#_x0000_t75" style="position:absolute;left:0;text-align:left;margin-left:491.25pt;margin-top:198.15pt;width:4.95pt;height:6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">
                <v:imagedata r:id="rId9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6207592</wp:posOffset>
                </wp:positionH>
                <wp:positionV relativeFrom="paragraph">
                  <wp:posOffset>2492758</wp:posOffset>
                </wp:positionV>
                <wp:extent cx="52200" cy="58680"/>
                <wp:effectExtent l="57150" t="38100" r="43180" b="36830"/>
                <wp:wrapNone/>
                <wp:docPr id="944" name="잉크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522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5873D" id="잉크 944" o:spid="_x0000_s1026" type="#_x0000_t75" style="position:absolute;left:0;text-align:left;margin-left:488.1pt;margin-top:195.7pt;width:5pt;height:5.4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">
                <v:imagedata r:id="rId9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6196432</wp:posOffset>
                </wp:positionH>
                <wp:positionV relativeFrom="paragraph">
                  <wp:posOffset>2444158</wp:posOffset>
                </wp:positionV>
                <wp:extent cx="66960" cy="113400"/>
                <wp:effectExtent l="38100" t="38100" r="47625" b="39370"/>
                <wp:wrapNone/>
                <wp:docPr id="943" name="잉크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66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B05FA" id="잉크 943" o:spid="_x0000_s1026" type="#_x0000_t75" style="position:absolute;left:0;text-align:left;margin-left:487.65pt;margin-top:191.8pt;width:6.15pt;height:10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">
                <v:imagedata r:id="rId9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6136312</wp:posOffset>
                </wp:positionH>
                <wp:positionV relativeFrom="paragraph">
                  <wp:posOffset>2436958</wp:posOffset>
                </wp:positionV>
                <wp:extent cx="35640" cy="138960"/>
                <wp:effectExtent l="38100" t="38100" r="40640" b="52070"/>
                <wp:wrapNone/>
                <wp:docPr id="942" name="잉크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356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02217" id="잉크 942" o:spid="_x0000_s1026" type="#_x0000_t75" style="position:absolute;left:0;text-align:left;margin-left:482.25pt;margin-top:191.1pt;width:3.9pt;height:12.4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">
                <v:imagedata r:id="rId9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6019312</wp:posOffset>
                </wp:positionH>
                <wp:positionV relativeFrom="paragraph">
                  <wp:posOffset>2488438</wp:posOffset>
                </wp:positionV>
                <wp:extent cx="119160" cy="21960"/>
                <wp:effectExtent l="38100" t="38100" r="52705" b="35560"/>
                <wp:wrapNone/>
                <wp:docPr id="941" name="잉크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19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A4DDE" id="잉크 941" o:spid="_x0000_s1026" type="#_x0000_t75" style="position:absolute;left:0;text-align:left;margin-left:473.15pt;margin-top:195.7pt;width:10.45pt;height:2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">
                <v:imagedata r:id="rId9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6005992</wp:posOffset>
                </wp:positionH>
                <wp:positionV relativeFrom="paragraph">
                  <wp:posOffset>2456398</wp:posOffset>
                </wp:positionV>
                <wp:extent cx="101160" cy="130320"/>
                <wp:effectExtent l="38100" t="57150" r="32385" b="41275"/>
                <wp:wrapNone/>
                <wp:docPr id="940" name="잉크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011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58609" id="잉크 940" o:spid="_x0000_s1026" type="#_x0000_t75" style="position:absolute;left:0;text-align:left;margin-left:472.15pt;margin-top:192.65pt;width:9.2pt;height:11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">
                <v:imagedata r:id="rId9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6347272</wp:posOffset>
                </wp:positionH>
                <wp:positionV relativeFrom="paragraph">
                  <wp:posOffset>2229958</wp:posOffset>
                </wp:positionV>
                <wp:extent cx="40680" cy="48960"/>
                <wp:effectExtent l="38100" t="57150" r="54610" b="46355"/>
                <wp:wrapNone/>
                <wp:docPr id="939" name="잉크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40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45561" id="잉크 939" o:spid="_x0000_s1026" type="#_x0000_t75" style="position:absolute;left:0;text-align:left;margin-left:499.1pt;margin-top:174.9pt;width:4.4pt;height:5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">
                <v:imagedata r:id="rId9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6300472</wp:posOffset>
                </wp:positionH>
                <wp:positionV relativeFrom="paragraph">
                  <wp:posOffset>2179198</wp:posOffset>
                </wp:positionV>
                <wp:extent cx="38520" cy="79200"/>
                <wp:effectExtent l="38100" t="38100" r="38100" b="35560"/>
                <wp:wrapNone/>
                <wp:docPr id="938" name="잉크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385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D098E" id="잉크 938" o:spid="_x0000_s1026" type="#_x0000_t75" style="position:absolute;left:0;text-align:left;margin-left:495.35pt;margin-top:170.85pt;width:4.1pt;height:7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">
                <v:imagedata r:id="rId9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6278512</wp:posOffset>
                </wp:positionH>
                <wp:positionV relativeFrom="paragraph">
                  <wp:posOffset>2176318</wp:posOffset>
                </wp:positionV>
                <wp:extent cx="47880" cy="73800"/>
                <wp:effectExtent l="38100" t="38100" r="47625" b="40640"/>
                <wp:wrapNone/>
                <wp:docPr id="937" name="잉크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478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1AE5A" id="잉크 937" o:spid="_x0000_s1026" type="#_x0000_t75" style="position:absolute;left:0;text-align:left;margin-left:494.1pt;margin-top:170.45pt;width:4.75pt;height:7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">
                <v:imagedata r:id="rId9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6231712</wp:posOffset>
                </wp:positionH>
                <wp:positionV relativeFrom="paragraph">
                  <wp:posOffset>2234278</wp:posOffset>
                </wp:positionV>
                <wp:extent cx="14760" cy="69480"/>
                <wp:effectExtent l="38100" t="38100" r="42545" b="45085"/>
                <wp:wrapNone/>
                <wp:docPr id="936" name="잉크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4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138C9" id="잉크 936" o:spid="_x0000_s1026" type="#_x0000_t75" style="position:absolute;left:0;text-align:left;margin-left:490pt;margin-top:175.3pt;width:2.5pt;height:6.3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">
                <v:imagedata r:id="rId9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6139552</wp:posOffset>
                </wp:positionH>
                <wp:positionV relativeFrom="paragraph">
                  <wp:posOffset>2189638</wp:posOffset>
                </wp:positionV>
                <wp:extent cx="69480" cy="78480"/>
                <wp:effectExtent l="38100" t="38100" r="45085" b="36195"/>
                <wp:wrapNone/>
                <wp:docPr id="935" name="잉크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94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3ABA9" id="잉크 935" o:spid="_x0000_s1026" type="#_x0000_t75" style="position:absolute;left:0;text-align:left;margin-left:482.8pt;margin-top:171.7pt;width:6.35pt;height:7.2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">
                <v:imagedata r:id="rId9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6137752</wp:posOffset>
                </wp:positionH>
                <wp:positionV relativeFrom="paragraph">
                  <wp:posOffset>2170558</wp:posOffset>
                </wp:positionV>
                <wp:extent cx="74520" cy="115920"/>
                <wp:effectExtent l="38100" t="19050" r="40005" b="55880"/>
                <wp:wrapNone/>
                <wp:docPr id="934" name="잉크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745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74611" id="잉크 934" o:spid="_x0000_s1026" type="#_x0000_t75" style="position:absolute;left:0;text-align:left;margin-left:482.85pt;margin-top:170.3pt;width:6.8pt;height:10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">
                <v:imagedata r:id="rId9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6041992</wp:posOffset>
                </wp:positionH>
                <wp:positionV relativeFrom="paragraph">
                  <wp:posOffset>2229238</wp:posOffset>
                </wp:positionV>
                <wp:extent cx="81360" cy="14040"/>
                <wp:effectExtent l="38100" t="38100" r="52070" b="43180"/>
                <wp:wrapNone/>
                <wp:docPr id="933" name="잉크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81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E9B13" id="잉크 933" o:spid="_x0000_s1026" type="#_x0000_t75" style="position:absolute;left:0;text-align:left;margin-left:474.95pt;margin-top:175.3pt;width:7.45pt;height:2.1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">
                <v:imagedata r:id="rId9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6016072</wp:posOffset>
                </wp:positionH>
                <wp:positionV relativeFrom="paragraph">
                  <wp:posOffset>2152918</wp:posOffset>
                </wp:positionV>
                <wp:extent cx="91800" cy="149400"/>
                <wp:effectExtent l="57150" t="38100" r="41910" b="41275"/>
                <wp:wrapNone/>
                <wp:docPr id="932" name="잉크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918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DF8D3" id="잉크 932" o:spid="_x0000_s1026" type="#_x0000_t75" style="position:absolute;left:0;text-align:left;margin-left:472.9pt;margin-top:168.85pt;width:8.65pt;height:13.2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">
                <v:imagedata r:id="rId9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899432</wp:posOffset>
                </wp:positionH>
                <wp:positionV relativeFrom="paragraph">
                  <wp:posOffset>2217358</wp:posOffset>
                </wp:positionV>
                <wp:extent cx="15840" cy="83880"/>
                <wp:effectExtent l="57150" t="57150" r="41910" b="49530"/>
                <wp:wrapNone/>
                <wp:docPr id="931" name="잉크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5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46F8B" id="잉크 931" o:spid="_x0000_s1026" type="#_x0000_t75" style="position:absolute;left:0;text-align:left;margin-left:463.55pt;margin-top:173.75pt;width:2.7pt;height:7.7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">
                <v:imagedata r:id="rId9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807992</wp:posOffset>
                </wp:positionH>
                <wp:positionV relativeFrom="paragraph">
                  <wp:posOffset>2167318</wp:posOffset>
                </wp:positionV>
                <wp:extent cx="70920" cy="95040"/>
                <wp:effectExtent l="38100" t="38100" r="43815" b="38735"/>
                <wp:wrapNone/>
                <wp:docPr id="930" name="잉크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70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93D39" id="잉크 930" o:spid="_x0000_s1026" type="#_x0000_t75" style="position:absolute;left:0;text-align:left;margin-left:456.6pt;margin-top:170.1pt;width:6.55pt;height:8.3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">
                <v:imagedata r:id="rId9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800432</wp:posOffset>
                </wp:positionH>
                <wp:positionV relativeFrom="paragraph">
                  <wp:posOffset>2129878</wp:posOffset>
                </wp:positionV>
                <wp:extent cx="111960" cy="123840"/>
                <wp:effectExtent l="38100" t="57150" r="40640" b="47625"/>
                <wp:wrapNone/>
                <wp:docPr id="929" name="잉크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11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EF9D5" id="잉크 929" o:spid="_x0000_s1026" type="#_x0000_t75" style="position:absolute;left:0;text-align:left;margin-left:456.5pt;margin-top:166.95pt;width:9.7pt;height:10.9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">
                <v:imagedata r:id="rId9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777032</wp:posOffset>
                </wp:positionH>
                <wp:positionV relativeFrom="paragraph">
                  <wp:posOffset>2225638</wp:posOffset>
                </wp:positionV>
                <wp:extent cx="16560" cy="66240"/>
                <wp:effectExtent l="57150" t="38100" r="40640" b="48260"/>
                <wp:wrapNone/>
                <wp:docPr id="928" name="잉크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65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33D6C" id="잉크 928" o:spid="_x0000_s1026" type="#_x0000_t75" style="position:absolute;left:0;text-align:left;margin-left:454.1pt;margin-top:174.5pt;width:2.65pt;height:6.3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">
                <v:imagedata r:id="rId9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680192</wp:posOffset>
                </wp:positionH>
                <wp:positionV relativeFrom="paragraph">
                  <wp:posOffset>2165518</wp:posOffset>
                </wp:positionV>
                <wp:extent cx="75600" cy="105480"/>
                <wp:effectExtent l="38100" t="38100" r="38735" b="46990"/>
                <wp:wrapNone/>
                <wp:docPr id="927" name="잉크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75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1CA8D" id="잉크 927" o:spid="_x0000_s1026" type="#_x0000_t75" style="position:absolute;left:0;text-align:left;margin-left:446.55pt;margin-top:170pt;width:6.85pt;height:9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">
                <v:imagedata r:id="rId9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675872</wp:posOffset>
                </wp:positionH>
                <wp:positionV relativeFrom="paragraph">
                  <wp:posOffset>2141038</wp:posOffset>
                </wp:positionV>
                <wp:extent cx="92520" cy="120600"/>
                <wp:effectExtent l="38100" t="19050" r="41275" b="51435"/>
                <wp:wrapNone/>
                <wp:docPr id="926" name="잉크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92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027E4" id="잉크 926" o:spid="_x0000_s1026" type="#_x0000_t75" style="position:absolute;left:0;text-align:left;margin-left:446.45pt;margin-top:168.15pt;width:8.25pt;height:10.5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">
                <v:imagedata r:id="rId9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551672</wp:posOffset>
                </wp:positionH>
                <wp:positionV relativeFrom="paragraph">
                  <wp:posOffset>2216998</wp:posOffset>
                </wp:positionV>
                <wp:extent cx="108360" cy="27720"/>
                <wp:effectExtent l="38100" t="38100" r="44450" b="48895"/>
                <wp:wrapNone/>
                <wp:docPr id="925" name="잉크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08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BA245" id="잉크 925" o:spid="_x0000_s1026" type="#_x0000_t75" style="position:absolute;left:0;text-align:left;margin-left:436.4pt;margin-top:174.2pt;width:9.55pt;height:3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">
                <v:imagedata r:id="rId9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548432</wp:posOffset>
                </wp:positionH>
                <wp:positionV relativeFrom="paragraph">
                  <wp:posOffset>2150398</wp:posOffset>
                </wp:positionV>
                <wp:extent cx="120240" cy="149400"/>
                <wp:effectExtent l="38100" t="38100" r="13335" b="60325"/>
                <wp:wrapNone/>
                <wp:docPr id="924" name="잉크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20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47707" id="잉크 924" o:spid="_x0000_s1026" type="#_x0000_t75" style="position:absolute;left:0;text-align:left;margin-left:436.1pt;margin-top:168.5pt;width:10.55pt;height:13.3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">
                <v:imagedata r:id="rId9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445472</wp:posOffset>
                </wp:positionH>
                <wp:positionV relativeFrom="paragraph">
                  <wp:posOffset>2162998</wp:posOffset>
                </wp:positionV>
                <wp:extent cx="87480" cy="341280"/>
                <wp:effectExtent l="57150" t="38100" r="46355" b="40005"/>
                <wp:wrapNone/>
                <wp:docPr id="923" name="잉크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8748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58DD7" id="잉크 923" o:spid="_x0000_s1026" type="#_x0000_t75" style="position:absolute;left:0;text-align:left;margin-left:427.85pt;margin-top:169.85pt;width:8.3pt;height:27.8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">
                <v:imagedata r:id="rId9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327032</wp:posOffset>
                </wp:positionH>
                <wp:positionV relativeFrom="paragraph">
                  <wp:posOffset>2288998</wp:posOffset>
                </wp:positionV>
                <wp:extent cx="71280" cy="5040"/>
                <wp:effectExtent l="38100" t="57150" r="43180" b="52705"/>
                <wp:wrapNone/>
                <wp:docPr id="922" name="잉크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71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635B1" id="잉크 922" o:spid="_x0000_s1026" type="#_x0000_t75" style="position:absolute;left:0;text-align:left;margin-left:418.85pt;margin-top:179.4pt;width:6.45pt;height:1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">
                <v:imagedata r:id="rId10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308312</wp:posOffset>
                </wp:positionH>
                <wp:positionV relativeFrom="paragraph">
                  <wp:posOffset>2241118</wp:posOffset>
                </wp:positionV>
                <wp:extent cx="79920" cy="5400"/>
                <wp:effectExtent l="38100" t="57150" r="34925" b="52070"/>
                <wp:wrapNone/>
                <wp:docPr id="921" name="잉크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79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43587" id="잉크 921" o:spid="_x0000_s1026" type="#_x0000_t75" style="position:absolute;left:0;text-align:left;margin-left:417.3pt;margin-top:175.65pt;width:7.25pt;height:2.1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">
                <v:imagedata r:id="rId10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6380032</wp:posOffset>
                </wp:positionH>
                <wp:positionV relativeFrom="paragraph">
                  <wp:posOffset>1566478</wp:posOffset>
                </wp:positionV>
                <wp:extent cx="97560" cy="435600"/>
                <wp:effectExtent l="38100" t="57150" r="55245" b="41275"/>
                <wp:wrapNone/>
                <wp:docPr id="920" name="잉크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97560" cy="4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89AF7" id="잉크 920" o:spid="_x0000_s1026" type="#_x0000_t75" style="position:absolute;left:0;text-align:left;margin-left:501.7pt;margin-top:122.7pt;width:9.05pt;height:35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">
                <v:imagedata r:id="rId10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6300832</wp:posOffset>
                </wp:positionH>
                <wp:positionV relativeFrom="paragraph">
                  <wp:posOffset>1901278</wp:posOffset>
                </wp:positionV>
                <wp:extent cx="68760" cy="52560"/>
                <wp:effectExtent l="38100" t="57150" r="45720" b="43180"/>
                <wp:wrapNone/>
                <wp:docPr id="919" name="잉크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687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AF6DD" id="잉크 919" o:spid="_x0000_s1026" type="#_x0000_t75" style="position:absolute;left:0;text-align:left;margin-left:495.2pt;margin-top:148.9pt;width:6.6pt;height:5.7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">
                <v:imagedata r:id="rId10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6233152</wp:posOffset>
                </wp:positionH>
                <wp:positionV relativeFrom="paragraph">
                  <wp:posOffset>1859158</wp:posOffset>
                </wp:positionV>
                <wp:extent cx="69120" cy="71640"/>
                <wp:effectExtent l="38100" t="38100" r="45720" b="43180"/>
                <wp:wrapNone/>
                <wp:docPr id="918" name="잉크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691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04A53" id="잉크 918" o:spid="_x0000_s1026" type="#_x0000_t75" style="position:absolute;left:0;text-align:left;margin-left:490.05pt;margin-top:145.65pt;width:6.45pt;height:6.6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">
                <v:imagedata r:id="rId10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6219832</wp:posOffset>
                </wp:positionH>
                <wp:positionV relativeFrom="paragraph">
                  <wp:posOffset>1837558</wp:posOffset>
                </wp:positionV>
                <wp:extent cx="85320" cy="107280"/>
                <wp:effectExtent l="57150" t="38100" r="48260" b="45720"/>
                <wp:wrapNone/>
                <wp:docPr id="917" name="잉크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85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997D" id="잉크 917" o:spid="_x0000_s1026" type="#_x0000_t75" style="position:absolute;left:0;text-align:left;margin-left:489.05pt;margin-top:143.85pt;width:8.1pt;height:10.0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">
                <v:imagedata r:id="rId10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6162952</wp:posOffset>
                </wp:positionH>
                <wp:positionV relativeFrom="paragraph">
                  <wp:posOffset>1920718</wp:posOffset>
                </wp:positionV>
                <wp:extent cx="58680" cy="52200"/>
                <wp:effectExtent l="57150" t="57150" r="36830" b="43180"/>
                <wp:wrapNone/>
                <wp:docPr id="916" name="잉크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586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E31A7" id="잉크 916" o:spid="_x0000_s1026" type="#_x0000_t75" style="position:absolute;left:0;text-align:left;margin-left:484.45pt;margin-top:150.45pt;width:5.65pt;height:5.6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">
                <v:imagedata r:id="rId10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6097072</wp:posOffset>
                </wp:positionH>
                <wp:positionV relativeFrom="paragraph">
                  <wp:posOffset>1846918</wp:posOffset>
                </wp:positionV>
                <wp:extent cx="52920" cy="99720"/>
                <wp:effectExtent l="57150" t="38100" r="42545" b="52705"/>
                <wp:wrapNone/>
                <wp:docPr id="915" name="잉크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52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7083B" id="잉크 915" o:spid="_x0000_s1026" type="#_x0000_t75" style="position:absolute;left:0;text-align:left;margin-left:479.45pt;margin-top:144.8pt;width:5.05pt;height:8.8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">
                <v:imagedata r:id="rId10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6080152</wp:posOffset>
                </wp:positionH>
                <wp:positionV relativeFrom="paragraph">
                  <wp:posOffset>1833958</wp:posOffset>
                </wp:positionV>
                <wp:extent cx="96120" cy="106920"/>
                <wp:effectExtent l="38100" t="38100" r="37465" b="45720"/>
                <wp:wrapNone/>
                <wp:docPr id="914" name="잉크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961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F8E9A" id="잉크 914" o:spid="_x0000_s1026" type="#_x0000_t75" style="position:absolute;left:0;text-align:left;margin-left:478.5pt;margin-top:143.75pt;width:8.15pt;height:9.3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">
                <v:imagedata r:id="rId10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5954152</wp:posOffset>
                </wp:positionH>
                <wp:positionV relativeFrom="paragraph">
                  <wp:posOffset>1902358</wp:posOffset>
                </wp:positionV>
                <wp:extent cx="14400" cy="76320"/>
                <wp:effectExtent l="57150" t="38100" r="43180" b="38100"/>
                <wp:wrapNone/>
                <wp:docPr id="913" name="잉크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44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E259B" id="잉크 913" o:spid="_x0000_s1026" type="#_x0000_t75" style="position:absolute;left:0;text-align:left;margin-left:467.95pt;margin-top:149.05pt;width:2.7pt;height:7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">
                <v:imagedata r:id="rId10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5849392</wp:posOffset>
                </wp:positionH>
                <wp:positionV relativeFrom="paragraph">
                  <wp:posOffset>1850518</wp:posOffset>
                </wp:positionV>
                <wp:extent cx="65160" cy="84240"/>
                <wp:effectExtent l="38100" t="38100" r="49530" b="49530"/>
                <wp:wrapNone/>
                <wp:docPr id="912" name="잉크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651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C80C7" id="잉크 912" o:spid="_x0000_s1026" type="#_x0000_t75" style="position:absolute;left:0;text-align:left;margin-left:459.9pt;margin-top:145.05pt;width:6.1pt;height:7.5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">
                <v:imagedata r:id="rId10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841472</wp:posOffset>
                </wp:positionH>
                <wp:positionV relativeFrom="paragraph">
                  <wp:posOffset>1860598</wp:posOffset>
                </wp:positionV>
                <wp:extent cx="72360" cy="83520"/>
                <wp:effectExtent l="38100" t="38100" r="42545" b="50165"/>
                <wp:wrapNone/>
                <wp:docPr id="911" name="잉크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723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35620" id="잉크 911" o:spid="_x0000_s1026" type="#_x0000_t75" style="position:absolute;left:0;text-align:left;margin-left:459.6pt;margin-top:145.85pt;width:6.75pt;height:7.9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">
                <v:imagedata r:id="rId10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804752</wp:posOffset>
                </wp:positionH>
                <wp:positionV relativeFrom="paragraph">
                  <wp:posOffset>1912078</wp:posOffset>
                </wp:positionV>
                <wp:extent cx="49680" cy="52920"/>
                <wp:effectExtent l="57150" t="38100" r="45720" b="61595"/>
                <wp:wrapNone/>
                <wp:docPr id="910" name="잉크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496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B450B" id="잉크 910" o:spid="_x0000_s1026" type="#_x0000_t75" style="position:absolute;left:0;text-align:left;margin-left:456.2pt;margin-top:149.65pt;width:5pt;height:5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">
                <v:imagedata r:id="rId10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727352</wp:posOffset>
                </wp:positionH>
                <wp:positionV relativeFrom="paragraph">
                  <wp:posOffset>1846198</wp:posOffset>
                </wp:positionV>
                <wp:extent cx="70200" cy="96120"/>
                <wp:effectExtent l="38100" t="38100" r="44450" b="37465"/>
                <wp:wrapNone/>
                <wp:docPr id="909" name="잉크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70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14420" id="잉크 909" o:spid="_x0000_s1026" type="#_x0000_t75" style="position:absolute;left:0;text-align:left;margin-left:450.2pt;margin-top:144.8pt;width:6.6pt;height:8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">
                <v:imagedata r:id="rId10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733472</wp:posOffset>
                </wp:positionH>
                <wp:positionV relativeFrom="paragraph">
                  <wp:posOffset>1823878</wp:posOffset>
                </wp:positionV>
                <wp:extent cx="77760" cy="142920"/>
                <wp:effectExtent l="57150" t="38100" r="55880" b="47625"/>
                <wp:wrapNone/>
                <wp:docPr id="908" name="잉크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77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73B94" id="잉크 908" o:spid="_x0000_s1026" type="#_x0000_t75" style="position:absolute;left:0;text-align:left;margin-left:450.6pt;margin-top:142.7pt;width:7.55pt;height:13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">
                <v:imagedata r:id="rId10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6273112</wp:posOffset>
                </wp:positionH>
                <wp:positionV relativeFrom="paragraph">
                  <wp:posOffset>1599958</wp:posOffset>
                </wp:positionV>
                <wp:extent cx="53640" cy="63720"/>
                <wp:effectExtent l="38100" t="38100" r="41910" b="50800"/>
                <wp:wrapNone/>
                <wp:docPr id="907" name="잉크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53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462A9" id="잉크 907" o:spid="_x0000_s1026" type="#_x0000_t75" style="position:absolute;left:0;text-align:left;margin-left:493.2pt;margin-top:125.25pt;width:5.75pt;height:6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">
                <v:imagedata r:id="rId10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6207232</wp:posOffset>
                </wp:positionH>
                <wp:positionV relativeFrom="paragraph">
                  <wp:posOffset>1518238</wp:posOffset>
                </wp:positionV>
                <wp:extent cx="56160" cy="118440"/>
                <wp:effectExtent l="57150" t="57150" r="39370" b="53340"/>
                <wp:wrapNone/>
                <wp:docPr id="906" name="잉크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56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3413C" id="잉크 906" o:spid="_x0000_s1026" type="#_x0000_t75" style="position:absolute;left:0;text-align:left;margin-left:487.8pt;margin-top:118.6pt;width:5.6pt;height:10.6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">
                <v:imagedata r:id="rId10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6210112</wp:posOffset>
                </wp:positionH>
                <wp:positionV relativeFrom="paragraph">
                  <wp:posOffset>1517158</wp:posOffset>
                </wp:positionV>
                <wp:extent cx="70200" cy="111960"/>
                <wp:effectExtent l="38100" t="38100" r="44450" b="40640"/>
                <wp:wrapNone/>
                <wp:docPr id="905" name="잉크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0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25A3" id="잉크 905" o:spid="_x0000_s1026" type="#_x0000_t75" style="position:absolute;left:0;text-align:left;margin-left:488.55pt;margin-top:118.6pt;width:6.7pt;height:10.2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">
                <v:imagedata r:id="rId10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6161512</wp:posOffset>
                </wp:positionH>
                <wp:positionV relativeFrom="paragraph">
                  <wp:posOffset>1584838</wp:posOffset>
                </wp:positionV>
                <wp:extent cx="8280" cy="70560"/>
                <wp:effectExtent l="57150" t="38100" r="48895" b="43815"/>
                <wp:wrapNone/>
                <wp:docPr id="904" name="잉크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E2D7" id="잉크 904" o:spid="_x0000_s1026" type="#_x0000_t75" style="position:absolute;left:0;text-align:left;margin-left:484.3pt;margin-top:124pt;width:2.25pt;height:6.6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">
                <v:imagedata r:id="rId10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6057112</wp:posOffset>
                </wp:positionH>
                <wp:positionV relativeFrom="paragraph">
                  <wp:posOffset>1538038</wp:posOffset>
                </wp:positionV>
                <wp:extent cx="75600" cy="94320"/>
                <wp:effectExtent l="38100" t="38100" r="38735" b="39370"/>
                <wp:wrapNone/>
                <wp:docPr id="903" name="잉크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75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0F3B8" id="잉크 903" o:spid="_x0000_s1026" type="#_x0000_t75" style="position:absolute;left:0;text-align:left;margin-left:476.35pt;margin-top:120.5pt;width:6.75pt;height:8.4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">
                <v:imagedata r:id="rId10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6049912</wp:posOffset>
                </wp:positionH>
                <wp:positionV relativeFrom="paragraph">
                  <wp:posOffset>1504558</wp:posOffset>
                </wp:positionV>
                <wp:extent cx="76320" cy="110880"/>
                <wp:effectExtent l="38100" t="38100" r="38100" b="41910"/>
                <wp:wrapNone/>
                <wp:docPr id="902" name="잉크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763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C50FC" id="잉크 902" o:spid="_x0000_s1026" type="#_x0000_t75" style="position:absolute;left:0;text-align:left;margin-left:475.9pt;margin-top:117.95pt;width:6.9pt;height:9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">
                <v:imagedata r:id="rId10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5943352</wp:posOffset>
                </wp:positionH>
                <wp:positionV relativeFrom="paragraph">
                  <wp:posOffset>1598878</wp:posOffset>
                </wp:positionV>
                <wp:extent cx="11880" cy="33120"/>
                <wp:effectExtent l="57150" t="38100" r="45720" b="43180"/>
                <wp:wrapNone/>
                <wp:docPr id="901" name="잉크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18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CF978" id="잉크 901" o:spid="_x0000_s1026" type="#_x0000_t75" style="position:absolute;left:0;text-align:left;margin-left:467.2pt;margin-top:125.1pt;width:2.05pt;height:3.6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">
                <v:imagedata r:id="rId10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5839672</wp:posOffset>
                </wp:positionH>
                <wp:positionV relativeFrom="paragraph">
                  <wp:posOffset>1564678</wp:posOffset>
                </wp:positionV>
                <wp:extent cx="67680" cy="61560"/>
                <wp:effectExtent l="38100" t="38100" r="46990" b="34290"/>
                <wp:wrapNone/>
                <wp:docPr id="900" name="잉크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676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B0F84" id="잉크 900" o:spid="_x0000_s1026" type="#_x0000_t75" style="position:absolute;left:0;text-align:left;margin-left:459.2pt;margin-top:122.6pt;width:6.2pt;height:5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">
                <v:imagedata r:id="rId10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5859832</wp:posOffset>
                </wp:positionH>
                <wp:positionV relativeFrom="paragraph">
                  <wp:posOffset>1534078</wp:posOffset>
                </wp:positionV>
                <wp:extent cx="36720" cy="89640"/>
                <wp:effectExtent l="38100" t="57150" r="40005" b="43815"/>
                <wp:wrapNone/>
                <wp:docPr id="899" name="잉크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367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5DB0C" id="잉크 899" o:spid="_x0000_s1026" type="#_x0000_t75" style="position:absolute;left:0;text-align:left;margin-left:460.95pt;margin-top:120pt;width:4.05pt;height:8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">
                <v:imagedata r:id="rId10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5816272</wp:posOffset>
                </wp:positionH>
                <wp:positionV relativeFrom="paragraph">
                  <wp:posOffset>1614358</wp:posOffset>
                </wp:positionV>
                <wp:extent cx="15840" cy="57240"/>
                <wp:effectExtent l="38100" t="38100" r="41910" b="38100"/>
                <wp:wrapNone/>
                <wp:docPr id="898" name="잉크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58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727FB" id="잉크 898" o:spid="_x0000_s1026" type="#_x0000_t75" style="position:absolute;left:0;text-align:left;margin-left:457.3pt;margin-top:126.55pt;width:2.35pt;height:5.4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">
                <v:imagedata r:id="rId10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5719792</wp:posOffset>
                </wp:positionH>
                <wp:positionV relativeFrom="paragraph">
                  <wp:posOffset>1542718</wp:posOffset>
                </wp:positionV>
                <wp:extent cx="56880" cy="88920"/>
                <wp:effectExtent l="38100" t="38100" r="38735" b="44450"/>
                <wp:wrapNone/>
                <wp:docPr id="897" name="잉크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56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166E0" id="잉크 897" o:spid="_x0000_s1026" type="#_x0000_t75" style="position:absolute;left:0;text-align:left;margin-left:449.8pt;margin-top:120.95pt;width:5.35pt;height:7.7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">
                <v:imagedata r:id="rId10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739232</wp:posOffset>
                </wp:positionH>
                <wp:positionV relativeFrom="paragraph">
                  <wp:posOffset>1519318</wp:posOffset>
                </wp:positionV>
                <wp:extent cx="72360" cy="127080"/>
                <wp:effectExtent l="38100" t="38100" r="42545" b="44450"/>
                <wp:wrapNone/>
                <wp:docPr id="896" name="잉크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72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B4426" id="잉크 896" o:spid="_x0000_s1026" type="#_x0000_t75" style="position:absolute;left:0;text-align:left;margin-left:451.5pt;margin-top:119.2pt;width:6.5pt;height:10.8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">
                <v:imagedata r:id="rId10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5604592</wp:posOffset>
                </wp:positionH>
                <wp:positionV relativeFrom="paragraph">
                  <wp:posOffset>1504558</wp:posOffset>
                </wp:positionV>
                <wp:extent cx="93240" cy="474120"/>
                <wp:effectExtent l="57150" t="38100" r="40640" b="40640"/>
                <wp:wrapNone/>
                <wp:docPr id="895" name="잉크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9324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9E3BD" id="잉크 895" o:spid="_x0000_s1026" type="#_x0000_t75" style="position:absolute;left:0;text-align:left;margin-left:440.6pt;margin-top:117.95pt;width:8.3pt;height:38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">
                <v:imagedata r:id="rId10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5422072</wp:posOffset>
                </wp:positionH>
                <wp:positionV relativeFrom="paragraph">
                  <wp:posOffset>1651078</wp:posOffset>
                </wp:positionV>
                <wp:extent cx="114480" cy="7200"/>
                <wp:effectExtent l="38100" t="38100" r="38100" b="50165"/>
                <wp:wrapNone/>
                <wp:docPr id="894" name="잉크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14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8C1C5" id="잉크 894" o:spid="_x0000_s1026" type="#_x0000_t75" style="position:absolute;left:0;text-align:left;margin-left:426.25pt;margin-top:129.7pt;width:9.95pt;height:1.5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">
                <v:imagedata r:id="rId10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5415952</wp:posOffset>
                </wp:positionH>
                <wp:positionV relativeFrom="paragraph">
                  <wp:posOffset>1548478</wp:posOffset>
                </wp:positionV>
                <wp:extent cx="116640" cy="182160"/>
                <wp:effectExtent l="38100" t="38100" r="0" b="46990"/>
                <wp:wrapNone/>
                <wp:docPr id="893" name="잉크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16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7796C" id="잉크 893" o:spid="_x0000_s1026" type="#_x0000_t75" style="position:absolute;left:0;text-align:left;margin-left:425.9pt;margin-top:121.35pt;width:10.15pt;height:15.6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">
                <v:imagedata r:id="rId10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265472</wp:posOffset>
                </wp:positionH>
                <wp:positionV relativeFrom="paragraph">
                  <wp:posOffset>1774918</wp:posOffset>
                </wp:positionV>
                <wp:extent cx="62640" cy="2520"/>
                <wp:effectExtent l="38100" t="38100" r="52070" b="55245"/>
                <wp:wrapNone/>
                <wp:docPr id="892" name="잉크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626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01775" id="잉크 892" o:spid="_x0000_s1026" type="#_x0000_t75" style="position:absolute;left:0;text-align:left;margin-left:413.9pt;margin-top:138.9pt;width:5.9pt;height:1.7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">
                <v:imagedata r:id="rId10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260072</wp:posOffset>
                </wp:positionH>
                <wp:positionV relativeFrom="paragraph">
                  <wp:posOffset>1715518</wp:posOffset>
                </wp:positionV>
                <wp:extent cx="77040" cy="7200"/>
                <wp:effectExtent l="38100" t="57150" r="37465" b="50165"/>
                <wp:wrapNone/>
                <wp:docPr id="891" name="잉크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77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BB754" id="잉크 891" o:spid="_x0000_s1026" type="#_x0000_t75" style="position:absolute;left:0;text-align:left;margin-left:413.5pt;margin-top:134.4pt;width:7pt;height:1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">
                <v:imagedata r:id="rId10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848872</wp:posOffset>
                </wp:positionH>
                <wp:positionV relativeFrom="paragraph">
                  <wp:posOffset>1744678</wp:posOffset>
                </wp:positionV>
                <wp:extent cx="150120" cy="14400"/>
                <wp:effectExtent l="38100" t="38100" r="40640" b="43180"/>
                <wp:wrapNone/>
                <wp:docPr id="890" name="잉크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50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3D4D0" id="잉크 890" o:spid="_x0000_s1026" type="#_x0000_t75" style="position:absolute;left:0;text-align:left;margin-left:302.35pt;margin-top:136.95pt;width:12.75pt;height:2.3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">
                <v:imagedata r:id="rId10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836272</wp:posOffset>
                </wp:positionH>
                <wp:positionV relativeFrom="paragraph">
                  <wp:posOffset>1651078</wp:posOffset>
                </wp:positionV>
                <wp:extent cx="232920" cy="178560"/>
                <wp:effectExtent l="57150" t="38100" r="53340" b="50165"/>
                <wp:wrapNone/>
                <wp:docPr id="889" name="잉크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32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CEBB0" id="잉크 889" o:spid="_x0000_s1026" type="#_x0000_t75" style="position:absolute;left:0;text-align:left;margin-left:301.25pt;margin-top:129.2pt;width:19.7pt;height:15.7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">
                <v:imagedata r:id="rId10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062792</wp:posOffset>
                </wp:positionH>
                <wp:positionV relativeFrom="paragraph">
                  <wp:posOffset>1540198</wp:posOffset>
                </wp:positionV>
                <wp:extent cx="92520" cy="174600"/>
                <wp:effectExtent l="38100" t="38100" r="22225" b="35560"/>
                <wp:wrapNone/>
                <wp:docPr id="888" name="잉크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92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8D3A1" id="잉크 888" o:spid="_x0000_s1026" type="#_x0000_t75" style="position:absolute;left:0;text-align:left;margin-left:398.3pt;margin-top:120.95pt;width:8.45pt;height:14.3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">
                <v:imagedata r:id="rId10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990432</wp:posOffset>
                </wp:positionH>
                <wp:positionV relativeFrom="paragraph">
                  <wp:posOffset>1640638</wp:posOffset>
                </wp:positionV>
                <wp:extent cx="48240" cy="37800"/>
                <wp:effectExtent l="19050" t="38100" r="47625" b="38735"/>
                <wp:wrapNone/>
                <wp:docPr id="887" name="잉크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482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FCC8B" id="잉크 887" o:spid="_x0000_s1026" type="#_x0000_t75" style="position:absolute;left:0;text-align:left;margin-left:392.55pt;margin-top:128.8pt;width:4.5pt;height:4.1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">
                <v:imagedata r:id="rId10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907632</wp:posOffset>
                </wp:positionH>
                <wp:positionV relativeFrom="paragraph">
                  <wp:posOffset>1567198</wp:posOffset>
                </wp:positionV>
                <wp:extent cx="59040" cy="86400"/>
                <wp:effectExtent l="57150" t="38100" r="36830" b="46990"/>
                <wp:wrapNone/>
                <wp:docPr id="886" name="잉크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59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CDAB8" id="잉크 886" o:spid="_x0000_s1026" type="#_x0000_t75" style="position:absolute;left:0;text-align:left;margin-left:385.75pt;margin-top:122.7pt;width:5.65pt;height:7.7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">
                <v:imagedata r:id="rId10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4914832</wp:posOffset>
                </wp:positionH>
                <wp:positionV relativeFrom="paragraph">
                  <wp:posOffset>1567198</wp:posOffset>
                </wp:positionV>
                <wp:extent cx="51840" cy="105840"/>
                <wp:effectExtent l="38100" t="38100" r="43815" b="46990"/>
                <wp:wrapNone/>
                <wp:docPr id="885" name="잉크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51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361B2" id="잉크 885" o:spid="_x0000_s1026" type="#_x0000_t75" style="position:absolute;left:0;text-align:left;margin-left:386.55pt;margin-top:122.7pt;width:5.2pt;height:9.6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">
                <v:imagedata r:id="rId10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807192</wp:posOffset>
                </wp:positionH>
                <wp:positionV relativeFrom="paragraph">
                  <wp:posOffset>1644598</wp:posOffset>
                </wp:positionV>
                <wp:extent cx="16920" cy="77040"/>
                <wp:effectExtent l="38100" t="38100" r="40640" b="37465"/>
                <wp:wrapNone/>
                <wp:docPr id="884" name="잉크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69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65F3C" id="잉크 884" o:spid="_x0000_s1026" type="#_x0000_t75" style="position:absolute;left:0;text-align:left;margin-left:377.9pt;margin-top:128.8pt;width:2.45pt;height:7.0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">
                <v:imagedata r:id="rId10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712512</wp:posOffset>
                </wp:positionH>
                <wp:positionV relativeFrom="paragraph">
                  <wp:posOffset>1574398</wp:posOffset>
                </wp:positionV>
                <wp:extent cx="47880" cy="100800"/>
                <wp:effectExtent l="38100" t="38100" r="47625" b="33020"/>
                <wp:wrapNone/>
                <wp:docPr id="883" name="잉크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47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75037" id="잉크 883" o:spid="_x0000_s1026" type="#_x0000_t75" style="position:absolute;left:0;text-align:left;margin-left:370.4pt;margin-top:123.3pt;width:4.65pt;height:8.8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">
                <v:imagedata r:id="rId10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707112</wp:posOffset>
                </wp:positionH>
                <wp:positionV relativeFrom="paragraph">
                  <wp:posOffset>1566838</wp:posOffset>
                </wp:positionV>
                <wp:extent cx="69480" cy="127800"/>
                <wp:effectExtent l="38100" t="38100" r="45085" b="43815"/>
                <wp:wrapNone/>
                <wp:docPr id="882" name="잉크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69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507C8" id="잉크 882" o:spid="_x0000_s1026" type="#_x0000_t75" style="position:absolute;left:0;text-align:left;margin-left:370.4pt;margin-top:122.75pt;width:6.2pt;height:10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">
                <v:imagedata r:id="rId10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616392</wp:posOffset>
                </wp:positionH>
                <wp:positionV relativeFrom="paragraph">
                  <wp:posOffset>1546318</wp:posOffset>
                </wp:positionV>
                <wp:extent cx="80640" cy="171720"/>
                <wp:effectExtent l="38100" t="38100" r="34290" b="38100"/>
                <wp:wrapNone/>
                <wp:docPr id="881" name="잉크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806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949EA" id="잉크 881" o:spid="_x0000_s1026" type="#_x0000_t75" style="position:absolute;left:0;text-align:left;margin-left:362.8pt;margin-top:121.4pt;width:7.35pt;height:14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">
                <v:imagedata r:id="rId10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472032</wp:posOffset>
                </wp:positionH>
                <wp:positionV relativeFrom="paragraph">
                  <wp:posOffset>1595278</wp:posOffset>
                </wp:positionV>
                <wp:extent cx="92520" cy="417240"/>
                <wp:effectExtent l="38100" t="38100" r="41275" b="40005"/>
                <wp:wrapNone/>
                <wp:docPr id="880" name="잉크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9252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1E07E" id="잉크 880" o:spid="_x0000_s1026" type="#_x0000_t75" style="position:absolute;left:0;text-align:left;margin-left:351.9pt;margin-top:125.25pt;width:8.35pt;height:33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">
                <v:imagedata r:id="rId10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366912</wp:posOffset>
                </wp:positionH>
                <wp:positionV relativeFrom="paragraph">
                  <wp:posOffset>1888318</wp:posOffset>
                </wp:positionV>
                <wp:extent cx="50760" cy="63720"/>
                <wp:effectExtent l="38100" t="38100" r="45085" b="50800"/>
                <wp:wrapNone/>
                <wp:docPr id="879" name="잉크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50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61BF1" id="잉크 879" o:spid="_x0000_s1026" type="#_x0000_t75" style="position:absolute;left:0;text-align:left;margin-left:343.5pt;margin-top:148pt;width:4.65pt;height:6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">
                <v:imagedata r:id="rId10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276192</wp:posOffset>
                </wp:positionH>
                <wp:positionV relativeFrom="paragraph">
                  <wp:posOffset>1813438</wp:posOffset>
                </wp:positionV>
                <wp:extent cx="73080" cy="133200"/>
                <wp:effectExtent l="38100" t="38100" r="41275" b="38735"/>
                <wp:wrapNone/>
                <wp:docPr id="878" name="잉크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73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D0959" id="잉크 878" o:spid="_x0000_s1026" type="#_x0000_t75" style="position:absolute;left:0;text-align:left;margin-left:336.2pt;margin-top:142.3pt;width:6.7pt;height:11.3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">
                <v:imagedata r:id="rId10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272952</wp:posOffset>
                </wp:positionH>
                <wp:positionV relativeFrom="paragraph">
                  <wp:posOffset>1825678</wp:posOffset>
                </wp:positionV>
                <wp:extent cx="61560" cy="85320"/>
                <wp:effectExtent l="38100" t="38100" r="53340" b="48260"/>
                <wp:wrapNone/>
                <wp:docPr id="877" name="잉크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61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B7F12" id="잉크 877" o:spid="_x0000_s1026" type="#_x0000_t75" style="position:absolute;left:0;text-align:left;margin-left:335.9pt;margin-top:143.15pt;width:6pt;height:7.8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">
                <v:imagedata r:id="rId10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411192</wp:posOffset>
                </wp:positionH>
                <wp:positionV relativeFrom="paragraph">
                  <wp:posOffset>1658278</wp:posOffset>
                </wp:positionV>
                <wp:extent cx="7920" cy="59040"/>
                <wp:effectExtent l="38100" t="38100" r="49530" b="36830"/>
                <wp:wrapNone/>
                <wp:docPr id="876" name="잉크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79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C3FBB" id="잉크 876" o:spid="_x0000_s1026" type="#_x0000_t75" style="position:absolute;left:0;text-align:left;margin-left:346.75pt;margin-top:130pt;width:1.75pt;height:5.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">
                <v:imagedata r:id="rId10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296712</wp:posOffset>
                </wp:positionH>
                <wp:positionV relativeFrom="paragraph">
                  <wp:posOffset>1582318</wp:posOffset>
                </wp:positionV>
                <wp:extent cx="78840" cy="122760"/>
                <wp:effectExtent l="38100" t="38100" r="35560" b="48895"/>
                <wp:wrapNone/>
                <wp:docPr id="875" name="잉크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78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E61FE" id="잉크 875" o:spid="_x0000_s1026" type="#_x0000_t75" style="position:absolute;left:0;text-align:left;margin-left:337.9pt;margin-top:124.2pt;width:6.9pt;height:10.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">
                <v:imagedata r:id="rId10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360072</wp:posOffset>
                </wp:positionH>
                <wp:positionV relativeFrom="paragraph">
                  <wp:posOffset>1586998</wp:posOffset>
                </wp:positionV>
                <wp:extent cx="3600" cy="2160"/>
                <wp:effectExtent l="38100" t="38100" r="34925" b="36195"/>
                <wp:wrapNone/>
                <wp:docPr id="874" name="잉크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E6ED9" id="잉크 874" o:spid="_x0000_s1026" type="#_x0000_t75" style="position:absolute;left:0;text-align:left;margin-left:343pt;margin-top:124.7pt;width:.85pt;height: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">
                <v:imagedata r:id="rId10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301392</wp:posOffset>
                </wp:positionH>
                <wp:positionV relativeFrom="paragraph">
                  <wp:posOffset>1599238</wp:posOffset>
                </wp:positionV>
                <wp:extent cx="64080" cy="88200"/>
                <wp:effectExtent l="38100" t="38100" r="31750" b="45720"/>
                <wp:wrapNone/>
                <wp:docPr id="873" name="잉크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64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9ABE9" id="잉크 873" o:spid="_x0000_s1026" type="#_x0000_t75" style="position:absolute;left:0;text-align:left;margin-left:338.35pt;margin-top:125.4pt;width:5.75pt;height:7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">
                <v:imagedata r:id="rId10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139392</wp:posOffset>
                </wp:positionH>
                <wp:positionV relativeFrom="paragraph">
                  <wp:posOffset>1576558</wp:posOffset>
                </wp:positionV>
                <wp:extent cx="115920" cy="443880"/>
                <wp:effectExtent l="38100" t="38100" r="36830" b="51435"/>
                <wp:wrapNone/>
                <wp:docPr id="872" name="잉크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1592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0B3E2" id="잉크 872" o:spid="_x0000_s1026" type="#_x0000_t75" style="position:absolute;left:0;text-align:left;margin-left:325.15pt;margin-top:123.55pt;width:10.25pt;height:35.8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">
                <v:imagedata r:id="rId11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333552</wp:posOffset>
                </wp:positionH>
                <wp:positionV relativeFrom="paragraph">
                  <wp:posOffset>1405198</wp:posOffset>
                </wp:positionV>
                <wp:extent cx="543960" cy="34200"/>
                <wp:effectExtent l="19050" t="38100" r="0" b="42545"/>
                <wp:wrapNone/>
                <wp:docPr id="871" name="잉크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5439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4A972" id="잉크 871" o:spid="_x0000_s1026" type="#_x0000_t75" style="position:absolute;left:0;text-align:left;margin-left:104.7pt;margin-top:110.2pt;width:43.4pt;height:3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">
                <v:imagedata r:id="rId11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547912</wp:posOffset>
                </wp:positionH>
                <wp:positionV relativeFrom="paragraph">
                  <wp:posOffset>1141678</wp:posOffset>
                </wp:positionV>
                <wp:extent cx="906840" cy="30600"/>
                <wp:effectExtent l="0" t="38100" r="45720" b="45720"/>
                <wp:wrapNone/>
                <wp:docPr id="870" name="잉크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906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BB79B" id="잉크 870" o:spid="_x0000_s1026" type="#_x0000_t75" style="position:absolute;left:0;text-align:left;margin-left:279.1pt;margin-top:89.6pt;width:72.2pt;height:3.2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">
                <v:imagedata r:id="rId1105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391460"/>
            <wp:effectExtent l="0" t="0" r="2540" b="9525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9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942C15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08792</wp:posOffset>
                </wp:positionH>
                <wp:positionV relativeFrom="paragraph">
                  <wp:posOffset>2898693</wp:posOffset>
                </wp:positionV>
                <wp:extent cx="803160" cy="26640"/>
                <wp:effectExtent l="57150" t="38100" r="54610" b="50165"/>
                <wp:wrapNone/>
                <wp:docPr id="1024" name="잉크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803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95DD0" id="잉크 1024" o:spid="_x0000_s1026" type="#_x0000_t75" style="position:absolute;left:0;text-align:left;margin-left:39.1pt;margin-top:227.3pt;width:65.15pt;height:4.0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">
                <v:imagedata r:id="rId11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794272</wp:posOffset>
                </wp:positionH>
                <wp:positionV relativeFrom="paragraph">
                  <wp:posOffset>2639853</wp:posOffset>
                </wp:positionV>
                <wp:extent cx="964440" cy="16560"/>
                <wp:effectExtent l="57150" t="38100" r="45720" b="59690"/>
                <wp:wrapNone/>
                <wp:docPr id="1023" name="잉크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964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D0AA1" id="잉크 1023" o:spid="_x0000_s1026" type="#_x0000_t75" style="position:absolute;left:0;text-align:left;margin-left:61.6pt;margin-top:206.9pt;width:77.85pt;height:3.1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">
                <v:imagedata r:id="rId11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405352</wp:posOffset>
                </wp:positionH>
                <wp:positionV relativeFrom="paragraph">
                  <wp:posOffset>2161773</wp:posOffset>
                </wp:positionV>
                <wp:extent cx="1353240" cy="32400"/>
                <wp:effectExtent l="38100" t="38100" r="56515" b="62865"/>
                <wp:wrapNone/>
                <wp:docPr id="1022" name="잉크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353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BFCE9" id="잉크 1022" o:spid="_x0000_s1026" type="#_x0000_t75" style="position:absolute;left:0;text-align:left;margin-left:267.2pt;margin-top:169.25pt;width:108.45pt;height:4.4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">
                <v:imagedata r:id="rId11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2031592</wp:posOffset>
                </wp:positionH>
                <wp:positionV relativeFrom="paragraph">
                  <wp:posOffset>2168973</wp:posOffset>
                </wp:positionV>
                <wp:extent cx="972720" cy="12600"/>
                <wp:effectExtent l="38100" t="38100" r="56515" b="64135"/>
                <wp:wrapNone/>
                <wp:docPr id="1021" name="잉크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972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23CD2" id="잉크 1021" o:spid="_x0000_s1026" type="#_x0000_t75" style="position:absolute;left:0;text-align:left;margin-left:159pt;margin-top:169.85pt;width:78.5pt;height:2.9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">
                <v:imagedata r:id="rId11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337672</wp:posOffset>
                </wp:positionH>
                <wp:positionV relativeFrom="paragraph">
                  <wp:posOffset>2136573</wp:posOffset>
                </wp:positionV>
                <wp:extent cx="1524240" cy="19080"/>
                <wp:effectExtent l="38100" t="38100" r="57150" b="57150"/>
                <wp:wrapNone/>
                <wp:docPr id="1020" name="잉크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524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33B18" id="잉크 1020" o:spid="_x0000_s1026" type="#_x0000_t75" style="position:absolute;left:0;text-align:left;margin-left:261.85pt;margin-top:167.3pt;width:121.9pt;height:3.3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">
                <v:imagedata r:id="rId11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725232</wp:posOffset>
                </wp:positionH>
                <wp:positionV relativeFrom="paragraph">
                  <wp:posOffset>2090493</wp:posOffset>
                </wp:positionV>
                <wp:extent cx="1353600" cy="69480"/>
                <wp:effectExtent l="38100" t="38100" r="0" b="64135"/>
                <wp:wrapNone/>
                <wp:docPr id="1019" name="잉크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3536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85B8D" id="잉크 1019" o:spid="_x0000_s1026" type="#_x0000_t75" style="position:absolute;left:0;text-align:left;margin-left:134.9pt;margin-top:163.65pt;width:108.5pt;height:7.3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">
                <v:imagedata r:id="rId11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475552</wp:posOffset>
                </wp:positionH>
                <wp:positionV relativeFrom="paragraph">
                  <wp:posOffset>2143053</wp:posOffset>
                </wp:positionV>
                <wp:extent cx="360" cy="360"/>
                <wp:effectExtent l="57150" t="57150" r="57150" b="57150"/>
                <wp:wrapNone/>
                <wp:docPr id="1018" name="잉크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9A958" id="잉크 1018" o:spid="_x0000_s1026" type="#_x0000_t75" style="position:absolute;left:0;text-align:left;margin-left:272.7pt;margin-top:167.8pt;width:1.95pt;height:1.9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">
                <v:imagedata r:id="rId11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268552</wp:posOffset>
                </wp:positionH>
                <wp:positionV relativeFrom="paragraph">
                  <wp:posOffset>2144853</wp:posOffset>
                </wp:positionV>
                <wp:extent cx="1490040" cy="43920"/>
                <wp:effectExtent l="57150" t="57150" r="0" b="51435"/>
                <wp:wrapNone/>
                <wp:docPr id="1017" name="잉크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4900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CAB5A" id="잉크 1017" o:spid="_x0000_s1026" type="#_x0000_t75" style="position:absolute;left:0;text-align:left;margin-left:256.4pt;margin-top:167.95pt;width:119.25pt;height:5.3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">
                <v:imagedata r:id="rId11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1783192</wp:posOffset>
                </wp:positionH>
                <wp:positionV relativeFrom="paragraph">
                  <wp:posOffset>2174733</wp:posOffset>
                </wp:positionV>
                <wp:extent cx="1130040" cy="34920"/>
                <wp:effectExtent l="38100" t="57150" r="0" b="60960"/>
                <wp:wrapNone/>
                <wp:docPr id="1016" name="잉크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1300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6C446" id="잉크 1016" o:spid="_x0000_s1026" type="#_x0000_t75" style="position:absolute;left:0;text-align:left;margin-left:139.45pt;margin-top:170.3pt;width:90.9pt;height:4.7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">
                <v:imagedata r:id="rId11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754392</wp:posOffset>
                </wp:positionH>
                <wp:positionV relativeFrom="paragraph">
                  <wp:posOffset>2159973</wp:posOffset>
                </wp:positionV>
                <wp:extent cx="1299600" cy="26640"/>
                <wp:effectExtent l="38100" t="38100" r="53340" b="50165"/>
                <wp:wrapNone/>
                <wp:docPr id="1015" name="잉크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2996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82F12" id="잉크 1015" o:spid="_x0000_s1026" type="#_x0000_t75" style="position:absolute;left:0;text-align:left;margin-left:137.2pt;margin-top:169.15pt;width:104.25pt;height:4.0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">
                <v:imagedata r:id="rId11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632872</wp:posOffset>
                </wp:positionH>
                <wp:positionV relativeFrom="paragraph">
                  <wp:posOffset>1869813</wp:posOffset>
                </wp:positionV>
                <wp:extent cx="438840" cy="21240"/>
                <wp:effectExtent l="38100" t="38100" r="56515" b="55245"/>
                <wp:wrapNone/>
                <wp:docPr id="1014" name="잉크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438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0554B" id="잉크 1014" o:spid="_x0000_s1026" type="#_x0000_t75" style="position:absolute;left:0;text-align:left;margin-left:285.1pt;margin-top:146.3pt;width:36.45pt;height:3.5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">
                <v:imagedata r:id="rId11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758352</wp:posOffset>
                </wp:positionH>
                <wp:positionV relativeFrom="paragraph">
                  <wp:posOffset>2140533</wp:posOffset>
                </wp:positionV>
                <wp:extent cx="1378440" cy="37080"/>
                <wp:effectExtent l="0" t="57150" r="50800" b="58420"/>
                <wp:wrapNone/>
                <wp:docPr id="1013" name="잉크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3784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8BEAC" id="잉크 1013" o:spid="_x0000_s1026" type="#_x0000_t75" style="position:absolute;left:0;text-align:left;margin-left:137.5pt;margin-top:167.6pt;width:110.45pt;height:4.8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">
                <v:imagedata r:id="rId11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862032</wp:posOffset>
                </wp:positionH>
                <wp:positionV relativeFrom="paragraph">
                  <wp:posOffset>1675413</wp:posOffset>
                </wp:positionV>
                <wp:extent cx="475920" cy="8640"/>
                <wp:effectExtent l="38100" t="57150" r="0" b="48895"/>
                <wp:wrapNone/>
                <wp:docPr id="1012" name="잉크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475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8CC17" id="잉크 1012" o:spid="_x0000_s1026" type="#_x0000_t75" style="position:absolute;left:0;text-align:left;margin-left:145.65pt;margin-top:130.9pt;width:39.35pt;height:2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">
                <v:imagedata r:id="rId11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276832</wp:posOffset>
                </wp:positionH>
                <wp:positionV relativeFrom="paragraph">
                  <wp:posOffset>1892133</wp:posOffset>
                </wp:positionV>
                <wp:extent cx="977040" cy="23760"/>
                <wp:effectExtent l="0" t="38100" r="52070" b="52705"/>
                <wp:wrapNone/>
                <wp:docPr id="1011" name="잉크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977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87B8C" id="잉크 1011" o:spid="_x0000_s1026" type="#_x0000_t75" style="position:absolute;left:0;text-align:left;margin-left:257.05pt;margin-top:148.05pt;width:78.85pt;height:3.7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">
                <v:imagedata r:id="rId11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843952</wp:posOffset>
                </wp:positionH>
                <wp:positionV relativeFrom="paragraph">
                  <wp:posOffset>1663533</wp:posOffset>
                </wp:positionV>
                <wp:extent cx="356400" cy="33120"/>
                <wp:effectExtent l="0" t="38100" r="62865" b="62230"/>
                <wp:wrapNone/>
                <wp:docPr id="1010" name="잉크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3564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FC46B" id="잉크 1010" o:spid="_x0000_s1026" type="#_x0000_t75" style="position:absolute;left:0;text-align:left;margin-left:65.5pt;margin-top:130.05pt;width:29.95pt;height:4.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">
                <v:imagedata r:id="rId11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914512</wp:posOffset>
                </wp:positionH>
                <wp:positionV relativeFrom="paragraph">
                  <wp:posOffset>1414413</wp:posOffset>
                </wp:positionV>
                <wp:extent cx="500760" cy="25560"/>
                <wp:effectExtent l="57150" t="38100" r="52070" b="50800"/>
                <wp:wrapNone/>
                <wp:docPr id="1009" name="잉크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500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AB2A4" id="잉크 1009" o:spid="_x0000_s1026" type="#_x0000_t75" style="position:absolute;left:0;text-align:left;margin-left:71.05pt;margin-top:110.4pt;width:41.35pt;height:3.9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">
                <v:imagedata r:id="rId11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935032</wp:posOffset>
                </wp:positionH>
                <wp:positionV relativeFrom="paragraph">
                  <wp:posOffset>322533</wp:posOffset>
                </wp:positionV>
                <wp:extent cx="3314520" cy="141120"/>
                <wp:effectExtent l="57150" t="38100" r="38735" b="49530"/>
                <wp:wrapNone/>
                <wp:docPr id="1008" name="잉크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3145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21E93" id="잉크 1008" o:spid="_x0000_s1026" type="#_x0000_t75" style="position:absolute;left:0;text-align:left;margin-left:72.65pt;margin-top:24.45pt;width:262.9pt;height:13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">
                <v:imagedata r:id="rId1140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175849" cy="3521584"/>
            <wp:effectExtent l="0" t="0" r="6350" b="3175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845" cy="352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>
      <w:pPr>
        <w:spacing w:after="160" w:line="259" w:lineRule="auto"/>
        <w:jc w:val="both"/>
        <w:rPr>
          <w:szCs w:val="24"/>
        </w:rPr>
      </w:pPr>
      <w:r>
        <w:rPr>
          <w:szCs w:val="24"/>
        </w:rPr>
        <w:br w:type="page"/>
      </w:r>
    </w:p>
    <w:p w:rsidR="00855886" w:rsidRPr="002932E0" w:rsidRDefault="002932E0" w:rsidP="002932E0">
      <w:pPr>
        <w:jc w:val="center"/>
        <w:rPr>
          <w:b/>
          <w:sz w:val="40"/>
          <w:szCs w:val="24"/>
          <w:lang w:eastAsia="ko-KR"/>
        </w:rPr>
      </w:pPr>
      <w:r w:rsidRPr="002932E0">
        <w:rPr>
          <w:rFonts w:hint="eastAsia"/>
          <w:b/>
          <w:sz w:val="40"/>
          <w:szCs w:val="24"/>
          <w:lang w:eastAsia="ko-KR"/>
        </w:rPr>
        <w:lastRenderedPageBreak/>
        <w:t>Chapter 9 Gaussian Channel</w:t>
      </w:r>
    </w:p>
    <w:p w:rsidR="00855886" w:rsidRDefault="00855886" w:rsidP="00855886">
      <w:pPr>
        <w:rPr>
          <w:szCs w:val="24"/>
        </w:rPr>
      </w:pPr>
    </w:p>
    <w:p w:rsidR="00424BDA" w:rsidRDefault="00424BDA" w:rsidP="00855886">
      <w:pPr>
        <w:rPr>
          <w:szCs w:val="24"/>
        </w:rPr>
      </w:pPr>
    </w:p>
    <w:p w:rsidR="00544D47" w:rsidRDefault="002932E0" w:rsidP="002932E0">
      <w:pPr>
        <w:rPr>
          <w:szCs w:val="24"/>
          <w:lang w:eastAsia="ko-KR"/>
        </w:rPr>
      </w:pPr>
      <w:r>
        <w:rPr>
          <w:szCs w:val="24"/>
          <w:lang w:eastAsia="ko-KR"/>
        </w:rPr>
        <w:t>We have defined Gaussian distribution and its entropy in Chapter 8.</w:t>
      </w:r>
      <w:r w:rsidR="00544D47">
        <w:rPr>
          <w:rFonts w:hint="eastAsia"/>
          <w:szCs w:val="24"/>
          <w:lang w:eastAsia="ko-KR"/>
        </w:rPr>
        <w:t xml:space="preserve"> </w:t>
      </w:r>
    </w:p>
    <w:p w:rsidR="002932E0" w:rsidRDefault="002932E0" w:rsidP="002932E0">
      <w:pPr>
        <w:rPr>
          <w:szCs w:val="24"/>
          <w:lang w:eastAsia="ko-KR"/>
        </w:rPr>
      </w:pPr>
      <w:r>
        <w:rPr>
          <w:szCs w:val="24"/>
          <w:lang w:eastAsia="ko-KR"/>
        </w:rPr>
        <w:t xml:space="preserve">We </w:t>
      </w:r>
      <w:r w:rsidR="00544D47">
        <w:rPr>
          <w:szCs w:val="24"/>
          <w:lang w:eastAsia="ko-KR"/>
        </w:rPr>
        <w:t>are by now familiar with</w:t>
      </w:r>
      <w:r w:rsidRPr="002932E0">
        <w:rPr>
          <w:rFonts w:hint="eastAsia"/>
          <w:szCs w:val="24"/>
          <w:lang w:eastAsia="ko-KR"/>
        </w:rPr>
        <w:t xml:space="preserve"> a </w:t>
      </w:r>
      <w:r>
        <w:rPr>
          <w:szCs w:val="24"/>
          <w:lang w:eastAsia="ko-KR"/>
        </w:rPr>
        <w:t xml:space="preserve">continuous </w:t>
      </w:r>
      <w:r w:rsidR="00544D47">
        <w:rPr>
          <w:szCs w:val="24"/>
          <w:lang w:eastAsia="ko-KR"/>
        </w:rPr>
        <w:t xml:space="preserve">Gaussian </w:t>
      </w:r>
      <w:r w:rsidRPr="002932E0">
        <w:rPr>
          <w:rFonts w:hint="eastAsia"/>
          <w:szCs w:val="24"/>
          <w:lang w:eastAsia="ko-KR"/>
        </w:rPr>
        <w:t xml:space="preserve">random variable </w:t>
      </w:r>
      <w:r w:rsidRPr="002932E0">
        <w:rPr>
          <w:position w:val="-4"/>
          <w:lang w:eastAsia="ko-KR"/>
        </w:rPr>
        <w:object w:dxaOrig="240" w:dyaOrig="260">
          <v:shape id="_x0000_i1033" type="#_x0000_t75" style="width:11.85pt;height:12.65pt" o:ole="">
            <v:imagedata r:id="rId1142" o:title=""/>
          </v:shape>
          <o:OLEObject Type="Embed" ProgID="Equation.DSMT4" ShapeID="_x0000_i1033" DrawAspect="Content" ObjectID="_1668474542" r:id="rId1143"/>
        </w:object>
      </w:r>
      <w:r w:rsidR="00544D47">
        <w:rPr>
          <w:szCs w:val="24"/>
          <w:lang w:eastAsia="ko-KR"/>
        </w:rPr>
        <w:t>. Its range</w:t>
      </w:r>
      <w:r>
        <w:rPr>
          <w:szCs w:val="24"/>
          <w:lang w:eastAsia="ko-KR"/>
        </w:rPr>
        <w:t xml:space="preserve"> </w:t>
      </w:r>
      <w:r w:rsidR="00544D47">
        <w:rPr>
          <w:szCs w:val="24"/>
          <w:lang w:eastAsia="ko-KR"/>
        </w:rPr>
        <w:t xml:space="preserve">is </w:t>
      </w:r>
      <w:r w:rsidRPr="002932E0">
        <w:rPr>
          <w:position w:val="-14"/>
          <w:szCs w:val="24"/>
          <w:lang w:eastAsia="ko-KR"/>
        </w:rPr>
        <w:object w:dxaOrig="820" w:dyaOrig="400">
          <v:shape id="_x0000_i1034" type="#_x0000_t75" style="width:41.15pt;height:19.8pt" o:ole="">
            <v:imagedata r:id="rId1144" o:title=""/>
          </v:shape>
          <o:OLEObject Type="Embed" ProgID="Equation.DSMT4" ShapeID="_x0000_i1034" DrawAspect="Content" ObjectID="_1668474543" r:id="rId1145"/>
        </w:object>
      </w:r>
      <w:r w:rsidR="00544D47">
        <w:rPr>
          <w:szCs w:val="24"/>
          <w:lang w:eastAsia="ko-KR"/>
        </w:rPr>
        <w:t>. Its</w:t>
      </w:r>
      <w:r>
        <w:rPr>
          <w:szCs w:val="24"/>
          <w:lang w:eastAsia="ko-KR"/>
        </w:rPr>
        <w:t xml:space="preserve"> </w:t>
      </w:r>
      <w:r w:rsidR="00544D47">
        <w:rPr>
          <w:szCs w:val="24"/>
          <w:lang w:eastAsia="ko-KR"/>
        </w:rPr>
        <w:t>probability density function is</w:t>
      </w:r>
      <w:r>
        <w:rPr>
          <w:szCs w:val="24"/>
          <w:lang w:eastAsia="ko-KR"/>
        </w:rPr>
        <w:t xml:space="preserve"> Gaussian. </w:t>
      </w:r>
    </w:p>
    <w:p w:rsidR="00544D47" w:rsidRDefault="00544D47" w:rsidP="002932E0">
      <w:pPr>
        <w:rPr>
          <w:szCs w:val="24"/>
          <w:lang w:eastAsia="ko-KR"/>
        </w:rPr>
      </w:pPr>
    </w:p>
    <w:p w:rsidR="00544D47" w:rsidRDefault="002932E0" w:rsidP="002932E0">
      <w:pPr>
        <w:rPr>
          <w:szCs w:val="24"/>
          <w:lang w:eastAsia="ko-KR"/>
        </w:rPr>
      </w:pPr>
      <w:r>
        <w:rPr>
          <w:szCs w:val="24"/>
          <w:lang w:eastAsia="ko-KR"/>
        </w:rPr>
        <w:t xml:space="preserve">In </w:t>
      </w:r>
      <w:r w:rsidR="00544D47">
        <w:rPr>
          <w:szCs w:val="24"/>
          <w:lang w:eastAsia="ko-KR"/>
        </w:rPr>
        <w:t xml:space="preserve">this chapter, we aim to define the additive Gaussian channel. </w:t>
      </w:r>
    </w:p>
    <w:p w:rsidR="00544D47" w:rsidRDefault="00544D47" w:rsidP="002932E0">
      <w:pPr>
        <w:rPr>
          <w:szCs w:val="24"/>
          <w:lang w:eastAsia="ko-KR"/>
        </w:rPr>
      </w:pPr>
      <w:r>
        <w:rPr>
          <w:szCs w:val="24"/>
          <w:lang w:eastAsia="ko-KR"/>
        </w:rPr>
        <w:t xml:space="preserve">It is a </w:t>
      </w:r>
      <w:r w:rsidR="002932E0">
        <w:rPr>
          <w:szCs w:val="24"/>
          <w:lang w:eastAsia="ko-KR"/>
        </w:rPr>
        <w:t xml:space="preserve">channel which returns an output </w:t>
      </w:r>
      <w:r w:rsidR="002932E0" w:rsidRPr="002932E0">
        <w:rPr>
          <w:position w:val="-14"/>
          <w:szCs w:val="24"/>
          <w:lang w:eastAsia="ko-KR"/>
        </w:rPr>
        <w:object w:dxaOrig="1200" w:dyaOrig="400">
          <v:shape id="_x0000_i1035" type="#_x0000_t75" style="width:60.15pt;height:19.8pt" o:ole="">
            <v:imagedata r:id="rId1146" o:title=""/>
          </v:shape>
          <o:OLEObject Type="Embed" ProgID="Equation.DSMT4" ShapeID="_x0000_i1035" DrawAspect="Content" ObjectID="_1668474544" r:id="rId1147"/>
        </w:object>
      </w:r>
      <w:r>
        <w:rPr>
          <w:szCs w:val="24"/>
          <w:lang w:eastAsia="ko-KR"/>
        </w:rPr>
        <w:t xml:space="preserve"> given an input</w:t>
      </w:r>
      <w:r w:rsidR="002932E0" w:rsidRPr="002932E0">
        <w:rPr>
          <w:position w:val="-4"/>
          <w:szCs w:val="24"/>
          <w:lang w:eastAsia="ko-KR"/>
        </w:rPr>
        <w:object w:dxaOrig="700" w:dyaOrig="260">
          <v:shape id="_x0000_i1036" type="#_x0000_t75" style="width:34.8pt;height:12.65pt" o:ole="">
            <v:imagedata r:id="rId1148" o:title=""/>
          </v:shape>
          <o:OLEObject Type="Embed" ProgID="Equation.DSMT4" ShapeID="_x0000_i1036" DrawAspect="Content" ObjectID="_1668474545" r:id="rId1149"/>
        </w:object>
      </w:r>
      <w:r>
        <w:rPr>
          <w:szCs w:val="24"/>
          <w:lang w:eastAsia="ko-KR"/>
        </w:rPr>
        <w:t xml:space="preserve">, i.e., </w:t>
      </w:r>
    </w:p>
    <w:p w:rsidR="00544D47" w:rsidRDefault="00544D47" w:rsidP="002932E0">
      <w:pPr>
        <w:rPr>
          <w:szCs w:val="24"/>
          <w:lang w:eastAsia="ko-KR"/>
        </w:rPr>
      </w:pPr>
    </w:p>
    <w:p w:rsidR="00544D47" w:rsidRDefault="00AF20A4" w:rsidP="00544D47">
      <w:pPr>
        <w:pStyle w:val="MTDisplayEquation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6025656</wp:posOffset>
                </wp:positionH>
                <wp:positionV relativeFrom="paragraph">
                  <wp:posOffset>150360</wp:posOffset>
                </wp:positionV>
                <wp:extent cx="116280" cy="59760"/>
                <wp:effectExtent l="38100" t="38100" r="36195" b="35560"/>
                <wp:wrapNone/>
                <wp:docPr id="1491" name="잉크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162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6E1F9" id="잉크 1491" o:spid="_x0000_s1026" type="#_x0000_t75" style="position:absolute;left:0;text-align:left;margin-left:474pt;margin-top:11.5pt;width:9.8pt;height:5.4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">
                <v:imagedata r:id="rId1151" o:title=""/>
              </v:shape>
            </w:pict>
          </mc:Fallback>
        </mc:AlternateContent>
      </w:r>
      <w:r w:rsidR="00544D47">
        <w:tab/>
      </w:r>
      <w:r w:rsidR="00544D47" w:rsidRPr="00544D47">
        <w:rPr>
          <w:position w:val="-4"/>
        </w:rPr>
        <w:object w:dxaOrig="1040" w:dyaOrig="260">
          <v:shape id="_x0000_i1037" type="#_x0000_t75" style="width:52.2pt;height:12.65pt" o:ole="">
            <v:imagedata r:id="rId1152" o:title=""/>
          </v:shape>
          <o:OLEObject Type="Embed" ProgID="Equation.DSMT4" ShapeID="_x0000_i1037" DrawAspect="Content" ObjectID="_1668474546" r:id="rId1153"/>
        </w:object>
      </w:r>
      <w:r w:rsidR="00544D47">
        <w:tab/>
      </w:r>
      <w:r w:rsidR="00544D47">
        <w:fldChar w:fldCharType="begin"/>
      </w:r>
      <w:r w:rsidR="00544D47">
        <w:instrText xml:space="preserve"> MACROBUTTON MTPlaceRef \* MERGEFORMAT </w:instrText>
      </w:r>
      <w:r w:rsidR="00544D47">
        <w:fldChar w:fldCharType="begin"/>
      </w:r>
      <w:r w:rsidR="00544D47">
        <w:instrText xml:space="preserve"> SEQ MTEqn \h \* MERGEFORMAT </w:instrText>
      </w:r>
      <w:r w:rsidR="00544D47">
        <w:fldChar w:fldCharType="end"/>
      </w:r>
      <w:r w:rsidR="00544D47">
        <w:instrText>(</w:instrText>
      </w:r>
      <w:r w:rsidR="007D3731">
        <w:fldChar w:fldCharType="begin"/>
      </w:r>
      <w:r w:rsidR="007D3731">
        <w:instrText xml:space="preserve"> SEQ MTSec \c \* Arabic \* MERGEFORMAT </w:instrText>
      </w:r>
      <w:r w:rsidR="007D3731">
        <w:fldChar w:fldCharType="separate"/>
      </w:r>
      <w:r w:rsidR="00544D47">
        <w:rPr>
          <w:noProof/>
        </w:rPr>
        <w:instrText>1</w:instrText>
      </w:r>
      <w:r w:rsidR="007D3731">
        <w:rPr>
          <w:noProof/>
        </w:rPr>
        <w:fldChar w:fldCharType="end"/>
      </w:r>
      <w:r w:rsidR="00544D47">
        <w:instrText>.</w:instrText>
      </w:r>
      <w:r w:rsidR="007D3731">
        <w:fldChar w:fldCharType="begin"/>
      </w:r>
      <w:r w:rsidR="007D3731">
        <w:instrText xml:space="preserve"> SEQ MTEqn \c \* Arabic \* MERGEFORMAT </w:instrText>
      </w:r>
      <w:r w:rsidR="007D3731">
        <w:fldChar w:fldCharType="separate"/>
      </w:r>
      <w:r w:rsidR="00544D47">
        <w:rPr>
          <w:noProof/>
        </w:rPr>
        <w:instrText>2</w:instrText>
      </w:r>
      <w:r w:rsidR="007D3731">
        <w:rPr>
          <w:noProof/>
        </w:rPr>
        <w:fldChar w:fldCharType="end"/>
      </w:r>
      <w:r w:rsidR="00544D47">
        <w:instrText>)</w:instrText>
      </w:r>
      <w:r w:rsidR="00544D47">
        <w:fldChar w:fldCharType="end"/>
      </w:r>
    </w:p>
    <w:p w:rsidR="002932E0" w:rsidRPr="002932E0" w:rsidRDefault="00F905A9" w:rsidP="002932E0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5216016</wp:posOffset>
                </wp:positionH>
                <wp:positionV relativeFrom="paragraph">
                  <wp:posOffset>-44091</wp:posOffset>
                </wp:positionV>
                <wp:extent cx="7200" cy="260640"/>
                <wp:effectExtent l="57150" t="38100" r="50165" b="44450"/>
                <wp:wrapNone/>
                <wp:docPr id="1559" name="잉크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72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24E24" id="잉크 1559" o:spid="_x0000_s1026" type="#_x0000_t75" style="position:absolute;left:0;text-align:left;margin-left:410.05pt;margin-top:-4.1pt;width:1.7pt;height:21.5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">
                <v:imagedata r:id="rId1155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5820816</wp:posOffset>
                </wp:positionH>
                <wp:positionV relativeFrom="paragraph">
                  <wp:posOffset>-164220</wp:posOffset>
                </wp:positionV>
                <wp:extent cx="488880" cy="422640"/>
                <wp:effectExtent l="38100" t="38100" r="26035" b="34925"/>
                <wp:wrapNone/>
                <wp:docPr id="1495" name="잉크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488880" cy="42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5C16A" id="잉크 1495" o:spid="_x0000_s1026" type="#_x0000_t75" style="position:absolute;left:0;text-align:left;margin-left:457.8pt;margin-top:-13.45pt;width:39.55pt;height:34.0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">
                <v:imagedata r:id="rId1157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6138696</wp:posOffset>
                </wp:positionH>
                <wp:positionV relativeFrom="paragraph">
                  <wp:posOffset>230340</wp:posOffset>
                </wp:positionV>
                <wp:extent cx="5400" cy="3240"/>
                <wp:effectExtent l="38100" t="38100" r="33020" b="34925"/>
                <wp:wrapNone/>
                <wp:docPr id="1494" name="잉크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5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0BDBD" id="잉크 1494" o:spid="_x0000_s1026" type="#_x0000_t75" style="position:absolute;left:0;text-align:left;margin-left:483.1pt;margin-top:17.9pt;width:.95pt;height:.7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">
                <v:imagedata r:id="rId1159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5087856</wp:posOffset>
                </wp:positionH>
                <wp:positionV relativeFrom="paragraph">
                  <wp:posOffset>-227940</wp:posOffset>
                </wp:positionV>
                <wp:extent cx="1279440" cy="739080"/>
                <wp:effectExtent l="38100" t="57150" r="16510" b="42545"/>
                <wp:wrapNone/>
                <wp:docPr id="1492" name="잉크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279440" cy="73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10BBE" id="잉크 1492" o:spid="_x0000_s1026" type="#_x0000_t75" style="position:absolute;left:0;text-align:left;margin-left:399.8pt;margin-top:-18.6pt;width:102.2pt;height:59.4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">
                <v:imagedata r:id="rId1161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6035016</wp:posOffset>
                </wp:positionH>
                <wp:positionV relativeFrom="paragraph">
                  <wp:posOffset>-58020</wp:posOffset>
                </wp:positionV>
                <wp:extent cx="75600" cy="224280"/>
                <wp:effectExtent l="38100" t="19050" r="38735" b="42545"/>
                <wp:wrapNone/>
                <wp:docPr id="1490" name="잉크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756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93EF1" id="잉크 1490" o:spid="_x0000_s1026" type="#_x0000_t75" style="position:absolute;left:0;text-align:left;margin-left:474.95pt;margin-top:-5.15pt;width:6.8pt;height:18.7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">
                <v:imagedata r:id="rId1163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5968416</wp:posOffset>
                </wp:positionH>
                <wp:positionV relativeFrom="paragraph">
                  <wp:posOffset>75180</wp:posOffset>
                </wp:positionV>
                <wp:extent cx="41400" cy="30240"/>
                <wp:effectExtent l="38100" t="38100" r="34925" b="46355"/>
                <wp:wrapNone/>
                <wp:docPr id="1489" name="잉크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414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51651" id="잉크 1489" o:spid="_x0000_s1026" type="#_x0000_t75" style="position:absolute;left:0;text-align:left;margin-left:469.3pt;margin-top:5.2pt;width:4.15pt;height:3.3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">
                <v:imagedata r:id="rId1165" o:title=""/>
              </v:shape>
            </w:pict>
          </mc:Fallback>
        </mc:AlternateContent>
      </w:r>
      <w:r w:rsidR="00AF20A4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5893176</wp:posOffset>
                </wp:positionH>
                <wp:positionV relativeFrom="paragraph">
                  <wp:posOffset>66900</wp:posOffset>
                </wp:positionV>
                <wp:extent cx="43920" cy="63720"/>
                <wp:effectExtent l="38100" t="38100" r="32385" b="50800"/>
                <wp:wrapNone/>
                <wp:docPr id="1488" name="잉크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439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4F382" id="잉크 1488" o:spid="_x0000_s1026" type="#_x0000_t75" style="position:absolute;left:0;text-align:left;margin-left:463.6pt;margin-top:4.85pt;width:4.3pt;height:5.9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">
                <v:imagedata r:id="rId1167" o:title=""/>
              </v:shape>
            </w:pict>
          </mc:Fallback>
        </mc:AlternateContent>
      </w:r>
    </w:p>
    <w:p w:rsidR="002932E0" w:rsidRP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6067056</wp:posOffset>
                </wp:positionH>
                <wp:positionV relativeFrom="paragraph">
                  <wp:posOffset>98640</wp:posOffset>
                </wp:positionV>
                <wp:extent cx="19800" cy="8280"/>
                <wp:effectExtent l="38100" t="38100" r="37465" b="48895"/>
                <wp:wrapNone/>
                <wp:docPr id="1493" name="잉크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9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0B19A" id="잉크 1493" o:spid="_x0000_s1026" type="#_x0000_t75" style="position:absolute;left:0;text-align:left;margin-left:477.1pt;margin-top:7.15pt;width:2.45pt;height:1.8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">
                <v:imagedata r:id="rId11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5661696</wp:posOffset>
                </wp:positionH>
                <wp:positionV relativeFrom="paragraph">
                  <wp:posOffset>-7200</wp:posOffset>
                </wp:positionV>
                <wp:extent cx="135720" cy="71640"/>
                <wp:effectExtent l="38100" t="38100" r="36195" b="43180"/>
                <wp:wrapNone/>
                <wp:docPr id="1487" name="잉크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357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94338" id="잉크 1487" o:spid="_x0000_s1026" type="#_x0000_t75" style="position:absolute;left:0;text-align:left;margin-left:445.5pt;margin-top:-.8pt;width:11.3pt;height:6.2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">
                <v:imagedata r:id="rId11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5248776</wp:posOffset>
                </wp:positionH>
                <wp:positionV relativeFrom="paragraph">
                  <wp:posOffset>-11160</wp:posOffset>
                </wp:positionV>
                <wp:extent cx="138600" cy="142560"/>
                <wp:effectExtent l="38100" t="38100" r="13970" b="48260"/>
                <wp:wrapNone/>
                <wp:docPr id="1485" name="잉크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38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77F42" id="잉크 1485" o:spid="_x0000_s1026" type="#_x0000_t75" style="position:absolute;left:0;text-align:left;margin-left:412.85pt;margin-top:-1.4pt;width:11.8pt;height:12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">
                <v:imagedata r:id="rId1173" o:title=""/>
              </v:shape>
            </w:pict>
          </mc:Fallback>
        </mc:AlternateContent>
      </w:r>
      <w:r w:rsidR="00544D47">
        <w:rPr>
          <w:szCs w:val="24"/>
          <w:lang w:eastAsia="ko-KR"/>
        </w:rPr>
        <w:t>w</w:t>
      </w:r>
      <w:r w:rsidR="00544D47">
        <w:rPr>
          <w:rFonts w:hint="eastAsia"/>
          <w:szCs w:val="24"/>
          <w:lang w:eastAsia="ko-KR"/>
        </w:rPr>
        <w:t xml:space="preserve">here </w:t>
      </w:r>
      <w:r w:rsidR="00544D47">
        <w:rPr>
          <w:szCs w:val="24"/>
          <w:lang w:eastAsia="ko-KR"/>
        </w:rPr>
        <w:t xml:space="preserve">the binary operation </w:t>
      </w:r>
      <w:r w:rsidR="00544D47" w:rsidRPr="00544D47">
        <w:rPr>
          <w:position w:val="-4"/>
          <w:szCs w:val="24"/>
          <w:lang w:eastAsia="ko-KR"/>
        </w:rPr>
        <w:object w:dxaOrig="220" w:dyaOrig="220">
          <v:shape id="_x0000_i1038" type="#_x0000_t75" style="width:11.1pt;height:11.1pt" o:ole="">
            <v:imagedata r:id="rId1174" o:title=""/>
          </v:shape>
          <o:OLEObject Type="Embed" ProgID="Equation.DSMT4" ShapeID="_x0000_i1038" DrawAspect="Content" ObjectID="_1668474547" r:id="rId1175"/>
        </w:object>
      </w:r>
      <w:r w:rsidR="00544D47">
        <w:rPr>
          <w:szCs w:val="24"/>
          <w:lang w:eastAsia="ko-KR"/>
        </w:rPr>
        <w:t xml:space="preserve"> is the usual real-valued addition operation.  </w:t>
      </w:r>
    </w:p>
    <w:p w:rsidR="002932E0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5398176</wp:posOffset>
                </wp:positionH>
                <wp:positionV relativeFrom="paragraph">
                  <wp:posOffset>1140</wp:posOffset>
                </wp:positionV>
                <wp:extent cx="81360" cy="98640"/>
                <wp:effectExtent l="19050" t="38100" r="52070" b="34925"/>
                <wp:wrapNone/>
                <wp:docPr id="1486" name="잉크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813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CA0D6" id="잉크 1486" o:spid="_x0000_s1026" type="#_x0000_t75" style="position:absolute;left:0;text-align:left;margin-left:424.6pt;margin-top:-.4pt;width:7.35pt;height:8.7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">
                <v:imagedata r:id="rId11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5296656</wp:posOffset>
                </wp:positionH>
                <wp:positionV relativeFrom="paragraph">
                  <wp:posOffset>-102900</wp:posOffset>
                </wp:positionV>
                <wp:extent cx="74520" cy="258480"/>
                <wp:effectExtent l="38100" t="38100" r="40005" b="46355"/>
                <wp:wrapNone/>
                <wp:docPr id="1484" name="잉크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7452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E1386" id="잉크 1484" o:spid="_x0000_s1026" type="#_x0000_t75" style="position:absolute;left:0;text-align:left;margin-left:416.5pt;margin-top:-8.7pt;width:6.65pt;height:21.2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">
                <v:imagedata r:id="rId1179" o:title=""/>
              </v:shape>
            </w:pict>
          </mc:Fallback>
        </mc:AlternateContent>
      </w:r>
    </w:p>
    <w:p w:rsidR="00684D9F" w:rsidRDefault="00E74153" w:rsidP="00855886">
      <w:pPr>
        <w:rPr>
          <w:szCs w:val="24"/>
          <w:lang w:eastAsia="ko-KR"/>
        </w:rPr>
      </w:pP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566562</wp:posOffset>
                </wp:positionH>
                <wp:positionV relativeFrom="paragraph">
                  <wp:posOffset>39238</wp:posOffset>
                </wp:positionV>
                <wp:extent cx="148320" cy="249480"/>
                <wp:effectExtent l="38100" t="38100" r="23495" b="55880"/>
                <wp:wrapNone/>
                <wp:docPr id="609" name="잉크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483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C9355" id="잉크 609" o:spid="_x0000_s1026" type="#_x0000_t75" style="position:absolute;left:0;text-align:left;margin-left:358.95pt;margin-top:2.45pt;width:13.1pt;height:20.9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">
                <v:imagedata r:id="rId1181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2940442</wp:posOffset>
                </wp:positionH>
                <wp:positionV relativeFrom="paragraph">
                  <wp:posOffset>10078</wp:posOffset>
                </wp:positionV>
                <wp:extent cx="105480" cy="45360"/>
                <wp:effectExtent l="38100" t="38100" r="46990" b="31115"/>
                <wp:wrapNone/>
                <wp:docPr id="119" name="잉크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054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0680A" id="잉크 119" o:spid="_x0000_s1026" type="#_x0000_t75" style="position:absolute;left:0;text-align:left;margin-left:231.2pt;margin-top:.55pt;width:8.85pt;height:4.1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">
                <v:imagedata r:id="rId1183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2997322</wp:posOffset>
                </wp:positionH>
                <wp:positionV relativeFrom="paragraph">
                  <wp:posOffset>-24842</wp:posOffset>
                </wp:positionV>
                <wp:extent cx="39240" cy="120600"/>
                <wp:effectExtent l="38100" t="38100" r="37465" b="32385"/>
                <wp:wrapNone/>
                <wp:docPr id="118" name="잉크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39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11294" id="잉크 118" o:spid="_x0000_s1026" type="#_x0000_t75" style="position:absolute;left:0;text-align:left;margin-left:235.55pt;margin-top:-2.25pt;width:3.8pt;height:10.2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">
                <v:imagedata r:id="rId1185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2889682</wp:posOffset>
                </wp:positionH>
                <wp:positionV relativeFrom="paragraph">
                  <wp:posOffset>75238</wp:posOffset>
                </wp:positionV>
                <wp:extent cx="84600" cy="54720"/>
                <wp:effectExtent l="19050" t="38100" r="29845" b="40640"/>
                <wp:wrapNone/>
                <wp:docPr id="117" name="잉크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846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65070" id="잉크 117" o:spid="_x0000_s1026" type="#_x0000_t75" style="position:absolute;left:0;text-align:left;margin-left:227.25pt;margin-top:5.4pt;width:7.2pt;height:5.2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">
                <v:imagedata r:id="rId1187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2818762</wp:posOffset>
                </wp:positionH>
                <wp:positionV relativeFrom="paragraph">
                  <wp:posOffset>88918</wp:posOffset>
                </wp:positionV>
                <wp:extent cx="51120" cy="70560"/>
                <wp:effectExtent l="38100" t="38100" r="44450" b="43815"/>
                <wp:wrapNone/>
                <wp:docPr id="116" name="잉크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51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967E2" id="잉크 116" o:spid="_x0000_s1026" type="#_x0000_t75" style="position:absolute;left:0;text-align:left;margin-left:221.6pt;margin-top:6.7pt;width:4.75pt;height:6.2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">
                <v:imagedata r:id="rId1189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746402</wp:posOffset>
                </wp:positionH>
                <wp:positionV relativeFrom="paragraph">
                  <wp:posOffset>86758</wp:posOffset>
                </wp:positionV>
                <wp:extent cx="69480" cy="85680"/>
                <wp:effectExtent l="19050" t="19050" r="45085" b="48260"/>
                <wp:wrapNone/>
                <wp:docPr id="115" name="잉크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69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EE355" id="잉크 115" o:spid="_x0000_s1026" type="#_x0000_t75" style="position:absolute;left:0;text-align:left;margin-left:215.7pt;margin-top:6.6pt;width:6.25pt;height:7.4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">
                <v:imagedata r:id="rId1191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645242</wp:posOffset>
                </wp:positionH>
                <wp:positionV relativeFrom="paragraph">
                  <wp:posOffset>113038</wp:posOffset>
                </wp:positionV>
                <wp:extent cx="101520" cy="39240"/>
                <wp:effectExtent l="38100" t="38100" r="32385" b="37465"/>
                <wp:wrapNone/>
                <wp:docPr id="114" name="잉크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01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92425" id="잉크 114" o:spid="_x0000_s1026" type="#_x0000_t75" style="position:absolute;left:0;text-align:left;margin-left:207.75pt;margin-top:8.6pt;width:8.85pt;height: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">
                <v:imagedata r:id="rId1193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2685202</wp:posOffset>
                </wp:positionH>
                <wp:positionV relativeFrom="paragraph">
                  <wp:posOffset>-10802</wp:posOffset>
                </wp:positionV>
                <wp:extent cx="61560" cy="235080"/>
                <wp:effectExtent l="38100" t="38100" r="34290" b="31750"/>
                <wp:wrapNone/>
                <wp:docPr id="113" name="잉크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615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28EE4" id="잉크 113" o:spid="_x0000_s1026" type="#_x0000_t75" style="position:absolute;left:0;text-align:left;margin-left:210.95pt;margin-top:-1.3pt;width:5.6pt;height:19.2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">
                <v:imagedata r:id="rId1195" o:title=""/>
              </v:shape>
            </w:pict>
          </mc:Fallback>
        </mc:AlternateContent>
      </w:r>
      <w:r w:rsidR="00884610">
        <w:rPr>
          <w:rFonts w:hint="eastAsia"/>
          <w:szCs w:val="24"/>
          <w:lang w:eastAsia="ko-KR"/>
        </w:rPr>
        <w:t xml:space="preserve">Consider the </w:t>
      </w:r>
      <w:r w:rsidR="00884610">
        <w:rPr>
          <w:szCs w:val="24"/>
          <w:lang w:eastAsia="ko-KR"/>
        </w:rPr>
        <w:t>following</w:t>
      </w:r>
      <w:r w:rsidR="00884610">
        <w:rPr>
          <w:rFonts w:hint="eastAsia"/>
          <w:szCs w:val="24"/>
          <w:lang w:eastAsia="ko-KR"/>
        </w:rPr>
        <w:t xml:space="preserve"> </w:t>
      </w:r>
      <w:r w:rsidR="00884610">
        <w:rPr>
          <w:szCs w:val="24"/>
          <w:lang w:eastAsia="ko-KR"/>
        </w:rPr>
        <w:t>case:</w: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4981296</wp:posOffset>
                </wp:positionH>
                <wp:positionV relativeFrom="paragraph">
                  <wp:posOffset>-32220</wp:posOffset>
                </wp:positionV>
                <wp:extent cx="159480" cy="104040"/>
                <wp:effectExtent l="38100" t="38100" r="31115" b="48895"/>
                <wp:wrapNone/>
                <wp:docPr id="1536" name="잉크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59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03D1D" id="잉크 1536" o:spid="_x0000_s1026" type="#_x0000_t75" style="position:absolute;left:0;text-align:left;margin-left:392pt;margin-top:-3.15pt;width:13.05pt;height:9.0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">
                <v:imagedata r:id="rId11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2619336</wp:posOffset>
                </wp:positionH>
                <wp:positionV relativeFrom="paragraph">
                  <wp:posOffset>-175140</wp:posOffset>
                </wp:positionV>
                <wp:extent cx="1987560" cy="483480"/>
                <wp:effectExtent l="38100" t="38100" r="31750" b="31115"/>
                <wp:wrapNone/>
                <wp:docPr id="1528" name="잉크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987560" cy="4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0DA11" id="잉크 1528" o:spid="_x0000_s1026" type="#_x0000_t75" style="position:absolute;left:0;text-align:left;margin-left:205.85pt;margin-top:-14.05pt;width:157.1pt;height:38.7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">
                <v:imagedata r:id="rId11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594496</wp:posOffset>
                </wp:positionH>
                <wp:positionV relativeFrom="paragraph">
                  <wp:posOffset>-136620</wp:posOffset>
                </wp:positionV>
                <wp:extent cx="1777680" cy="546840"/>
                <wp:effectExtent l="38100" t="38100" r="32385" b="43815"/>
                <wp:wrapNone/>
                <wp:docPr id="1526" name="잉크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777680" cy="54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6FE61" id="잉크 1526" o:spid="_x0000_s1026" type="#_x0000_t75" style="position:absolute;left:0;text-align:left;margin-left:203.75pt;margin-top:-11.05pt;width:140.8pt;height:43.9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">
                <v:imagedata r:id="rId12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4427976</wp:posOffset>
                </wp:positionH>
                <wp:positionV relativeFrom="paragraph">
                  <wp:posOffset>113580</wp:posOffset>
                </wp:positionV>
                <wp:extent cx="128160" cy="93240"/>
                <wp:effectExtent l="57150" t="57150" r="43815" b="40640"/>
                <wp:wrapNone/>
                <wp:docPr id="1458" name="잉크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281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4839A" id="잉크 1458" o:spid="_x0000_s1026" type="#_x0000_t75" style="position:absolute;left:0;text-align:left;margin-left:347.85pt;margin-top:8.15pt;width:11.2pt;height:8.4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">
                <v:imagedata r:id="rId1203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6086842</wp:posOffset>
                </wp:positionH>
                <wp:positionV relativeFrom="paragraph">
                  <wp:posOffset>86418</wp:posOffset>
                </wp:positionV>
                <wp:extent cx="90720" cy="86040"/>
                <wp:effectExtent l="38100" t="38100" r="43180" b="47625"/>
                <wp:wrapNone/>
                <wp:docPr id="1120" name="잉크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90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71E35" id="잉크 1120" o:spid="_x0000_s1026" type="#_x0000_t75" style="position:absolute;left:0;text-align:left;margin-left:478.95pt;margin-top:6.25pt;width:8.1pt;height:7.9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">
                <v:imagedata r:id="rId1205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938162</wp:posOffset>
                </wp:positionH>
                <wp:positionV relativeFrom="paragraph">
                  <wp:posOffset>80658</wp:posOffset>
                </wp:positionV>
                <wp:extent cx="111600" cy="98280"/>
                <wp:effectExtent l="38100" t="38100" r="41275" b="35560"/>
                <wp:wrapNone/>
                <wp:docPr id="1119" name="잉크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11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4298C" id="잉크 1119" o:spid="_x0000_s1026" type="#_x0000_t75" style="position:absolute;left:0;text-align:left;margin-left:467.05pt;margin-top:5.9pt;width:10.15pt;height:8.8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">
                <v:imagedata r:id="rId1207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393842</wp:posOffset>
                </wp:positionH>
                <wp:positionV relativeFrom="paragraph">
                  <wp:posOffset>-47862</wp:posOffset>
                </wp:positionV>
                <wp:extent cx="407880" cy="300240"/>
                <wp:effectExtent l="38100" t="38100" r="11430" b="43180"/>
                <wp:wrapNone/>
                <wp:docPr id="1118" name="잉크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40788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5123E" id="잉크 1118" o:spid="_x0000_s1026" type="#_x0000_t75" style="position:absolute;left:0;text-align:left;margin-left:424.1pt;margin-top:-4.35pt;width:33.35pt;height:24.9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">
                <v:imagedata r:id="rId120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737202</wp:posOffset>
                </wp:positionH>
                <wp:positionV relativeFrom="paragraph">
                  <wp:posOffset>-21542</wp:posOffset>
                </wp:positionV>
                <wp:extent cx="133920" cy="87480"/>
                <wp:effectExtent l="38100" t="38100" r="38100" b="46355"/>
                <wp:wrapNone/>
                <wp:docPr id="1026" name="잉크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339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3A881" id="잉크 1026" o:spid="_x0000_s1026" type="#_x0000_t75" style="position:absolute;left:0;text-align:left;margin-left:372.65pt;margin-top:-2.25pt;width:11.2pt;height:7.7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">
                <v:imagedata r:id="rId121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745482</wp:posOffset>
                </wp:positionH>
                <wp:positionV relativeFrom="paragraph">
                  <wp:posOffset>-64382</wp:posOffset>
                </wp:positionV>
                <wp:extent cx="79560" cy="139680"/>
                <wp:effectExtent l="38100" t="38100" r="34925" b="32385"/>
                <wp:wrapNone/>
                <wp:docPr id="1025" name="잉크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79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EFF1E" id="잉크 1025" o:spid="_x0000_s1026" type="#_x0000_t75" style="position:absolute;left:0;text-align:left;margin-left:373.35pt;margin-top:-5.35pt;width:6.9pt;height:11.7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">
                <v:imagedata r:id="rId121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411402</wp:posOffset>
                </wp:positionH>
                <wp:positionV relativeFrom="paragraph">
                  <wp:posOffset>104458</wp:posOffset>
                </wp:positionV>
                <wp:extent cx="127440" cy="128520"/>
                <wp:effectExtent l="38100" t="38100" r="44450" b="43180"/>
                <wp:wrapNone/>
                <wp:docPr id="127" name="잉크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274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38535" id="잉크 127" o:spid="_x0000_s1026" type="#_x0000_t75" style="position:absolute;left:0;text-align:left;margin-left:346.7pt;margin-top:7.6pt;width:11.5pt;height:11.4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">
                <v:imagedata r:id="rId121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029362</wp:posOffset>
                </wp:positionH>
                <wp:positionV relativeFrom="paragraph">
                  <wp:posOffset>59818</wp:posOffset>
                </wp:positionV>
                <wp:extent cx="79920" cy="47880"/>
                <wp:effectExtent l="38100" t="57150" r="34925" b="47625"/>
                <wp:wrapNone/>
                <wp:docPr id="125" name="잉크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799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60464" id="잉크 125" o:spid="_x0000_s1026" type="#_x0000_t75" style="position:absolute;left:0;text-align:left;margin-left:237.85pt;margin-top:4pt;width:7.25pt;height:4.7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">
                <v:imagedata r:id="rId121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3045202</wp:posOffset>
                </wp:positionH>
                <wp:positionV relativeFrom="paragraph">
                  <wp:posOffset>36058</wp:posOffset>
                </wp:positionV>
                <wp:extent cx="55080" cy="90720"/>
                <wp:effectExtent l="38100" t="38100" r="40640" b="43180"/>
                <wp:wrapNone/>
                <wp:docPr id="124" name="잉크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5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A25A8" id="잉크 124" o:spid="_x0000_s1026" type="#_x0000_t75" style="position:absolute;left:0;text-align:left;margin-left:239.15pt;margin-top:2.5pt;width:5.35pt;height:7.8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">
                <v:imagedata r:id="rId121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917402</wp:posOffset>
                </wp:positionH>
                <wp:positionV relativeFrom="paragraph">
                  <wp:posOffset>6178</wp:posOffset>
                </wp:positionV>
                <wp:extent cx="125280" cy="164880"/>
                <wp:effectExtent l="0" t="38100" r="27305" b="45085"/>
                <wp:wrapNone/>
                <wp:docPr id="123" name="잉크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252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7E5DC" id="잉크 123" o:spid="_x0000_s1026" type="#_x0000_t75" style="position:absolute;left:0;text-align:left;margin-left:229.25pt;margin-top:.1pt;width:10.5pt;height:13.7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">
                <v:imagedata r:id="rId122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774122</wp:posOffset>
                </wp:positionH>
                <wp:positionV relativeFrom="paragraph">
                  <wp:posOffset>113818</wp:posOffset>
                </wp:positionV>
                <wp:extent cx="90000" cy="43920"/>
                <wp:effectExtent l="38100" t="38100" r="43815" b="32385"/>
                <wp:wrapNone/>
                <wp:docPr id="122" name="잉크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0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82FD4" id="잉크 122" o:spid="_x0000_s1026" type="#_x0000_t75" style="position:absolute;left:0;text-align:left;margin-left:218pt;margin-top:8.7pt;width:7.8pt;height:4.2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">
                <v:imagedata r:id="rId122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2801482</wp:posOffset>
                </wp:positionH>
                <wp:positionV relativeFrom="paragraph">
                  <wp:posOffset>62338</wp:posOffset>
                </wp:positionV>
                <wp:extent cx="33120" cy="155520"/>
                <wp:effectExtent l="38100" t="38100" r="43180" b="35560"/>
                <wp:wrapNone/>
                <wp:docPr id="121" name="잉크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331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2BCAB" id="잉크 121" o:spid="_x0000_s1026" type="#_x0000_t75" style="position:absolute;left:0;text-align:left;margin-left:220.1pt;margin-top:4.5pt;width:3.45pt;height:13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">
                <v:imagedata r:id="rId122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2729122</wp:posOffset>
                </wp:positionH>
                <wp:positionV relativeFrom="paragraph">
                  <wp:posOffset>122818</wp:posOffset>
                </wp:positionV>
                <wp:extent cx="40320" cy="46080"/>
                <wp:effectExtent l="19050" t="38100" r="55245" b="49530"/>
                <wp:wrapNone/>
                <wp:docPr id="120" name="잉크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40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318B8" id="잉크 120" o:spid="_x0000_s1026" type="#_x0000_t75" style="position:absolute;left:0;text-align:left;margin-left:214.3pt;margin-top:9.3pt;width:4.35pt;height:4.6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">
                <v:imagedata r:id="rId122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541202</wp:posOffset>
                </wp:positionH>
                <wp:positionV relativeFrom="paragraph">
                  <wp:posOffset>-11462</wp:posOffset>
                </wp:positionV>
                <wp:extent cx="60840" cy="66600"/>
                <wp:effectExtent l="38100" t="38100" r="34925" b="48260"/>
                <wp:wrapNone/>
                <wp:docPr id="112" name="잉크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60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F83BD" id="잉크 112" o:spid="_x0000_s1026" type="#_x0000_t75" style="position:absolute;left:0;text-align:left;margin-left:199.65pt;margin-top:-1.4pt;width:5.55pt;height:6.2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">
                <v:imagedata r:id="rId122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423122</wp:posOffset>
                </wp:positionH>
                <wp:positionV relativeFrom="paragraph">
                  <wp:posOffset>36778</wp:posOffset>
                </wp:positionV>
                <wp:extent cx="87120" cy="67320"/>
                <wp:effectExtent l="19050" t="38100" r="46355" b="46990"/>
                <wp:wrapNone/>
                <wp:docPr id="111" name="잉크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871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98345" id="잉크 111" o:spid="_x0000_s1026" type="#_x0000_t75" style="position:absolute;left:0;text-align:left;margin-left:190.4pt;margin-top:2.65pt;width:7.5pt;height:5.9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">
                <v:imagedata r:id="rId123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368042</wp:posOffset>
                </wp:positionH>
                <wp:positionV relativeFrom="paragraph">
                  <wp:posOffset>-74102</wp:posOffset>
                </wp:positionV>
                <wp:extent cx="111960" cy="167760"/>
                <wp:effectExtent l="38100" t="38100" r="40640" b="41910"/>
                <wp:wrapNone/>
                <wp:docPr id="110" name="잉크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119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82456" id="잉크 110" o:spid="_x0000_s1026" type="#_x0000_t75" style="position:absolute;left:0;text-align:left;margin-left:186.15pt;margin-top:-6.2pt;width:9.45pt;height:13.9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">
                <v:imagedata r:id="rId123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126762</wp:posOffset>
                </wp:positionH>
                <wp:positionV relativeFrom="paragraph">
                  <wp:posOffset>120658</wp:posOffset>
                </wp:positionV>
                <wp:extent cx="156240" cy="69840"/>
                <wp:effectExtent l="38100" t="38100" r="34290" b="45085"/>
                <wp:wrapNone/>
                <wp:docPr id="106" name="잉크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562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C0FF" id="잉크 106" o:spid="_x0000_s1026" type="#_x0000_t75" style="position:absolute;left:0;text-align:left;margin-left:88.35pt;margin-top:9.2pt;width:12.95pt;height:6.1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">
                <v:imagedata r:id="rId1235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587656</wp:posOffset>
                </wp:positionH>
                <wp:positionV relativeFrom="paragraph">
                  <wp:posOffset>-256080</wp:posOffset>
                </wp:positionV>
                <wp:extent cx="1841400" cy="606240"/>
                <wp:effectExtent l="38100" t="38100" r="45085" b="41910"/>
                <wp:wrapNone/>
                <wp:docPr id="1524" name="잉크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841400" cy="60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ED437" id="잉크 1524" o:spid="_x0000_s1026" type="#_x0000_t75" style="position:absolute;left:0;text-align:left;margin-left:203.4pt;margin-top:-20.4pt;width:145.65pt;height:48.4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">
                <v:imagedata r:id="rId12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2699616</wp:posOffset>
                </wp:positionH>
                <wp:positionV relativeFrom="paragraph">
                  <wp:posOffset>132000</wp:posOffset>
                </wp:positionV>
                <wp:extent cx="17640" cy="15120"/>
                <wp:effectExtent l="38100" t="38100" r="40005" b="42545"/>
                <wp:wrapNone/>
                <wp:docPr id="1505" name="잉크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7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0829C" id="잉크 1505" o:spid="_x0000_s1026" type="#_x0000_t75" style="position:absolute;left:0;text-align:left;margin-left:212.1pt;margin-top:9.95pt;width:2.1pt;height:1.9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">
                <v:imagedata r:id="rId12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657856</wp:posOffset>
                </wp:positionH>
                <wp:positionV relativeFrom="paragraph">
                  <wp:posOffset>42360</wp:posOffset>
                </wp:positionV>
                <wp:extent cx="38160" cy="23400"/>
                <wp:effectExtent l="19050" t="38100" r="57150" b="53340"/>
                <wp:wrapNone/>
                <wp:docPr id="1504" name="잉크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38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A681" id="잉크 1504" o:spid="_x0000_s1026" type="#_x0000_t75" style="position:absolute;left:0;text-align:left;margin-left:208.55pt;margin-top:2.55pt;width:4.3pt;height:3.2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">
                <v:imagedata r:id="rId12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574936</wp:posOffset>
                </wp:positionH>
                <wp:positionV relativeFrom="paragraph">
                  <wp:posOffset>120120</wp:posOffset>
                </wp:positionV>
                <wp:extent cx="589320" cy="72360"/>
                <wp:effectExtent l="38100" t="38100" r="0" b="42545"/>
                <wp:wrapNone/>
                <wp:docPr id="1477" name="잉크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5893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B2EEC" id="잉크 1477" o:spid="_x0000_s1026" type="#_x0000_t75" style="position:absolute;left:0;text-align:left;margin-left:438.7pt;margin-top:9pt;width:46.85pt;height:6.4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">
                <v:imagedata r:id="rId12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4243656</wp:posOffset>
                </wp:positionH>
                <wp:positionV relativeFrom="paragraph">
                  <wp:posOffset>134880</wp:posOffset>
                </wp:positionV>
                <wp:extent cx="468720" cy="58320"/>
                <wp:effectExtent l="38100" t="38100" r="26670" b="37465"/>
                <wp:wrapNone/>
                <wp:docPr id="1459" name="잉크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4687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BA45" id="잉크 1459" o:spid="_x0000_s1026" type="#_x0000_t75" style="position:absolute;left:0;text-align:left;margin-left:333.6pt;margin-top:10.1pt;width:37.7pt;height:5.7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">
                <v:imagedata r:id="rId12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4434816</wp:posOffset>
                </wp:positionH>
                <wp:positionV relativeFrom="paragraph">
                  <wp:posOffset>-57360</wp:posOffset>
                </wp:positionV>
                <wp:extent cx="76320" cy="138240"/>
                <wp:effectExtent l="38100" t="38100" r="38100" b="52705"/>
                <wp:wrapNone/>
                <wp:docPr id="1457" name="잉크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76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D60C3" id="잉크 1457" o:spid="_x0000_s1026" type="#_x0000_t75" style="position:absolute;left:0;text-align:left;margin-left:348.55pt;margin-top:-5pt;width:7.1pt;height:11.9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">
                <v:imagedata r:id="rId12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4411416</wp:posOffset>
                </wp:positionH>
                <wp:positionV relativeFrom="paragraph">
                  <wp:posOffset>-46200</wp:posOffset>
                </wp:positionV>
                <wp:extent cx="130320" cy="101520"/>
                <wp:effectExtent l="38100" t="38100" r="60325" b="51435"/>
                <wp:wrapNone/>
                <wp:docPr id="1456" name="잉크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30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016F8" id="잉크 1456" o:spid="_x0000_s1026" type="#_x0000_t75" style="position:absolute;left:0;text-align:left;margin-left:346.55pt;margin-top:-4.3pt;width:11.8pt;height:9.4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">
                <v:imagedata r:id="rId12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96296</wp:posOffset>
                </wp:positionH>
                <wp:positionV relativeFrom="paragraph">
                  <wp:posOffset>-53040</wp:posOffset>
                </wp:positionV>
                <wp:extent cx="138600" cy="155160"/>
                <wp:effectExtent l="38100" t="19050" r="52070" b="54610"/>
                <wp:wrapNone/>
                <wp:docPr id="1455" name="잉크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386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DF07F" id="잉크 1455" o:spid="_x0000_s1026" type="#_x0000_t75" style="position:absolute;left:0;text-align:left;margin-left:345.55pt;margin-top:-4.8pt;width:11.8pt;height:13.4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">
                <v:imagedata r:id="rId125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4689336</wp:posOffset>
                </wp:positionH>
                <wp:positionV relativeFrom="paragraph">
                  <wp:posOffset>-9480</wp:posOffset>
                </wp:positionV>
                <wp:extent cx="69840" cy="37800"/>
                <wp:effectExtent l="38100" t="38100" r="45085" b="38735"/>
                <wp:wrapNone/>
                <wp:docPr id="1436" name="잉크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698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F8647" id="잉크 1436" o:spid="_x0000_s1026" type="#_x0000_t75" style="position:absolute;left:0;text-align:left;margin-left:368.75pt;margin-top:-1.2pt;width:6.3pt;height:3.7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">
                <v:imagedata r:id="rId125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4620576</wp:posOffset>
                </wp:positionH>
                <wp:positionV relativeFrom="paragraph">
                  <wp:posOffset>-10200</wp:posOffset>
                </wp:positionV>
                <wp:extent cx="66600" cy="123840"/>
                <wp:effectExtent l="38100" t="19050" r="48260" b="47625"/>
                <wp:wrapNone/>
                <wp:docPr id="1435" name="잉크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66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F6BD4" id="잉크 1435" o:spid="_x0000_s1026" type="#_x0000_t75" style="position:absolute;left:0;text-align:left;margin-left:363.55pt;margin-top:-1.3pt;width:5.9pt;height:10.4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">
                <v:imagedata r:id="rId125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4663416</wp:posOffset>
                </wp:positionH>
                <wp:positionV relativeFrom="paragraph">
                  <wp:posOffset>95640</wp:posOffset>
                </wp:positionV>
                <wp:extent cx="720" cy="1800"/>
                <wp:effectExtent l="38100" t="38100" r="37465" b="36830"/>
                <wp:wrapNone/>
                <wp:docPr id="1432" name="잉크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4350" id="잉크 1432" o:spid="_x0000_s1026" type="#_x0000_t75" style="position:absolute;left:0;text-align:left;margin-left:366.95pt;margin-top:7.25pt;width:.5pt;height:.7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">
                <v:imagedata r:id="rId1257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884082</wp:posOffset>
                </wp:positionH>
                <wp:positionV relativeFrom="paragraph">
                  <wp:posOffset>-95472</wp:posOffset>
                </wp:positionV>
                <wp:extent cx="307080" cy="312120"/>
                <wp:effectExtent l="57150" t="57150" r="0" b="50165"/>
                <wp:wrapNone/>
                <wp:docPr id="1178" name="잉크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3070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E48AB" id="잉크 1178" o:spid="_x0000_s1026" type="#_x0000_t75" style="position:absolute;left:0;text-align:left;margin-left:383.85pt;margin-top:-8.2pt;width:25.75pt;height:26.0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">
                <v:imagedata r:id="rId1259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6516322</wp:posOffset>
                </wp:positionH>
                <wp:positionV relativeFrom="paragraph">
                  <wp:posOffset>33918</wp:posOffset>
                </wp:positionV>
                <wp:extent cx="111600" cy="189360"/>
                <wp:effectExtent l="38100" t="38100" r="41275" b="39370"/>
                <wp:wrapNone/>
                <wp:docPr id="1135" name="잉크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116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BE208" id="잉크 1135" o:spid="_x0000_s1026" type="#_x0000_t75" style="position:absolute;left:0;text-align:left;margin-left:512.65pt;margin-top:2.1pt;width:9.85pt;height:15.7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">
                <v:imagedata r:id="rId1261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6384562</wp:posOffset>
                </wp:positionH>
                <wp:positionV relativeFrom="paragraph">
                  <wp:posOffset>185478</wp:posOffset>
                </wp:positionV>
                <wp:extent cx="126360" cy="5040"/>
                <wp:effectExtent l="38100" t="19050" r="45720" b="52705"/>
                <wp:wrapNone/>
                <wp:docPr id="1130" name="잉크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26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0829C" id="잉크 1130" o:spid="_x0000_s1026" type="#_x0000_t75" style="position:absolute;left:0;text-align:left;margin-left:502.25pt;margin-top:13.95pt;width:10.7pt;height:1.7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">
                <v:imagedata r:id="rId1263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6414082</wp:posOffset>
                </wp:positionH>
                <wp:positionV relativeFrom="paragraph">
                  <wp:posOffset>113838</wp:posOffset>
                </wp:positionV>
                <wp:extent cx="61200" cy="166320"/>
                <wp:effectExtent l="38100" t="38100" r="34290" b="43815"/>
                <wp:wrapNone/>
                <wp:docPr id="1129" name="잉크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61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BB813" id="잉크 1129" o:spid="_x0000_s1026" type="#_x0000_t75" style="position:absolute;left:0;text-align:left;margin-left:504.7pt;margin-top:8.65pt;width:5.45pt;height:13.7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">
                <v:imagedata r:id="rId1265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6300322</wp:posOffset>
                </wp:positionH>
                <wp:positionV relativeFrom="paragraph">
                  <wp:posOffset>167838</wp:posOffset>
                </wp:positionV>
                <wp:extent cx="150480" cy="89640"/>
                <wp:effectExtent l="38100" t="38100" r="40640" b="43815"/>
                <wp:wrapNone/>
                <wp:docPr id="1128" name="잉크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504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7F2DC" id="잉크 1128" o:spid="_x0000_s1026" type="#_x0000_t75" style="position:absolute;left:0;text-align:left;margin-left:495.65pt;margin-top:12.95pt;width:12.6pt;height:7.9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">
                <v:imagedata r:id="rId1267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6198442</wp:posOffset>
                </wp:positionH>
                <wp:positionV relativeFrom="paragraph">
                  <wp:posOffset>218598</wp:posOffset>
                </wp:positionV>
                <wp:extent cx="69840" cy="50040"/>
                <wp:effectExtent l="19050" t="38100" r="45085" b="45720"/>
                <wp:wrapNone/>
                <wp:docPr id="1127" name="잉크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69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BD9CB" id="잉크 1127" o:spid="_x0000_s1026" type="#_x0000_t75" style="position:absolute;left:0;text-align:left;margin-left:487.6pt;margin-top:16.9pt;width:6.25pt;height:4.8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">
                <v:imagedata r:id="rId1269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5939962</wp:posOffset>
                </wp:positionH>
                <wp:positionV relativeFrom="paragraph">
                  <wp:posOffset>168918</wp:posOffset>
                </wp:positionV>
                <wp:extent cx="5760" cy="6120"/>
                <wp:effectExtent l="38100" t="38100" r="32385" b="32385"/>
                <wp:wrapNone/>
                <wp:docPr id="1123" name="잉크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5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C3C82" id="잉크 1123" o:spid="_x0000_s1026" type="#_x0000_t75" style="position:absolute;left:0;text-align:left;margin-left:467.45pt;margin-top:12.95pt;width:1pt;height:1.1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">
                <v:imagedata r:id="rId127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614082</wp:posOffset>
                </wp:positionH>
                <wp:positionV relativeFrom="paragraph">
                  <wp:posOffset>96598</wp:posOffset>
                </wp:positionV>
                <wp:extent cx="5040" cy="3240"/>
                <wp:effectExtent l="38100" t="38100" r="33655" b="34925"/>
                <wp:wrapNone/>
                <wp:docPr id="1052" name="잉크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1D504" id="잉크 1052" o:spid="_x0000_s1026" type="#_x0000_t75" style="position:absolute;left:0;text-align:left;margin-left:363.05pt;margin-top:7.3pt;width:1.1pt;height:.9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">
                <v:imagedata r:id="rId127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1281562</wp:posOffset>
                </wp:positionH>
                <wp:positionV relativeFrom="paragraph">
                  <wp:posOffset>-3122</wp:posOffset>
                </wp:positionV>
                <wp:extent cx="173160" cy="74160"/>
                <wp:effectExtent l="19050" t="38100" r="36830" b="40640"/>
                <wp:wrapNone/>
                <wp:docPr id="109" name="잉크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731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8CE13" id="잉크 109" o:spid="_x0000_s1026" type="#_x0000_t75" style="position:absolute;left:0;text-align:left;margin-left:100.55pt;margin-top:-.75pt;width:14.25pt;height:6.6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">
                <v:imagedata r:id="rId127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321162</wp:posOffset>
                </wp:positionH>
                <wp:positionV relativeFrom="paragraph">
                  <wp:posOffset>-47762</wp:posOffset>
                </wp:positionV>
                <wp:extent cx="69840" cy="158400"/>
                <wp:effectExtent l="38100" t="38100" r="45085" b="32385"/>
                <wp:wrapNone/>
                <wp:docPr id="108" name="잉크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69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18C4D" id="잉크 108" o:spid="_x0000_s1026" type="#_x0000_t75" style="position:absolute;left:0;text-align:left;margin-left:103.75pt;margin-top:-4.1pt;width:6.2pt;height:13.1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">
                <v:imagedata r:id="rId127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208842</wp:posOffset>
                </wp:positionH>
                <wp:positionV relativeFrom="paragraph">
                  <wp:posOffset>118</wp:posOffset>
                </wp:positionV>
                <wp:extent cx="55440" cy="124560"/>
                <wp:effectExtent l="38100" t="19050" r="40005" b="46990"/>
                <wp:wrapNone/>
                <wp:docPr id="107" name="잉크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55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0E60D" id="잉크 107" o:spid="_x0000_s1026" type="#_x0000_t75" style="position:absolute;left:0;text-align:left;margin-left:94.85pt;margin-top:-.35pt;width:4.95pt;height:10.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">
                <v:imagedata r:id="rId1279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694216</wp:posOffset>
                </wp:positionH>
                <wp:positionV relativeFrom="paragraph">
                  <wp:posOffset>-19140</wp:posOffset>
                </wp:positionV>
                <wp:extent cx="1708560" cy="267840"/>
                <wp:effectExtent l="38100" t="38100" r="44450" b="37465"/>
                <wp:wrapNone/>
                <wp:docPr id="1527" name="잉크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7085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9CED5" id="잉크 1527" o:spid="_x0000_s1026" type="#_x0000_t75" style="position:absolute;left:0;text-align:left;margin-left:211.75pt;margin-top:-1.95pt;width:135.2pt;height:21.8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">
                <v:imagedata r:id="rId12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2645616</wp:posOffset>
                </wp:positionH>
                <wp:positionV relativeFrom="paragraph">
                  <wp:posOffset>-258540</wp:posOffset>
                </wp:positionV>
                <wp:extent cx="1694160" cy="545760"/>
                <wp:effectExtent l="38100" t="38100" r="40005" b="45085"/>
                <wp:wrapNone/>
                <wp:docPr id="1522" name="잉크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69416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951C3" id="잉크 1522" o:spid="_x0000_s1026" type="#_x0000_t75" style="position:absolute;left:0;text-align:left;margin-left:207.7pt;margin-top:-20.6pt;width:134.25pt;height:43.8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">
                <v:imagedata r:id="rId12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2640216</wp:posOffset>
                </wp:positionH>
                <wp:positionV relativeFrom="paragraph">
                  <wp:posOffset>-252780</wp:posOffset>
                </wp:positionV>
                <wp:extent cx="1619640" cy="602280"/>
                <wp:effectExtent l="38100" t="19050" r="38100" b="45720"/>
                <wp:wrapNone/>
                <wp:docPr id="1520" name="잉크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619640" cy="60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BCEB0" id="잉크 1520" o:spid="_x0000_s1026" type="#_x0000_t75" style="position:absolute;left:0;text-align:left;margin-left:207.55pt;margin-top:-20.15pt;width:128.2pt;height:48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">
                <v:imagedata r:id="rId12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647776</wp:posOffset>
                </wp:positionH>
                <wp:positionV relativeFrom="paragraph">
                  <wp:posOffset>129540</wp:posOffset>
                </wp:positionV>
                <wp:extent cx="25200" cy="15840"/>
                <wp:effectExtent l="38100" t="57150" r="51435" b="41910"/>
                <wp:wrapNone/>
                <wp:docPr id="1506" name="잉크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25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61A77" id="잉크 1506" o:spid="_x0000_s1026" type="#_x0000_t75" style="position:absolute;left:0;text-align:left;margin-left:207.8pt;margin-top:9.45pt;width:3.3pt;height:2.3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">
                <v:imagedata r:id="rId12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660736</wp:posOffset>
                </wp:positionH>
                <wp:positionV relativeFrom="paragraph">
                  <wp:posOffset>44580</wp:posOffset>
                </wp:positionV>
                <wp:extent cx="19080" cy="19440"/>
                <wp:effectExtent l="38100" t="38100" r="38100" b="38100"/>
                <wp:wrapNone/>
                <wp:docPr id="1503" name="잉크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9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7BC4E" id="잉크 1503" o:spid="_x0000_s1026" type="#_x0000_t75" style="position:absolute;left:0;text-align:left;margin-left:208.95pt;margin-top:3.25pt;width:2.55pt;height:2.3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">
                <v:imagedata r:id="rId12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428336</wp:posOffset>
                </wp:positionH>
                <wp:positionV relativeFrom="paragraph">
                  <wp:posOffset>60060</wp:posOffset>
                </wp:positionV>
                <wp:extent cx="183240" cy="146160"/>
                <wp:effectExtent l="38100" t="38100" r="45720" b="44450"/>
                <wp:wrapNone/>
                <wp:docPr id="1480" name="잉크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832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D5C3A" id="잉크 1480" o:spid="_x0000_s1026" type="#_x0000_t75" style="position:absolute;left:0;text-align:left;margin-left:348.45pt;margin-top:4.5pt;width:14.95pt;height:12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">
                <v:imagedata r:id="rId12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4514016</wp:posOffset>
                </wp:positionH>
                <wp:positionV relativeFrom="paragraph">
                  <wp:posOffset>63300</wp:posOffset>
                </wp:positionV>
                <wp:extent cx="34560" cy="29880"/>
                <wp:effectExtent l="38100" t="38100" r="41910" b="46355"/>
                <wp:wrapNone/>
                <wp:docPr id="1479" name="잉크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34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FE220" id="잉크 1479" o:spid="_x0000_s1026" type="#_x0000_t75" style="position:absolute;left:0;text-align:left;margin-left:355.15pt;margin-top:4.75pt;width:3.25pt;height:2.8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">
                <v:imagedata r:id="rId12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334376</wp:posOffset>
                </wp:positionH>
                <wp:positionV relativeFrom="paragraph">
                  <wp:posOffset>-60</wp:posOffset>
                </wp:positionV>
                <wp:extent cx="307080" cy="301320"/>
                <wp:effectExtent l="38100" t="38100" r="36195" b="41910"/>
                <wp:wrapNone/>
                <wp:docPr id="1469" name="잉크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3070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DCF5F" id="잉크 1469" o:spid="_x0000_s1026" type="#_x0000_t75" style="position:absolute;left:0;text-align:left;margin-left:341.05pt;margin-top:-.55pt;width:25.1pt;height:24.5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">
                <v:imagedata r:id="rId12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4350216</wp:posOffset>
                </wp:positionH>
                <wp:positionV relativeFrom="paragraph">
                  <wp:posOffset>137100</wp:posOffset>
                </wp:positionV>
                <wp:extent cx="56160" cy="54360"/>
                <wp:effectExtent l="38100" t="38100" r="39370" b="41275"/>
                <wp:wrapNone/>
                <wp:docPr id="1468" name="잉크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561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D2FBE" id="잉크 1468" o:spid="_x0000_s1026" type="#_x0000_t75" style="position:absolute;left:0;text-align:left;margin-left:342.3pt;margin-top:10.5pt;width:4.95pt;height:4.8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">
                <v:imagedata r:id="rId12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4492776</wp:posOffset>
                </wp:positionH>
                <wp:positionV relativeFrom="paragraph">
                  <wp:posOffset>13980</wp:posOffset>
                </wp:positionV>
                <wp:extent cx="54000" cy="38880"/>
                <wp:effectExtent l="38100" t="38100" r="41275" b="37465"/>
                <wp:wrapNone/>
                <wp:docPr id="1467" name="잉크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540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0ABD1" id="잉크 1467" o:spid="_x0000_s1026" type="#_x0000_t75" style="position:absolute;left:0;text-align:left;margin-left:353.5pt;margin-top:.65pt;width:4.9pt;height:3.7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">
                <v:imagedata r:id="rId12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4535256</wp:posOffset>
                </wp:positionH>
                <wp:positionV relativeFrom="paragraph">
                  <wp:posOffset>45660</wp:posOffset>
                </wp:positionV>
                <wp:extent cx="21600" cy="5760"/>
                <wp:effectExtent l="38100" t="38100" r="35560" b="32385"/>
                <wp:wrapNone/>
                <wp:docPr id="1451" name="잉크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21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0E39" id="잉크 1451" o:spid="_x0000_s1026" type="#_x0000_t75" style="position:absolute;left:0;text-align:left;margin-left:356.85pt;margin-top:3.35pt;width:2.15pt;height:.9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">
                <v:imagedata r:id="rId1301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2645602</wp:posOffset>
                </wp:positionH>
                <wp:positionV relativeFrom="paragraph">
                  <wp:posOffset>-201252</wp:posOffset>
                </wp:positionV>
                <wp:extent cx="1705320" cy="639720"/>
                <wp:effectExtent l="38100" t="19050" r="47625" b="46355"/>
                <wp:wrapNone/>
                <wp:docPr id="1201" name="잉크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705320" cy="63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0783D" id="잉크 1201" o:spid="_x0000_s1026" type="#_x0000_t75" style="position:absolute;left:0;text-align:left;margin-left:208pt;margin-top:-16.1pt;width:134.85pt;height:50.8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">
                <v:imagedata r:id="rId1303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6541882</wp:posOffset>
                </wp:positionH>
                <wp:positionV relativeFrom="paragraph">
                  <wp:posOffset>141618</wp:posOffset>
                </wp:positionV>
                <wp:extent cx="31680" cy="19440"/>
                <wp:effectExtent l="38100" t="38100" r="45085" b="57150"/>
                <wp:wrapNone/>
                <wp:docPr id="1136" name="잉크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31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7F871" id="잉크 1136" o:spid="_x0000_s1026" type="#_x0000_t75" style="position:absolute;left:0;text-align:left;margin-left:514.45pt;margin-top:10.15pt;width:4.15pt;height:3.2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">
                <v:imagedata r:id="rId1305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6006922</wp:posOffset>
                </wp:positionH>
                <wp:positionV relativeFrom="paragraph">
                  <wp:posOffset>73218</wp:posOffset>
                </wp:positionV>
                <wp:extent cx="117000" cy="89280"/>
                <wp:effectExtent l="38100" t="38100" r="35560" b="44450"/>
                <wp:wrapNone/>
                <wp:docPr id="1126" name="잉크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17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3CCD6" id="잉크 1126" o:spid="_x0000_s1026" type="#_x0000_t75" style="position:absolute;left:0;text-align:left;margin-left:472.7pt;margin-top:5.25pt;width:9.75pt;height:8.3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">
                <v:imagedata r:id="rId1307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5925202</wp:posOffset>
                </wp:positionH>
                <wp:positionV relativeFrom="paragraph">
                  <wp:posOffset>97338</wp:posOffset>
                </wp:positionV>
                <wp:extent cx="55080" cy="53640"/>
                <wp:effectExtent l="38100" t="38100" r="40640" b="41910"/>
                <wp:wrapNone/>
                <wp:docPr id="1125" name="잉크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55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7BDB0" id="잉크 1125" o:spid="_x0000_s1026" type="#_x0000_t75" style="position:absolute;left:0;text-align:left;margin-left:466pt;margin-top:7.3pt;width:5.15pt;height:5.1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">
                <v:imagedata r:id="rId1309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891362</wp:posOffset>
                </wp:positionH>
                <wp:positionV relativeFrom="paragraph">
                  <wp:posOffset>7338</wp:posOffset>
                </wp:positionV>
                <wp:extent cx="75240" cy="127440"/>
                <wp:effectExtent l="38100" t="38100" r="39370" b="44450"/>
                <wp:wrapNone/>
                <wp:docPr id="1124" name="잉크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752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67729" id="잉크 1124" o:spid="_x0000_s1026" type="#_x0000_t75" style="position:absolute;left:0;text-align:left;margin-left:463.6pt;margin-top:.3pt;width:6.45pt;height:10.7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">
                <v:imagedata r:id="rId1311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5756722</wp:posOffset>
                </wp:positionH>
                <wp:positionV relativeFrom="paragraph">
                  <wp:posOffset>94098</wp:posOffset>
                </wp:positionV>
                <wp:extent cx="120240" cy="56880"/>
                <wp:effectExtent l="38100" t="38100" r="32385" b="38735"/>
                <wp:wrapNone/>
                <wp:docPr id="1122" name="잉크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20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4F1BF" id="잉크 1122" o:spid="_x0000_s1026" type="#_x0000_t75" style="position:absolute;left:0;text-align:left;margin-left:452.85pt;margin-top:6.9pt;width:10.15pt;height:5.4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">
                <v:imagedata r:id="rId1313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5464402</wp:posOffset>
                </wp:positionH>
                <wp:positionV relativeFrom="paragraph">
                  <wp:posOffset>89058</wp:posOffset>
                </wp:positionV>
                <wp:extent cx="256680" cy="90720"/>
                <wp:effectExtent l="38100" t="38100" r="48260" b="43180"/>
                <wp:wrapNone/>
                <wp:docPr id="1121" name="잉크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566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1A469" id="잉크 1121" o:spid="_x0000_s1026" type="#_x0000_t75" style="position:absolute;left:0;text-align:left;margin-left:429.85pt;margin-top:6.4pt;width:21.25pt;height:8.3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">
                <v:imagedata r:id="rId131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95402</wp:posOffset>
                </wp:positionH>
                <wp:positionV relativeFrom="paragraph">
                  <wp:posOffset>-29702</wp:posOffset>
                </wp:positionV>
                <wp:extent cx="104040" cy="158760"/>
                <wp:effectExtent l="38100" t="57150" r="29845" b="50800"/>
                <wp:wrapNone/>
                <wp:docPr id="96" name="잉크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040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BDDA9" id="잉크 96" o:spid="_x0000_s1026" type="#_x0000_t75" style="position:absolute;left:0;text-align:left;margin-left:46.65pt;margin-top:-3.05pt;width:9.05pt;height:13.6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">
                <v:imagedata r:id="rId131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46802</wp:posOffset>
                </wp:positionH>
                <wp:positionV relativeFrom="paragraph">
                  <wp:posOffset>-40142</wp:posOffset>
                </wp:positionV>
                <wp:extent cx="7920" cy="166320"/>
                <wp:effectExtent l="19050" t="38100" r="49530" b="43815"/>
                <wp:wrapNone/>
                <wp:docPr id="95" name="잉크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79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69CCD" id="잉크 95" o:spid="_x0000_s1026" type="#_x0000_t75" style="position:absolute;left:0;text-align:left;margin-left:42.45pt;margin-top:-3.55pt;width:1.5pt;height:13.7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">
                <v:imagedata r:id="rId131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28002</wp:posOffset>
                </wp:positionH>
                <wp:positionV relativeFrom="paragraph">
                  <wp:posOffset>-26102</wp:posOffset>
                </wp:positionV>
                <wp:extent cx="9360" cy="187200"/>
                <wp:effectExtent l="38100" t="38100" r="48260" b="41910"/>
                <wp:wrapNone/>
                <wp:docPr id="94" name="잉크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93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A6150" id="잉크 94" o:spid="_x0000_s1026" type="#_x0000_t75" style="position:absolute;left:0;text-align:left;margin-left:33.35pt;margin-top:-2.35pt;width:1.75pt;height:15.3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">
                <v:imagedata r:id="rId132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6642</wp:posOffset>
                </wp:positionH>
                <wp:positionV relativeFrom="paragraph">
                  <wp:posOffset>18178</wp:posOffset>
                </wp:positionV>
                <wp:extent cx="142200" cy="25200"/>
                <wp:effectExtent l="38100" t="38100" r="48895" b="51435"/>
                <wp:wrapNone/>
                <wp:docPr id="93" name="잉크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422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B953C" id="잉크 93" o:spid="_x0000_s1026" type="#_x0000_t75" style="position:absolute;left:0;text-align:left;margin-left:26.55pt;margin-top:1.05pt;width:12.5pt;height:3.2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">
                <v:imagedata r:id="rId132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970882</wp:posOffset>
                </wp:positionH>
                <wp:positionV relativeFrom="paragraph">
                  <wp:posOffset>13498</wp:posOffset>
                </wp:positionV>
                <wp:extent cx="57240" cy="55440"/>
                <wp:effectExtent l="38100" t="57150" r="38100" b="40005"/>
                <wp:wrapNone/>
                <wp:docPr id="87" name="잉크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57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729A2" id="잉크 87" o:spid="_x0000_s1026" type="#_x0000_t75" style="position:absolute;left:0;text-align:left;margin-left:75.9pt;margin-top:.4pt;width:5.35pt;height:5.3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">
                <v:imagedata r:id="rId132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945682</wp:posOffset>
                </wp:positionH>
                <wp:positionV relativeFrom="paragraph">
                  <wp:posOffset>-23222</wp:posOffset>
                </wp:positionV>
                <wp:extent cx="74880" cy="104400"/>
                <wp:effectExtent l="38100" t="38100" r="59055" b="48260"/>
                <wp:wrapNone/>
                <wp:docPr id="86" name="잉크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74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4580E" id="잉크 86" o:spid="_x0000_s1026" type="#_x0000_t75" style="position:absolute;left:0;text-align:left;margin-left:73.75pt;margin-top:-2.4pt;width:7.4pt;height:9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">
                <v:imagedata r:id="rId1327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5171376</wp:posOffset>
                </wp:positionH>
                <wp:positionV relativeFrom="paragraph">
                  <wp:posOffset>-674280</wp:posOffset>
                </wp:positionV>
                <wp:extent cx="1555200" cy="1438200"/>
                <wp:effectExtent l="38100" t="38100" r="45085" b="48260"/>
                <wp:wrapNone/>
                <wp:docPr id="1539" name="잉크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1555200" cy="14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A4F86" id="잉크 1539" o:spid="_x0000_s1026" type="#_x0000_t75" style="position:absolute;left:0;text-align:left;margin-left:406.95pt;margin-top:-53.9pt;width:123.05pt;height:114.3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">
                <v:imagedata r:id="rId13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4733616</wp:posOffset>
                </wp:positionH>
                <wp:positionV relativeFrom="paragraph">
                  <wp:posOffset>-609120</wp:posOffset>
                </wp:positionV>
                <wp:extent cx="673200" cy="1427760"/>
                <wp:effectExtent l="38100" t="38100" r="31750" b="39370"/>
                <wp:wrapNone/>
                <wp:docPr id="1537" name="잉크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673200" cy="14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A544B" id="잉크 1537" o:spid="_x0000_s1026" type="#_x0000_t75" style="position:absolute;left:0;text-align:left;margin-left:372.5pt;margin-top:-48.3pt;width:53.7pt;height:113.4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">
                <v:imagedata r:id="rId13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565696</wp:posOffset>
                </wp:positionH>
                <wp:positionV relativeFrom="paragraph">
                  <wp:posOffset>-40320</wp:posOffset>
                </wp:positionV>
                <wp:extent cx="1491120" cy="146880"/>
                <wp:effectExtent l="19050" t="38100" r="33020" b="43815"/>
                <wp:wrapNone/>
                <wp:docPr id="1525" name="잉크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4911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32073" id="잉크 1525" o:spid="_x0000_s1026" type="#_x0000_t75" style="position:absolute;left:0;text-align:left;margin-left:201.45pt;margin-top:-3.7pt;width:118.2pt;height:12.3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">
                <v:imagedata r:id="rId13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2631216</wp:posOffset>
                </wp:positionH>
                <wp:positionV relativeFrom="paragraph">
                  <wp:posOffset>31320</wp:posOffset>
                </wp:positionV>
                <wp:extent cx="1733760" cy="221400"/>
                <wp:effectExtent l="19050" t="38100" r="38100" b="45720"/>
                <wp:wrapNone/>
                <wp:docPr id="1523" name="잉크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73376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9986D" id="잉크 1523" o:spid="_x0000_s1026" type="#_x0000_t75" style="position:absolute;left:0;text-align:left;margin-left:206.85pt;margin-top:1.95pt;width:137.1pt;height:18.5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">
                <v:imagedata r:id="rId13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649216</wp:posOffset>
                </wp:positionH>
                <wp:positionV relativeFrom="paragraph">
                  <wp:posOffset>105480</wp:posOffset>
                </wp:positionV>
                <wp:extent cx="23760" cy="56520"/>
                <wp:effectExtent l="38100" t="38100" r="33655" b="38735"/>
                <wp:wrapNone/>
                <wp:docPr id="1508" name="잉크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23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30863" id="잉크 1508" o:spid="_x0000_s1026" type="#_x0000_t75" style="position:absolute;left:0;text-align:left;margin-left:208.05pt;margin-top:8pt;width:2.7pt;height:4.9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">
                <v:imagedata r:id="rId13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657136</wp:posOffset>
                </wp:positionH>
                <wp:positionV relativeFrom="paragraph">
                  <wp:posOffset>17640</wp:posOffset>
                </wp:positionV>
                <wp:extent cx="19440" cy="47160"/>
                <wp:effectExtent l="38100" t="38100" r="38100" b="29210"/>
                <wp:wrapNone/>
                <wp:docPr id="1507" name="잉크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94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6DA73" id="잉크 1507" o:spid="_x0000_s1026" type="#_x0000_t75" style="position:absolute;left:0;text-align:left;margin-left:208.8pt;margin-top:1.1pt;width:2.25pt;height:4.2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">
                <v:imagedata r:id="rId13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643816</wp:posOffset>
                </wp:positionH>
                <wp:positionV relativeFrom="paragraph">
                  <wp:posOffset>-10080</wp:posOffset>
                </wp:positionV>
                <wp:extent cx="20160" cy="23400"/>
                <wp:effectExtent l="38100" t="38100" r="37465" b="34290"/>
                <wp:wrapNone/>
                <wp:docPr id="1502" name="잉크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20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C5C2F" id="잉크 1502" o:spid="_x0000_s1026" type="#_x0000_t75" style="position:absolute;left:0;text-align:left;margin-left:207.55pt;margin-top:-1.05pt;width:2.65pt;height:2.6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">
                <v:imagedata r:id="rId13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628336</wp:posOffset>
                </wp:positionH>
                <wp:positionV relativeFrom="paragraph">
                  <wp:posOffset>168840</wp:posOffset>
                </wp:positionV>
                <wp:extent cx="21960" cy="14400"/>
                <wp:effectExtent l="38100" t="38100" r="54610" b="43180"/>
                <wp:wrapNone/>
                <wp:docPr id="1501" name="잉크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21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E671C" id="잉크 1501" o:spid="_x0000_s1026" type="#_x0000_t75" style="position:absolute;left:0;text-align:left;margin-left:206.3pt;margin-top:13.05pt;width:3pt;height:1.9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">
                <v:imagedata r:id="rId13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5674296</wp:posOffset>
                </wp:positionH>
                <wp:positionV relativeFrom="paragraph">
                  <wp:posOffset>84960</wp:posOffset>
                </wp:positionV>
                <wp:extent cx="626400" cy="36360"/>
                <wp:effectExtent l="38100" t="38100" r="40640" b="40005"/>
                <wp:wrapNone/>
                <wp:docPr id="1478" name="잉크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6264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584AB" id="잉크 1478" o:spid="_x0000_s1026" type="#_x0000_t75" style="position:absolute;left:0;text-align:left;margin-left:446.35pt;margin-top:6.25pt;width:50pt;height:3.5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">
                <v:imagedata r:id="rId13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553616</wp:posOffset>
                </wp:positionH>
                <wp:positionV relativeFrom="paragraph">
                  <wp:posOffset>99000</wp:posOffset>
                </wp:positionV>
                <wp:extent cx="73080" cy="115920"/>
                <wp:effectExtent l="38100" t="38100" r="41275" b="36830"/>
                <wp:wrapNone/>
                <wp:docPr id="1471" name="잉크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73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6D4B5" id="잉크 1471" o:spid="_x0000_s1026" type="#_x0000_t75" style="position:absolute;left:0;text-align:left;margin-left:358.3pt;margin-top:7.2pt;width:6.6pt;height:10.0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">
                <v:imagedata r:id="rId13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4303776</wp:posOffset>
                </wp:positionH>
                <wp:positionV relativeFrom="paragraph">
                  <wp:posOffset>-73080</wp:posOffset>
                </wp:positionV>
                <wp:extent cx="363960" cy="350280"/>
                <wp:effectExtent l="38100" t="38100" r="36195" b="50165"/>
                <wp:wrapNone/>
                <wp:docPr id="1470" name="잉크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36396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F6816" id="잉크 1470" o:spid="_x0000_s1026" type="#_x0000_t75" style="position:absolute;left:0;text-align:left;margin-left:338.65pt;margin-top:-6.4pt;width:29.5pt;height:28.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">
                <v:imagedata r:id="rId13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4406016</wp:posOffset>
                </wp:positionH>
                <wp:positionV relativeFrom="paragraph">
                  <wp:posOffset>39960</wp:posOffset>
                </wp:positionV>
                <wp:extent cx="78120" cy="147960"/>
                <wp:effectExtent l="38100" t="38100" r="36195" b="42545"/>
                <wp:wrapNone/>
                <wp:docPr id="1453" name="잉크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78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3CCE9" id="잉크 1453" o:spid="_x0000_s1026" type="#_x0000_t75" style="position:absolute;left:0;text-align:left;margin-left:346.35pt;margin-top:2.6pt;width:6.95pt;height:12.4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">
                <v:imagedata r:id="rId13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4406016</wp:posOffset>
                </wp:positionH>
                <wp:positionV relativeFrom="paragraph">
                  <wp:posOffset>42480</wp:posOffset>
                </wp:positionV>
                <wp:extent cx="83880" cy="57960"/>
                <wp:effectExtent l="38100" t="38100" r="49530" b="37465"/>
                <wp:wrapNone/>
                <wp:docPr id="1452" name="잉크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838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E58B1" id="잉크 1452" o:spid="_x0000_s1026" type="#_x0000_t75" style="position:absolute;left:0;text-align:left;margin-left:346.45pt;margin-top:2.85pt;width:7.55pt;height:5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">
                <v:imagedata r:id="rId135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4420056</wp:posOffset>
                </wp:positionH>
                <wp:positionV relativeFrom="paragraph">
                  <wp:posOffset>6480</wp:posOffset>
                </wp:positionV>
                <wp:extent cx="35640" cy="93600"/>
                <wp:effectExtent l="38100" t="38100" r="40640" b="40005"/>
                <wp:wrapNone/>
                <wp:docPr id="1447" name="잉크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35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A6E2B" id="잉크 1447" o:spid="_x0000_s1026" type="#_x0000_t75" style="position:absolute;left:0;text-align:left;margin-left:347.55pt;margin-top:0;width:3.55pt;height:8.1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">
                <v:imagedata r:id="rId135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4410336</wp:posOffset>
                </wp:positionH>
                <wp:positionV relativeFrom="paragraph">
                  <wp:posOffset>35280</wp:posOffset>
                </wp:positionV>
                <wp:extent cx="127440" cy="127800"/>
                <wp:effectExtent l="38100" t="38100" r="44450" b="43815"/>
                <wp:wrapNone/>
                <wp:docPr id="1446" name="잉크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274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B37F8" id="잉크 1446" o:spid="_x0000_s1026" type="#_x0000_t75" style="position:absolute;left:0;text-align:left;margin-left:347pt;margin-top:2.5pt;width:10.6pt;height:10.6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">
                <v:imagedata r:id="rId135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4478736</wp:posOffset>
                </wp:positionH>
                <wp:positionV relativeFrom="paragraph">
                  <wp:posOffset>65160</wp:posOffset>
                </wp:positionV>
                <wp:extent cx="72360" cy="19080"/>
                <wp:effectExtent l="38100" t="38100" r="42545" b="38100"/>
                <wp:wrapNone/>
                <wp:docPr id="1445" name="잉크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72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8557F" id="잉크 1445" o:spid="_x0000_s1026" type="#_x0000_t75" style="position:absolute;left:0;text-align:left;margin-left:352.4pt;margin-top:4.85pt;width:6.2pt;height:2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">
                <v:imagedata r:id="rId135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4388736</wp:posOffset>
                </wp:positionH>
                <wp:positionV relativeFrom="paragraph">
                  <wp:posOffset>3240</wp:posOffset>
                </wp:positionV>
                <wp:extent cx="167040" cy="142200"/>
                <wp:effectExtent l="38100" t="38100" r="42545" b="48895"/>
                <wp:wrapNone/>
                <wp:docPr id="1444" name="잉크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670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D9A6" id="잉크 1444" o:spid="_x0000_s1026" type="#_x0000_t75" style="position:absolute;left:0;text-align:left;margin-left:345.2pt;margin-top:-.4pt;width:14.15pt;height:12.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">
                <v:imagedata r:id="rId136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4356336</wp:posOffset>
                </wp:positionH>
                <wp:positionV relativeFrom="paragraph">
                  <wp:posOffset>4320</wp:posOffset>
                </wp:positionV>
                <wp:extent cx="146520" cy="168480"/>
                <wp:effectExtent l="38100" t="38100" r="44450" b="60325"/>
                <wp:wrapNone/>
                <wp:docPr id="1443" name="잉크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1465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48017" id="잉크 1443" o:spid="_x0000_s1026" type="#_x0000_t75" style="position:absolute;left:0;text-align:left;margin-left:342.1pt;margin-top:-.45pt;width:13.15pt;height:14.8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">
                <v:imagedata r:id="rId136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4346976</wp:posOffset>
                </wp:positionH>
                <wp:positionV relativeFrom="paragraph">
                  <wp:posOffset>6120</wp:posOffset>
                </wp:positionV>
                <wp:extent cx="198000" cy="162000"/>
                <wp:effectExtent l="38100" t="38100" r="50165" b="47625"/>
                <wp:wrapNone/>
                <wp:docPr id="1442" name="잉크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980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AD1AF" id="잉크 1442" o:spid="_x0000_s1026" type="#_x0000_t75" style="position:absolute;left:0;text-align:left;margin-left:341.45pt;margin-top:0;width:16.85pt;height:14.1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">
                <v:imagedata r:id="rId136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4399176</wp:posOffset>
                </wp:positionH>
                <wp:positionV relativeFrom="paragraph">
                  <wp:posOffset>-6480</wp:posOffset>
                </wp:positionV>
                <wp:extent cx="144360" cy="176040"/>
                <wp:effectExtent l="38100" t="38100" r="46355" b="52705"/>
                <wp:wrapNone/>
                <wp:docPr id="1441" name="잉크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44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2DD90" id="잉크 1441" o:spid="_x0000_s1026" type="#_x0000_t75" style="position:absolute;left:0;text-align:left;margin-left:345.4pt;margin-top:-.8pt;width:13.25pt;height:14.9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">
                <v:imagedata r:id="rId136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4383336</wp:posOffset>
                </wp:positionH>
                <wp:positionV relativeFrom="paragraph">
                  <wp:posOffset>8280</wp:posOffset>
                </wp:positionV>
                <wp:extent cx="148680" cy="127800"/>
                <wp:effectExtent l="38100" t="38100" r="41910" b="43815"/>
                <wp:wrapNone/>
                <wp:docPr id="1440" name="잉크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148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82D8E" id="잉크 1440" o:spid="_x0000_s1026" type="#_x0000_t75" style="position:absolute;left:0;text-align:left;margin-left:344.45pt;margin-top:.35pt;width:12.65pt;height:11.0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">
                <v:imagedata r:id="rId136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4688256</wp:posOffset>
                </wp:positionH>
                <wp:positionV relativeFrom="paragraph">
                  <wp:posOffset>-314640</wp:posOffset>
                </wp:positionV>
                <wp:extent cx="73800" cy="974160"/>
                <wp:effectExtent l="38100" t="38100" r="40640" b="35560"/>
                <wp:wrapNone/>
                <wp:docPr id="1433" name="잉크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73800" cy="9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7275E" id="잉크 1433" o:spid="_x0000_s1026" type="#_x0000_t75" style="position:absolute;left:0;text-align:left;margin-left:368.85pt;margin-top:-25.05pt;width:6.45pt;height:77.2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">
                <v:imagedata r:id="rId137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4680336</wp:posOffset>
                </wp:positionH>
                <wp:positionV relativeFrom="paragraph">
                  <wp:posOffset>-110880</wp:posOffset>
                </wp:positionV>
                <wp:extent cx="120600" cy="419400"/>
                <wp:effectExtent l="38100" t="38100" r="32385" b="38100"/>
                <wp:wrapNone/>
                <wp:docPr id="1425" name="잉크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2060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CCCAE" id="잉크 1425" o:spid="_x0000_s1026" type="#_x0000_t75" style="position:absolute;left:0;text-align:left;margin-left:368.3pt;margin-top:-9pt;width:10.1pt;height:33.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">
                <v:imagedata r:id="rId137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417936</wp:posOffset>
                </wp:positionH>
                <wp:positionV relativeFrom="paragraph">
                  <wp:posOffset>-23400</wp:posOffset>
                </wp:positionV>
                <wp:extent cx="392040" cy="99720"/>
                <wp:effectExtent l="19050" t="38100" r="46355" b="33655"/>
                <wp:wrapNone/>
                <wp:docPr id="1416" name="잉크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3920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4D6DA" id="잉크 1416" o:spid="_x0000_s1026" type="#_x0000_t75" style="position:absolute;left:0;text-align:left;margin-left:32.55pt;margin-top:-2.3pt;width:31.45pt;height:8.5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">
                <v:imagedata r:id="rId1375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2617162</wp:posOffset>
                </wp:positionH>
                <wp:positionV relativeFrom="paragraph">
                  <wp:posOffset>-165192</wp:posOffset>
                </wp:positionV>
                <wp:extent cx="1840320" cy="680400"/>
                <wp:effectExtent l="19050" t="19050" r="45720" b="43815"/>
                <wp:wrapNone/>
                <wp:docPr id="1199" name="잉크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84032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B0D7D" id="잉크 1199" o:spid="_x0000_s1026" type="#_x0000_t75" style="position:absolute;left:0;text-align:left;margin-left:205.8pt;margin-top:-13.25pt;width:145.4pt;height:54.1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">
                <v:imagedata r:id="rId137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219442</wp:posOffset>
                </wp:positionH>
                <wp:positionV relativeFrom="paragraph">
                  <wp:posOffset>39118</wp:posOffset>
                </wp:positionV>
                <wp:extent cx="39960" cy="10080"/>
                <wp:effectExtent l="38100" t="19050" r="36830" b="47625"/>
                <wp:wrapNone/>
                <wp:docPr id="1033" name="잉크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39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5B349" id="잉크 1033" o:spid="_x0000_s1026" type="#_x0000_t75" style="position:absolute;left:0;text-align:left;margin-left:253pt;margin-top:2.85pt;width:3.9pt;height:1.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">
                <v:imagedata r:id="rId137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129802</wp:posOffset>
                </wp:positionH>
                <wp:positionV relativeFrom="paragraph">
                  <wp:posOffset>63238</wp:posOffset>
                </wp:positionV>
                <wp:extent cx="29160" cy="5760"/>
                <wp:effectExtent l="38100" t="38100" r="47625" b="32385"/>
                <wp:wrapNone/>
                <wp:docPr id="1032" name="잉크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29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70950" id="잉크 1032" o:spid="_x0000_s1026" type="#_x0000_t75" style="position:absolute;left:0;text-align:left;margin-left:246pt;margin-top:4.75pt;width:3.05pt;height:1.1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">
                <v:imagedata r:id="rId138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2995882</wp:posOffset>
                </wp:positionH>
                <wp:positionV relativeFrom="paragraph">
                  <wp:posOffset>103918</wp:posOffset>
                </wp:positionV>
                <wp:extent cx="37800" cy="15480"/>
                <wp:effectExtent l="38100" t="38100" r="38735" b="41910"/>
                <wp:wrapNone/>
                <wp:docPr id="1031" name="잉크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37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E16E6" id="잉크 1031" o:spid="_x0000_s1026" type="#_x0000_t75" style="position:absolute;left:0;text-align:left;margin-left:235.6pt;margin-top:7.95pt;width:3.55pt;height:1.7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">
                <v:imagedata r:id="rId138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203242</wp:posOffset>
                </wp:positionH>
                <wp:positionV relativeFrom="paragraph">
                  <wp:posOffset>43078</wp:posOffset>
                </wp:positionV>
                <wp:extent cx="22320" cy="13320"/>
                <wp:effectExtent l="38100" t="38100" r="34925" b="44450"/>
                <wp:wrapNone/>
                <wp:docPr id="1030" name="잉크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22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0148" id="잉크 1030" o:spid="_x0000_s1026" type="#_x0000_t75" style="position:absolute;left:0;text-align:left;margin-left:251.9pt;margin-top:3.15pt;width:2.3pt;height:1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">
                <v:imagedata r:id="rId138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105322</wp:posOffset>
                </wp:positionH>
                <wp:positionV relativeFrom="paragraph">
                  <wp:posOffset>71878</wp:posOffset>
                </wp:positionV>
                <wp:extent cx="30960" cy="7560"/>
                <wp:effectExtent l="38100" t="38100" r="45720" b="31115"/>
                <wp:wrapNone/>
                <wp:docPr id="1029" name="잉크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30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1202C" id="잉크 1029" o:spid="_x0000_s1026" type="#_x0000_t75" style="position:absolute;left:0;text-align:left;margin-left:244.15pt;margin-top:5.4pt;width:3.1pt;height:1.3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">
                <v:imagedata r:id="rId138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940802</wp:posOffset>
                </wp:positionH>
                <wp:positionV relativeFrom="paragraph">
                  <wp:posOffset>134518</wp:posOffset>
                </wp:positionV>
                <wp:extent cx="18720" cy="5400"/>
                <wp:effectExtent l="38100" t="38100" r="38735" b="33020"/>
                <wp:wrapNone/>
                <wp:docPr id="1028" name="잉크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8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8985A" id="잉크 1028" o:spid="_x0000_s1026" type="#_x0000_t75" style="position:absolute;left:0;text-align:left;margin-left:231.25pt;margin-top:10.35pt;width:2pt;height:1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">
                <v:imagedata r:id="rId138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494402</wp:posOffset>
                </wp:positionH>
                <wp:positionV relativeFrom="paragraph">
                  <wp:posOffset>109678</wp:posOffset>
                </wp:positionV>
                <wp:extent cx="14760" cy="111960"/>
                <wp:effectExtent l="38100" t="38100" r="42545" b="40640"/>
                <wp:wrapNone/>
                <wp:docPr id="103" name="잉크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4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41172" id="잉크 103" o:spid="_x0000_s1026" type="#_x0000_t75" style="position:absolute;left:0;text-align:left;margin-left:195.75pt;margin-top:8.35pt;width:2.15pt;height:9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">
                <v:imagedata r:id="rId139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2374882</wp:posOffset>
                </wp:positionH>
                <wp:positionV relativeFrom="paragraph">
                  <wp:posOffset>134158</wp:posOffset>
                </wp:positionV>
                <wp:extent cx="32040" cy="81720"/>
                <wp:effectExtent l="38100" t="38100" r="44450" b="33020"/>
                <wp:wrapNone/>
                <wp:docPr id="102" name="잉크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320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F7468" id="잉크 102" o:spid="_x0000_s1026" type="#_x0000_t75" style="position:absolute;left:0;text-align:left;margin-left:186.65pt;margin-top:10.05pt;width:3.1pt;height:7.3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">
                <v:imagedata r:id="rId1393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3435096</wp:posOffset>
                </wp:positionH>
                <wp:positionV relativeFrom="paragraph">
                  <wp:posOffset>-79140</wp:posOffset>
                </wp:positionV>
                <wp:extent cx="958320" cy="250920"/>
                <wp:effectExtent l="38100" t="38100" r="32385" b="34925"/>
                <wp:wrapNone/>
                <wp:docPr id="1530" name="잉크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9583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1C4F0" id="잉크 1530" o:spid="_x0000_s1026" type="#_x0000_t75" style="position:absolute;left:0;text-align:left;margin-left:270.25pt;margin-top:-6.5pt;width:75.95pt;height:20.2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">
                <v:imagedata r:id="rId13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2626536</wp:posOffset>
                </wp:positionH>
                <wp:positionV relativeFrom="paragraph">
                  <wp:posOffset>-50700</wp:posOffset>
                </wp:positionV>
                <wp:extent cx="1648800" cy="304920"/>
                <wp:effectExtent l="38100" t="38100" r="46990" b="38100"/>
                <wp:wrapNone/>
                <wp:docPr id="1521" name="잉크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164880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619F" id="잉크 1521" o:spid="_x0000_s1026" type="#_x0000_t75" style="position:absolute;left:0;text-align:left;margin-left:206.25pt;margin-top:-4.35pt;width:130.65pt;height:24.6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">
                <v:imagedata r:id="rId13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2678736</wp:posOffset>
                </wp:positionH>
                <wp:positionV relativeFrom="paragraph">
                  <wp:posOffset>74580</wp:posOffset>
                </wp:positionV>
                <wp:extent cx="28440" cy="13320"/>
                <wp:effectExtent l="38100" t="57150" r="48260" b="44450"/>
                <wp:wrapNone/>
                <wp:docPr id="1509" name="잉크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28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F3A2D" id="잉크 1509" o:spid="_x0000_s1026" type="#_x0000_t75" style="position:absolute;left:0;text-align:left;margin-left:210.2pt;margin-top:5.2pt;width:3.25pt;height:2.2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">
                <v:imagedata r:id="rId13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620776</wp:posOffset>
                </wp:positionH>
                <wp:positionV relativeFrom="paragraph">
                  <wp:posOffset>144060</wp:posOffset>
                </wp:positionV>
                <wp:extent cx="12240" cy="8280"/>
                <wp:effectExtent l="38100" t="19050" r="45085" b="48895"/>
                <wp:wrapNone/>
                <wp:docPr id="1500" name="잉크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2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65C60" id="잉크 1500" o:spid="_x0000_s1026" type="#_x0000_t75" style="position:absolute;left:0;text-align:left;margin-left:205.85pt;margin-top:11.1pt;width:1.85pt;height:1.3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">
                <v:imagedata r:id="rId14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379936</wp:posOffset>
                </wp:positionH>
                <wp:positionV relativeFrom="paragraph">
                  <wp:posOffset>27420</wp:posOffset>
                </wp:positionV>
                <wp:extent cx="34920" cy="18720"/>
                <wp:effectExtent l="38100" t="57150" r="41910" b="38735"/>
                <wp:wrapNone/>
                <wp:docPr id="1497" name="잉크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34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8B318" id="잉크 1497" o:spid="_x0000_s1026" type="#_x0000_t75" style="position:absolute;left:0;text-align:left;margin-left:186.75pt;margin-top:1.5pt;width:4pt;height:2.3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">
                <v:imagedata r:id="rId14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4478016</wp:posOffset>
                </wp:positionH>
                <wp:positionV relativeFrom="paragraph">
                  <wp:posOffset>73860</wp:posOffset>
                </wp:positionV>
                <wp:extent cx="127440" cy="100080"/>
                <wp:effectExtent l="57150" t="38100" r="44450" b="33655"/>
                <wp:wrapNone/>
                <wp:docPr id="1481" name="잉크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27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0461F" id="잉크 1481" o:spid="_x0000_s1026" type="#_x0000_t75" style="position:absolute;left:0;text-align:left;margin-left:351.9pt;margin-top:5.55pt;width:11pt;height:8.8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">
                <v:imagedata r:id="rId14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4229976</wp:posOffset>
                </wp:positionH>
                <wp:positionV relativeFrom="paragraph">
                  <wp:posOffset>-365700</wp:posOffset>
                </wp:positionV>
                <wp:extent cx="559080" cy="997560"/>
                <wp:effectExtent l="38100" t="38100" r="50800" b="31750"/>
                <wp:wrapNone/>
                <wp:docPr id="1454" name="잉크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559080" cy="9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60F14" id="잉크 1454" o:spid="_x0000_s1026" type="#_x0000_t75" style="position:absolute;left:0;text-align:left;margin-left:332.3pt;margin-top:-29.05pt;width:45.35pt;height:79.3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">
                <v:imagedata r:id="rId140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2136576</wp:posOffset>
                </wp:positionH>
                <wp:positionV relativeFrom="paragraph">
                  <wp:posOffset>60180</wp:posOffset>
                </wp:positionV>
                <wp:extent cx="27360" cy="55800"/>
                <wp:effectExtent l="38100" t="38100" r="48895" b="40005"/>
                <wp:wrapNone/>
                <wp:docPr id="1431" name="잉크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273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7EB5B" id="잉크 1431" o:spid="_x0000_s1026" type="#_x0000_t75" style="position:absolute;left:0;text-align:left;margin-left:167.8pt;margin-top:4.35pt;width:2.8pt;height:5.1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">
                <v:imagedata r:id="rId140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2142696</wp:posOffset>
                </wp:positionH>
                <wp:positionV relativeFrom="paragraph">
                  <wp:posOffset>68820</wp:posOffset>
                </wp:positionV>
                <wp:extent cx="29160" cy="20160"/>
                <wp:effectExtent l="38100" t="38100" r="28575" b="37465"/>
                <wp:wrapNone/>
                <wp:docPr id="1430" name="잉크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29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D15F8" id="잉크 1430" o:spid="_x0000_s1026" type="#_x0000_t75" style="position:absolute;left:0;text-align:left;margin-left:168.45pt;margin-top:5.1pt;width:2.8pt;height:2.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">
                <v:imagedata r:id="rId141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2125776</wp:posOffset>
                </wp:positionH>
                <wp:positionV relativeFrom="paragraph">
                  <wp:posOffset>54420</wp:posOffset>
                </wp:positionV>
                <wp:extent cx="22320" cy="177840"/>
                <wp:effectExtent l="38100" t="38100" r="34925" b="31750"/>
                <wp:wrapNone/>
                <wp:docPr id="1428" name="잉크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22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64299" id="잉크 1428" o:spid="_x0000_s1026" type="#_x0000_t75" style="position:absolute;left:0;text-align:left;margin-left:167.15pt;margin-top:4pt;width:2.25pt;height:14.5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">
                <v:imagedata r:id="rId141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2623296</wp:posOffset>
                </wp:positionH>
                <wp:positionV relativeFrom="paragraph">
                  <wp:posOffset>54780</wp:posOffset>
                </wp:positionV>
                <wp:extent cx="19800" cy="33840"/>
                <wp:effectExtent l="38100" t="38100" r="37465" b="42545"/>
                <wp:wrapNone/>
                <wp:docPr id="1423" name="잉크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98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FBE88" id="잉크 1423" o:spid="_x0000_s1026" type="#_x0000_t75" style="position:absolute;left:0;text-align:left;margin-left:206.2pt;margin-top:4pt;width:2.25pt;height:3.2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">
                <v:imagedata r:id="rId141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2628336</wp:posOffset>
                </wp:positionH>
                <wp:positionV relativeFrom="paragraph">
                  <wp:posOffset>59100</wp:posOffset>
                </wp:positionV>
                <wp:extent cx="5760" cy="8280"/>
                <wp:effectExtent l="38100" t="38100" r="32385" b="29845"/>
                <wp:wrapNone/>
                <wp:docPr id="1422" name="잉크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5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1313E" id="잉크 1422" o:spid="_x0000_s1026" type="#_x0000_t75" style="position:absolute;left:0;text-align:left;margin-left:206.65pt;margin-top:4.4pt;width:1pt;height:1.1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">
                <v:imagedata r:id="rId141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4500336</wp:posOffset>
                </wp:positionH>
                <wp:positionV relativeFrom="paragraph">
                  <wp:posOffset>88980</wp:posOffset>
                </wp:positionV>
                <wp:extent cx="44280" cy="19800"/>
                <wp:effectExtent l="38100" t="38100" r="32385" b="37465"/>
                <wp:wrapNone/>
                <wp:docPr id="1421" name="잉크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44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1EE81" id="잉크 1421" o:spid="_x0000_s1026" type="#_x0000_t75" style="position:absolute;left:0;text-align:left;margin-left:353.8pt;margin-top:6.75pt;width:4.35pt;height:2.1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">
                <v:imagedata r:id="rId141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4639296</wp:posOffset>
                </wp:positionH>
                <wp:positionV relativeFrom="paragraph">
                  <wp:posOffset>32100</wp:posOffset>
                </wp:positionV>
                <wp:extent cx="16200" cy="96480"/>
                <wp:effectExtent l="38100" t="38100" r="41275" b="37465"/>
                <wp:wrapNone/>
                <wp:docPr id="1420" name="잉크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6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3EA74" id="잉크 1420" o:spid="_x0000_s1026" type="#_x0000_t75" style="position:absolute;left:0;text-align:left;margin-left:364.8pt;margin-top:2.05pt;width:2.05pt;height:8.3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">
                <v:imagedata r:id="rId142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526256</wp:posOffset>
                </wp:positionH>
                <wp:positionV relativeFrom="paragraph">
                  <wp:posOffset>38220</wp:posOffset>
                </wp:positionV>
                <wp:extent cx="32760" cy="106920"/>
                <wp:effectExtent l="19050" t="38100" r="43815" b="45720"/>
                <wp:wrapNone/>
                <wp:docPr id="1419" name="잉크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32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C125E" id="잉크 1419" o:spid="_x0000_s1026" type="#_x0000_t75" style="position:absolute;left:0;text-align:left;margin-left:355.9pt;margin-top:2.65pt;width:3.45pt;height:9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">
                <v:imagedata r:id="rId142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529856</wp:posOffset>
                </wp:positionH>
                <wp:positionV relativeFrom="paragraph">
                  <wp:posOffset>70980</wp:posOffset>
                </wp:positionV>
                <wp:extent cx="52920" cy="16920"/>
                <wp:effectExtent l="38100" t="38100" r="42545" b="40640"/>
                <wp:wrapNone/>
                <wp:docPr id="1418" name="잉크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52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83DA8" id="잉크 1418" o:spid="_x0000_s1026" type="#_x0000_t75" style="position:absolute;left:0;text-align:left;margin-left:356.35pt;margin-top:5.35pt;width:4.75pt;height:2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">
                <v:imagedata r:id="rId1425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6474562</wp:posOffset>
                </wp:positionH>
                <wp:positionV relativeFrom="paragraph">
                  <wp:posOffset>171108</wp:posOffset>
                </wp:positionV>
                <wp:extent cx="59040" cy="163080"/>
                <wp:effectExtent l="38100" t="38100" r="36830" b="46990"/>
                <wp:wrapNone/>
                <wp:docPr id="1191" name="잉크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59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3287E" id="잉크 1191" o:spid="_x0000_s1026" type="#_x0000_t75" style="position:absolute;left:0;text-align:left;margin-left:509.25pt;margin-top:12.9pt;width:5.75pt;height:13.7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">
                <v:imagedata r:id="rId1427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6356122</wp:posOffset>
                </wp:positionH>
                <wp:positionV relativeFrom="paragraph">
                  <wp:posOffset>203508</wp:posOffset>
                </wp:positionV>
                <wp:extent cx="92880" cy="59400"/>
                <wp:effectExtent l="38100" t="38100" r="40640" b="36195"/>
                <wp:wrapNone/>
                <wp:docPr id="1188" name="잉크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92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35B78" id="잉크 1188" o:spid="_x0000_s1026" type="#_x0000_t75" style="position:absolute;left:0;text-align:left;margin-left:500.2pt;margin-top:15.7pt;width:7.9pt;height:5.3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">
                <v:imagedata r:id="rId1429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6274762</wp:posOffset>
                </wp:positionH>
                <wp:positionV relativeFrom="paragraph">
                  <wp:posOffset>185148</wp:posOffset>
                </wp:positionV>
                <wp:extent cx="46800" cy="87480"/>
                <wp:effectExtent l="38100" t="19050" r="29845" b="46355"/>
                <wp:wrapNone/>
                <wp:docPr id="1186" name="잉크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46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F4AA6" id="잉크 1186" o:spid="_x0000_s1026" type="#_x0000_t75" style="position:absolute;left:0;text-align:left;margin-left:493.75pt;margin-top:14.25pt;width:4.3pt;height:7.5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">
                <v:imagedata r:id="rId1431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6100882</wp:posOffset>
                </wp:positionH>
                <wp:positionV relativeFrom="paragraph">
                  <wp:posOffset>136188</wp:posOffset>
                </wp:positionV>
                <wp:extent cx="89640" cy="50040"/>
                <wp:effectExtent l="38100" t="19050" r="43815" b="45720"/>
                <wp:wrapNone/>
                <wp:docPr id="1183" name="잉크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896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75AD0" id="잉크 1183" o:spid="_x0000_s1026" type="#_x0000_t75" style="position:absolute;left:0;text-align:left;margin-left:480pt;margin-top:10.45pt;width:7.8pt;height:4.5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">
                <v:imagedata r:id="rId1433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6037522</wp:posOffset>
                </wp:positionH>
                <wp:positionV relativeFrom="paragraph">
                  <wp:posOffset>122148</wp:posOffset>
                </wp:positionV>
                <wp:extent cx="18000" cy="179280"/>
                <wp:effectExtent l="38100" t="38100" r="39370" b="30480"/>
                <wp:wrapNone/>
                <wp:docPr id="1181" name="잉크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80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F92A7" id="잉크 1181" o:spid="_x0000_s1026" type="#_x0000_t75" style="position:absolute;left:0;text-align:left;margin-left:475.15pt;margin-top:9.3pt;width:2.15pt;height:14.6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">
                <v:imagedata r:id="rId1435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978482</wp:posOffset>
                </wp:positionH>
                <wp:positionV relativeFrom="paragraph">
                  <wp:posOffset>92268</wp:posOffset>
                </wp:positionV>
                <wp:extent cx="97200" cy="21960"/>
                <wp:effectExtent l="38100" t="38100" r="36195" b="35560"/>
                <wp:wrapNone/>
                <wp:docPr id="1180" name="잉크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97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15CF0" id="잉크 1180" o:spid="_x0000_s1026" type="#_x0000_t75" style="position:absolute;left:0;text-align:left;margin-left:470.4pt;margin-top:7pt;width:8.3pt;height:2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">
                <v:imagedata r:id="rId143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409242</wp:posOffset>
                </wp:positionH>
                <wp:positionV relativeFrom="paragraph">
                  <wp:posOffset>82018</wp:posOffset>
                </wp:positionV>
                <wp:extent cx="64080" cy="42480"/>
                <wp:effectExtent l="38100" t="38100" r="50800" b="34290"/>
                <wp:wrapNone/>
                <wp:docPr id="1098" name="잉크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640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0020E" id="잉크 1098" o:spid="_x0000_s1026" type="#_x0000_t75" style="position:absolute;left:0;text-align:left;margin-left:346.75pt;margin-top:5.85pt;width:6.1pt;height:4.4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">
                <v:imagedata r:id="rId143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759362</wp:posOffset>
                </wp:positionH>
                <wp:positionV relativeFrom="paragraph">
                  <wp:posOffset>37738</wp:posOffset>
                </wp:positionV>
                <wp:extent cx="5040" cy="2880"/>
                <wp:effectExtent l="38100" t="38100" r="33655" b="35560"/>
                <wp:wrapNone/>
                <wp:docPr id="1027" name="잉크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5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184AD" id="잉크 1027" o:spid="_x0000_s1026" type="#_x0000_t75" style="position:absolute;left:0;text-align:left;margin-left:216.9pt;margin-top:2.65pt;width:1.1pt;height:.9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">
                <v:imagedata r:id="rId144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347522</wp:posOffset>
                </wp:positionH>
                <wp:positionV relativeFrom="paragraph">
                  <wp:posOffset>1738</wp:posOffset>
                </wp:positionV>
                <wp:extent cx="91440" cy="10080"/>
                <wp:effectExtent l="38100" t="38100" r="41910" b="47625"/>
                <wp:wrapNone/>
                <wp:docPr id="101" name="잉크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91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9307D" id="잉크 101" o:spid="_x0000_s1026" type="#_x0000_t75" style="position:absolute;left:0;text-align:left;margin-left:184.15pt;margin-top:-.1pt;width:8.15pt;height:1.8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">
                <v:imagedata r:id="rId144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609962</wp:posOffset>
                </wp:positionH>
                <wp:positionV relativeFrom="paragraph">
                  <wp:posOffset>58978</wp:posOffset>
                </wp:positionV>
                <wp:extent cx="45360" cy="30960"/>
                <wp:effectExtent l="38100" t="38100" r="50165" b="45720"/>
                <wp:wrapNone/>
                <wp:docPr id="99" name="잉크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45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EF29C" id="잉크 99" o:spid="_x0000_s1026" type="#_x0000_t75" style="position:absolute;left:0;text-align:left;margin-left:205pt;margin-top:4.15pt;width:4.65pt;height:3.4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">
                <v:imagedata r:id="rId144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614282</wp:posOffset>
                </wp:positionH>
                <wp:positionV relativeFrom="paragraph">
                  <wp:posOffset>69418</wp:posOffset>
                </wp:positionV>
                <wp:extent cx="42120" cy="27360"/>
                <wp:effectExtent l="38100" t="38100" r="34290" b="48895"/>
                <wp:wrapNone/>
                <wp:docPr id="98" name="잉크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42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3DD61" id="잉크 98" o:spid="_x0000_s1026" type="#_x0000_t75" style="position:absolute;left:0;text-align:left;margin-left:205.5pt;margin-top:5pt;width:4.15pt;height:2.9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">
                <v:imagedata r:id="rId1447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652096</wp:posOffset>
                </wp:positionH>
                <wp:positionV relativeFrom="paragraph">
                  <wp:posOffset>115320</wp:posOffset>
                </wp:positionV>
                <wp:extent cx="37080" cy="54000"/>
                <wp:effectExtent l="38100" t="38100" r="58420" b="41275"/>
                <wp:wrapNone/>
                <wp:docPr id="1511" name="잉크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370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3DE04" id="잉크 1511" o:spid="_x0000_s1026" type="#_x0000_t75" style="position:absolute;left:0;text-align:left;margin-left:207.95pt;margin-top:8.55pt;width:4.35pt;height:5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">
                <v:imagedata r:id="rId14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676576</wp:posOffset>
                </wp:positionH>
                <wp:positionV relativeFrom="paragraph">
                  <wp:posOffset>-4920</wp:posOffset>
                </wp:positionV>
                <wp:extent cx="30600" cy="38880"/>
                <wp:effectExtent l="38100" t="38100" r="45720" b="37465"/>
                <wp:wrapNone/>
                <wp:docPr id="1510" name="잉크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30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8B6E5" id="잉크 1510" o:spid="_x0000_s1026" type="#_x0000_t75" style="position:absolute;left:0;text-align:left;margin-left:210.15pt;margin-top:-.75pt;width:3.35pt;height:3.8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">
                <v:imagedata r:id="rId14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625096</wp:posOffset>
                </wp:positionH>
                <wp:positionV relativeFrom="paragraph">
                  <wp:posOffset>30000</wp:posOffset>
                </wp:positionV>
                <wp:extent cx="18360" cy="7560"/>
                <wp:effectExtent l="57150" t="38100" r="39370" b="50165"/>
                <wp:wrapNone/>
                <wp:docPr id="1499" name="잉크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8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728E5" id="잉크 1499" o:spid="_x0000_s1026" type="#_x0000_t75" style="position:absolute;left:0;text-align:left;margin-left:206pt;margin-top:1.65pt;width:2.4pt;height:1.7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">
                <v:imagedata r:id="rId14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397216</wp:posOffset>
                </wp:positionH>
                <wp:positionV relativeFrom="paragraph">
                  <wp:posOffset>139440</wp:posOffset>
                </wp:positionV>
                <wp:extent cx="40320" cy="22320"/>
                <wp:effectExtent l="38100" t="38100" r="55245" b="34925"/>
                <wp:wrapNone/>
                <wp:docPr id="1498" name="잉크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40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73163" id="잉크 1498" o:spid="_x0000_s1026" type="#_x0000_t75" style="position:absolute;left:0;text-align:left;margin-left:188.1pt;margin-top:10.45pt;width:4.35pt;height:2.6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">
                <v:imagedata r:id="rId14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4612656</wp:posOffset>
                </wp:positionH>
                <wp:positionV relativeFrom="paragraph">
                  <wp:posOffset>56280</wp:posOffset>
                </wp:positionV>
                <wp:extent cx="76320" cy="79200"/>
                <wp:effectExtent l="38100" t="38100" r="38100" b="35560"/>
                <wp:wrapNone/>
                <wp:docPr id="1482" name="잉크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763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B3206" id="잉크 1482" o:spid="_x0000_s1026" type="#_x0000_t75" style="position:absolute;left:0;text-align:left;margin-left:362.45pt;margin-top:4.2pt;width:6.95pt;height:7.1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">
                <v:imagedata r:id="rId14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4418616</wp:posOffset>
                </wp:positionH>
                <wp:positionV relativeFrom="paragraph">
                  <wp:posOffset>-4200</wp:posOffset>
                </wp:positionV>
                <wp:extent cx="247680" cy="250560"/>
                <wp:effectExtent l="38100" t="38100" r="38100" b="35560"/>
                <wp:wrapNone/>
                <wp:docPr id="1474" name="잉크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2476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1A429" id="잉크 1474" o:spid="_x0000_s1026" type="#_x0000_t75" style="position:absolute;left:0;text-align:left;margin-left:347.65pt;margin-top:-.9pt;width:20.5pt;height:20.5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">
                <v:imagedata r:id="rId14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364256</wp:posOffset>
                </wp:positionH>
                <wp:positionV relativeFrom="paragraph">
                  <wp:posOffset>-104640</wp:posOffset>
                </wp:positionV>
                <wp:extent cx="278280" cy="266040"/>
                <wp:effectExtent l="38100" t="38100" r="45720" b="39370"/>
                <wp:wrapNone/>
                <wp:docPr id="1473" name="잉크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782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490F8" id="잉크 1473" o:spid="_x0000_s1026" type="#_x0000_t75" style="position:absolute;left:0;text-align:left;margin-left:343.4pt;margin-top:-8.8pt;width:22.9pt;height:21.9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">
                <v:imagedata r:id="rId14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319256</wp:posOffset>
                </wp:positionH>
                <wp:positionV relativeFrom="paragraph">
                  <wp:posOffset>72480</wp:posOffset>
                </wp:positionV>
                <wp:extent cx="22320" cy="8640"/>
                <wp:effectExtent l="38100" t="38100" r="34925" b="29845"/>
                <wp:wrapNone/>
                <wp:docPr id="1472" name="잉크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22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7004C" id="잉크 1472" o:spid="_x0000_s1026" type="#_x0000_t75" style="position:absolute;left:0;text-align:left;margin-left:339.85pt;margin-top:5.45pt;width:2.2pt;height:1.2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">
                <v:imagedata r:id="rId146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4406736</wp:posOffset>
                </wp:positionH>
                <wp:positionV relativeFrom="paragraph">
                  <wp:posOffset>59520</wp:posOffset>
                </wp:positionV>
                <wp:extent cx="92160" cy="7200"/>
                <wp:effectExtent l="38100" t="19050" r="41275" b="50165"/>
                <wp:wrapNone/>
                <wp:docPr id="1449" name="잉크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92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D48AB" id="잉크 1449" o:spid="_x0000_s1026" type="#_x0000_t75" style="position:absolute;left:0;text-align:left;margin-left:346.5pt;margin-top:4.45pt;width:8pt;height:1.4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">
                <v:imagedata r:id="rId146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4391616</wp:posOffset>
                </wp:positionH>
                <wp:positionV relativeFrom="paragraph">
                  <wp:posOffset>58080</wp:posOffset>
                </wp:positionV>
                <wp:extent cx="73800" cy="29520"/>
                <wp:effectExtent l="38100" t="38100" r="40640" b="46990"/>
                <wp:wrapNone/>
                <wp:docPr id="1448" name="잉크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738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CD85D" id="잉크 1448" o:spid="_x0000_s1026" type="#_x0000_t75" style="position:absolute;left:0;text-align:left;margin-left:345.15pt;margin-top:4pt;width:6.7pt;height:3.5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">
                <v:imagedata r:id="rId146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4554336</wp:posOffset>
                </wp:positionH>
                <wp:positionV relativeFrom="paragraph">
                  <wp:posOffset>8400</wp:posOffset>
                </wp:positionV>
                <wp:extent cx="86400" cy="97920"/>
                <wp:effectExtent l="38100" t="38100" r="27940" b="54610"/>
                <wp:wrapNone/>
                <wp:docPr id="1439" name="잉크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6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14C82" id="잉크 1439" o:spid="_x0000_s1026" type="#_x0000_t75" style="position:absolute;left:0;text-align:left;margin-left:358.35pt;margin-top:0;width:7.5pt;height:8.8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">
                <v:imagedata r:id="rId146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4388736</wp:posOffset>
                </wp:positionH>
                <wp:positionV relativeFrom="paragraph">
                  <wp:posOffset>46560</wp:posOffset>
                </wp:positionV>
                <wp:extent cx="132840" cy="34560"/>
                <wp:effectExtent l="38100" t="38100" r="38735" b="41910"/>
                <wp:wrapNone/>
                <wp:docPr id="1438" name="잉크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328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F4210" id="잉크 1438" o:spid="_x0000_s1026" type="#_x0000_t75" style="position:absolute;left:0;text-align:left;margin-left:345.05pt;margin-top:3.3pt;width:11.35pt;height:3.5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">
                <v:imagedata r:id="rId1471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4407456</wp:posOffset>
                </wp:positionH>
                <wp:positionV relativeFrom="paragraph">
                  <wp:posOffset>65640</wp:posOffset>
                </wp:positionV>
                <wp:extent cx="4680" cy="3240"/>
                <wp:effectExtent l="38100" t="38100" r="33655" b="34925"/>
                <wp:wrapNone/>
                <wp:docPr id="1437" name="잉크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4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F8FD9" id="잉크 1437" o:spid="_x0000_s1026" type="#_x0000_t75" style="position:absolute;left:0;text-align:left;margin-left:346.75pt;margin-top:4.9pt;width:.9pt;height:.7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">
                <v:imagedata r:id="rId147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2081136</wp:posOffset>
                </wp:positionH>
                <wp:positionV relativeFrom="paragraph">
                  <wp:posOffset>41160</wp:posOffset>
                </wp:positionV>
                <wp:extent cx="88200" cy="64800"/>
                <wp:effectExtent l="19050" t="38100" r="45720" b="30480"/>
                <wp:wrapNone/>
                <wp:docPr id="1429" name="잉크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882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3150E" id="잉크 1429" o:spid="_x0000_s1026" type="#_x0000_t75" style="position:absolute;left:0;text-align:left;margin-left:163.5pt;margin-top:2.95pt;width:7.55pt;height:5.7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">
                <v:imagedata r:id="rId1475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642896</wp:posOffset>
                </wp:positionH>
                <wp:positionV relativeFrom="paragraph">
                  <wp:posOffset>-316680</wp:posOffset>
                </wp:positionV>
                <wp:extent cx="234000" cy="914400"/>
                <wp:effectExtent l="38100" t="19050" r="33020" b="38100"/>
                <wp:wrapNone/>
                <wp:docPr id="1427" name="잉크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234000" cy="9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F2ABD" id="잉크 1427" o:spid="_x0000_s1026" type="#_x0000_t75" style="position:absolute;left:0;text-align:left;margin-left:365.35pt;margin-top:-25.2pt;width:19.05pt;height:72.4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">
                <v:imagedata r:id="rId147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1362216</wp:posOffset>
                </wp:positionH>
                <wp:positionV relativeFrom="paragraph">
                  <wp:posOffset>-50640</wp:posOffset>
                </wp:positionV>
                <wp:extent cx="581040" cy="164520"/>
                <wp:effectExtent l="38100" t="19050" r="28575" b="45085"/>
                <wp:wrapNone/>
                <wp:docPr id="1415" name="잉크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5810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CB613" id="잉크 1415" o:spid="_x0000_s1026" type="#_x0000_t75" style="position:absolute;left:0;text-align:left;margin-left:107pt;margin-top:-4.3pt;width:46.2pt;height:13.4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">
                <v:imagedata r:id="rId1479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2639482</wp:posOffset>
                </wp:positionH>
                <wp:positionV relativeFrom="paragraph">
                  <wp:posOffset>-97392</wp:posOffset>
                </wp:positionV>
                <wp:extent cx="1857960" cy="472680"/>
                <wp:effectExtent l="38100" t="38100" r="28575" b="41910"/>
                <wp:wrapNone/>
                <wp:docPr id="1202" name="잉크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85796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BA9E6" id="잉크 1202" o:spid="_x0000_s1026" type="#_x0000_t75" style="position:absolute;left:0;text-align:left;margin-left:207.55pt;margin-top:-7.95pt;width:146.85pt;height:37.7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">
                <v:imagedata r:id="rId1481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6587962</wp:posOffset>
                </wp:positionH>
                <wp:positionV relativeFrom="paragraph">
                  <wp:posOffset>168288</wp:posOffset>
                </wp:positionV>
                <wp:extent cx="11520" cy="6840"/>
                <wp:effectExtent l="38100" t="38100" r="45720" b="50800"/>
                <wp:wrapNone/>
                <wp:docPr id="1192" name="잉크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1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C7DF1" id="잉크 1192" o:spid="_x0000_s1026" type="#_x0000_t75" style="position:absolute;left:0;text-align:left;margin-left:517.7pt;margin-top:12.65pt;width:2.2pt;height:2.3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">
                <v:imagedata r:id="rId1483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6359002</wp:posOffset>
                </wp:positionH>
                <wp:positionV relativeFrom="paragraph">
                  <wp:posOffset>99888</wp:posOffset>
                </wp:positionV>
                <wp:extent cx="88560" cy="39600"/>
                <wp:effectExtent l="38100" t="38100" r="45085" b="36830"/>
                <wp:wrapNone/>
                <wp:docPr id="1190" name="잉크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88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F54FB" id="잉크 1190" o:spid="_x0000_s1026" type="#_x0000_t75" style="position:absolute;left:0;text-align:left;margin-left:500pt;margin-top:7.6pt;width:7.9pt;height:4.1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">
                <v:imagedata r:id="rId1485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6353242</wp:posOffset>
                </wp:positionH>
                <wp:positionV relativeFrom="paragraph">
                  <wp:posOffset>93408</wp:posOffset>
                </wp:positionV>
                <wp:extent cx="85320" cy="93960"/>
                <wp:effectExtent l="19050" t="38100" r="48260" b="40005"/>
                <wp:wrapNone/>
                <wp:docPr id="1189" name="잉크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85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85FF6" id="잉크 1189" o:spid="_x0000_s1026" type="#_x0000_t75" style="position:absolute;left:0;text-align:left;margin-left:499.7pt;margin-top:6.9pt;width:7.5pt;height:8.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">
                <v:imagedata r:id="rId1487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6310402</wp:posOffset>
                </wp:positionH>
                <wp:positionV relativeFrom="paragraph">
                  <wp:posOffset>1608</wp:posOffset>
                </wp:positionV>
                <wp:extent cx="52560" cy="206640"/>
                <wp:effectExtent l="38100" t="38100" r="43180" b="41275"/>
                <wp:wrapNone/>
                <wp:docPr id="1187" name="잉크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525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7DD32" id="잉크 1187" o:spid="_x0000_s1026" type="#_x0000_t75" style="position:absolute;left:0;text-align:left;margin-left:496.5pt;margin-top:-.4pt;width:5.1pt;height:17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">
                <v:imagedata r:id="rId1489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6112762</wp:posOffset>
                </wp:positionH>
                <wp:positionV relativeFrom="paragraph">
                  <wp:posOffset>90168</wp:posOffset>
                </wp:positionV>
                <wp:extent cx="89640" cy="32760"/>
                <wp:effectExtent l="38100" t="38100" r="43815" b="43815"/>
                <wp:wrapNone/>
                <wp:docPr id="1185" name="잉크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896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0FE01" id="잉크 1185" o:spid="_x0000_s1026" type="#_x0000_t75" style="position:absolute;left:0;text-align:left;margin-left:480.8pt;margin-top:6.85pt;width:7.8pt;height:3.4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">
                <v:imagedata r:id="rId1491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6114202</wp:posOffset>
                </wp:positionH>
                <wp:positionV relativeFrom="paragraph">
                  <wp:posOffset>-3432</wp:posOffset>
                </wp:positionV>
                <wp:extent cx="6120" cy="225360"/>
                <wp:effectExtent l="19050" t="38100" r="51435" b="41910"/>
                <wp:wrapNone/>
                <wp:docPr id="1184" name="잉크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61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A40BC" id="잉크 1184" o:spid="_x0000_s1026" type="#_x0000_t75" style="position:absolute;left:0;text-align:left;margin-left:480.9pt;margin-top:-.6pt;width:1.6pt;height:18.4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">
                <v:imagedata r:id="rId1493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982082</wp:posOffset>
                </wp:positionH>
                <wp:positionV relativeFrom="paragraph">
                  <wp:posOffset>131568</wp:posOffset>
                </wp:positionV>
                <wp:extent cx="117000" cy="37080"/>
                <wp:effectExtent l="19050" t="38100" r="35560" b="39370"/>
                <wp:wrapNone/>
                <wp:docPr id="1182" name="잉크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170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8EA01" id="잉크 1182" o:spid="_x0000_s1026" type="#_x0000_t75" style="position:absolute;left:0;text-align:left;margin-left:470.5pt;margin-top:10.1pt;width:10pt;height:3.7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">
                <v:imagedata r:id="rId1495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4864282</wp:posOffset>
                </wp:positionH>
                <wp:positionV relativeFrom="paragraph">
                  <wp:posOffset>-142752</wp:posOffset>
                </wp:positionV>
                <wp:extent cx="317520" cy="455040"/>
                <wp:effectExtent l="38100" t="19050" r="44450" b="40640"/>
                <wp:wrapNone/>
                <wp:docPr id="1179" name="잉크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317520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B0F24" id="잉크 1179" o:spid="_x0000_s1026" type="#_x0000_t75" style="position:absolute;left:0;text-align:left;margin-left:382.45pt;margin-top:-11.5pt;width:25.95pt;height:36.8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">
                <v:imagedata r:id="rId1497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5344522</wp:posOffset>
                </wp:positionH>
                <wp:positionV relativeFrom="paragraph">
                  <wp:posOffset>-121362</wp:posOffset>
                </wp:positionV>
                <wp:extent cx="45000" cy="433800"/>
                <wp:effectExtent l="38100" t="38100" r="50800" b="42545"/>
                <wp:wrapNone/>
                <wp:docPr id="1150" name="잉크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4500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0333C" id="잉크 1150" o:spid="_x0000_s1026" type="#_x0000_t75" style="position:absolute;left:0;text-align:left;margin-left:420.2pt;margin-top:-10.15pt;width:4.65pt;height:35.6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">
                <v:imagedata r:id="rId1499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5450362</wp:posOffset>
                </wp:positionH>
                <wp:positionV relativeFrom="paragraph">
                  <wp:posOffset>-129642</wp:posOffset>
                </wp:positionV>
                <wp:extent cx="26640" cy="342360"/>
                <wp:effectExtent l="38100" t="38100" r="50165" b="38735"/>
                <wp:wrapNone/>
                <wp:docPr id="1149" name="잉크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2664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A3CE9" id="잉크 1149" o:spid="_x0000_s1026" type="#_x0000_t75" style="position:absolute;left:0;text-align:left;margin-left:428.55pt;margin-top:-10.75pt;width:3.55pt;height:27.9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">
                <v:imagedata r:id="rId1501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5385202</wp:posOffset>
                </wp:positionH>
                <wp:positionV relativeFrom="paragraph">
                  <wp:posOffset>96078</wp:posOffset>
                </wp:positionV>
                <wp:extent cx="24480" cy="106920"/>
                <wp:effectExtent l="38100" t="38100" r="33020" b="45720"/>
                <wp:wrapNone/>
                <wp:docPr id="1148" name="잉크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24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36CF7" id="잉크 1148" o:spid="_x0000_s1026" type="#_x0000_t75" style="position:absolute;left:0;text-align:left;margin-left:423.55pt;margin-top:7.05pt;width:2.85pt;height:9.4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">
                <v:imagedata r:id="rId1503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5582842</wp:posOffset>
                </wp:positionH>
                <wp:positionV relativeFrom="paragraph">
                  <wp:posOffset>36318</wp:posOffset>
                </wp:positionV>
                <wp:extent cx="86400" cy="111960"/>
                <wp:effectExtent l="38100" t="38100" r="46990" b="40640"/>
                <wp:wrapNone/>
                <wp:docPr id="1147" name="잉크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86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3987D" id="잉크 1147" o:spid="_x0000_s1026" type="#_x0000_t75" style="position:absolute;left:0;text-align:left;margin-left:439.15pt;margin-top:2.6pt;width:8pt;height:9.4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">
                <v:imagedata r:id="rId1505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5477002</wp:posOffset>
                </wp:positionH>
                <wp:positionV relativeFrom="paragraph">
                  <wp:posOffset>79878</wp:posOffset>
                </wp:positionV>
                <wp:extent cx="68400" cy="79560"/>
                <wp:effectExtent l="38100" t="38100" r="46355" b="34925"/>
                <wp:wrapNone/>
                <wp:docPr id="1146" name="잉크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68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43637" id="잉크 1146" o:spid="_x0000_s1026" type="#_x0000_t75" style="position:absolute;left:0;text-align:left;margin-left:431pt;margin-top:5.7pt;width:6.3pt;height:7.2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">
                <v:imagedata r:id="rId1507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5315002</wp:posOffset>
                </wp:positionH>
                <wp:positionV relativeFrom="paragraph">
                  <wp:posOffset>-50442</wp:posOffset>
                </wp:positionV>
                <wp:extent cx="150840" cy="236160"/>
                <wp:effectExtent l="38100" t="19050" r="40005" b="50165"/>
                <wp:wrapNone/>
                <wp:docPr id="1145" name="잉크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508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35BC8" id="잉크 1145" o:spid="_x0000_s1026" type="#_x0000_t75" style="position:absolute;left:0;text-align:left;margin-left:418.1pt;margin-top:-4.5pt;width:12.85pt;height:19.4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">
                <v:imagedata r:id="rId1509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5646562</wp:posOffset>
                </wp:positionH>
                <wp:positionV relativeFrom="paragraph">
                  <wp:posOffset>-95802</wp:posOffset>
                </wp:positionV>
                <wp:extent cx="164880" cy="203040"/>
                <wp:effectExtent l="38100" t="38100" r="45085" b="45085"/>
                <wp:wrapNone/>
                <wp:docPr id="1137" name="잉크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648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AD1B" id="잉크 1137" o:spid="_x0000_s1026" type="#_x0000_t75" style="position:absolute;left:0;text-align:left;margin-left:444.1pt;margin-top:-8.05pt;width:14.05pt;height:16.8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">
                <v:imagedata r:id="rId151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266882</wp:posOffset>
                </wp:positionH>
                <wp:positionV relativeFrom="paragraph">
                  <wp:posOffset>155158</wp:posOffset>
                </wp:positionV>
                <wp:extent cx="134280" cy="25200"/>
                <wp:effectExtent l="38100" t="38100" r="37465" b="51435"/>
                <wp:wrapNone/>
                <wp:docPr id="1079" name="잉크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34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C19D2" id="잉크 1079" o:spid="_x0000_s1026" type="#_x0000_t75" style="position:absolute;left:0;text-align:left;margin-left:177.75pt;margin-top:11.5pt;width:11.65pt;height:3.4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">
                <v:imagedata r:id="rId151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2599522</wp:posOffset>
                </wp:positionH>
                <wp:positionV relativeFrom="paragraph">
                  <wp:posOffset>117358</wp:posOffset>
                </wp:positionV>
                <wp:extent cx="70200" cy="57600"/>
                <wp:effectExtent l="38100" t="38100" r="44450" b="38100"/>
                <wp:wrapNone/>
                <wp:docPr id="1078" name="잉크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702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FC4F5" id="잉크 1078" o:spid="_x0000_s1026" type="#_x0000_t75" style="position:absolute;left:0;text-align:left;margin-left:204.05pt;margin-top:8.6pt;width:6.55pt;height:5.7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">
                <v:imagedata r:id="rId151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736322</wp:posOffset>
                </wp:positionH>
                <wp:positionV relativeFrom="paragraph">
                  <wp:posOffset>138958</wp:posOffset>
                </wp:positionV>
                <wp:extent cx="3960" cy="1080"/>
                <wp:effectExtent l="38100" t="38100" r="34290" b="37465"/>
                <wp:wrapNone/>
                <wp:docPr id="1055" name="잉크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39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D724A" id="잉크 1055" o:spid="_x0000_s1026" type="#_x0000_t75" style="position:absolute;left:0;text-align:left;margin-left:215.15pt;margin-top:10pt;width:.85pt;height:2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">
                <v:imagedata r:id="rId151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2736322</wp:posOffset>
                </wp:positionH>
                <wp:positionV relativeFrom="paragraph">
                  <wp:posOffset>142558</wp:posOffset>
                </wp:positionV>
                <wp:extent cx="3960" cy="2520"/>
                <wp:effectExtent l="38100" t="38100" r="34290" b="36195"/>
                <wp:wrapNone/>
                <wp:docPr id="1054" name="잉크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3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17054" id="잉크 1054" o:spid="_x0000_s1026" type="#_x0000_t75" style="position:absolute;left:0;text-align:left;margin-left:215.2pt;margin-top:10.95pt;width:.75pt;height:.9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">
                <v:imagedata r:id="rId151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404202</wp:posOffset>
                </wp:positionH>
                <wp:positionV relativeFrom="paragraph">
                  <wp:posOffset>-734762</wp:posOffset>
                </wp:positionV>
                <wp:extent cx="73080" cy="1576440"/>
                <wp:effectExtent l="38100" t="38100" r="41275" b="43180"/>
                <wp:wrapNone/>
                <wp:docPr id="126" name="잉크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73080" cy="157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24CD1" id="잉크 126" o:spid="_x0000_s1026" type="#_x0000_t75" style="position:absolute;left:0;text-align:left;margin-left:346.2pt;margin-top:-58.15pt;width:6.85pt;height:124.7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">
                <v:imagedata r:id="rId152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601322</wp:posOffset>
                </wp:positionH>
                <wp:positionV relativeFrom="paragraph">
                  <wp:posOffset>113398</wp:posOffset>
                </wp:positionV>
                <wp:extent cx="62640" cy="38880"/>
                <wp:effectExtent l="38100" t="38100" r="52070" b="37465"/>
                <wp:wrapNone/>
                <wp:docPr id="100" name="잉크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626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27CA0" id="잉크 100" o:spid="_x0000_s1026" type="#_x0000_t75" style="position:absolute;left:0;text-align:left;margin-left:204.35pt;margin-top:8.35pt;width:6.2pt;height:4.1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">
                <v:imagedata r:id="rId152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2631562</wp:posOffset>
                </wp:positionH>
                <wp:positionV relativeFrom="paragraph">
                  <wp:posOffset>-688322</wp:posOffset>
                </wp:positionV>
                <wp:extent cx="19080" cy="1461960"/>
                <wp:effectExtent l="38100" t="38100" r="38100" b="43180"/>
                <wp:wrapNone/>
                <wp:docPr id="97" name="잉크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9080" cy="14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EB548" id="잉크 97" o:spid="_x0000_s1026" type="#_x0000_t75" style="position:absolute;left:0;text-align:left;margin-left:206.65pt;margin-top:-54.55pt;width:2.55pt;height:115.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">
                <v:imagedata r:id="rId152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935962</wp:posOffset>
                </wp:positionH>
                <wp:positionV relativeFrom="paragraph">
                  <wp:posOffset>-699482</wp:posOffset>
                </wp:positionV>
                <wp:extent cx="54360" cy="1514160"/>
                <wp:effectExtent l="57150" t="38100" r="41275" b="48260"/>
                <wp:wrapNone/>
                <wp:docPr id="84" name="잉크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54360" cy="15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F052C" id="잉크 84" o:spid="_x0000_s1026" type="#_x0000_t75" style="position:absolute;left:0;text-align:left;margin-left:73pt;margin-top:-55.35pt;width:5.7pt;height:119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">
                <v:imagedata r:id="rId1527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2645976</wp:posOffset>
                </wp:positionH>
                <wp:positionV relativeFrom="paragraph">
                  <wp:posOffset>-110700</wp:posOffset>
                </wp:positionV>
                <wp:extent cx="1520640" cy="400680"/>
                <wp:effectExtent l="38100" t="38100" r="41910" b="38100"/>
                <wp:wrapNone/>
                <wp:docPr id="1532" name="잉크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52064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C99EB" id="잉크 1532" o:spid="_x0000_s1026" type="#_x0000_t75" style="position:absolute;left:0;text-align:left;margin-left:208pt;margin-top:-8.95pt;width:120.4pt;height:32.4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">
                <v:imagedata r:id="rId15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702136</wp:posOffset>
                </wp:positionH>
                <wp:positionV relativeFrom="paragraph">
                  <wp:posOffset>-8460</wp:posOffset>
                </wp:positionV>
                <wp:extent cx="343800" cy="172440"/>
                <wp:effectExtent l="38100" t="38100" r="37465" b="37465"/>
                <wp:wrapNone/>
                <wp:docPr id="1529" name="잉크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3438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A0AE4" id="잉크 1529" o:spid="_x0000_s1026" type="#_x0000_t75" style="position:absolute;left:0;text-align:left;margin-left:212.35pt;margin-top:-.9pt;width:27.7pt;height:14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">
                <v:imagedata r:id="rId15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653896</wp:posOffset>
                </wp:positionH>
                <wp:positionV relativeFrom="paragraph">
                  <wp:posOffset>141660</wp:posOffset>
                </wp:positionV>
                <wp:extent cx="24480" cy="23400"/>
                <wp:effectExtent l="38100" t="38100" r="52070" b="53340"/>
                <wp:wrapNone/>
                <wp:docPr id="1513" name="잉크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24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49BEE" id="잉크 1513" o:spid="_x0000_s1026" type="#_x0000_t75" style="position:absolute;left:0;text-align:left;margin-left:208.05pt;margin-top:10.4pt;width:3.65pt;height:3.3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">
                <v:imagedata r:id="rId15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2657856</wp:posOffset>
                </wp:positionH>
                <wp:positionV relativeFrom="paragraph">
                  <wp:posOffset>48780</wp:posOffset>
                </wp:positionV>
                <wp:extent cx="18720" cy="24480"/>
                <wp:effectExtent l="38100" t="38100" r="57785" b="52070"/>
                <wp:wrapNone/>
                <wp:docPr id="1512" name="잉크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8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2B3A0" id="잉크 1512" o:spid="_x0000_s1026" type="#_x0000_t75" style="position:absolute;left:0;text-align:left;margin-left:208.5pt;margin-top:3.3pt;width:2.8pt;height:3.1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">
                <v:imagedata r:id="rId15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5397456</wp:posOffset>
                </wp:positionH>
                <wp:positionV relativeFrom="paragraph">
                  <wp:posOffset>92340</wp:posOffset>
                </wp:positionV>
                <wp:extent cx="1091880" cy="123840"/>
                <wp:effectExtent l="38100" t="38100" r="32385" b="47625"/>
                <wp:wrapNone/>
                <wp:docPr id="1496" name="잉크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0918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C3A90" id="잉크 1496" o:spid="_x0000_s1026" type="#_x0000_t75" style="position:absolute;left:0;text-align:left;margin-left:424.45pt;margin-top:7pt;width:86.75pt;height:10.6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">
                <v:imagedata r:id="rId15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574496</wp:posOffset>
                </wp:positionH>
                <wp:positionV relativeFrom="paragraph">
                  <wp:posOffset>97020</wp:posOffset>
                </wp:positionV>
                <wp:extent cx="57960" cy="66600"/>
                <wp:effectExtent l="57150" t="19050" r="37465" b="48260"/>
                <wp:wrapNone/>
                <wp:docPr id="1483" name="잉크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579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B9232" id="잉크 1483" o:spid="_x0000_s1026" type="#_x0000_t75" style="position:absolute;left:0;text-align:left;margin-left:359.55pt;margin-top:7.4pt;width:5.45pt;height:6.1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">
                <v:imagedata r:id="rId15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4550736</wp:posOffset>
                </wp:positionH>
                <wp:positionV relativeFrom="paragraph">
                  <wp:posOffset>98820</wp:posOffset>
                </wp:positionV>
                <wp:extent cx="87840" cy="112320"/>
                <wp:effectExtent l="38100" t="38100" r="45720" b="40640"/>
                <wp:wrapNone/>
                <wp:docPr id="1476" name="잉크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87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C6298" id="잉크 1476" o:spid="_x0000_s1026" type="#_x0000_t75" style="position:absolute;left:0;text-align:left;margin-left:358.1pt;margin-top:7.35pt;width:7.55pt;height:9.5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">
                <v:imagedata r:id="rId15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4479096</wp:posOffset>
                </wp:positionH>
                <wp:positionV relativeFrom="paragraph">
                  <wp:posOffset>-31860</wp:posOffset>
                </wp:positionV>
                <wp:extent cx="164520" cy="186840"/>
                <wp:effectExtent l="38100" t="38100" r="45085" b="41910"/>
                <wp:wrapNone/>
                <wp:docPr id="1475" name="잉크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645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6E1FE" id="잉크 1475" o:spid="_x0000_s1026" type="#_x0000_t75" style="position:absolute;left:0;text-align:left;margin-left:352.45pt;margin-top:-2.8pt;width:13.9pt;height:15.2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">
                <v:imagedata r:id="rId1543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4655856</wp:posOffset>
                </wp:positionH>
                <wp:positionV relativeFrom="paragraph">
                  <wp:posOffset>58860</wp:posOffset>
                </wp:positionV>
                <wp:extent cx="76680" cy="70920"/>
                <wp:effectExtent l="38100" t="38100" r="19050" b="43815"/>
                <wp:wrapNone/>
                <wp:docPr id="1434" name="잉크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766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BA9F5" id="잉크 1434" o:spid="_x0000_s1026" type="#_x0000_t75" style="position:absolute;left:0;text-align:left;margin-left:366.1pt;margin-top:4.4pt;width:6.8pt;height:6.3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">
                <v:imagedata r:id="rId1545" o:title=""/>
              </v:shape>
            </w:pict>
          </mc:Fallback>
        </mc:AlternateContent>
      </w:r>
      <w:r w:rsidR="009E0C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4406002</wp:posOffset>
                </wp:positionH>
                <wp:positionV relativeFrom="paragraph">
                  <wp:posOffset>16068</wp:posOffset>
                </wp:positionV>
                <wp:extent cx="111240" cy="38520"/>
                <wp:effectExtent l="38100" t="38100" r="41275" b="38100"/>
                <wp:wrapNone/>
                <wp:docPr id="1210" name="잉크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112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91DDD" id="잉크 1210" o:spid="_x0000_s1026" type="#_x0000_t75" style="position:absolute;left:0;text-align:left;margin-left:346.6pt;margin-top:.7pt;width:9.65pt;height:3.9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">
                <v:imagedata r:id="rId1547" o:title=""/>
              </v:shape>
            </w:pict>
          </mc:Fallback>
        </mc:AlternateContent>
      </w:r>
      <w:r w:rsidR="0068724B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5740882</wp:posOffset>
                </wp:positionH>
                <wp:positionV relativeFrom="paragraph">
                  <wp:posOffset>16578</wp:posOffset>
                </wp:positionV>
                <wp:extent cx="39240" cy="23400"/>
                <wp:effectExtent l="38100" t="38100" r="37465" b="53340"/>
                <wp:wrapNone/>
                <wp:docPr id="1138" name="잉크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39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31686" id="잉크 1138" o:spid="_x0000_s1026" type="#_x0000_t75" style="position:absolute;left:0;text-align:left;margin-left:451.1pt;margin-top:.3pt;width:4.35pt;height:3.4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">
                <v:imagedata r:id="rId154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2438962</wp:posOffset>
                </wp:positionH>
                <wp:positionV relativeFrom="paragraph">
                  <wp:posOffset>-92102</wp:posOffset>
                </wp:positionV>
                <wp:extent cx="55800" cy="194400"/>
                <wp:effectExtent l="57150" t="19050" r="40005" b="53340"/>
                <wp:wrapNone/>
                <wp:docPr id="1080" name="잉크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558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13845" id="잉크 1080" o:spid="_x0000_s1026" type="#_x0000_t75" style="position:absolute;left:0;text-align:left;margin-left:191.35pt;margin-top:-7.7pt;width:5.5pt;height:16.4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">
                <v:imagedata r:id="rId155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447962</wp:posOffset>
                </wp:positionH>
                <wp:positionV relativeFrom="paragraph">
                  <wp:posOffset>-66182</wp:posOffset>
                </wp:positionV>
                <wp:extent cx="14760" cy="146160"/>
                <wp:effectExtent l="38100" t="38100" r="42545" b="44450"/>
                <wp:wrapNone/>
                <wp:docPr id="105" name="잉크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47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D128C" id="잉크 105" o:spid="_x0000_s1026" type="#_x0000_t75" style="position:absolute;left:0;text-align:left;margin-left:192.3pt;margin-top:-5.5pt;width:1.85pt;height:12.3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">
                <v:imagedata r:id="rId155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305762</wp:posOffset>
                </wp:positionH>
                <wp:positionV relativeFrom="paragraph">
                  <wp:posOffset>-302</wp:posOffset>
                </wp:positionV>
                <wp:extent cx="89640" cy="7920"/>
                <wp:effectExtent l="38100" t="19050" r="43815" b="49530"/>
                <wp:wrapNone/>
                <wp:docPr id="104" name="잉크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89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F139B" id="잉크 104" o:spid="_x0000_s1026" type="#_x0000_t75" style="position:absolute;left:0;text-align:left;margin-left:180.85pt;margin-top:-.45pt;width:8pt;height:1.4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">
                <v:imagedata r:id="rId1555" o:title=""/>
              </v:shape>
            </w:pict>
          </mc:Fallback>
        </mc:AlternateContent>
      </w:r>
    </w:p>
    <w:p w:rsidR="005F094D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4984896</wp:posOffset>
                </wp:positionH>
                <wp:positionV relativeFrom="paragraph">
                  <wp:posOffset>960</wp:posOffset>
                </wp:positionV>
                <wp:extent cx="816120" cy="96120"/>
                <wp:effectExtent l="38100" t="38100" r="41275" b="37465"/>
                <wp:wrapNone/>
                <wp:docPr id="1538" name="잉크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8161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DA438" id="잉크 1538" o:spid="_x0000_s1026" type="#_x0000_t75" style="position:absolute;left:0;text-align:left;margin-left:392.2pt;margin-top:-.25pt;width:64.8pt;height:8.1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">
                <v:imagedata r:id="rId15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2572536</wp:posOffset>
                </wp:positionH>
                <wp:positionV relativeFrom="paragraph">
                  <wp:posOffset>-51600</wp:posOffset>
                </wp:positionV>
                <wp:extent cx="1753200" cy="434160"/>
                <wp:effectExtent l="38100" t="38100" r="38100" b="42545"/>
                <wp:wrapNone/>
                <wp:docPr id="1534" name="잉크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75320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DFFFB" id="잉크 1534" o:spid="_x0000_s1026" type="#_x0000_t75" style="position:absolute;left:0;text-align:left;margin-left:202.1pt;margin-top:-4.3pt;width:138.75pt;height:3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">
                <v:imagedata r:id="rId15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2730576</wp:posOffset>
                </wp:positionH>
                <wp:positionV relativeFrom="paragraph">
                  <wp:posOffset>-117120</wp:posOffset>
                </wp:positionV>
                <wp:extent cx="1710720" cy="295920"/>
                <wp:effectExtent l="38100" t="38100" r="41910" b="46990"/>
                <wp:wrapNone/>
                <wp:docPr id="1531" name="잉크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71072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93E73" id="잉크 1531" o:spid="_x0000_s1026" type="#_x0000_t75" style="position:absolute;left:0;text-align:left;margin-left:214.55pt;margin-top:-9.65pt;width:135.35pt;height:23.9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">
                <v:imagedata r:id="rId15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625456</wp:posOffset>
                </wp:positionH>
                <wp:positionV relativeFrom="paragraph">
                  <wp:posOffset>124440</wp:posOffset>
                </wp:positionV>
                <wp:extent cx="35280" cy="36720"/>
                <wp:effectExtent l="38100" t="38100" r="41275" b="40005"/>
                <wp:wrapNone/>
                <wp:docPr id="1515" name="잉크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352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A14A1" id="잉크 1515" o:spid="_x0000_s1026" type="#_x0000_t75" style="position:absolute;left:0;text-align:left;margin-left:205.9pt;margin-top:9.3pt;width:4.15pt;height:4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">
                <v:imagedata r:id="rId15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622216</wp:posOffset>
                </wp:positionH>
                <wp:positionV relativeFrom="paragraph">
                  <wp:posOffset>79080</wp:posOffset>
                </wp:positionV>
                <wp:extent cx="23760" cy="16200"/>
                <wp:effectExtent l="38100" t="38100" r="52705" b="41275"/>
                <wp:wrapNone/>
                <wp:docPr id="1514" name="잉크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23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00DCE" id="잉크 1514" o:spid="_x0000_s1026" type="#_x0000_t75" style="position:absolute;left:0;text-align:left;margin-left:205.7pt;margin-top:5.65pt;width:2.85pt;height:2.6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">
                <v:imagedata r:id="rId15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4278216</wp:posOffset>
                </wp:positionH>
                <wp:positionV relativeFrom="paragraph">
                  <wp:posOffset>-16680</wp:posOffset>
                </wp:positionV>
                <wp:extent cx="380880" cy="56160"/>
                <wp:effectExtent l="38100" t="38100" r="38735" b="39370"/>
                <wp:wrapNone/>
                <wp:docPr id="1460" name="잉크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3808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5D828" id="잉크 1460" o:spid="_x0000_s1026" type="#_x0000_t75" style="position:absolute;left:0;text-align:left;margin-left:336.55pt;margin-top:-1.55pt;width:30.55pt;height:5.1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">
                <v:imagedata r:id="rId15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2240256</wp:posOffset>
                </wp:positionH>
                <wp:positionV relativeFrom="paragraph">
                  <wp:posOffset>29400</wp:posOffset>
                </wp:positionV>
                <wp:extent cx="269640" cy="41760"/>
                <wp:effectExtent l="38100" t="38100" r="16510" b="34925"/>
                <wp:wrapNone/>
                <wp:docPr id="1450" name="잉크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696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50369" id="잉크 1450" o:spid="_x0000_s1026" type="#_x0000_t75" style="position:absolute;left:0;text-align:left;margin-left:176.05pt;margin-top:1.95pt;width:21.9pt;height:4.0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">
                <v:imagedata r:id="rId1569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4434096</wp:posOffset>
                </wp:positionH>
                <wp:positionV relativeFrom="paragraph">
                  <wp:posOffset>2760</wp:posOffset>
                </wp:positionV>
                <wp:extent cx="15120" cy="6120"/>
                <wp:effectExtent l="38100" t="19050" r="42545" b="51435"/>
                <wp:wrapNone/>
                <wp:docPr id="1424" name="잉크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5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5750F" id="잉크 1424" o:spid="_x0000_s1026" type="#_x0000_t75" style="position:absolute;left:0;text-align:left;margin-left:348.65pt;margin-top:-.15pt;width:2.1pt;height:1.4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">
                <v:imagedata r:id="rId1571" o:title=""/>
              </v:shape>
            </w:pict>
          </mc:Fallback>
        </mc:AlternateContent>
      </w:r>
      <w:r w:rsidR="00EF7A8D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2622562</wp:posOffset>
                </wp:positionH>
                <wp:positionV relativeFrom="paragraph">
                  <wp:posOffset>-201312</wp:posOffset>
                </wp:positionV>
                <wp:extent cx="1704600" cy="499680"/>
                <wp:effectExtent l="38100" t="38100" r="29210" b="34290"/>
                <wp:wrapNone/>
                <wp:docPr id="1200" name="잉크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70460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70647" id="잉크 1200" o:spid="_x0000_s1026" type="#_x0000_t75" style="position:absolute;left:0;text-align:left;margin-left:206.25pt;margin-top:-16.15pt;width:134.7pt;height:39.9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">
                <v:imagedata r:id="rId1573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6189082</wp:posOffset>
                </wp:positionH>
                <wp:positionV relativeFrom="paragraph">
                  <wp:posOffset>155958</wp:posOffset>
                </wp:positionV>
                <wp:extent cx="91080" cy="173520"/>
                <wp:effectExtent l="38100" t="38100" r="42545" b="55245"/>
                <wp:wrapNone/>
                <wp:docPr id="1158" name="잉크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91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3B500" id="잉크 1158" o:spid="_x0000_s1026" type="#_x0000_t75" style="position:absolute;left:0;text-align:left;margin-left:486.8pt;margin-top:11.65pt;width:7.95pt;height:14.8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">
                <v:imagedata r:id="rId157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904642</wp:posOffset>
                </wp:positionH>
                <wp:positionV relativeFrom="paragraph">
                  <wp:posOffset>142318</wp:posOffset>
                </wp:positionV>
                <wp:extent cx="66600" cy="67320"/>
                <wp:effectExtent l="38100" t="38100" r="48260" b="46990"/>
                <wp:wrapNone/>
                <wp:docPr id="85" name="잉크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666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4AA82" id="잉크 85" o:spid="_x0000_s1026" type="#_x0000_t75" style="position:absolute;left:0;text-align:left;margin-left:70.8pt;margin-top:10.65pt;width:6.35pt;height:6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">
                <v:imagedata r:id="rId1577" o:title=""/>
              </v:shape>
            </w:pict>
          </mc:Fallback>
        </mc:AlternateContent>
      </w:r>
    </w:p>
    <w:p w:rsidR="005F094D" w:rsidRDefault="00AF20A4" w:rsidP="00855886">
      <w:pPr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4733256</wp:posOffset>
                </wp:positionH>
                <wp:positionV relativeFrom="paragraph">
                  <wp:posOffset>-47305</wp:posOffset>
                </wp:positionV>
                <wp:extent cx="175680" cy="158040"/>
                <wp:effectExtent l="38100" t="38100" r="34290" b="33020"/>
                <wp:wrapNone/>
                <wp:docPr id="1542" name="잉크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756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62363" id="잉크 1542" o:spid="_x0000_s1026" type="#_x0000_t75" style="position:absolute;left:0;text-align:left;margin-left:372.15pt;margin-top:-4.3pt;width:14.75pt;height:13.3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">
                <v:imagedata r:id="rId15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808496</wp:posOffset>
                </wp:positionH>
                <wp:positionV relativeFrom="paragraph">
                  <wp:posOffset>44135</wp:posOffset>
                </wp:positionV>
                <wp:extent cx="34920" cy="20520"/>
                <wp:effectExtent l="38100" t="38100" r="41910" b="36830"/>
                <wp:wrapNone/>
                <wp:docPr id="1540" name="잉크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34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CE896" id="잉크 1540" o:spid="_x0000_s1026" type="#_x0000_t75" style="position:absolute;left:0;text-align:left;margin-left:378.35pt;margin-top:3.25pt;width:3.25pt;height:2.1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">
                <v:imagedata r:id="rId15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2732376</wp:posOffset>
                </wp:positionH>
                <wp:positionV relativeFrom="paragraph">
                  <wp:posOffset>-17065</wp:posOffset>
                </wp:positionV>
                <wp:extent cx="1879200" cy="221400"/>
                <wp:effectExtent l="38100" t="38100" r="45085" b="45720"/>
                <wp:wrapNone/>
                <wp:docPr id="1533" name="잉크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8792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E574F" id="잉크 1533" o:spid="_x0000_s1026" type="#_x0000_t75" style="position:absolute;left:0;text-align:left;margin-left:214.75pt;margin-top:-1.75pt;width:148.6pt;height:18.1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">
                <v:imagedata r:id="rId15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2632656</wp:posOffset>
                </wp:positionH>
                <wp:positionV relativeFrom="paragraph">
                  <wp:posOffset>54935</wp:posOffset>
                </wp:positionV>
                <wp:extent cx="41760" cy="56520"/>
                <wp:effectExtent l="57150" t="38100" r="53975" b="57785"/>
                <wp:wrapNone/>
                <wp:docPr id="1516" name="잉크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41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B78F6" id="잉크 1516" o:spid="_x0000_s1026" type="#_x0000_t75" style="position:absolute;left:0;text-align:left;margin-left:206.3pt;margin-top:3.6pt;width:5.1pt;height:5.9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">
                <v:imagedata r:id="rId15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4305936</wp:posOffset>
                </wp:positionH>
                <wp:positionV relativeFrom="paragraph">
                  <wp:posOffset>89495</wp:posOffset>
                </wp:positionV>
                <wp:extent cx="118440" cy="99360"/>
                <wp:effectExtent l="38100" t="38100" r="34290" b="34290"/>
                <wp:wrapNone/>
                <wp:docPr id="1466" name="잉크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184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1B096" id="잉크 1466" o:spid="_x0000_s1026" type="#_x0000_t75" style="position:absolute;left:0;text-align:left;margin-left:338.8pt;margin-top:6.8pt;width:9.85pt;height:8.3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">
                <v:imagedata r:id="rId15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4293336</wp:posOffset>
                </wp:positionH>
                <wp:positionV relativeFrom="paragraph">
                  <wp:posOffset>108215</wp:posOffset>
                </wp:positionV>
                <wp:extent cx="7920" cy="13680"/>
                <wp:effectExtent l="19050" t="38100" r="49530" b="43815"/>
                <wp:wrapNone/>
                <wp:docPr id="1465" name="잉크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7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46188" id="잉크 1465" o:spid="_x0000_s1026" type="#_x0000_t75" style="position:absolute;left:0;text-align:left;margin-left:337.6pt;margin-top:8.25pt;width:1.3pt;height:1.7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">
                <v:imagedata r:id="rId15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4355976</wp:posOffset>
                </wp:positionH>
                <wp:positionV relativeFrom="paragraph">
                  <wp:posOffset>2375</wp:posOffset>
                </wp:positionV>
                <wp:extent cx="114120" cy="138600"/>
                <wp:effectExtent l="38100" t="38100" r="38735" b="33020"/>
                <wp:wrapNone/>
                <wp:docPr id="1464" name="잉크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14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A52F4" id="잉크 1464" o:spid="_x0000_s1026" type="#_x0000_t75" style="position:absolute;left:0;text-align:left;margin-left:342.3pt;margin-top:-.15pt;width:9.95pt;height:11.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">
                <v:imagedata r:id="rId15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4368936</wp:posOffset>
                </wp:positionH>
                <wp:positionV relativeFrom="paragraph">
                  <wp:posOffset>21815</wp:posOffset>
                </wp:positionV>
                <wp:extent cx="98280" cy="104400"/>
                <wp:effectExtent l="38100" t="38100" r="35560" b="48260"/>
                <wp:wrapNone/>
                <wp:docPr id="1463" name="잉크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982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829C8" id="잉크 1463" o:spid="_x0000_s1026" type="#_x0000_t75" style="position:absolute;left:0;text-align:left;margin-left:343.45pt;margin-top:1.2pt;width:8.85pt;height:9.3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">
                <v:imagedata r:id="rId15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4363176</wp:posOffset>
                </wp:positionH>
                <wp:positionV relativeFrom="paragraph">
                  <wp:posOffset>-13105</wp:posOffset>
                </wp:positionV>
                <wp:extent cx="121680" cy="192600"/>
                <wp:effectExtent l="57150" t="38100" r="50165" b="36195"/>
                <wp:wrapNone/>
                <wp:docPr id="1462" name="잉크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216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9D1AD" id="잉크 1462" o:spid="_x0000_s1026" type="#_x0000_t75" style="position:absolute;left:0;text-align:left;margin-left:342.75pt;margin-top:-1.35pt;width:10.65pt;height:15.7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">
                <v:imagedata r:id="rId15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4333296</wp:posOffset>
                </wp:positionH>
                <wp:positionV relativeFrom="paragraph">
                  <wp:posOffset>575</wp:posOffset>
                </wp:positionV>
                <wp:extent cx="167040" cy="172080"/>
                <wp:effectExtent l="57150" t="38100" r="42545" b="38100"/>
                <wp:wrapNone/>
                <wp:docPr id="1461" name="잉크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67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24A23" id="잉크 1461" o:spid="_x0000_s1026" type="#_x0000_t75" style="position:absolute;left:0;text-align:left;margin-left:340.5pt;margin-top:-.2pt;width:14.1pt;height:14.6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">
                <v:imagedata r:id="rId1597" o:title=""/>
              </v:shape>
            </w:pict>
          </mc:Fallback>
        </mc:AlternateContent>
      </w:r>
      <w:r w:rsidR="0017466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4543536</wp:posOffset>
                </wp:positionH>
                <wp:positionV relativeFrom="paragraph">
                  <wp:posOffset>57095</wp:posOffset>
                </wp:positionV>
                <wp:extent cx="40320" cy="46080"/>
                <wp:effectExtent l="38100" t="38100" r="36195" b="30480"/>
                <wp:wrapNone/>
                <wp:docPr id="1426" name="잉크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40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FE7A4" id="잉크 1426" o:spid="_x0000_s1026" type="#_x0000_t75" style="position:absolute;left:0;text-align:left;margin-left:357.4pt;margin-top:4.25pt;width:3.75pt;height:4.2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">
                <v:imagedata r:id="rId1599" o:title=""/>
              </v:shape>
            </w:pict>
          </mc:Fallback>
        </mc:AlternateContent>
      </w:r>
      <w:r w:rsidR="009E0C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850522</wp:posOffset>
                </wp:positionH>
                <wp:positionV relativeFrom="paragraph">
                  <wp:posOffset>67583</wp:posOffset>
                </wp:positionV>
                <wp:extent cx="112680" cy="35280"/>
                <wp:effectExtent l="38100" t="38100" r="40005" b="41275"/>
                <wp:wrapNone/>
                <wp:docPr id="1209" name="잉크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12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6EAF6" id="잉크 1209" o:spid="_x0000_s1026" type="#_x0000_t75" style="position:absolute;left:0;text-align:left;margin-left:302.9pt;margin-top:5.05pt;width:9.4pt;height:3.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">
                <v:imagedata r:id="rId1601" o:title=""/>
              </v:shape>
            </w:pict>
          </mc:Fallback>
        </mc:AlternateContent>
      </w:r>
      <w:r w:rsidR="009E0C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873922</wp:posOffset>
                </wp:positionH>
                <wp:positionV relativeFrom="paragraph">
                  <wp:posOffset>18983</wp:posOffset>
                </wp:positionV>
                <wp:extent cx="54720" cy="170280"/>
                <wp:effectExtent l="57150" t="38100" r="40640" b="39370"/>
                <wp:wrapNone/>
                <wp:docPr id="1208" name="잉크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547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933EA" id="잉크 1208" o:spid="_x0000_s1026" type="#_x0000_t75" style="position:absolute;left:0;text-align:left;margin-left:304.35pt;margin-top:1.2pt;width:5.25pt;height:14.3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">
                <v:imagedata r:id="rId1603" o:title=""/>
              </v:shape>
            </w:pict>
          </mc:Fallback>
        </mc:AlternateContent>
      </w:r>
      <w:r w:rsidR="009E0C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766282</wp:posOffset>
                </wp:positionH>
                <wp:positionV relativeFrom="paragraph">
                  <wp:posOffset>119783</wp:posOffset>
                </wp:positionV>
                <wp:extent cx="58320" cy="87840"/>
                <wp:effectExtent l="38100" t="38100" r="37465" b="45720"/>
                <wp:wrapNone/>
                <wp:docPr id="1207" name="잉크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583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49BFB" id="잉크 1207" o:spid="_x0000_s1026" type="#_x0000_t75" style="position:absolute;left:0;text-align:left;margin-left:296.15pt;margin-top:9.2pt;width:5.25pt;height:7.6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">
                <v:imagedata r:id="rId1605" o:title=""/>
              </v:shape>
            </w:pict>
          </mc:Fallback>
        </mc:AlternateContent>
      </w:r>
      <w:r w:rsidR="009E0C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3238882</wp:posOffset>
                </wp:positionH>
                <wp:positionV relativeFrom="paragraph">
                  <wp:posOffset>-8737</wp:posOffset>
                </wp:positionV>
                <wp:extent cx="185400" cy="322560"/>
                <wp:effectExtent l="38100" t="38100" r="43815" b="40005"/>
                <wp:wrapNone/>
                <wp:docPr id="1203" name="잉크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854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3228A" id="잉크 1203" o:spid="_x0000_s1026" type="#_x0000_t75" style="position:absolute;left:0;text-align:left;margin-left:254.55pt;margin-top:-1.2pt;width:15.55pt;height:26.6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">
                <v:imagedata r:id="rId1607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6464482</wp:posOffset>
                </wp:positionH>
                <wp:positionV relativeFrom="paragraph">
                  <wp:posOffset>159533</wp:posOffset>
                </wp:positionV>
                <wp:extent cx="37440" cy="37440"/>
                <wp:effectExtent l="38100" t="38100" r="39370" b="58420"/>
                <wp:wrapNone/>
                <wp:docPr id="1177" name="잉크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374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D48D1" id="잉크 1177" o:spid="_x0000_s1026" type="#_x0000_t75" style="position:absolute;left:0;text-align:left;margin-left:508.45pt;margin-top:11.8pt;width:4.3pt;height:4.4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">
                <v:imagedata r:id="rId1609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6443962</wp:posOffset>
                </wp:positionH>
                <wp:positionV relativeFrom="paragraph">
                  <wp:posOffset>149453</wp:posOffset>
                </wp:positionV>
                <wp:extent cx="18360" cy="28440"/>
                <wp:effectExtent l="38100" t="38100" r="58420" b="48260"/>
                <wp:wrapNone/>
                <wp:docPr id="1171" name="잉크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83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D60F3" id="잉크 1171" o:spid="_x0000_s1026" type="#_x0000_t75" style="position:absolute;left:0;text-align:left;margin-left:506.5pt;margin-top:10.85pt;width:3.3pt;height:4.1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">
                <v:imagedata r:id="rId1611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6312562</wp:posOffset>
                </wp:positionH>
                <wp:positionV relativeFrom="paragraph">
                  <wp:posOffset>65213</wp:posOffset>
                </wp:positionV>
                <wp:extent cx="72360" cy="101160"/>
                <wp:effectExtent l="38100" t="38100" r="42545" b="51435"/>
                <wp:wrapNone/>
                <wp:docPr id="1159" name="잉크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72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0A3A7" id="잉크 1159" o:spid="_x0000_s1026" type="#_x0000_t75" style="position:absolute;left:0;text-align:left;margin-left:496.45pt;margin-top:4.5pt;width:6.55pt;height:9.2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">
                <v:imagedata r:id="rId1613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6098362</wp:posOffset>
                </wp:positionH>
                <wp:positionV relativeFrom="paragraph">
                  <wp:posOffset>96893</wp:posOffset>
                </wp:positionV>
                <wp:extent cx="53640" cy="63720"/>
                <wp:effectExtent l="38100" t="38100" r="41910" b="50800"/>
                <wp:wrapNone/>
                <wp:docPr id="1157" name="잉크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53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99E2" id="잉크 1157" o:spid="_x0000_s1026" type="#_x0000_t75" style="position:absolute;left:0;text-align:left;margin-left:479.6pt;margin-top:7pt;width:5.05pt;height:6.2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">
                <v:imagedata r:id="rId1615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973442</wp:posOffset>
                </wp:positionH>
                <wp:positionV relativeFrom="paragraph">
                  <wp:posOffset>73853</wp:posOffset>
                </wp:positionV>
                <wp:extent cx="97560" cy="113040"/>
                <wp:effectExtent l="38100" t="38100" r="17145" b="39370"/>
                <wp:wrapNone/>
                <wp:docPr id="1156" name="잉크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97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85838" id="잉크 1156" o:spid="_x0000_s1026" type="#_x0000_t75" style="position:absolute;left:0;text-align:left;margin-left:469.6pt;margin-top:5.2pt;width:9.2pt;height:10.2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">
                <v:imagedata r:id="rId1617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731162</wp:posOffset>
                </wp:positionH>
                <wp:positionV relativeFrom="paragraph">
                  <wp:posOffset>98693</wp:posOffset>
                </wp:positionV>
                <wp:extent cx="86760" cy="114120"/>
                <wp:effectExtent l="38100" t="38100" r="46990" b="38735"/>
                <wp:wrapNone/>
                <wp:docPr id="1155" name="잉크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86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83C68" id="잉크 1155" o:spid="_x0000_s1026" type="#_x0000_t75" style="position:absolute;left:0;text-align:left;margin-left:450.75pt;margin-top:7.15pt;width:7.6pt;height:10.3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">
                <v:imagedata r:id="rId1619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5641162</wp:posOffset>
                </wp:positionH>
                <wp:positionV relativeFrom="paragraph">
                  <wp:posOffset>86093</wp:posOffset>
                </wp:positionV>
                <wp:extent cx="80280" cy="143640"/>
                <wp:effectExtent l="38100" t="38100" r="53340" b="46990"/>
                <wp:wrapNone/>
                <wp:docPr id="1154" name="잉크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802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56EBF" id="잉크 1154" o:spid="_x0000_s1026" type="#_x0000_t75" style="position:absolute;left:0;text-align:left;margin-left:443.6pt;margin-top:6.25pt;width:7.55pt;height:12.6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">
                <v:imagedata r:id="rId1621" o:title=""/>
              </v:shape>
            </w:pict>
          </mc:Fallback>
        </mc:AlternateContent>
      </w:r>
      <w:r w:rsidR="000E1DEA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5457202</wp:posOffset>
                </wp:positionH>
                <wp:positionV relativeFrom="paragraph">
                  <wp:posOffset>-40987</wp:posOffset>
                </wp:positionV>
                <wp:extent cx="187200" cy="275760"/>
                <wp:effectExtent l="38100" t="57150" r="41910" b="48260"/>
                <wp:wrapNone/>
                <wp:docPr id="1153" name="잉크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872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E2840" id="잉크 1153" o:spid="_x0000_s1026" type="#_x0000_t75" style="position:absolute;left:0;text-align:left;margin-left:429.1pt;margin-top:-3.95pt;width:15.6pt;height:23.1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">
                <v:imagedata r:id="rId162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68402</wp:posOffset>
                </wp:positionH>
                <wp:positionV relativeFrom="paragraph">
                  <wp:posOffset>-16467</wp:posOffset>
                </wp:positionV>
                <wp:extent cx="90360" cy="144720"/>
                <wp:effectExtent l="57150" t="38100" r="43180" b="46355"/>
                <wp:wrapNone/>
                <wp:docPr id="1083" name="잉크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90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65247" id="잉크 1083" o:spid="_x0000_s1026" type="#_x0000_t75" style="position:absolute;left:0;text-align:left;margin-left:44.05pt;margin-top:-1.7pt;width:8.5pt;height:12.4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">
                <v:imagedata r:id="rId162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82722</wp:posOffset>
                </wp:positionH>
                <wp:positionV relativeFrom="paragraph">
                  <wp:posOffset>-47067</wp:posOffset>
                </wp:positionV>
                <wp:extent cx="19800" cy="254520"/>
                <wp:effectExtent l="38100" t="38100" r="37465" b="50800"/>
                <wp:wrapNone/>
                <wp:docPr id="1082" name="잉크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98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AB30" id="잉크 1082" o:spid="_x0000_s1026" type="#_x0000_t75" style="position:absolute;left:0;text-align:left;margin-left:37.4pt;margin-top:-4pt;width:2.65pt;height:20.9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">
                <v:imagedata r:id="rId162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31882</wp:posOffset>
                </wp:positionH>
                <wp:positionV relativeFrom="paragraph">
                  <wp:posOffset>98013</wp:posOffset>
                </wp:positionV>
                <wp:extent cx="138240" cy="20880"/>
                <wp:effectExtent l="38100" t="38100" r="33655" b="36830"/>
                <wp:wrapNone/>
                <wp:docPr id="1081" name="잉크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38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42B56" id="잉크 1081" o:spid="_x0000_s1026" type="#_x0000_t75" style="position:absolute;left:0;text-align:left;margin-left:25.5pt;margin-top:7.45pt;width:11.8pt;height:2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">
                <v:imagedata r:id="rId1629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41402</wp:posOffset>
                </wp:positionH>
                <wp:positionV relativeFrom="paragraph">
                  <wp:posOffset>-12867</wp:posOffset>
                </wp:positionV>
                <wp:extent cx="95040" cy="141840"/>
                <wp:effectExtent l="38100" t="38100" r="38735" b="48895"/>
                <wp:wrapNone/>
                <wp:docPr id="92" name="잉크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950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D005F" id="잉크 92" o:spid="_x0000_s1026" type="#_x0000_t75" style="position:absolute;left:0;text-align:left;margin-left:42.25pt;margin-top:-1.55pt;width:8.4pt;height:12.0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">
                <v:imagedata r:id="rId1631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495322</wp:posOffset>
                </wp:positionH>
                <wp:positionV relativeFrom="paragraph">
                  <wp:posOffset>9453</wp:posOffset>
                </wp:positionV>
                <wp:extent cx="14760" cy="156600"/>
                <wp:effectExtent l="38100" t="38100" r="42545" b="34290"/>
                <wp:wrapNone/>
                <wp:docPr id="91" name="잉크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47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13C2C" id="잉크 91" o:spid="_x0000_s1026" type="#_x0000_t75" style="position:absolute;left:0;text-align:left;margin-left:38.6pt;margin-top:.45pt;width:2pt;height:1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">
                <v:imagedata r:id="rId1633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47362</wp:posOffset>
                </wp:positionH>
                <wp:positionV relativeFrom="paragraph">
                  <wp:posOffset>90453</wp:posOffset>
                </wp:positionV>
                <wp:extent cx="93240" cy="10800"/>
                <wp:effectExtent l="38100" t="38100" r="40640" b="46355"/>
                <wp:wrapNone/>
                <wp:docPr id="90" name="잉크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93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1774F" id="잉크 90" o:spid="_x0000_s1026" type="#_x0000_t75" style="position:absolute;left:0;text-align:left;margin-left:26.95pt;margin-top:6.85pt;width:8pt;height:1.5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">
                <v:imagedata r:id="rId1635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896362</wp:posOffset>
                </wp:positionH>
                <wp:positionV relativeFrom="paragraph">
                  <wp:posOffset>453</wp:posOffset>
                </wp:positionV>
                <wp:extent cx="46800" cy="59400"/>
                <wp:effectExtent l="19050" t="38100" r="48895" b="36195"/>
                <wp:wrapNone/>
                <wp:docPr id="89" name="잉크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46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1CFFA" id="잉크 89" o:spid="_x0000_s1026" type="#_x0000_t75" style="position:absolute;left:0;text-align:left;margin-left:70.1pt;margin-top:-.45pt;width:4.45pt;height:5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">
                <v:imagedata r:id="rId1637" o:title=""/>
              </v:shape>
            </w:pict>
          </mc:Fallback>
        </mc:AlternateContent>
      </w:r>
      <w:r w:rsidR="00E74153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898162</wp:posOffset>
                </wp:positionH>
                <wp:positionV relativeFrom="paragraph">
                  <wp:posOffset>-16107</wp:posOffset>
                </wp:positionV>
                <wp:extent cx="76320" cy="84240"/>
                <wp:effectExtent l="19050" t="38100" r="38100" b="49530"/>
                <wp:wrapNone/>
                <wp:docPr id="88" name="잉크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763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FF9D9" id="잉크 88" o:spid="_x0000_s1026" type="#_x0000_t75" style="position:absolute;left:0;text-align:left;margin-left:70.2pt;margin-top:-1.9pt;width:7.1pt;height:7.7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">
                <v:imagedata r:id="rId1639" o:title=""/>
              </v:shape>
            </w:pict>
          </mc:Fallback>
        </mc:AlternateContent>
      </w:r>
    </w:p>
    <w:p w:rsidR="005F094D" w:rsidRDefault="00AF20A4" w:rsidP="00855886">
      <w:pPr>
        <w:rPr>
          <w:szCs w:val="24"/>
          <w:lang w:eastAsia="ko-KR"/>
        </w:rPr>
      </w:pP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385576</wp:posOffset>
                </wp:positionH>
                <wp:positionV relativeFrom="paragraph">
                  <wp:posOffset>38075</wp:posOffset>
                </wp:positionV>
                <wp:extent cx="1190160" cy="149040"/>
                <wp:effectExtent l="38100" t="38100" r="48260" b="41910"/>
                <wp:wrapNone/>
                <wp:docPr id="1543" name="잉크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1901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0E10" id="잉크 1543" o:spid="_x0000_s1026" type="#_x0000_t75" style="position:absolute;left:0;text-align:left;margin-left:423.7pt;margin-top:2.4pt;width:94.7pt;height:12.8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">
                <v:imagedata r:id="rId1641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604216</wp:posOffset>
                </wp:positionH>
                <wp:positionV relativeFrom="paragraph">
                  <wp:posOffset>-63085</wp:posOffset>
                </wp:positionV>
                <wp:extent cx="2038320" cy="430920"/>
                <wp:effectExtent l="38100" t="38100" r="38735" b="45720"/>
                <wp:wrapNone/>
                <wp:docPr id="1535" name="잉크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203832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3DA5C" id="잉크 1535" o:spid="_x0000_s1026" type="#_x0000_t75" style="position:absolute;left:0;text-align:left;margin-left:204.7pt;margin-top:-5.3pt;width:161.15pt;height:34.6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">
                <v:imagedata r:id="rId1643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2590896</wp:posOffset>
                </wp:positionH>
                <wp:positionV relativeFrom="paragraph">
                  <wp:posOffset>157235</wp:posOffset>
                </wp:positionV>
                <wp:extent cx="20520" cy="26640"/>
                <wp:effectExtent l="38100" t="38100" r="55880" b="50165"/>
                <wp:wrapNone/>
                <wp:docPr id="1519" name="잉크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05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ED95E" id="잉크 1519" o:spid="_x0000_s1026" type="#_x0000_t75" style="position:absolute;left:0;text-align:left;margin-left:203.3pt;margin-top:11.8pt;width:2.9pt;height:3.3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">
                <v:imagedata r:id="rId1645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2607096</wp:posOffset>
                </wp:positionH>
                <wp:positionV relativeFrom="paragraph">
                  <wp:posOffset>97475</wp:posOffset>
                </wp:positionV>
                <wp:extent cx="28080" cy="35280"/>
                <wp:effectExtent l="38100" t="38100" r="48260" b="41275"/>
                <wp:wrapNone/>
                <wp:docPr id="1518" name="잉크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28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C58A9" id="잉크 1518" o:spid="_x0000_s1026" type="#_x0000_t75" style="position:absolute;left:0;text-align:left;margin-left:204.5pt;margin-top:7.05pt;width:3.65pt;height:4.1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">
                <v:imagedata r:id="rId1647" o:title=""/>
              </v:shape>
            </w:pict>
          </mc:Fallback>
        </mc:AlternateContent>
      </w: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2635896</wp:posOffset>
                </wp:positionH>
                <wp:positionV relativeFrom="paragraph">
                  <wp:posOffset>4235</wp:posOffset>
                </wp:positionV>
                <wp:extent cx="15120" cy="17640"/>
                <wp:effectExtent l="57150" t="38100" r="42545" b="40005"/>
                <wp:wrapNone/>
                <wp:docPr id="1517" name="잉크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9E40F" id="잉크 1517" o:spid="_x0000_s1026" type="#_x0000_t75" style="position:absolute;left:0;text-align:left;margin-left:206.9pt;margin-top:-.25pt;width:2.5pt;height:2.5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">
                <v:imagedata r:id="rId1649" o:title=""/>
              </v:shape>
            </w:pict>
          </mc:Fallback>
        </mc:AlternateContent>
      </w:r>
      <w:r w:rsidR="00174661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85256</wp:posOffset>
                </wp:positionH>
                <wp:positionV relativeFrom="paragraph">
                  <wp:posOffset>38435</wp:posOffset>
                </wp:positionV>
                <wp:extent cx="235440" cy="90720"/>
                <wp:effectExtent l="38100" t="38100" r="31750" b="43180"/>
                <wp:wrapNone/>
                <wp:docPr id="1417" name="잉크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235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434A3" id="잉크 1417" o:spid="_x0000_s1026" type="#_x0000_t75" style="position:absolute;left:0;text-align:left;margin-left:37.95pt;margin-top:2.8pt;width:19.05pt;height:7.6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">
                <v:imagedata r:id="rId1651" o:title=""/>
              </v:shape>
            </w:pict>
          </mc:Fallback>
        </mc:AlternateContent>
      </w:r>
      <w:r w:rsidR="009E0C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3668002</wp:posOffset>
                </wp:positionH>
                <wp:positionV relativeFrom="paragraph">
                  <wp:posOffset>-36757</wp:posOffset>
                </wp:positionV>
                <wp:extent cx="59040" cy="108360"/>
                <wp:effectExtent l="38100" t="38100" r="36830" b="44450"/>
                <wp:wrapNone/>
                <wp:docPr id="1206" name="잉크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59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FF8BA" id="잉크 1206" o:spid="_x0000_s1026" type="#_x0000_t75" style="position:absolute;left:0;text-align:left;margin-left:288.4pt;margin-top:-3.25pt;width:5.6pt;height:9.4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">
                <v:imagedata r:id="rId1653" o:title=""/>
              </v:shape>
            </w:pict>
          </mc:Fallback>
        </mc:AlternateContent>
      </w:r>
      <w:r w:rsidR="009E0C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3498082</wp:posOffset>
                </wp:positionH>
                <wp:positionV relativeFrom="paragraph">
                  <wp:posOffset>11123</wp:posOffset>
                </wp:positionV>
                <wp:extent cx="105840" cy="98640"/>
                <wp:effectExtent l="38100" t="38100" r="8890" b="34925"/>
                <wp:wrapNone/>
                <wp:docPr id="1205" name="잉크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05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9F34A" id="잉크 1205" o:spid="_x0000_s1026" type="#_x0000_t75" style="position:absolute;left:0;text-align:left;margin-left:275.15pt;margin-top:.65pt;width:8.9pt;height:8.3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">
                <v:imagedata r:id="rId1655" o:title=""/>
              </v:shape>
            </w:pict>
          </mc:Fallback>
        </mc:AlternateContent>
      </w:r>
      <w:r w:rsidR="009E0C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3335002</wp:posOffset>
                </wp:positionH>
                <wp:positionV relativeFrom="paragraph">
                  <wp:posOffset>47843</wp:posOffset>
                </wp:positionV>
                <wp:extent cx="157680" cy="88920"/>
                <wp:effectExtent l="38100" t="38100" r="33020" b="44450"/>
                <wp:wrapNone/>
                <wp:docPr id="1204" name="잉크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57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889D" id="잉크 1204" o:spid="_x0000_s1026" type="#_x0000_t75" style="position:absolute;left:0;text-align:left;margin-left:262.1pt;margin-top:3.5pt;width:13.15pt;height:7.7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">
                <v:imagedata r:id="rId1657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059762</wp:posOffset>
                </wp:positionH>
                <wp:positionV relativeFrom="paragraph">
                  <wp:posOffset>-94927</wp:posOffset>
                </wp:positionV>
                <wp:extent cx="196920" cy="200880"/>
                <wp:effectExtent l="57150" t="57150" r="12700" b="46990"/>
                <wp:wrapNone/>
                <wp:docPr id="1173" name="잉크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969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367E1" id="잉크 1173" o:spid="_x0000_s1026" type="#_x0000_t75" style="position:absolute;left:0;text-align:left;margin-left:397.65pt;margin-top:-8.35pt;width:16.85pt;height:17.3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">
                <v:imagedata r:id="rId1659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169202</wp:posOffset>
                </wp:positionH>
                <wp:positionV relativeFrom="paragraph">
                  <wp:posOffset>-45607</wp:posOffset>
                </wp:positionV>
                <wp:extent cx="60120" cy="153000"/>
                <wp:effectExtent l="57150" t="38100" r="0" b="38100"/>
                <wp:wrapNone/>
                <wp:docPr id="1172" name="잉크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60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32349" id="잉크 1172" o:spid="_x0000_s1026" type="#_x0000_t75" style="position:absolute;left:0;text-align:left;margin-left:406.3pt;margin-top:-4.3pt;width:5.7pt;height:13.2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">
                <v:imagedata r:id="rId1661" o:title=""/>
              </v:shape>
            </w:pict>
          </mc:Fallback>
        </mc:AlternateContent>
      </w:r>
    </w:p>
    <w:p w:rsidR="00544D47" w:rsidRDefault="00AF20A4" w:rsidP="00855886">
      <w:pPr>
        <w:rPr>
          <w:szCs w:val="24"/>
          <w:lang w:eastAsia="ko-KR"/>
        </w:rPr>
      </w:pPr>
      <w:r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4760616</wp:posOffset>
                </wp:positionH>
                <wp:positionV relativeFrom="paragraph">
                  <wp:posOffset>-261385</wp:posOffset>
                </wp:positionV>
                <wp:extent cx="105120" cy="663480"/>
                <wp:effectExtent l="38100" t="38100" r="28575" b="41910"/>
                <wp:wrapNone/>
                <wp:docPr id="1541" name="잉크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05120" cy="66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60BC1" id="잉크 1541" o:spid="_x0000_s1026" type="#_x0000_t75" style="position:absolute;left:0;text-align:left;margin-left:374.25pt;margin-top:-20.85pt;width:9.3pt;height:52.9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">
                <v:imagedata r:id="rId1663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6537562</wp:posOffset>
                </wp:positionH>
                <wp:positionV relativeFrom="paragraph">
                  <wp:posOffset>226613</wp:posOffset>
                </wp:positionV>
                <wp:extent cx="15120" cy="24480"/>
                <wp:effectExtent l="38100" t="38100" r="61595" b="52070"/>
                <wp:wrapNone/>
                <wp:docPr id="1167" name="잉크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15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F87F1" id="잉크 1167" o:spid="_x0000_s1026" type="#_x0000_t75" style="position:absolute;left:0;text-align:left;margin-left:513.7pt;margin-top:16.8pt;width:3.3pt;height:4.0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">
                <v:imagedata r:id="rId1665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6365122</wp:posOffset>
                </wp:positionH>
                <wp:positionV relativeFrom="paragraph">
                  <wp:posOffset>9893</wp:posOffset>
                </wp:positionV>
                <wp:extent cx="125640" cy="243000"/>
                <wp:effectExtent l="57150" t="38100" r="46355" b="62230"/>
                <wp:wrapNone/>
                <wp:docPr id="1166" name="잉크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1256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00285" id="잉크 1166" o:spid="_x0000_s1026" type="#_x0000_t75" style="position:absolute;left:0;text-align:left;margin-left:500.2pt;margin-top:-.2pt;width:11.2pt;height:21.2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">
                <v:imagedata r:id="rId1667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6181162</wp:posOffset>
                </wp:positionH>
                <wp:positionV relativeFrom="paragraph">
                  <wp:posOffset>85493</wp:posOffset>
                </wp:positionV>
                <wp:extent cx="122040" cy="175320"/>
                <wp:effectExtent l="19050" t="38100" r="49530" b="34290"/>
                <wp:wrapNone/>
                <wp:docPr id="1165" name="잉크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220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32A5B" id="잉크 1165" o:spid="_x0000_s1026" type="#_x0000_t75" style="position:absolute;left:0;text-align:left;margin-left:486.15pt;margin-top:6.25pt;width:10.45pt;height:14.7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">
                <v:imagedata r:id="rId1669" o:title=""/>
              </v:shape>
            </w:pict>
          </mc:Fallback>
        </mc:AlternateContent>
      </w:r>
      <w:r w:rsidR="000E1DEA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6012322</wp:posOffset>
                </wp:positionH>
                <wp:positionV relativeFrom="paragraph">
                  <wp:posOffset>37973</wp:posOffset>
                </wp:positionV>
                <wp:extent cx="144000" cy="244080"/>
                <wp:effectExtent l="38100" t="57150" r="46990" b="41910"/>
                <wp:wrapNone/>
                <wp:docPr id="1164" name="잉크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1440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4E099" id="잉크 1164" o:spid="_x0000_s1026" type="#_x0000_t75" style="position:absolute;left:0;text-align:left;margin-left:472.6pt;margin-top:2.2pt;width:13pt;height:20.8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">
                <v:imagedata r:id="rId1671" o:title=""/>
              </v:shape>
            </w:pict>
          </mc:Fallback>
        </mc:AlternateContent>
      </w:r>
      <w:r w:rsidR="00E74153">
        <w:rPr>
          <w:rFonts w:hint="eastAsia"/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403482</wp:posOffset>
                </wp:positionH>
                <wp:positionV relativeFrom="paragraph">
                  <wp:posOffset>-127947</wp:posOffset>
                </wp:positionV>
                <wp:extent cx="17280" cy="354600"/>
                <wp:effectExtent l="38100" t="38100" r="40005" b="45720"/>
                <wp:wrapNone/>
                <wp:docPr id="1085" name="잉크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728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F3F7A" id="잉크 1085" o:spid="_x0000_s1026" type="#_x0000_t75" style="position:absolute;left:0;text-align:left;margin-left:346.15pt;margin-top:-10.35pt;width:2.35pt;height:28.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">
                <v:imagedata r:id="rId1673" o:title=""/>
              </v:shape>
            </w:pict>
          </mc:Fallback>
        </mc:AlternateContent>
      </w:r>
    </w:p>
    <w:p w:rsidR="00684D9F" w:rsidRPr="00DB4FFA" w:rsidRDefault="00AF20A4">
      <w:pPr>
        <w:spacing w:after="160" w:line="259" w:lineRule="auto"/>
        <w:jc w:val="both"/>
        <w:rPr>
          <w:b/>
          <w:color w:val="2E74B5" w:themeColor="accent1" w:themeShade="BF"/>
          <w:szCs w:val="24"/>
          <w:lang w:eastAsia="ko-KR"/>
        </w:rPr>
      </w:pPr>
      <w:r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405736</wp:posOffset>
                </wp:positionH>
                <wp:positionV relativeFrom="paragraph">
                  <wp:posOffset>163115</wp:posOffset>
                </wp:positionV>
                <wp:extent cx="1246680" cy="154440"/>
                <wp:effectExtent l="38100" t="38100" r="29845" b="36195"/>
                <wp:wrapNone/>
                <wp:docPr id="1546" name="잉크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2466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9754B" id="잉크 1546" o:spid="_x0000_s1026" type="#_x0000_t75" style="position:absolute;left:0;text-align:left;margin-left:425.4pt;margin-top:12.5pt;width:98.6pt;height:12.8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">
                <v:imagedata r:id="rId1675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835922</wp:posOffset>
                </wp:positionH>
                <wp:positionV relativeFrom="paragraph">
                  <wp:posOffset>17723</wp:posOffset>
                </wp:positionV>
                <wp:extent cx="46800" cy="113040"/>
                <wp:effectExtent l="19050" t="38100" r="48895" b="39370"/>
                <wp:wrapNone/>
                <wp:docPr id="1198" name="잉크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468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739A6" id="잉크 1198" o:spid="_x0000_s1026" type="#_x0000_t75" style="position:absolute;left:0;text-align:left;margin-left:458.95pt;margin-top:.85pt;width:4.5pt;height:10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">
                <v:imagedata r:id="rId1677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776882</wp:posOffset>
                </wp:positionH>
                <wp:positionV relativeFrom="paragraph">
                  <wp:posOffset>26363</wp:posOffset>
                </wp:positionV>
                <wp:extent cx="52560" cy="131400"/>
                <wp:effectExtent l="38100" t="38100" r="43180" b="40640"/>
                <wp:wrapNone/>
                <wp:docPr id="1197" name="잉크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52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5E668" id="잉크 1197" o:spid="_x0000_s1026" type="#_x0000_t75" style="position:absolute;left:0;text-align:left;margin-left:454.35pt;margin-top:1.75pt;width:5pt;height:11.2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">
                <v:imagedata r:id="rId1679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714602</wp:posOffset>
                </wp:positionH>
                <wp:positionV relativeFrom="paragraph">
                  <wp:posOffset>15203</wp:posOffset>
                </wp:positionV>
                <wp:extent cx="51840" cy="152280"/>
                <wp:effectExtent l="57150" t="38100" r="24765" b="38735"/>
                <wp:wrapNone/>
                <wp:docPr id="1196" name="잉크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51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69CAF" id="잉크 1196" o:spid="_x0000_s1026" type="#_x0000_t75" style="position:absolute;left:0;text-align:left;margin-left:449.25pt;margin-top:.9pt;width:5.4pt;height:12.8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">
                <v:imagedata r:id="rId1681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671402</wp:posOffset>
                </wp:positionH>
                <wp:positionV relativeFrom="paragraph">
                  <wp:posOffset>32483</wp:posOffset>
                </wp:positionV>
                <wp:extent cx="36000" cy="115920"/>
                <wp:effectExtent l="19050" t="38100" r="40640" b="36830"/>
                <wp:wrapNone/>
                <wp:docPr id="1195" name="잉크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360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1AF4A" id="잉크 1195" o:spid="_x0000_s1026" type="#_x0000_t75" style="position:absolute;left:0;text-align:left;margin-left:446.05pt;margin-top:2.1pt;width:3.85pt;height:10.1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">
                <v:imagedata r:id="rId1683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565202</wp:posOffset>
                </wp:positionH>
                <wp:positionV relativeFrom="paragraph">
                  <wp:posOffset>-88117</wp:posOffset>
                </wp:positionV>
                <wp:extent cx="97200" cy="227520"/>
                <wp:effectExtent l="38100" t="38100" r="36195" b="39370"/>
                <wp:wrapNone/>
                <wp:docPr id="1194" name="잉크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972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45C76" id="잉크 1194" o:spid="_x0000_s1026" type="#_x0000_t75" style="position:absolute;left:0;text-align:left;margin-left:437.7pt;margin-top:-7.3pt;width:8.4pt;height:18.8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">
                <v:imagedata r:id="rId1685" o:title=""/>
              </v:shape>
            </w:pict>
          </mc:Fallback>
        </mc:AlternateContent>
      </w:r>
      <w:r w:rsidR="00EF7A8D">
        <w:rPr>
          <w:rFonts w:hint="eastAsia"/>
          <w:b/>
          <w:noProof/>
          <w:color w:val="5B9BD5" w:themeColor="accent1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448202</wp:posOffset>
                </wp:positionH>
                <wp:positionV relativeFrom="paragraph">
                  <wp:posOffset>-44557</wp:posOffset>
                </wp:positionV>
                <wp:extent cx="100800" cy="230040"/>
                <wp:effectExtent l="38100" t="38100" r="13970" b="36830"/>
                <wp:wrapNone/>
                <wp:docPr id="1193" name="잉크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008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6E532" id="잉크 1193" o:spid="_x0000_s1026" type="#_x0000_t75" style="position:absolute;left:0;text-align:left;margin-left:428.55pt;margin-top:-4pt;width:8.65pt;height:19.0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">
                <v:imagedata r:id="rId1687" o:title=""/>
              </v:shape>
            </w:pict>
          </mc:Fallback>
        </mc:AlternateContent>
      </w:r>
      <w:r w:rsidR="000E1DEA" w:rsidRPr="00DB4FFA">
        <w:rPr>
          <w:rFonts w:hint="eastAsia"/>
          <w:b/>
          <w:noProof/>
          <w:color w:val="2E74B5" w:themeColor="accent1" w:themeShade="BF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1A3CDE35" wp14:editId="2C25469C">
                <wp:simplePos x="0" y="0"/>
                <wp:positionH relativeFrom="column">
                  <wp:posOffset>4993522</wp:posOffset>
                </wp:positionH>
                <wp:positionV relativeFrom="paragraph">
                  <wp:posOffset>-62047</wp:posOffset>
                </wp:positionV>
                <wp:extent cx="349200" cy="285120"/>
                <wp:effectExtent l="57150" t="38100" r="0" b="57785"/>
                <wp:wrapNone/>
                <wp:docPr id="1176" name="잉크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34920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3EAE6" id="잉크 1176" o:spid="_x0000_s1026" type="#_x0000_t75" style="position:absolute;left:0;text-align:left;margin-left:392.2pt;margin-top:-5.9pt;width:29.5pt;height:24.1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">
                <v:imagedata r:id="rId1689" o:title=""/>
              </v:shape>
            </w:pict>
          </mc:Fallback>
        </mc:AlternateContent>
      </w:r>
      <w:r w:rsidR="000E1DEA" w:rsidRPr="00DB4FFA">
        <w:rPr>
          <w:rFonts w:hint="eastAsia"/>
          <w:b/>
          <w:noProof/>
          <w:color w:val="2E74B5" w:themeColor="accent1" w:themeShade="BF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2D12A0B8" wp14:editId="3EAC88B6">
                <wp:simplePos x="0" y="0"/>
                <wp:positionH relativeFrom="column">
                  <wp:posOffset>5276482</wp:posOffset>
                </wp:positionH>
                <wp:positionV relativeFrom="paragraph">
                  <wp:posOffset>156473</wp:posOffset>
                </wp:positionV>
                <wp:extent cx="9720" cy="11880"/>
                <wp:effectExtent l="38100" t="19050" r="28575" b="45720"/>
                <wp:wrapNone/>
                <wp:docPr id="1175" name="잉크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9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BD44F" id="잉크 1175" o:spid="_x0000_s1026" type="#_x0000_t75" style="position:absolute;left:0;text-align:left;margin-left:415.2pt;margin-top:12.05pt;width:1.25pt;height:1.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">
                <v:imagedata r:id="rId1691" o:title=""/>
              </v:shape>
            </w:pict>
          </mc:Fallback>
        </mc:AlternateContent>
      </w:r>
      <w:r w:rsidR="000E1DEA" w:rsidRPr="00DB4FFA">
        <w:rPr>
          <w:rFonts w:hint="eastAsia"/>
          <w:b/>
          <w:noProof/>
          <w:color w:val="2E74B5" w:themeColor="accent1" w:themeShade="BF"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7C058E19" wp14:editId="7C294911">
                <wp:simplePos x="0" y="0"/>
                <wp:positionH relativeFrom="column">
                  <wp:posOffset>5111602</wp:posOffset>
                </wp:positionH>
                <wp:positionV relativeFrom="paragraph">
                  <wp:posOffset>15713</wp:posOffset>
                </wp:positionV>
                <wp:extent cx="167400" cy="99720"/>
                <wp:effectExtent l="38100" t="38100" r="0" b="52705"/>
                <wp:wrapNone/>
                <wp:docPr id="1174" name="잉크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167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959D8" id="잉크 1174" o:spid="_x0000_s1026" type="#_x0000_t75" style="position:absolute;left:0;text-align:left;margin-left:401.8pt;margin-top:.5pt;width:14.2pt;height:9.4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">
                <v:imagedata r:id="rId1693" o:title=""/>
              </v:shape>
            </w:pict>
          </mc:Fallback>
        </mc:AlternateContent>
      </w:r>
      <w:r w:rsidR="00684D9F" w:rsidRPr="00DB4FFA">
        <w:rPr>
          <w:rFonts w:hint="eastAsia"/>
          <w:b/>
          <w:color w:val="2E74B5" w:themeColor="accent1" w:themeShade="BF"/>
          <w:szCs w:val="24"/>
          <w:lang w:eastAsia="ko-KR"/>
        </w:rPr>
        <w:t>Motivation</w:t>
      </w:r>
    </w:p>
    <w:p w:rsidR="005F094D" w:rsidRDefault="00AF20A4" w:rsidP="005F094D">
      <w:pPr>
        <w:pStyle w:val="a6"/>
        <w:numPr>
          <w:ilvl w:val="0"/>
          <w:numId w:val="5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6765816</wp:posOffset>
                </wp:positionH>
                <wp:positionV relativeFrom="paragraph">
                  <wp:posOffset>292765</wp:posOffset>
                </wp:positionV>
                <wp:extent cx="25920" cy="30600"/>
                <wp:effectExtent l="38100" t="38100" r="50800" b="45720"/>
                <wp:wrapNone/>
                <wp:docPr id="1558" name="잉크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259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4ACFB" id="잉크 1558" o:spid="_x0000_s1026" type="#_x0000_t75" style="position:absolute;left:0;text-align:left;margin-left:531.75pt;margin-top:22.35pt;width:3.8pt;height:4.1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">
                <v:imagedata r:id="rId16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628216</wp:posOffset>
                </wp:positionH>
                <wp:positionV relativeFrom="paragraph">
                  <wp:posOffset>67765</wp:posOffset>
                </wp:positionV>
                <wp:extent cx="15840" cy="10080"/>
                <wp:effectExtent l="38100" t="38100" r="41910" b="28575"/>
                <wp:wrapNone/>
                <wp:docPr id="1547" name="잉크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15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598F2" id="잉크 1547" o:spid="_x0000_s1026" type="#_x0000_t75" style="position:absolute;left:0;text-align:left;margin-left:442.9pt;margin-top:5.1pt;width:1.75pt;height:1.3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">
                <v:imagedata r:id="rId16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402496</wp:posOffset>
                </wp:positionH>
                <wp:positionV relativeFrom="paragraph">
                  <wp:posOffset>29605</wp:posOffset>
                </wp:positionV>
                <wp:extent cx="1080" cy="720"/>
                <wp:effectExtent l="0" t="0" r="0" b="0"/>
                <wp:wrapNone/>
                <wp:docPr id="1545" name="잉크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964A4" id="잉크 1545" o:spid="_x0000_s1026" type="#_x0000_t75" style="position:absolute;left:0;text-align:left;margin-left:424.7pt;margin-top:2.1pt;width:1.6pt;height:.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">
                <v:imagedata r:id="rId16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411136</wp:posOffset>
                </wp:positionH>
                <wp:positionV relativeFrom="paragraph">
                  <wp:posOffset>23845</wp:posOffset>
                </wp:positionV>
                <wp:extent cx="1800" cy="1800"/>
                <wp:effectExtent l="38100" t="38100" r="36830" b="36830"/>
                <wp:wrapNone/>
                <wp:docPr id="1544" name="잉크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B1D2C" id="잉크 1544" o:spid="_x0000_s1026" type="#_x0000_t75" style="position:absolute;left:0;text-align:left;margin-left:425.75pt;margin-top:1.5pt;width:.8pt;height:1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">
                <v:imagedata r:id="rId1701" o:title=""/>
              </v:shape>
            </w:pict>
          </mc:Fallback>
        </mc:AlternateContent>
      </w:r>
      <w:r w:rsidR="0068724B">
        <w:rPr>
          <w:szCs w:val="24"/>
          <w:lang w:eastAsia="ko-KR"/>
        </w:rPr>
        <w:t>N</w:t>
      </w:r>
      <w:r w:rsidR="005F094D">
        <w:rPr>
          <w:rFonts w:hint="eastAsia"/>
          <w:szCs w:val="24"/>
          <w:lang w:eastAsia="ko-KR"/>
        </w:rPr>
        <w:t xml:space="preserve">oise </w:t>
      </w:r>
      <w:r w:rsidR="005F094D">
        <w:rPr>
          <w:szCs w:val="24"/>
          <w:lang w:eastAsia="ko-KR"/>
        </w:rPr>
        <w:t>is everywhere (transmission wire, VLSI, wireless medium).</w:t>
      </w:r>
    </w:p>
    <w:p w:rsidR="005F094D" w:rsidRDefault="005F094D" w:rsidP="005F094D">
      <w:pPr>
        <w:pStyle w:val="a6"/>
        <w:numPr>
          <w:ilvl w:val="0"/>
          <w:numId w:val="5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 xml:space="preserve">The sum of large number of independent random sources tends to be Gaussian distributed. </w:t>
      </w:r>
    </w:p>
    <w:p w:rsidR="00195695" w:rsidRDefault="005F094D" w:rsidP="005F094D">
      <w:pPr>
        <w:pStyle w:val="a6"/>
        <w:numPr>
          <w:ilvl w:val="1"/>
          <w:numId w:val="5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 xml:space="preserve">Coin flip </w:t>
      </w:r>
      <w:r w:rsidRPr="005F094D">
        <w:rPr>
          <w:i/>
          <w:szCs w:val="24"/>
          <w:lang w:eastAsia="ko-KR"/>
        </w:rPr>
        <w:t>n</w:t>
      </w:r>
      <w:r>
        <w:rPr>
          <w:szCs w:val="24"/>
          <w:lang w:eastAsia="ko-KR"/>
        </w:rPr>
        <w:t xml:space="preserve"> times ~ </w:t>
      </w:r>
      <w:r w:rsidR="00195695">
        <w:rPr>
          <w:rFonts w:hint="eastAsia"/>
          <w:szCs w:val="24"/>
          <w:lang w:eastAsia="ko-KR"/>
        </w:rPr>
        <w:t xml:space="preserve">Binomial distribution </w:t>
      </w:r>
      <w:r w:rsidR="00195695" w:rsidRPr="00195695">
        <w:rPr>
          <w:position w:val="-10"/>
          <w:szCs w:val="24"/>
          <w:lang w:eastAsia="ko-KR"/>
        </w:rPr>
        <w:object w:dxaOrig="780" w:dyaOrig="320">
          <v:shape id="_x0000_i1039" type="#_x0000_t75" style="width:38.75pt;height:15.8pt" o:ole="">
            <v:imagedata r:id="rId1702" o:title=""/>
          </v:shape>
          <o:OLEObject Type="Embed" ProgID="Equation.DSMT4" ShapeID="_x0000_i1039" DrawAspect="Content" ObjectID="_1668474548" r:id="rId1703"/>
        </w:object>
      </w:r>
      <w:r w:rsidR="00195695">
        <w:rPr>
          <w:szCs w:val="24"/>
          <w:lang w:eastAsia="ko-KR"/>
        </w:rPr>
        <w:t xml:space="preserve"> ~ </w:t>
      </w:r>
      <w:r w:rsidR="00195695" w:rsidRPr="00195695">
        <w:rPr>
          <w:position w:val="-14"/>
          <w:szCs w:val="24"/>
          <w:lang w:eastAsia="ko-KR"/>
        </w:rPr>
        <w:object w:dxaOrig="1740" w:dyaOrig="400">
          <v:shape id="_x0000_i1040" type="#_x0000_t75" style="width:87.05pt;height:19.8pt" o:ole="">
            <v:imagedata r:id="rId1704" o:title=""/>
          </v:shape>
          <o:OLEObject Type="Embed" ProgID="Equation.DSMT4" ShapeID="_x0000_i1040" DrawAspect="Content" ObjectID="_1668474549" r:id="rId1705"/>
        </w:object>
      </w:r>
    </w:p>
    <w:p w:rsidR="005F094D" w:rsidRDefault="005F094D" w:rsidP="005F094D">
      <w:pPr>
        <w:pStyle w:val="a6"/>
        <w:numPr>
          <w:ilvl w:val="1"/>
          <w:numId w:val="5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 xml:space="preserve">Number of e-mails in </w:t>
      </w:r>
      <w:r w:rsidR="0068724B">
        <w:rPr>
          <w:szCs w:val="24"/>
          <w:lang w:eastAsia="ko-KR"/>
        </w:rPr>
        <w:t xml:space="preserve">a </w:t>
      </w:r>
      <w:r>
        <w:rPr>
          <w:szCs w:val="24"/>
          <w:lang w:eastAsia="ko-KR"/>
        </w:rPr>
        <w:t xml:space="preserve">box </w:t>
      </w:r>
      <w:r w:rsidR="0068724B">
        <w:rPr>
          <w:szCs w:val="24"/>
          <w:lang w:eastAsia="ko-KR"/>
        </w:rPr>
        <w:t xml:space="preserve">per day </w:t>
      </w:r>
      <w:r>
        <w:rPr>
          <w:szCs w:val="24"/>
          <w:lang w:eastAsia="ko-KR"/>
        </w:rPr>
        <w:t>~ Poisson(</w:t>
      </w:r>
      <w:r w:rsidRPr="005F094D">
        <w:rPr>
          <w:position w:val="-6"/>
          <w:szCs w:val="24"/>
          <w:lang w:eastAsia="ko-KR"/>
        </w:rPr>
        <w:object w:dxaOrig="220" w:dyaOrig="279">
          <v:shape id="_x0000_i1041" type="#_x0000_t75" style="width:11.1pt;height:14.25pt" o:ole="">
            <v:imagedata r:id="rId1706" o:title=""/>
          </v:shape>
          <o:OLEObject Type="Embed" ProgID="Equation.DSMT4" ShapeID="_x0000_i1041" DrawAspect="Content" ObjectID="_1668474550" r:id="rId1707"/>
        </w:object>
      </w:r>
      <w:r>
        <w:rPr>
          <w:szCs w:val="24"/>
          <w:lang w:eastAsia="ko-KR"/>
        </w:rPr>
        <w:t xml:space="preserve">) ~ </w:t>
      </w:r>
      <w:r w:rsidRPr="00195695">
        <w:rPr>
          <w:position w:val="-14"/>
          <w:szCs w:val="24"/>
          <w:lang w:eastAsia="ko-KR"/>
        </w:rPr>
        <w:object w:dxaOrig="920" w:dyaOrig="400">
          <v:shape id="_x0000_i1042" type="#_x0000_t75" style="width:45.9pt;height:19.8pt" o:ole="">
            <v:imagedata r:id="rId1708" o:title=""/>
          </v:shape>
          <o:OLEObject Type="Embed" ProgID="Equation.DSMT4" ShapeID="_x0000_i1042" DrawAspect="Content" ObjectID="_1668474551" r:id="rId1709"/>
        </w:object>
      </w:r>
      <w:r>
        <w:rPr>
          <w:szCs w:val="24"/>
          <w:lang w:eastAsia="ko-KR"/>
        </w:rPr>
        <w:t xml:space="preserve"> for a large </w:t>
      </w:r>
      <w:r w:rsidRPr="005F094D">
        <w:rPr>
          <w:position w:val="-6"/>
          <w:szCs w:val="24"/>
          <w:lang w:eastAsia="ko-KR"/>
        </w:rPr>
        <w:object w:dxaOrig="220" w:dyaOrig="279">
          <v:shape id="_x0000_i1043" type="#_x0000_t75" style="width:11.1pt;height:14.25pt" o:ole="">
            <v:imagedata r:id="rId1710" o:title=""/>
          </v:shape>
          <o:OLEObject Type="Embed" ProgID="Equation.DSMT4" ShapeID="_x0000_i1043" DrawAspect="Content" ObjectID="_1668474552" r:id="rId1711"/>
        </w:object>
      </w:r>
    </w:p>
    <w:p w:rsidR="00195695" w:rsidRDefault="00195695" w:rsidP="00195695">
      <w:pPr>
        <w:pStyle w:val="a6"/>
        <w:numPr>
          <w:ilvl w:val="0"/>
          <w:numId w:val="5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 xml:space="preserve">How to overcome noise when communicating over a </w:t>
      </w:r>
      <w:r w:rsidR="0068724B">
        <w:rPr>
          <w:szCs w:val="24"/>
          <w:lang w:eastAsia="ko-KR"/>
        </w:rPr>
        <w:t>noisy</w:t>
      </w:r>
      <w:r>
        <w:rPr>
          <w:szCs w:val="24"/>
          <w:lang w:eastAsia="ko-KR"/>
        </w:rPr>
        <w:t xml:space="preserve"> channel?</w:t>
      </w:r>
    </w:p>
    <w:p w:rsidR="00195695" w:rsidRPr="00195695" w:rsidRDefault="00195695" w:rsidP="006A17B2">
      <w:pPr>
        <w:pStyle w:val="a6"/>
        <w:numPr>
          <w:ilvl w:val="1"/>
          <w:numId w:val="5"/>
        </w:numPr>
        <w:ind w:leftChars="0" w:left="1202" w:hanging="403"/>
        <w:jc w:val="both"/>
        <w:rPr>
          <w:szCs w:val="24"/>
          <w:lang w:eastAsia="ko-KR"/>
        </w:rPr>
      </w:pPr>
      <w:r>
        <w:rPr>
          <w:szCs w:val="24"/>
          <w:lang w:eastAsia="ko-KR"/>
        </w:rPr>
        <w:t>Conversation in a cocktail party</w:t>
      </w:r>
    </w:p>
    <w:p w:rsidR="005F094D" w:rsidRPr="00B56865" w:rsidRDefault="00195695" w:rsidP="006A17B2">
      <w:pPr>
        <w:pStyle w:val="a6"/>
        <w:numPr>
          <w:ilvl w:val="1"/>
          <w:numId w:val="5"/>
        </w:numPr>
        <w:spacing w:after="160"/>
        <w:ind w:leftChars="0" w:left="1202" w:hanging="403"/>
        <w:jc w:val="both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Deep space communications (Earth </w:t>
      </w:r>
      <w:r>
        <w:rPr>
          <w:szCs w:val="24"/>
          <w:lang w:eastAsia="ko-KR"/>
        </w:rPr>
        <w:t>station –</w:t>
      </w:r>
      <w:r>
        <w:rPr>
          <w:rFonts w:hint="eastAsia"/>
          <w:szCs w:val="24"/>
          <w:lang w:eastAsia="ko-KR"/>
        </w:rPr>
        <w:t xml:space="preserve"> Curiosity@Mars)</w:t>
      </w:r>
      <w:r w:rsidR="00B56865">
        <w:rPr>
          <w:szCs w:val="24"/>
          <w:lang w:eastAsia="ko-KR"/>
        </w:rPr>
        <w:t xml:space="preserve"> </w:t>
      </w:r>
      <w:r w:rsidR="00B56865" w:rsidRPr="00B56865">
        <w:rPr>
          <w:noProof/>
          <w:szCs w:val="24"/>
          <w:lang w:eastAsia="ko-KR"/>
        </w:rPr>
        <w:drawing>
          <wp:inline distT="0" distB="0" distL="0" distR="0" wp14:anchorId="170DFFAF" wp14:editId="0F168D6E">
            <wp:extent cx="976108" cy="582365"/>
            <wp:effectExtent l="0" t="0" r="0" b="8255"/>
            <wp:docPr id="1211" name="그림 1211" descr="Curiosity Rover: Facts and Information | Spa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uriosity Rover: Facts and Information | Space"/>
                    <pic:cNvPicPr>
                      <a:picLocks noChangeAspect="1" noChangeArrowheads="1"/>
                    </pic:cNvPicPr>
                  </pic:nvPicPr>
                  <pic:blipFill>
                    <a:blip r:embed="rId1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048" cy="588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D9F" w:rsidRPr="00DB4FFA" w:rsidRDefault="00884610">
      <w:pPr>
        <w:spacing w:after="160" w:line="259" w:lineRule="auto"/>
        <w:jc w:val="both"/>
        <w:rPr>
          <w:szCs w:val="24"/>
          <w:lang w:eastAsia="ko-KR"/>
        </w:rPr>
      </w:pPr>
      <w:r w:rsidRPr="00DB4FFA">
        <w:rPr>
          <w:b/>
          <w:color w:val="2E74B5" w:themeColor="accent1" w:themeShade="BF"/>
          <w:szCs w:val="24"/>
          <w:lang w:eastAsia="ko-KR"/>
        </w:rPr>
        <w:t>Surprise</w:t>
      </w:r>
      <w:r>
        <w:rPr>
          <w:b/>
          <w:szCs w:val="24"/>
          <w:lang w:eastAsia="ko-KR"/>
        </w:rPr>
        <w:t xml:space="preserve">. </w:t>
      </w:r>
      <w:r w:rsidR="005F094D">
        <w:rPr>
          <w:szCs w:val="24"/>
          <w:lang w:eastAsia="ko-KR"/>
        </w:rPr>
        <w:t xml:space="preserve">Use channel </w:t>
      </w:r>
      <w:r w:rsidR="005F094D">
        <w:rPr>
          <w:rFonts w:hint="eastAsia"/>
          <w:szCs w:val="24"/>
          <w:lang w:eastAsia="ko-KR"/>
        </w:rPr>
        <w:t>cod</w:t>
      </w:r>
      <w:r w:rsidR="005F094D">
        <w:rPr>
          <w:szCs w:val="24"/>
          <w:lang w:eastAsia="ko-KR"/>
        </w:rPr>
        <w:t>e</w:t>
      </w:r>
      <w:r>
        <w:rPr>
          <w:szCs w:val="24"/>
          <w:lang w:eastAsia="ko-KR"/>
        </w:rPr>
        <w:t>s</w:t>
      </w:r>
      <w:r w:rsidR="005F094D">
        <w:rPr>
          <w:szCs w:val="24"/>
          <w:lang w:eastAsia="ko-KR"/>
        </w:rPr>
        <w:t>.</w:t>
      </w:r>
      <w:r w:rsidR="005F094D">
        <w:rPr>
          <w:rFonts w:hint="eastAsia"/>
          <w:szCs w:val="24"/>
          <w:lang w:eastAsia="ko-KR"/>
        </w:rPr>
        <w:t xml:space="preserve"> </w:t>
      </w:r>
      <w:r w:rsidR="00DB4FFA">
        <w:rPr>
          <w:szCs w:val="24"/>
          <w:lang w:eastAsia="ko-KR"/>
        </w:rPr>
        <w:t xml:space="preserve">Choose the rate </w:t>
      </w:r>
      <w:r w:rsidR="00DB4FFA" w:rsidRPr="00DB4FFA">
        <w:rPr>
          <w:position w:val="-6"/>
          <w:szCs w:val="24"/>
          <w:lang w:eastAsia="ko-KR"/>
        </w:rPr>
        <w:object w:dxaOrig="639" w:dyaOrig="279">
          <v:shape id="_x0000_i1044" type="#_x0000_t75" style="width:31.65pt;height:14.25pt" o:ole="">
            <v:imagedata r:id="rId1713" o:title=""/>
          </v:shape>
          <o:OLEObject Type="Embed" ProgID="Equation.DSMT4" ShapeID="_x0000_i1044" DrawAspect="Content" ObjectID="_1668474553" r:id="rId1714"/>
        </w:object>
      </w:r>
      <w:r w:rsidR="00DB4FFA">
        <w:rPr>
          <w:szCs w:val="24"/>
          <w:lang w:eastAsia="ko-KR"/>
        </w:rPr>
        <w:t xml:space="preserve"> bits/channel-use. </w:t>
      </w:r>
      <w:r w:rsidR="005F094D">
        <w:rPr>
          <w:rFonts w:hint="eastAsia"/>
          <w:szCs w:val="24"/>
          <w:lang w:eastAsia="ko-KR"/>
        </w:rPr>
        <w:t xml:space="preserve">Then </w:t>
      </w:r>
      <w:r w:rsidR="005F094D">
        <w:rPr>
          <w:szCs w:val="24"/>
          <w:lang w:eastAsia="ko-KR"/>
        </w:rPr>
        <w:t>you</w:t>
      </w:r>
      <w:r>
        <w:rPr>
          <w:szCs w:val="24"/>
          <w:lang w:eastAsia="ko-KR"/>
        </w:rPr>
        <w:t xml:space="preserve"> can talk reliably to your partner over a very noisy channel. Even over a negative </w:t>
      </w:r>
      <w:r w:rsidR="00852406">
        <w:rPr>
          <w:szCs w:val="24"/>
          <w:lang w:eastAsia="ko-KR"/>
        </w:rPr>
        <w:t xml:space="preserve">dB </w:t>
      </w:r>
      <w:r>
        <w:rPr>
          <w:szCs w:val="24"/>
          <w:lang w:eastAsia="ko-KR"/>
        </w:rPr>
        <w:t xml:space="preserve">SNR channel where the signal power at the receiving party is significantly smaller than the noise power, you can still communicate reliably. </w:t>
      </w:r>
    </w:p>
    <w:p w:rsidR="00855886" w:rsidRDefault="006D2ED2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3557136</wp:posOffset>
                </wp:positionH>
                <wp:positionV relativeFrom="paragraph">
                  <wp:posOffset>2909049</wp:posOffset>
                </wp:positionV>
                <wp:extent cx="5400" cy="360"/>
                <wp:effectExtent l="57150" t="57150" r="52070" b="57150"/>
                <wp:wrapNone/>
                <wp:docPr id="1628" name="잉크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10F06" id="잉크 1628" o:spid="_x0000_s1026" type="#_x0000_t75" style="position:absolute;left:0;text-align:left;margin-left:279.15pt;margin-top:228.1pt;width:2.35pt;height:1.9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">
                <v:imagedata r:id="rId171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-160944</wp:posOffset>
                </wp:positionH>
                <wp:positionV relativeFrom="paragraph">
                  <wp:posOffset>592809</wp:posOffset>
                </wp:positionV>
                <wp:extent cx="884880" cy="2487600"/>
                <wp:effectExtent l="57150" t="57150" r="48895" b="46355"/>
                <wp:wrapNone/>
                <wp:docPr id="1627" name="잉크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884880" cy="24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2DD3E" id="잉크 1627" o:spid="_x0000_s1026" type="#_x0000_t75" style="position:absolute;left:0;text-align:left;margin-left:-13.6pt;margin-top:45.75pt;width:71.6pt;height:197.7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">
                <v:imagedata r:id="rId171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4377216</wp:posOffset>
                </wp:positionH>
                <wp:positionV relativeFrom="paragraph">
                  <wp:posOffset>2574609</wp:posOffset>
                </wp:positionV>
                <wp:extent cx="2166840" cy="1064160"/>
                <wp:effectExtent l="38100" t="38100" r="43180" b="41275"/>
                <wp:wrapNone/>
                <wp:docPr id="1593" name="잉크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2166840" cy="10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3EDE5" id="잉크 1593" o:spid="_x0000_s1026" type="#_x0000_t75" style="position:absolute;left:0;text-align:left;margin-left:344.05pt;margin-top:202.35pt;width:171.95pt;height:84.7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">
                <v:imagedata r:id="rId172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188936</wp:posOffset>
                </wp:positionH>
                <wp:positionV relativeFrom="paragraph">
                  <wp:posOffset>1962609</wp:posOffset>
                </wp:positionV>
                <wp:extent cx="1545480" cy="950400"/>
                <wp:effectExtent l="38100" t="38100" r="55245" b="40640"/>
                <wp:wrapNone/>
                <wp:docPr id="1592" name="잉크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545480" cy="9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FE4C7" id="잉크 1592" o:spid="_x0000_s1026" type="#_x0000_t75" style="position:absolute;left:0;text-align:left;margin-left:329.15pt;margin-top:153.8pt;width:123.25pt;height:76.2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">
                <v:imagedata r:id="rId172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4395216</wp:posOffset>
                </wp:positionH>
                <wp:positionV relativeFrom="paragraph">
                  <wp:posOffset>2715009</wp:posOffset>
                </wp:positionV>
                <wp:extent cx="47880" cy="31680"/>
                <wp:effectExtent l="19050" t="38100" r="47625" b="45085"/>
                <wp:wrapNone/>
                <wp:docPr id="1591" name="잉크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478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9633E" id="잉크 1591" o:spid="_x0000_s1026" type="#_x0000_t75" style="position:absolute;left:0;text-align:left;margin-left:345.8pt;margin-top:213.4pt;width:4.35pt;height:3.2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">
                <v:imagedata r:id="rId172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6254616</wp:posOffset>
                </wp:positionH>
                <wp:positionV relativeFrom="paragraph">
                  <wp:posOffset>2965209</wp:posOffset>
                </wp:positionV>
                <wp:extent cx="75960" cy="128520"/>
                <wp:effectExtent l="38100" t="38100" r="57785" b="43180"/>
                <wp:wrapNone/>
                <wp:docPr id="1590" name="잉크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759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7429D" id="잉크 1590" o:spid="_x0000_s1026" type="#_x0000_t75" style="position:absolute;left:0;text-align:left;margin-left:491.75pt;margin-top:233.25pt;width:7.55pt;height:11.0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">
                <v:imagedata r:id="rId172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6227976</wp:posOffset>
                </wp:positionH>
                <wp:positionV relativeFrom="paragraph">
                  <wp:posOffset>2999769</wp:posOffset>
                </wp:positionV>
                <wp:extent cx="42120" cy="134280"/>
                <wp:effectExtent l="19050" t="38100" r="53340" b="56515"/>
                <wp:wrapNone/>
                <wp:docPr id="1589" name="잉크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421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9E41F" id="잉크 1589" o:spid="_x0000_s1026" type="#_x0000_t75" style="position:absolute;left:0;text-align:left;margin-left:489.95pt;margin-top:235.45pt;width:4.45pt;height:11.8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">
                <v:imagedata r:id="rId172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6142296</wp:posOffset>
                </wp:positionH>
                <wp:positionV relativeFrom="paragraph">
                  <wp:posOffset>2899689</wp:posOffset>
                </wp:positionV>
                <wp:extent cx="248400" cy="51480"/>
                <wp:effectExtent l="38100" t="38100" r="37465" b="43815"/>
                <wp:wrapNone/>
                <wp:docPr id="1588" name="잉크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248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888A1" id="잉크 1588" o:spid="_x0000_s1026" type="#_x0000_t75" style="position:absolute;left:0;text-align:left;margin-left:483.35pt;margin-top:228pt;width:20.2pt;height:4.7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">
                <v:imagedata r:id="rId173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6212496</wp:posOffset>
                </wp:positionH>
                <wp:positionV relativeFrom="paragraph">
                  <wp:posOffset>2736969</wp:posOffset>
                </wp:positionV>
                <wp:extent cx="121680" cy="62640"/>
                <wp:effectExtent l="38100" t="38100" r="50165" b="33020"/>
                <wp:wrapNone/>
                <wp:docPr id="1587" name="잉크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216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CAAD2" id="잉크 1587" o:spid="_x0000_s1026" type="#_x0000_t75" style="position:absolute;left:0;text-align:left;margin-left:488.75pt;margin-top:215.05pt;width:10.7pt;height:5.6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">
                <v:imagedata r:id="rId173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6197736</wp:posOffset>
                </wp:positionH>
                <wp:positionV relativeFrom="paragraph">
                  <wp:posOffset>2733009</wp:posOffset>
                </wp:positionV>
                <wp:extent cx="25560" cy="242640"/>
                <wp:effectExtent l="38100" t="38100" r="50800" b="43180"/>
                <wp:wrapNone/>
                <wp:docPr id="1586" name="잉크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255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095DA" id="잉크 1586" o:spid="_x0000_s1026" type="#_x0000_t75" style="position:absolute;left:0;text-align:left;margin-left:487.3pt;margin-top:214.65pt;width:2.9pt;height:19.9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">
                <v:imagedata r:id="rId173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6056976</wp:posOffset>
                </wp:positionH>
                <wp:positionV relativeFrom="paragraph">
                  <wp:posOffset>3084369</wp:posOffset>
                </wp:positionV>
                <wp:extent cx="52560" cy="87840"/>
                <wp:effectExtent l="38100" t="57150" r="43180" b="45720"/>
                <wp:wrapNone/>
                <wp:docPr id="1585" name="잉크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52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E87DC" id="잉크 1585" o:spid="_x0000_s1026" type="#_x0000_t75" style="position:absolute;left:0;text-align:left;margin-left:476.4pt;margin-top:242.2pt;width:5.2pt;height:8.2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">
                <v:imagedata r:id="rId173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5979216</wp:posOffset>
                </wp:positionH>
                <wp:positionV relativeFrom="paragraph">
                  <wp:posOffset>3074649</wp:posOffset>
                </wp:positionV>
                <wp:extent cx="34920" cy="144360"/>
                <wp:effectExtent l="19050" t="38100" r="41910" b="46355"/>
                <wp:wrapNone/>
                <wp:docPr id="1584" name="잉크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34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BD21B" id="잉크 1584" o:spid="_x0000_s1026" type="#_x0000_t75" style="position:absolute;left:0;text-align:left;margin-left:470.1pt;margin-top:241.6pt;width:4.25pt;height:12.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">
                <v:imagedata r:id="rId173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5868696</wp:posOffset>
                </wp:positionH>
                <wp:positionV relativeFrom="paragraph">
                  <wp:posOffset>3016329</wp:posOffset>
                </wp:positionV>
                <wp:extent cx="69120" cy="219240"/>
                <wp:effectExtent l="38100" t="38100" r="45720" b="47625"/>
                <wp:wrapNone/>
                <wp:docPr id="1583" name="잉크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691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0D9C4" id="잉크 1583" o:spid="_x0000_s1026" type="#_x0000_t75" style="position:absolute;left:0;text-align:left;margin-left:461.55pt;margin-top:236.75pt;width:6.4pt;height:18.4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">
                <v:imagedata r:id="rId174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785176</wp:posOffset>
                </wp:positionH>
                <wp:positionV relativeFrom="paragraph">
                  <wp:posOffset>3066729</wp:posOffset>
                </wp:positionV>
                <wp:extent cx="34560" cy="72360"/>
                <wp:effectExtent l="19050" t="38100" r="41910" b="42545"/>
                <wp:wrapNone/>
                <wp:docPr id="1582" name="잉크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45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A49FD" id="잉크 1582" o:spid="_x0000_s1026" type="#_x0000_t75" style="position:absolute;left:0;text-align:left;margin-left:455pt;margin-top:241.2pt;width:3.9pt;height:6.4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">
                <v:imagedata r:id="rId174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5720016</wp:posOffset>
                </wp:positionH>
                <wp:positionV relativeFrom="paragraph">
                  <wp:posOffset>2945409</wp:posOffset>
                </wp:positionV>
                <wp:extent cx="12600" cy="204480"/>
                <wp:effectExtent l="57150" t="38100" r="45085" b="43180"/>
                <wp:wrapNone/>
                <wp:docPr id="1581" name="잉크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26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673A5" id="잉크 1581" o:spid="_x0000_s1026" type="#_x0000_t75" style="position:absolute;left:0;text-align:left;margin-left:449.65pt;margin-top:231.55pt;width:2.15pt;height:16.8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">
                <v:imagedata r:id="rId174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515536</wp:posOffset>
                </wp:positionH>
                <wp:positionV relativeFrom="paragraph">
                  <wp:posOffset>3046569</wp:posOffset>
                </wp:positionV>
                <wp:extent cx="100800" cy="147960"/>
                <wp:effectExtent l="38100" t="38100" r="52070" b="42545"/>
                <wp:wrapNone/>
                <wp:docPr id="1580" name="잉크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0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A8E42" id="잉크 1580" o:spid="_x0000_s1026" type="#_x0000_t75" style="position:absolute;left:0;text-align:left;margin-left:433.75pt;margin-top:239.1pt;width:9.3pt;height:13.0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">
                <v:imagedata r:id="rId174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448936</wp:posOffset>
                </wp:positionH>
                <wp:positionV relativeFrom="paragraph">
                  <wp:posOffset>3041169</wp:posOffset>
                </wp:positionV>
                <wp:extent cx="10800" cy="167400"/>
                <wp:effectExtent l="57150" t="38100" r="46355" b="42545"/>
                <wp:wrapNone/>
                <wp:docPr id="1579" name="잉크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08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FB850" id="잉크 1579" o:spid="_x0000_s1026" type="#_x0000_t75" style="position:absolute;left:0;text-align:left;margin-left:428.3pt;margin-top:238.85pt;width:2.3pt;height:14.2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">
                <v:imagedata r:id="rId174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260656</wp:posOffset>
                </wp:positionH>
                <wp:positionV relativeFrom="paragraph">
                  <wp:posOffset>3150969</wp:posOffset>
                </wp:positionV>
                <wp:extent cx="92160" cy="20160"/>
                <wp:effectExtent l="38100" t="38100" r="41275" b="37465"/>
                <wp:wrapNone/>
                <wp:docPr id="1578" name="잉크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92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CDBD9" id="잉크 1578" o:spid="_x0000_s1026" type="#_x0000_t75" style="position:absolute;left:0;text-align:left;margin-left:413.3pt;margin-top:247.85pt;width:8.4pt;height:2.8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">
                <v:imagedata r:id="rId175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255976</wp:posOffset>
                </wp:positionH>
                <wp:positionV relativeFrom="paragraph">
                  <wp:posOffset>3089409</wp:posOffset>
                </wp:positionV>
                <wp:extent cx="92880" cy="16920"/>
                <wp:effectExtent l="38100" t="38100" r="40640" b="40640"/>
                <wp:wrapNone/>
                <wp:docPr id="1577" name="잉크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92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BD0A6" id="잉크 1577" o:spid="_x0000_s1026" type="#_x0000_t75" style="position:absolute;left:0;text-align:left;margin-left:413.25pt;margin-top:243pt;width:8.15pt;height:2.2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">
                <v:imagedata r:id="rId175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5108736</wp:posOffset>
                </wp:positionH>
                <wp:positionV relativeFrom="paragraph">
                  <wp:posOffset>3161049</wp:posOffset>
                </wp:positionV>
                <wp:extent cx="101160" cy="165960"/>
                <wp:effectExtent l="38100" t="38100" r="32385" b="43815"/>
                <wp:wrapNone/>
                <wp:docPr id="1576" name="잉크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011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C9B62" id="잉크 1576" o:spid="_x0000_s1026" type="#_x0000_t75" style="position:absolute;left:0;text-align:left;margin-left:401.8pt;margin-top:248.3pt;width:8.75pt;height:14.3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">
                <v:imagedata r:id="rId175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4995336</wp:posOffset>
                </wp:positionH>
                <wp:positionV relativeFrom="paragraph">
                  <wp:posOffset>3164289</wp:posOffset>
                </wp:positionV>
                <wp:extent cx="97200" cy="137880"/>
                <wp:effectExtent l="38100" t="38100" r="36195" b="52705"/>
                <wp:wrapNone/>
                <wp:docPr id="1575" name="잉크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97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A293D" id="잉크 1575" o:spid="_x0000_s1026" type="#_x0000_t75" style="position:absolute;left:0;text-align:left;margin-left:392.8pt;margin-top:248.65pt;width:8.4pt;height:11.9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">
                <v:imagedata r:id="rId175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4890216</wp:posOffset>
                </wp:positionH>
                <wp:positionV relativeFrom="paragraph">
                  <wp:posOffset>3090849</wp:posOffset>
                </wp:positionV>
                <wp:extent cx="95400" cy="149760"/>
                <wp:effectExtent l="38100" t="38100" r="38100" b="41275"/>
                <wp:wrapNone/>
                <wp:docPr id="1574" name="잉크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95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67F37" id="잉크 1574" o:spid="_x0000_s1026" type="#_x0000_t75" style="position:absolute;left:0;text-align:left;margin-left:384.5pt;margin-top:242.65pt;width:8.7pt;height:13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">
                <v:imagedata r:id="rId175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4800576</wp:posOffset>
                </wp:positionH>
                <wp:positionV relativeFrom="paragraph">
                  <wp:posOffset>3088689</wp:posOffset>
                </wp:positionV>
                <wp:extent cx="62640" cy="148680"/>
                <wp:effectExtent l="38100" t="38100" r="52070" b="41910"/>
                <wp:wrapNone/>
                <wp:docPr id="1573" name="잉크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626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4DAC7" id="잉크 1573" o:spid="_x0000_s1026" type="#_x0000_t75" style="position:absolute;left:0;text-align:left;margin-left:377.55pt;margin-top:242.6pt;width:6pt;height:12.5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">
                <v:imagedata r:id="rId176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4778616</wp:posOffset>
                </wp:positionH>
                <wp:positionV relativeFrom="paragraph">
                  <wp:posOffset>3117489</wp:posOffset>
                </wp:positionV>
                <wp:extent cx="27720" cy="112320"/>
                <wp:effectExtent l="38100" t="38100" r="48895" b="40640"/>
                <wp:wrapNone/>
                <wp:docPr id="1572" name="잉크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27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08B6B" id="잉크 1572" o:spid="_x0000_s1026" type="#_x0000_t75" style="position:absolute;left:0;text-align:left;margin-left:375.8pt;margin-top:245.2pt;width:2.9pt;height:9.4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">
                <v:imagedata r:id="rId176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649376</wp:posOffset>
                </wp:positionH>
                <wp:positionV relativeFrom="paragraph">
                  <wp:posOffset>3129729</wp:posOffset>
                </wp:positionV>
                <wp:extent cx="114120" cy="99720"/>
                <wp:effectExtent l="19050" t="38100" r="38735" b="33655"/>
                <wp:wrapNone/>
                <wp:docPr id="1571" name="잉크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14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3651C" id="잉크 1571" o:spid="_x0000_s1026" type="#_x0000_t75" style="position:absolute;left:0;text-align:left;margin-left:365.6pt;margin-top:246.1pt;width:10.15pt;height:8.6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">
                <v:imagedata r:id="rId176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4870416</wp:posOffset>
                </wp:positionH>
                <wp:positionV relativeFrom="paragraph">
                  <wp:posOffset>2551209</wp:posOffset>
                </wp:positionV>
                <wp:extent cx="79560" cy="12240"/>
                <wp:effectExtent l="38100" t="38100" r="34925" b="45085"/>
                <wp:wrapNone/>
                <wp:docPr id="1570" name="잉크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79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4F575" id="잉크 1570" o:spid="_x0000_s1026" type="#_x0000_t75" style="position:absolute;left:0;text-align:left;margin-left:382.75pt;margin-top:200.55pt;width:7.25pt;height:2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">
                <v:imagedata r:id="rId176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4857816</wp:posOffset>
                </wp:positionH>
                <wp:positionV relativeFrom="paragraph">
                  <wp:posOffset>2481369</wp:posOffset>
                </wp:positionV>
                <wp:extent cx="102240" cy="20520"/>
                <wp:effectExtent l="38100" t="38100" r="31115" b="36830"/>
                <wp:wrapNone/>
                <wp:docPr id="1569" name="잉크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02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1C495" id="잉크 1569" o:spid="_x0000_s1026" type="#_x0000_t75" style="position:absolute;left:0;text-align:left;margin-left:382.05pt;margin-top:195pt;width:8.75pt;height:2.4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">
                <v:imagedata r:id="rId176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4619856</wp:posOffset>
                </wp:positionH>
                <wp:positionV relativeFrom="paragraph">
                  <wp:posOffset>2403609</wp:posOffset>
                </wp:positionV>
                <wp:extent cx="134640" cy="196920"/>
                <wp:effectExtent l="38100" t="19050" r="36830" b="50800"/>
                <wp:wrapNone/>
                <wp:docPr id="1568" name="잉크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346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1FD4" id="잉크 1568" o:spid="_x0000_s1026" type="#_x0000_t75" style="position:absolute;left:0;text-align:left;margin-left:363.25pt;margin-top:188.75pt;width:11.35pt;height:16.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">
                <v:imagedata r:id="rId177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4470096</wp:posOffset>
                </wp:positionH>
                <wp:positionV relativeFrom="paragraph">
                  <wp:posOffset>2425929</wp:posOffset>
                </wp:positionV>
                <wp:extent cx="84960" cy="131040"/>
                <wp:effectExtent l="19050" t="38100" r="48895" b="40640"/>
                <wp:wrapNone/>
                <wp:docPr id="1567" name="잉크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84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F9A8E" id="잉크 1567" o:spid="_x0000_s1026" type="#_x0000_t75" style="position:absolute;left:0;text-align:left;margin-left:351.45pt;margin-top:190.75pt;width:7.55pt;height:11.1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">
                <v:imagedata r:id="rId177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4454976</wp:posOffset>
                </wp:positionH>
                <wp:positionV relativeFrom="paragraph">
                  <wp:posOffset>2446809</wp:posOffset>
                </wp:positionV>
                <wp:extent cx="16560" cy="114480"/>
                <wp:effectExtent l="38100" t="38100" r="40640" b="38100"/>
                <wp:wrapNone/>
                <wp:docPr id="1566" name="잉크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6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6023E" id="잉크 1566" o:spid="_x0000_s1026" type="#_x0000_t75" style="position:absolute;left:0;text-align:left;margin-left:350.35pt;margin-top:192.05pt;width:2.2pt;height:10.1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">
                <v:imagedata r:id="rId177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4267776</wp:posOffset>
                </wp:positionH>
                <wp:positionV relativeFrom="paragraph">
                  <wp:posOffset>2419089</wp:posOffset>
                </wp:positionV>
                <wp:extent cx="127080" cy="127440"/>
                <wp:effectExtent l="38100" t="38100" r="44450" b="44450"/>
                <wp:wrapNone/>
                <wp:docPr id="1565" name="잉크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270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8B062" id="잉크 1565" o:spid="_x0000_s1026" type="#_x0000_t75" style="position:absolute;left:0;text-align:left;margin-left:335.55pt;margin-top:189.95pt;width:11.25pt;height:11.4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">
                <v:imagedata r:id="rId1776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207016</wp:posOffset>
                </wp:positionH>
                <wp:positionV relativeFrom="paragraph">
                  <wp:posOffset>2144409</wp:posOffset>
                </wp:positionV>
                <wp:extent cx="21960" cy="280080"/>
                <wp:effectExtent l="38100" t="38100" r="35560" b="43815"/>
                <wp:wrapNone/>
                <wp:docPr id="1564" name="잉크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219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763FA" id="잉크 1564" o:spid="_x0000_s1026" type="#_x0000_t75" style="position:absolute;left:0;text-align:left;margin-left:409.55pt;margin-top:168.45pt;width:2.65pt;height:22.7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">
                <v:imagedata r:id="rId1778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5120256</wp:posOffset>
                </wp:positionH>
                <wp:positionV relativeFrom="paragraph">
                  <wp:posOffset>2550129</wp:posOffset>
                </wp:positionV>
                <wp:extent cx="274680" cy="228960"/>
                <wp:effectExtent l="38100" t="38100" r="49530" b="38100"/>
                <wp:wrapNone/>
                <wp:docPr id="1563" name="잉크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2746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29673" id="잉크 1563" o:spid="_x0000_s1026" type="#_x0000_t75" style="position:absolute;left:0;text-align:left;margin-left:402.55pt;margin-top:200.55pt;width:22.95pt;height:19.1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">
                <v:imagedata r:id="rId1780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5078856</wp:posOffset>
                </wp:positionH>
                <wp:positionV relativeFrom="paragraph">
                  <wp:posOffset>2610249</wp:posOffset>
                </wp:positionV>
                <wp:extent cx="56160" cy="246600"/>
                <wp:effectExtent l="38100" t="38100" r="39370" b="39370"/>
                <wp:wrapNone/>
                <wp:docPr id="1562" name="잉크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561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94289" id="잉크 1562" o:spid="_x0000_s1026" type="#_x0000_t75" style="position:absolute;left:0;text-align:left;margin-left:399.35pt;margin-top:205pt;width:5.5pt;height:20.3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">
                <v:imagedata r:id="rId1782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5004336</wp:posOffset>
                </wp:positionH>
                <wp:positionV relativeFrom="paragraph">
                  <wp:posOffset>2478849</wp:posOffset>
                </wp:positionV>
                <wp:extent cx="518400" cy="29880"/>
                <wp:effectExtent l="38100" t="38100" r="34290" b="46355"/>
                <wp:wrapNone/>
                <wp:docPr id="1561" name="잉크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5184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22DE1" id="잉크 1561" o:spid="_x0000_s1026" type="#_x0000_t75" style="position:absolute;left:0;text-align:left;margin-left:393.6pt;margin-top:194.6pt;width:41.5pt;height:3.5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">
                <v:imagedata r:id="rId1784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201256</wp:posOffset>
                </wp:positionH>
                <wp:positionV relativeFrom="paragraph">
                  <wp:posOffset>2146209</wp:posOffset>
                </wp:positionV>
                <wp:extent cx="181800" cy="161280"/>
                <wp:effectExtent l="38100" t="57150" r="8890" b="48895"/>
                <wp:wrapNone/>
                <wp:docPr id="1560" name="잉크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818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01458" id="잉크 1560" o:spid="_x0000_s1026" type="#_x0000_t75" style="position:absolute;left:0;text-align:left;margin-left:408.85pt;margin-top:168.35pt;width:15.6pt;height:14.1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">
                <v:imagedata r:id="rId1786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614442</wp:posOffset>
                </wp:positionH>
                <wp:positionV relativeFrom="paragraph">
                  <wp:posOffset>1492619</wp:posOffset>
                </wp:positionV>
                <wp:extent cx="89280" cy="241560"/>
                <wp:effectExtent l="57150" t="57150" r="25400" b="44450"/>
                <wp:wrapNone/>
                <wp:docPr id="1414" name="잉크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892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28A22" id="잉크 1414" o:spid="_x0000_s1026" type="#_x0000_t75" style="position:absolute;left:0;text-align:left;margin-left:362.7pt;margin-top:116.9pt;width:8.75pt;height:19.9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">
                <v:imagedata r:id="rId1788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484122</wp:posOffset>
                </wp:positionH>
                <wp:positionV relativeFrom="paragraph">
                  <wp:posOffset>1586219</wp:posOffset>
                </wp:positionV>
                <wp:extent cx="19800" cy="160560"/>
                <wp:effectExtent l="57150" t="57150" r="37465" b="49530"/>
                <wp:wrapNone/>
                <wp:docPr id="1413" name="잉크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9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477E2" id="잉크 1413" o:spid="_x0000_s1026" type="#_x0000_t75" style="position:absolute;left:0;text-align:left;margin-left:352.3pt;margin-top:124.1pt;width:2.6pt;height:14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">
                <v:imagedata r:id="rId1790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367842</wp:posOffset>
                </wp:positionH>
                <wp:positionV relativeFrom="paragraph">
                  <wp:posOffset>1551659</wp:posOffset>
                </wp:positionV>
                <wp:extent cx="56880" cy="204840"/>
                <wp:effectExtent l="38100" t="38100" r="38735" b="43180"/>
                <wp:wrapNone/>
                <wp:docPr id="1412" name="잉크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568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D95B1" id="잉크 1412" o:spid="_x0000_s1026" type="#_x0000_t75" style="position:absolute;left:0;text-align:left;margin-left:343.15pt;margin-top:121.85pt;width:5.55pt;height:17.2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">
                <v:imagedata r:id="rId1792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111162</wp:posOffset>
                </wp:positionH>
                <wp:positionV relativeFrom="paragraph">
                  <wp:posOffset>1645619</wp:posOffset>
                </wp:positionV>
                <wp:extent cx="239040" cy="269280"/>
                <wp:effectExtent l="57150" t="57150" r="0" b="54610"/>
                <wp:wrapNone/>
                <wp:docPr id="1411" name="잉크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2390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13B4B" id="잉크 1411" o:spid="_x0000_s1026" type="#_x0000_t75" style="position:absolute;left:0;text-align:left;margin-left:322.9pt;margin-top:128.8pt;width:19.85pt;height:22.8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">
                <v:imagedata r:id="rId1794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3941242</wp:posOffset>
                </wp:positionH>
                <wp:positionV relativeFrom="paragraph">
                  <wp:posOffset>1648139</wp:posOffset>
                </wp:positionV>
                <wp:extent cx="181440" cy="36360"/>
                <wp:effectExtent l="38100" t="38100" r="47625" b="40005"/>
                <wp:wrapNone/>
                <wp:docPr id="1410" name="잉크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81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19491" id="잉크 1410" o:spid="_x0000_s1026" type="#_x0000_t75" style="position:absolute;left:0;text-align:left;margin-left:309.35pt;margin-top:129.5pt;width:15.55pt;height:4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">
                <v:imagedata r:id="rId1796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3924682</wp:posOffset>
                </wp:positionH>
                <wp:positionV relativeFrom="paragraph">
                  <wp:posOffset>1573259</wp:posOffset>
                </wp:positionV>
                <wp:extent cx="155520" cy="197280"/>
                <wp:effectExtent l="38100" t="57150" r="0" b="50800"/>
                <wp:wrapNone/>
                <wp:docPr id="1409" name="잉크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555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91D6E" id="잉크 1409" o:spid="_x0000_s1026" type="#_x0000_t75" style="position:absolute;left:0;text-align:left;margin-left:308.4pt;margin-top:123.2pt;width:13.2pt;height:17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">
                <v:imagedata r:id="rId1798" o:title=""/>
              </v:shape>
            </w:pict>
          </mc:Fallback>
        </mc:AlternateContent>
      </w:r>
      <w:r w:rsidR="00B731A0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855922</wp:posOffset>
                </wp:positionH>
                <wp:positionV relativeFrom="paragraph">
                  <wp:posOffset>1537259</wp:posOffset>
                </wp:positionV>
                <wp:extent cx="242640" cy="71640"/>
                <wp:effectExtent l="57150" t="38100" r="43180" b="43180"/>
                <wp:wrapNone/>
                <wp:docPr id="1408" name="잉크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242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00D56" id="잉크 1408" o:spid="_x0000_s1026" type="#_x0000_t75" style="position:absolute;left:0;text-align:left;margin-left:302.8pt;margin-top:120.5pt;width:20.35pt;height:6.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">
                <v:imagedata r:id="rId1800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0888" cy="3502325"/>
            <wp:effectExtent l="0" t="0" r="3175" b="3175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007" cy="350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F905A9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967336</wp:posOffset>
                </wp:positionH>
                <wp:positionV relativeFrom="paragraph">
                  <wp:posOffset>57609</wp:posOffset>
                </wp:positionV>
                <wp:extent cx="156960" cy="192240"/>
                <wp:effectExtent l="57150" t="57150" r="33655" b="55880"/>
                <wp:wrapNone/>
                <wp:docPr id="1612" name="잉크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56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BC75E" id="잉크 1612" o:spid="_x0000_s1026" type="#_x0000_t75" style="position:absolute;left:0;text-align:left;margin-left:468.95pt;margin-top:3.7pt;width:14.1pt;height:17.0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">
                <v:imagedata r:id="rId18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5850336</wp:posOffset>
                </wp:positionH>
                <wp:positionV relativeFrom="paragraph">
                  <wp:posOffset>48969</wp:posOffset>
                </wp:positionV>
                <wp:extent cx="126720" cy="231840"/>
                <wp:effectExtent l="57150" t="38100" r="6985" b="53975"/>
                <wp:wrapNone/>
                <wp:docPr id="1611" name="잉크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12672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76F84" id="잉크 1611" o:spid="_x0000_s1026" type="#_x0000_t75" style="position:absolute;left:0;text-align:left;margin-left:459.95pt;margin-top:3.35pt;width:10.95pt;height:19.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">
                <v:imagedata r:id="rId1805" o:title=""/>
              </v:shape>
            </w:pict>
          </mc:Fallback>
        </mc:AlternateContent>
      </w:r>
    </w:p>
    <w:p w:rsidR="00855886" w:rsidRDefault="006D2ED2" w:rsidP="00855886">
      <w:pPr>
        <w:rPr>
          <w:noProof/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5491416</wp:posOffset>
                </wp:positionH>
                <wp:positionV relativeFrom="paragraph">
                  <wp:posOffset>3170585</wp:posOffset>
                </wp:positionV>
                <wp:extent cx="658440" cy="313920"/>
                <wp:effectExtent l="57150" t="57150" r="8890" b="48260"/>
                <wp:wrapNone/>
                <wp:docPr id="1711" name="잉크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65844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B6244" id="잉크 1711" o:spid="_x0000_s1026" type="#_x0000_t75" style="position:absolute;left:0;text-align:left;margin-left:431.45pt;margin-top:248.7pt;width:53.75pt;height:26.6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">
                <v:imagedata r:id="rId18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5851776</wp:posOffset>
                </wp:positionH>
                <wp:positionV relativeFrom="paragraph">
                  <wp:posOffset>1825625</wp:posOffset>
                </wp:positionV>
                <wp:extent cx="186120" cy="123480"/>
                <wp:effectExtent l="38100" t="19050" r="23495" b="48260"/>
                <wp:wrapNone/>
                <wp:docPr id="1710" name="잉크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186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6EFED" id="잉크 1710" o:spid="_x0000_s1026" type="#_x0000_t75" style="position:absolute;left:0;text-align:left;margin-left:460.45pt;margin-top:143.3pt;width:15.25pt;height:10.4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">
                <v:imagedata r:id="rId18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6152376</wp:posOffset>
                </wp:positionH>
                <wp:positionV relativeFrom="paragraph">
                  <wp:posOffset>1882145</wp:posOffset>
                </wp:positionV>
                <wp:extent cx="277200" cy="89280"/>
                <wp:effectExtent l="38100" t="38100" r="8890" b="44450"/>
                <wp:wrapNone/>
                <wp:docPr id="1709" name="잉크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277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191CB" id="잉크 1709" o:spid="_x0000_s1026" type="#_x0000_t75" style="position:absolute;left:0;text-align:left;margin-left:483.95pt;margin-top:147.95pt;width:22.6pt;height:7.8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">
                <v:imagedata r:id="rId18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5932056</wp:posOffset>
                </wp:positionH>
                <wp:positionV relativeFrom="paragraph">
                  <wp:posOffset>1856945</wp:posOffset>
                </wp:positionV>
                <wp:extent cx="198000" cy="102240"/>
                <wp:effectExtent l="38100" t="38100" r="31115" b="50165"/>
                <wp:wrapNone/>
                <wp:docPr id="1708" name="잉크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98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6D430" id="잉크 1708" o:spid="_x0000_s1026" type="#_x0000_t75" style="position:absolute;left:0;text-align:left;margin-left:466.75pt;margin-top:145.9pt;width:16.3pt;height:8.8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">
                <v:imagedata r:id="rId18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5870856</wp:posOffset>
                </wp:positionH>
                <wp:positionV relativeFrom="paragraph">
                  <wp:posOffset>3002105</wp:posOffset>
                </wp:positionV>
                <wp:extent cx="97920" cy="303480"/>
                <wp:effectExtent l="38100" t="38100" r="16510" b="40005"/>
                <wp:wrapNone/>
                <wp:docPr id="1707" name="잉크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9792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2C8AB" id="잉크 1707" o:spid="_x0000_s1026" type="#_x0000_t75" style="position:absolute;left:0;text-align:left;margin-left:461.4pt;margin-top:235.45pt;width:9.45pt;height:25.1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">
                <v:imagedata r:id="rId18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4335456</wp:posOffset>
                </wp:positionH>
                <wp:positionV relativeFrom="paragraph">
                  <wp:posOffset>3068705</wp:posOffset>
                </wp:positionV>
                <wp:extent cx="91440" cy="307800"/>
                <wp:effectExtent l="57150" t="38100" r="41910" b="35560"/>
                <wp:wrapNone/>
                <wp:docPr id="1706" name="잉크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914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E8E5B" id="잉크 1706" o:spid="_x0000_s1026" type="#_x0000_t75" style="position:absolute;left:0;text-align:left;margin-left:340.65pt;margin-top:241.2pt;width:8.2pt;height:24.9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">
                <v:imagedata r:id="rId18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5635056</wp:posOffset>
                </wp:positionH>
                <wp:positionV relativeFrom="paragraph">
                  <wp:posOffset>3379745</wp:posOffset>
                </wp:positionV>
                <wp:extent cx="112320" cy="56880"/>
                <wp:effectExtent l="38100" t="38100" r="40640" b="38735"/>
                <wp:wrapNone/>
                <wp:docPr id="1705" name="잉크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1123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AD80C" id="잉크 1705" o:spid="_x0000_s1026" type="#_x0000_t75" style="position:absolute;left:0;text-align:left;margin-left:443.15pt;margin-top:265.85pt;width:9.65pt;height:5.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">
                <v:imagedata r:id="rId18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5313576</wp:posOffset>
                </wp:positionH>
                <wp:positionV relativeFrom="paragraph">
                  <wp:posOffset>3437345</wp:posOffset>
                </wp:positionV>
                <wp:extent cx="248760" cy="64080"/>
                <wp:effectExtent l="38100" t="38100" r="37465" b="31750"/>
                <wp:wrapNone/>
                <wp:docPr id="1704" name="잉크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2487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2A77A" id="잉크 1704" o:spid="_x0000_s1026" type="#_x0000_t75" style="position:absolute;left:0;text-align:left;margin-left:417.85pt;margin-top:270.4pt;width:20.45pt;height:5.8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">
                <v:imagedata r:id="rId18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4849536</wp:posOffset>
                </wp:positionH>
                <wp:positionV relativeFrom="paragraph">
                  <wp:posOffset>3351305</wp:posOffset>
                </wp:positionV>
                <wp:extent cx="366480" cy="206280"/>
                <wp:effectExtent l="38100" t="38100" r="52705" b="41910"/>
                <wp:wrapNone/>
                <wp:docPr id="1703" name="잉크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3664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63B55" id="잉크 1703" o:spid="_x0000_s1026" type="#_x0000_t75" style="position:absolute;left:0;text-align:left;margin-left:381.25pt;margin-top:263.65pt;width:29.8pt;height:17.3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">
                <v:imagedata r:id="rId18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4546056</wp:posOffset>
                </wp:positionH>
                <wp:positionV relativeFrom="paragraph">
                  <wp:posOffset>3381545</wp:posOffset>
                </wp:positionV>
                <wp:extent cx="293400" cy="180360"/>
                <wp:effectExtent l="19050" t="19050" r="49530" b="48260"/>
                <wp:wrapNone/>
                <wp:docPr id="1702" name="잉크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293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A3A8E" id="잉크 1702" o:spid="_x0000_s1026" type="#_x0000_t75" style="position:absolute;left:0;text-align:left;margin-left:357.35pt;margin-top:266pt;width:23.9pt;height:1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">
                <v:imagedata r:id="rId18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5748456</wp:posOffset>
                </wp:positionH>
                <wp:positionV relativeFrom="paragraph">
                  <wp:posOffset>3250145</wp:posOffset>
                </wp:positionV>
                <wp:extent cx="124200" cy="122400"/>
                <wp:effectExtent l="57150" t="57150" r="47625" b="49530"/>
                <wp:wrapNone/>
                <wp:docPr id="1701" name="잉크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24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DAF43" id="잉크 1701" o:spid="_x0000_s1026" type="#_x0000_t75" style="position:absolute;left:0;text-align:left;margin-left:451.95pt;margin-top:255.15pt;width:11.15pt;height:10.7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">
                <v:imagedata r:id="rId18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5570976</wp:posOffset>
                </wp:positionH>
                <wp:positionV relativeFrom="paragraph">
                  <wp:posOffset>3078425</wp:posOffset>
                </wp:positionV>
                <wp:extent cx="90360" cy="126720"/>
                <wp:effectExtent l="57150" t="57150" r="43180" b="45085"/>
                <wp:wrapNone/>
                <wp:docPr id="1700" name="잉크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90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C4264" id="잉크 1700" o:spid="_x0000_s1026" type="#_x0000_t75" style="position:absolute;left:0;text-align:left;margin-left:437.6pt;margin-top:241.4pt;width:8.4pt;height:11.3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">
                <v:imagedata r:id="rId18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5518416</wp:posOffset>
                </wp:positionH>
                <wp:positionV relativeFrom="paragraph">
                  <wp:posOffset>3033785</wp:posOffset>
                </wp:positionV>
                <wp:extent cx="233280" cy="241200"/>
                <wp:effectExtent l="38100" t="57150" r="33655" b="45085"/>
                <wp:wrapNone/>
                <wp:docPr id="1699" name="잉크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332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3FE3E" id="잉크 1699" o:spid="_x0000_s1026" type="#_x0000_t75" style="position:absolute;left:0;text-align:left;margin-left:434.25pt;margin-top:238.25pt;width:19.25pt;height:20.1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">
                <v:imagedata r:id="rId18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5337336</wp:posOffset>
                </wp:positionH>
                <wp:positionV relativeFrom="paragraph">
                  <wp:posOffset>3219905</wp:posOffset>
                </wp:positionV>
                <wp:extent cx="12600" cy="17280"/>
                <wp:effectExtent l="38100" t="38100" r="64135" b="59055"/>
                <wp:wrapNone/>
                <wp:docPr id="1698" name="잉크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2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8A57E" id="잉크 1698" o:spid="_x0000_s1026" type="#_x0000_t75" style="position:absolute;left:0;text-align:left;margin-left:419.25pt;margin-top:252.55pt;width:3.05pt;height:2.8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">
                <v:imagedata r:id="rId18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5238336</wp:posOffset>
                </wp:positionH>
                <wp:positionV relativeFrom="paragraph">
                  <wp:posOffset>3218105</wp:posOffset>
                </wp:positionV>
                <wp:extent cx="4680" cy="1440"/>
                <wp:effectExtent l="38100" t="38100" r="33655" b="36830"/>
                <wp:wrapNone/>
                <wp:docPr id="1697" name="잉크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1A2C7" id="잉크 1697" o:spid="_x0000_s1026" type="#_x0000_t75" style="position:absolute;left:0;text-align:left;margin-left:411.8pt;margin-top:252.85pt;width:1.3pt;height:1.3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">
                <v:imagedata r:id="rId18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5065536</wp:posOffset>
                </wp:positionH>
                <wp:positionV relativeFrom="paragraph">
                  <wp:posOffset>3201905</wp:posOffset>
                </wp:positionV>
                <wp:extent cx="21600" cy="8640"/>
                <wp:effectExtent l="38100" t="57150" r="54610" b="48895"/>
                <wp:wrapNone/>
                <wp:docPr id="1696" name="잉크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21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5CF2D" id="잉크 1696" o:spid="_x0000_s1026" type="#_x0000_t75" style="position:absolute;left:0;text-align:left;margin-left:397.75pt;margin-top:251pt;width:3pt;height:2.6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">
                <v:imagedata r:id="rId18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4853136</wp:posOffset>
                </wp:positionH>
                <wp:positionV relativeFrom="paragraph">
                  <wp:posOffset>3203705</wp:posOffset>
                </wp:positionV>
                <wp:extent cx="64080" cy="90360"/>
                <wp:effectExtent l="38100" t="57150" r="31750" b="43180"/>
                <wp:wrapNone/>
                <wp:docPr id="1695" name="잉크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640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83668" id="잉크 1695" o:spid="_x0000_s1026" type="#_x0000_t75" style="position:absolute;left:0;text-align:left;margin-left:381.3pt;margin-top:251.4pt;width:6.45pt;height:8.5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">
                <v:imagedata r:id="rId18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4682136</wp:posOffset>
                </wp:positionH>
                <wp:positionV relativeFrom="paragraph">
                  <wp:posOffset>3131345</wp:posOffset>
                </wp:positionV>
                <wp:extent cx="94320" cy="109080"/>
                <wp:effectExtent l="57150" t="38100" r="39370" b="43815"/>
                <wp:wrapNone/>
                <wp:docPr id="1694" name="잉크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94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94FF3" id="잉크 1694" o:spid="_x0000_s1026" type="#_x0000_t75" style="position:absolute;left:0;text-align:left;margin-left:367.8pt;margin-top:245.8pt;width:8.55pt;height:9.6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">
                <v:imagedata r:id="rId18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4696896</wp:posOffset>
                </wp:positionH>
                <wp:positionV relativeFrom="paragraph">
                  <wp:posOffset>3105785</wp:posOffset>
                </wp:positionV>
                <wp:extent cx="94680" cy="172800"/>
                <wp:effectExtent l="38100" t="38100" r="38735" b="36830"/>
                <wp:wrapNone/>
                <wp:docPr id="1693" name="잉크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946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290BA" id="잉크 1693" o:spid="_x0000_s1026" type="#_x0000_t75" style="position:absolute;left:0;text-align:left;margin-left:369.6pt;margin-top:244.05pt;width:8.15pt;height:14.3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">
                <v:imagedata r:id="rId18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4582776</wp:posOffset>
                </wp:positionH>
                <wp:positionV relativeFrom="paragraph">
                  <wp:posOffset>3247985</wp:posOffset>
                </wp:positionV>
                <wp:extent cx="18360" cy="129600"/>
                <wp:effectExtent l="38100" t="57150" r="39370" b="41910"/>
                <wp:wrapNone/>
                <wp:docPr id="1692" name="잉크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8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6E7CA" id="잉크 1692" o:spid="_x0000_s1026" type="#_x0000_t75" style="position:absolute;left:0;text-align:left;margin-left:360.3pt;margin-top:255pt;width:2.7pt;height:11.1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">
                <v:imagedata r:id="rId18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4460736</wp:posOffset>
                </wp:positionH>
                <wp:positionV relativeFrom="paragraph">
                  <wp:posOffset>3116585</wp:posOffset>
                </wp:positionV>
                <wp:extent cx="110520" cy="200160"/>
                <wp:effectExtent l="38100" t="38100" r="41910" b="47625"/>
                <wp:wrapNone/>
                <wp:docPr id="1691" name="잉크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105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3802" id="잉크 1691" o:spid="_x0000_s1026" type="#_x0000_t75" style="position:absolute;left:0;text-align:left;margin-left:351pt;margin-top:244.85pt;width:9.3pt;height:16.5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">
                <v:imagedata r:id="rId18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4454976</wp:posOffset>
                </wp:positionH>
                <wp:positionV relativeFrom="paragraph">
                  <wp:posOffset>3178505</wp:posOffset>
                </wp:positionV>
                <wp:extent cx="87480" cy="96840"/>
                <wp:effectExtent l="57150" t="57150" r="46355" b="36830"/>
                <wp:wrapNone/>
                <wp:docPr id="1690" name="잉크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874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E46EB" id="잉크 1690" o:spid="_x0000_s1026" type="#_x0000_t75" style="position:absolute;left:0;text-align:left;margin-left:350.1pt;margin-top:249.55pt;width:7.9pt;height:8.6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">
                <v:imagedata r:id="rId18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6103776</wp:posOffset>
                </wp:positionH>
                <wp:positionV relativeFrom="paragraph">
                  <wp:posOffset>1861265</wp:posOffset>
                </wp:positionV>
                <wp:extent cx="390600" cy="106920"/>
                <wp:effectExtent l="19050" t="38100" r="28575" b="45720"/>
                <wp:wrapNone/>
                <wp:docPr id="1689" name="잉크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390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7FF86" id="잉크 1689" o:spid="_x0000_s1026" type="#_x0000_t75" style="position:absolute;left:0;text-align:left;margin-left:480.2pt;margin-top:146.2pt;width:31.4pt;height:9.0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">
                <v:imagedata r:id="rId18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5948256</wp:posOffset>
                </wp:positionH>
                <wp:positionV relativeFrom="paragraph">
                  <wp:posOffset>1807265</wp:posOffset>
                </wp:positionV>
                <wp:extent cx="193320" cy="112680"/>
                <wp:effectExtent l="38100" t="38100" r="0" b="40005"/>
                <wp:wrapNone/>
                <wp:docPr id="1688" name="잉크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93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5B5EF" id="잉크 1688" o:spid="_x0000_s1026" type="#_x0000_t75" style="position:absolute;left:0;text-align:left;margin-left:467.9pt;margin-top:141.8pt;width:15.85pt;height:9.8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">
                <v:imagedata r:id="rId18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5867976</wp:posOffset>
                </wp:positionH>
                <wp:positionV relativeFrom="paragraph">
                  <wp:posOffset>2372825</wp:posOffset>
                </wp:positionV>
                <wp:extent cx="490680" cy="633960"/>
                <wp:effectExtent l="38100" t="38100" r="43180" b="52070"/>
                <wp:wrapNone/>
                <wp:docPr id="1687" name="잉크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490680" cy="63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D3100" id="잉크 1687" o:spid="_x0000_s1026" type="#_x0000_t75" style="position:absolute;left:0;text-align:left;margin-left:461.45pt;margin-top:186.3pt;width:39.75pt;height:51.1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">
                <v:imagedata r:id="rId18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6109896</wp:posOffset>
                </wp:positionH>
                <wp:positionV relativeFrom="paragraph">
                  <wp:posOffset>2689265</wp:posOffset>
                </wp:positionV>
                <wp:extent cx="88920" cy="124200"/>
                <wp:effectExtent l="57150" t="57150" r="44450" b="47625"/>
                <wp:wrapNone/>
                <wp:docPr id="1686" name="잉크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889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F3AA1" id="잉크 1686" o:spid="_x0000_s1026" type="#_x0000_t75" style="position:absolute;left:0;text-align:left;margin-left:480.3pt;margin-top:210.95pt;width:8.05pt;height:11.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">
                <v:imagedata r:id="rId18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5995416</wp:posOffset>
                </wp:positionH>
                <wp:positionV relativeFrom="paragraph">
                  <wp:posOffset>2521505</wp:posOffset>
                </wp:positionV>
                <wp:extent cx="124200" cy="324000"/>
                <wp:effectExtent l="38100" t="38100" r="47625" b="57150"/>
                <wp:wrapNone/>
                <wp:docPr id="1685" name="잉크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2420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B073A" id="잉크 1685" o:spid="_x0000_s1026" type="#_x0000_t75" style="position:absolute;left:0;text-align:left;margin-left:471.55pt;margin-top:197.8pt;width:11.05pt;height:26.8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">
                <v:imagedata r:id="rId18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6155256</wp:posOffset>
                </wp:positionH>
                <wp:positionV relativeFrom="paragraph">
                  <wp:posOffset>2715905</wp:posOffset>
                </wp:positionV>
                <wp:extent cx="281520" cy="15480"/>
                <wp:effectExtent l="38100" t="38100" r="42545" b="41910"/>
                <wp:wrapNone/>
                <wp:docPr id="1684" name="잉크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281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4007" id="잉크 1684" o:spid="_x0000_s1026" type="#_x0000_t75" style="position:absolute;left:0;text-align:left;margin-left:484.4pt;margin-top:213.55pt;width:22.7pt;height:2.1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">
                <v:imagedata r:id="rId18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5870496</wp:posOffset>
                </wp:positionH>
                <wp:positionV relativeFrom="paragraph">
                  <wp:posOffset>2728145</wp:posOffset>
                </wp:positionV>
                <wp:extent cx="212760" cy="54000"/>
                <wp:effectExtent l="38100" t="38100" r="34925" b="41275"/>
                <wp:wrapNone/>
                <wp:docPr id="1683" name="잉크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212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0995E" id="잉크 1683" o:spid="_x0000_s1026" type="#_x0000_t75" style="position:absolute;left:0;text-align:left;margin-left:462pt;margin-top:214.55pt;width:17.25pt;height:4.7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">
                <v:imagedata r:id="rId18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5938536</wp:posOffset>
                </wp:positionH>
                <wp:positionV relativeFrom="paragraph">
                  <wp:posOffset>1808705</wp:posOffset>
                </wp:positionV>
                <wp:extent cx="550440" cy="210240"/>
                <wp:effectExtent l="38100" t="38100" r="40640" b="37465"/>
                <wp:wrapNone/>
                <wp:docPr id="1682" name="잉크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5504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26D15" id="잉크 1682" o:spid="_x0000_s1026" type="#_x0000_t75" style="position:absolute;left:0;text-align:left;margin-left:467.3pt;margin-top:142.15pt;width:44pt;height:17.0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">
                <v:imagedata r:id="rId18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5617776</wp:posOffset>
                </wp:positionH>
                <wp:positionV relativeFrom="paragraph">
                  <wp:posOffset>1766225</wp:posOffset>
                </wp:positionV>
                <wp:extent cx="81720" cy="45360"/>
                <wp:effectExtent l="38100" t="19050" r="33020" b="50165"/>
                <wp:wrapNone/>
                <wp:docPr id="1681" name="잉크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81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8E114" id="잉크 1681" o:spid="_x0000_s1026" type="#_x0000_t75" style="position:absolute;left:0;text-align:left;margin-left:441.8pt;margin-top:138.5pt;width:7.3pt;height:4.4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">
                <v:imagedata r:id="rId18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5451456</wp:posOffset>
                </wp:positionH>
                <wp:positionV relativeFrom="paragraph">
                  <wp:posOffset>1645985</wp:posOffset>
                </wp:positionV>
                <wp:extent cx="236160" cy="200880"/>
                <wp:effectExtent l="38100" t="19050" r="31115" b="46990"/>
                <wp:wrapNone/>
                <wp:docPr id="1680" name="잉크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2361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4AB8B" id="잉크 1680" o:spid="_x0000_s1026" type="#_x0000_t75" style="position:absolute;left:0;text-align:left;margin-left:428.95pt;margin-top:129.3pt;width:19.15pt;height:16.3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">
                <v:imagedata r:id="rId18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5143296</wp:posOffset>
                </wp:positionH>
                <wp:positionV relativeFrom="paragraph">
                  <wp:posOffset>1592345</wp:posOffset>
                </wp:positionV>
                <wp:extent cx="399600" cy="255960"/>
                <wp:effectExtent l="38100" t="38100" r="38735" b="48895"/>
                <wp:wrapNone/>
                <wp:docPr id="1679" name="잉크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39960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7E7F8" id="잉크 1679" o:spid="_x0000_s1026" type="#_x0000_t75" style="position:absolute;left:0;text-align:left;margin-left:404.45pt;margin-top:124.8pt;width:32.25pt;height:21.0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">
                <v:imagedata r:id="rId18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985976</wp:posOffset>
                </wp:positionH>
                <wp:positionV relativeFrom="paragraph">
                  <wp:posOffset>1626905</wp:posOffset>
                </wp:positionV>
                <wp:extent cx="405000" cy="266040"/>
                <wp:effectExtent l="38100" t="38100" r="33655" b="39370"/>
                <wp:wrapNone/>
                <wp:docPr id="1678" name="잉크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40500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5C8CF" id="잉크 1678" o:spid="_x0000_s1026" type="#_x0000_t75" style="position:absolute;left:0;text-align:left;margin-left:392pt;margin-top:127.5pt;width:32.75pt;height:21.8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">
                <v:imagedata r:id="rId18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4801656</wp:posOffset>
                </wp:positionH>
                <wp:positionV relativeFrom="paragraph">
                  <wp:posOffset>1753625</wp:posOffset>
                </wp:positionV>
                <wp:extent cx="427680" cy="222120"/>
                <wp:effectExtent l="38100" t="38100" r="48895" b="45085"/>
                <wp:wrapNone/>
                <wp:docPr id="1677" name="잉크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4276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AF54B" id="잉크 1677" o:spid="_x0000_s1026" type="#_x0000_t75" style="position:absolute;left:0;text-align:left;margin-left:377.35pt;margin-top:137.3pt;width:34.7pt;height:18.6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">
                <v:imagedata r:id="rId18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4703376</wp:posOffset>
                </wp:positionH>
                <wp:positionV relativeFrom="paragraph">
                  <wp:posOffset>1768025</wp:posOffset>
                </wp:positionV>
                <wp:extent cx="259560" cy="181080"/>
                <wp:effectExtent l="38100" t="38100" r="45720" b="28575"/>
                <wp:wrapNone/>
                <wp:docPr id="1676" name="잉크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259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3A6F7" id="잉크 1676" o:spid="_x0000_s1026" type="#_x0000_t75" style="position:absolute;left:0;text-align:left;margin-left:370.1pt;margin-top:138.95pt;width:20.95pt;height:14.7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">
                <v:imagedata r:id="rId18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4517976</wp:posOffset>
                </wp:positionH>
                <wp:positionV relativeFrom="paragraph">
                  <wp:posOffset>1843625</wp:posOffset>
                </wp:positionV>
                <wp:extent cx="181080" cy="91440"/>
                <wp:effectExtent l="38100" t="38100" r="47625" b="41910"/>
                <wp:wrapNone/>
                <wp:docPr id="1675" name="잉크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81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3E135" id="잉크 1675" o:spid="_x0000_s1026" type="#_x0000_t75" style="position:absolute;left:0;text-align:left;margin-left:355.2pt;margin-top:144.6pt;width:15pt;height:7.9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">
                <v:imagedata r:id="rId18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4167696</wp:posOffset>
                </wp:positionH>
                <wp:positionV relativeFrom="paragraph">
                  <wp:posOffset>2055305</wp:posOffset>
                </wp:positionV>
                <wp:extent cx="164880" cy="108360"/>
                <wp:effectExtent l="57150" t="38100" r="26035" b="44450"/>
                <wp:wrapNone/>
                <wp:docPr id="1674" name="잉크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164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79841" id="잉크 1674" o:spid="_x0000_s1026" type="#_x0000_t75" style="position:absolute;left:0;text-align:left;margin-left:327.4pt;margin-top:161.35pt;width:14.55pt;height:9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">
                <v:imagedata r:id="rId18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3956016</wp:posOffset>
                </wp:positionH>
                <wp:positionV relativeFrom="paragraph">
                  <wp:posOffset>2068985</wp:posOffset>
                </wp:positionV>
                <wp:extent cx="172800" cy="17280"/>
                <wp:effectExtent l="38100" t="38100" r="36830" b="40005"/>
                <wp:wrapNone/>
                <wp:docPr id="1673" name="잉크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72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12A01" id="잉크 1673" o:spid="_x0000_s1026" type="#_x0000_t75" style="position:absolute;left:0;text-align:left;margin-left:311.1pt;margin-top:162.55pt;width:14.25pt;height:2.1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">
                <v:imagedata r:id="rId18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2075016</wp:posOffset>
                </wp:positionH>
                <wp:positionV relativeFrom="paragraph">
                  <wp:posOffset>2746505</wp:posOffset>
                </wp:positionV>
                <wp:extent cx="1662480" cy="54360"/>
                <wp:effectExtent l="38100" t="38100" r="33020" b="41275"/>
                <wp:wrapNone/>
                <wp:docPr id="1672" name="잉크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662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55BDF" id="잉크 1672" o:spid="_x0000_s1026" type="#_x0000_t75" style="position:absolute;left:0;text-align:left;margin-left:162.85pt;margin-top:215.7pt;width:131.65pt;height:5.4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">
                <v:imagedata r:id="rId18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4174176</wp:posOffset>
                </wp:positionH>
                <wp:positionV relativeFrom="paragraph">
                  <wp:posOffset>2436905</wp:posOffset>
                </wp:positionV>
                <wp:extent cx="232560" cy="147960"/>
                <wp:effectExtent l="38100" t="38100" r="15240" b="42545"/>
                <wp:wrapNone/>
                <wp:docPr id="1671" name="잉크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232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2D802" id="잉크 1671" o:spid="_x0000_s1026" type="#_x0000_t75" style="position:absolute;left:0;text-align:left;margin-left:328.2pt;margin-top:191.3pt;width:19.05pt;height:12.6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">
                <v:imagedata r:id="rId18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958296</wp:posOffset>
                </wp:positionH>
                <wp:positionV relativeFrom="paragraph">
                  <wp:posOffset>2726705</wp:posOffset>
                </wp:positionV>
                <wp:extent cx="3179880" cy="68040"/>
                <wp:effectExtent l="0" t="38100" r="40005" b="46355"/>
                <wp:wrapNone/>
                <wp:docPr id="1670" name="잉크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31798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8E3F9" id="잉크 1670" o:spid="_x0000_s1026" type="#_x0000_t75" style="position:absolute;left:0;text-align:left;margin-left:75.2pt;margin-top:214.4pt;width:250.9pt;height:5.9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">
                <v:imagedata r:id="rId18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981336</wp:posOffset>
                </wp:positionH>
                <wp:positionV relativeFrom="paragraph">
                  <wp:posOffset>2507105</wp:posOffset>
                </wp:positionV>
                <wp:extent cx="968760" cy="42480"/>
                <wp:effectExtent l="38100" t="38100" r="0" b="34290"/>
                <wp:wrapNone/>
                <wp:docPr id="1669" name="잉크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968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26512" id="잉크 1669" o:spid="_x0000_s1026" type="#_x0000_t75" style="position:absolute;left:0;text-align:left;margin-left:76.95pt;margin-top:196.85pt;width:76.85pt;height:4.4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">
                <v:imagedata r:id="rId18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6452976</wp:posOffset>
                </wp:positionH>
                <wp:positionV relativeFrom="paragraph">
                  <wp:posOffset>1966385</wp:posOffset>
                </wp:positionV>
                <wp:extent cx="50400" cy="6120"/>
                <wp:effectExtent l="38100" t="19050" r="45085" b="51435"/>
                <wp:wrapNone/>
                <wp:docPr id="1668" name="잉크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50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4FE78" id="잉크 1668" o:spid="_x0000_s1026" type="#_x0000_t75" style="position:absolute;left:0;text-align:left;margin-left:507.7pt;margin-top:154.4pt;width:4.6pt;height:1.5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">
                <v:imagedata r:id="rId18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6263256</wp:posOffset>
                </wp:positionH>
                <wp:positionV relativeFrom="paragraph">
                  <wp:posOffset>1979705</wp:posOffset>
                </wp:positionV>
                <wp:extent cx="88920" cy="19440"/>
                <wp:effectExtent l="38100" t="38100" r="44450" b="38100"/>
                <wp:wrapNone/>
                <wp:docPr id="1667" name="잉크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88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A248E" id="잉크 1667" o:spid="_x0000_s1026" type="#_x0000_t75" style="position:absolute;left:0;text-align:left;margin-left:492.6pt;margin-top:155.65pt;width:7.8pt;height:2.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">
                <v:imagedata r:id="rId18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6129336</wp:posOffset>
                </wp:positionH>
                <wp:positionV relativeFrom="paragraph">
                  <wp:posOffset>1939385</wp:posOffset>
                </wp:positionV>
                <wp:extent cx="161280" cy="48240"/>
                <wp:effectExtent l="38100" t="19050" r="29845" b="47625"/>
                <wp:wrapNone/>
                <wp:docPr id="1666" name="잉크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61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EE9D1" id="잉크 1666" o:spid="_x0000_s1026" type="#_x0000_t75" style="position:absolute;left:0;text-align:left;margin-left:482.3pt;margin-top:152.45pt;width:13.3pt;height:4.5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">
                <v:imagedata r:id="rId18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5992896</wp:posOffset>
                </wp:positionH>
                <wp:positionV relativeFrom="paragraph">
                  <wp:posOffset>1896545</wp:posOffset>
                </wp:positionV>
                <wp:extent cx="225720" cy="77760"/>
                <wp:effectExtent l="38100" t="38100" r="41275" b="36830"/>
                <wp:wrapNone/>
                <wp:docPr id="1665" name="잉크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225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0F15B" id="잉크 1665" o:spid="_x0000_s1026" type="#_x0000_t75" style="position:absolute;left:0;text-align:left;margin-left:471.5pt;margin-top:149.1pt;width:18.4pt;height:6.7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">
                <v:imagedata r:id="rId18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5970936</wp:posOffset>
                </wp:positionH>
                <wp:positionV relativeFrom="paragraph">
                  <wp:posOffset>1860905</wp:posOffset>
                </wp:positionV>
                <wp:extent cx="126360" cy="43920"/>
                <wp:effectExtent l="19050" t="38100" r="45720" b="32385"/>
                <wp:wrapNone/>
                <wp:docPr id="1664" name="잉크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26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7B309" id="잉크 1664" o:spid="_x0000_s1026" type="#_x0000_t75" style="position:absolute;left:0;text-align:left;margin-left:469.85pt;margin-top:146.3pt;width:10.5pt;height:3.9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">
                <v:imagedata r:id="rId19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5914416</wp:posOffset>
                </wp:positionH>
                <wp:positionV relativeFrom="paragraph">
                  <wp:posOffset>1903385</wp:posOffset>
                </wp:positionV>
                <wp:extent cx="69480" cy="30600"/>
                <wp:effectExtent l="38100" t="38100" r="45085" b="45720"/>
                <wp:wrapNone/>
                <wp:docPr id="1663" name="잉크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69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B1FE4" id="잉크 1663" o:spid="_x0000_s1026" type="#_x0000_t75" style="position:absolute;left:0;text-align:left;margin-left:465.4pt;margin-top:149.6pt;width:6pt;height:2.9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">
                <v:imagedata r:id="rId19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5172816</wp:posOffset>
                </wp:positionH>
                <wp:positionV relativeFrom="paragraph">
                  <wp:posOffset>1430705</wp:posOffset>
                </wp:positionV>
                <wp:extent cx="1415880" cy="485640"/>
                <wp:effectExtent l="38100" t="38100" r="32385" b="48260"/>
                <wp:wrapNone/>
                <wp:docPr id="1662" name="잉크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41588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37C25" id="잉크 1662" o:spid="_x0000_s1026" type="#_x0000_t75" style="position:absolute;left:0;text-align:left;margin-left:407pt;margin-top:112.3pt;width:112.05pt;height:38.9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">
                <v:imagedata r:id="rId19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4265256</wp:posOffset>
                </wp:positionH>
                <wp:positionV relativeFrom="paragraph">
                  <wp:posOffset>1410185</wp:posOffset>
                </wp:positionV>
                <wp:extent cx="927000" cy="519480"/>
                <wp:effectExtent l="19050" t="38100" r="45085" b="33020"/>
                <wp:wrapNone/>
                <wp:docPr id="1661" name="잉크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92700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B09C7" id="잉크 1661" o:spid="_x0000_s1026" type="#_x0000_t75" style="position:absolute;left:0;text-align:left;margin-left:335.6pt;margin-top:110.75pt;width:73.5pt;height:41.6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">
                <v:imagedata r:id="rId19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5846736</wp:posOffset>
                </wp:positionH>
                <wp:positionV relativeFrom="paragraph">
                  <wp:posOffset>1726265</wp:posOffset>
                </wp:positionV>
                <wp:extent cx="514440" cy="418680"/>
                <wp:effectExtent l="57150" t="38100" r="0" b="57785"/>
                <wp:wrapNone/>
                <wp:docPr id="1660" name="잉크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51444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0FB75" id="잉크 1660" o:spid="_x0000_s1026" type="#_x0000_t75" style="position:absolute;left:0;text-align:left;margin-left:459.55pt;margin-top:135.25pt;width:41.55pt;height:34.3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">
                <v:imagedata r:id="rId19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6299976</wp:posOffset>
                </wp:positionH>
                <wp:positionV relativeFrom="paragraph">
                  <wp:posOffset>1928225</wp:posOffset>
                </wp:positionV>
                <wp:extent cx="77040" cy="32040"/>
                <wp:effectExtent l="38100" t="38100" r="37465" b="44450"/>
                <wp:wrapNone/>
                <wp:docPr id="1657" name="잉크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77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2BB9F" id="잉크 1657" o:spid="_x0000_s1026" type="#_x0000_t75" style="position:absolute;left:0;text-align:left;margin-left:495.45pt;margin-top:151.6pt;width:6.9pt;height:3.3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">
                <v:imagedata r:id="rId19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6174696</wp:posOffset>
                </wp:positionH>
                <wp:positionV relativeFrom="paragraph">
                  <wp:posOffset>1922465</wp:posOffset>
                </wp:positionV>
                <wp:extent cx="142560" cy="56880"/>
                <wp:effectExtent l="38100" t="38100" r="48260" b="38735"/>
                <wp:wrapNone/>
                <wp:docPr id="1656" name="잉크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42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F3D00" id="잉크 1656" o:spid="_x0000_s1026" type="#_x0000_t75" style="position:absolute;left:0;text-align:left;margin-left:485.5pt;margin-top:151.15pt;width:12.2pt;height:5.4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">
                <v:imagedata r:id="rId19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6159216</wp:posOffset>
                </wp:positionH>
                <wp:positionV relativeFrom="paragraph">
                  <wp:posOffset>1904105</wp:posOffset>
                </wp:positionV>
                <wp:extent cx="98640" cy="37440"/>
                <wp:effectExtent l="57150" t="38100" r="34925" b="39370"/>
                <wp:wrapNone/>
                <wp:docPr id="1655" name="잉크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98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A859B" id="잉크 1655" o:spid="_x0000_s1026" type="#_x0000_t75" style="position:absolute;left:0;text-align:left;margin-left:484.35pt;margin-top:149.7pt;width:8.65pt;height:3.9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">
                <v:imagedata r:id="rId19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6060576</wp:posOffset>
                </wp:positionH>
                <wp:positionV relativeFrom="paragraph">
                  <wp:posOffset>1902665</wp:posOffset>
                </wp:positionV>
                <wp:extent cx="129960" cy="55080"/>
                <wp:effectExtent l="38100" t="38100" r="41910" b="40640"/>
                <wp:wrapNone/>
                <wp:docPr id="1654" name="잉크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299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DBBB9" id="잉크 1654" o:spid="_x0000_s1026" type="#_x0000_t75" style="position:absolute;left:0;text-align:left;margin-left:476.65pt;margin-top:149.55pt;width:11.05pt;height:5.1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">
                <v:imagedata r:id="rId19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5944656</wp:posOffset>
                </wp:positionH>
                <wp:positionV relativeFrom="paragraph">
                  <wp:posOffset>1884305</wp:posOffset>
                </wp:positionV>
                <wp:extent cx="203400" cy="87840"/>
                <wp:effectExtent l="38100" t="38100" r="44450" b="45720"/>
                <wp:wrapNone/>
                <wp:docPr id="1653" name="잉크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2034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7EB3C" id="잉크 1653" o:spid="_x0000_s1026" type="#_x0000_t75" style="position:absolute;left:0;text-align:left;margin-left:467.5pt;margin-top:148.1pt;width:16.85pt;height:7.7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">
                <v:imagedata r:id="rId19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860776</wp:posOffset>
                </wp:positionH>
                <wp:positionV relativeFrom="paragraph">
                  <wp:posOffset>1877465</wp:posOffset>
                </wp:positionV>
                <wp:extent cx="224280" cy="92160"/>
                <wp:effectExtent l="38100" t="38100" r="42545" b="41275"/>
                <wp:wrapNone/>
                <wp:docPr id="1652" name="잉크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224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6EC2A" id="잉크 1652" o:spid="_x0000_s1026" type="#_x0000_t75" style="position:absolute;left:0;text-align:left;margin-left:461pt;margin-top:147.6pt;width:18.4pt;height:7.9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">
                <v:imagedata r:id="rId19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838096</wp:posOffset>
                </wp:positionH>
                <wp:positionV relativeFrom="paragraph">
                  <wp:posOffset>1864505</wp:posOffset>
                </wp:positionV>
                <wp:extent cx="178920" cy="73800"/>
                <wp:effectExtent l="38100" t="38100" r="31115" b="40640"/>
                <wp:wrapNone/>
                <wp:docPr id="1651" name="잉크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789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42981" id="잉크 1651" o:spid="_x0000_s1026" type="#_x0000_t75" style="position:absolute;left:0;text-align:left;margin-left:459.4pt;margin-top:146.55pt;width:14.7pt;height:6.4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">
                <v:imagedata r:id="rId19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873016</wp:posOffset>
                </wp:positionH>
                <wp:positionV relativeFrom="paragraph">
                  <wp:posOffset>1851545</wp:posOffset>
                </wp:positionV>
                <wp:extent cx="79920" cy="29520"/>
                <wp:effectExtent l="38100" t="38100" r="34925" b="46990"/>
                <wp:wrapNone/>
                <wp:docPr id="1650" name="잉크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79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68FF7" id="잉크 1650" o:spid="_x0000_s1026" type="#_x0000_t75" style="position:absolute;left:0;text-align:left;margin-left:462.1pt;margin-top:145.55pt;width:6.95pt;height:2.9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">
                <v:imagedata r:id="rId19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6212856</wp:posOffset>
                </wp:positionH>
                <wp:positionV relativeFrom="paragraph">
                  <wp:posOffset>960545</wp:posOffset>
                </wp:positionV>
                <wp:extent cx="151560" cy="412920"/>
                <wp:effectExtent l="38100" t="38100" r="39370" b="44450"/>
                <wp:wrapNone/>
                <wp:docPr id="1649" name="잉크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5156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89E4F" id="잉크 1649" o:spid="_x0000_s1026" type="#_x0000_t75" style="position:absolute;left:0;text-align:left;margin-left:488.85pt;margin-top:75.2pt;width:12.8pt;height:33.3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">
                <v:imagedata r:id="rId19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6050136</wp:posOffset>
                </wp:positionH>
                <wp:positionV relativeFrom="paragraph">
                  <wp:posOffset>1114625</wp:posOffset>
                </wp:positionV>
                <wp:extent cx="129240" cy="203400"/>
                <wp:effectExtent l="38100" t="38100" r="42545" b="44450"/>
                <wp:wrapNone/>
                <wp:docPr id="1648" name="잉크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292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B7A60" id="잉크 1648" o:spid="_x0000_s1026" type="#_x0000_t75" style="position:absolute;left:0;text-align:left;margin-left:475.8pt;margin-top:87.5pt;width:11.05pt;height:16.8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">
                <v:imagedata r:id="rId19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6002616</wp:posOffset>
                </wp:positionH>
                <wp:positionV relativeFrom="paragraph">
                  <wp:posOffset>1097705</wp:posOffset>
                </wp:positionV>
                <wp:extent cx="72720" cy="196200"/>
                <wp:effectExtent l="38100" t="38100" r="41910" b="33020"/>
                <wp:wrapNone/>
                <wp:docPr id="1647" name="잉크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72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B5D76" id="잉크 1647" o:spid="_x0000_s1026" type="#_x0000_t75" style="position:absolute;left:0;text-align:left;margin-left:472pt;margin-top:86.15pt;width:6.7pt;height:16.4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">
                <v:imagedata r:id="rId19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867616</wp:posOffset>
                </wp:positionH>
                <wp:positionV relativeFrom="paragraph">
                  <wp:posOffset>1286705</wp:posOffset>
                </wp:positionV>
                <wp:extent cx="41760" cy="144720"/>
                <wp:effectExtent l="38100" t="38100" r="34925" b="46355"/>
                <wp:wrapNone/>
                <wp:docPr id="1646" name="잉크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417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A86A7" id="잉크 1646" o:spid="_x0000_s1026" type="#_x0000_t75" style="position:absolute;left:0;text-align:left;margin-left:461.75pt;margin-top:100.75pt;width:4.25pt;height:12.2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">
                <v:imagedata r:id="rId19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767176</wp:posOffset>
                </wp:positionH>
                <wp:positionV relativeFrom="paragraph">
                  <wp:posOffset>1166465</wp:posOffset>
                </wp:positionV>
                <wp:extent cx="65160" cy="160920"/>
                <wp:effectExtent l="38100" t="19050" r="49530" b="48895"/>
                <wp:wrapNone/>
                <wp:docPr id="1645" name="잉크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65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4F70B" id="잉크 1645" o:spid="_x0000_s1026" type="#_x0000_t75" style="position:absolute;left:0;text-align:left;margin-left:453.75pt;margin-top:91.55pt;width:6.05pt;height:13.4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">
                <v:imagedata r:id="rId19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649096</wp:posOffset>
                </wp:positionH>
                <wp:positionV relativeFrom="paragraph">
                  <wp:posOffset>1099865</wp:posOffset>
                </wp:positionV>
                <wp:extent cx="122400" cy="263880"/>
                <wp:effectExtent l="57150" t="38100" r="49530" b="41275"/>
                <wp:wrapNone/>
                <wp:docPr id="1644" name="잉크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2240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1C1A3" id="잉크 1644" o:spid="_x0000_s1026" type="#_x0000_t75" style="position:absolute;left:0;text-align:left;margin-left:444.15pt;margin-top:86pt;width:10.65pt;height:21.7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">
                <v:imagedata r:id="rId19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510496</wp:posOffset>
                </wp:positionH>
                <wp:positionV relativeFrom="paragraph">
                  <wp:posOffset>1086185</wp:posOffset>
                </wp:positionV>
                <wp:extent cx="116640" cy="281160"/>
                <wp:effectExtent l="38100" t="38100" r="36195" b="43180"/>
                <wp:wrapNone/>
                <wp:docPr id="1643" name="잉크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1664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6CC70" id="잉크 1643" o:spid="_x0000_s1026" type="#_x0000_t75" style="position:absolute;left:0;text-align:left;margin-left:433.45pt;margin-top:85.3pt;width:9.9pt;height:22.8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">
                <v:imagedata r:id="rId19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451096</wp:posOffset>
                </wp:positionH>
                <wp:positionV relativeFrom="paragraph">
                  <wp:posOffset>1203905</wp:posOffset>
                </wp:positionV>
                <wp:extent cx="73080" cy="229320"/>
                <wp:effectExtent l="38100" t="38100" r="41275" b="37465"/>
                <wp:wrapNone/>
                <wp:docPr id="1642" name="잉크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730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A284C" id="잉크 1642" o:spid="_x0000_s1026" type="#_x0000_t75" style="position:absolute;left:0;text-align:left;margin-left:428.75pt;margin-top:94.1pt;width:6.7pt;height:19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">
                <v:imagedata r:id="rId19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015496</wp:posOffset>
                </wp:positionH>
                <wp:positionV relativeFrom="paragraph">
                  <wp:posOffset>2181305</wp:posOffset>
                </wp:positionV>
                <wp:extent cx="114120" cy="131760"/>
                <wp:effectExtent l="38100" t="38100" r="38735" b="40005"/>
                <wp:wrapNone/>
                <wp:docPr id="1641" name="잉크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114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8A094" id="잉크 1641" o:spid="_x0000_s1026" type="#_x0000_t75" style="position:absolute;left:0;text-align:left;margin-left:394.65pt;margin-top:171.2pt;width:10.1pt;height:11.5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">
                <v:imagedata r:id="rId19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5733336</wp:posOffset>
                </wp:positionH>
                <wp:positionV relativeFrom="paragraph">
                  <wp:posOffset>2290025</wp:posOffset>
                </wp:positionV>
                <wp:extent cx="145080" cy="15120"/>
                <wp:effectExtent l="38100" t="38100" r="45720" b="42545"/>
                <wp:wrapNone/>
                <wp:docPr id="1640" name="잉크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45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0A0C2" id="잉크 1640" o:spid="_x0000_s1026" type="#_x0000_t75" style="position:absolute;left:0;text-align:left;margin-left:450.6pt;margin-top:179.9pt;width:12.5pt;height:2.6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">
                <v:imagedata r:id="rId19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5698776</wp:posOffset>
                </wp:positionH>
                <wp:positionV relativeFrom="paragraph">
                  <wp:posOffset>2177345</wp:posOffset>
                </wp:positionV>
                <wp:extent cx="204120" cy="201240"/>
                <wp:effectExtent l="57150" t="57150" r="43815" b="46990"/>
                <wp:wrapNone/>
                <wp:docPr id="1639" name="잉크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2041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2DF8F" id="잉크 1639" o:spid="_x0000_s1026" type="#_x0000_t75" style="position:absolute;left:0;text-align:left;margin-left:447.8pt;margin-top:170.5pt;width:17.2pt;height:17.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">
                <v:imagedata r:id="rId19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5811816</wp:posOffset>
                </wp:positionH>
                <wp:positionV relativeFrom="paragraph">
                  <wp:posOffset>1752545</wp:posOffset>
                </wp:positionV>
                <wp:extent cx="33120" cy="323280"/>
                <wp:effectExtent l="38100" t="57150" r="43180" b="38735"/>
                <wp:wrapNone/>
                <wp:docPr id="1638" name="잉크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331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27083" id="잉크 1638" o:spid="_x0000_s1026" type="#_x0000_t75" style="position:absolute;left:0;text-align:left;margin-left:456.95pt;margin-top:137.35pt;width:3.95pt;height:26.3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">
                <v:imagedata r:id="rId19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5190456</wp:posOffset>
                </wp:positionH>
                <wp:positionV relativeFrom="paragraph">
                  <wp:posOffset>1221185</wp:posOffset>
                </wp:positionV>
                <wp:extent cx="120960" cy="1156680"/>
                <wp:effectExtent l="38100" t="38100" r="31750" b="43815"/>
                <wp:wrapNone/>
                <wp:docPr id="1636" name="잉크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20960" cy="11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11D16" id="잉크 1636" o:spid="_x0000_s1026" type="#_x0000_t75" style="position:absolute;left:0;text-align:left;margin-left:408.25pt;margin-top:95.75pt;width:10.2pt;height:91.7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">
                <v:imagedata r:id="rId19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5198016</wp:posOffset>
                </wp:positionH>
                <wp:positionV relativeFrom="paragraph">
                  <wp:posOffset>1267985</wp:posOffset>
                </wp:positionV>
                <wp:extent cx="3240" cy="17280"/>
                <wp:effectExtent l="38100" t="38100" r="34925" b="40005"/>
                <wp:wrapNone/>
                <wp:docPr id="1635" name="잉크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3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EB7DE" id="잉크 1635" o:spid="_x0000_s1026" type="#_x0000_t75" style="position:absolute;left:0;text-align:left;margin-left:409.05pt;margin-top:99.6pt;width:.75pt;height:1.8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">
                <v:imagedata r:id="rId19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4293336</wp:posOffset>
                </wp:positionH>
                <wp:positionV relativeFrom="paragraph">
                  <wp:posOffset>1949465</wp:posOffset>
                </wp:positionV>
                <wp:extent cx="2075400" cy="60840"/>
                <wp:effectExtent l="38100" t="38100" r="1270" b="53975"/>
                <wp:wrapNone/>
                <wp:docPr id="1634" name="잉크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2075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B91EE" id="잉크 1634" o:spid="_x0000_s1026" type="#_x0000_t75" style="position:absolute;left:0;text-align:left;margin-left:337.35pt;margin-top:152.95pt;width:164.3pt;height:6.2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">
                <v:imagedata r:id="rId19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2688096</wp:posOffset>
                </wp:positionH>
                <wp:positionV relativeFrom="paragraph">
                  <wp:posOffset>2323145</wp:posOffset>
                </wp:positionV>
                <wp:extent cx="1386720" cy="26640"/>
                <wp:effectExtent l="38100" t="38100" r="61595" b="50165"/>
                <wp:wrapNone/>
                <wp:docPr id="1633" name="잉크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1386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0C9D0" id="잉크 1633" o:spid="_x0000_s1026" type="#_x0000_t75" style="position:absolute;left:0;text-align:left;margin-left:210.7pt;margin-top:181.95pt;width:111.1pt;height:4.0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">
                <v:imagedata r:id="rId19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2888976</wp:posOffset>
                </wp:positionH>
                <wp:positionV relativeFrom="paragraph">
                  <wp:posOffset>2302625</wp:posOffset>
                </wp:positionV>
                <wp:extent cx="919800" cy="16200"/>
                <wp:effectExtent l="57150" t="38100" r="52070" b="60325"/>
                <wp:wrapNone/>
                <wp:docPr id="1632" name="잉크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919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34C60" id="잉크 1632" o:spid="_x0000_s1026" type="#_x0000_t75" style="position:absolute;left:0;text-align:left;margin-left:226.55pt;margin-top:180.35pt;width:74.35pt;height:3.2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">
                <v:imagedata r:id="rId19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1321536</wp:posOffset>
                </wp:positionH>
                <wp:positionV relativeFrom="paragraph">
                  <wp:posOffset>2283185</wp:posOffset>
                </wp:positionV>
                <wp:extent cx="753840" cy="41040"/>
                <wp:effectExtent l="38100" t="57150" r="46355" b="54610"/>
                <wp:wrapNone/>
                <wp:docPr id="1631" name="잉크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7538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868F3" id="잉크 1631" o:spid="_x0000_s1026" type="#_x0000_t75" style="position:absolute;left:0;text-align:left;margin-left:103.1pt;margin-top:178.85pt;width:61.25pt;height:5.1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">
                <v:imagedata r:id="rId19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1773696</wp:posOffset>
                </wp:positionH>
                <wp:positionV relativeFrom="paragraph">
                  <wp:posOffset>856505</wp:posOffset>
                </wp:positionV>
                <wp:extent cx="774000" cy="28800"/>
                <wp:effectExtent l="57150" t="38100" r="45720" b="47625"/>
                <wp:wrapNone/>
                <wp:docPr id="1630" name="잉크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774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7FA68" id="잉크 1630" o:spid="_x0000_s1026" type="#_x0000_t75" style="position:absolute;left:0;text-align:left;margin-left:138.7pt;margin-top:66.5pt;width:62.85pt;height:4.1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">
                <v:imagedata r:id="rId19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397056</wp:posOffset>
                </wp:positionH>
                <wp:positionV relativeFrom="paragraph">
                  <wp:posOffset>841025</wp:posOffset>
                </wp:positionV>
                <wp:extent cx="171000" cy="51840"/>
                <wp:effectExtent l="38100" t="38100" r="57785" b="62865"/>
                <wp:wrapNone/>
                <wp:docPr id="1629" name="잉크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710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7493D" id="잉크 1629" o:spid="_x0000_s1026" type="#_x0000_t75" style="position:absolute;left:0;text-align:left;margin-left:30.3pt;margin-top:65.25pt;width:15.35pt;height:6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">
                <v:imagedata r:id="rId196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007216</wp:posOffset>
                </wp:positionH>
                <wp:positionV relativeFrom="paragraph">
                  <wp:posOffset>736629</wp:posOffset>
                </wp:positionV>
                <wp:extent cx="1005840" cy="187920"/>
                <wp:effectExtent l="38100" t="38100" r="41910" b="41275"/>
                <wp:wrapNone/>
                <wp:docPr id="1626" name="잉크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10058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7D876" id="잉크 1626" o:spid="_x0000_s1026" type="#_x0000_t75" style="position:absolute;left:0;text-align:left;margin-left:393.95pt;margin-top:57.75pt;width:80pt;height:15.4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">
                <v:imagedata r:id="rId196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739816</wp:posOffset>
                </wp:positionH>
                <wp:positionV relativeFrom="paragraph">
                  <wp:posOffset>560589</wp:posOffset>
                </wp:positionV>
                <wp:extent cx="121320" cy="115920"/>
                <wp:effectExtent l="19050" t="38100" r="50165" b="36830"/>
                <wp:wrapNone/>
                <wp:docPr id="1625" name="잉크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121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26321" id="잉크 1625" o:spid="_x0000_s1026" type="#_x0000_t75" style="position:absolute;left:0;text-align:left;margin-left:451.7pt;margin-top:43.45pt;width:10.3pt;height:10.2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">
                <v:imagedata r:id="rId196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687256</wp:posOffset>
                </wp:positionH>
                <wp:positionV relativeFrom="paragraph">
                  <wp:posOffset>550869</wp:posOffset>
                </wp:positionV>
                <wp:extent cx="15840" cy="120600"/>
                <wp:effectExtent l="38100" t="38100" r="41910" b="32385"/>
                <wp:wrapNone/>
                <wp:docPr id="1624" name="잉크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58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A5F55" id="잉크 1624" o:spid="_x0000_s1026" type="#_x0000_t75" style="position:absolute;left:0;text-align:left;margin-left:447.5pt;margin-top:43.15pt;width:2pt;height:10.0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">
                <v:imagedata r:id="rId197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653776</wp:posOffset>
                </wp:positionH>
                <wp:positionV relativeFrom="paragraph">
                  <wp:posOffset>460869</wp:posOffset>
                </wp:positionV>
                <wp:extent cx="175680" cy="34920"/>
                <wp:effectExtent l="38100" t="38100" r="34290" b="41910"/>
                <wp:wrapNone/>
                <wp:docPr id="1623" name="잉크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1756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BE3F8" id="잉크 1623" o:spid="_x0000_s1026" type="#_x0000_t75" style="position:absolute;left:0;text-align:left;margin-left:444.85pt;margin-top:36pt;width:14.5pt;height:3.7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">
                <v:imagedata r:id="rId197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721456</wp:posOffset>
                </wp:positionH>
                <wp:positionV relativeFrom="paragraph">
                  <wp:posOffset>347469</wp:posOffset>
                </wp:positionV>
                <wp:extent cx="20520" cy="93240"/>
                <wp:effectExtent l="38100" t="57150" r="36830" b="40640"/>
                <wp:wrapNone/>
                <wp:docPr id="1622" name="잉크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205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51C1B" id="잉크 1622" o:spid="_x0000_s1026" type="#_x0000_t75" style="position:absolute;left:0;text-align:left;margin-left:449.8pt;margin-top:26.65pt;width:2.85pt;height:8.4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">
                <v:imagedata r:id="rId197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5410776</wp:posOffset>
                </wp:positionH>
                <wp:positionV relativeFrom="paragraph">
                  <wp:posOffset>565629</wp:posOffset>
                </wp:positionV>
                <wp:extent cx="70560" cy="24840"/>
                <wp:effectExtent l="38100" t="38100" r="43815" b="32385"/>
                <wp:wrapNone/>
                <wp:docPr id="1621" name="잉크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70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901D" id="잉크 1621" o:spid="_x0000_s1026" type="#_x0000_t75" style="position:absolute;left:0;text-align:left;margin-left:425.6pt;margin-top:44.3pt;width:6.2pt;height:2.7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">
                <v:imagedata r:id="rId197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383776</wp:posOffset>
                </wp:positionH>
                <wp:positionV relativeFrom="paragraph">
                  <wp:posOffset>496149</wp:posOffset>
                </wp:positionV>
                <wp:extent cx="104040" cy="32400"/>
                <wp:effectExtent l="38100" t="38100" r="48895" b="43815"/>
                <wp:wrapNone/>
                <wp:docPr id="1620" name="잉크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104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7999B" id="잉크 1620" o:spid="_x0000_s1026" type="#_x0000_t75" style="position:absolute;left:0;text-align:left;margin-left:423.4pt;margin-top:38.8pt;width:9pt;height:3.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">
                <v:imagedata r:id="rId197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182896</wp:posOffset>
                </wp:positionH>
                <wp:positionV relativeFrom="paragraph">
                  <wp:posOffset>436389</wp:posOffset>
                </wp:positionV>
                <wp:extent cx="167040" cy="223920"/>
                <wp:effectExtent l="38100" t="38100" r="4445" b="43180"/>
                <wp:wrapNone/>
                <wp:docPr id="1619" name="잉크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1670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E1E0A" id="잉크 1619" o:spid="_x0000_s1026" type="#_x0000_t75" style="position:absolute;left:0;text-align:left;margin-left:407.55pt;margin-top:33.75pt;width:13.9pt;height:18.6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">
                <v:imagedata r:id="rId198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048256</wp:posOffset>
                </wp:positionH>
                <wp:positionV relativeFrom="paragraph">
                  <wp:posOffset>456189</wp:posOffset>
                </wp:positionV>
                <wp:extent cx="85320" cy="126360"/>
                <wp:effectExtent l="19050" t="38100" r="48260" b="45720"/>
                <wp:wrapNone/>
                <wp:docPr id="1618" name="잉크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85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A509A" id="잉크 1618" o:spid="_x0000_s1026" type="#_x0000_t75" style="position:absolute;left:0;text-align:left;margin-left:397.15pt;margin-top:35.65pt;width:7.45pt;height:10.7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">
                <v:imagedata r:id="rId198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058696</wp:posOffset>
                </wp:positionH>
                <wp:positionV relativeFrom="paragraph">
                  <wp:posOffset>469509</wp:posOffset>
                </wp:positionV>
                <wp:extent cx="36000" cy="146160"/>
                <wp:effectExtent l="38100" t="38100" r="40640" b="44450"/>
                <wp:wrapNone/>
                <wp:docPr id="1617" name="잉크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36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B4773" id="잉크 1617" o:spid="_x0000_s1026" type="#_x0000_t75" style="position:absolute;left:0;text-align:left;margin-left:397.8pt;margin-top:36.7pt;width:3.65pt;height:12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">
                <v:imagedata r:id="rId198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4903536</wp:posOffset>
                </wp:positionH>
                <wp:positionV relativeFrom="paragraph">
                  <wp:posOffset>490389</wp:posOffset>
                </wp:positionV>
                <wp:extent cx="113400" cy="163080"/>
                <wp:effectExtent l="38100" t="57150" r="39370" b="46990"/>
                <wp:wrapNone/>
                <wp:docPr id="1616" name="잉크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1134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35070" id="잉크 1616" o:spid="_x0000_s1026" type="#_x0000_t75" style="position:absolute;left:0;text-align:left;margin-left:385.55pt;margin-top:37.85pt;width:9.8pt;height:13.9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">
                <v:imagedata r:id="rId198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4709136</wp:posOffset>
                </wp:positionH>
                <wp:positionV relativeFrom="paragraph">
                  <wp:posOffset>535029</wp:posOffset>
                </wp:positionV>
                <wp:extent cx="117720" cy="184680"/>
                <wp:effectExtent l="38100" t="38100" r="15875" b="44450"/>
                <wp:wrapNone/>
                <wp:docPr id="1615" name="잉크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1177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D28D4" id="잉크 1615" o:spid="_x0000_s1026" type="#_x0000_t75" style="position:absolute;left:0;text-align:left;margin-left:370.55pt;margin-top:41.85pt;width:9.95pt;height:15.2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">
                <v:imagedata r:id="rId198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699776</wp:posOffset>
                </wp:positionH>
                <wp:positionV relativeFrom="paragraph">
                  <wp:posOffset>656349</wp:posOffset>
                </wp:positionV>
                <wp:extent cx="87840" cy="11520"/>
                <wp:effectExtent l="19050" t="38100" r="45720" b="45720"/>
                <wp:wrapNone/>
                <wp:docPr id="1614" name="잉크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87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E6527" id="잉크 1614" o:spid="_x0000_s1026" type="#_x0000_t75" style="position:absolute;left:0;text-align:left;margin-left:369.75pt;margin-top:51.3pt;width:7.45pt;height:1.6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">
                <v:imagedata r:id="rId199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695096</wp:posOffset>
                </wp:positionH>
                <wp:positionV relativeFrom="paragraph">
                  <wp:posOffset>608829</wp:posOffset>
                </wp:positionV>
                <wp:extent cx="84240" cy="20160"/>
                <wp:effectExtent l="19050" t="38100" r="49530" b="37465"/>
                <wp:wrapNone/>
                <wp:docPr id="1613" name="잉크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84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2BCD6" id="잉크 1613" o:spid="_x0000_s1026" type="#_x0000_t75" style="position:absolute;left:0;text-align:left;margin-left:369.2pt;margin-top:47.45pt;width:7.4pt;height:2.7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">
                <v:imagedata r:id="rId199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5641536</wp:posOffset>
                </wp:positionH>
                <wp:positionV relativeFrom="paragraph">
                  <wp:posOffset>1869</wp:posOffset>
                </wp:positionV>
                <wp:extent cx="108720" cy="122040"/>
                <wp:effectExtent l="19050" t="57150" r="43815" b="49530"/>
                <wp:wrapNone/>
                <wp:docPr id="1610" name="잉크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1087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FAED4" id="잉크 1610" o:spid="_x0000_s1026" type="#_x0000_t75" style="position:absolute;left:0;text-align:left;margin-left:443.8pt;margin-top:-.65pt;width:9.65pt;height:11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">
                <v:imagedata r:id="rId199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5603736</wp:posOffset>
                </wp:positionH>
                <wp:positionV relativeFrom="paragraph">
                  <wp:posOffset>13389</wp:posOffset>
                </wp:positionV>
                <wp:extent cx="20520" cy="145800"/>
                <wp:effectExtent l="57150" t="38100" r="36830" b="45085"/>
                <wp:wrapNone/>
                <wp:docPr id="1609" name="잉크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20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B15BC" id="잉크 1609" o:spid="_x0000_s1026" type="#_x0000_t75" style="position:absolute;left:0;text-align:left;margin-left:440.45pt;margin-top:.55pt;width:2.65pt;height:12.2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">
                <v:imagedata r:id="rId199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5407176</wp:posOffset>
                </wp:positionH>
                <wp:positionV relativeFrom="paragraph">
                  <wp:posOffset>78189</wp:posOffset>
                </wp:positionV>
                <wp:extent cx="109080" cy="40680"/>
                <wp:effectExtent l="38100" t="38100" r="43815" b="35560"/>
                <wp:wrapNone/>
                <wp:docPr id="1608" name="잉크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090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192FF" id="잉크 1608" o:spid="_x0000_s1026" type="#_x0000_t75" style="position:absolute;left:0;text-align:left;margin-left:425.3pt;margin-top:5.9pt;width:9.3pt;height:3.8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">
                <v:imagedata r:id="rId199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5167776</wp:posOffset>
                </wp:positionH>
                <wp:positionV relativeFrom="paragraph">
                  <wp:posOffset>149109</wp:posOffset>
                </wp:positionV>
                <wp:extent cx="88920" cy="15840"/>
                <wp:effectExtent l="38100" t="38100" r="44450" b="41910"/>
                <wp:wrapNone/>
                <wp:docPr id="1607" name="잉크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88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1C3E6" id="잉크 1607" o:spid="_x0000_s1026" type="#_x0000_t75" style="position:absolute;left:0;text-align:left;margin-left:406.3pt;margin-top:11.4pt;width:7.85pt;height:2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">
                <v:imagedata r:id="rId200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5166336</wp:posOffset>
                </wp:positionH>
                <wp:positionV relativeFrom="paragraph">
                  <wp:posOffset>107709</wp:posOffset>
                </wp:positionV>
                <wp:extent cx="92520" cy="11520"/>
                <wp:effectExtent l="38100" t="38100" r="41275" b="45720"/>
                <wp:wrapNone/>
                <wp:docPr id="1606" name="잉크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92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9C6F4" id="잉크 1606" o:spid="_x0000_s1026" type="#_x0000_t75" style="position:absolute;left:0;text-align:left;margin-left:406.45pt;margin-top:8.25pt;width:7.9pt;height:1.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">
                <v:imagedata r:id="rId200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5194056</wp:posOffset>
                </wp:positionH>
                <wp:positionV relativeFrom="paragraph">
                  <wp:posOffset>164949</wp:posOffset>
                </wp:positionV>
                <wp:extent cx="56880" cy="20160"/>
                <wp:effectExtent l="57150" t="38100" r="38735" b="37465"/>
                <wp:wrapNone/>
                <wp:docPr id="1605" name="잉크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56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A449" id="잉크 1605" o:spid="_x0000_s1026" type="#_x0000_t75" style="position:absolute;left:0;text-align:left;margin-left:408.3pt;margin-top:12.75pt;width:5.45pt;height:2.6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">
                <v:imagedata r:id="rId200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5156256</wp:posOffset>
                </wp:positionH>
                <wp:positionV relativeFrom="paragraph">
                  <wp:posOffset>132189</wp:posOffset>
                </wp:positionV>
                <wp:extent cx="54000" cy="3240"/>
                <wp:effectExtent l="57150" t="57150" r="41275" b="53975"/>
                <wp:wrapNone/>
                <wp:docPr id="1604" name="잉크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54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9E15E" id="잉크 1604" o:spid="_x0000_s1026" type="#_x0000_t75" style="position:absolute;left:0;text-align:left;margin-left:405.25pt;margin-top:9.75pt;width:5.25pt;height:1.6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">
                <v:imagedata r:id="rId200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979856</wp:posOffset>
                </wp:positionH>
                <wp:positionV relativeFrom="paragraph">
                  <wp:posOffset>126429</wp:posOffset>
                </wp:positionV>
                <wp:extent cx="107280" cy="193320"/>
                <wp:effectExtent l="38100" t="38100" r="7620" b="35560"/>
                <wp:wrapNone/>
                <wp:docPr id="1603" name="잉크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072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C93E" id="잉크 1603" o:spid="_x0000_s1026" type="#_x0000_t75" style="position:absolute;left:0;text-align:left;margin-left:391.6pt;margin-top:9.35pt;width:9.55pt;height:16.2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">
                <v:imagedata r:id="rId200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5003256</wp:posOffset>
                </wp:positionH>
                <wp:positionV relativeFrom="paragraph">
                  <wp:posOffset>137949</wp:posOffset>
                </wp:positionV>
                <wp:extent cx="2520" cy="5040"/>
                <wp:effectExtent l="38100" t="38100" r="36195" b="33655"/>
                <wp:wrapNone/>
                <wp:docPr id="1602" name="잉크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9CAAE" id="잉크 1602" o:spid="_x0000_s1026" type="#_x0000_t75" style="position:absolute;left:0;text-align:left;margin-left:393.65pt;margin-top:10.6pt;width:.9pt;height:1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">
                <v:imagedata r:id="rId201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4874736</wp:posOffset>
                </wp:positionH>
                <wp:positionV relativeFrom="paragraph">
                  <wp:posOffset>145149</wp:posOffset>
                </wp:positionV>
                <wp:extent cx="109440" cy="142200"/>
                <wp:effectExtent l="19050" t="38100" r="24130" b="48895"/>
                <wp:wrapNone/>
                <wp:docPr id="1601" name="잉크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09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EF0D" id="잉크 1601" o:spid="_x0000_s1026" type="#_x0000_t75" style="position:absolute;left:0;text-align:left;margin-left:383.3pt;margin-top:11pt;width:9.4pt;height:12.2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">
                <v:imagedata r:id="rId201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4770336</wp:posOffset>
                </wp:positionH>
                <wp:positionV relativeFrom="paragraph">
                  <wp:posOffset>72429</wp:posOffset>
                </wp:positionV>
                <wp:extent cx="101520" cy="171720"/>
                <wp:effectExtent l="19050" t="38100" r="13335" b="38100"/>
                <wp:wrapNone/>
                <wp:docPr id="1600" name="잉크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015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3CE2D" id="잉크 1600" o:spid="_x0000_s1026" type="#_x0000_t75" style="position:absolute;left:0;text-align:left;margin-left:375.25pt;margin-top:5.2pt;width:8.65pt;height:14.3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">
                <v:imagedata r:id="rId201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4685016</wp:posOffset>
                </wp:positionH>
                <wp:positionV relativeFrom="paragraph">
                  <wp:posOffset>115989</wp:posOffset>
                </wp:positionV>
                <wp:extent cx="83160" cy="101160"/>
                <wp:effectExtent l="38100" t="38100" r="31750" b="32385"/>
                <wp:wrapNone/>
                <wp:docPr id="1599" name="잉크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83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4A90F" id="잉크 1599" o:spid="_x0000_s1026" type="#_x0000_t75" style="position:absolute;left:0;text-align:left;margin-left:368.65pt;margin-top:8.85pt;width:7.2pt;height:8.6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">
                <v:imagedata r:id="rId2017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684296</wp:posOffset>
                </wp:positionH>
                <wp:positionV relativeFrom="paragraph">
                  <wp:posOffset>136869</wp:posOffset>
                </wp:positionV>
                <wp:extent cx="22320" cy="104760"/>
                <wp:effectExtent l="38100" t="38100" r="34925" b="29210"/>
                <wp:wrapNone/>
                <wp:docPr id="1598" name="잉크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22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C02A2" id="잉크 1598" o:spid="_x0000_s1026" type="#_x0000_t75" style="position:absolute;left:0;text-align:left;margin-left:368.35pt;margin-top:10.5pt;width:2.55pt;height:8.8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">
                <v:imagedata r:id="rId2019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573776</wp:posOffset>
                </wp:positionH>
                <wp:positionV relativeFrom="paragraph">
                  <wp:posOffset>129309</wp:posOffset>
                </wp:positionV>
                <wp:extent cx="136800" cy="151200"/>
                <wp:effectExtent l="38100" t="38100" r="34925" b="39370"/>
                <wp:wrapNone/>
                <wp:docPr id="1597" name="잉크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368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59FBA" id="잉크 1597" o:spid="_x0000_s1026" type="#_x0000_t75" style="position:absolute;left:0;text-align:left;margin-left:359.8pt;margin-top:9.85pt;width:11.35pt;height:12.6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">
                <v:imagedata r:id="rId2021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710216</wp:posOffset>
                </wp:positionH>
                <wp:positionV relativeFrom="paragraph">
                  <wp:posOffset>133989</wp:posOffset>
                </wp:positionV>
                <wp:extent cx="3600" cy="360"/>
                <wp:effectExtent l="38100" t="38100" r="34925" b="38100"/>
                <wp:wrapNone/>
                <wp:docPr id="1596" name="잉크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3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5E833" id="잉크 1596" o:spid="_x0000_s1026" type="#_x0000_t75" style="position:absolute;left:0;text-align:left;margin-left:370.65pt;margin-top:10.3pt;width:.8pt;height:.6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">
                <v:imagedata r:id="rId2023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709136</wp:posOffset>
                </wp:positionH>
                <wp:positionV relativeFrom="paragraph">
                  <wp:posOffset>132549</wp:posOffset>
                </wp:positionV>
                <wp:extent cx="3240" cy="1800"/>
                <wp:effectExtent l="38100" t="38100" r="34925" b="36830"/>
                <wp:wrapNone/>
                <wp:docPr id="1595" name="잉크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39636" id="잉크 1595" o:spid="_x0000_s1026" type="#_x0000_t75" style="position:absolute;left:0;text-align:left;margin-left:370.55pt;margin-top:10.15pt;width:.75pt;height:.8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">
                <v:imagedata r:id="rId2025" o:title=""/>
              </v:shape>
            </w:pict>
          </mc:Fallback>
        </mc:AlternateContent>
      </w:r>
      <w:r w:rsidR="00F905A9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4691856</wp:posOffset>
                </wp:positionH>
                <wp:positionV relativeFrom="paragraph">
                  <wp:posOffset>136509</wp:posOffset>
                </wp:positionV>
                <wp:extent cx="11880" cy="4680"/>
                <wp:effectExtent l="19050" t="38100" r="45720" b="33655"/>
                <wp:wrapNone/>
                <wp:docPr id="1594" name="잉크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1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C793C" id="잉크 1594" o:spid="_x0000_s1026" type="#_x0000_t75" style="position:absolute;left:0;text-align:left;margin-left:369.2pt;margin-top:10.45pt;width:1.5pt;height: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">
                <v:imagedata r:id="rId2027" o:title=""/>
              </v:shape>
            </w:pict>
          </mc:Fallback>
        </mc:AlternateContent>
      </w:r>
      <w:r w:rsidR="00E749E2" w:rsidRPr="00855886">
        <w:rPr>
          <w:noProof/>
          <w:szCs w:val="24"/>
          <w:lang w:eastAsia="ko-KR"/>
        </w:rPr>
        <w:drawing>
          <wp:inline distT="0" distB="0" distL="0" distR="0" wp14:anchorId="195B756C" wp14:editId="64B45CF7">
            <wp:extent cx="5345723" cy="3564657"/>
            <wp:effectExtent l="0" t="0" r="762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2748" cy="3569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855886" w:rsidP="00855886">
      <w:pPr>
        <w:rPr>
          <w:szCs w:val="24"/>
        </w:rPr>
      </w:pPr>
    </w:p>
    <w:p w:rsidR="00855886" w:rsidRDefault="00884371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498096</wp:posOffset>
                </wp:positionH>
                <wp:positionV relativeFrom="paragraph">
                  <wp:posOffset>996749</wp:posOffset>
                </wp:positionV>
                <wp:extent cx="336960" cy="93960"/>
                <wp:effectExtent l="38100" t="38100" r="44450" b="40005"/>
                <wp:wrapNone/>
                <wp:docPr id="1773" name="잉크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3369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E3AD1" id="잉크 1773" o:spid="_x0000_s1026" type="#_x0000_t75" style="position:absolute;left:0;text-align:left;margin-left:274.9pt;margin-top:78.25pt;width:27.35pt;height:8.2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">
                <v:imagedata r:id="rId20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3906696</wp:posOffset>
                </wp:positionH>
                <wp:positionV relativeFrom="paragraph">
                  <wp:posOffset>668789</wp:posOffset>
                </wp:positionV>
                <wp:extent cx="351720" cy="120600"/>
                <wp:effectExtent l="19050" t="19050" r="48895" b="32385"/>
                <wp:wrapNone/>
                <wp:docPr id="1772" name="잉크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351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CB347" id="잉크 1772" o:spid="_x0000_s1026" type="#_x0000_t75" style="position:absolute;left:0;text-align:left;margin-left:307.15pt;margin-top:52.4pt;width:28.45pt;height:10.1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">
                <v:imagedata r:id="rId20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567936</wp:posOffset>
                </wp:positionH>
                <wp:positionV relativeFrom="paragraph">
                  <wp:posOffset>579509</wp:posOffset>
                </wp:positionV>
                <wp:extent cx="313560" cy="353880"/>
                <wp:effectExtent l="57150" t="57150" r="48895" b="46355"/>
                <wp:wrapNone/>
                <wp:docPr id="1771" name="잉크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31356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714DB" id="잉크 1771" o:spid="_x0000_s1026" type="#_x0000_t75" style="position:absolute;left:0;text-align:left;margin-left:280.1pt;margin-top:44.8pt;width:25.8pt;height:28.9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">
                <v:imagedata r:id="rId20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3630216</wp:posOffset>
                </wp:positionH>
                <wp:positionV relativeFrom="paragraph">
                  <wp:posOffset>596069</wp:posOffset>
                </wp:positionV>
                <wp:extent cx="185040" cy="378720"/>
                <wp:effectExtent l="38100" t="38100" r="43815" b="40640"/>
                <wp:wrapNone/>
                <wp:docPr id="1770" name="잉크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18504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0DDE" id="잉크 1770" o:spid="_x0000_s1026" type="#_x0000_t75" style="position:absolute;left:0;text-align:left;margin-left:285.35pt;margin-top:46.25pt;width:15.65pt;height:31.2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">
                <v:imagedata r:id="rId20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4439856</wp:posOffset>
                </wp:positionH>
                <wp:positionV relativeFrom="paragraph">
                  <wp:posOffset>143189</wp:posOffset>
                </wp:positionV>
                <wp:extent cx="1600560" cy="863280"/>
                <wp:effectExtent l="57150" t="38100" r="0" b="51435"/>
                <wp:wrapNone/>
                <wp:docPr id="1769" name="잉크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600560" cy="86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4F9E0" id="잉크 1769" o:spid="_x0000_s1026" type="#_x0000_t75" style="position:absolute;left:0;text-align:left;margin-left:348.65pt;margin-top:10.15pt;width:127.95pt;height:69.3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">
                <v:imagedata r:id="rId20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5696256</wp:posOffset>
                </wp:positionH>
                <wp:positionV relativeFrom="paragraph">
                  <wp:posOffset>279629</wp:posOffset>
                </wp:positionV>
                <wp:extent cx="172440" cy="335520"/>
                <wp:effectExtent l="19050" t="38100" r="56515" b="45720"/>
                <wp:wrapNone/>
                <wp:docPr id="1768" name="잉크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7244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052AF" id="잉크 1768" o:spid="_x0000_s1026" type="#_x0000_t75" style="position:absolute;left:0;text-align:left;margin-left:447.9pt;margin-top:21.4pt;width:14.95pt;height:27.2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">
                <v:imagedata r:id="rId20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5422296</wp:posOffset>
                </wp:positionH>
                <wp:positionV relativeFrom="paragraph">
                  <wp:posOffset>467189</wp:posOffset>
                </wp:positionV>
                <wp:extent cx="31680" cy="80640"/>
                <wp:effectExtent l="38100" t="38100" r="45085" b="34290"/>
                <wp:wrapNone/>
                <wp:docPr id="1767" name="잉크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31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E0570" id="잉크 1767" o:spid="_x0000_s1026" type="#_x0000_t75" style="position:absolute;left:0;text-align:left;margin-left:426.25pt;margin-top:36.1pt;width:3.6pt;height:7.3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">
                <v:imagedata r:id="rId20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5426976</wp:posOffset>
                </wp:positionH>
                <wp:positionV relativeFrom="paragraph">
                  <wp:posOffset>506069</wp:posOffset>
                </wp:positionV>
                <wp:extent cx="56880" cy="10080"/>
                <wp:effectExtent l="38100" t="38100" r="38735" b="47625"/>
                <wp:wrapNone/>
                <wp:docPr id="1766" name="잉크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56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6ED25" id="잉크 1766" o:spid="_x0000_s1026" type="#_x0000_t75" style="position:absolute;left:0;text-align:left;margin-left:426.65pt;margin-top:39.6pt;width:5.4pt;height:1.7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">
                <v:imagedata r:id="rId20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5529576</wp:posOffset>
                </wp:positionH>
                <wp:positionV relativeFrom="paragraph">
                  <wp:posOffset>460709</wp:posOffset>
                </wp:positionV>
                <wp:extent cx="171360" cy="86040"/>
                <wp:effectExtent l="38100" t="38100" r="57785" b="47625"/>
                <wp:wrapNone/>
                <wp:docPr id="1765" name="잉크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71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FC7D" id="잉크 1765" o:spid="_x0000_s1026" type="#_x0000_t75" style="position:absolute;left:0;text-align:left;margin-left:434.75pt;margin-top:35.65pt;width:15.05pt;height:8.1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">
                <v:imagedata r:id="rId20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5362176</wp:posOffset>
                </wp:positionH>
                <wp:positionV relativeFrom="paragraph">
                  <wp:posOffset>603269</wp:posOffset>
                </wp:positionV>
                <wp:extent cx="64800" cy="120240"/>
                <wp:effectExtent l="38100" t="57150" r="49530" b="51435"/>
                <wp:wrapNone/>
                <wp:docPr id="1764" name="잉크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64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7F59A" id="잉크 1764" o:spid="_x0000_s1026" type="#_x0000_t75" style="position:absolute;left:0;text-align:left;margin-left:421.95pt;margin-top:46.5pt;width:6.25pt;height:10.7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">
                <v:imagedata r:id="rId20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5087496</wp:posOffset>
                </wp:positionH>
                <wp:positionV relativeFrom="paragraph">
                  <wp:posOffset>527669</wp:posOffset>
                </wp:positionV>
                <wp:extent cx="155880" cy="94320"/>
                <wp:effectExtent l="57150" t="57150" r="34925" b="39370"/>
                <wp:wrapNone/>
                <wp:docPr id="1763" name="잉크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55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D9F36" id="잉크 1763" o:spid="_x0000_s1026" type="#_x0000_t75" style="position:absolute;left:0;text-align:left;margin-left:399.95pt;margin-top:40.65pt;width:13.8pt;height:8.6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">
                <v:imagedata r:id="rId20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959696</wp:posOffset>
                </wp:positionH>
                <wp:positionV relativeFrom="paragraph">
                  <wp:posOffset>610109</wp:posOffset>
                </wp:positionV>
                <wp:extent cx="89640" cy="13320"/>
                <wp:effectExtent l="38100" t="57150" r="24765" b="44450"/>
                <wp:wrapNone/>
                <wp:docPr id="1762" name="잉크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89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C0B42" id="잉크 1762" o:spid="_x0000_s1026" type="#_x0000_t75" style="position:absolute;left:0;text-align:left;margin-left:389.8pt;margin-top:47.3pt;width:8.05pt;height:2.6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">
                <v:imagedata r:id="rId20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776816</wp:posOffset>
                </wp:positionH>
                <wp:positionV relativeFrom="paragraph">
                  <wp:posOffset>436949</wp:posOffset>
                </wp:positionV>
                <wp:extent cx="138240" cy="331560"/>
                <wp:effectExtent l="38100" t="38100" r="52705" b="49530"/>
                <wp:wrapNone/>
                <wp:docPr id="1761" name="잉크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3824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9A9BD" id="잉크 1761" o:spid="_x0000_s1026" type="#_x0000_t75" style="position:absolute;left:0;text-align:left;margin-left:375.3pt;margin-top:33.7pt;width:12pt;height:27.1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">
                <v:imagedata r:id="rId20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841976</wp:posOffset>
                </wp:positionH>
                <wp:positionV relativeFrom="paragraph">
                  <wp:posOffset>424709</wp:posOffset>
                </wp:positionV>
                <wp:extent cx="126360" cy="315720"/>
                <wp:effectExtent l="57150" t="38100" r="45720" b="46355"/>
                <wp:wrapNone/>
                <wp:docPr id="1760" name="잉크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2636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7C411" id="잉크 1760" o:spid="_x0000_s1026" type="#_x0000_t75" style="position:absolute;left:0;text-align:left;margin-left:380.5pt;margin-top:32.85pt;width:11.15pt;height:26.3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">
                <v:imagedata r:id="rId20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4972296</wp:posOffset>
                </wp:positionH>
                <wp:positionV relativeFrom="paragraph">
                  <wp:posOffset>607949</wp:posOffset>
                </wp:positionV>
                <wp:extent cx="25560" cy="12240"/>
                <wp:effectExtent l="38100" t="38100" r="31750" b="45085"/>
                <wp:wrapNone/>
                <wp:docPr id="1759" name="잉크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25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04099" id="잉크 1759" o:spid="_x0000_s1026" type="#_x0000_t75" style="position:absolute;left:0;text-align:left;margin-left:390.95pt;margin-top:47.6pt;width:2.8pt;height:1.6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">
                <v:imagedata r:id="rId20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4805256</wp:posOffset>
                </wp:positionH>
                <wp:positionV relativeFrom="paragraph">
                  <wp:posOffset>457469</wp:posOffset>
                </wp:positionV>
                <wp:extent cx="147960" cy="283320"/>
                <wp:effectExtent l="38100" t="38100" r="42545" b="40640"/>
                <wp:wrapNone/>
                <wp:docPr id="1758" name="잉크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4796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EC29" id="잉크 1758" o:spid="_x0000_s1026" type="#_x0000_t75" style="position:absolute;left:0;text-align:left;margin-left:377.95pt;margin-top:35.5pt;width:12.25pt;height:23.4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">
                <v:imagedata r:id="rId20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1261056</wp:posOffset>
                </wp:positionH>
                <wp:positionV relativeFrom="paragraph">
                  <wp:posOffset>3480029</wp:posOffset>
                </wp:positionV>
                <wp:extent cx="1969920" cy="47880"/>
                <wp:effectExtent l="38100" t="57150" r="49530" b="47625"/>
                <wp:wrapNone/>
                <wp:docPr id="1757" name="잉크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9699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59A55" id="잉크 1757" o:spid="_x0000_s1026" type="#_x0000_t75" style="position:absolute;left:0;text-align:left;margin-left:98.35pt;margin-top:273.05pt;width:157pt;height:5.6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">
                <v:imagedata r:id="rId20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4217736</wp:posOffset>
                </wp:positionH>
                <wp:positionV relativeFrom="paragraph">
                  <wp:posOffset>2866229</wp:posOffset>
                </wp:positionV>
                <wp:extent cx="2068200" cy="786600"/>
                <wp:effectExtent l="57150" t="38100" r="46355" b="52070"/>
                <wp:wrapNone/>
                <wp:docPr id="1756" name="잉크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2068200" cy="7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713BD" id="잉크 1756" o:spid="_x0000_s1026" type="#_x0000_t75" style="position:absolute;left:0;text-align:left;margin-left:331.15pt;margin-top:224.75pt;width:164.7pt;height:63.8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">
                <v:imagedata r:id="rId20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5480616</wp:posOffset>
                </wp:positionH>
                <wp:positionV relativeFrom="paragraph">
                  <wp:posOffset>2914469</wp:posOffset>
                </wp:positionV>
                <wp:extent cx="172080" cy="296640"/>
                <wp:effectExtent l="38100" t="38100" r="38100" b="46355"/>
                <wp:wrapNone/>
                <wp:docPr id="1755" name="잉크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720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A7DCE" id="잉크 1755" o:spid="_x0000_s1026" type="#_x0000_t75" style="position:absolute;left:0;text-align:left;margin-left:431.1pt;margin-top:229.05pt;width:14.8pt;height:24.0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">
                <v:imagedata r:id="rId20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5356056</wp:posOffset>
                </wp:positionH>
                <wp:positionV relativeFrom="paragraph">
                  <wp:posOffset>3021029</wp:posOffset>
                </wp:positionV>
                <wp:extent cx="131760" cy="99360"/>
                <wp:effectExtent l="38100" t="38100" r="59055" b="53340"/>
                <wp:wrapNone/>
                <wp:docPr id="1754" name="잉크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31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BBAB3" id="잉크 1754" o:spid="_x0000_s1026" type="#_x0000_t75" style="position:absolute;left:0;text-align:left;margin-left:421pt;margin-top:237.1pt;width:11.9pt;height:9.0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">
                <v:imagedata r:id="rId20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5361456</wp:posOffset>
                </wp:positionH>
                <wp:positionV relativeFrom="paragraph">
                  <wp:posOffset>3081149</wp:posOffset>
                </wp:positionV>
                <wp:extent cx="47520" cy="179280"/>
                <wp:effectExtent l="57150" t="38100" r="48260" b="49530"/>
                <wp:wrapNone/>
                <wp:docPr id="1753" name="잉크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475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EEE82" id="잉크 1753" o:spid="_x0000_s1026" type="#_x0000_t75" style="position:absolute;left:0;text-align:left;margin-left:421.45pt;margin-top:241.9pt;width:5.05pt;height:15.2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">
                <v:imagedata r:id="rId20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5281536</wp:posOffset>
                </wp:positionH>
                <wp:positionV relativeFrom="paragraph">
                  <wp:posOffset>3216509</wp:posOffset>
                </wp:positionV>
                <wp:extent cx="22680" cy="155880"/>
                <wp:effectExtent l="38100" t="38100" r="53975" b="34925"/>
                <wp:wrapNone/>
                <wp:docPr id="1752" name="잉크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226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74F84" id="잉크 1752" o:spid="_x0000_s1026" type="#_x0000_t75" style="position:absolute;left:0;text-align:left;margin-left:415.6pt;margin-top:252.5pt;width:3pt;height:13.2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">
                <v:imagedata r:id="rId20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5136816</wp:posOffset>
                </wp:positionH>
                <wp:positionV relativeFrom="paragraph">
                  <wp:posOffset>3136229</wp:posOffset>
                </wp:positionV>
                <wp:extent cx="65880" cy="149040"/>
                <wp:effectExtent l="38100" t="38100" r="48895" b="41910"/>
                <wp:wrapNone/>
                <wp:docPr id="1751" name="잉크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65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AD085" id="잉크 1751" o:spid="_x0000_s1026" type="#_x0000_t75" style="position:absolute;left:0;text-align:left;margin-left:404pt;margin-top:246.4pt;width:6.5pt;height:12.8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">
                <v:imagedata r:id="rId20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5029176</wp:posOffset>
                </wp:positionH>
                <wp:positionV relativeFrom="paragraph">
                  <wp:posOffset>3084029</wp:posOffset>
                </wp:positionV>
                <wp:extent cx="59400" cy="221760"/>
                <wp:effectExtent l="38100" t="38100" r="36195" b="45085"/>
                <wp:wrapNone/>
                <wp:docPr id="1750" name="잉크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594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B89BB" id="잉크 1750" o:spid="_x0000_s1026" type="#_x0000_t75" style="position:absolute;left:0;text-align:left;margin-left:395.4pt;margin-top:242.25pt;width:5.7pt;height:18.5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">
                <v:imagedata r:id="rId20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4769616</wp:posOffset>
                </wp:positionH>
                <wp:positionV relativeFrom="paragraph">
                  <wp:posOffset>2966309</wp:posOffset>
                </wp:positionV>
                <wp:extent cx="236520" cy="322560"/>
                <wp:effectExtent l="38100" t="38100" r="30480" b="40005"/>
                <wp:wrapNone/>
                <wp:docPr id="1749" name="잉크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2365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7A61E" id="잉크 1749" o:spid="_x0000_s1026" type="#_x0000_t75" style="position:absolute;left:0;text-align:left;margin-left:375.3pt;margin-top:233.3pt;width:19.1pt;height:26.2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">
                <v:imagedata r:id="rId20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4759176</wp:posOffset>
                </wp:positionH>
                <wp:positionV relativeFrom="paragraph">
                  <wp:posOffset>3144869</wp:posOffset>
                </wp:positionV>
                <wp:extent cx="81000" cy="244800"/>
                <wp:effectExtent l="38100" t="38100" r="33655" b="41275"/>
                <wp:wrapNone/>
                <wp:docPr id="1748" name="잉크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810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44AE2" id="잉크 1748" o:spid="_x0000_s1026" type="#_x0000_t75" style="position:absolute;left:0;text-align:left;margin-left:374.35pt;margin-top:247.15pt;width:7.3pt;height:20.3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">
                <v:imagedata r:id="rId20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3092016</wp:posOffset>
                </wp:positionH>
                <wp:positionV relativeFrom="paragraph">
                  <wp:posOffset>1009709</wp:posOffset>
                </wp:positionV>
                <wp:extent cx="3283200" cy="2446200"/>
                <wp:effectExtent l="57150" t="57150" r="50800" b="49530"/>
                <wp:wrapNone/>
                <wp:docPr id="1747" name="잉크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3283200" cy="244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EB7B1" id="잉크 1747" o:spid="_x0000_s1026" type="#_x0000_t75" style="position:absolute;left:0;text-align:left;margin-left:242.65pt;margin-top:78.45pt;width:260.25pt;height:194.4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">
                <v:imagedata r:id="rId20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3141336</wp:posOffset>
                </wp:positionH>
                <wp:positionV relativeFrom="paragraph">
                  <wp:posOffset>2232629</wp:posOffset>
                </wp:positionV>
                <wp:extent cx="914760" cy="476640"/>
                <wp:effectExtent l="19050" t="38100" r="57150" b="38100"/>
                <wp:wrapNone/>
                <wp:docPr id="1746" name="잉크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91476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B7147" id="잉크 1746" o:spid="_x0000_s1026" type="#_x0000_t75" style="position:absolute;left:0;text-align:left;margin-left:246.8pt;margin-top:175.55pt;width:73.4pt;height:38.3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">
                <v:imagedata r:id="rId20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4685736</wp:posOffset>
                </wp:positionH>
                <wp:positionV relativeFrom="paragraph">
                  <wp:posOffset>1592909</wp:posOffset>
                </wp:positionV>
                <wp:extent cx="137880" cy="143280"/>
                <wp:effectExtent l="38100" t="38100" r="52705" b="47625"/>
                <wp:wrapNone/>
                <wp:docPr id="1745" name="잉크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37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F2CC4" id="잉크 1745" o:spid="_x0000_s1026" type="#_x0000_t75" style="position:absolute;left:0;text-align:left;margin-left:368.15pt;margin-top:124.65pt;width:11.9pt;height:12.4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">
                <v:imagedata r:id="rId20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680696</wp:posOffset>
                </wp:positionH>
                <wp:positionV relativeFrom="paragraph">
                  <wp:posOffset>1572029</wp:posOffset>
                </wp:positionV>
                <wp:extent cx="215280" cy="355680"/>
                <wp:effectExtent l="38100" t="38100" r="51435" b="44450"/>
                <wp:wrapNone/>
                <wp:docPr id="1744" name="잉크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2152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C2285" id="잉크 1744" o:spid="_x0000_s1026" type="#_x0000_t75" style="position:absolute;left:0;text-align:left;margin-left:367.75pt;margin-top:123.25pt;width:18.25pt;height:29.4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">
                <v:imagedata r:id="rId20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656216</wp:posOffset>
                </wp:positionH>
                <wp:positionV relativeFrom="paragraph">
                  <wp:posOffset>1585709</wp:posOffset>
                </wp:positionV>
                <wp:extent cx="249840" cy="289080"/>
                <wp:effectExtent l="38100" t="38100" r="55245" b="53975"/>
                <wp:wrapNone/>
                <wp:docPr id="1743" name="잉크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2498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A3E17" id="잉크 1743" o:spid="_x0000_s1026" type="#_x0000_t75" style="position:absolute;left:0;text-align:left;margin-left:365.7pt;margin-top:123.9pt;width:21.45pt;height:24.6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">
                <v:imagedata r:id="rId20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656936</wp:posOffset>
                </wp:positionH>
                <wp:positionV relativeFrom="paragraph">
                  <wp:posOffset>1566989</wp:posOffset>
                </wp:positionV>
                <wp:extent cx="253800" cy="342720"/>
                <wp:effectExtent l="38100" t="38100" r="32385" b="38735"/>
                <wp:wrapNone/>
                <wp:docPr id="1742" name="잉크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25380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EDB96" id="잉크 1742" o:spid="_x0000_s1026" type="#_x0000_t75" style="position:absolute;left:0;text-align:left;margin-left:366.4pt;margin-top:123.15pt;width:20.55pt;height:27.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">
                <v:imagedata r:id="rId20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3625896</wp:posOffset>
                </wp:positionH>
                <wp:positionV relativeFrom="paragraph">
                  <wp:posOffset>2265029</wp:posOffset>
                </wp:positionV>
                <wp:extent cx="146880" cy="223560"/>
                <wp:effectExtent l="38100" t="38100" r="43815" b="43180"/>
                <wp:wrapNone/>
                <wp:docPr id="1741" name="잉크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468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75FA7" id="잉크 1741" o:spid="_x0000_s1026" type="#_x0000_t75" style="position:absolute;left:0;text-align:left;margin-left:284.95pt;margin-top:178.1pt;width:12.95pt;height:18.6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">
                <v:imagedata r:id="rId20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3626976</wp:posOffset>
                </wp:positionH>
                <wp:positionV relativeFrom="paragraph">
                  <wp:posOffset>2394989</wp:posOffset>
                </wp:positionV>
                <wp:extent cx="15120" cy="136440"/>
                <wp:effectExtent l="57150" t="38100" r="42545" b="35560"/>
                <wp:wrapNone/>
                <wp:docPr id="1740" name="잉크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51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7B97B" id="잉크 1740" o:spid="_x0000_s1026" type="#_x0000_t75" style="position:absolute;left:0;text-align:left;margin-left:284.85pt;margin-top:188.05pt;width:2.5pt;height:11.5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">
                <v:imagedata r:id="rId20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3489456</wp:posOffset>
                </wp:positionH>
                <wp:positionV relativeFrom="paragraph">
                  <wp:posOffset>2360069</wp:posOffset>
                </wp:positionV>
                <wp:extent cx="64440" cy="142560"/>
                <wp:effectExtent l="38100" t="38100" r="50165" b="48260"/>
                <wp:wrapNone/>
                <wp:docPr id="1739" name="잉크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644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2C818" id="잉크 1739" o:spid="_x0000_s1026" type="#_x0000_t75" style="position:absolute;left:0;text-align:left;margin-left:273.8pt;margin-top:184.95pt;width:6.25pt;height:12.6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">
                <v:imagedata r:id="rId20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3443736</wp:posOffset>
                </wp:positionH>
                <wp:positionV relativeFrom="paragraph">
                  <wp:posOffset>2420909</wp:posOffset>
                </wp:positionV>
                <wp:extent cx="130320" cy="32760"/>
                <wp:effectExtent l="38100" t="38100" r="41275" b="43815"/>
                <wp:wrapNone/>
                <wp:docPr id="1738" name="잉크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303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B1813" id="잉크 1738" o:spid="_x0000_s1026" type="#_x0000_t75" style="position:absolute;left:0;text-align:left;margin-left:270.35pt;margin-top:190.35pt;width:11.35pt;height:3.6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">
                <v:imagedata r:id="rId21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3317376</wp:posOffset>
                </wp:positionH>
                <wp:positionV relativeFrom="paragraph">
                  <wp:posOffset>2304989</wp:posOffset>
                </wp:positionV>
                <wp:extent cx="114480" cy="108000"/>
                <wp:effectExtent l="57150" t="38100" r="38100" b="44450"/>
                <wp:wrapNone/>
                <wp:docPr id="1737" name="잉크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14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609E9" id="잉크 1737" o:spid="_x0000_s1026" type="#_x0000_t75" style="position:absolute;left:0;text-align:left;margin-left:260.25pt;margin-top:180.6pt;width:10.85pt;height:9.6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">
                <v:imagedata r:id="rId21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342936</wp:posOffset>
                </wp:positionH>
                <wp:positionV relativeFrom="paragraph">
                  <wp:posOffset>2355029</wp:posOffset>
                </wp:positionV>
                <wp:extent cx="54360" cy="183600"/>
                <wp:effectExtent l="57150" t="38100" r="41275" b="45085"/>
                <wp:wrapNone/>
                <wp:docPr id="1736" name="잉크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543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11141" id="잉크 1736" o:spid="_x0000_s1026" type="#_x0000_t75" style="position:absolute;left:0;text-align:left;margin-left:262.3pt;margin-top:184.55pt;width:5.75pt;height:15.8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">
                <v:imagedata r:id="rId21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5520216</wp:posOffset>
                </wp:positionH>
                <wp:positionV relativeFrom="paragraph">
                  <wp:posOffset>2299949</wp:posOffset>
                </wp:positionV>
                <wp:extent cx="131040" cy="301680"/>
                <wp:effectExtent l="38100" t="38100" r="59690" b="41275"/>
                <wp:wrapNone/>
                <wp:docPr id="1735" name="잉크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310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8E3D2" id="잉크 1735" o:spid="_x0000_s1026" type="#_x0000_t75" style="position:absolute;left:0;text-align:left;margin-left:433.9pt;margin-top:180.85pt;width:12.05pt;height:24.8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">
                <v:imagedata r:id="rId21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5527416</wp:posOffset>
                </wp:positionH>
                <wp:positionV relativeFrom="paragraph">
                  <wp:posOffset>2456909</wp:posOffset>
                </wp:positionV>
                <wp:extent cx="19080" cy="187920"/>
                <wp:effectExtent l="57150" t="38100" r="38100" b="41275"/>
                <wp:wrapNone/>
                <wp:docPr id="1734" name="잉크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190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739C3" id="잉크 1734" o:spid="_x0000_s1026" type="#_x0000_t75" style="position:absolute;left:0;text-align:left;margin-left:434.5pt;margin-top:192.55pt;width:2.7pt;height:16.0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">
                <v:imagedata r:id="rId21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755576</wp:posOffset>
                </wp:positionH>
                <wp:positionV relativeFrom="paragraph">
                  <wp:posOffset>2553749</wp:posOffset>
                </wp:positionV>
                <wp:extent cx="181440" cy="153720"/>
                <wp:effectExtent l="38100" t="57150" r="47625" b="55880"/>
                <wp:wrapNone/>
                <wp:docPr id="1733" name="잉크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81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550C" id="잉크 1733" o:spid="_x0000_s1026" type="#_x0000_t75" style="position:absolute;left:0;text-align:left;margin-left:373.6pt;margin-top:200.15pt;width:15.95pt;height:13.7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">
                <v:imagedata r:id="rId21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763496</wp:posOffset>
                </wp:positionH>
                <wp:positionV relativeFrom="paragraph">
                  <wp:posOffset>2583629</wp:posOffset>
                </wp:positionV>
                <wp:extent cx="62280" cy="285840"/>
                <wp:effectExtent l="38100" t="38100" r="52070" b="57150"/>
                <wp:wrapNone/>
                <wp:docPr id="1732" name="잉크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622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FC506" id="잉크 1732" o:spid="_x0000_s1026" type="#_x0000_t75" style="position:absolute;left:0;text-align:left;margin-left:374.2pt;margin-top:202.6pt;width:6.3pt;height:24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">
                <v:imagedata r:id="rId21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4889856</wp:posOffset>
                </wp:positionH>
                <wp:positionV relativeFrom="paragraph">
                  <wp:posOffset>1938149</wp:posOffset>
                </wp:positionV>
                <wp:extent cx="106920" cy="109080"/>
                <wp:effectExtent l="38100" t="38100" r="45720" b="43815"/>
                <wp:wrapNone/>
                <wp:docPr id="1731" name="잉크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06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E74AC" id="잉크 1731" o:spid="_x0000_s1026" type="#_x0000_t75" style="position:absolute;left:0;text-align:left;margin-left:384.4pt;margin-top:151.95pt;width:9.3pt;height:9.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">
                <v:imagedata r:id="rId21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4737936</wp:posOffset>
                </wp:positionH>
                <wp:positionV relativeFrom="paragraph">
                  <wp:posOffset>1953629</wp:posOffset>
                </wp:positionV>
                <wp:extent cx="103320" cy="160200"/>
                <wp:effectExtent l="38100" t="38100" r="49530" b="49530"/>
                <wp:wrapNone/>
                <wp:docPr id="1730" name="잉크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03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A6DEA" id="잉크 1730" o:spid="_x0000_s1026" type="#_x0000_t75" style="position:absolute;left:0;text-align:left;margin-left:372.75pt;margin-top:153.25pt;width:9.05pt;height:13.6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">
                <v:imagedata r:id="rId21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4770336</wp:posOffset>
                </wp:positionH>
                <wp:positionV relativeFrom="paragraph">
                  <wp:posOffset>1956869</wp:posOffset>
                </wp:positionV>
                <wp:extent cx="69840" cy="468720"/>
                <wp:effectExtent l="38100" t="38100" r="45085" b="45720"/>
                <wp:wrapNone/>
                <wp:docPr id="1729" name="잉크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6984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33F8F" id="잉크 1729" o:spid="_x0000_s1026" type="#_x0000_t75" style="position:absolute;left:0;text-align:left;margin-left:374.95pt;margin-top:153.65pt;width:6.8pt;height:38.0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">
                <v:imagedata r:id="rId21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3903096</wp:posOffset>
                </wp:positionH>
                <wp:positionV relativeFrom="paragraph">
                  <wp:posOffset>1924109</wp:posOffset>
                </wp:positionV>
                <wp:extent cx="136080" cy="184680"/>
                <wp:effectExtent l="38100" t="38100" r="54610" b="44450"/>
                <wp:wrapNone/>
                <wp:docPr id="1728" name="잉크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36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D45F2" id="잉크 1728" o:spid="_x0000_s1026" type="#_x0000_t75" style="position:absolute;left:0;text-align:left;margin-left:306.8pt;margin-top:150.8pt;width:11.95pt;height:15.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">
                <v:imagedata r:id="rId21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696456</wp:posOffset>
                </wp:positionH>
                <wp:positionV relativeFrom="paragraph">
                  <wp:posOffset>1980629</wp:posOffset>
                </wp:positionV>
                <wp:extent cx="284760" cy="332640"/>
                <wp:effectExtent l="38100" t="19050" r="39370" b="48895"/>
                <wp:wrapNone/>
                <wp:docPr id="1727" name="잉크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28476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C15AF" id="잉크 1727" o:spid="_x0000_s1026" type="#_x0000_t75" style="position:absolute;left:0;text-align:left;margin-left:290.5pt;margin-top:155.7pt;width:23.2pt;height:27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">
                <v:imagedata r:id="rId21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5387016</wp:posOffset>
                </wp:positionH>
                <wp:positionV relativeFrom="paragraph">
                  <wp:posOffset>1957949</wp:posOffset>
                </wp:positionV>
                <wp:extent cx="176760" cy="76680"/>
                <wp:effectExtent l="57150" t="38100" r="33020" b="38100"/>
                <wp:wrapNone/>
                <wp:docPr id="1726" name="잉크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767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7A094" id="잉크 1726" o:spid="_x0000_s1026" type="#_x0000_t75" style="position:absolute;left:0;text-align:left;margin-left:423.45pt;margin-top:153.45pt;width:14.85pt;height:7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">
                <v:imagedata r:id="rId21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5284776</wp:posOffset>
                </wp:positionH>
                <wp:positionV relativeFrom="paragraph">
                  <wp:posOffset>1961189</wp:posOffset>
                </wp:positionV>
                <wp:extent cx="104400" cy="124560"/>
                <wp:effectExtent l="38100" t="57150" r="48260" b="46990"/>
                <wp:wrapNone/>
                <wp:docPr id="1725" name="잉크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044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73D48" id="잉크 1725" o:spid="_x0000_s1026" type="#_x0000_t75" style="position:absolute;left:0;text-align:left;margin-left:415.55pt;margin-top:153.65pt;width:9.45pt;height:11.2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">
                <v:imagedata r:id="rId21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5355696</wp:posOffset>
                </wp:positionH>
                <wp:positionV relativeFrom="paragraph">
                  <wp:posOffset>1942469</wp:posOffset>
                </wp:positionV>
                <wp:extent cx="170280" cy="270720"/>
                <wp:effectExtent l="38100" t="19050" r="39370" b="53340"/>
                <wp:wrapNone/>
                <wp:docPr id="1724" name="잉크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702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8B2A0" id="잉크 1724" o:spid="_x0000_s1026" type="#_x0000_t75" style="position:absolute;left:0;text-align:left;margin-left:421.1pt;margin-top:152.4pt;width:14.25pt;height:22.4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">
                <v:imagedata r:id="rId21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5174616</wp:posOffset>
                </wp:positionH>
                <wp:positionV relativeFrom="paragraph">
                  <wp:posOffset>1664549</wp:posOffset>
                </wp:positionV>
                <wp:extent cx="210600" cy="44640"/>
                <wp:effectExtent l="38100" t="57150" r="37465" b="50800"/>
                <wp:wrapNone/>
                <wp:docPr id="1723" name="잉크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210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23307" id="잉크 1723" o:spid="_x0000_s1026" type="#_x0000_t75" style="position:absolute;left:0;text-align:left;margin-left:406.45pt;margin-top:130.05pt;width:17.85pt;height:5.2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">
                <v:imagedata r:id="rId21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5174616</wp:posOffset>
                </wp:positionH>
                <wp:positionV relativeFrom="paragraph">
                  <wp:posOffset>1551869</wp:posOffset>
                </wp:positionV>
                <wp:extent cx="244800" cy="228600"/>
                <wp:effectExtent l="57150" t="57150" r="41275" b="57150"/>
                <wp:wrapNone/>
                <wp:docPr id="1722" name="잉크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2448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AA7E" id="잉크 1722" o:spid="_x0000_s1026" type="#_x0000_t75" style="position:absolute;left:0;text-align:left;margin-left:406.8pt;margin-top:121.3pt;width:20.55pt;height:19.8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">
                <v:imagedata r:id="rId21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980936</wp:posOffset>
                </wp:positionH>
                <wp:positionV relativeFrom="paragraph">
                  <wp:posOffset>1637549</wp:posOffset>
                </wp:positionV>
                <wp:extent cx="21240" cy="203760"/>
                <wp:effectExtent l="38100" t="57150" r="55245" b="44450"/>
                <wp:wrapNone/>
                <wp:docPr id="1721" name="잉크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212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806C8" id="잉크 1721" o:spid="_x0000_s1026" type="#_x0000_t75" style="position:absolute;left:0;text-align:left;margin-left:391.25pt;margin-top:128.05pt;width:2.85pt;height:17.2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">
                <v:imagedata r:id="rId21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910376</wp:posOffset>
                </wp:positionH>
                <wp:positionV relativeFrom="paragraph">
                  <wp:posOffset>1698389</wp:posOffset>
                </wp:positionV>
                <wp:extent cx="154080" cy="37080"/>
                <wp:effectExtent l="38100" t="38100" r="36830" b="39370"/>
                <wp:wrapNone/>
                <wp:docPr id="1720" name="잉크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154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DE08E" id="잉크 1720" o:spid="_x0000_s1026" type="#_x0000_t75" style="position:absolute;left:0;text-align:left;margin-left:385.7pt;margin-top:133.5pt;width:13.35pt;height:4.1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">
                <v:imagedata r:id="rId21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4707696</wp:posOffset>
                </wp:positionH>
                <wp:positionV relativeFrom="paragraph">
                  <wp:posOffset>1628549</wp:posOffset>
                </wp:positionV>
                <wp:extent cx="153720" cy="190800"/>
                <wp:effectExtent l="38100" t="57150" r="55880" b="57150"/>
                <wp:wrapNone/>
                <wp:docPr id="1719" name="잉크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537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084C9" id="잉크 1719" o:spid="_x0000_s1026" type="#_x0000_t75" style="position:absolute;left:0;text-align:left;margin-left:369.65pt;margin-top:127.2pt;width:13.4pt;height:16.8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">
                <v:imagedata r:id="rId21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4749456</wp:posOffset>
                </wp:positionH>
                <wp:positionV relativeFrom="paragraph">
                  <wp:posOffset>1576709</wp:posOffset>
                </wp:positionV>
                <wp:extent cx="137160" cy="211320"/>
                <wp:effectExtent l="38100" t="38100" r="34290" b="36830"/>
                <wp:wrapNone/>
                <wp:docPr id="1718" name="잉크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371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4247B" id="잉크 1718" o:spid="_x0000_s1026" type="#_x0000_t75" style="position:absolute;left:0;text-align:left;margin-left:373.7pt;margin-top:123.65pt;width:11.6pt;height:17.4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">
                <v:imagedata r:id="rId21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384056</wp:posOffset>
                </wp:positionH>
                <wp:positionV relativeFrom="paragraph">
                  <wp:posOffset>1805669</wp:posOffset>
                </wp:positionV>
                <wp:extent cx="118800" cy="22680"/>
                <wp:effectExtent l="38100" t="38100" r="33655" b="53975"/>
                <wp:wrapNone/>
                <wp:docPr id="1717" name="잉크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18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DF676" id="잉크 1717" o:spid="_x0000_s1026" type="#_x0000_t75" style="position:absolute;left:0;text-align:left;margin-left:343.95pt;margin-top:140.95pt;width:10.85pt;height:4.1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">
                <v:imagedata r:id="rId21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4348056</wp:posOffset>
                </wp:positionH>
                <wp:positionV relativeFrom="paragraph">
                  <wp:posOffset>1715309</wp:posOffset>
                </wp:positionV>
                <wp:extent cx="123480" cy="18360"/>
                <wp:effectExtent l="38100" t="38100" r="48260" b="58420"/>
                <wp:wrapNone/>
                <wp:docPr id="1716" name="잉크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234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EECC6" id="잉크 1716" o:spid="_x0000_s1026" type="#_x0000_t75" style="position:absolute;left:0;text-align:left;margin-left:341.4pt;margin-top:134.5pt;width:11pt;height:3.0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">
                <v:imagedata r:id="rId21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4130976</wp:posOffset>
                </wp:positionH>
                <wp:positionV relativeFrom="paragraph">
                  <wp:posOffset>1486709</wp:posOffset>
                </wp:positionV>
                <wp:extent cx="104400" cy="525600"/>
                <wp:effectExtent l="38100" t="38100" r="48260" b="46355"/>
                <wp:wrapNone/>
                <wp:docPr id="1715" name="잉크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04400" cy="52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E0403" id="잉크 1715" o:spid="_x0000_s1026" type="#_x0000_t75" style="position:absolute;left:0;text-align:left;margin-left:324.55pt;margin-top:116.3pt;width:9.7pt;height:42.8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">
                <v:imagedata r:id="rId21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3905616</wp:posOffset>
                </wp:positionH>
                <wp:positionV relativeFrom="paragraph">
                  <wp:posOffset>1398509</wp:posOffset>
                </wp:positionV>
                <wp:extent cx="216720" cy="310320"/>
                <wp:effectExtent l="38100" t="57150" r="50165" b="52070"/>
                <wp:wrapNone/>
                <wp:docPr id="1714" name="잉크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21672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41BE2" id="잉크 1714" o:spid="_x0000_s1026" type="#_x0000_t75" style="position:absolute;left:0;text-align:left;margin-left:306.6pt;margin-top:109.15pt;width:18.3pt;height:25.7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">
                <v:imagedata r:id="rId2148" o:title=""/>
              </v:shape>
            </w:pict>
          </mc:Fallback>
        </mc:AlternateContent>
      </w:r>
      <w:r w:rsidR="006D2ED2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192456</wp:posOffset>
                </wp:positionH>
                <wp:positionV relativeFrom="paragraph">
                  <wp:posOffset>2702429</wp:posOffset>
                </wp:positionV>
                <wp:extent cx="138240" cy="159480"/>
                <wp:effectExtent l="38100" t="38100" r="52705" b="50165"/>
                <wp:wrapNone/>
                <wp:docPr id="1713" name="잉크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382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6FFFB" id="잉크 1713" o:spid="_x0000_s1026" type="#_x0000_t75" style="position:absolute;left:0;text-align:left;margin-left:250.55pt;margin-top:212.55pt;width:12pt;height:13.7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">
                <v:imagedata r:id="rId2150" o:title=""/>
              </v:shape>
            </w:pict>
          </mc:Fallback>
        </mc:AlternateContent>
      </w:r>
      <w:r w:rsidR="006D2ED2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195336</wp:posOffset>
                </wp:positionH>
                <wp:positionV relativeFrom="paragraph">
                  <wp:posOffset>2716109</wp:posOffset>
                </wp:positionV>
                <wp:extent cx="30240" cy="179280"/>
                <wp:effectExtent l="38100" t="38100" r="46355" b="49530"/>
                <wp:wrapNone/>
                <wp:docPr id="1712" name="잉크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302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4BA3" id="잉크 1712" o:spid="_x0000_s1026" type="#_x0000_t75" style="position:absolute;left:0;text-align:left;margin-left:250.8pt;margin-top:213.4pt;width:3.6pt;height:15.3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">
                <v:imagedata r:id="rId2152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326415"/>
            <wp:effectExtent l="0" t="0" r="2540" b="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84371">
      <w:pPr>
        <w:spacing w:after="160" w:line="259" w:lineRule="auto"/>
        <w:jc w:val="both"/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6531096</wp:posOffset>
                </wp:positionH>
                <wp:positionV relativeFrom="paragraph">
                  <wp:posOffset>2958902</wp:posOffset>
                </wp:positionV>
                <wp:extent cx="15120" cy="9720"/>
                <wp:effectExtent l="57150" t="57150" r="42545" b="47625"/>
                <wp:wrapNone/>
                <wp:docPr id="2006" name="잉크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15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2D91" id="잉크 2006" o:spid="_x0000_s1026" type="#_x0000_t75" style="position:absolute;left:0;text-align:left;margin-left:513.25pt;margin-top:231.9pt;width:2.5pt;height:2.5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">
                <v:imagedata r:id="rId21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6213216</wp:posOffset>
                </wp:positionH>
                <wp:positionV relativeFrom="paragraph">
                  <wp:posOffset>2805902</wp:posOffset>
                </wp:positionV>
                <wp:extent cx="75240" cy="117360"/>
                <wp:effectExtent l="57150" t="57150" r="39370" b="54610"/>
                <wp:wrapNone/>
                <wp:docPr id="2005" name="잉크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752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47683" id="잉크 2005" o:spid="_x0000_s1026" type="#_x0000_t75" style="position:absolute;left:0;text-align:left;margin-left:488.45pt;margin-top:220.1pt;width:7.65pt;height:11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">
                <v:imagedata r:id="rId21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6006576</wp:posOffset>
                </wp:positionH>
                <wp:positionV relativeFrom="paragraph">
                  <wp:posOffset>2907062</wp:posOffset>
                </wp:positionV>
                <wp:extent cx="142560" cy="193320"/>
                <wp:effectExtent l="38100" t="19050" r="48260" b="35560"/>
                <wp:wrapNone/>
                <wp:docPr id="2004" name="잉크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425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22048" id="잉크 2004" o:spid="_x0000_s1026" type="#_x0000_t75" style="position:absolute;left:0;text-align:left;margin-left:472.3pt;margin-top:228.65pt;width:12.2pt;height:16.1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">
                <v:imagedata r:id="rId21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6063456</wp:posOffset>
                </wp:positionH>
                <wp:positionV relativeFrom="paragraph">
                  <wp:posOffset>2717342</wp:posOffset>
                </wp:positionV>
                <wp:extent cx="24840" cy="351720"/>
                <wp:effectExtent l="38100" t="38100" r="51435" b="48895"/>
                <wp:wrapNone/>
                <wp:docPr id="2003" name="잉크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2484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2E418" id="잉크 2003" o:spid="_x0000_s1026" type="#_x0000_t75" style="position:absolute;left:0;text-align:left;margin-left:476.7pt;margin-top:213.4pt;width:3.45pt;height:28.7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">
                <v:imagedata r:id="rId21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5788416</wp:posOffset>
                </wp:positionH>
                <wp:positionV relativeFrom="paragraph">
                  <wp:posOffset>2976182</wp:posOffset>
                </wp:positionV>
                <wp:extent cx="158040" cy="180360"/>
                <wp:effectExtent l="38100" t="38100" r="33020" b="48260"/>
                <wp:wrapNone/>
                <wp:docPr id="2002" name="잉크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580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59F0B" id="잉크 2002" o:spid="_x0000_s1026" type="#_x0000_t75" style="position:absolute;left:0;text-align:left;margin-left:455.15pt;margin-top:233.75pt;width:13.35pt;height:15.6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">
                <v:imagedata r:id="rId21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5693376</wp:posOffset>
                </wp:positionH>
                <wp:positionV relativeFrom="paragraph">
                  <wp:posOffset>2792582</wp:posOffset>
                </wp:positionV>
                <wp:extent cx="143280" cy="380880"/>
                <wp:effectExtent l="38100" t="38100" r="47625" b="38735"/>
                <wp:wrapNone/>
                <wp:docPr id="2001" name="잉크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14328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6F818" id="잉크 2001" o:spid="_x0000_s1026" type="#_x0000_t75" style="position:absolute;left:0;text-align:left;margin-left:447.55pt;margin-top:219.25pt;width:12.75pt;height:31.3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">
                <v:imagedata r:id="rId21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4898856</wp:posOffset>
                </wp:positionH>
                <wp:positionV relativeFrom="paragraph">
                  <wp:posOffset>3057542</wp:posOffset>
                </wp:positionV>
                <wp:extent cx="241560" cy="333000"/>
                <wp:effectExtent l="38100" t="38100" r="44450" b="48260"/>
                <wp:wrapNone/>
                <wp:docPr id="2000" name="잉크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24156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F8693" id="잉크 2000" o:spid="_x0000_s1026" type="#_x0000_t75" style="position:absolute;left:0;text-align:left;margin-left:385.15pt;margin-top:240.35pt;width:19.85pt;height:26.8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">
                <v:imagedata r:id="rId21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5007216</wp:posOffset>
                </wp:positionH>
                <wp:positionV relativeFrom="paragraph">
                  <wp:posOffset>3030902</wp:posOffset>
                </wp:positionV>
                <wp:extent cx="541440" cy="205200"/>
                <wp:effectExtent l="38100" t="38100" r="30480" b="42545"/>
                <wp:wrapNone/>
                <wp:docPr id="1999" name="잉크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5414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FB700" id="잉크 1999" o:spid="_x0000_s1026" type="#_x0000_t75" style="position:absolute;left:0;text-align:left;margin-left:393.85pt;margin-top:238.35pt;width:43.35pt;height:16.8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">
                <v:imagedata r:id="rId21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1277976</wp:posOffset>
                </wp:positionH>
                <wp:positionV relativeFrom="paragraph">
                  <wp:posOffset>4153382</wp:posOffset>
                </wp:positionV>
                <wp:extent cx="91800" cy="174600"/>
                <wp:effectExtent l="38100" t="38100" r="41910" b="54610"/>
                <wp:wrapNone/>
                <wp:docPr id="1998" name="잉크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918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2CBEE" id="잉크 1998" o:spid="_x0000_s1026" type="#_x0000_t75" style="position:absolute;left:0;text-align:left;margin-left:99.7pt;margin-top:326.45pt;width:9.3pt;height:15.3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">
                <v:imagedata r:id="rId21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1072416</wp:posOffset>
                </wp:positionH>
                <wp:positionV relativeFrom="paragraph">
                  <wp:posOffset>4384142</wp:posOffset>
                </wp:positionV>
                <wp:extent cx="119160" cy="131760"/>
                <wp:effectExtent l="38100" t="38100" r="33655" b="40005"/>
                <wp:wrapNone/>
                <wp:docPr id="1997" name="잉크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19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F97A6" id="잉크 1997" o:spid="_x0000_s1026" type="#_x0000_t75" style="position:absolute;left:0;text-align:left;margin-left:83.9pt;margin-top:344.95pt;width:10.2pt;height:11.3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">
                <v:imagedata r:id="rId21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1059096</wp:posOffset>
                </wp:positionH>
                <wp:positionV relativeFrom="paragraph">
                  <wp:posOffset>4117742</wp:posOffset>
                </wp:positionV>
                <wp:extent cx="118080" cy="318600"/>
                <wp:effectExtent l="38100" t="57150" r="53975" b="43815"/>
                <wp:wrapNone/>
                <wp:docPr id="1996" name="잉크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11808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0FFC" id="잉크 1996" o:spid="_x0000_s1026" type="#_x0000_t75" style="position:absolute;left:0;text-align:left;margin-left:82.45pt;margin-top:323.55pt;width:10.6pt;height:26.2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">
                <v:imagedata r:id="rId21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874056</wp:posOffset>
                </wp:positionH>
                <wp:positionV relativeFrom="paragraph">
                  <wp:posOffset>4424462</wp:posOffset>
                </wp:positionV>
                <wp:extent cx="137160" cy="152280"/>
                <wp:effectExtent l="38100" t="57150" r="15240" b="57785"/>
                <wp:wrapNone/>
                <wp:docPr id="1995" name="잉크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371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B2E94" id="잉크 1995" o:spid="_x0000_s1026" type="#_x0000_t75" style="position:absolute;left:0;text-align:left;margin-left:68pt;margin-top:347.5pt;width:11.85pt;height:13.7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">
                <v:imagedata r:id="rId21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740496</wp:posOffset>
                </wp:positionH>
                <wp:positionV relativeFrom="paragraph">
                  <wp:posOffset>4275422</wp:posOffset>
                </wp:positionV>
                <wp:extent cx="123120" cy="312120"/>
                <wp:effectExtent l="57150" t="57150" r="48895" b="50165"/>
                <wp:wrapNone/>
                <wp:docPr id="1994" name="잉크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2312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47543" id="잉크 1994" o:spid="_x0000_s1026" type="#_x0000_t75" style="position:absolute;left:0;text-align:left;margin-left:57.55pt;margin-top:335.75pt;width:11.35pt;height:26.2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">
                <v:imagedata r:id="rId21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-838104</wp:posOffset>
                </wp:positionH>
                <wp:positionV relativeFrom="paragraph">
                  <wp:posOffset>2757662</wp:posOffset>
                </wp:positionV>
                <wp:extent cx="2076480" cy="304200"/>
                <wp:effectExtent l="38100" t="19050" r="38100" b="38735"/>
                <wp:wrapNone/>
                <wp:docPr id="1993" name="잉크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20764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A799E" id="잉크 1993" o:spid="_x0000_s1026" type="#_x0000_t75" style="position:absolute;left:0;text-align:left;margin-left:-66.6pt;margin-top:216.9pt;width:164.3pt;height:24.7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">
                <v:imagedata r:id="rId21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-617424</wp:posOffset>
                </wp:positionH>
                <wp:positionV relativeFrom="paragraph">
                  <wp:posOffset>1060982</wp:posOffset>
                </wp:positionV>
                <wp:extent cx="2025720" cy="1022760"/>
                <wp:effectExtent l="38100" t="38100" r="50800" b="44450"/>
                <wp:wrapNone/>
                <wp:docPr id="1992" name="잉크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2025720" cy="10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6CB30" id="잉크 1992" o:spid="_x0000_s1026" type="#_x0000_t75" style="position:absolute;left:0;text-align:left;margin-left:-49.2pt;margin-top:83.05pt;width:160.55pt;height:81.4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">
                <v:imagedata r:id="rId21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-557664</wp:posOffset>
                </wp:positionH>
                <wp:positionV relativeFrom="paragraph">
                  <wp:posOffset>2013182</wp:posOffset>
                </wp:positionV>
                <wp:extent cx="17640" cy="5760"/>
                <wp:effectExtent l="38100" t="38100" r="40005" b="32385"/>
                <wp:wrapNone/>
                <wp:docPr id="1991" name="잉크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7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603CC" id="잉크 1991" o:spid="_x0000_s1026" type="#_x0000_t75" style="position:absolute;left:0;text-align:left;margin-left:-44.15pt;margin-top:158.25pt;width:1.95pt;height:.9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">
                <v:imagedata r:id="rId21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1151976</wp:posOffset>
                </wp:positionH>
                <wp:positionV relativeFrom="paragraph">
                  <wp:posOffset>3384782</wp:posOffset>
                </wp:positionV>
                <wp:extent cx="207720" cy="496440"/>
                <wp:effectExtent l="38100" t="38100" r="40005" b="37465"/>
                <wp:wrapNone/>
                <wp:docPr id="1990" name="잉크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20772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33CEC" id="잉크 1990" o:spid="_x0000_s1026" type="#_x0000_t75" style="position:absolute;left:0;text-align:left;margin-left:90.45pt;margin-top:266.25pt;width:16.85pt;height:39.6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">
                <v:imagedata r:id="rId21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975216</wp:posOffset>
                </wp:positionH>
                <wp:positionV relativeFrom="paragraph">
                  <wp:posOffset>1855862</wp:posOffset>
                </wp:positionV>
                <wp:extent cx="403200" cy="937800"/>
                <wp:effectExtent l="38100" t="38100" r="35560" b="34290"/>
                <wp:wrapNone/>
                <wp:docPr id="1989" name="잉크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403200" cy="9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0B01F" id="잉크 1989" o:spid="_x0000_s1026" type="#_x0000_t75" style="position:absolute;left:0;text-align:left;margin-left:76.55pt;margin-top:145.9pt;width:32.25pt;height:74.3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">
                <v:imagedata r:id="rId21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-758544</wp:posOffset>
                </wp:positionH>
                <wp:positionV relativeFrom="paragraph">
                  <wp:posOffset>2257262</wp:posOffset>
                </wp:positionV>
                <wp:extent cx="241200" cy="1825920"/>
                <wp:effectExtent l="38100" t="19050" r="45085" b="41275"/>
                <wp:wrapNone/>
                <wp:docPr id="1988" name="잉크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241200" cy="18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0338C" id="잉크 1988" o:spid="_x0000_s1026" type="#_x0000_t75" style="position:absolute;left:0;text-align:left;margin-left:-60.05pt;margin-top:177.5pt;width:19.6pt;height:144.2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">
                <v:imagedata r:id="rId21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121656</wp:posOffset>
                </wp:positionH>
                <wp:positionV relativeFrom="paragraph">
                  <wp:posOffset>4045742</wp:posOffset>
                </wp:positionV>
                <wp:extent cx="722160" cy="222120"/>
                <wp:effectExtent l="38100" t="38100" r="1905" b="45085"/>
                <wp:wrapNone/>
                <wp:docPr id="1987" name="잉크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72216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A6CD7" id="잉크 1987" o:spid="_x0000_s1026" type="#_x0000_t75" style="position:absolute;left:0;text-align:left;margin-left:9.25pt;margin-top:318.1pt;width:57.55pt;height:18.3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">
                <v:imagedata r:id="rId21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113016</wp:posOffset>
                </wp:positionH>
                <wp:positionV relativeFrom="paragraph">
                  <wp:posOffset>4099742</wp:posOffset>
                </wp:positionV>
                <wp:extent cx="465840" cy="106200"/>
                <wp:effectExtent l="19050" t="38100" r="48895" b="46355"/>
                <wp:wrapNone/>
                <wp:docPr id="1986" name="잉크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4658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66E3D" id="잉크 1986" o:spid="_x0000_s1026" type="#_x0000_t75" style="position:absolute;left:0;text-align:left;margin-left:8.65pt;margin-top:322.4pt;width:37.5pt;height:9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">
                <v:imagedata r:id="rId21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-302424</wp:posOffset>
                </wp:positionH>
                <wp:positionV relativeFrom="paragraph">
                  <wp:posOffset>4075982</wp:posOffset>
                </wp:positionV>
                <wp:extent cx="1013760" cy="293760"/>
                <wp:effectExtent l="38100" t="38100" r="53340" b="30480"/>
                <wp:wrapNone/>
                <wp:docPr id="1985" name="잉크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01376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39F55" id="잉크 1985" o:spid="_x0000_s1026" type="#_x0000_t75" style="position:absolute;left:0;text-align:left;margin-left:-24.05pt;margin-top:320.7pt;width:80.85pt;height:23.6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">
                <v:imagedata r:id="rId21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-358224</wp:posOffset>
                </wp:positionH>
                <wp:positionV relativeFrom="paragraph">
                  <wp:posOffset>3971942</wp:posOffset>
                </wp:positionV>
                <wp:extent cx="1318320" cy="375480"/>
                <wp:effectExtent l="38100" t="38100" r="53340" b="43815"/>
                <wp:wrapNone/>
                <wp:docPr id="1984" name="잉크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13183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5A572" id="잉크 1984" o:spid="_x0000_s1026" type="#_x0000_t75" style="position:absolute;left:0;text-align:left;margin-left:-28.55pt;margin-top:312.1pt;width:104.95pt;height:30.5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">
                <v:imagedata r:id="rId21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690696</wp:posOffset>
                </wp:positionH>
                <wp:positionV relativeFrom="paragraph">
                  <wp:posOffset>3446342</wp:posOffset>
                </wp:positionV>
                <wp:extent cx="6840" cy="2520"/>
                <wp:effectExtent l="38100" t="38100" r="31750" b="36195"/>
                <wp:wrapNone/>
                <wp:docPr id="1983" name="잉크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6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BED6D" id="잉크 1983" o:spid="_x0000_s1026" type="#_x0000_t75" style="position:absolute;left:0;text-align:left;margin-left:290.3pt;margin-top:271pt;width:1.15pt;height:.9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">
                <v:imagedata r:id="rId22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703296</wp:posOffset>
                </wp:positionH>
                <wp:positionV relativeFrom="paragraph">
                  <wp:posOffset>3459302</wp:posOffset>
                </wp:positionV>
                <wp:extent cx="5760" cy="1800"/>
                <wp:effectExtent l="38100" t="38100" r="32385" b="36830"/>
                <wp:wrapNone/>
                <wp:docPr id="1982" name="잉크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BEE10" id="잉크 1982" o:spid="_x0000_s1026" type="#_x0000_t75" style="position:absolute;left:0;text-align:left;margin-left:291.35pt;margin-top:272.1pt;width:.9pt;height:.8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">
                <v:imagedata r:id="rId22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5106576</wp:posOffset>
                </wp:positionH>
                <wp:positionV relativeFrom="paragraph">
                  <wp:posOffset>2004542</wp:posOffset>
                </wp:positionV>
                <wp:extent cx="1051920" cy="163440"/>
                <wp:effectExtent l="38100" t="19050" r="34290" b="46355"/>
                <wp:wrapNone/>
                <wp:docPr id="1981" name="잉크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051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DF050" id="잉크 1981" o:spid="_x0000_s1026" type="#_x0000_t75" style="position:absolute;left:0;text-align:left;margin-left:401.8pt;margin-top:157.55pt;width:83.45pt;height:13.4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">
                <v:imagedata r:id="rId22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906416</wp:posOffset>
                </wp:positionH>
                <wp:positionV relativeFrom="paragraph">
                  <wp:posOffset>3105062</wp:posOffset>
                </wp:positionV>
                <wp:extent cx="226080" cy="174960"/>
                <wp:effectExtent l="38100" t="38100" r="40640" b="53975"/>
                <wp:wrapNone/>
                <wp:docPr id="1980" name="잉크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2260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10BFE" id="잉크 1980" o:spid="_x0000_s1026" type="#_x0000_t75" style="position:absolute;left:0;text-align:left;margin-left:385.55pt;margin-top:243.9pt;width:19.25pt;height:15.2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">
                <v:imagedata r:id="rId22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954656</wp:posOffset>
                </wp:positionH>
                <wp:positionV relativeFrom="paragraph">
                  <wp:posOffset>3042422</wp:posOffset>
                </wp:positionV>
                <wp:extent cx="479880" cy="171360"/>
                <wp:effectExtent l="38100" t="38100" r="34925" b="38735"/>
                <wp:wrapNone/>
                <wp:docPr id="1979" name="잉크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4798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E214F" id="잉크 1979" o:spid="_x0000_s1026" type="#_x0000_t75" style="position:absolute;left:0;text-align:left;margin-left:389.9pt;margin-top:239.25pt;width:38.35pt;height:14.0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">
                <v:imagedata r:id="rId22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3666936</wp:posOffset>
                </wp:positionH>
                <wp:positionV relativeFrom="paragraph">
                  <wp:posOffset>3361742</wp:posOffset>
                </wp:positionV>
                <wp:extent cx="963360" cy="71280"/>
                <wp:effectExtent l="19050" t="19050" r="46355" b="43180"/>
                <wp:wrapNone/>
                <wp:docPr id="1978" name="잉크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963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01858" id="잉크 1978" o:spid="_x0000_s1026" type="#_x0000_t75" style="position:absolute;left:0;text-align:left;margin-left:288.5pt;margin-top:264.45pt;width:76.35pt;height:6.1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">
                <v:imagedata r:id="rId22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3549576</wp:posOffset>
                </wp:positionH>
                <wp:positionV relativeFrom="paragraph">
                  <wp:posOffset>3366062</wp:posOffset>
                </wp:positionV>
                <wp:extent cx="1255320" cy="95760"/>
                <wp:effectExtent l="38100" t="38100" r="21590" b="57150"/>
                <wp:wrapNone/>
                <wp:docPr id="1977" name="잉크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1255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4403A" id="잉크 1977" o:spid="_x0000_s1026" type="#_x0000_t75" style="position:absolute;left:0;text-align:left;margin-left:278.6pt;margin-top:264.5pt;width:100.1pt;height:9.0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">
                <v:imagedata r:id="rId22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-834864</wp:posOffset>
                </wp:positionH>
                <wp:positionV relativeFrom="paragraph">
                  <wp:posOffset>1983662</wp:posOffset>
                </wp:positionV>
                <wp:extent cx="2525760" cy="2383200"/>
                <wp:effectExtent l="57150" t="38100" r="46355" b="55245"/>
                <wp:wrapNone/>
                <wp:docPr id="1976" name="잉크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2525760" cy="238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003F" id="잉크 1976" o:spid="_x0000_s1026" type="#_x0000_t75" style="position:absolute;left:0;text-align:left;margin-left:-66.45pt;margin-top:155.65pt;width:200.05pt;height:188.9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">
                <v:imagedata r:id="rId22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738696</wp:posOffset>
                </wp:positionH>
                <wp:positionV relativeFrom="paragraph">
                  <wp:posOffset>3768902</wp:posOffset>
                </wp:positionV>
                <wp:extent cx="78120" cy="97200"/>
                <wp:effectExtent l="38100" t="38100" r="36195" b="36195"/>
                <wp:wrapNone/>
                <wp:docPr id="1975" name="잉크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78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731EC" id="잉크 1975" o:spid="_x0000_s1026" type="#_x0000_t75" style="position:absolute;left:0;text-align:left;margin-left:57.55pt;margin-top:296.2pt;width:7pt;height:8.5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">
                <v:imagedata r:id="rId22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678576</wp:posOffset>
                </wp:positionH>
                <wp:positionV relativeFrom="paragraph">
                  <wp:posOffset>3861422</wp:posOffset>
                </wp:positionV>
                <wp:extent cx="21960" cy="40680"/>
                <wp:effectExtent l="38100" t="57150" r="54610" b="54610"/>
                <wp:wrapNone/>
                <wp:docPr id="1974" name="잉크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219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A7FF2" id="잉크 1974" o:spid="_x0000_s1026" type="#_x0000_t75" style="position:absolute;left:0;text-align:left;margin-left:52.4pt;margin-top:303.3pt;width:3.55pt;height:4.8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">
                <v:imagedata r:id="rId22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620976</wp:posOffset>
                </wp:positionH>
                <wp:positionV relativeFrom="paragraph">
                  <wp:posOffset>3850982</wp:posOffset>
                </wp:positionV>
                <wp:extent cx="39600" cy="69120"/>
                <wp:effectExtent l="38100" t="38100" r="36830" b="45720"/>
                <wp:wrapNone/>
                <wp:docPr id="1973" name="잉크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39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89822" id="잉크 1973" o:spid="_x0000_s1026" type="#_x0000_t75" style="position:absolute;left:0;text-align:left;margin-left:48.05pt;margin-top:302.65pt;width:4.2pt;height:6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">
                <v:imagedata r:id="rId22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553656</wp:posOffset>
                </wp:positionH>
                <wp:positionV relativeFrom="paragraph">
                  <wp:posOffset>3402422</wp:posOffset>
                </wp:positionV>
                <wp:extent cx="52200" cy="596880"/>
                <wp:effectExtent l="38100" t="38100" r="62230" b="51435"/>
                <wp:wrapNone/>
                <wp:docPr id="1972" name="잉크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52200" cy="59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FBD14" id="잉크 1972" o:spid="_x0000_s1026" type="#_x0000_t75" style="position:absolute;left:0;text-align:left;margin-left:42.8pt;margin-top:267.15pt;width:5.8pt;height:48.2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">
                <v:imagedata r:id="rId22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492816</wp:posOffset>
                </wp:positionH>
                <wp:positionV relativeFrom="paragraph">
                  <wp:posOffset>3679262</wp:posOffset>
                </wp:positionV>
                <wp:extent cx="66600" cy="103680"/>
                <wp:effectExtent l="38100" t="38100" r="48260" b="29845"/>
                <wp:wrapNone/>
                <wp:docPr id="1971" name="잉크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666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81B56" id="잉크 1971" o:spid="_x0000_s1026" type="#_x0000_t75" style="position:absolute;left:0;text-align:left;margin-left:38.1pt;margin-top:289.35pt;width:6.35pt;height:8.7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">
                <v:imagedata r:id="rId22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392016</wp:posOffset>
                </wp:positionH>
                <wp:positionV relativeFrom="paragraph">
                  <wp:posOffset>3657302</wp:posOffset>
                </wp:positionV>
                <wp:extent cx="95400" cy="32760"/>
                <wp:effectExtent l="57150" t="38100" r="38100" b="43815"/>
                <wp:wrapNone/>
                <wp:docPr id="1970" name="잉크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95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D37CF" id="잉크 1970" o:spid="_x0000_s1026" type="#_x0000_t75" style="position:absolute;left:0;text-align:left;margin-left:29.9pt;margin-top:287.75pt;width:8.7pt;height:3.8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">
                <v:imagedata r:id="rId22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425856</wp:posOffset>
                </wp:positionH>
                <wp:positionV relativeFrom="paragraph">
                  <wp:posOffset>3520142</wp:posOffset>
                </wp:positionV>
                <wp:extent cx="25560" cy="322560"/>
                <wp:effectExtent l="38100" t="38100" r="50800" b="40005"/>
                <wp:wrapNone/>
                <wp:docPr id="1969" name="잉크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2556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4FEE" id="잉크 1969" o:spid="_x0000_s1026" type="#_x0000_t75" style="position:absolute;left:0;text-align:left;margin-left:32.65pt;margin-top:276.7pt;width:3.15pt;height:26.2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">
                <v:imagedata r:id="rId22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343416</wp:posOffset>
                </wp:positionH>
                <wp:positionV relativeFrom="paragraph">
                  <wp:posOffset>3595382</wp:posOffset>
                </wp:positionV>
                <wp:extent cx="45720" cy="14040"/>
                <wp:effectExtent l="57150" t="38100" r="49530" b="43180"/>
                <wp:wrapNone/>
                <wp:docPr id="1968" name="잉크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45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411B5" id="잉크 1968" o:spid="_x0000_s1026" type="#_x0000_t75" style="position:absolute;left:0;text-align:left;margin-left:26.25pt;margin-top:282.5pt;width:4.65pt;height:2.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">
                <v:imagedata r:id="rId22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65376</wp:posOffset>
                </wp:positionH>
                <wp:positionV relativeFrom="paragraph">
                  <wp:posOffset>3745502</wp:posOffset>
                </wp:positionV>
                <wp:extent cx="27720" cy="61200"/>
                <wp:effectExtent l="38100" t="38100" r="48895" b="34290"/>
                <wp:wrapNone/>
                <wp:docPr id="1967" name="잉크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27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D6785" id="잉크 1967" o:spid="_x0000_s1026" type="#_x0000_t75" style="position:absolute;left:0;text-align:left;margin-left:27.9pt;margin-top:294.5pt;width:3.3pt;height:5.5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">
                <v:imagedata r:id="rId22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253416</wp:posOffset>
                </wp:positionH>
                <wp:positionV relativeFrom="paragraph">
                  <wp:posOffset>3620942</wp:posOffset>
                </wp:positionV>
                <wp:extent cx="71280" cy="234000"/>
                <wp:effectExtent l="38100" t="57150" r="62230" b="52070"/>
                <wp:wrapNone/>
                <wp:docPr id="1966" name="잉크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712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8292A" id="잉크 1966" o:spid="_x0000_s1026" type="#_x0000_t75" style="position:absolute;left:0;text-align:left;margin-left:19pt;margin-top:284.4pt;width:7.5pt;height:19.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">
                <v:imagedata r:id="rId22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-97944</wp:posOffset>
                </wp:positionH>
                <wp:positionV relativeFrom="paragraph">
                  <wp:posOffset>3699782</wp:posOffset>
                </wp:positionV>
                <wp:extent cx="231120" cy="39600"/>
                <wp:effectExtent l="38100" t="38100" r="36195" b="36830"/>
                <wp:wrapNone/>
                <wp:docPr id="1965" name="잉크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2311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D13A1" id="잉크 1965" o:spid="_x0000_s1026" type="#_x0000_t75" style="position:absolute;left:0;text-align:left;margin-left:-8.05pt;margin-top:291.05pt;width:18.8pt;height:3.8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">
                <v:imagedata r:id="rId22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-75624</wp:posOffset>
                </wp:positionH>
                <wp:positionV relativeFrom="paragraph">
                  <wp:posOffset>3719582</wp:posOffset>
                </wp:positionV>
                <wp:extent cx="99360" cy="306360"/>
                <wp:effectExtent l="19050" t="38100" r="34290" b="36830"/>
                <wp:wrapNone/>
                <wp:docPr id="1964" name="잉크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9936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AB209" id="잉크 1964" o:spid="_x0000_s1026" type="#_x0000_t75" style="position:absolute;left:0;text-align:left;margin-left:-6.2pt;margin-top:292.55pt;width:8.8pt;height:25.1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">
                <v:imagedata r:id="rId22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-429144</wp:posOffset>
                </wp:positionH>
                <wp:positionV relativeFrom="paragraph">
                  <wp:posOffset>3920102</wp:posOffset>
                </wp:positionV>
                <wp:extent cx="97200" cy="93240"/>
                <wp:effectExtent l="38100" t="57150" r="36195" b="40640"/>
                <wp:wrapNone/>
                <wp:docPr id="1963" name="잉크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97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A3A22" id="잉크 1963" o:spid="_x0000_s1026" type="#_x0000_t75" style="position:absolute;left:0;text-align:left;margin-left:-34.05pt;margin-top:307.95pt;width:8.1pt;height:8.3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">
                <v:imagedata r:id="rId22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-352464</wp:posOffset>
                </wp:positionH>
                <wp:positionV relativeFrom="paragraph">
                  <wp:posOffset>3940262</wp:posOffset>
                </wp:positionV>
                <wp:extent cx="128160" cy="55440"/>
                <wp:effectExtent l="57150" t="38100" r="43815" b="40005"/>
                <wp:wrapNone/>
                <wp:docPr id="1962" name="잉크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128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C9C2" id="잉크 1962" o:spid="_x0000_s1026" type="#_x0000_t75" style="position:absolute;left:0;text-align:left;margin-left:-28.4pt;margin-top:310pt;width:11pt;height:5.3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">
                <v:imagedata r:id="rId22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-396024</wp:posOffset>
                </wp:positionH>
                <wp:positionV relativeFrom="paragraph">
                  <wp:posOffset>3882662</wp:posOffset>
                </wp:positionV>
                <wp:extent cx="145800" cy="56520"/>
                <wp:effectExtent l="38100" t="38100" r="45085" b="38735"/>
                <wp:wrapNone/>
                <wp:docPr id="1961" name="잉크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45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4CFA1" id="잉크 1961" o:spid="_x0000_s1026" type="#_x0000_t75" style="position:absolute;left:0;text-align:left;margin-left:-31.9pt;margin-top:305.45pt;width:12.45pt;height:5.4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">
                <v:imagedata r:id="rId22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-63744</wp:posOffset>
                </wp:positionH>
                <wp:positionV relativeFrom="paragraph">
                  <wp:posOffset>3270662</wp:posOffset>
                </wp:positionV>
                <wp:extent cx="55800" cy="22320"/>
                <wp:effectExtent l="38100" t="38100" r="40005" b="34925"/>
                <wp:wrapNone/>
                <wp:docPr id="1960" name="잉크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55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0AD87" id="잉크 1960" o:spid="_x0000_s1026" type="#_x0000_t75" style="position:absolute;left:0;text-align:left;margin-left:-5.55pt;margin-top:257.1pt;width:5.25pt;height:2.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">
                <v:imagedata r:id="rId22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-36024</wp:posOffset>
                </wp:positionH>
                <wp:positionV relativeFrom="paragraph">
                  <wp:posOffset>3234302</wp:posOffset>
                </wp:positionV>
                <wp:extent cx="47160" cy="101160"/>
                <wp:effectExtent l="19050" t="38100" r="48260" b="32385"/>
                <wp:wrapNone/>
                <wp:docPr id="1959" name="잉크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47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0895C" id="잉크 1959" o:spid="_x0000_s1026" type="#_x0000_t75" style="position:absolute;left:0;text-align:left;margin-left:-3.15pt;margin-top:254.15pt;width:4.5pt;height:8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">
                <v:imagedata r:id="rId22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183576</wp:posOffset>
                </wp:positionH>
                <wp:positionV relativeFrom="paragraph">
                  <wp:posOffset>3134582</wp:posOffset>
                </wp:positionV>
                <wp:extent cx="146520" cy="167760"/>
                <wp:effectExtent l="38100" t="57150" r="25400" b="41910"/>
                <wp:wrapNone/>
                <wp:docPr id="1958" name="잉크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1465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CF292" id="잉크 1958" o:spid="_x0000_s1026" type="#_x0000_t75" style="position:absolute;left:0;text-align:left;margin-left:14.2pt;margin-top:245.85pt;width:12.7pt;height:14.7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">
                <v:imagedata r:id="rId22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93936</wp:posOffset>
                </wp:positionH>
                <wp:positionV relativeFrom="paragraph">
                  <wp:posOffset>3176342</wp:posOffset>
                </wp:positionV>
                <wp:extent cx="12960" cy="181440"/>
                <wp:effectExtent l="57150" t="38100" r="44450" b="47625"/>
                <wp:wrapNone/>
                <wp:docPr id="1957" name="잉크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29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2DD07" id="잉크 1957" o:spid="_x0000_s1026" type="#_x0000_t75" style="position:absolute;left:0;text-align:left;margin-left:6.6pt;margin-top:249.55pt;width:2.4pt;height:15.1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">
                <v:imagedata r:id="rId22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-207024</wp:posOffset>
                </wp:positionH>
                <wp:positionV relativeFrom="paragraph">
                  <wp:posOffset>3457142</wp:posOffset>
                </wp:positionV>
                <wp:extent cx="111240" cy="101160"/>
                <wp:effectExtent l="38100" t="38100" r="3175" b="51435"/>
                <wp:wrapNone/>
                <wp:docPr id="1956" name="잉크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11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BDB46" id="잉크 1956" o:spid="_x0000_s1026" type="#_x0000_t75" style="position:absolute;left:0;text-align:left;margin-left:-17.3pt;margin-top:271.45pt;width:10pt;height:9.4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">
                <v:imagedata r:id="rId22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-216744</wp:posOffset>
                </wp:positionH>
                <wp:positionV relativeFrom="paragraph">
                  <wp:posOffset>3286142</wp:posOffset>
                </wp:positionV>
                <wp:extent cx="134640" cy="26280"/>
                <wp:effectExtent l="38100" t="38100" r="36830" b="50165"/>
                <wp:wrapNone/>
                <wp:docPr id="1955" name="잉크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134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4E914" id="잉크 1955" o:spid="_x0000_s1026" type="#_x0000_t75" style="position:absolute;left:0;text-align:left;margin-left:-17.85pt;margin-top:258.5pt;width:11.6pt;height:3.1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">
                <v:imagedata r:id="rId22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-168144</wp:posOffset>
                </wp:positionH>
                <wp:positionV relativeFrom="paragraph">
                  <wp:posOffset>3103982</wp:posOffset>
                </wp:positionV>
                <wp:extent cx="28440" cy="150120"/>
                <wp:effectExtent l="38100" t="38100" r="48260" b="40640"/>
                <wp:wrapNone/>
                <wp:docPr id="1954" name="잉크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284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ACA92" id="잉크 1954" o:spid="_x0000_s1026" type="#_x0000_t75" style="position:absolute;left:0;text-align:left;margin-left:-14.1pt;margin-top:243.7pt;width:3.4pt;height:12.7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">
                <v:imagedata r:id="rId22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-429504</wp:posOffset>
                </wp:positionH>
                <wp:positionV relativeFrom="paragraph">
                  <wp:posOffset>3382982</wp:posOffset>
                </wp:positionV>
                <wp:extent cx="97200" cy="11520"/>
                <wp:effectExtent l="57150" t="38100" r="36195" b="45720"/>
                <wp:wrapNone/>
                <wp:docPr id="1953" name="잉크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97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D9F24" id="잉크 1953" o:spid="_x0000_s1026" type="#_x0000_t75" style="position:absolute;left:0;text-align:left;margin-left:-34.5pt;margin-top:266.15pt;width:8.55pt;height:1.9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">
                <v:imagedata r:id="rId22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-457584</wp:posOffset>
                </wp:positionH>
                <wp:positionV relativeFrom="paragraph">
                  <wp:posOffset>3294062</wp:posOffset>
                </wp:positionV>
                <wp:extent cx="108360" cy="9360"/>
                <wp:effectExtent l="38100" t="57150" r="44450" b="48260"/>
                <wp:wrapNone/>
                <wp:docPr id="1952" name="잉크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108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76159" id="잉크 1952" o:spid="_x0000_s1026" type="#_x0000_t75" style="position:absolute;left:0;text-align:left;margin-left:-36.75pt;margin-top:258.65pt;width:9.5pt;height:2.2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">
                <v:imagedata r:id="rId22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1146216</wp:posOffset>
                </wp:positionH>
                <wp:positionV relativeFrom="paragraph">
                  <wp:posOffset>2235662</wp:posOffset>
                </wp:positionV>
                <wp:extent cx="123840" cy="417240"/>
                <wp:effectExtent l="57150" t="38100" r="47625" b="40005"/>
                <wp:wrapNone/>
                <wp:docPr id="1951" name="잉크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12384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4852F" id="잉크 1951" o:spid="_x0000_s1026" type="#_x0000_t75" style="position:absolute;left:0;text-align:left;margin-left:89.45pt;margin-top:175.3pt;width:11.4pt;height:33.8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">
                <v:imagedata r:id="rId22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1011216</wp:posOffset>
                </wp:positionH>
                <wp:positionV relativeFrom="paragraph">
                  <wp:posOffset>2304422</wp:posOffset>
                </wp:positionV>
                <wp:extent cx="61560" cy="144720"/>
                <wp:effectExtent l="38100" t="38100" r="53340" b="46355"/>
                <wp:wrapNone/>
                <wp:docPr id="1950" name="잉크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615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6062D" id="잉크 1950" o:spid="_x0000_s1026" type="#_x0000_t75" style="position:absolute;left:0;text-align:left;margin-left:79.25pt;margin-top:180.9pt;width:6.2pt;height:12.6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">
                <v:imagedata r:id="rId22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950736</wp:posOffset>
                </wp:positionH>
                <wp:positionV relativeFrom="paragraph">
                  <wp:posOffset>2287142</wp:posOffset>
                </wp:positionV>
                <wp:extent cx="9000" cy="154440"/>
                <wp:effectExtent l="19050" t="38100" r="48260" b="36195"/>
                <wp:wrapNone/>
                <wp:docPr id="1949" name="잉크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9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68B2D" id="잉크 1949" o:spid="_x0000_s1026" type="#_x0000_t75" style="position:absolute;left:0;text-align:left;margin-left:74.4pt;margin-top:179.75pt;width:1.45pt;height:12.7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">
                <v:imagedata r:id="rId22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-494664</wp:posOffset>
                </wp:positionH>
                <wp:positionV relativeFrom="paragraph">
                  <wp:posOffset>2614742</wp:posOffset>
                </wp:positionV>
                <wp:extent cx="192600" cy="157680"/>
                <wp:effectExtent l="38100" t="38100" r="36195" b="52070"/>
                <wp:wrapNone/>
                <wp:docPr id="1948" name="잉크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926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0F303" id="잉크 1948" o:spid="_x0000_s1026" type="#_x0000_t75" style="position:absolute;left:0;text-align:left;margin-left:-39.25pt;margin-top:205.15pt;width:16.25pt;height:13.4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">
                <v:imagedata r:id="rId22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-512664</wp:posOffset>
                </wp:positionH>
                <wp:positionV relativeFrom="paragraph">
                  <wp:posOffset>2603942</wp:posOffset>
                </wp:positionV>
                <wp:extent cx="241200" cy="165960"/>
                <wp:effectExtent l="57150" t="57150" r="45085" b="43815"/>
                <wp:wrapNone/>
                <wp:docPr id="1947" name="잉크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241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37FB1" id="잉크 1947" o:spid="_x0000_s1026" type="#_x0000_t75" style="position:absolute;left:0;text-align:left;margin-left:-41.25pt;margin-top:204.15pt;width:20.85pt;height:14.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">
                <v:imagedata r:id="rId22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724296</wp:posOffset>
                </wp:positionH>
                <wp:positionV relativeFrom="paragraph">
                  <wp:posOffset>2432942</wp:posOffset>
                </wp:positionV>
                <wp:extent cx="205560" cy="225360"/>
                <wp:effectExtent l="57150" t="38100" r="42545" b="60960"/>
                <wp:wrapNone/>
                <wp:docPr id="1946" name="잉크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2055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4F41D" id="잉크 1946" o:spid="_x0000_s1026" type="#_x0000_t75" style="position:absolute;left:0;text-align:left;margin-left:56.25pt;margin-top:190.75pt;width:17.3pt;height:19.4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">
                <v:imagedata r:id="rId22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542136</wp:posOffset>
                </wp:positionH>
                <wp:positionV relativeFrom="paragraph">
                  <wp:posOffset>2437622</wp:posOffset>
                </wp:positionV>
                <wp:extent cx="78120" cy="259200"/>
                <wp:effectExtent l="38100" t="38100" r="36195" b="45720"/>
                <wp:wrapNone/>
                <wp:docPr id="1945" name="잉크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781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BE6D6" id="잉크 1945" o:spid="_x0000_s1026" type="#_x0000_t75" style="position:absolute;left:0;text-align:left;margin-left:42pt;margin-top:191.35pt;width:7.1pt;height:21.3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">
                <v:imagedata r:id="rId22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597936</wp:posOffset>
                </wp:positionH>
                <wp:positionV relativeFrom="paragraph">
                  <wp:posOffset>2452382</wp:posOffset>
                </wp:positionV>
                <wp:extent cx="1080" cy="1080"/>
                <wp:effectExtent l="0" t="0" r="0" b="0"/>
                <wp:wrapNone/>
                <wp:docPr id="1944" name="잉크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0D959" id="잉크 1944" o:spid="_x0000_s1026" type="#_x0000_t75" style="position:absolute;left:0;text-align:left;margin-left:46.7pt;margin-top:192.35pt;width:.9pt;height:1.6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">
                <v:imagedata r:id="rId22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395616</wp:posOffset>
                </wp:positionH>
                <wp:positionV relativeFrom="paragraph">
                  <wp:posOffset>2664422</wp:posOffset>
                </wp:positionV>
                <wp:extent cx="132480" cy="80640"/>
                <wp:effectExtent l="38100" t="38100" r="1270" b="53340"/>
                <wp:wrapNone/>
                <wp:docPr id="1943" name="잉크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132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99601" id="잉크 1943" o:spid="_x0000_s1026" type="#_x0000_t75" style="position:absolute;left:0;text-align:left;margin-left:30.3pt;margin-top:209.15pt;width:11.55pt;height:7.8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">
                <v:imagedata r:id="rId22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34176</wp:posOffset>
                </wp:positionH>
                <wp:positionV relativeFrom="paragraph">
                  <wp:posOffset>2449142</wp:posOffset>
                </wp:positionV>
                <wp:extent cx="344520" cy="401760"/>
                <wp:effectExtent l="38100" t="38100" r="36830" b="55880"/>
                <wp:wrapNone/>
                <wp:docPr id="1942" name="잉크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3445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55483" id="잉크 1942" o:spid="_x0000_s1026" type="#_x0000_t75" style="position:absolute;left:0;text-align:left;margin-left:2.2pt;margin-top:192.1pt;width:28.3pt;height:33.2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">
                <v:imagedata r:id="rId22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-227544</wp:posOffset>
                </wp:positionH>
                <wp:positionV relativeFrom="paragraph">
                  <wp:posOffset>2761622</wp:posOffset>
                </wp:positionV>
                <wp:extent cx="110160" cy="155160"/>
                <wp:effectExtent l="19050" t="57150" r="23495" b="54610"/>
                <wp:wrapNone/>
                <wp:docPr id="1941" name="잉크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10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FCC65" id="잉크 1941" o:spid="_x0000_s1026" type="#_x0000_t75" style="position:absolute;left:0;text-align:left;margin-left:-18.8pt;margin-top:216.8pt;width:9.8pt;height:13.6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">
                <v:imagedata r:id="rId22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-212424</wp:posOffset>
                </wp:positionH>
                <wp:positionV relativeFrom="paragraph">
                  <wp:posOffset>2572982</wp:posOffset>
                </wp:positionV>
                <wp:extent cx="135720" cy="24840"/>
                <wp:effectExtent l="57150" t="38100" r="36195" b="51435"/>
                <wp:wrapNone/>
                <wp:docPr id="1940" name="잉크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1357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AD6FB" id="잉크 1940" o:spid="_x0000_s1026" type="#_x0000_t75" style="position:absolute;left:0;text-align:left;margin-left:-17.5pt;margin-top:202.15pt;width:11.75pt;height:3.1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">
                <v:imagedata r:id="rId22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-170304</wp:posOffset>
                </wp:positionH>
                <wp:positionV relativeFrom="paragraph">
                  <wp:posOffset>2421422</wp:posOffset>
                </wp:positionV>
                <wp:extent cx="43920" cy="135000"/>
                <wp:effectExtent l="57150" t="38100" r="51435" b="36830"/>
                <wp:wrapNone/>
                <wp:docPr id="1939" name="잉크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439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2D642" id="잉크 1939" o:spid="_x0000_s1026" type="#_x0000_t75" style="position:absolute;left:0;text-align:left;margin-left:-14.1pt;margin-top:190.1pt;width:4.6pt;height:11.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">
                <v:imagedata r:id="rId22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-434184</wp:posOffset>
                </wp:positionH>
                <wp:positionV relativeFrom="paragraph">
                  <wp:posOffset>2701142</wp:posOffset>
                </wp:positionV>
                <wp:extent cx="118440" cy="19440"/>
                <wp:effectExtent l="38100" t="38100" r="34290" b="38100"/>
                <wp:wrapNone/>
                <wp:docPr id="1938" name="잉크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18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51FC5" id="잉크 1938" o:spid="_x0000_s1026" type="#_x0000_t75" style="position:absolute;left:0;text-align:left;margin-left:-34.95pt;margin-top:212.45pt;width:10.35pt;height:2.6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">
                <v:imagedata r:id="rId22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-457944</wp:posOffset>
                </wp:positionH>
                <wp:positionV relativeFrom="paragraph">
                  <wp:posOffset>2632382</wp:posOffset>
                </wp:positionV>
                <wp:extent cx="102960" cy="20160"/>
                <wp:effectExtent l="38100" t="38100" r="49530" b="37465"/>
                <wp:wrapNone/>
                <wp:docPr id="1937" name="잉크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02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BE0E1" id="잉크 1937" o:spid="_x0000_s1026" type="#_x0000_t75" style="position:absolute;left:0;text-align:left;margin-left:-36.65pt;margin-top:207pt;width:8.95pt;height:2.5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">
                <v:imagedata r:id="rId22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-711744</wp:posOffset>
                </wp:positionH>
                <wp:positionV relativeFrom="paragraph">
                  <wp:posOffset>2439782</wp:posOffset>
                </wp:positionV>
                <wp:extent cx="166320" cy="332640"/>
                <wp:effectExtent l="57150" t="38100" r="24765" b="48895"/>
                <wp:wrapNone/>
                <wp:docPr id="1936" name="잉크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6632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62C80" id="잉크 1936" o:spid="_x0000_s1026" type="#_x0000_t75" style="position:absolute;left:0;text-align:left;margin-left:-56.8pt;margin-top:191.3pt;width:14.2pt;height:27.8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">
                <v:imagedata r:id="rId22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506496</wp:posOffset>
                </wp:positionH>
                <wp:positionV relativeFrom="paragraph">
                  <wp:posOffset>1958102</wp:posOffset>
                </wp:positionV>
                <wp:extent cx="194400" cy="160920"/>
                <wp:effectExtent l="38100" t="19050" r="34290" b="48895"/>
                <wp:wrapNone/>
                <wp:docPr id="1935" name="잉크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944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6FB62" id="잉크 1935" o:spid="_x0000_s1026" type="#_x0000_t75" style="position:absolute;left:0;text-align:left;margin-left:39.2pt;margin-top:153.85pt;width:16.25pt;height:13.4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">
                <v:imagedata r:id="rId22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506136</wp:posOffset>
                </wp:positionH>
                <wp:positionV relativeFrom="paragraph">
                  <wp:posOffset>1950902</wp:posOffset>
                </wp:positionV>
                <wp:extent cx="237600" cy="174960"/>
                <wp:effectExtent l="19050" t="38100" r="48260" b="34925"/>
                <wp:wrapNone/>
                <wp:docPr id="1934" name="잉크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237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88660" id="잉크 1934" o:spid="_x0000_s1026" type="#_x0000_t75" style="position:absolute;left:0;text-align:left;margin-left:39.45pt;margin-top:153.35pt;width:19.35pt;height:14.3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">
                <v:imagedata r:id="rId22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497856</wp:posOffset>
                </wp:positionH>
                <wp:positionV relativeFrom="paragraph">
                  <wp:posOffset>1914542</wp:posOffset>
                </wp:positionV>
                <wp:extent cx="241920" cy="198720"/>
                <wp:effectExtent l="38100" t="19050" r="44450" b="30480"/>
                <wp:wrapNone/>
                <wp:docPr id="1933" name="잉크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2419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7A162" id="잉크 1933" o:spid="_x0000_s1026" type="#_x0000_t75" style="position:absolute;left:0;text-align:left;margin-left:38.75pt;margin-top:150.5pt;width:19.75pt;height:16.3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">
                <v:imagedata r:id="rId23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1046856</wp:posOffset>
                </wp:positionH>
                <wp:positionV relativeFrom="paragraph">
                  <wp:posOffset>1736342</wp:posOffset>
                </wp:positionV>
                <wp:extent cx="46800" cy="101520"/>
                <wp:effectExtent l="38100" t="38100" r="48895" b="51435"/>
                <wp:wrapNone/>
                <wp:docPr id="1932" name="잉크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468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2ABFE" id="잉크 1932" o:spid="_x0000_s1026" type="#_x0000_t75" style="position:absolute;left:0;text-align:left;margin-left:82.1pt;margin-top:136.05pt;width:4.9pt;height:9.3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">
                <v:imagedata r:id="rId23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967296</wp:posOffset>
                </wp:positionH>
                <wp:positionV relativeFrom="paragraph">
                  <wp:posOffset>1793582</wp:posOffset>
                </wp:positionV>
                <wp:extent cx="7200" cy="83880"/>
                <wp:effectExtent l="38100" t="19050" r="50165" b="49530"/>
                <wp:wrapNone/>
                <wp:docPr id="1931" name="잉크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7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B42D1" id="잉크 1931" o:spid="_x0000_s1026" type="#_x0000_t75" style="position:absolute;left:0;text-align:left;margin-left:75.55pt;margin-top:140.65pt;width:1.8pt;height:7.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">
                <v:imagedata r:id="rId23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790176</wp:posOffset>
                </wp:positionH>
                <wp:positionV relativeFrom="paragraph">
                  <wp:posOffset>1945862</wp:posOffset>
                </wp:positionV>
                <wp:extent cx="138240" cy="163080"/>
                <wp:effectExtent l="57150" t="38100" r="0" b="46990"/>
                <wp:wrapNone/>
                <wp:docPr id="1930" name="잉크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382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71642" id="잉크 1930" o:spid="_x0000_s1026" type="#_x0000_t75" style="position:absolute;left:0;text-align:left;margin-left:61.5pt;margin-top:152.65pt;width:11.85pt;height:14.1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">
                <v:imagedata r:id="rId23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573456</wp:posOffset>
                </wp:positionH>
                <wp:positionV relativeFrom="paragraph">
                  <wp:posOffset>2043422</wp:posOffset>
                </wp:positionV>
                <wp:extent cx="61560" cy="10080"/>
                <wp:effectExtent l="38100" t="38100" r="34290" b="47625"/>
                <wp:wrapNone/>
                <wp:docPr id="1929" name="잉크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61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CEFC8" id="잉크 1929" o:spid="_x0000_s1026" type="#_x0000_t75" style="position:absolute;left:0;text-align:left;margin-left:44.45pt;margin-top:160.65pt;width:5.85pt;height:1.8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">
                <v:imagedata r:id="rId23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571296</wp:posOffset>
                </wp:positionH>
                <wp:positionV relativeFrom="paragraph">
                  <wp:posOffset>1959902</wp:posOffset>
                </wp:positionV>
                <wp:extent cx="72000" cy="20160"/>
                <wp:effectExtent l="38100" t="38100" r="42545" b="37465"/>
                <wp:wrapNone/>
                <wp:docPr id="1928" name="잉크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72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8ED5E" id="잉크 1928" o:spid="_x0000_s1026" type="#_x0000_t75" style="position:absolute;left:0;text-align:left;margin-left:44.45pt;margin-top:154.05pt;width:6.45pt;height:2.5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">
                <v:imagedata r:id="rId23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972336</wp:posOffset>
                </wp:positionH>
                <wp:positionV relativeFrom="paragraph">
                  <wp:posOffset>1169702</wp:posOffset>
                </wp:positionV>
                <wp:extent cx="112680" cy="177120"/>
                <wp:effectExtent l="38100" t="38100" r="40005" b="33020"/>
                <wp:wrapNone/>
                <wp:docPr id="1927" name="잉크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126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9320F" id="잉크 1927" o:spid="_x0000_s1026" type="#_x0000_t75" style="position:absolute;left:0;text-align:left;margin-left:76pt;margin-top:91.45pt;width:10.05pt;height:14.8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">
                <v:imagedata r:id="rId23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867936</wp:posOffset>
                </wp:positionH>
                <wp:positionV relativeFrom="paragraph">
                  <wp:posOffset>1439702</wp:posOffset>
                </wp:positionV>
                <wp:extent cx="122760" cy="188640"/>
                <wp:effectExtent l="38100" t="38100" r="48895" b="59055"/>
                <wp:wrapNone/>
                <wp:docPr id="1926" name="잉크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227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D00D3" id="잉크 1926" o:spid="_x0000_s1026" type="#_x0000_t75" style="position:absolute;left:0;text-align:left;margin-left:67.75pt;margin-top:112.4pt;width:11.15pt;height:16.4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">
                <v:imagedata r:id="rId23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763896</wp:posOffset>
                </wp:positionH>
                <wp:positionV relativeFrom="paragraph">
                  <wp:posOffset>1464902</wp:posOffset>
                </wp:positionV>
                <wp:extent cx="21240" cy="182160"/>
                <wp:effectExtent l="38100" t="38100" r="36195" b="46990"/>
                <wp:wrapNone/>
                <wp:docPr id="1925" name="잉크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212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91D49" id="잉크 1925" o:spid="_x0000_s1026" type="#_x0000_t75" style="position:absolute;left:0;text-align:left;margin-left:59.55pt;margin-top:114.85pt;width:2.6pt;height:15.2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">
                <v:imagedata r:id="rId23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518736</wp:posOffset>
                </wp:positionH>
                <wp:positionV relativeFrom="paragraph">
                  <wp:posOffset>1634822</wp:posOffset>
                </wp:positionV>
                <wp:extent cx="98280" cy="38160"/>
                <wp:effectExtent l="57150" t="38100" r="35560" b="38100"/>
                <wp:wrapNone/>
                <wp:docPr id="1924" name="잉크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982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4927F" id="잉크 1924" o:spid="_x0000_s1026" type="#_x0000_t75" style="position:absolute;left:0;text-align:left;margin-left:40.15pt;margin-top:128.5pt;width:8.75pt;height:3.9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">
                <v:imagedata r:id="rId23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494976</wp:posOffset>
                </wp:positionH>
                <wp:positionV relativeFrom="paragraph">
                  <wp:posOffset>1581182</wp:posOffset>
                </wp:positionV>
                <wp:extent cx="75960" cy="29520"/>
                <wp:effectExtent l="38100" t="38100" r="38735" b="46990"/>
                <wp:wrapNone/>
                <wp:docPr id="1923" name="잉크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75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52F5D" id="잉크 1923" o:spid="_x0000_s1026" type="#_x0000_t75" style="position:absolute;left:0;text-align:left;margin-left:38.4pt;margin-top:124.2pt;width:6.8pt;height:3.1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">
                <v:imagedata r:id="rId23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350616</wp:posOffset>
                </wp:positionH>
                <wp:positionV relativeFrom="paragraph">
                  <wp:posOffset>1665422</wp:posOffset>
                </wp:positionV>
                <wp:extent cx="79560" cy="114120"/>
                <wp:effectExtent l="38100" t="38100" r="34925" b="38735"/>
                <wp:wrapNone/>
                <wp:docPr id="1922" name="잉크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79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6406C" id="잉크 1922" o:spid="_x0000_s1026" type="#_x0000_t75" style="position:absolute;left:0;text-align:left;margin-left:27.2pt;margin-top:130.9pt;width:6.9pt;height:9.8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">
                <v:imagedata r:id="rId23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311016</wp:posOffset>
                </wp:positionH>
                <wp:positionV relativeFrom="paragraph">
                  <wp:posOffset>1712582</wp:posOffset>
                </wp:positionV>
                <wp:extent cx="28440" cy="95400"/>
                <wp:effectExtent l="38100" t="38100" r="48260" b="38100"/>
                <wp:wrapNone/>
                <wp:docPr id="1921" name="잉크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28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C312" id="잉크 1921" o:spid="_x0000_s1026" type="#_x0000_t75" style="position:absolute;left:0;text-align:left;margin-left:24.2pt;margin-top:134.35pt;width:3.05pt;height:8.3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">
                <v:imagedata r:id="rId23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23176</wp:posOffset>
                </wp:positionH>
                <wp:positionV relativeFrom="paragraph">
                  <wp:posOffset>1624022</wp:posOffset>
                </wp:positionV>
                <wp:extent cx="212400" cy="60120"/>
                <wp:effectExtent l="38100" t="38100" r="35560" b="35560"/>
                <wp:wrapNone/>
                <wp:docPr id="1920" name="잉크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212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B3056" id="잉크 1920" o:spid="_x0000_s1026" type="#_x0000_t75" style="position:absolute;left:0;text-align:left;margin-left:17pt;margin-top:127.45pt;width:17.5pt;height:5.8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">
                <v:imagedata r:id="rId23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80416</wp:posOffset>
                </wp:positionH>
                <wp:positionV relativeFrom="paragraph">
                  <wp:posOffset>1458422</wp:posOffset>
                </wp:positionV>
                <wp:extent cx="101880" cy="87480"/>
                <wp:effectExtent l="38100" t="38100" r="50800" b="46355"/>
                <wp:wrapNone/>
                <wp:docPr id="1919" name="잉크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101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3A64B" id="잉크 1919" o:spid="_x0000_s1026" type="#_x0000_t75" style="position:absolute;left:0;text-align:left;margin-left:21.85pt;margin-top:114.25pt;width:8.85pt;height:7.7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">
                <v:imagedata r:id="rId23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291576</wp:posOffset>
                </wp:positionH>
                <wp:positionV relativeFrom="paragraph">
                  <wp:posOffset>1511342</wp:posOffset>
                </wp:positionV>
                <wp:extent cx="19800" cy="118080"/>
                <wp:effectExtent l="38100" t="38100" r="37465" b="34925"/>
                <wp:wrapNone/>
                <wp:docPr id="1918" name="잉크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9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84433" id="잉크 1918" o:spid="_x0000_s1026" type="#_x0000_t75" style="position:absolute;left:0;text-align:left;margin-left:22.35pt;margin-top:118.4pt;width:2.4pt;height:10.2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">
                <v:imagedata r:id="rId23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49296</wp:posOffset>
                </wp:positionH>
                <wp:positionV relativeFrom="paragraph">
                  <wp:posOffset>1730222</wp:posOffset>
                </wp:positionV>
                <wp:extent cx="91080" cy="10440"/>
                <wp:effectExtent l="57150" t="38100" r="42545" b="46990"/>
                <wp:wrapNone/>
                <wp:docPr id="1917" name="잉크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9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072F1" id="잉크 1917" o:spid="_x0000_s1026" type="#_x0000_t75" style="position:absolute;left:0;text-align:left;margin-left:3.15pt;margin-top:135.65pt;width:8.15pt;height:2.0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">
                <v:imagedata r:id="rId23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96456</wp:posOffset>
                </wp:positionH>
                <wp:positionV relativeFrom="paragraph">
                  <wp:posOffset>1634822</wp:posOffset>
                </wp:positionV>
                <wp:extent cx="74520" cy="10800"/>
                <wp:effectExtent l="38100" t="38100" r="40005" b="46355"/>
                <wp:wrapNone/>
                <wp:docPr id="1916" name="잉크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74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536DE" id="잉크 1916" o:spid="_x0000_s1026" type="#_x0000_t75" style="position:absolute;left:0;text-align:left;margin-left:7pt;margin-top:128.25pt;width:6.75pt;height:1.9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">
                <v:imagedata r:id="rId23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-111264</wp:posOffset>
                </wp:positionH>
                <wp:positionV relativeFrom="paragraph">
                  <wp:posOffset>1583702</wp:posOffset>
                </wp:positionV>
                <wp:extent cx="115560" cy="262800"/>
                <wp:effectExtent l="19050" t="38100" r="56515" b="42545"/>
                <wp:wrapNone/>
                <wp:docPr id="1915" name="잉크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155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D731A" id="잉크 1915" o:spid="_x0000_s1026" type="#_x0000_t75" style="position:absolute;left:0;text-align:left;margin-left:-9.4pt;margin-top:124pt;width:10.5pt;height:22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">
                <v:imagedata r:id="rId23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-285864</wp:posOffset>
                </wp:positionH>
                <wp:positionV relativeFrom="paragraph">
                  <wp:posOffset>1614302</wp:posOffset>
                </wp:positionV>
                <wp:extent cx="110520" cy="185760"/>
                <wp:effectExtent l="38100" t="38100" r="41910" b="43180"/>
                <wp:wrapNone/>
                <wp:docPr id="1914" name="잉크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105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496E9" id="잉크 1914" o:spid="_x0000_s1026" type="#_x0000_t75" style="position:absolute;left:0;text-align:left;margin-left:-23pt;margin-top:126.4pt;width:10pt;height:15.7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">
                <v:imagedata r:id="rId23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-308184</wp:posOffset>
                </wp:positionH>
                <wp:positionV relativeFrom="paragraph">
                  <wp:posOffset>1674422</wp:posOffset>
                </wp:positionV>
                <wp:extent cx="58680" cy="142560"/>
                <wp:effectExtent l="38100" t="38100" r="36830" b="48260"/>
                <wp:wrapNone/>
                <wp:docPr id="1913" name="잉크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58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153BF" id="잉크 1913" o:spid="_x0000_s1026" type="#_x0000_t75" style="position:absolute;left:0;text-align:left;margin-left:-24.6pt;margin-top:131.35pt;width:5.4pt;height:12.2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">
                <v:imagedata r:id="rId23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-525264</wp:posOffset>
                </wp:positionH>
                <wp:positionV relativeFrom="paragraph">
                  <wp:posOffset>1651742</wp:posOffset>
                </wp:positionV>
                <wp:extent cx="201960" cy="208800"/>
                <wp:effectExtent l="38100" t="38100" r="26670" b="39370"/>
                <wp:wrapNone/>
                <wp:docPr id="1912" name="잉크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2019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5380C" id="잉크 1912" o:spid="_x0000_s1026" type="#_x0000_t75" style="position:absolute;left:0;text-align:left;margin-left:-41.85pt;margin-top:129.5pt;width:16.9pt;height:17.6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">
                <v:imagedata r:id="rId23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160336</wp:posOffset>
                </wp:positionH>
                <wp:positionV relativeFrom="paragraph">
                  <wp:posOffset>632582</wp:posOffset>
                </wp:positionV>
                <wp:extent cx="874800" cy="41040"/>
                <wp:effectExtent l="38100" t="57150" r="59055" b="54610"/>
                <wp:wrapNone/>
                <wp:docPr id="1911" name="잉크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8748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CFA7A" id="잉크 1911" o:spid="_x0000_s1026" type="#_x0000_t75" style="position:absolute;left:0;text-align:left;margin-left:169.15pt;margin-top:48.85pt;width:70.8pt;height:5.1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">
                <v:imagedata r:id="rId23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4964016</wp:posOffset>
                </wp:positionH>
                <wp:positionV relativeFrom="paragraph">
                  <wp:posOffset>738422</wp:posOffset>
                </wp:positionV>
                <wp:extent cx="995040" cy="40320"/>
                <wp:effectExtent l="0" t="57150" r="53340" b="55245"/>
                <wp:wrapNone/>
                <wp:docPr id="1910" name="잉크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9950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50B9E" id="잉크 1910" o:spid="_x0000_s1026" type="#_x0000_t75" style="position:absolute;left:0;text-align:left;margin-left:389.9pt;margin-top:57.2pt;width:80.25pt;height:5.0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">
                <v:imagedata r:id="rId23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3266976</wp:posOffset>
                </wp:positionH>
                <wp:positionV relativeFrom="paragraph">
                  <wp:posOffset>1321262</wp:posOffset>
                </wp:positionV>
                <wp:extent cx="1212480" cy="657000"/>
                <wp:effectExtent l="19050" t="19050" r="45085" b="29210"/>
                <wp:wrapNone/>
                <wp:docPr id="1909" name="잉크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1212480" cy="65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56401" id="잉크 1909" o:spid="_x0000_s1026" type="#_x0000_t75" style="position:absolute;left:0;text-align:left;margin-left:257pt;margin-top:103.8pt;width:96pt;height:52.3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">
                <v:imagedata r:id="rId23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3230256</wp:posOffset>
                </wp:positionH>
                <wp:positionV relativeFrom="paragraph">
                  <wp:posOffset>1031822</wp:posOffset>
                </wp:positionV>
                <wp:extent cx="1495800" cy="672480"/>
                <wp:effectExtent l="38100" t="38100" r="47625" b="51435"/>
                <wp:wrapNone/>
                <wp:docPr id="1908" name="잉크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1495800" cy="67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5832" id="잉크 1908" o:spid="_x0000_s1026" type="#_x0000_t75" style="position:absolute;left:0;text-align:left;margin-left:254.1pt;margin-top:81pt;width:118.7pt;height:53.8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">
                <v:imagedata r:id="rId23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032976</wp:posOffset>
                </wp:positionH>
                <wp:positionV relativeFrom="paragraph">
                  <wp:posOffset>671462</wp:posOffset>
                </wp:positionV>
                <wp:extent cx="1602360" cy="618480"/>
                <wp:effectExtent l="38100" t="38100" r="36195" b="29845"/>
                <wp:wrapNone/>
                <wp:docPr id="1907" name="잉크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602360" cy="61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684EE" id="잉크 1907" o:spid="_x0000_s1026" type="#_x0000_t75" style="position:absolute;left:0;text-align:left;margin-left:238.55pt;margin-top:52.6pt;width:126.7pt;height:49.3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">
                <v:imagedata r:id="rId23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3064296</wp:posOffset>
                </wp:positionH>
                <wp:positionV relativeFrom="paragraph">
                  <wp:posOffset>489302</wp:posOffset>
                </wp:positionV>
                <wp:extent cx="1859040" cy="457560"/>
                <wp:effectExtent l="38100" t="38100" r="46355" b="38100"/>
                <wp:wrapNone/>
                <wp:docPr id="1906" name="잉크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85904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6FCB6" id="잉크 1906" o:spid="_x0000_s1026" type="#_x0000_t75" style="position:absolute;left:0;text-align:left;margin-left:240.85pt;margin-top:38.3pt;width:147.15pt;height:36.5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">
                <v:imagedata r:id="rId23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4892016</wp:posOffset>
                </wp:positionH>
                <wp:positionV relativeFrom="paragraph">
                  <wp:posOffset>794582</wp:posOffset>
                </wp:positionV>
                <wp:extent cx="1370520" cy="306360"/>
                <wp:effectExtent l="38100" t="38100" r="20320" b="36830"/>
                <wp:wrapNone/>
                <wp:docPr id="1905" name="잉크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13705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2AF52" id="잉크 1905" o:spid="_x0000_s1026" type="#_x0000_t75" style="position:absolute;left:0;text-align:left;margin-left:384.8pt;margin-top:62pt;width:109.1pt;height:25.2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">
                <v:imagedata r:id="rId23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378736</wp:posOffset>
                </wp:positionH>
                <wp:positionV relativeFrom="paragraph">
                  <wp:posOffset>932102</wp:posOffset>
                </wp:positionV>
                <wp:extent cx="53280" cy="4320"/>
                <wp:effectExtent l="38100" t="38100" r="42545" b="34290"/>
                <wp:wrapNone/>
                <wp:docPr id="1904" name="잉크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53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61212" id="잉크 1904" o:spid="_x0000_s1026" type="#_x0000_t75" style="position:absolute;left:0;text-align:left;margin-left:423.25pt;margin-top:73.1pt;width:4.75pt;height:.9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">
                <v:imagedata r:id="rId23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5056176</wp:posOffset>
                </wp:positionH>
                <wp:positionV relativeFrom="paragraph">
                  <wp:posOffset>925262</wp:posOffset>
                </wp:positionV>
                <wp:extent cx="15840" cy="9720"/>
                <wp:effectExtent l="57150" t="57150" r="41910" b="47625"/>
                <wp:wrapNone/>
                <wp:docPr id="1903" name="잉크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5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6F123" id="잉크 1903" o:spid="_x0000_s1026" type="#_x0000_t75" style="position:absolute;left:0;text-align:left;margin-left:397.35pt;margin-top:72.1pt;width:2.85pt;height:2.1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">
                <v:imagedata r:id="rId23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1877016</wp:posOffset>
                </wp:positionH>
                <wp:positionV relativeFrom="paragraph">
                  <wp:posOffset>1502</wp:posOffset>
                </wp:positionV>
                <wp:extent cx="1074960" cy="757800"/>
                <wp:effectExtent l="57150" t="38100" r="49530" b="42545"/>
                <wp:wrapNone/>
                <wp:docPr id="1902" name="잉크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074960" cy="75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62B68" id="잉크 1902" o:spid="_x0000_s1026" type="#_x0000_t75" style="position:absolute;left:0;text-align:left;margin-left:147.1pt;margin-top:-.25pt;width:85.75pt;height:60.3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">
                <v:imagedata r:id="rId23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2464176</wp:posOffset>
                </wp:positionH>
                <wp:positionV relativeFrom="paragraph">
                  <wp:posOffset>38222</wp:posOffset>
                </wp:positionV>
                <wp:extent cx="2253960" cy="331200"/>
                <wp:effectExtent l="38100" t="38100" r="32385" b="50165"/>
                <wp:wrapNone/>
                <wp:docPr id="1901" name="잉크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225396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B0E8B" id="잉크 1901" o:spid="_x0000_s1026" type="#_x0000_t75" style="position:absolute;left:0;text-align:left;margin-left:193.8pt;margin-top:2.2pt;width:178.2pt;height:27.2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">
                <v:imagedata r:id="rId23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2464176</wp:posOffset>
                </wp:positionH>
                <wp:positionV relativeFrom="paragraph">
                  <wp:posOffset>512342</wp:posOffset>
                </wp:positionV>
                <wp:extent cx="56160" cy="98280"/>
                <wp:effectExtent l="38100" t="38100" r="39370" b="35560"/>
                <wp:wrapNone/>
                <wp:docPr id="1900" name="잉크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56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80B88" id="잉크 1900" o:spid="_x0000_s1026" type="#_x0000_t75" style="position:absolute;left:0;text-align:left;margin-left:193.7pt;margin-top:40.05pt;width:5.25pt;height:8.4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">
                <v:imagedata r:id="rId23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2370216</wp:posOffset>
                </wp:positionH>
                <wp:positionV relativeFrom="paragraph">
                  <wp:posOffset>540422</wp:posOffset>
                </wp:positionV>
                <wp:extent cx="49320" cy="70560"/>
                <wp:effectExtent l="38100" t="38100" r="27305" b="43815"/>
                <wp:wrapNone/>
                <wp:docPr id="1899" name="잉크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49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2B42F" id="잉크 1899" o:spid="_x0000_s1026" type="#_x0000_t75" style="position:absolute;left:0;text-align:left;margin-left:186.35pt;margin-top:42.2pt;width:4.7pt;height:6.2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">
                <v:imagedata r:id="rId23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2339256</wp:posOffset>
                </wp:positionH>
                <wp:positionV relativeFrom="paragraph">
                  <wp:posOffset>479222</wp:posOffset>
                </wp:positionV>
                <wp:extent cx="38160" cy="163080"/>
                <wp:effectExtent l="38100" t="19050" r="38100" b="46990"/>
                <wp:wrapNone/>
                <wp:docPr id="1898" name="잉크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38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EAEAE" id="잉크 1898" o:spid="_x0000_s1026" type="#_x0000_t75" style="position:absolute;left:0;text-align:left;margin-left:183.7pt;margin-top:37.45pt;width:3.8pt;height:13.5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">
                <v:imagedata r:id="rId23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388216</wp:posOffset>
                </wp:positionH>
                <wp:positionV relativeFrom="paragraph">
                  <wp:posOffset>483182</wp:posOffset>
                </wp:positionV>
                <wp:extent cx="9000" cy="4320"/>
                <wp:effectExtent l="38100" t="38100" r="29210" b="34290"/>
                <wp:wrapNone/>
                <wp:docPr id="1897" name="잉크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9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0C5BF" id="잉크 1897" o:spid="_x0000_s1026" type="#_x0000_t75" style="position:absolute;left:0;text-align:left;margin-left:187.8pt;margin-top:37.8pt;width:1.2pt;height:.9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">
                <v:imagedata r:id="rId23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2665416</wp:posOffset>
                </wp:positionH>
                <wp:positionV relativeFrom="paragraph">
                  <wp:posOffset>238382</wp:posOffset>
                </wp:positionV>
                <wp:extent cx="121320" cy="257760"/>
                <wp:effectExtent l="19050" t="38100" r="31115" b="28575"/>
                <wp:wrapNone/>
                <wp:docPr id="1896" name="잉크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2132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9C69F" id="잉크 1896" o:spid="_x0000_s1026" type="#_x0000_t75" style="position:absolute;left:0;text-align:left;margin-left:209.6pt;margin-top:18.45pt;width:10.3pt;height:20.8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">
                <v:imagedata r:id="rId23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2572896</wp:posOffset>
                </wp:positionH>
                <wp:positionV relativeFrom="paragraph">
                  <wp:posOffset>300662</wp:posOffset>
                </wp:positionV>
                <wp:extent cx="17280" cy="141480"/>
                <wp:effectExtent l="38100" t="38100" r="40005" b="49530"/>
                <wp:wrapNone/>
                <wp:docPr id="1895" name="잉크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72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86A13" id="잉크 1895" o:spid="_x0000_s1026" type="#_x0000_t75" style="position:absolute;left:0;text-align:left;margin-left:202.15pt;margin-top:23.2pt;width:2.15pt;height:12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">
                <v:imagedata r:id="rId23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2445096</wp:posOffset>
                </wp:positionH>
                <wp:positionV relativeFrom="paragraph">
                  <wp:posOffset>292742</wp:posOffset>
                </wp:positionV>
                <wp:extent cx="88560" cy="199800"/>
                <wp:effectExtent l="38100" t="19050" r="45085" b="48260"/>
                <wp:wrapNone/>
                <wp:docPr id="1894" name="잉크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885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3D36F" id="잉크 1894" o:spid="_x0000_s1026" type="#_x0000_t75" style="position:absolute;left:0;text-align:left;margin-left:192.15pt;margin-top:22.75pt;width:7.6pt;height:16.4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">
                <v:imagedata r:id="rId23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2206776</wp:posOffset>
                </wp:positionH>
                <wp:positionV relativeFrom="paragraph">
                  <wp:posOffset>239102</wp:posOffset>
                </wp:positionV>
                <wp:extent cx="204480" cy="433080"/>
                <wp:effectExtent l="38100" t="38100" r="43180" b="43180"/>
                <wp:wrapNone/>
                <wp:docPr id="1893" name="잉크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20448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F84CD" id="잉크 1893" o:spid="_x0000_s1026" type="#_x0000_t75" style="position:absolute;left:0;text-align:left;margin-left:173.2pt;margin-top:18.6pt;width:16.9pt;height:34.8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">
                <v:imagedata r:id="rId23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2189496</wp:posOffset>
                </wp:positionH>
                <wp:positionV relativeFrom="paragraph">
                  <wp:posOffset>249902</wp:posOffset>
                </wp:positionV>
                <wp:extent cx="144360" cy="160560"/>
                <wp:effectExtent l="38100" t="38100" r="46355" b="30480"/>
                <wp:wrapNone/>
                <wp:docPr id="1892" name="잉크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443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A0949" id="잉크 1892" o:spid="_x0000_s1026" type="#_x0000_t75" style="position:absolute;left:0;text-align:left;margin-left:172pt;margin-top:19.3pt;width:12pt;height:13.3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">
                <v:imagedata r:id="rId23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3408456</wp:posOffset>
                </wp:positionH>
                <wp:positionV relativeFrom="paragraph">
                  <wp:posOffset>280502</wp:posOffset>
                </wp:positionV>
                <wp:extent cx="309600" cy="281160"/>
                <wp:effectExtent l="57150" t="57150" r="52705" b="43180"/>
                <wp:wrapNone/>
                <wp:docPr id="1891" name="잉크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3096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1D237" id="잉크 1891" o:spid="_x0000_s1026" type="#_x0000_t75" style="position:absolute;left:0;text-align:left;margin-left:267.65pt;margin-top:21.4pt;width:25.75pt;height:23.1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">
                <v:imagedata r:id="rId23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3540576</wp:posOffset>
                </wp:positionH>
                <wp:positionV relativeFrom="paragraph">
                  <wp:posOffset>381302</wp:posOffset>
                </wp:positionV>
                <wp:extent cx="956520" cy="142920"/>
                <wp:effectExtent l="38100" t="38100" r="34290" b="28575"/>
                <wp:wrapNone/>
                <wp:docPr id="1890" name="잉크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9565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59A06" id="잉크 1890" o:spid="_x0000_s1026" type="#_x0000_t75" style="position:absolute;left:0;text-align:left;margin-left:278.55pt;margin-top:29.75pt;width:75.85pt;height:11.7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">
                <v:imagedata r:id="rId23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5593656</wp:posOffset>
                </wp:positionH>
                <wp:positionV relativeFrom="paragraph">
                  <wp:posOffset>1697822</wp:posOffset>
                </wp:positionV>
                <wp:extent cx="29160" cy="29880"/>
                <wp:effectExtent l="38100" t="38100" r="47625" b="46355"/>
                <wp:wrapNone/>
                <wp:docPr id="1889" name="잉크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291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463DF" id="잉크 1889" o:spid="_x0000_s1026" type="#_x0000_t75" style="position:absolute;left:0;text-align:left;margin-left:439.75pt;margin-top:132.95pt;width:3.85pt;height:3.3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">
                <v:imagedata r:id="rId23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5737296</wp:posOffset>
                </wp:positionH>
                <wp:positionV relativeFrom="paragraph">
                  <wp:posOffset>1210382</wp:posOffset>
                </wp:positionV>
                <wp:extent cx="29520" cy="11880"/>
                <wp:effectExtent l="38100" t="57150" r="46990" b="45720"/>
                <wp:wrapNone/>
                <wp:docPr id="1888" name="잉크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29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9BEAB" id="잉크 1888" o:spid="_x0000_s1026" type="#_x0000_t75" style="position:absolute;left:0;text-align:left;margin-left:451pt;margin-top:94.4pt;width:3.35pt;height:2.1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">
                <v:imagedata r:id="rId23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5097216</wp:posOffset>
                </wp:positionH>
                <wp:positionV relativeFrom="paragraph">
                  <wp:posOffset>1213262</wp:posOffset>
                </wp:positionV>
                <wp:extent cx="33480" cy="12240"/>
                <wp:effectExtent l="38100" t="38100" r="43180" b="45085"/>
                <wp:wrapNone/>
                <wp:docPr id="1887" name="잉크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33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28691" id="잉크 1887" o:spid="_x0000_s1026" type="#_x0000_t75" style="position:absolute;left:0;text-align:left;margin-left:400.85pt;margin-top:95.05pt;width:3.45pt;height:1.7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">
                <v:imagedata r:id="rId23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5978136</wp:posOffset>
                </wp:positionH>
                <wp:positionV relativeFrom="paragraph">
                  <wp:posOffset>946862</wp:posOffset>
                </wp:positionV>
                <wp:extent cx="5760" cy="2520"/>
                <wp:effectExtent l="38100" t="38100" r="32385" b="36195"/>
                <wp:wrapNone/>
                <wp:docPr id="1886" name="잉크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5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9A288" id="잉크 1886" o:spid="_x0000_s1026" type="#_x0000_t75" style="position:absolute;left:0;text-align:left;margin-left:470.25pt;margin-top:73.95pt;width:1.1pt;height:1.2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">
                <v:imagedata r:id="rId23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5610216</wp:posOffset>
                </wp:positionH>
                <wp:positionV relativeFrom="paragraph">
                  <wp:posOffset>902582</wp:posOffset>
                </wp:positionV>
                <wp:extent cx="33120" cy="3960"/>
                <wp:effectExtent l="19050" t="38100" r="43180" b="34290"/>
                <wp:wrapNone/>
                <wp:docPr id="1885" name="잉크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33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8622A" id="잉크 1885" o:spid="_x0000_s1026" type="#_x0000_t75" style="position:absolute;left:0;text-align:left;margin-left:441.25pt;margin-top:70.55pt;width:3.35pt;height:1.0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">
                <v:imagedata r:id="rId23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026656</wp:posOffset>
                </wp:positionH>
                <wp:positionV relativeFrom="paragraph">
                  <wp:posOffset>931382</wp:posOffset>
                </wp:positionV>
                <wp:extent cx="118440" cy="16560"/>
                <wp:effectExtent l="38100" t="38100" r="34290" b="40640"/>
                <wp:wrapNone/>
                <wp:docPr id="1884" name="잉크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18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556DA" id="잉크 1884" o:spid="_x0000_s1026" type="#_x0000_t75" style="position:absolute;left:0;text-align:left;margin-left:395.55pt;margin-top:73.1pt;width:9.85pt;height:1.9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">
                <v:imagedata r:id="rId23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4563696</wp:posOffset>
                </wp:positionH>
                <wp:positionV relativeFrom="paragraph">
                  <wp:posOffset>366182</wp:posOffset>
                </wp:positionV>
                <wp:extent cx="1839600" cy="453960"/>
                <wp:effectExtent l="57150" t="38100" r="46355" b="41910"/>
                <wp:wrapNone/>
                <wp:docPr id="1883" name="잉크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1839600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EFEB0" id="잉크 1883" o:spid="_x0000_s1026" type="#_x0000_t75" style="position:absolute;left:0;text-align:left;margin-left:358.55pt;margin-top:28.05pt;width:146.3pt;height:37.0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">
                <v:imagedata r:id="rId24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5263176</wp:posOffset>
                </wp:positionH>
                <wp:positionV relativeFrom="paragraph">
                  <wp:posOffset>2539502</wp:posOffset>
                </wp:positionV>
                <wp:extent cx="681840" cy="196560"/>
                <wp:effectExtent l="38100" t="38100" r="42545" b="32385"/>
                <wp:wrapNone/>
                <wp:docPr id="1882" name="잉크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6818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9A497" id="잉크 1882" o:spid="_x0000_s1026" type="#_x0000_t75" style="position:absolute;left:0;text-align:left;margin-left:413.85pt;margin-top:199.7pt;width:54.55pt;height:16.1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">
                <v:imagedata r:id="rId24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3945936</wp:posOffset>
                </wp:positionH>
                <wp:positionV relativeFrom="paragraph">
                  <wp:posOffset>683702</wp:posOffset>
                </wp:positionV>
                <wp:extent cx="1016280" cy="783000"/>
                <wp:effectExtent l="38100" t="38100" r="50800" b="36195"/>
                <wp:wrapNone/>
                <wp:docPr id="1881" name="잉크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1016280" cy="78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291D1" id="잉크 1881" o:spid="_x0000_s1026" type="#_x0000_t75" style="position:absolute;left:0;text-align:left;margin-left:310.1pt;margin-top:53.5pt;width:81.1pt;height:62.2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">
                <v:imagedata r:id="rId24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3939096</wp:posOffset>
                </wp:positionH>
                <wp:positionV relativeFrom="paragraph">
                  <wp:posOffset>4022</wp:posOffset>
                </wp:positionV>
                <wp:extent cx="2851920" cy="2219040"/>
                <wp:effectExtent l="19050" t="38100" r="43815" b="48260"/>
                <wp:wrapNone/>
                <wp:docPr id="1880" name="잉크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2851920" cy="22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72BA0" id="잉크 1880" o:spid="_x0000_s1026" type="#_x0000_t75" style="position:absolute;left:0;text-align:left;margin-left:309.7pt;margin-top:-.1pt;width:225.5pt;height:175.9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">
                <v:imagedata r:id="rId24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6101256</wp:posOffset>
                </wp:positionH>
                <wp:positionV relativeFrom="paragraph">
                  <wp:posOffset>434582</wp:posOffset>
                </wp:positionV>
                <wp:extent cx="96120" cy="351720"/>
                <wp:effectExtent l="38100" t="19050" r="18415" b="48895"/>
                <wp:wrapNone/>
                <wp:docPr id="1879" name="잉크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9612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DF81A" id="잉크 1879" o:spid="_x0000_s1026" type="#_x0000_t75" style="position:absolute;left:0;text-align:left;margin-left:479.85pt;margin-top:33.65pt;width:8.7pt;height:28.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">
                <v:imagedata r:id="rId24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830456</wp:posOffset>
                </wp:positionH>
                <wp:positionV relativeFrom="paragraph">
                  <wp:posOffset>402902</wp:posOffset>
                </wp:positionV>
                <wp:extent cx="135360" cy="365400"/>
                <wp:effectExtent l="57150" t="38100" r="36195" b="34925"/>
                <wp:wrapNone/>
                <wp:docPr id="1878" name="잉크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13536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67DCC" id="잉크 1878" o:spid="_x0000_s1026" type="#_x0000_t75" style="position:absolute;left:0;text-align:left;margin-left:379.65pt;margin-top:31.1pt;width:11.6pt;height:29.6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">
                <v:imagedata r:id="rId24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6186936</wp:posOffset>
                </wp:positionH>
                <wp:positionV relativeFrom="paragraph">
                  <wp:posOffset>1720142</wp:posOffset>
                </wp:positionV>
                <wp:extent cx="189720" cy="397440"/>
                <wp:effectExtent l="38100" t="57150" r="39370" b="41275"/>
                <wp:wrapNone/>
                <wp:docPr id="1877" name="잉크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8972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3A0F9" id="잉크 1877" o:spid="_x0000_s1026" type="#_x0000_t75" style="position:absolute;left:0;text-align:left;margin-left:486.9pt;margin-top:134.8pt;width:15.95pt;height:32.2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">
                <v:imagedata r:id="rId24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4885536</wp:posOffset>
                </wp:positionH>
                <wp:positionV relativeFrom="paragraph">
                  <wp:posOffset>1878182</wp:posOffset>
                </wp:positionV>
                <wp:extent cx="155880" cy="228960"/>
                <wp:effectExtent l="38100" t="38100" r="34925" b="38100"/>
                <wp:wrapNone/>
                <wp:docPr id="1876" name="잉크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558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06366" id="잉크 1876" o:spid="_x0000_s1026" type="#_x0000_t75" style="position:absolute;left:0;text-align:left;margin-left:384.05pt;margin-top:147.4pt;width:13.15pt;height:18.8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">
                <v:imagedata r:id="rId24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5020176</wp:posOffset>
                </wp:positionH>
                <wp:positionV relativeFrom="paragraph">
                  <wp:posOffset>2005622</wp:posOffset>
                </wp:positionV>
                <wp:extent cx="980640" cy="45360"/>
                <wp:effectExtent l="38100" t="19050" r="48260" b="50165"/>
                <wp:wrapNone/>
                <wp:docPr id="1875" name="잉크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980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344D6" id="잉크 1875" o:spid="_x0000_s1026" type="#_x0000_t75" style="position:absolute;left:0;text-align:left;margin-left:394.9pt;margin-top:157.65pt;width:77.85pt;height:4.3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">
                <v:imagedata r:id="rId24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5893176</wp:posOffset>
                </wp:positionH>
                <wp:positionV relativeFrom="paragraph">
                  <wp:posOffset>2017142</wp:posOffset>
                </wp:positionV>
                <wp:extent cx="345600" cy="41040"/>
                <wp:effectExtent l="38100" t="38100" r="35560" b="35560"/>
                <wp:wrapNone/>
                <wp:docPr id="1874" name="잉크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345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1611F" id="잉크 1874" o:spid="_x0000_s1026" type="#_x0000_t75" style="position:absolute;left:0;text-align:left;margin-left:463.65pt;margin-top:158.6pt;width:27.85pt;height:3.9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">
                <v:imagedata r:id="rId24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5013336</wp:posOffset>
                </wp:positionH>
                <wp:positionV relativeFrom="paragraph">
                  <wp:posOffset>2097062</wp:posOffset>
                </wp:positionV>
                <wp:extent cx="265680" cy="11520"/>
                <wp:effectExtent l="38100" t="38100" r="39370" b="45720"/>
                <wp:wrapNone/>
                <wp:docPr id="1873" name="잉크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265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2409F" id="잉크 1873" o:spid="_x0000_s1026" type="#_x0000_t75" style="position:absolute;left:0;text-align:left;margin-left:394.3pt;margin-top:164.85pt;width:21.55pt;height:1.5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">
                <v:imagedata r:id="rId24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936656</wp:posOffset>
                </wp:positionH>
                <wp:positionV relativeFrom="paragraph">
                  <wp:posOffset>2033342</wp:posOffset>
                </wp:positionV>
                <wp:extent cx="429480" cy="28440"/>
                <wp:effectExtent l="19050" t="38100" r="46990" b="29210"/>
                <wp:wrapNone/>
                <wp:docPr id="1872" name="잉크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429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F126B" id="잉크 1872" o:spid="_x0000_s1026" type="#_x0000_t75" style="position:absolute;left:0;text-align:left;margin-left:388.4pt;margin-top:159.85pt;width:34.35pt;height:2.8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">
                <v:imagedata r:id="rId24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830456</wp:posOffset>
                </wp:positionH>
                <wp:positionV relativeFrom="paragraph">
                  <wp:posOffset>713942</wp:posOffset>
                </wp:positionV>
                <wp:extent cx="1350360" cy="19440"/>
                <wp:effectExtent l="38100" t="38100" r="40640" b="38100"/>
                <wp:wrapNone/>
                <wp:docPr id="1871" name="잉크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1350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668E9" id="잉크 1871" o:spid="_x0000_s1026" type="#_x0000_t75" style="position:absolute;left:0;text-align:left;margin-left:379.85pt;margin-top:55.85pt;width:107.1pt;height:2.2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">
                <v:imagedata r:id="rId24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5038536</wp:posOffset>
                </wp:positionH>
                <wp:positionV relativeFrom="paragraph">
                  <wp:posOffset>643742</wp:posOffset>
                </wp:positionV>
                <wp:extent cx="1227960" cy="63720"/>
                <wp:effectExtent l="19050" t="38100" r="29845" b="31750"/>
                <wp:wrapNone/>
                <wp:docPr id="1870" name="잉크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12279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E3DC5" id="잉크 1870" o:spid="_x0000_s1026" type="#_x0000_t75" style="position:absolute;left:0;text-align:left;margin-left:396.45pt;margin-top:50.4pt;width:97.25pt;height:5.6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">
                <v:imagedata r:id="rId24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5986416</wp:posOffset>
                </wp:positionH>
                <wp:positionV relativeFrom="paragraph">
                  <wp:posOffset>-3538</wp:posOffset>
                </wp:positionV>
                <wp:extent cx="130680" cy="348480"/>
                <wp:effectExtent l="38100" t="38100" r="22225" b="33020"/>
                <wp:wrapNone/>
                <wp:docPr id="1869" name="잉크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13068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15D0E" id="잉크 1869" o:spid="_x0000_s1026" type="#_x0000_t75" style="position:absolute;left:0;text-align:left;margin-left:471.1pt;margin-top:-.75pt;width:11.35pt;height:28.1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">
                <v:imagedata r:id="rId24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5774376</wp:posOffset>
                </wp:positionH>
                <wp:positionV relativeFrom="paragraph">
                  <wp:posOffset>86102</wp:posOffset>
                </wp:positionV>
                <wp:extent cx="166320" cy="100440"/>
                <wp:effectExtent l="38100" t="38100" r="43815" b="52070"/>
                <wp:wrapNone/>
                <wp:docPr id="1868" name="잉크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66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9A8A8" id="잉크 1868" o:spid="_x0000_s1026" type="#_x0000_t75" style="position:absolute;left:0;text-align:left;margin-left:454.2pt;margin-top:6.1pt;width:14.3pt;height:8.8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">
                <v:imagedata r:id="rId24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5705256</wp:posOffset>
                </wp:positionH>
                <wp:positionV relativeFrom="paragraph">
                  <wp:posOffset>212822</wp:posOffset>
                </wp:positionV>
                <wp:extent cx="66960" cy="107640"/>
                <wp:effectExtent l="38100" t="38100" r="47625" b="45085"/>
                <wp:wrapNone/>
                <wp:docPr id="1867" name="잉크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669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FB98C" id="잉크 1867" o:spid="_x0000_s1026" type="#_x0000_t75" style="position:absolute;left:0;text-align:left;margin-left:449pt;margin-top:16.35pt;width:5.9pt;height:9.2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">
                <v:imagedata r:id="rId24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5527776</wp:posOffset>
                </wp:positionH>
                <wp:positionV relativeFrom="paragraph">
                  <wp:posOffset>143342</wp:posOffset>
                </wp:positionV>
                <wp:extent cx="162720" cy="86040"/>
                <wp:effectExtent l="38100" t="38100" r="46990" b="47625"/>
                <wp:wrapNone/>
                <wp:docPr id="1866" name="잉크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162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B4C49" id="잉크 1866" o:spid="_x0000_s1026" type="#_x0000_t75" style="position:absolute;left:0;text-align:left;margin-left:434.9pt;margin-top:10.85pt;width:13.6pt;height:7.6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">
                <v:imagedata r:id="rId24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5387376</wp:posOffset>
                </wp:positionH>
                <wp:positionV relativeFrom="paragraph">
                  <wp:posOffset>226862</wp:posOffset>
                </wp:positionV>
                <wp:extent cx="80280" cy="29520"/>
                <wp:effectExtent l="38100" t="38100" r="34290" b="46990"/>
                <wp:wrapNone/>
                <wp:docPr id="1865" name="잉크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802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8CC00" id="잉크 1865" o:spid="_x0000_s1026" type="#_x0000_t75" style="position:absolute;left:0;text-align:left;margin-left:423.85pt;margin-top:17.6pt;width:6.9pt;height:2.8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">
                <v:imagedata r:id="rId24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328336</wp:posOffset>
                </wp:positionH>
                <wp:positionV relativeFrom="paragraph">
                  <wp:posOffset>152342</wp:posOffset>
                </wp:positionV>
                <wp:extent cx="74160" cy="185400"/>
                <wp:effectExtent l="38100" t="38100" r="40640" b="43815"/>
                <wp:wrapNone/>
                <wp:docPr id="1864" name="잉크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741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81908" id="잉크 1864" o:spid="_x0000_s1026" type="#_x0000_t75" style="position:absolute;left:0;text-align:left;margin-left:419.1pt;margin-top:11.65pt;width:6.55pt;height:15.4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">
                <v:imagedata r:id="rId24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186136</wp:posOffset>
                </wp:positionH>
                <wp:positionV relativeFrom="paragraph">
                  <wp:posOffset>331262</wp:posOffset>
                </wp:positionV>
                <wp:extent cx="76680" cy="49680"/>
                <wp:effectExtent l="38100" t="19050" r="38100" b="45720"/>
                <wp:wrapNone/>
                <wp:docPr id="1863" name="잉크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766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7E807" id="잉크 1863" o:spid="_x0000_s1026" type="#_x0000_t75" style="position:absolute;left:0;text-align:left;margin-left:407.95pt;margin-top:25.85pt;width:6.7pt;height:4.4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">
                <v:imagedata r:id="rId24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167416</wp:posOffset>
                </wp:positionH>
                <wp:positionV relativeFrom="paragraph">
                  <wp:posOffset>303902</wp:posOffset>
                </wp:positionV>
                <wp:extent cx="101880" cy="104400"/>
                <wp:effectExtent l="38100" t="38100" r="12700" b="48260"/>
                <wp:wrapNone/>
                <wp:docPr id="1862" name="잉크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101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F3775" id="잉크 1862" o:spid="_x0000_s1026" type="#_x0000_t75" style="position:absolute;left:0;text-align:left;margin-left:406.5pt;margin-top:23.65pt;width:8.65pt;height:8.9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">
                <v:imagedata r:id="rId24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5019096</wp:posOffset>
                </wp:positionH>
                <wp:positionV relativeFrom="paragraph">
                  <wp:posOffset>622142</wp:posOffset>
                </wp:positionV>
                <wp:extent cx="303840" cy="79920"/>
                <wp:effectExtent l="38100" t="38100" r="39370" b="34925"/>
                <wp:wrapNone/>
                <wp:docPr id="1861" name="잉크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303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101D2" id="잉크 1861" o:spid="_x0000_s1026" type="#_x0000_t75" style="position:absolute;left:0;text-align:left;margin-left:394.9pt;margin-top:48.75pt;width:24.45pt;height:6.9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">
                <v:imagedata r:id="rId24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5048256</wp:posOffset>
                </wp:positionH>
                <wp:positionV relativeFrom="paragraph">
                  <wp:posOffset>508742</wp:posOffset>
                </wp:positionV>
                <wp:extent cx="52200" cy="51120"/>
                <wp:effectExtent l="38100" t="38100" r="43180" b="44450"/>
                <wp:wrapNone/>
                <wp:docPr id="1860" name="잉크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522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1D659" id="잉크 1860" o:spid="_x0000_s1026" type="#_x0000_t75" style="position:absolute;left:0;text-align:left;margin-left:397.1pt;margin-top:39.65pt;width:4.75pt;height:4.7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">
                <v:imagedata r:id="rId24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4966536</wp:posOffset>
                </wp:positionH>
                <wp:positionV relativeFrom="paragraph">
                  <wp:posOffset>425582</wp:posOffset>
                </wp:positionV>
                <wp:extent cx="150840" cy="340560"/>
                <wp:effectExtent l="38100" t="38100" r="40005" b="40640"/>
                <wp:wrapNone/>
                <wp:docPr id="1859" name="잉크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15084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59A01" id="잉크 1859" o:spid="_x0000_s1026" type="#_x0000_t75" style="position:absolute;left:0;text-align:left;margin-left:390.7pt;margin-top:33.2pt;width:12.55pt;height:27.4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">
                <v:imagedata r:id="rId24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4979856</wp:posOffset>
                </wp:positionH>
                <wp:positionV relativeFrom="paragraph">
                  <wp:posOffset>490022</wp:posOffset>
                </wp:positionV>
                <wp:extent cx="126360" cy="113400"/>
                <wp:effectExtent l="38100" t="38100" r="45720" b="39370"/>
                <wp:wrapNone/>
                <wp:docPr id="1858" name="잉크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1263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F3DBA" id="잉크 1858" o:spid="_x0000_s1026" type="#_x0000_t75" style="position:absolute;left:0;text-align:left;margin-left:391.6pt;margin-top:38.1pt;width:10.75pt;height:9.7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">
                <v:imagedata r:id="rId24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4742256</wp:posOffset>
                </wp:positionH>
                <wp:positionV relativeFrom="paragraph">
                  <wp:posOffset>874142</wp:posOffset>
                </wp:positionV>
                <wp:extent cx="138240" cy="336960"/>
                <wp:effectExtent l="38100" t="38100" r="52705" b="44450"/>
                <wp:wrapNone/>
                <wp:docPr id="1857" name="잉크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382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F958E" id="잉크 1857" o:spid="_x0000_s1026" type="#_x0000_t75" style="position:absolute;left:0;text-align:left;margin-left:372.6pt;margin-top:68.5pt;width:12.05pt;height:27.6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">
                <v:imagedata r:id="rId24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262376</wp:posOffset>
                </wp:positionH>
                <wp:positionV relativeFrom="paragraph">
                  <wp:posOffset>1057022</wp:posOffset>
                </wp:positionV>
                <wp:extent cx="521640" cy="288000"/>
                <wp:effectExtent l="38100" t="38100" r="50165" b="36195"/>
                <wp:wrapNone/>
                <wp:docPr id="1856" name="잉크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5216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2AFC4" id="잉크 1856" o:spid="_x0000_s1026" type="#_x0000_t75" style="position:absolute;left:0;text-align:left;margin-left:335.1pt;margin-top:82.65pt;width:41.8pt;height:23.6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">
                <v:imagedata r:id="rId24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4174176</wp:posOffset>
                </wp:positionH>
                <wp:positionV relativeFrom="paragraph">
                  <wp:posOffset>1228742</wp:posOffset>
                </wp:positionV>
                <wp:extent cx="119160" cy="126000"/>
                <wp:effectExtent l="38100" t="38100" r="33655" b="45720"/>
                <wp:wrapNone/>
                <wp:docPr id="1855" name="잉크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191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49179" id="잉크 1855" o:spid="_x0000_s1026" type="#_x0000_t75" style="position:absolute;left:0;text-align:left;margin-left:328.25pt;margin-top:96.45pt;width:10.1pt;height:10.6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">
                <v:imagedata r:id="rId24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4372536</wp:posOffset>
                </wp:positionH>
                <wp:positionV relativeFrom="paragraph">
                  <wp:posOffset>956582</wp:posOffset>
                </wp:positionV>
                <wp:extent cx="143280" cy="100800"/>
                <wp:effectExtent l="38100" t="38100" r="0" b="52070"/>
                <wp:wrapNone/>
                <wp:docPr id="1854" name="잉크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43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2C790" id="잉크 1854" o:spid="_x0000_s1026" type="#_x0000_t75" style="position:absolute;left:0;text-align:left;margin-left:343.6pt;margin-top:74.55pt;width:12.25pt;height:9.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">
                <v:imagedata r:id="rId24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4192896</wp:posOffset>
                </wp:positionH>
                <wp:positionV relativeFrom="paragraph">
                  <wp:posOffset>978902</wp:posOffset>
                </wp:positionV>
                <wp:extent cx="143280" cy="183240"/>
                <wp:effectExtent l="19050" t="38100" r="28575" b="45720"/>
                <wp:wrapNone/>
                <wp:docPr id="1853" name="잉크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1432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3FC88" id="잉크 1853" o:spid="_x0000_s1026" type="#_x0000_t75" style="position:absolute;left:0;text-align:left;margin-left:329.6pt;margin-top:76.55pt;width:12.55pt;height:15.7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">
                <v:imagedata r:id="rId24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4433736</wp:posOffset>
                </wp:positionH>
                <wp:positionV relativeFrom="paragraph">
                  <wp:posOffset>541862</wp:posOffset>
                </wp:positionV>
                <wp:extent cx="352080" cy="1576800"/>
                <wp:effectExtent l="38100" t="38100" r="48260" b="42545"/>
                <wp:wrapNone/>
                <wp:docPr id="1852" name="잉크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352080" cy="157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ACBEC" id="잉크 1852" o:spid="_x0000_s1026" type="#_x0000_t75" style="position:absolute;left:0;text-align:left;margin-left:348.5pt;margin-top:42.4pt;width:28.55pt;height:124.8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">
                <v:imagedata r:id="rId24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5663856</wp:posOffset>
                </wp:positionH>
                <wp:positionV relativeFrom="paragraph">
                  <wp:posOffset>2425022</wp:posOffset>
                </wp:positionV>
                <wp:extent cx="113040" cy="142560"/>
                <wp:effectExtent l="38100" t="38100" r="1270" b="48260"/>
                <wp:wrapNone/>
                <wp:docPr id="1851" name="잉크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13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28985" id="잉크 1851" o:spid="_x0000_s1026" type="#_x0000_t75" style="position:absolute;left:0;text-align:left;margin-left:445.25pt;margin-top:190.7pt;width:10.25pt;height:12.2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">
                <v:imagedata r:id="rId24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5471976</wp:posOffset>
                </wp:positionH>
                <wp:positionV relativeFrom="paragraph">
                  <wp:posOffset>2494502</wp:posOffset>
                </wp:positionV>
                <wp:extent cx="78480" cy="87120"/>
                <wp:effectExtent l="57150" t="57150" r="36195" b="46355"/>
                <wp:wrapNone/>
                <wp:docPr id="1850" name="잉크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78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24CC3" id="잉크 1850" o:spid="_x0000_s1026" type="#_x0000_t75" style="position:absolute;left:0;text-align:left;margin-left:429.95pt;margin-top:195.6pt;width:7.85pt;height:8.2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">
                <v:imagedata r:id="rId24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5407176</wp:posOffset>
                </wp:positionH>
                <wp:positionV relativeFrom="paragraph">
                  <wp:posOffset>2491262</wp:posOffset>
                </wp:positionV>
                <wp:extent cx="24480" cy="107280"/>
                <wp:effectExtent l="38100" t="38100" r="52070" b="45720"/>
                <wp:wrapNone/>
                <wp:docPr id="1849" name="잉크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24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7B247" id="잉크 1849" o:spid="_x0000_s1026" type="#_x0000_t75" style="position:absolute;left:0;text-align:left;margin-left:425.2pt;margin-top:195.2pt;width:3.5pt;height:9.8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">
                <v:imagedata r:id="rId24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4962216</wp:posOffset>
                </wp:positionH>
                <wp:positionV relativeFrom="paragraph">
                  <wp:posOffset>2124422</wp:posOffset>
                </wp:positionV>
                <wp:extent cx="1163160" cy="219960"/>
                <wp:effectExtent l="38100" t="38100" r="37465" b="46990"/>
                <wp:wrapNone/>
                <wp:docPr id="1848" name="잉크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1631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23570" id="잉크 1848" o:spid="_x0000_s1026" type="#_x0000_t75" style="position:absolute;left:0;text-align:left;margin-left:390.4pt;margin-top:166.8pt;width:92.35pt;height:18.4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">
                <v:imagedata r:id="rId24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6101976</wp:posOffset>
                </wp:positionH>
                <wp:positionV relativeFrom="paragraph">
                  <wp:posOffset>1935422</wp:posOffset>
                </wp:positionV>
                <wp:extent cx="52560" cy="71280"/>
                <wp:effectExtent l="38100" t="38100" r="43180" b="43180"/>
                <wp:wrapNone/>
                <wp:docPr id="1847" name="잉크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525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DD23C" id="잉크 1847" o:spid="_x0000_s1026" type="#_x0000_t75" style="position:absolute;left:0;text-align:left;margin-left:479.95pt;margin-top:151.8pt;width:5.4pt;height:6.8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">
                <v:imagedata r:id="rId24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6023496</wp:posOffset>
                </wp:positionH>
                <wp:positionV relativeFrom="paragraph">
                  <wp:posOffset>1937582</wp:posOffset>
                </wp:positionV>
                <wp:extent cx="66960" cy="59040"/>
                <wp:effectExtent l="38100" t="38100" r="47625" b="36830"/>
                <wp:wrapNone/>
                <wp:docPr id="1846" name="잉크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669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53162" id="잉크 1846" o:spid="_x0000_s1026" type="#_x0000_t75" style="position:absolute;left:0;text-align:left;margin-left:473.75pt;margin-top:151.95pt;width:6.45pt;height:5.7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">
                <v:imagedata r:id="rId24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5968056</wp:posOffset>
                </wp:positionH>
                <wp:positionV relativeFrom="paragraph">
                  <wp:posOffset>1937582</wp:posOffset>
                </wp:positionV>
                <wp:extent cx="27000" cy="77400"/>
                <wp:effectExtent l="38100" t="38100" r="49530" b="56515"/>
                <wp:wrapNone/>
                <wp:docPr id="1845" name="잉크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27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E9091" id="잉크 1845" o:spid="_x0000_s1026" type="#_x0000_t75" style="position:absolute;left:0;text-align:left;margin-left:469.25pt;margin-top:151.85pt;width:3.4pt;height:7.4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">
                <v:imagedata r:id="rId24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6037896</wp:posOffset>
                </wp:positionH>
                <wp:positionV relativeFrom="paragraph">
                  <wp:posOffset>1954142</wp:posOffset>
                </wp:positionV>
                <wp:extent cx="1080" cy="1440"/>
                <wp:effectExtent l="38100" t="38100" r="37465" b="36830"/>
                <wp:wrapNone/>
                <wp:docPr id="1844" name="잉크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3A1C1" id="잉크 1844" o:spid="_x0000_s1026" type="#_x0000_t75" style="position:absolute;left:0;text-align:left;margin-left:475pt;margin-top:153.6pt;width:.95pt;height: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">
                <v:imagedata r:id="rId24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6040776</wp:posOffset>
                </wp:positionH>
                <wp:positionV relativeFrom="paragraph">
                  <wp:posOffset>1955582</wp:posOffset>
                </wp:positionV>
                <wp:extent cx="7560" cy="1080"/>
                <wp:effectExtent l="38100" t="38100" r="31115" b="37465"/>
                <wp:wrapNone/>
                <wp:docPr id="1843" name="잉크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75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A2DB5" id="잉크 1843" o:spid="_x0000_s1026" type="#_x0000_t75" style="position:absolute;left:0;text-align:left;margin-left:475.4pt;margin-top:153.65pt;width:1.2pt;height:.9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">
                <v:imagedata r:id="rId24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6146616</wp:posOffset>
                </wp:positionH>
                <wp:positionV relativeFrom="paragraph">
                  <wp:posOffset>1787102</wp:posOffset>
                </wp:positionV>
                <wp:extent cx="57960" cy="142560"/>
                <wp:effectExtent l="38100" t="38100" r="37465" b="48260"/>
                <wp:wrapNone/>
                <wp:docPr id="1842" name="잉크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579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DBE2B" id="잉크 1842" o:spid="_x0000_s1026" type="#_x0000_t75" style="position:absolute;left:0;text-align:left;margin-left:483.75pt;margin-top:139.85pt;width:5.6pt;height:12.3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">
                <v:imagedata r:id="rId24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6117816</wp:posOffset>
                </wp:positionH>
                <wp:positionV relativeFrom="paragraph">
                  <wp:posOffset>1815542</wp:posOffset>
                </wp:positionV>
                <wp:extent cx="47520" cy="60120"/>
                <wp:effectExtent l="38100" t="38100" r="48260" b="54610"/>
                <wp:wrapNone/>
                <wp:docPr id="1841" name="잉크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47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40A2F" id="잉크 1841" o:spid="_x0000_s1026" type="#_x0000_t75" style="position:absolute;left:0;text-align:left;margin-left:481.15pt;margin-top:142.35pt;width:4.55pt;height:5.9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">
                <v:imagedata r:id="rId24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6042576</wp:posOffset>
                </wp:positionH>
                <wp:positionV relativeFrom="paragraph">
                  <wp:posOffset>1801142</wp:posOffset>
                </wp:positionV>
                <wp:extent cx="66960" cy="100800"/>
                <wp:effectExtent l="38100" t="38100" r="47625" b="33020"/>
                <wp:wrapNone/>
                <wp:docPr id="1840" name="잉크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66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EF0A6" id="잉크 1840" o:spid="_x0000_s1026" type="#_x0000_t75" style="position:absolute;left:0;text-align:left;margin-left:475.35pt;margin-top:141.4pt;width:6.25pt;height:8.6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">
                <v:imagedata r:id="rId24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5999736</wp:posOffset>
                </wp:positionH>
                <wp:positionV relativeFrom="paragraph">
                  <wp:posOffset>1797182</wp:posOffset>
                </wp:positionV>
                <wp:extent cx="45360" cy="113760"/>
                <wp:effectExtent l="38100" t="38100" r="50165" b="38735"/>
                <wp:wrapNone/>
                <wp:docPr id="1839" name="잉크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453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50E75" id="잉크 1839" o:spid="_x0000_s1026" type="#_x0000_t75" style="position:absolute;left:0;text-align:left;margin-left:471.85pt;margin-top:140.95pt;width:4.55pt;height:9.8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">
                <v:imagedata r:id="rId24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5968416</wp:posOffset>
                </wp:positionH>
                <wp:positionV relativeFrom="paragraph">
                  <wp:posOffset>1939022</wp:posOffset>
                </wp:positionV>
                <wp:extent cx="56880" cy="55800"/>
                <wp:effectExtent l="57150" t="38100" r="38735" b="40005"/>
                <wp:wrapNone/>
                <wp:docPr id="1838" name="잉크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568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EB5F2" id="잉크 1838" o:spid="_x0000_s1026" type="#_x0000_t75" style="position:absolute;left:0;text-align:left;margin-left:469.3pt;margin-top:152.15pt;width:5.75pt;height:5.4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">
                <v:imagedata r:id="rId24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5905776</wp:posOffset>
                </wp:positionH>
                <wp:positionV relativeFrom="paragraph">
                  <wp:posOffset>1806542</wp:posOffset>
                </wp:positionV>
                <wp:extent cx="36720" cy="146520"/>
                <wp:effectExtent l="38100" t="38100" r="40005" b="44450"/>
                <wp:wrapNone/>
                <wp:docPr id="1837" name="잉크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36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DDCCB" id="잉크 1837" o:spid="_x0000_s1026" type="#_x0000_t75" style="position:absolute;left:0;text-align:left;margin-left:464.3pt;margin-top:141.6pt;width:3.9pt;height:12.4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">
                <v:imagedata r:id="rId24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5888496</wp:posOffset>
                </wp:positionH>
                <wp:positionV relativeFrom="paragraph">
                  <wp:posOffset>1791422</wp:posOffset>
                </wp:positionV>
                <wp:extent cx="101160" cy="123840"/>
                <wp:effectExtent l="38100" t="38100" r="51435" b="47625"/>
                <wp:wrapNone/>
                <wp:docPr id="1836" name="잉크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101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4D302" id="잉크 1836" o:spid="_x0000_s1026" type="#_x0000_t75" style="position:absolute;left:0;text-align:left;margin-left:462.95pt;margin-top:140.5pt;width:9.05pt;height:10.7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">
                <v:imagedata r:id="rId24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6010536</wp:posOffset>
                </wp:positionH>
                <wp:positionV relativeFrom="paragraph">
                  <wp:posOffset>1786742</wp:posOffset>
                </wp:positionV>
                <wp:extent cx="1080" cy="2520"/>
                <wp:effectExtent l="0" t="0" r="0" b="0"/>
                <wp:wrapNone/>
                <wp:docPr id="1835" name="잉크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031B6" id="잉크 1835" o:spid="_x0000_s1026" type="#_x0000_t75" style="position:absolute;left:0;text-align:left;margin-left:472.9pt;margin-top:140.4pt;width:.85pt;height:.9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">
                <v:imagedata r:id="rId24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5781936</wp:posOffset>
                </wp:positionH>
                <wp:positionV relativeFrom="paragraph">
                  <wp:posOffset>1889702</wp:posOffset>
                </wp:positionV>
                <wp:extent cx="30240" cy="20880"/>
                <wp:effectExtent l="38100" t="38100" r="46355" b="36830"/>
                <wp:wrapNone/>
                <wp:docPr id="1834" name="잉크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30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50E2F" id="잉크 1834" o:spid="_x0000_s1026" type="#_x0000_t75" style="position:absolute;left:0;text-align:left;margin-left:454.7pt;margin-top:148.3pt;width:3.2pt;height:2.5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">
                <v:imagedata r:id="rId24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697696</wp:posOffset>
                </wp:positionH>
                <wp:positionV relativeFrom="paragraph">
                  <wp:posOffset>1902302</wp:posOffset>
                </wp:positionV>
                <wp:extent cx="22680" cy="11880"/>
                <wp:effectExtent l="38100" t="57150" r="53975" b="45720"/>
                <wp:wrapNone/>
                <wp:docPr id="1833" name="잉크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22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F2DB5" id="잉크 1833" o:spid="_x0000_s1026" type="#_x0000_t75" style="position:absolute;left:0;text-align:left;margin-left:447.8pt;margin-top:149pt;width:2.9pt;height:2.3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">
                <v:imagedata r:id="rId25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592576</wp:posOffset>
                </wp:positionH>
                <wp:positionV relativeFrom="paragraph">
                  <wp:posOffset>1914902</wp:posOffset>
                </wp:positionV>
                <wp:extent cx="20520" cy="4320"/>
                <wp:effectExtent l="57150" t="57150" r="36830" b="53340"/>
                <wp:wrapNone/>
                <wp:docPr id="1832" name="잉크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20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8503" id="잉크 1832" o:spid="_x0000_s1026" type="#_x0000_t75" style="position:absolute;left:0;text-align:left;margin-left:439.55pt;margin-top:149.95pt;width:2.65pt;height:1.9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">
                <v:imagedata r:id="rId25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533896</wp:posOffset>
                </wp:positionH>
                <wp:positionV relativeFrom="paragraph">
                  <wp:posOffset>1916342</wp:posOffset>
                </wp:positionV>
                <wp:extent cx="10440" cy="8640"/>
                <wp:effectExtent l="57150" t="57150" r="46990" b="48895"/>
                <wp:wrapNone/>
                <wp:docPr id="1831" name="잉크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0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9B69C" id="잉크 1831" o:spid="_x0000_s1026" type="#_x0000_t75" style="position:absolute;left:0;text-align:left;margin-left:434.9pt;margin-top:150.05pt;width:1.9pt;height:2.0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">
                <v:imagedata r:id="rId25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110896</wp:posOffset>
                </wp:positionH>
                <wp:positionV relativeFrom="paragraph">
                  <wp:posOffset>1940102</wp:posOffset>
                </wp:positionV>
                <wp:extent cx="54360" cy="185040"/>
                <wp:effectExtent l="57150" t="38100" r="41275" b="43815"/>
                <wp:wrapNone/>
                <wp:docPr id="1830" name="잉크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543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EE581" id="잉크 1830" o:spid="_x0000_s1026" type="#_x0000_t75" style="position:absolute;left:0;text-align:left;margin-left:401.6pt;margin-top:152.3pt;width:5.6pt;height:15.8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">
                <v:imagedata r:id="rId25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335896</wp:posOffset>
                </wp:positionH>
                <wp:positionV relativeFrom="paragraph">
                  <wp:posOffset>1821662</wp:posOffset>
                </wp:positionV>
                <wp:extent cx="61200" cy="131760"/>
                <wp:effectExtent l="38100" t="38100" r="15240" b="40005"/>
                <wp:wrapNone/>
                <wp:docPr id="1829" name="잉크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612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3DF57" id="잉크 1829" o:spid="_x0000_s1026" type="#_x0000_t75" style="position:absolute;left:0;text-align:left;margin-left:419.55pt;margin-top:143.1pt;width:6pt;height:10.9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">
                <v:imagedata r:id="rId25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156976</wp:posOffset>
                </wp:positionH>
                <wp:positionV relativeFrom="paragraph">
                  <wp:posOffset>1804022</wp:posOffset>
                </wp:positionV>
                <wp:extent cx="59040" cy="175680"/>
                <wp:effectExtent l="38100" t="38100" r="36830" b="34290"/>
                <wp:wrapNone/>
                <wp:docPr id="1828" name="잉크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59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80F1D" id="잉크 1828" o:spid="_x0000_s1026" type="#_x0000_t75" style="position:absolute;left:0;text-align:left;margin-left:405.6pt;margin-top:141.75pt;width:5.35pt;height:14.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">
                <v:imagedata r:id="rId25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337336</wp:posOffset>
                </wp:positionH>
                <wp:positionV relativeFrom="paragraph">
                  <wp:posOffset>1824542</wp:posOffset>
                </wp:positionV>
                <wp:extent cx="10440" cy="6480"/>
                <wp:effectExtent l="19050" t="38100" r="46990" b="31750"/>
                <wp:wrapNone/>
                <wp:docPr id="1827" name="잉크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10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79836" id="잉크 1827" o:spid="_x0000_s1026" type="#_x0000_t75" style="position:absolute;left:0;text-align:left;margin-left:419.95pt;margin-top:143.35pt;width:1.4pt;height:1.1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">
                <v:imagedata r:id="rId25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5267136</wp:posOffset>
                </wp:positionH>
                <wp:positionV relativeFrom="paragraph">
                  <wp:posOffset>1921742</wp:posOffset>
                </wp:positionV>
                <wp:extent cx="70200" cy="59400"/>
                <wp:effectExtent l="38100" t="38100" r="44450" b="36195"/>
                <wp:wrapNone/>
                <wp:docPr id="1826" name="잉크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702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D3A58" id="잉크 1826" o:spid="_x0000_s1026" type="#_x0000_t75" style="position:absolute;left:0;text-align:left;margin-left:414.25pt;margin-top:150.8pt;width:6.3pt;height:5.8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">
                <v:imagedata r:id="rId25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163096</wp:posOffset>
                </wp:positionH>
                <wp:positionV relativeFrom="paragraph">
                  <wp:posOffset>1910582</wp:posOffset>
                </wp:positionV>
                <wp:extent cx="72720" cy="115200"/>
                <wp:effectExtent l="19050" t="38100" r="22860" b="37465"/>
                <wp:wrapNone/>
                <wp:docPr id="1825" name="잉크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727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F932B" id="잉크 1825" o:spid="_x0000_s1026" type="#_x0000_t75" style="position:absolute;left:0;text-align:left;margin-left:406pt;margin-top:150.2pt;width:6.9pt;height:9.8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">
                <v:imagedata r:id="rId25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034576</wp:posOffset>
                </wp:positionH>
                <wp:positionV relativeFrom="paragraph">
                  <wp:posOffset>1853342</wp:posOffset>
                </wp:positionV>
                <wp:extent cx="110520" cy="109800"/>
                <wp:effectExtent l="38100" t="38100" r="41910" b="43180"/>
                <wp:wrapNone/>
                <wp:docPr id="1824" name="잉크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10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A6758" id="잉크 1824" o:spid="_x0000_s1026" type="#_x0000_t75" style="position:absolute;left:0;text-align:left;margin-left:395.9pt;margin-top:145.45pt;width:9.5pt;height:9.4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">
                <v:imagedata r:id="rId25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011536</wp:posOffset>
                </wp:positionH>
                <wp:positionV relativeFrom="paragraph">
                  <wp:posOffset>1815542</wp:posOffset>
                </wp:positionV>
                <wp:extent cx="124920" cy="147600"/>
                <wp:effectExtent l="38100" t="38100" r="46990" b="43180"/>
                <wp:wrapNone/>
                <wp:docPr id="1823" name="잉크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1249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BEE38" id="잉크 1823" o:spid="_x0000_s1026" type="#_x0000_t75" style="position:absolute;left:0;text-align:left;margin-left:394.15pt;margin-top:142.5pt;width:10.65pt;height:12.6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">
                <v:imagedata r:id="rId25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423016</wp:posOffset>
                </wp:positionH>
                <wp:positionV relativeFrom="paragraph">
                  <wp:posOffset>1627982</wp:posOffset>
                </wp:positionV>
                <wp:extent cx="4680" cy="35640"/>
                <wp:effectExtent l="57150" t="38100" r="52705" b="40640"/>
                <wp:wrapNone/>
                <wp:docPr id="1822" name="잉크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4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4C693" id="잉크 1822" o:spid="_x0000_s1026" type="#_x0000_t75" style="position:absolute;left:0;text-align:left;margin-left:426.35pt;margin-top:127.6pt;width:1.7pt;height:3.6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">
                <v:imagedata r:id="rId25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5362536</wp:posOffset>
                </wp:positionH>
                <wp:positionV relativeFrom="paragraph">
                  <wp:posOffset>1436102</wp:posOffset>
                </wp:positionV>
                <wp:extent cx="19080" cy="67680"/>
                <wp:effectExtent l="38100" t="38100" r="57150" b="46990"/>
                <wp:wrapNone/>
                <wp:docPr id="1821" name="잉크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9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8A5E4" id="잉크 1821" o:spid="_x0000_s1026" type="#_x0000_t75" style="position:absolute;left:0;text-align:left;margin-left:421.25pt;margin-top:112.25pt;width:3.35pt;height:6.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">
                <v:imagedata r:id="rId25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5397096</wp:posOffset>
                </wp:positionH>
                <wp:positionV relativeFrom="paragraph">
                  <wp:posOffset>1228742</wp:posOffset>
                </wp:positionV>
                <wp:extent cx="10440" cy="39240"/>
                <wp:effectExtent l="57150" t="38100" r="46990" b="37465"/>
                <wp:wrapNone/>
                <wp:docPr id="1820" name="잉크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0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2DBA1" id="잉크 1820" o:spid="_x0000_s1026" type="#_x0000_t75" style="position:absolute;left:0;text-align:left;margin-left:424pt;margin-top:95.85pt;width:2.2pt;height:4.2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">
                <v:imagedata r:id="rId25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403936</wp:posOffset>
                </wp:positionH>
                <wp:positionV relativeFrom="paragraph">
                  <wp:posOffset>1030742</wp:posOffset>
                </wp:positionV>
                <wp:extent cx="9720" cy="23040"/>
                <wp:effectExtent l="57150" t="38100" r="47625" b="34290"/>
                <wp:wrapNone/>
                <wp:docPr id="1819" name="잉크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97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52A43" id="잉크 1819" o:spid="_x0000_s1026" type="#_x0000_t75" style="position:absolute;left:0;text-align:left;margin-left:424.75pt;margin-top:80.4pt;width:1.75pt;height:2.8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">
                <v:imagedata r:id="rId25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955456</wp:posOffset>
                </wp:positionH>
                <wp:positionV relativeFrom="paragraph">
                  <wp:posOffset>612422</wp:posOffset>
                </wp:positionV>
                <wp:extent cx="34200" cy="98640"/>
                <wp:effectExtent l="38100" t="38100" r="42545" b="34925"/>
                <wp:wrapNone/>
                <wp:docPr id="1818" name="잉크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34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D42EF" id="잉크 1818" o:spid="_x0000_s1026" type="#_x0000_t75" style="position:absolute;left:0;text-align:left;margin-left:468.25pt;margin-top:47.9pt;width:3.65pt;height:8.6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">
                <v:imagedata r:id="rId25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6070656</wp:posOffset>
                </wp:positionH>
                <wp:positionV relativeFrom="paragraph">
                  <wp:posOffset>527102</wp:posOffset>
                </wp:positionV>
                <wp:extent cx="76680" cy="131400"/>
                <wp:effectExtent l="38100" t="38100" r="38100" b="40640"/>
                <wp:wrapNone/>
                <wp:docPr id="1817" name="잉크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76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0DBA6" id="잉크 1817" o:spid="_x0000_s1026" type="#_x0000_t75" style="position:absolute;left:0;text-align:left;margin-left:477.75pt;margin-top:41.05pt;width:6.85pt;height:11.1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">
                <v:imagedata r:id="rId25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6052656</wp:posOffset>
                </wp:positionH>
                <wp:positionV relativeFrom="paragraph">
                  <wp:posOffset>556262</wp:posOffset>
                </wp:positionV>
                <wp:extent cx="25200" cy="65880"/>
                <wp:effectExtent l="38100" t="19050" r="51435" b="48895"/>
                <wp:wrapNone/>
                <wp:docPr id="1816" name="잉크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25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2EDD3" id="잉크 1816" o:spid="_x0000_s1026" type="#_x0000_t75" style="position:absolute;left:0;text-align:left;margin-left:476pt;margin-top:43.25pt;width:3.2pt;height:6.3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">
                <v:imagedata r:id="rId25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978856</wp:posOffset>
                </wp:positionH>
                <wp:positionV relativeFrom="paragraph">
                  <wp:posOffset>532862</wp:posOffset>
                </wp:positionV>
                <wp:extent cx="52920" cy="97560"/>
                <wp:effectExtent l="38100" t="38100" r="42545" b="36195"/>
                <wp:wrapNone/>
                <wp:docPr id="1815" name="잉크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529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AE46F" id="잉크 1815" o:spid="_x0000_s1026" type="#_x0000_t75" style="position:absolute;left:0;text-align:left;margin-left:470.25pt;margin-top:41.55pt;width:4.95pt;height:8.6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">
                <v:imagedata r:id="rId25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803536</wp:posOffset>
                </wp:positionH>
                <wp:positionV relativeFrom="paragraph">
                  <wp:posOffset>544022</wp:posOffset>
                </wp:positionV>
                <wp:extent cx="153360" cy="120600"/>
                <wp:effectExtent l="19050" t="19050" r="37465" b="51435"/>
                <wp:wrapNone/>
                <wp:docPr id="1814" name="잉크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153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7C076" id="잉크 1814" o:spid="_x0000_s1026" type="#_x0000_t75" style="position:absolute;left:0;text-align:left;margin-left:456.3pt;margin-top:42.2pt;width:13pt;height:10.4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">
                <v:imagedata r:id="rId25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824416</wp:posOffset>
                </wp:positionH>
                <wp:positionV relativeFrom="paragraph">
                  <wp:posOffset>528182</wp:posOffset>
                </wp:positionV>
                <wp:extent cx="118800" cy="117720"/>
                <wp:effectExtent l="38100" t="38100" r="33655" b="34925"/>
                <wp:wrapNone/>
                <wp:docPr id="1813" name="잉크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1188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9611A" id="잉크 1813" o:spid="_x0000_s1026" type="#_x0000_t75" style="position:absolute;left:0;text-align:left;margin-left:458.35pt;margin-top:41.35pt;width:9.85pt;height:9.7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">
                <v:imagedata r:id="rId25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684376</wp:posOffset>
                </wp:positionH>
                <wp:positionV relativeFrom="paragraph">
                  <wp:posOffset>586862</wp:posOffset>
                </wp:positionV>
                <wp:extent cx="28080" cy="9720"/>
                <wp:effectExtent l="38100" t="38100" r="29210" b="28575"/>
                <wp:wrapNone/>
                <wp:docPr id="1812" name="잉크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28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5EDD1" id="잉크 1812" o:spid="_x0000_s1026" type="#_x0000_t75" style="position:absolute;left:0;text-align:left;margin-left:447.35pt;margin-top:45.95pt;width:2.7pt;height:1.3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">
                <v:imagedata r:id="rId25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569176</wp:posOffset>
                </wp:positionH>
                <wp:positionV relativeFrom="paragraph">
                  <wp:posOffset>580742</wp:posOffset>
                </wp:positionV>
                <wp:extent cx="41400" cy="26640"/>
                <wp:effectExtent l="38100" t="38100" r="53975" b="50165"/>
                <wp:wrapNone/>
                <wp:docPr id="1811" name="잉크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41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0E594" id="잉크 1811" o:spid="_x0000_s1026" type="#_x0000_t75" style="position:absolute;left:0;text-align:left;margin-left:437.7pt;margin-top:44.95pt;width:4.3pt;height:3.2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">
                <v:imagedata r:id="rId25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5479536</wp:posOffset>
                </wp:positionH>
                <wp:positionV relativeFrom="paragraph">
                  <wp:posOffset>585782</wp:posOffset>
                </wp:positionV>
                <wp:extent cx="10800" cy="5040"/>
                <wp:effectExtent l="38100" t="19050" r="46355" b="33655"/>
                <wp:wrapNone/>
                <wp:docPr id="1810" name="잉크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10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CBB4A" id="잉크 1810" o:spid="_x0000_s1026" type="#_x0000_t75" style="position:absolute;left:0;text-align:left;margin-left:430.9pt;margin-top:45.5pt;width:1.65pt;height:1.3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">
                <v:imagedata r:id="rId25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5372256</wp:posOffset>
                </wp:positionH>
                <wp:positionV relativeFrom="paragraph">
                  <wp:posOffset>583622</wp:posOffset>
                </wp:positionV>
                <wp:extent cx="17280" cy="13320"/>
                <wp:effectExtent l="38100" t="38100" r="40005" b="44450"/>
                <wp:wrapNone/>
                <wp:docPr id="1809" name="잉크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17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0FFA" id="잉크 1809" o:spid="_x0000_s1026" type="#_x0000_t75" style="position:absolute;left:0;text-align:left;margin-left:422.65pt;margin-top:45.55pt;width:1.95pt;height:1.8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">
                <v:imagedata r:id="rId25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149416</wp:posOffset>
                </wp:positionH>
                <wp:positionV relativeFrom="paragraph">
                  <wp:posOffset>625742</wp:posOffset>
                </wp:positionV>
                <wp:extent cx="26640" cy="100800"/>
                <wp:effectExtent l="38100" t="38100" r="31115" b="52070"/>
                <wp:wrapNone/>
                <wp:docPr id="1808" name="잉크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266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F42B8" id="잉크 1808" o:spid="_x0000_s1026" type="#_x0000_t75" style="position:absolute;left:0;text-align:left;margin-left:405.2pt;margin-top:48.7pt;width:2.65pt;height:9.1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">
                <v:imagedata r:id="rId25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261376</wp:posOffset>
                </wp:positionH>
                <wp:positionV relativeFrom="paragraph">
                  <wp:posOffset>490022</wp:posOffset>
                </wp:positionV>
                <wp:extent cx="43560" cy="87840"/>
                <wp:effectExtent l="19050" t="38100" r="52070" b="45720"/>
                <wp:wrapNone/>
                <wp:docPr id="1807" name="잉크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43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C8BD5" id="잉크 1807" o:spid="_x0000_s1026" type="#_x0000_t75" style="position:absolute;left:0;text-align:left;margin-left:413.8pt;margin-top:38.1pt;width:4.35pt;height:7.6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">
                <v:imagedata r:id="rId25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5202696</wp:posOffset>
                </wp:positionH>
                <wp:positionV relativeFrom="paragraph">
                  <wp:posOffset>522422</wp:posOffset>
                </wp:positionV>
                <wp:extent cx="14400" cy="71280"/>
                <wp:effectExtent l="38100" t="38100" r="43180" b="43180"/>
                <wp:wrapNone/>
                <wp:docPr id="1806" name="잉크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144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3E9D0" id="잉크 1806" o:spid="_x0000_s1026" type="#_x0000_t75" style="position:absolute;left:0;text-align:left;margin-left:409.15pt;margin-top:40.65pt;width:2.25pt;height:6.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">
                <v:imagedata r:id="rId25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5132136</wp:posOffset>
                </wp:positionH>
                <wp:positionV relativeFrom="paragraph">
                  <wp:posOffset>513062</wp:posOffset>
                </wp:positionV>
                <wp:extent cx="37800" cy="96120"/>
                <wp:effectExtent l="38100" t="38100" r="38735" b="37465"/>
                <wp:wrapNone/>
                <wp:docPr id="1805" name="잉크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37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07846" id="잉크 1805" o:spid="_x0000_s1026" type="#_x0000_t75" style="position:absolute;left:0;text-align:left;margin-left:403.6pt;margin-top:40.15pt;width:3.75pt;height:8.2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">
                <v:imagedata r:id="rId25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5015856</wp:posOffset>
                </wp:positionH>
                <wp:positionV relativeFrom="paragraph">
                  <wp:posOffset>503342</wp:posOffset>
                </wp:positionV>
                <wp:extent cx="88920" cy="127080"/>
                <wp:effectExtent l="38100" t="38100" r="44450" b="44450"/>
                <wp:wrapNone/>
                <wp:docPr id="1804" name="잉크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88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10850" id="잉크 1804" o:spid="_x0000_s1026" type="#_x0000_t75" style="position:absolute;left:0;text-align:left;margin-left:394.55pt;margin-top:39.25pt;width:8.1pt;height:11.0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">
                <v:imagedata r:id="rId25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5006136</wp:posOffset>
                </wp:positionH>
                <wp:positionV relativeFrom="paragraph">
                  <wp:posOffset>480302</wp:posOffset>
                </wp:positionV>
                <wp:extent cx="78840" cy="146880"/>
                <wp:effectExtent l="38100" t="38100" r="35560" b="43815"/>
                <wp:wrapNone/>
                <wp:docPr id="1803" name="잉크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78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610E7" id="잉크 1803" o:spid="_x0000_s1026" type="#_x0000_t75" style="position:absolute;left:0;text-align:left;margin-left:393.6pt;margin-top:37.45pt;width:7.2pt;height:12.5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">
                <v:imagedata r:id="rId25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5142936</wp:posOffset>
                </wp:positionH>
                <wp:positionV relativeFrom="paragraph">
                  <wp:posOffset>567782</wp:posOffset>
                </wp:positionV>
                <wp:extent cx="12240" cy="16560"/>
                <wp:effectExtent l="38100" t="38100" r="45085" b="40640"/>
                <wp:wrapNone/>
                <wp:docPr id="1802" name="잉크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2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B49E0" id="잉크 1802" o:spid="_x0000_s1026" type="#_x0000_t75" style="position:absolute;left:0;text-align:left;margin-left:404.7pt;margin-top:44.45pt;width:1.8pt;height:1.8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">
                <v:imagedata r:id="rId25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5125656</wp:posOffset>
                </wp:positionH>
                <wp:positionV relativeFrom="paragraph">
                  <wp:posOffset>582542</wp:posOffset>
                </wp:positionV>
                <wp:extent cx="9720" cy="12960"/>
                <wp:effectExtent l="38100" t="19050" r="28575" b="44450"/>
                <wp:wrapNone/>
                <wp:docPr id="1801" name="잉크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BEF11" id="잉크 1801" o:spid="_x0000_s1026" type="#_x0000_t75" style="position:absolute;left:0;text-align:left;margin-left:403.35pt;margin-top:45.6pt;width:1.25pt;height:1.4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">
                <v:imagedata r:id="rId25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5003616</wp:posOffset>
                </wp:positionH>
                <wp:positionV relativeFrom="paragraph">
                  <wp:posOffset>498662</wp:posOffset>
                </wp:positionV>
                <wp:extent cx="90000" cy="128520"/>
                <wp:effectExtent l="38100" t="38100" r="43815" b="43180"/>
                <wp:wrapNone/>
                <wp:docPr id="1800" name="잉크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90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2F144" id="잉크 1800" o:spid="_x0000_s1026" type="#_x0000_t75" style="position:absolute;left:0;text-align:left;margin-left:393.7pt;margin-top:39pt;width:7.65pt;height:10.6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">
                <v:imagedata r:id="rId25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5015856</wp:posOffset>
                </wp:positionH>
                <wp:positionV relativeFrom="paragraph">
                  <wp:posOffset>506222</wp:posOffset>
                </wp:positionV>
                <wp:extent cx="41040" cy="102600"/>
                <wp:effectExtent l="38100" t="38100" r="35560" b="31115"/>
                <wp:wrapNone/>
                <wp:docPr id="1799" name="잉크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410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45D2F" id="잉크 1799" o:spid="_x0000_s1026" type="#_x0000_t75" style="position:absolute;left:0;text-align:left;margin-left:394.7pt;margin-top:39.6pt;width:3.9pt;height:8.6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">
                <v:imagedata r:id="rId25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953656</wp:posOffset>
                </wp:positionH>
                <wp:positionV relativeFrom="paragraph">
                  <wp:posOffset>471662</wp:posOffset>
                </wp:positionV>
                <wp:extent cx="321120" cy="1503360"/>
                <wp:effectExtent l="38100" t="38100" r="22225" b="40005"/>
                <wp:wrapNone/>
                <wp:docPr id="1798" name="잉크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321120" cy="15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9D7A" id="잉크 1798" o:spid="_x0000_s1026" type="#_x0000_t75" style="position:absolute;left:0;text-align:left;margin-left:468.35pt;margin-top:36.65pt;width:26.55pt;height:119.8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">
                <v:imagedata r:id="rId25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4854216</wp:posOffset>
                </wp:positionH>
                <wp:positionV relativeFrom="paragraph">
                  <wp:posOffset>460862</wp:posOffset>
                </wp:positionV>
                <wp:extent cx="303480" cy="1514160"/>
                <wp:effectExtent l="38100" t="38100" r="1905" b="48260"/>
                <wp:wrapNone/>
                <wp:docPr id="1797" name="잉크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303480" cy="15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FA06E" id="잉크 1797" o:spid="_x0000_s1026" type="#_x0000_t75" style="position:absolute;left:0;text-align:left;margin-left:381.85pt;margin-top:35.7pt;width:24.7pt;height:120.4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">
                <v:imagedata r:id="rId25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2748216</wp:posOffset>
                </wp:positionH>
                <wp:positionV relativeFrom="paragraph">
                  <wp:posOffset>3445622</wp:posOffset>
                </wp:positionV>
                <wp:extent cx="344880" cy="52200"/>
                <wp:effectExtent l="38100" t="38100" r="36195" b="43180"/>
                <wp:wrapNone/>
                <wp:docPr id="1796" name="잉크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3448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624D0" id="잉크 1796" o:spid="_x0000_s1026" type="#_x0000_t75" style="position:absolute;left:0;text-align:left;margin-left:216.15pt;margin-top:271.05pt;width:27.65pt;height:4.6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">
                <v:imagedata r:id="rId25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2634456</wp:posOffset>
                </wp:positionH>
                <wp:positionV relativeFrom="paragraph">
                  <wp:posOffset>3384422</wp:posOffset>
                </wp:positionV>
                <wp:extent cx="747000" cy="79200"/>
                <wp:effectExtent l="38100" t="38100" r="34290" b="35560"/>
                <wp:wrapNone/>
                <wp:docPr id="1795" name="잉크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747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8BA0" id="잉크 1795" o:spid="_x0000_s1026" type="#_x0000_t75" style="position:absolute;left:0;text-align:left;margin-left:206.85pt;margin-top:265.9pt;width:60.1pt;height:7.1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">
                <v:imagedata r:id="rId25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6123576</wp:posOffset>
                </wp:positionH>
                <wp:positionV relativeFrom="paragraph">
                  <wp:posOffset>3956462</wp:posOffset>
                </wp:positionV>
                <wp:extent cx="374760" cy="207000"/>
                <wp:effectExtent l="38100" t="38100" r="44450" b="41275"/>
                <wp:wrapNone/>
                <wp:docPr id="1794" name="잉크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3747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6993A" id="잉크 1794" o:spid="_x0000_s1026" type="#_x0000_t75" style="position:absolute;left:0;text-align:left;margin-left:481.85pt;margin-top:311.3pt;width:30pt;height:16.9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">
                <v:imagedata r:id="rId25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6633336</wp:posOffset>
                </wp:positionH>
                <wp:positionV relativeFrom="paragraph">
                  <wp:posOffset>3777182</wp:posOffset>
                </wp:positionV>
                <wp:extent cx="27360" cy="53640"/>
                <wp:effectExtent l="38100" t="38100" r="29845" b="41910"/>
                <wp:wrapNone/>
                <wp:docPr id="1793" name="잉크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27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911DD" id="잉크 1793" o:spid="_x0000_s1026" type="#_x0000_t75" style="position:absolute;left:0;text-align:left;margin-left:522.05pt;margin-top:297.15pt;width:2.7pt;height:4.7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">
                <v:imagedata r:id="rId25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6648816</wp:posOffset>
                </wp:positionH>
                <wp:positionV relativeFrom="paragraph">
                  <wp:posOffset>3719222</wp:posOffset>
                </wp:positionV>
                <wp:extent cx="13320" cy="45000"/>
                <wp:effectExtent l="38100" t="38100" r="44450" b="31750"/>
                <wp:wrapNone/>
                <wp:docPr id="1792" name="잉크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133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73F5" id="잉크 1792" o:spid="_x0000_s1026" type="#_x0000_t75" style="position:absolute;left:0;text-align:left;margin-left:523.25pt;margin-top:292.3pt;width:1.95pt;height:4.3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">
                <v:imagedata r:id="rId25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6490416</wp:posOffset>
                </wp:positionH>
                <wp:positionV relativeFrom="paragraph">
                  <wp:posOffset>3665942</wp:posOffset>
                </wp:positionV>
                <wp:extent cx="120600" cy="196200"/>
                <wp:effectExtent l="38100" t="38100" r="32385" b="33020"/>
                <wp:wrapNone/>
                <wp:docPr id="1791" name="잉크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1206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9FCA9" id="잉크 1791" o:spid="_x0000_s1026" type="#_x0000_t75" style="position:absolute;left:0;text-align:left;margin-left:510.7pt;margin-top:288.2pt;width:10.1pt;height:16.2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">
                <v:imagedata r:id="rId25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6449736</wp:posOffset>
                </wp:positionH>
                <wp:positionV relativeFrom="paragraph">
                  <wp:posOffset>3821462</wp:posOffset>
                </wp:positionV>
                <wp:extent cx="31320" cy="99000"/>
                <wp:effectExtent l="38100" t="38100" r="45085" b="34925"/>
                <wp:wrapNone/>
                <wp:docPr id="1790" name="잉크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31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5F558" id="잉크 1790" o:spid="_x0000_s1026" type="#_x0000_t75" style="position:absolute;left:0;text-align:left;margin-left:507.6pt;margin-top:300.65pt;width:3.1pt;height:8.4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">
                <v:imagedata r:id="rId25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6429936</wp:posOffset>
                </wp:positionH>
                <wp:positionV relativeFrom="paragraph">
                  <wp:posOffset>3855662</wp:posOffset>
                </wp:positionV>
                <wp:extent cx="9360" cy="52920"/>
                <wp:effectExtent l="19050" t="38100" r="48260" b="42545"/>
                <wp:wrapNone/>
                <wp:docPr id="1789" name="잉크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93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E4EAD" id="잉크 1789" o:spid="_x0000_s1026" type="#_x0000_t75" style="position:absolute;left:0;text-align:left;margin-left:505.85pt;margin-top:303.3pt;width:1.5pt;height:4.7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">
                <v:imagedata r:id="rId25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6331296</wp:posOffset>
                </wp:positionH>
                <wp:positionV relativeFrom="paragraph">
                  <wp:posOffset>3914702</wp:posOffset>
                </wp:positionV>
                <wp:extent cx="42120" cy="95400"/>
                <wp:effectExtent l="19050" t="38100" r="34290" b="38100"/>
                <wp:wrapNone/>
                <wp:docPr id="1788" name="잉크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42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44B87" id="잉크 1788" o:spid="_x0000_s1026" type="#_x0000_t75" style="position:absolute;left:0;text-align:left;margin-left:498.25pt;margin-top:307.8pt;width:4pt;height:8.2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">
                <v:imagedata r:id="rId25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6298896</wp:posOffset>
                </wp:positionH>
                <wp:positionV relativeFrom="paragraph">
                  <wp:posOffset>3849182</wp:posOffset>
                </wp:positionV>
                <wp:extent cx="40680" cy="164160"/>
                <wp:effectExtent l="38100" t="38100" r="35560" b="45720"/>
                <wp:wrapNone/>
                <wp:docPr id="1787" name="잉크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406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B3CA5" id="잉크 1787" o:spid="_x0000_s1026" type="#_x0000_t75" style="position:absolute;left:0;text-align:left;margin-left:495.6pt;margin-top:302.85pt;width:3.85pt;height:13.5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">
                <v:imagedata r:id="rId25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6238056</wp:posOffset>
                </wp:positionH>
                <wp:positionV relativeFrom="paragraph">
                  <wp:posOffset>3982382</wp:posOffset>
                </wp:positionV>
                <wp:extent cx="21240" cy="58320"/>
                <wp:effectExtent l="38100" t="38100" r="36195" b="37465"/>
                <wp:wrapNone/>
                <wp:docPr id="1786" name="잉크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212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16A1C" id="잉크 1786" o:spid="_x0000_s1026" type="#_x0000_t75" style="position:absolute;left:0;text-align:left;margin-left:490.95pt;margin-top:313.3pt;width:2.3pt;height:5.2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">
                <v:imagedata r:id="rId25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6122856</wp:posOffset>
                </wp:positionH>
                <wp:positionV relativeFrom="paragraph">
                  <wp:posOffset>3998582</wp:posOffset>
                </wp:positionV>
                <wp:extent cx="82080" cy="93600"/>
                <wp:effectExtent l="19050" t="38100" r="32385" b="40005"/>
                <wp:wrapNone/>
                <wp:docPr id="1785" name="잉크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820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D5866" id="잉크 1785" o:spid="_x0000_s1026" type="#_x0000_t75" style="position:absolute;left:0;text-align:left;margin-left:481.4pt;margin-top:314.55pt;width:7.35pt;height:8.0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">
                <v:imagedata r:id="rId25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6266136</wp:posOffset>
                </wp:positionH>
                <wp:positionV relativeFrom="paragraph">
                  <wp:posOffset>3601862</wp:posOffset>
                </wp:positionV>
                <wp:extent cx="141840" cy="92160"/>
                <wp:effectExtent l="38100" t="57150" r="29845" b="41275"/>
                <wp:wrapNone/>
                <wp:docPr id="1784" name="잉크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418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70D09" id="잉크 1784" o:spid="_x0000_s1026" type="#_x0000_t75" style="position:absolute;left:0;text-align:left;margin-left:492.6pt;margin-top:282.85pt;width:12.2pt;height:8.6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">
                <v:imagedata r:id="rId25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6094056</wp:posOffset>
                </wp:positionH>
                <wp:positionV relativeFrom="paragraph">
                  <wp:posOffset>3583502</wp:posOffset>
                </wp:positionV>
                <wp:extent cx="169920" cy="226800"/>
                <wp:effectExtent l="57150" t="38100" r="20955" b="59055"/>
                <wp:wrapNone/>
                <wp:docPr id="1783" name="잉크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1699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41A56" id="잉크 1783" o:spid="_x0000_s1026" type="#_x0000_t75" style="position:absolute;left:0;text-align:left;margin-left:479.1pt;margin-top:281.45pt;width:14.9pt;height:19.3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">
                <v:imagedata r:id="rId26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5952216</wp:posOffset>
                </wp:positionH>
                <wp:positionV relativeFrom="paragraph">
                  <wp:posOffset>3858182</wp:posOffset>
                </wp:positionV>
                <wp:extent cx="105120" cy="59040"/>
                <wp:effectExtent l="38100" t="38100" r="47625" b="36830"/>
                <wp:wrapNone/>
                <wp:docPr id="1782" name="잉크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1051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B49D2" id="잉크 1782" o:spid="_x0000_s1026" type="#_x0000_t75" style="position:absolute;left:0;text-align:left;margin-left:467.95pt;margin-top:303.55pt;width:9.3pt;height:5.6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">
                <v:imagedata r:id="rId26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5888856</wp:posOffset>
                </wp:positionH>
                <wp:positionV relativeFrom="paragraph">
                  <wp:posOffset>3819302</wp:posOffset>
                </wp:positionV>
                <wp:extent cx="117000" cy="57240"/>
                <wp:effectExtent l="38100" t="38100" r="35560" b="38100"/>
                <wp:wrapNone/>
                <wp:docPr id="1781" name="잉크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1170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780BA" id="잉크 1781" o:spid="_x0000_s1026" type="#_x0000_t75" style="position:absolute;left:0;text-align:left;margin-left:463.45pt;margin-top:300.5pt;width:9.7pt;height:4.9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">
                <v:imagedata r:id="rId26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627416</wp:posOffset>
                </wp:positionH>
                <wp:positionV relativeFrom="paragraph">
                  <wp:posOffset>4278662</wp:posOffset>
                </wp:positionV>
                <wp:extent cx="1760040" cy="207000"/>
                <wp:effectExtent l="38100" t="38100" r="31115" b="41275"/>
                <wp:wrapNone/>
                <wp:docPr id="1780" name="잉크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17600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CD8FB" id="잉크 1780" o:spid="_x0000_s1026" type="#_x0000_t75" style="position:absolute;left:0;text-align:left;margin-left:363.95pt;margin-top:336.65pt;width:139.25pt;height:17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">
                <v:imagedata r:id="rId26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3659376</wp:posOffset>
                </wp:positionH>
                <wp:positionV relativeFrom="paragraph">
                  <wp:posOffset>3397742</wp:posOffset>
                </wp:positionV>
                <wp:extent cx="1023120" cy="43560"/>
                <wp:effectExtent l="38100" t="38100" r="0" b="33020"/>
                <wp:wrapNone/>
                <wp:docPr id="1779" name="잉크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10231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7807D" id="잉크 1779" o:spid="_x0000_s1026" type="#_x0000_t75" style="position:absolute;left:0;text-align:left;margin-left:287.85pt;margin-top:267.2pt;width:81.1pt;height:4.0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">
                <v:imagedata r:id="rId26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2726976</wp:posOffset>
                </wp:positionH>
                <wp:positionV relativeFrom="paragraph">
                  <wp:posOffset>3428342</wp:posOffset>
                </wp:positionV>
                <wp:extent cx="643680" cy="30240"/>
                <wp:effectExtent l="38100" t="38100" r="42545" b="46355"/>
                <wp:wrapNone/>
                <wp:docPr id="1778" name="잉크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643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5AAF2" id="잉크 1778" o:spid="_x0000_s1026" type="#_x0000_t75" style="position:absolute;left:0;text-align:left;margin-left:214.3pt;margin-top:269.4pt;width:51.35pt;height:3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">
                <v:imagedata r:id="rId26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2730576</wp:posOffset>
                </wp:positionH>
                <wp:positionV relativeFrom="paragraph">
                  <wp:posOffset>3461822</wp:posOffset>
                </wp:positionV>
                <wp:extent cx="10080" cy="2520"/>
                <wp:effectExtent l="38100" t="38100" r="28575" b="36195"/>
                <wp:wrapNone/>
                <wp:docPr id="1777" name="잉크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0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293D4" id="잉크 1777" o:spid="_x0000_s1026" type="#_x0000_t75" style="position:absolute;left:0;text-align:left;margin-left:214.75pt;margin-top:272.3pt;width:1.35pt;height:.9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">
                <v:imagedata r:id="rId26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2060616</wp:posOffset>
                </wp:positionH>
                <wp:positionV relativeFrom="paragraph">
                  <wp:posOffset>3132062</wp:posOffset>
                </wp:positionV>
                <wp:extent cx="334440" cy="18360"/>
                <wp:effectExtent l="38100" t="38100" r="27940" b="39370"/>
                <wp:wrapNone/>
                <wp:docPr id="1776" name="잉크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334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C385C" id="잉크 1776" o:spid="_x0000_s1026" type="#_x0000_t75" style="position:absolute;left:0;text-align:left;margin-left:162pt;margin-top:246.3pt;width:26.85pt;height:2.1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">
                <v:imagedata r:id="rId26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4125936</wp:posOffset>
                </wp:positionH>
                <wp:positionV relativeFrom="paragraph">
                  <wp:posOffset>2505662</wp:posOffset>
                </wp:positionV>
                <wp:extent cx="901800" cy="100440"/>
                <wp:effectExtent l="38100" t="38100" r="31750" b="33020"/>
                <wp:wrapNone/>
                <wp:docPr id="1775" name="잉크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901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68D06" id="잉크 1775" o:spid="_x0000_s1026" type="#_x0000_t75" style="position:absolute;left:0;text-align:left;margin-left:324.6pt;margin-top:197pt;width:71.5pt;height:8.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">
                <v:imagedata r:id="rId26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2662176</wp:posOffset>
                </wp:positionH>
                <wp:positionV relativeFrom="paragraph">
                  <wp:posOffset>2609342</wp:posOffset>
                </wp:positionV>
                <wp:extent cx="1543320" cy="44280"/>
                <wp:effectExtent l="38100" t="38100" r="0" b="32385"/>
                <wp:wrapNone/>
                <wp:docPr id="1774" name="잉크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1543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72D96" id="잉크 1774" o:spid="_x0000_s1026" type="#_x0000_t75" style="position:absolute;left:0;text-align:left;margin-left:209.3pt;margin-top:205.1pt;width:122.05pt;height:4.2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">
                <v:imagedata r:id="rId261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907522</wp:posOffset>
                </wp:positionH>
                <wp:positionV relativeFrom="paragraph">
                  <wp:posOffset>3949933</wp:posOffset>
                </wp:positionV>
                <wp:extent cx="873360" cy="60840"/>
                <wp:effectExtent l="38100" t="38100" r="41275" b="34925"/>
                <wp:wrapNone/>
                <wp:docPr id="1407" name="잉크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873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38B48" id="잉크 1407" o:spid="_x0000_s1026" type="#_x0000_t75" style="position:absolute;left:0;text-align:left;margin-left:71.15pt;margin-top:310.5pt;width:69.3pt;height:5.6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">
                <v:imagedata r:id="rId262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961882</wp:posOffset>
                </wp:positionH>
                <wp:positionV relativeFrom="paragraph">
                  <wp:posOffset>3898093</wp:posOffset>
                </wp:positionV>
                <wp:extent cx="927000" cy="41400"/>
                <wp:effectExtent l="19050" t="38100" r="26035" b="34925"/>
                <wp:wrapNone/>
                <wp:docPr id="1406" name="잉크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9270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D0045" id="잉크 1406" o:spid="_x0000_s1026" type="#_x0000_t75" style="position:absolute;left:0;text-align:left;margin-left:75.45pt;margin-top:306.45pt;width:73.55pt;height:4.2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">
                <v:imagedata r:id="rId262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1641562</wp:posOffset>
                </wp:positionH>
                <wp:positionV relativeFrom="paragraph">
                  <wp:posOffset>3709453</wp:posOffset>
                </wp:positionV>
                <wp:extent cx="214560" cy="101520"/>
                <wp:effectExtent l="57150" t="38100" r="33655" b="51435"/>
                <wp:wrapNone/>
                <wp:docPr id="1405" name="잉크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2145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36EB7" id="잉크 1405" o:spid="_x0000_s1026" type="#_x0000_t75" style="position:absolute;left:0;text-align:left;margin-left:128.55pt;margin-top:291.35pt;width:17.85pt;height:9.4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">
                <v:imagedata r:id="rId262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1593682</wp:posOffset>
                </wp:positionH>
                <wp:positionV relativeFrom="paragraph">
                  <wp:posOffset>3627013</wp:posOffset>
                </wp:positionV>
                <wp:extent cx="55800" cy="42840"/>
                <wp:effectExtent l="38100" t="38100" r="40005" b="52705"/>
                <wp:wrapNone/>
                <wp:docPr id="1404" name="잉크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55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7D8D1" id="잉크 1404" o:spid="_x0000_s1026" type="#_x0000_t75" style="position:absolute;left:0;text-align:left;margin-left:124.6pt;margin-top:284.7pt;width:5.6pt;height:4.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">
                <v:imagedata r:id="rId262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1583962</wp:posOffset>
                </wp:positionH>
                <wp:positionV relativeFrom="paragraph">
                  <wp:posOffset>3734653</wp:posOffset>
                </wp:positionV>
                <wp:extent cx="11880" cy="78480"/>
                <wp:effectExtent l="38100" t="38100" r="45720" b="36195"/>
                <wp:wrapNone/>
                <wp:docPr id="1403" name="잉크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11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C301E" id="잉크 1403" o:spid="_x0000_s1026" type="#_x0000_t75" style="position:absolute;left:0;text-align:left;margin-left:123.85pt;margin-top:293.55pt;width:2.3pt;height:7.3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">
                <v:imagedata r:id="rId262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1458682</wp:posOffset>
                </wp:positionH>
                <wp:positionV relativeFrom="paragraph">
                  <wp:posOffset>3681373</wp:posOffset>
                </wp:positionV>
                <wp:extent cx="88920" cy="181800"/>
                <wp:effectExtent l="38100" t="38100" r="44450" b="46990"/>
                <wp:wrapNone/>
                <wp:docPr id="1402" name="잉크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889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72BE2" id="잉크 1402" o:spid="_x0000_s1026" type="#_x0000_t75" style="position:absolute;left:0;text-align:left;margin-left:114.55pt;margin-top:289.2pt;width:7.85pt;height:15.3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">
                <v:imagedata r:id="rId263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1399282</wp:posOffset>
                </wp:positionH>
                <wp:positionV relativeFrom="paragraph">
                  <wp:posOffset>3700813</wp:posOffset>
                </wp:positionV>
                <wp:extent cx="83160" cy="127800"/>
                <wp:effectExtent l="19050" t="38100" r="50800" b="43815"/>
                <wp:wrapNone/>
                <wp:docPr id="1401" name="잉크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83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38448" id="잉크 1401" o:spid="_x0000_s1026" type="#_x0000_t75" style="position:absolute;left:0;text-align:left;margin-left:109.6pt;margin-top:291.05pt;width:7.5pt;height:11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">
                <v:imagedata r:id="rId263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1286962</wp:posOffset>
                </wp:positionH>
                <wp:positionV relativeFrom="paragraph">
                  <wp:posOffset>3719533</wp:posOffset>
                </wp:positionV>
                <wp:extent cx="98640" cy="115560"/>
                <wp:effectExtent l="57150" t="38100" r="34925" b="37465"/>
                <wp:wrapNone/>
                <wp:docPr id="1400" name="잉크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986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87C4A" id="잉크 1400" o:spid="_x0000_s1026" type="#_x0000_t75" style="position:absolute;left:0;text-align:left;margin-left:100.7pt;margin-top:292.5pt;width:8.65pt;height:10.2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">
                <v:imagedata r:id="rId263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1165642</wp:posOffset>
                </wp:positionH>
                <wp:positionV relativeFrom="paragraph">
                  <wp:posOffset>3718093</wp:posOffset>
                </wp:positionV>
                <wp:extent cx="110160" cy="137160"/>
                <wp:effectExtent l="38100" t="38100" r="42545" b="53340"/>
                <wp:wrapNone/>
                <wp:docPr id="1399" name="잉크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101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EF591" id="잉크 1399" o:spid="_x0000_s1026" type="#_x0000_t75" style="position:absolute;left:0;text-align:left;margin-left:91.25pt;margin-top:292.25pt;width:9.45pt;height:12.1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">
                <v:imagedata r:id="rId263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1065562</wp:posOffset>
                </wp:positionH>
                <wp:positionV relativeFrom="paragraph">
                  <wp:posOffset>3755173</wp:posOffset>
                </wp:positionV>
                <wp:extent cx="23760" cy="153360"/>
                <wp:effectExtent l="38100" t="38100" r="33655" b="37465"/>
                <wp:wrapNone/>
                <wp:docPr id="1398" name="잉크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23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53B78" id="잉크 1398" o:spid="_x0000_s1026" type="#_x0000_t75" style="position:absolute;left:0;text-align:left;margin-left:83.3pt;margin-top:295.35pt;width:2.7pt;height:12.7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">
                <v:imagedata r:id="rId263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984562</wp:posOffset>
                </wp:positionH>
                <wp:positionV relativeFrom="paragraph">
                  <wp:posOffset>3744733</wp:posOffset>
                </wp:positionV>
                <wp:extent cx="177480" cy="12960"/>
                <wp:effectExtent l="38100" t="57150" r="32385" b="44450"/>
                <wp:wrapNone/>
                <wp:docPr id="1397" name="잉크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77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99116" id="잉크 1397" o:spid="_x0000_s1026" type="#_x0000_t75" style="position:absolute;left:0;text-align:left;margin-left:77.1pt;margin-top:294.15pt;width:14.65pt;height:2.3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">
                <v:imagedata r:id="rId264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879802</wp:posOffset>
                </wp:positionH>
                <wp:positionV relativeFrom="paragraph">
                  <wp:posOffset>3543493</wp:posOffset>
                </wp:positionV>
                <wp:extent cx="264240" cy="328680"/>
                <wp:effectExtent l="38100" t="38100" r="21590" b="52705"/>
                <wp:wrapNone/>
                <wp:docPr id="1396" name="잉크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26424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3353F" id="잉크 1396" o:spid="_x0000_s1026" type="#_x0000_t75" style="position:absolute;left:0;text-align:left;margin-left:68.6pt;margin-top:278.35pt;width:21.75pt;height:27.3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">
                <v:imagedata r:id="rId264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946802</wp:posOffset>
                </wp:positionH>
                <wp:positionV relativeFrom="paragraph">
                  <wp:posOffset>4192063</wp:posOffset>
                </wp:positionV>
                <wp:extent cx="97200" cy="120240"/>
                <wp:effectExtent l="19050" t="38100" r="55245" b="32385"/>
                <wp:wrapNone/>
                <wp:docPr id="1395" name="잉크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97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ED1D9" id="잉크 1395" o:spid="_x0000_s1026" type="#_x0000_t75" style="position:absolute;left:0;text-align:left;margin-left:468pt;margin-top:329.8pt;width:8.85pt;height:10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">
                <v:imagedata r:id="rId264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865442</wp:posOffset>
                </wp:positionH>
                <wp:positionV relativeFrom="paragraph">
                  <wp:posOffset>3997663</wp:posOffset>
                </wp:positionV>
                <wp:extent cx="139680" cy="281160"/>
                <wp:effectExtent l="38100" t="38100" r="51435" b="43180"/>
                <wp:wrapNone/>
                <wp:docPr id="1394" name="잉크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3968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C4382" id="잉크 1394" o:spid="_x0000_s1026" type="#_x0000_t75" style="position:absolute;left:0;text-align:left;margin-left:460.95pt;margin-top:314.45pt;width:12.4pt;height:23.4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">
                <v:imagedata r:id="rId264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769682</wp:posOffset>
                </wp:positionH>
                <wp:positionV relativeFrom="paragraph">
                  <wp:posOffset>4091623</wp:posOffset>
                </wp:positionV>
                <wp:extent cx="138960" cy="175320"/>
                <wp:effectExtent l="38100" t="38100" r="33020" b="34290"/>
                <wp:wrapNone/>
                <wp:docPr id="1393" name="잉크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138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E5176" id="잉크 1393" o:spid="_x0000_s1026" type="#_x0000_t75" style="position:absolute;left:0;text-align:left;margin-left:454.05pt;margin-top:321.95pt;width:11.45pt;height:14.7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">
                <v:imagedata r:id="rId264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672482</wp:posOffset>
                </wp:positionH>
                <wp:positionV relativeFrom="paragraph">
                  <wp:posOffset>4189543</wp:posOffset>
                </wp:positionV>
                <wp:extent cx="77400" cy="78840"/>
                <wp:effectExtent l="38100" t="38100" r="37465" b="35560"/>
                <wp:wrapNone/>
                <wp:docPr id="1392" name="잉크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774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0518F" id="잉크 1392" o:spid="_x0000_s1026" type="#_x0000_t75" style="position:absolute;left:0;text-align:left;margin-left:446.3pt;margin-top:329.65pt;width:7.35pt;height:7.1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">
                <v:imagedata r:id="rId265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5518042</wp:posOffset>
                </wp:positionH>
                <wp:positionV relativeFrom="paragraph">
                  <wp:posOffset>4179103</wp:posOffset>
                </wp:positionV>
                <wp:extent cx="118800" cy="113040"/>
                <wp:effectExtent l="57150" t="38100" r="33655" b="39370"/>
                <wp:wrapNone/>
                <wp:docPr id="1391" name="잉크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1188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EA6D5" id="잉크 1391" o:spid="_x0000_s1026" type="#_x0000_t75" style="position:absolute;left:0;text-align:left;margin-left:433.65pt;margin-top:328.6pt;width:10.95pt;height:9.9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">
                <v:imagedata r:id="rId265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394562</wp:posOffset>
                </wp:positionH>
                <wp:positionV relativeFrom="paragraph">
                  <wp:posOffset>4202503</wp:posOffset>
                </wp:positionV>
                <wp:extent cx="71280" cy="104760"/>
                <wp:effectExtent l="38100" t="38100" r="43180" b="48260"/>
                <wp:wrapNone/>
                <wp:docPr id="1390" name="잉크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712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EE6DD" id="잉크 1390" o:spid="_x0000_s1026" type="#_x0000_t75" style="position:absolute;left:0;text-align:left;margin-left:424pt;margin-top:330.05pt;width:6.6pt;height:9.8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">
                <v:imagedata r:id="rId265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247322</wp:posOffset>
                </wp:positionH>
                <wp:positionV relativeFrom="paragraph">
                  <wp:posOffset>4099543</wp:posOffset>
                </wp:positionV>
                <wp:extent cx="150840" cy="204480"/>
                <wp:effectExtent l="38100" t="38100" r="40005" b="43180"/>
                <wp:wrapNone/>
                <wp:docPr id="1389" name="잉크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1508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5650C" id="잉크 1389" o:spid="_x0000_s1026" type="#_x0000_t75" style="position:absolute;left:0;text-align:left;margin-left:412.65pt;margin-top:322.2pt;width:13pt;height:17.2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">
                <v:imagedata r:id="rId265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171002</wp:posOffset>
                </wp:positionH>
                <wp:positionV relativeFrom="paragraph">
                  <wp:posOffset>4212943</wp:posOffset>
                </wp:positionV>
                <wp:extent cx="78840" cy="112680"/>
                <wp:effectExtent l="38100" t="38100" r="54610" b="40005"/>
                <wp:wrapNone/>
                <wp:docPr id="1388" name="잉크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788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CD409" id="잉크 1388" o:spid="_x0000_s1026" type="#_x0000_t75" style="position:absolute;left:0;text-align:left;margin-left:406.6pt;margin-top:331.05pt;width:7.55pt;height:10.2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">
                <v:imagedata r:id="rId265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059762</wp:posOffset>
                </wp:positionH>
                <wp:positionV relativeFrom="paragraph">
                  <wp:posOffset>4203943</wp:posOffset>
                </wp:positionV>
                <wp:extent cx="85320" cy="129960"/>
                <wp:effectExtent l="57150" t="38100" r="29210" b="41910"/>
                <wp:wrapNone/>
                <wp:docPr id="1387" name="잉크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85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D7D19" id="잉크 1387" o:spid="_x0000_s1026" type="#_x0000_t75" style="position:absolute;left:0;text-align:left;margin-left:397.65pt;margin-top:330.35pt;width:7.7pt;height:11.6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">
                <v:imagedata r:id="rId266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794082</wp:posOffset>
                </wp:positionH>
                <wp:positionV relativeFrom="paragraph">
                  <wp:posOffset>3926023</wp:posOffset>
                </wp:positionV>
                <wp:extent cx="120240" cy="208800"/>
                <wp:effectExtent l="38100" t="38100" r="32385" b="58420"/>
                <wp:wrapNone/>
                <wp:docPr id="1386" name="잉크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1202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79A34" id="잉크 1386" o:spid="_x0000_s1026" type="#_x0000_t75" style="position:absolute;left:0;text-align:left;margin-left:377.25pt;margin-top:308.55pt;width:10.65pt;height:17.8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">
                <v:imagedata r:id="rId266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4561882</wp:posOffset>
                </wp:positionH>
                <wp:positionV relativeFrom="paragraph">
                  <wp:posOffset>4144903</wp:posOffset>
                </wp:positionV>
                <wp:extent cx="214560" cy="243720"/>
                <wp:effectExtent l="38100" t="38100" r="33655" b="61595"/>
                <wp:wrapNone/>
                <wp:docPr id="1385" name="잉크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2145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098A5" id="잉크 1385" o:spid="_x0000_s1026" type="#_x0000_t75" style="position:absolute;left:0;text-align:left;margin-left:358.45pt;margin-top:325.55pt;width:17.95pt;height:21.0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">
                <v:imagedata r:id="rId266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326082</wp:posOffset>
                </wp:positionH>
                <wp:positionV relativeFrom="paragraph">
                  <wp:posOffset>4296103</wp:posOffset>
                </wp:positionV>
                <wp:extent cx="160200" cy="13320"/>
                <wp:effectExtent l="38100" t="57150" r="49530" b="44450"/>
                <wp:wrapNone/>
                <wp:docPr id="1384" name="잉크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60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1A861" id="잉크 1384" o:spid="_x0000_s1026" type="#_x0000_t75" style="position:absolute;left:0;text-align:left;margin-left:340pt;margin-top:337.55pt;width:13.5pt;height:2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">
                <v:imagedata r:id="rId266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335082</wp:posOffset>
                </wp:positionH>
                <wp:positionV relativeFrom="paragraph">
                  <wp:posOffset>4238143</wp:posOffset>
                </wp:positionV>
                <wp:extent cx="100080" cy="9000"/>
                <wp:effectExtent l="38100" t="57150" r="52705" b="48260"/>
                <wp:wrapNone/>
                <wp:docPr id="1383" name="잉크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00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21814" id="잉크 1383" o:spid="_x0000_s1026" type="#_x0000_t75" style="position:absolute;left:0;text-align:left;margin-left:340.55pt;margin-top:333.05pt;width:8.95pt;height:2.3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">
                <v:imagedata r:id="rId266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196842</wp:posOffset>
                </wp:positionH>
                <wp:positionV relativeFrom="paragraph">
                  <wp:posOffset>3892903</wp:posOffset>
                </wp:positionV>
                <wp:extent cx="83160" cy="229680"/>
                <wp:effectExtent l="57150" t="38100" r="12700" b="37465"/>
                <wp:wrapNone/>
                <wp:docPr id="1382" name="잉크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831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5C99A" id="잉크 1382" o:spid="_x0000_s1026" type="#_x0000_t75" style="position:absolute;left:0;text-align:left;margin-left:329.8pt;margin-top:305.95pt;width:8.05pt;height:18.9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">
                <v:imagedata r:id="rId267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050322</wp:posOffset>
                </wp:positionH>
                <wp:positionV relativeFrom="paragraph">
                  <wp:posOffset>3878863</wp:posOffset>
                </wp:positionV>
                <wp:extent cx="87480" cy="194400"/>
                <wp:effectExtent l="38100" t="38100" r="46355" b="53340"/>
                <wp:wrapNone/>
                <wp:docPr id="1381" name="잉크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874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CD819" id="잉크 1381" o:spid="_x0000_s1026" type="#_x0000_t75" style="position:absolute;left:0;text-align:left;margin-left:318.65pt;margin-top:304.85pt;width:8pt;height:16.5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">
                <v:imagedata r:id="rId267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3963202</wp:posOffset>
                </wp:positionH>
                <wp:positionV relativeFrom="paragraph">
                  <wp:posOffset>3965623</wp:posOffset>
                </wp:positionV>
                <wp:extent cx="52920" cy="91440"/>
                <wp:effectExtent l="57150" t="38100" r="42545" b="41910"/>
                <wp:wrapNone/>
                <wp:docPr id="1380" name="잉크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52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5EA5E" id="잉크 1380" o:spid="_x0000_s1026" type="#_x0000_t75" style="position:absolute;left:0;text-align:left;margin-left:311.4pt;margin-top:311.8pt;width:5.55pt;height:8.3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">
                <v:imagedata r:id="rId267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3883282</wp:posOffset>
                </wp:positionH>
                <wp:positionV relativeFrom="paragraph">
                  <wp:posOffset>4053463</wp:posOffset>
                </wp:positionV>
                <wp:extent cx="19440" cy="11880"/>
                <wp:effectExtent l="57150" t="38100" r="38100" b="45720"/>
                <wp:wrapNone/>
                <wp:docPr id="1379" name="잉크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19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95244" id="잉크 1379" o:spid="_x0000_s1026" type="#_x0000_t75" style="position:absolute;left:0;text-align:left;margin-left:305.05pt;margin-top:318.45pt;width:2.55pt;height:2.2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">
                <v:imagedata r:id="rId267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3785002</wp:posOffset>
                </wp:positionH>
                <wp:positionV relativeFrom="paragraph">
                  <wp:posOffset>3981823</wp:posOffset>
                </wp:positionV>
                <wp:extent cx="46440" cy="88200"/>
                <wp:effectExtent l="38100" t="38100" r="48895" b="45720"/>
                <wp:wrapNone/>
                <wp:docPr id="1378" name="잉크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464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16D40" id="잉크 1378" o:spid="_x0000_s1026" type="#_x0000_t75" style="position:absolute;left:0;text-align:left;margin-left:297.55pt;margin-top:313.3pt;width:4.9pt;height:7.8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">
                <v:imagedata r:id="rId267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3667282</wp:posOffset>
                </wp:positionH>
                <wp:positionV relativeFrom="paragraph">
                  <wp:posOffset>3892903</wp:posOffset>
                </wp:positionV>
                <wp:extent cx="107280" cy="226080"/>
                <wp:effectExtent l="38100" t="38100" r="45720" b="40640"/>
                <wp:wrapNone/>
                <wp:docPr id="1377" name="잉크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072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D5F19" id="잉크 1377" o:spid="_x0000_s1026" type="#_x0000_t75" style="position:absolute;left:0;text-align:left;margin-left:287.95pt;margin-top:305.95pt;width:9.75pt;height:19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">
                <v:imagedata r:id="rId268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3570802</wp:posOffset>
                </wp:positionH>
                <wp:positionV relativeFrom="paragraph">
                  <wp:posOffset>3967423</wp:posOffset>
                </wp:positionV>
                <wp:extent cx="64080" cy="83520"/>
                <wp:effectExtent l="38100" t="38100" r="50800" b="50165"/>
                <wp:wrapNone/>
                <wp:docPr id="1376" name="잉크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64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4BB68" id="잉크 1376" o:spid="_x0000_s1026" type="#_x0000_t75" style="position:absolute;left:0;text-align:left;margin-left:280.8pt;margin-top:312.05pt;width:6.25pt;height:7.6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">
                <v:imagedata r:id="rId268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477202</wp:posOffset>
                </wp:positionH>
                <wp:positionV relativeFrom="paragraph">
                  <wp:posOffset>3972103</wp:posOffset>
                </wp:positionV>
                <wp:extent cx="58320" cy="112320"/>
                <wp:effectExtent l="38100" t="38100" r="37465" b="40640"/>
                <wp:wrapNone/>
                <wp:docPr id="1375" name="잉크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583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E0289" id="잉크 1375" o:spid="_x0000_s1026" type="#_x0000_t75" style="position:absolute;left:0;text-align:left;margin-left:273.35pt;margin-top:312.05pt;width:5.85pt;height:10.2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">
                <v:imagedata r:id="rId268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417082</wp:posOffset>
                </wp:positionH>
                <wp:positionV relativeFrom="paragraph">
                  <wp:posOffset>3937183</wp:posOffset>
                </wp:positionV>
                <wp:extent cx="51120" cy="146160"/>
                <wp:effectExtent l="57150" t="38100" r="44450" b="44450"/>
                <wp:wrapNone/>
                <wp:docPr id="1374" name="잉크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51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0CB07" id="잉크 1374" o:spid="_x0000_s1026" type="#_x0000_t75" style="position:absolute;left:0;text-align:left;margin-left:268.4pt;margin-top:309.3pt;width:5.2pt;height:12.8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">
                <v:imagedata r:id="rId268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166522</wp:posOffset>
                </wp:positionH>
                <wp:positionV relativeFrom="paragraph">
                  <wp:posOffset>4045903</wp:posOffset>
                </wp:positionV>
                <wp:extent cx="198720" cy="294840"/>
                <wp:effectExtent l="57150" t="38100" r="30480" b="48260"/>
                <wp:wrapNone/>
                <wp:docPr id="1373" name="잉크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1987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1118E" id="잉크 1373" o:spid="_x0000_s1026" type="#_x0000_t75" style="position:absolute;left:0;text-align:left;margin-left:248.45pt;margin-top:317.65pt;width:16.85pt;height:25.1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">
                <v:imagedata r:id="rId268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2899042</wp:posOffset>
                </wp:positionH>
                <wp:positionV relativeFrom="paragraph">
                  <wp:posOffset>4239583</wp:posOffset>
                </wp:positionV>
                <wp:extent cx="123840" cy="4320"/>
                <wp:effectExtent l="38100" t="57150" r="47625" b="53340"/>
                <wp:wrapNone/>
                <wp:docPr id="1372" name="잉크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23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18BE5" id="잉크 1372" o:spid="_x0000_s1026" type="#_x0000_t75" style="position:absolute;left:0;text-align:left;margin-left:227.45pt;margin-top:332.9pt;width:10.8pt;height:2.2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">
                <v:imagedata r:id="rId269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2875282</wp:posOffset>
                </wp:positionH>
                <wp:positionV relativeFrom="paragraph">
                  <wp:posOffset>4150663</wp:posOffset>
                </wp:positionV>
                <wp:extent cx="139680" cy="33120"/>
                <wp:effectExtent l="38100" t="38100" r="51435" b="43180"/>
                <wp:wrapNone/>
                <wp:docPr id="1371" name="잉크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396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23EAC" id="잉크 1371" o:spid="_x0000_s1026" type="#_x0000_t75" style="position:absolute;left:0;text-align:left;margin-left:225.7pt;margin-top:326.1pt;width:12pt;height:3.6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">
                <v:imagedata r:id="rId269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649922</wp:posOffset>
                </wp:positionH>
                <wp:positionV relativeFrom="paragraph">
                  <wp:posOffset>3923143</wp:posOffset>
                </wp:positionV>
                <wp:extent cx="115560" cy="231840"/>
                <wp:effectExtent l="38100" t="38100" r="37465" b="34925"/>
                <wp:wrapNone/>
                <wp:docPr id="1370" name="잉크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1155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6136E" id="잉크 1370" o:spid="_x0000_s1026" type="#_x0000_t75" style="position:absolute;left:0;text-align:left;margin-left:208.1pt;margin-top:308.25pt;width:9.95pt;height:19.1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">
                <v:imagedata r:id="rId269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2494402</wp:posOffset>
                </wp:positionH>
                <wp:positionV relativeFrom="paragraph">
                  <wp:posOffset>4011703</wp:posOffset>
                </wp:positionV>
                <wp:extent cx="94680" cy="104400"/>
                <wp:effectExtent l="38100" t="38100" r="38735" b="48260"/>
                <wp:wrapNone/>
                <wp:docPr id="1369" name="잉크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94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0BB3B" id="잉크 1369" o:spid="_x0000_s1026" type="#_x0000_t75" style="position:absolute;left:0;text-align:left;margin-left:195.85pt;margin-top:315.35pt;width:8.65pt;height:9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">
                <v:imagedata r:id="rId269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2198122</wp:posOffset>
                </wp:positionH>
                <wp:positionV relativeFrom="paragraph">
                  <wp:posOffset>4035103</wp:posOffset>
                </wp:positionV>
                <wp:extent cx="240480" cy="325440"/>
                <wp:effectExtent l="38100" t="38100" r="45720" b="55880"/>
                <wp:wrapNone/>
                <wp:docPr id="1368" name="잉크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2404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2588A" id="잉크 1368" o:spid="_x0000_s1026" type="#_x0000_t75" style="position:absolute;left:0;text-align:left;margin-left:172.45pt;margin-top:316.95pt;width:19.85pt;height:27.1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">
                <v:imagedata r:id="rId269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2301802</wp:posOffset>
                </wp:positionH>
                <wp:positionV relativeFrom="paragraph">
                  <wp:posOffset>4089463</wp:posOffset>
                </wp:positionV>
                <wp:extent cx="29520" cy="4320"/>
                <wp:effectExtent l="38100" t="38100" r="27940" b="34290"/>
                <wp:wrapNone/>
                <wp:docPr id="1367" name="잉크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29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A3E6F" id="잉크 1367" o:spid="_x0000_s1026" type="#_x0000_t75" style="position:absolute;left:0;text-align:left;margin-left:181pt;margin-top:321.7pt;width:2.8pt;height:.9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">
                <v:imagedata r:id="rId270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5522722</wp:posOffset>
                </wp:positionH>
                <wp:positionV relativeFrom="paragraph">
                  <wp:posOffset>3757183</wp:posOffset>
                </wp:positionV>
                <wp:extent cx="15120" cy="11160"/>
                <wp:effectExtent l="38100" t="57150" r="61595" b="46355"/>
                <wp:wrapNone/>
                <wp:docPr id="1366" name="잉크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15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E8FD" id="잉크 1366" o:spid="_x0000_s1026" type="#_x0000_t75" style="position:absolute;left:0;text-align:left;margin-left:433.55pt;margin-top:294.7pt;width:3pt;height:2.7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">
                <v:imagedata r:id="rId270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309962</wp:posOffset>
                </wp:positionH>
                <wp:positionV relativeFrom="paragraph">
                  <wp:posOffset>3615703</wp:posOffset>
                </wp:positionV>
                <wp:extent cx="81360" cy="129600"/>
                <wp:effectExtent l="38100" t="38100" r="52070" b="41910"/>
                <wp:wrapNone/>
                <wp:docPr id="1365" name="잉크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81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25EBB" id="잉크 1365" o:spid="_x0000_s1026" type="#_x0000_t75" style="position:absolute;left:0;text-align:left;margin-left:417.35pt;margin-top:284.2pt;width:7.45pt;height:11.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">
                <v:imagedata r:id="rId270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158402</wp:posOffset>
                </wp:positionH>
                <wp:positionV relativeFrom="paragraph">
                  <wp:posOffset>3487543</wp:posOffset>
                </wp:positionV>
                <wp:extent cx="131040" cy="259560"/>
                <wp:effectExtent l="57150" t="38100" r="40640" b="45720"/>
                <wp:wrapNone/>
                <wp:docPr id="1364" name="잉크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3104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E6F01" id="잉크 1364" o:spid="_x0000_s1026" type="#_x0000_t75" style="position:absolute;left:0;text-align:left;margin-left:405.45pt;margin-top:273.95pt;width:11.55pt;height:21.9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">
                <v:imagedata r:id="rId270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040322</wp:posOffset>
                </wp:positionH>
                <wp:positionV relativeFrom="paragraph">
                  <wp:posOffset>3596983</wp:posOffset>
                </wp:positionV>
                <wp:extent cx="158400" cy="142560"/>
                <wp:effectExtent l="38100" t="38100" r="51435" b="48260"/>
                <wp:wrapNone/>
                <wp:docPr id="1363" name="잉크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584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2B54C" id="잉크 1363" o:spid="_x0000_s1026" type="#_x0000_t75" style="position:absolute;left:0;text-align:left;margin-left:396.1pt;margin-top:282.8pt;width:13.5pt;height:12.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">
                <v:imagedata r:id="rId270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4945282</wp:posOffset>
                </wp:positionH>
                <wp:positionV relativeFrom="paragraph">
                  <wp:posOffset>3638023</wp:posOffset>
                </wp:positionV>
                <wp:extent cx="74160" cy="100800"/>
                <wp:effectExtent l="19050" t="38100" r="40640" b="52070"/>
                <wp:wrapNone/>
                <wp:docPr id="1362" name="잉크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74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A2B6F" id="잉크 1362" o:spid="_x0000_s1026" type="#_x0000_t75" style="position:absolute;left:0;text-align:left;margin-left:389.15pt;margin-top:285.8pt;width:7.05pt;height:9.3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">
                <v:imagedata r:id="rId271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4770322</wp:posOffset>
                </wp:positionH>
                <wp:positionV relativeFrom="paragraph">
                  <wp:posOffset>3608143</wp:posOffset>
                </wp:positionV>
                <wp:extent cx="152640" cy="157680"/>
                <wp:effectExtent l="57150" t="19050" r="19050" b="52070"/>
                <wp:wrapNone/>
                <wp:docPr id="1361" name="잉크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526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1B563" id="잉크 1361" o:spid="_x0000_s1026" type="#_x0000_t75" style="position:absolute;left:0;text-align:left;margin-left:374.9pt;margin-top:283.85pt;width:13.7pt;height:13.4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">
                <v:imagedata r:id="rId271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4426522</wp:posOffset>
                </wp:positionH>
                <wp:positionV relativeFrom="paragraph">
                  <wp:posOffset>3513463</wp:posOffset>
                </wp:positionV>
                <wp:extent cx="331920" cy="223200"/>
                <wp:effectExtent l="38100" t="38100" r="11430" b="43815"/>
                <wp:wrapNone/>
                <wp:docPr id="1355" name="잉크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3319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E64C0" id="잉크 1355" o:spid="_x0000_s1026" type="#_x0000_t75" style="position:absolute;left:0;text-align:left;margin-left:347.95pt;margin-top:275.75pt;width:27pt;height:19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">
                <v:imagedata r:id="rId271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4295122</wp:posOffset>
                </wp:positionH>
                <wp:positionV relativeFrom="paragraph">
                  <wp:posOffset>3647743</wp:posOffset>
                </wp:positionV>
                <wp:extent cx="148320" cy="106920"/>
                <wp:effectExtent l="38100" t="38100" r="0" b="45720"/>
                <wp:wrapNone/>
                <wp:docPr id="1354" name="잉크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48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08F12" id="잉크 1354" o:spid="_x0000_s1026" type="#_x0000_t75" style="position:absolute;left:0;text-align:left;margin-left:337.4pt;margin-top:286.45pt;width:12.75pt;height:9.9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">
                <v:imagedata r:id="rId271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4050682</wp:posOffset>
                </wp:positionH>
                <wp:positionV relativeFrom="paragraph">
                  <wp:posOffset>3462343</wp:posOffset>
                </wp:positionV>
                <wp:extent cx="106920" cy="185400"/>
                <wp:effectExtent l="38100" t="38100" r="45720" b="43815"/>
                <wp:wrapNone/>
                <wp:docPr id="1353" name="잉크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069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174B9" id="잉크 1353" o:spid="_x0000_s1026" type="#_x0000_t75" style="position:absolute;left:0;text-align:left;margin-left:318.25pt;margin-top:271.8pt;width:9.95pt;height:16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">
                <v:imagedata r:id="rId271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899842</wp:posOffset>
                </wp:positionH>
                <wp:positionV relativeFrom="paragraph">
                  <wp:posOffset>3512743</wp:posOffset>
                </wp:positionV>
                <wp:extent cx="99360" cy="126720"/>
                <wp:effectExtent l="38100" t="57150" r="53340" b="45085"/>
                <wp:wrapNone/>
                <wp:docPr id="1352" name="잉크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99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D6AB5" id="잉크 1352" o:spid="_x0000_s1026" type="#_x0000_t75" style="position:absolute;left:0;text-align:left;margin-left:306.5pt;margin-top:275.8pt;width:9.25pt;height:11.5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">
                <v:imagedata r:id="rId272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3650002</wp:posOffset>
                </wp:positionH>
                <wp:positionV relativeFrom="paragraph">
                  <wp:posOffset>3559183</wp:posOffset>
                </wp:positionV>
                <wp:extent cx="177480" cy="296640"/>
                <wp:effectExtent l="38100" t="38100" r="32385" b="46355"/>
                <wp:wrapNone/>
                <wp:docPr id="1351" name="잉크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774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3BA36" id="잉크 1351" o:spid="_x0000_s1026" type="#_x0000_t75" style="position:absolute;left:0;text-align:left;margin-left:286.8pt;margin-top:279.5pt;width:14.85pt;height:24.9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">
                <v:imagedata r:id="rId272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238522</wp:posOffset>
                </wp:positionH>
                <wp:positionV relativeFrom="paragraph">
                  <wp:posOffset>3461983</wp:posOffset>
                </wp:positionV>
                <wp:extent cx="148320" cy="432360"/>
                <wp:effectExtent l="38100" t="57150" r="42545" b="44450"/>
                <wp:wrapNone/>
                <wp:docPr id="1350" name="잉크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4832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AE57D" id="잉크 1350" o:spid="_x0000_s1026" type="#_x0000_t75" style="position:absolute;left:0;text-align:left;margin-left:254.2pt;margin-top:271.95pt;width:13.3pt;height:35.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">
                <v:imagedata r:id="rId272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087682</wp:posOffset>
                </wp:positionH>
                <wp:positionV relativeFrom="paragraph">
                  <wp:posOffset>3638383</wp:posOffset>
                </wp:positionV>
                <wp:extent cx="160560" cy="133920"/>
                <wp:effectExtent l="57150" t="38100" r="49530" b="57150"/>
                <wp:wrapNone/>
                <wp:docPr id="1349" name="잉크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1605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39FA1" id="잉크 1349" o:spid="_x0000_s1026" type="#_x0000_t75" style="position:absolute;left:0;text-align:left;margin-left:242.4pt;margin-top:285.8pt;width:14.25pt;height:11.9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">
                <v:imagedata r:id="rId272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771962</wp:posOffset>
                </wp:positionH>
                <wp:positionV relativeFrom="paragraph">
                  <wp:posOffset>3704263</wp:posOffset>
                </wp:positionV>
                <wp:extent cx="98640" cy="41400"/>
                <wp:effectExtent l="57150" t="38100" r="34925" b="34925"/>
                <wp:wrapNone/>
                <wp:docPr id="1348" name="잉크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986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24703" id="잉크 1348" o:spid="_x0000_s1026" type="#_x0000_t75" style="position:absolute;left:0;text-align:left;margin-left:217.6pt;margin-top:291.05pt;width:8.65pt;height:4.1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">
                <v:imagedata r:id="rId272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740642</wp:posOffset>
                </wp:positionH>
                <wp:positionV relativeFrom="paragraph">
                  <wp:posOffset>3483223</wp:posOffset>
                </wp:positionV>
                <wp:extent cx="113760" cy="262800"/>
                <wp:effectExtent l="38100" t="38100" r="0" b="42545"/>
                <wp:wrapNone/>
                <wp:docPr id="1347" name="잉크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137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74189" id="잉크 1347" o:spid="_x0000_s1026" type="#_x0000_t75" style="position:absolute;left:0;text-align:left;margin-left:214.9pt;margin-top:273.65pt;width:10.05pt;height:22.1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">
                <v:imagedata r:id="rId273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651722</wp:posOffset>
                </wp:positionH>
                <wp:positionV relativeFrom="paragraph">
                  <wp:posOffset>3661423</wp:posOffset>
                </wp:positionV>
                <wp:extent cx="66240" cy="63360"/>
                <wp:effectExtent l="38100" t="38100" r="48260" b="51435"/>
                <wp:wrapNone/>
                <wp:docPr id="1346" name="잉크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662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7A661" id="잉크 1346" o:spid="_x0000_s1026" type="#_x0000_t75" style="position:absolute;left:0;text-align:left;margin-left:208.05pt;margin-top:287.95pt;width:6.9pt;height:6.2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">
                <v:imagedata r:id="rId273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539762</wp:posOffset>
                </wp:positionH>
                <wp:positionV relativeFrom="paragraph">
                  <wp:posOffset>3640903</wp:posOffset>
                </wp:positionV>
                <wp:extent cx="73080" cy="79560"/>
                <wp:effectExtent l="38100" t="57150" r="41275" b="53975"/>
                <wp:wrapNone/>
                <wp:docPr id="1345" name="잉크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73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1ABCD" id="잉크 1345" o:spid="_x0000_s1026" type="#_x0000_t75" style="position:absolute;left:0;text-align:left;margin-left:199.35pt;margin-top:285.95pt;width:7.3pt;height:7.7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">
                <v:imagedata r:id="rId273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440402</wp:posOffset>
                </wp:positionH>
                <wp:positionV relativeFrom="paragraph">
                  <wp:posOffset>3538303</wp:posOffset>
                </wp:positionV>
                <wp:extent cx="61920" cy="218880"/>
                <wp:effectExtent l="38100" t="38100" r="33655" b="48260"/>
                <wp:wrapNone/>
                <wp:docPr id="1344" name="잉크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619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9D6F5" id="잉크 1344" o:spid="_x0000_s1026" type="#_x0000_t75" style="position:absolute;left:0;text-align:left;margin-left:191.4pt;margin-top:277.95pt;width:6.55pt;height:18.8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">
                <v:imagedata r:id="rId273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074282</wp:posOffset>
                </wp:positionH>
                <wp:positionV relativeFrom="paragraph">
                  <wp:posOffset>3565303</wp:posOffset>
                </wp:positionV>
                <wp:extent cx="323640" cy="182880"/>
                <wp:effectExtent l="57150" t="38100" r="19685" b="45720"/>
                <wp:wrapNone/>
                <wp:docPr id="1343" name="잉크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323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651B1" id="잉크 1343" o:spid="_x0000_s1026" type="#_x0000_t75" style="position:absolute;left:0;text-align:left;margin-left:162.65pt;margin-top:279.95pt;width:26.45pt;height:16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">
                <v:imagedata r:id="rId273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1967362</wp:posOffset>
                </wp:positionH>
                <wp:positionV relativeFrom="paragraph">
                  <wp:posOffset>3641623</wp:posOffset>
                </wp:positionV>
                <wp:extent cx="125280" cy="124920"/>
                <wp:effectExtent l="57150" t="57150" r="0" b="46990"/>
                <wp:wrapNone/>
                <wp:docPr id="1342" name="잉크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252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7CBC8" id="잉크 1342" o:spid="_x0000_s1026" type="#_x0000_t75" style="position:absolute;left:0;text-align:left;margin-left:154pt;margin-top:285.95pt;width:11.25pt;height:11.6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">
                <v:imagedata r:id="rId274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1294162</wp:posOffset>
                </wp:positionH>
                <wp:positionV relativeFrom="paragraph">
                  <wp:posOffset>3218623</wp:posOffset>
                </wp:positionV>
                <wp:extent cx="133200" cy="222480"/>
                <wp:effectExtent l="38100" t="38100" r="38735" b="44450"/>
                <wp:wrapNone/>
                <wp:docPr id="1332" name="잉크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1332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BEF41" id="잉크 1332" o:spid="_x0000_s1026" type="#_x0000_t75" style="position:absolute;left:0;text-align:left;margin-left:101.45pt;margin-top:252.9pt;width:11.5pt;height:18.7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">
                <v:imagedata r:id="rId274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1236562</wp:posOffset>
                </wp:positionH>
                <wp:positionV relativeFrom="paragraph">
                  <wp:posOffset>3101983</wp:posOffset>
                </wp:positionV>
                <wp:extent cx="36720" cy="286200"/>
                <wp:effectExtent l="38100" t="38100" r="40005" b="38100"/>
                <wp:wrapNone/>
                <wp:docPr id="1331" name="잉크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3672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016E9" id="잉크 1331" o:spid="_x0000_s1026" type="#_x0000_t75" style="position:absolute;left:0;text-align:left;margin-left:96.5pt;margin-top:244pt;width:4.05pt;height:23.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">
                <v:imagedata r:id="rId274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1038202</wp:posOffset>
                </wp:positionH>
                <wp:positionV relativeFrom="paragraph">
                  <wp:posOffset>3132943</wp:posOffset>
                </wp:positionV>
                <wp:extent cx="40680" cy="240840"/>
                <wp:effectExtent l="38100" t="57150" r="54610" b="45085"/>
                <wp:wrapNone/>
                <wp:docPr id="1330" name="잉크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406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8D796" id="잉크 1330" o:spid="_x0000_s1026" type="#_x0000_t75" style="position:absolute;left:0;text-align:left;margin-left:81pt;margin-top:246pt;width:4.35pt;height:20.4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">
                <v:imagedata r:id="rId274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758442</wp:posOffset>
                </wp:positionH>
                <wp:positionV relativeFrom="paragraph">
                  <wp:posOffset>3428143</wp:posOffset>
                </wp:positionV>
                <wp:extent cx="6120" cy="5040"/>
                <wp:effectExtent l="57150" t="57150" r="51435" b="52705"/>
                <wp:wrapNone/>
                <wp:docPr id="1329" name="잉크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6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8E894" id="잉크 1329" o:spid="_x0000_s1026" type="#_x0000_t75" style="position:absolute;left:0;text-align:left;margin-left:373.6pt;margin-top:268.9pt;width:2.6pt;height:2.5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">
                <v:imagedata r:id="rId274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671682</wp:posOffset>
                </wp:positionH>
                <wp:positionV relativeFrom="paragraph">
                  <wp:posOffset>2979943</wp:posOffset>
                </wp:positionV>
                <wp:extent cx="159840" cy="473400"/>
                <wp:effectExtent l="38100" t="38100" r="50165" b="41275"/>
                <wp:wrapNone/>
                <wp:docPr id="1328" name="잉크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5984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37646" id="잉크 1328" o:spid="_x0000_s1026" type="#_x0000_t75" style="position:absolute;left:0;text-align:left;margin-left:367.6pt;margin-top:234.3pt;width:14.05pt;height:38.6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">
                <v:imagedata r:id="rId275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425442</wp:posOffset>
                </wp:positionH>
                <wp:positionV relativeFrom="paragraph">
                  <wp:posOffset>3016663</wp:posOffset>
                </wp:positionV>
                <wp:extent cx="170280" cy="290520"/>
                <wp:effectExtent l="57150" t="38100" r="39370" b="52705"/>
                <wp:wrapNone/>
                <wp:docPr id="1327" name="잉크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702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DAB00" id="잉크 1327" o:spid="_x0000_s1026" type="#_x0000_t75" style="position:absolute;left:0;text-align:left;margin-left:347.65pt;margin-top:237.25pt;width:14.5pt;height:24.3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">
                <v:imagedata r:id="rId275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303402</wp:posOffset>
                </wp:positionH>
                <wp:positionV relativeFrom="paragraph">
                  <wp:posOffset>3178303</wp:posOffset>
                </wp:positionV>
                <wp:extent cx="75960" cy="109800"/>
                <wp:effectExtent l="57150" t="38100" r="38735" b="62230"/>
                <wp:wrapNone/>
                <wp:docPr id="1326" name="잉크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75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E5F32" id="잉크 1326" o:spid="_x0000_s1026" type="#_x0000_t75" style="position:absolute;left:0;text-align:left;margin-left:338.1pt;margin-top:249.5pt;width:7.9pt;height:10.4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">
                <v:imagedata r:id="rId275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209442</wp:posOffset>
                </wp:positionH>
                <wp:positionV relativeFrom="paragraph">
                  <wp:posOffset>3271543</wp:posOffset>
                </wp:positionV>
                <wp:extent cx="25560" cy="6480"/>
                <wp:effectExtent l="38100" t="57150" r="50800" b="50800"/>
                <wp:wrapNone/>
                <wp:docPr id="1325" name="잉크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25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D9E4C" id="잉크 1325" o:spid="_x0000_s1026" type="#_x0000_t75" style="position:absolute;left:0;text-align:left;margin-left:330.55pt;margin-top:256.7pt;width:3.1pt;height:2.1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">
                <v:imagedata r:id="rId275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4048522</wp:posOffset>
                </wp:positionH>
                <wp:positionV relativeFrom="paragraph">
                  <wp:posOffset>3195223</wp:posOffset>
                </wp:positionV>
                <wp:extent cx="73800" cy="88920"/>
                <wp:effectExtent l="19050" t="57150" r="40640" b="44450"/>
                <wp:wrapNone/>
                <wp:docPr id="1324" name="잉크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73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8B047" id="잉크 1324" o:spid="_x0000_s1026" type="#_x0000_t75" style="position:absolute;left:0;text-align:left;margin-left:318.1pt;margin-top:250.8pt;width:7.45pt;height:8.6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">
                <v:imagedata r:id="rId275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3868882</wp:posOffset>
                </wp:positionH>
                <wp:positionV relativeFrom="paragraph">
                  <wp:posOffset>3289543</wp:posOffset>
                </wp:positionV>
                <wp:extent cx="97560" cy="5760"/>
                <wp:effectExtent l="38100" t="38100" r="36195" b="51435"/>
                <wp:wrapNone/>
                <wp:docPr id="1323" name="잉크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97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42E24" id="잉크 1323" o:spid="_x0000_s1026" type="#_x0000_t75" style="position:absolute;left:0;text-align:left;margin-left:303.9pt;margin-top:258.5pt;width:8.7pt;height:1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">
                <v:imagedata r:id="rId276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848002</wp:posOffset>
                </wp:positionH>
                <wp:positionV relativeFrom="paragraph">
                  <wp:posOffset>3246703</wp:posOffset>
                </wp:positionV>
                <wp:extent cx="97920" cy="10800"/>
                <wp:effectExtent l="38100" t="57150" r="54610" b="46355"/>
                <wp:wrapNone/>
                <wp:docPr id="1322" name="잉크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97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4018B" id="잉크 1322" o:spid="_x0000_s1026" type="#_x0000_t75" style="position:absolute;left:0;text-align:left;margin-left:302.3pt;margin-top:254.9pt;width:8.85pt;height:2.6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">
                <v:imagedata r:id="rId276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3666202</wp:posOffset>
                </wp:positionH>
                <wp:positionV relativeFrom="paragraph">
                  <wp:posOffset>3116743</wp:posOffset>
                </wp:positionV>
                <wp:extent cx="118800" cy="226440"/>
                <wp:effectExtent l="57150" t="38100" r="52705" b="40640"/>
                <wp:wrapNone/>
                <wp:docPr id="1321" name="잉크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1188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99E64" id="잉크 1321" o:spid="_x0000_s1026" type="#_x0000_t75" style="position:absolute;left:0;text-align:left;margin-left:4in;margin-top:244.65pt;width:10.7pt;height:19.3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">
                <v:imagedata r:id="rId276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521842</wp:posOffset>
                </wp:positionH>
                <wp:positionV relativeFrom="paragraph">
                  <wp:posOffset>3294943</wp:posOffset>
                </wp:positionV>
                <wp:extent cx="46800" cy="192960"/>
                <wp:effectExtent l="57150" t="57150" r="29845" b="55245"/>
                <wp:wrapNone/>
                <wp:docPr id="1320" name="잉크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468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CB5F4" id="잉크 1320" o:spid="_x0000_s1026" type="#_x0000_t75" style="position:absolute;left:0;text-align:left;margin-left:276.6pt;margin-top:258.5pt;width:5.5pt;height:17.1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">
                <v:imagedata r:id="rId276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3225562</wp:posOffset>
                </wp:positionH>
                <wp:positionV relativeFrom="paragraph">
                  <wp:posOffset>3204583</wp:posOffset>
                </wp:positionV>
                <wp:extent cx="150120" cy="126360"/>
                <wp:effectExtent l="19050" t="57150" r="21590" b="45720"/>
                <wp:wrapNone/>
                <wp:docPr id="1319" name="잉크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501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E4867" id="잉크 1319" o:spid="_x0000_s1026" type="#_x0000_t75" style="position:absolute;left:0;text-align:left;margin-left:253.7pt;margin-top:251.5pt;width:13.05pt;height:11.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">
                <v:imagedata r:id="rId276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3158242</wp:posOffset>
                </wp:positionH>
                <wp:positionV relativeFrom="paragraph">
                  <wp:posOffset>3228343</wp:posOffset>
                </wp:positionV>
                <wp:extent cx="76320" cy="134280"/>
                <wp:effectExtent l="38100" t="38100" r="19050" b="56515"/>
                <wp:wrapNone/>
                <wp:docPr id="1318" name="잉크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763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0415A" id="잉크 1318" o:spid="_x0000_s1026" type="#_x0000_t75" style="position:absolute;left:0;text-align:left;margin-left:248.1pt;margin-top:253.6pt;width:7.55pt;height:11.9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">
                <v:imagedata r:id="rId277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3090562</wp:posOffset>
                </wp:positionH>
                <wp:positionV relativeFrom="paragraph">
                  <wp:posOffset>3184423</wp:posOffset>
                </wp:positionV>
                <wp:extent cx="44640" cy="189360"/>
                <wp:effectExtent l="57150" t="38100" r="50800" b="39370"/>
                <wp:wrapNone/>
                <wp:docPr id="1317" name="잉크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446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C3C35" id="잉크 1317" o:spid="_x0000_s1026" type="#_x0000_t75" style="position:absolute;left:0;text-align:left;margin-left:242.65pt;margin-top:250.2pt;width:4.6pt;height:16.0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">
                <v:imagedata r:id="rId277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940802</wp:posOffset>
                </wp:positionH>
                <wp:positionV relativeFrom="paragraph">
                  <wp:posOffset>3292783</wp:posOffset>
                </wp:positionV>
                <wp:extent cx="114480" cy="8640"/>
                <wp:effectExtent l="38100" t="57150" r="38100" b="48895"/>
                <wp:wrapNone/>
                <wp:docPr id="1316" name="잉크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14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E3AC2" id="잉크 1316" o:spid="_x0000_s1026" type="#_x0000_t75" style="position:absolute;left:0;text-align:left;margin-left:230.7pt;margin-top:258.35pt;width:10.1pt;height:2.5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">
                <v:imagedata r:id="rId277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945482</wp:posOffset>
                </wp:positionH>
                <wp:positionV relativeFrom="paragraph">
                  <wp:posOffset>3262183</wp:posOffset>
                </wp:positionV>
                <wp:extent cx="80640" cy="1800"/>
                <wp:effectExtent l="38100" t="57150" r="53340" b="55880"/>
                <wp:wrapNone/>
                <wp:docPr id="1315" name="잉크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80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81037" id="잉크 1315" o:spid="_x0000_s1026" type="#_x0000_t75" style="position:absolute;left:0;text-align:left;margin-left:231.25pt;margin-top:255.7pt;width:7.55pt;height:2.5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">
                <v:imagedata r:id="rId277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761522</wp:posOffset>
                </wp:positionH>
                <wp:positionV relativeFrom="paragraph">
                  <wp:posOffset>3200623</wp:posOffset>
                </wp:positionV>
                <wp:extent cx="145080" cy="150120"/>
                <wp:effectExtent l="38100" t="38100" r="45720" b="40640"/>
                <wp:wrapNone/>
                <wp:docPr id="1314" name="잉크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1450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C07D7" id="잉크 1314" o:spid="_x0000_s1026" type="#_x0000_t75" style="position:absolute;left:0;text-align:left;margin-left:216.85pt;margin-top:251.55pt;width:12.25pt;height:12.8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">
                <v:imagedata r:id="rId277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2536882</wp:posOffset>
                </wp:positionH>
                <wp:positionV relativeFrom="paragraph">
                  <wp:posOffset>3133663</wp:posOffset>
                </wp:positionV>
                <wp:extent cx="111240" cy="258480"/>
                <wp:effectExtent l="38100" t="38100" r="41275" b="46355"/>
                <wp:wrapNone/>
                <wp:docPr id="1313" name="잉크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1112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5AA74" id="잉크 1313" o:spid="_x0000_s1026" type="#_x0000_t75" style="position:absolute;left:0;text-align:left;margin-left:199.1pt;margin-top:246.05pt;width:9.65pt;height:21.4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">
                <v:imagedata r:id="rId278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2076082</wp:posOffset>
                </wp:positionH>
                <wp:positionV relativeFrom="paragraph">
                  <wp:posOffset>3159583</wp:posOffset>
                </wp:positionV>
                <wp:extent cx="271440" cy="248760"/>
                <wp:effectExtent l="38100" t="38100" r="14605" b="56515"/>
                <wp:wrapNone/>
                <wp:docPr id="1312" name="잉크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2714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4C3B8" id="잉크 1312" o:spid="_x0000_s1026" type="#_x0000_t75" style="position:absolute;left:0;text-align:left;margin-left:162.7pt;margin-top:247.75pt;width:22.35pt;height:21.7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">
                <v:imagedata r:id="rId278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1983202</wp:posOffset>
                </wp:positionH>
                <wp:positionV relativeFrom="paragraph">
                  <wp:posOffset>3269383</wp:posOffset>
                </wp:positionV>
                <wp:extent cx="56880" cy="96120"/>
                <wp:effectExtent l="38100" t="38100" r="38735" b="56515"/>
                <wp:wrapNone/>
                <wp:docPr id="1311" name="잉크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56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0FEE4" id="잉크 1311" o:spid="_x0000_s1026" type="#_x0000_t75" style="position:absolute;left:0;text-align:left;margin-left:155.5pt;margin-top:256.6pt;width:5.4pt;height:9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">
                <v:imagedata r:id="rId278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1743802</wp:posOffset>
                </wp:positionH>
                <wp:positionV relativeFrom="paragraph">
                  <wp:posOffset>3095503</wp:posOffset>
                </wp:positionV>
                <wp:extent cx="201600" cy="293400"/>
                <wp:effectExtent l="57150" t="38100" r="8255" b="49530"/>
                <wp:wrapNone/>
                <wp:docPr id="1310" name="잉크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20160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58694" id="잉크 1310" o:spid="_x0000_s1026" type="#_x0000_t75" style="position:absolute;left:0;text-align:left;margin-left:136.35pt;margin-top:243pt;width:17.05pt;height:24.9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">
                <v:imagedata r:id="rId278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1443202</wp:posOffset>
                </wp:positionH>
                <wp:positionV relativeFrom="paragraph">
                  <wp:posOffset>3266503</wp:posOffset>
                </wp:positionV>
                <wp:extent cx="115560" cy="134280"/>
                <wp:effectExtent l="38100" t="57150" r="37465" b="37465"/>
                <wp:wrapNone/>
                <wp:docPr id="1309" name="잉크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15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6B26B" id="잉크 1309" o:spid="_x0000_s1026" type="#_x0000_t75" style="position:absolute;left:0;text-align:left;margin-left:112.85pt;margin-top:256.35pt;width:10.3pt;height:11.8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">
                <v:imagedata r:id="rId278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1313602</wp:posOffset>
                </wp:positionH>
                <wp:positionV relativeFrom="paragraph">
                  <wp:posOffset>3230863</wp:posOffset>
                </wp:positionV>
                <wp:extent cx="156600" cy="174600"/>
                <wp:effectExtent l="57150" t="38100" r="34290" b="54610"/>
                <wp:wrapNone/>
                <wp:docPr id="1308" name="잉크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566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5776A" id="잉크 1308" o:spid="_x0000_s1026" type="#_x0000_t75" style="position:absolute;left:0;text-align:left;margin-left:102.55pt;margin-top:253.75pt;width:13.75pt;height:15.2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">
                <v:imagedata r:id="rId279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1040362</wp:posOffset>
                </wp:positionH>
                <wp:positionV relativeFrom="paragraph">
                  <wp:posOffset>3114223</wp:posOffset>
                </wp:positionV>
                <wp:extent cx="285120" cy="327240"/>
                <wp:effectExtent l="38100" t="38100" r="19685" b="53975"/>
                <wp:wrapNone/>
                <wp:docPr id="1307" name="잉크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28512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44571" id="잉크 1307" o:spid="_x0000_s1026" type="#_x0000_t75" style="position:absolute;left:0;text-align:left;margin-left:81.3pt;margin-top:244.15pt;width:23.3pt;height:27.7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">
                <v:imagedata r:id="rId279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1257802</wp:posOffset>
                </wp:positionH>
                <wp:positionV relativeFrom="paragraph">
                  <wp:posOffset>3283783</wp:posOffset>
                </wp:positionV>
                <wp:extent cx="79200" cy="84960"/>
                <wp:effectExtent l="38100" t="38100" r="54610" b="48895"/>
                <wp:wrapNone/>
                <wp:docPr id="1306" name="잉크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79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45E08" id="잉크 1306" o:spid="_x0000_s1026" type="#_x0000_t75" style="position:absolute;left:0;text-align:left;margin-left:98.4pt;margin-top:258pt;width:7.85pt;height:7.9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">
                <v:imagedata r:id="rId279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1046122</wp:posOffset>
                </wp:positionH>
                <wp:positionV relativeFrom="paragraph">
                  <wp:posOffset>3182623</wp:posOffset>
                </wp:positionV>
                <wp:extent cx="161640" cy="220320"/>
                <wp:effectExtent l="57150" t="38100" r="29210" b="46990"/>
                <wp:wrapNone/>
                <wp:docPr id="1305" name="잉크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1616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EE5DE" id="잉크 1305" o:spid="_x0000_s1026" type="#_x0000_t75" style="position:absolute;left:0;text-align:left;margin-left:81.55pt;margin-top:249.7pt;width:13.8pt;height:19.1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">
                <v:imagedata r:id="rId279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4493122</wp:posOffset>
                </wp:positionH>
                <wp:positionV relativeFrom="paragraph">
                  <wp:posOffset>2945743</wp:posOffset>
                </wp:positionV>
                <wp:extent cx="43560" cy="20520"/>
                <wp:effectExtent l="38100" t="38100" r="52070" b="55880"/>
                <wp:wrapNone/>
                <wp:docPr id="1304" name="잉크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43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3BCD0" id="잉크 1304" o:spid="_x0000_s1026" type="#_x0000_t75" style="position:absolute;left:0;text-align:left;margin-left:353.15pt;margin-top:231.35pt;width:4.7pt;height:2.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">
                <v:imagedata r:id="rId279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4525522</wp:posOffset>
                </wp:positionH>
                <wp:positionV relativeFrom="paragraph">
                  <wp:posOffset>2383063</wp:posOffset>
                </wp:positionV>
                <wp:extent cx="76680" cy="10440"/>
                <wp:effectExtent l="38100" t="38100" r="38100" b="46990"/>
                <wp:wrapNone/>
                <wp:docPr id="1303" name="잉크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76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C9722" id="잉크 1303" o:spid="_x0000_s1026" type="#_x0000_t75" style="position:absolute;left:0;text-align:left;margin-left:356pt;margin-top:187.3pt;width:6.7pt;height:2.0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">
                <v:imagedata r:id="rId280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4789762</wp:posOffset>
                </wp:positionH>
                <wp:positionV relativeFrom="paragraph">
                  <wp:posOffset>2317903</wp:posOffset>
                </wp:positionV>
                <wp:extent cx="130680" cy="105840"/>
                <wp:effectExtent l="57150" t="38100" r="41275" b="46990"/>
                <wp:wrapNone/>
                <wp:docPr id="1302" name="잉크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130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964C2" id="잉크 1302" o:spid="_x0000_s1026" type="#_x0000_t75" style="position:absolute;left:0;text-align:left;margin-left:376.25pt;margin-top:181.65pt;width:11.5pt;height:10.2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">
                <v:imagedata r:id="rId280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4728562</wp:posOffset>
                </wp:positionH>
                <wp:positionV relativeFrom="paragraph">
                  <wp:posOffset>2317903</wp:posOffset>
                </wp:positionV>
                <wp:extent cx="70560" cy="108360"/>
                <wp:effectExtent l="38100" t="38100" r="43815" b="44450"/>
                <wp:wrapNone/>
                <wp:docPr id="1301" name="잉크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70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0D63A" id="잉크 1301" o:spid="_x0000_s1026" type="#_x0000_t75" style="position:absolute;left:0;text-align:left;margin-left:371.8pt;margin-top:181.65pt;width:6.9pt;height:10.3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">
                <v:imagedata r:id="rId280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4625242</wp:posOffset>
                </wp:positionH>
                <wp:positionV relativeFrom="paragraph">
                  <wp:posOffset>2333743</wp:posOffset>
                </wp:positionV>
                <wp:extent cx="81360" cy="84600"/>
                <wp:effectExtent l="19050" t="57150" r="52070" b="48895"/>
                <wp:wrapNone/>
                <wp:docPr id="1300" name="잉크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813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7E824" id="잉크 1300" o:spid="_x0000_s1026" type="#_x0000_t75" style="position:absolute;left:0;text-align:left;margin-left:363.6pt;margin-top:183pt;width:7.45pt;height:8.1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">
                <v:imagedata r:id="rId280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4560802</wp:posOffset>
                </wp:positionH>
                <wp:positionV relativeFrom="paragraph">
                  <wp:posOffset>2382703</wp:posOffset>
                </wp:positionV>
                <wp:extent cx="21240" cy="16920"/>
                <wp:effectExtent l="38100" t="57150" r="36195" b="40640"/>
                <wp:wrapNone/>
                <wp:docPr id="1299" name="잉크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21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FE97C" id="잉크 1299" o:spid="_x0000_s1026" type="#_x0000_t75" style="position:absolute;left:0;text-align:left;margin-left:358.4pt;margin-top:186.9pt;width:2.6pt;height:2.7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">
                <v:imagedata r:id="rId280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4418602</wp:posOffset>
                </wp:positionH>
                <wp:positionV relativeFrom="paragraph">
                  <wp:posOffset>2262463</wp:posOffset>
                </wp:positionV>
                <wp:extent cx="81000" cy="217800"/>
                <wp:effectExtent l="57150" t="38100" r="52705" b="49530"/>
                <wp:wrapNone/>
                <wp:docPr id="1298" name="잉크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810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C8BF9" id="잉크 1298" o:spid="_x0000_s1026" type="#_x0000_t75" style="position:absolute;left:0;text-align:left;margin-left:347.1pt;margin-top:177.35pt;width:7.7pt;height:18.7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">
                <v:imagedata r:id="rId281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4334362</wp:posOffset>
                </wp:positionH>
                <wp:positionV relativeFrom="paragraph">
                  <wp:posOffset>2358583</wp:posOffset>
                </wp:positionV>
                <wp:extent cx="74160" cy="96840"/>
                <wp:effectExtent l="38100" t="38100" r="40640" b="36830"/>
                <wp:wrapNone/>
                <wp:docPr id="1297" name="잉크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74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53B1D" id="잉크 1297" o:spid="_x0000_s1026" type="#_x0000_t75" style="position:absolute;left:0;text-align:left;margin-left:340.65pt;margin-top:185.4pt;width:6.75pt;height:8.8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">
                <v:imagedata r:id="rId281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244002</wp:posOffset>
                </wp:positionH>
                <wp:positionV relativeFrom="paragraph">
                  <wp:posOffset>2093983</wp:posOffset>
                </wp:positionV>
                <wp:extent cx="193320" cy="401760"/>
                <wp:effectExtent l="38100" t="38100" r="54610" b="55880"/>
                <wp:wrapNone/>
                <wp:docPr id="1296" name="잉크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933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6828A" id="잉크 1296" o:spid="_x0000_s1026" type="#_x0000_t75" style="position:absolute;left:0;text-align:left;margin-left:333.4pt;margin-top:164.15pt;width:16.6pt;height:33.1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">
                <v:imagedata r:id="rId281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330402</wp:posOffset>
                </wp:positionH>
                <wp:positionV relativeFrom="paragraph">
                  <wp:posOffset>2851783</wp:posOffset>
                </wp:positionV>
                <wp:extent cx="125280" cy="106560"/>
                <wp:effectExtent l="57150" t="38100" r="27305" b="65405"/>
                <wp:wrapNone/>
                <wp:docPr id="1295" name="잉크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25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92FF0" id="잉크 1295" o:spid="_x0000_s1026" type="#_x0000_t75" style="position:absolute;left:0;text-align:left;margin-left:340.05pt;margin-top:223.65pt;width:11.05pt;height:10.4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">
                <v:imagedata r:id="rId281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286122</wp:posOffset>
                </wp:positionH>
                <wp:positionV relativeFrom="paragraph">
                  <wp:posOffset>2826583</wp:posOffset>
                </wp:positionV>
                <wp:extent cx="56160" cy="109080"/>
                <wp:effectExtent l="57150" t="38100" r="39370" b="43815"/>
                <wp:wrapNone/>
                <wp:docPr id="1294" name="잉크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56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3B7D3" id="잉크 1294" o:spid="_x0000_s1026" type="#_x0000_t75" style="position:absolute;left:0;text-align:left;margin-left:336.7pt;margin-top:222pt;width:5.8pt;height:9.6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">
                <v:imagedata r:id="rId281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4195762</wp:posOffset>
                </wp:positionH>
                <wp:positionV relativeFrom="paragraph">
                  <wp:posOffset>2838823</wp:posOffset>
                </wp:positionV>
                <wp:extent cx="79560" cy="88200"/>
                <wp:effectExtent l="19050" t="38100" r="53975" b="45720"/>
                <wp:wrapNone/>
                <wp:docPr id="1293" name="잉크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79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F238E" id="잉크 1293" o:spid="_x0000_s1026" type="#_x0000_t75" style="position:absolute;left:0;text-align:left;margin-left:329.5pt;margin-top:222.7pt;width:7.35pt;height:8.7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">
                <v:imagedata r:id="rId282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4127722</wp:posOffset>
                </wp:positionH>
                <wp:positionV relativeFrom="paragraph">
                  <wp:posOffset>2892823</wp:posOffset>
                </wp:positionV>
                <wp:extent cx="26280" cy="2160"/>
                <wp:effectExtent l="38100" t="57150" r="50165" b="55245"/>
                <wp:wrapNone/>
                <wp:docPr id="1292" name="잉크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262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49716" id="잉크 1292" o:spid="_x0000_s1026" type="#_x0000_t75" style="position:absolute;left:0;text-align:left;margin-left:324.2pt;margin-top:227pt;width:3.1pt;height:1.6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">
                <v:imagedata r:id="rId282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033402</wp:posOffset>
                </wp:positionH>
                <wp:positionV relativeFrom="paragraph">
                  <wp:posOffset>2772943</wp:posOffset>
                </wp:positionV>
                <wp:extent cx="59400" cy="178200"/>
                <wp:effectExtent l="38100" t="38100" r="55245" b="50800"/>
                <wp:wrapNone/>
                <wp:docPr id="1291" name="잉크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594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21434" id="잉크 1291" o:spid="_x0000_s1026" type="#_x0000_t75" style="position:absolute;left:0;text-align:left;margin-left:316.75pt;margin-top:217.85pt;width:6.5pt;height:15.1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">
                <v:imagedata r:id="rId282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3947362</wp:posOffset>
                </wp:positionH>
                <wp:positionV relativeFrom="paragraph">
                  <wp:posOffset>2860063</wp:posOffset>
                </wp:positionV>
                <wp:extent cx="73800" cy="96120"/>
                <wp:effectExtent l="38100" t="38100" r="40640" b="56515"/>
                <wp:wrapNone/>
                <wp:docPr id="1290" name="잉크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73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D9D39" id="잉크 1290" o:spid="_x0000_s1026" type="#_x0000_t75" style="position:absolute;left:0;text-align:left;margin-left:309.95pt;margin-top:224.85pt;width:6.9pt;height:8.8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">
                <v:imagedata r:id="rId282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3837922</wp:posOffset>
                </wp:positionH>
                <wp:positionV relativeFrom="paragraph">
                  <wp:posOffset>2612383</wp:posOffset>
                </wp:positionV>
                <wp:extent cx="176760" cy="443880"/>
                <wp:effectExtent l="38100" t="38100" r="52070" b="51435"/>
                <wp:wrapNone/>
                <wp:docPr id="1289" name="잉크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7676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477B1" id="잉크 1289" o:spid="_x0000_s1026" type="#_x0000_t75" style="position:absolute;left:0;text-align:left;margin-left:301.5pt;margin-top:205.4pt;width:15.2pt;height:35.9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">
                <v:imagedata r:id="rId282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4018282</wp:posOffset>
                </wp:positionH>
                <wp:positionV relativeFrom="paragraph">
                  <wp:posOffset>2596183</wp:posOffset>
                </wp:positionV>
                <wp:extent cx="7920" cy="6120"/>
                <wp:effectExtent l="38100" t="38100" r="30480" b="32385"/>
                <wp:wrapNone/>
                <wp:docPr id="1288" name="잉크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7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15E52" id="잉크 1288" o:spid="_x0000_s1026" type="#_x0000_t75" style="position:absolute;left:0;text-align:left;margin-left:316.15pt;margin-top:203.95pt;width:1.25pt;height:1.2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">
                <v:imagedata r:id="rId283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3781762</wp:posOffset>
                </wp:positionH>
                <wp:positionV relativeFrom="paragraph">
                  <wp:posOffset>2813263</wp:posOffset>
                </wp:positionV>
                <wp:extent cx="133200" cy="31320"/>
                <wp:effectExtent l="57150" t="38100" r="38735" b="45085"/>
                <wp:wrapNone/>
                <wp:docPr id="1287" name="잉크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33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60F5" id="잉크 1287" o:spid="_x0000_s1026" type="#_x0000_t75" style="position:absolute;left:0;text-align:left;margin-left:297.05pt;margin-top:221.25pt;width:11.55pt;height:3.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">
                <v:imagedata r:id="rId283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3851242</wp:posOffset>
                </wp:positionH>
                <wp:positionV relativeFrom="paragraph">
                  <wp:posOffset>2745943</wp:posOffset>
                </wp:positionV>
                <wp:extent cx="27720" cy="187560"/>
                <wp:effectExtent l="38100" t="38100" r="48895" b="41275"/>
                <wp:wrapNone/>
                <wp:docPr id="1286" name="잉크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27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6D121" id="잉크 1286" o:spid="_x0000_s1026" type="#_x0000_t75" style="position:absolute;left:0;text-align:left;margin-left:302.6pt;margin-top:215.6pt;width:3.35pt;height:15.9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">
                <v:imagedata r:id="rId283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736402</wp:posOffset>
                </wp:positionH>
                <wp:positionV relativeFrom="paragraph">
                  <wp:posOffset>2765023</wp:posOffset>
                </wp:positionV>
                <wp:extent cx="77040" cy="9000"/>
                <wp:effectExtent l="19050" t="57150" r="56515" b="48260"/>
                <wp:wrapNone/>
                <wp:docPr id="1285" name="잉크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77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DCE38" id="잉크 1285" o:spid="_x0000_s1026" type="#_x0000_t75" style="position:absolute;left:0;text-align:left;margin-left:293.1pt;margin-top:216.6pt;width:7.4pt;height:2.2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">
                <v:imagedata r:id="rId283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792562</wp:posOffset>
                </wp:positionH>
                <wp:positionV relativeFrom="paragraph">
                  <wp:posOffset>2874823</wp:posOffset>
                </wp:positionV>
                <wp:extent cx="29880" cy="16200"/>
                <wp:effectExtent l="38100" t="57150" r="46355" b="41275"/>
                <wp:wrapNone/>
                <wp:docPr id="1284" name="잉크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29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88F94" id="잉크 1284" o:spid="_x0000_s1026" type="#_x0000_t75" style="position:absolute;left:0;text-align:left;margin-left:297.85pt;margin-top:225.6pt;width:3.4pt;height:2.7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">
                <v:imagedata r:id="rId283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644602</wp:posOffset>
                </wp:positionH>
                <wp:positionV relativeFrom="paragraph">
                  <wp:posOffset>2736943</wp:posOffset>
                </wp:positionV>
                <wp:extent cx="121320" cy="201240"/>
                <wp:effectExtent l="38100" t="38100" r="50165" b="46990"/>
                <wp:wrapNone/>
                <wp:docPr id="1283" name="잉크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213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7A49C" id="잉크 1283" o:spid="_x0000_s1026" type="#_x0000_t75" style="position:absolute;left:0;text-align:left;margin-left:286.4pt;margin-top:214.9pt;width:11.05pt;height:17.4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">
                <v:imagedata r:id="rId284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345802</wp:posOffset>
                </wp:positionH>
                <wp:positionV relativeFrom="paragraph">
                  <wp:posOffset>2693383</wp:posOffset>
                </wp:positionV>
                <wp:extent cx="83880" cy="260280"/>
                <wp:effectExtent l="57150" t="38100" r="11430" b="45085"/>
                <wp:wrapNone/>
                <wp:docPr id="1282" name="잉크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838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3BD87" id="잉크 1282" o:spid="_x0000_s1026" type="#_x0000_t75" style="position:absolute;left:0;text-align:left;margin-left:262.6pt;margin-top:211.6pt;width:8.45pt;height:21.9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">
                <v:imagedata r:id="rId284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174442</wp:posOffset>
                </wp:positionH>
                <wp:positionV relativeFrom="paragraph">
                  <wp:posOffset>2815423</wp:posOffset>
                </wp:positionV>
                <wp:extent cx="56520" cy="97920"/>
                <wp:effectExtent l="38100" t="38100" r="57785" b="54610"/>
                <wp:wrapNone/>
                <wp:docPr id="1281" name="잉크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56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5BA3A" id="잉크 1281" o:spid="_x0000_s1026" type="#_x0000_t75" style="position:absolute;left:0;text-align:left;margin-left:249.15pt;margin-top:221.1pt;width:6.25pt;height:9.2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">
                <v:imagedata r:id="rId284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072562</wp:posOffset>
                </wp:positionH>
                <wp:positionV relativeFrom="paragraph">
                  <wp:posOffset>2937463</wp:posOffset>
                </wp:positionV>
                <wp:extent cx="19800" cy="27720"/>
                <wp:effectExtent l="38100" t="38100" r="56515" b="48895"/>
                <wp:wrapNone/>
                <wp:docPr id="1280" name="잉크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19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49BCF" id="잉크 1280" o:spid="_x0000_s1026" type="#_x0000_t75" style="position:absolute;left:0;text-align:left;margin-left:240.9pt;margin-top:230.3pt;width:2.85pt;height:3.8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">
                <v:imagedata r:id="rId284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2897242</wp:posOffset>
                </wp:positionH>
                <wp:positionV relativeFrom="paragraph">
                  <wp:posOffset>2825143</wp:posOffset>
                </wp:positionV>
                <wp:extent cx="85680" cy="132480"/>
                <wp:effectExtent l="57150" t="38100" r="29210" b="58420"/>
                <wp:wrapNone/>
                <wp:docPr id="1279" name="잉크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856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B8439" id="잉크 1279" o:spid="_x0000_s1026" type="#_x0000_t75" style="position:absolute;left:0;text-align:left;margin-left:227.45pt;margin-top:221.7pt;width:8.4pt;height:11.9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">
                <v:imagedata r:id="rId284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2555602</wp:posOffset>
                </wp:positionH>
                <wp:positionV relativeFrom="paragraph">
                  <wp:posOffset>2945383</wp:posOffset>
                </wp:positionV>
                <wp:extent cx="112680" cy="7920"/>
                <wp:effectExtent l="38100" t="38100" r="40005" b="49530"/>
                <wp:wrapNone/>
                <wp:docPr id="1278" name="잉크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112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35D27" id="잉크 1278" o:spid="_x0000_s1026" type="#_x0000_t75" style="position:absolute;left:0;text-align:left;margin-left:200.6pt;margin-top:231.3pt;width:9.75pt;height:1.9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">
                <v:imagedata r:id="rId285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2550562</wp:posOffset>
                </wp:positionH>
                <wp:positionV relativeFrom="paragraph">
                  <wp:posOffset>2865103</wp:posOffset>
                </wp:positionV>
                <wp:extent cx="93600" cy="18000"/>
                <wp:effectExtent l="38100" t="38100" r="40005" b="39370"/>
                <wp:wrapNone/>
                <wp:docPr id="1277" name="잉크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936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A40E4" id="잉크 1277" o:spid="_x0000_s1026" type="#_x0000_t75" style="position:absolute;left:0;text-align:left;margin-left:200.5pt;margin-top:225.3pt;width:8.25pt;height:2.1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">
                <v:imagedata r:id="rId285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2186962</wp:posOffset>
                </wp:positionH>
                <wp:positionV relativeFrom="paragraph">
                  <wp:posOffset>2928823</wp:posOffset>
                </wp:positionV>
                <wp:extent cx="67320" cy="143280"/>
                <wp:effectExtent l="38100" t="38100" r="46990" b="47625"/>
                <wp:wrapNone/>
                <wp:docPr id="1276" name="잉크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67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204CE" id="잉크 1276" o:spid="_x0000_s1026" type="#_x0000_t75" style="position:absolute;left:0;text-align:left;margin-left:171.5pt;margin-top:230.1pt;width:6.25pt;height:12.5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">
                <v:imagedata r:id="rId285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2136922</wp:posOffset>
                </wp:positionH>
                <wp:positionV relativeFrom="paragraph">
                  <wp:posOffset>2682223</wp:posOffset>
                </wp:positionV>
                <wp:extent cx="273960" cy="360000"/>
                <wp:effectExtent l="57150" t="38100" r="50165" b="59690"/>
                <wp:wrapNone/>
                <wp:docPr id="1275" name="잉크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27396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A78C1" id="잉크 1275" o:spid="_x0000_s1026" type="#_x0000_t75" style="position:absolute;left:0;text-align:left;margin-left:167.5pt;margin-top:210.25pt;width:23.3pt;height:30.3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">
                <v:imagedata r:id="rId285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1744162</wp:posOffset>
                </wp:positionH>
                <wp:positionV relativeFrom="paragraph">
                  <wp:posOffset>2871583</wp:posOffset>
                </wp:positionV>
                <wp:extent cx="188640" cy="143640"/>
                <wp:effectExtent l="38100" t="38100" r="1905" b="46990"/>
                <wp:wrapNone/>
                <wp:docPr id="1274" name="잉크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88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535CE" id="잉크 1274" o:spid="_x0000_s1026" type="#_x0000_t75" style="position:absolute;left:0;text-align:left;margin-left:136.6pt;margin-top:225.2pt;width:15.85pt;height:13.2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">
                <v:imagedata r:id="rId285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1654882</wp:posOffset>
                </wp:positionH>
                <wp:positionV relativeFrom="paragraph">
                  <wp:posOffset>2854663</wp:posOffset>
                </wp:positionV>
                <wp:extent cx="102960" cy="148320"/>
                <wp:effectExtent l="38100" t="38100" r="49530" b="42545"/>
                <wp:wrapNone/>
                <wp:docPr id="1273" name="잉크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102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B5505" id="잉크 1273" o:spid="_x0000_s1026" type="#_x0000_t75" style="position:absolute;left:0;text-align:left;margin-left:129.95pt;margin-top:224.1pt;width:9pt;height:1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">
                <v:imagedata r:id="rId286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1584322</wp:posOffset>
                </wp:positionH>
                <wp:positionV relativeFrom="paragraph">
                  <wp:posOffset>2876983</wp:posOffset>
                </wp:positionV>
                <wp:extent cx="61560" cy="97200"/>
                <wp:effectExtent l="38100" t="38100" r="53340" b="55245"/>
                <wp:wrapNone/>
                <wp:docPr id="1272" name="잉크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61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E1B54" id="잉크 1272" o:spid="_x0000_s1026" type="#_x0000_t75" style="position:absolute;left:0;text-align:left;margin-left:124.1pt;margin-top:225.5pt;width:6.6pt;height:9.6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">
                <v:imagedata r:id="rId286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1551922</wp:posOffset>
                </wp:positionH>
                <wp:positionV relativeFrom="paragraph">
                  <wp:posOffset>2871583</wp:posOffset>
                </wp:positionV>
                <wp:extent cx="69120" cy="118800"/>
                <wp:effectExtent l="38100" t="57150" r="45720" b="52705"/>
                <wp:wrapNone/>
                <wp:docPr id="1271" name="잉크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69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4E09C" id="잉크 1271" o:spid="_x0000_s1026" type="#_x0000_t75" style="position:absolute;left:0;text-align:left;margin-left:121.4pt;margin-top:225.45pt;width:7.1pt;height:10.7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">
                <v:imagedata r:id="rId286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1438882</wp:posOffset>
                </wp:positionH>
                <wp:positionV relativeFrom="paragraph">
                  <wp:posOffset>2891743</wp:posOffset>
                </wp:positionV>
                <wp:extent cx="74520" cy="77760"/>
                <wp:effectExtent l="19050" t="57150" r="59055" b="55880"/>
                <wp:wrapNone/>
                <wp:docPr id="1270" name="잉크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745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205BC" id="잉크 1270" o:spid="_x0000_s1026" type="#_x0000_t75" style="position:absolute;left:0;text-align:left;margin-left:112.7pt;margin-top:226.9pt;width:7.45pt;height:7.8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">
                <v:imagedata r:id="rId286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269682</wp:posOffset>
                </wp:positionH>
                <wp:positionV relativeFrom="paragraph">
                  <wp:posOffset>2702743</wp:posOffset>
                </wp:positionV>
                <wp:extent cx="143640" cy="284040"/>
                <wp:effectExtent l="38100" t="38100" r="27940" b="59055"/>
                <wp:wrapNone/>
                <wp:docPr id="1269" name="잉크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1436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0AC3F" id="잉크 1269" o:spid="_x0000_s1026" type="#_x0000_t75" style="position:absolute;left:0;text-align:left;margin-left:99.15pt;margin-top:212pt;width:12.35pt;height:24.1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">
                <v:imagedata r:id="rId286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1046482</wp:posOffset>
                </wp:positionH>
                <wp:positionV relativeFrom="paragraph">
                  <wp:posOffset>2803903</wp:posOffset>
                </wp:positionV>
                <wp:extent cx="201240" cy="214200"/>
                <wp:effectExtent l="57150" t="38100" r="0" b="52705"/>
                <wp:wrapNone/>
                <wp:docPr id="1268" name="잉크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2012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3D6B5" id="잉크 1268" o:spid="_x0000_s1026" type="#_x0000_t75" style="position:absolute;left:0;text-align:left;margin-left:81.65pt;margin-top:220pt;width:16.85pt;height:18.4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">
                <v:imagedata r:id="rId287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2900482</wp:posOffset>
                </wp:positionH>
                <wp:positionV relativeFrom="paragraph">
                  <wp:posOffset>2408322</wp:posOffset>
                </wp:positionV>
                <wp:extent cx="60840" cy="72720"/>
                <wp:effectExtent l="38100" t="38100" r="53975" b="41910"/>
                <wp:wrapNone/>
                <wp:docPr id="1267" name="잉크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608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52325" id="잉크 1267" o:spid="_x0000_s1026" type="#_x0000_t75" style="position:absolute;left:0;text-align:left;margin-left:227.75pt;margin-top:189.2pt;width:6.4pt;height:6.9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">
                <v:imagedata r:id="rId287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4057882</wp:posOffset>
                </wp:positionH>
                <wp:positionV relativeFrom="paragraph">
                  <wp:posOffset>2299242</wp:posOffset>
                </wp:positionV>
                <wp:extent cx="206640" cy="48600"/>
                <wp:effectExtent l="57150" t="38100" r="41275" b="46990"/>
                <wp:wrapNone/>
                <wp:docPr id="1266" name="잉크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2066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82AD9" id="잉크 1266" o:spid="_x0000_s1026" type="#_x0000_t75" style="position:absolute;left:0;text-align:left;margin-left:318.55pt;margin-top:180.6pt;width:17.55pt;height:5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">
                <v:imagedata r:id="rId287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4100722</wp:posOffset>
                </wp:positionH>
                <wp:positionV relativeFrom="paragraph">
                  <wp:posOffset>2111682</wp:posOffset>
                </wp:positionV>
                <wp:extent cx="124200" cy="370440"/>
                <wp:effectExtent l="57150" t="38100" r="47625" b="48895"/>
                <wp:wrapNone/>
                <wp:docPr id="1265" name="잉크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2420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AF5DA" id="잉크 1265" o:spid="_x0000_s1026" type="#_x0000_t75" style="position:absolute;left:0;text-align:left;margin-left:321.85pt;margin-top:166pt;width:11.55pt;height:30.4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">
                <v:imagedata r:id="rId287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992362</wp:posOffset>
                </wp:positionH>
                <wp:positionV relativeFrom="paragraph">
                  <wp:posOffset>2186922</wp:posOffset>
                </wp:positionV>
                <wp:extent cx="59760" cy="70920"/>
                <wp:effectExtent l="38100" t="38100" r="54610" b="43815"/>
                <wp:wrapNone/>
                <wp:docPr id="1264" name="잉크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597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9C0A" id="잉크 1264" o:spid="_x0000_s1026" type="#_x0000_t75" style="position:absolute;left:0;text-align:left;margin-left:313.3pt;margin-top:171.15pt;width:6pt;height:6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">
                <v:imagedata r:id="rId287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4020082</wp:posOffset>
                </wp:positionH>
                <wp:positionV relativeFrom="paragraph">
                  <wp:posOffset>2333802</wp:posOffset>
                </wp:positionV>
                <wp:extent cx="52200" cy="83160"/>
                <wp:effectExtent l="57150" t="38100" r="43180" b="50800"/>
                <wp:wrapNone/>
                <wp:docPr id="1263" name="잉크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52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647BB" id="잉크 1263" o:spid="_x0000_s1026" type="#_x0000_t75" style="position:absolute;left:0;text-align:left;margin-left:315.65pt;margin-top:182.9pt;width:5.2pt;height:8.1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">
                <v:imagedata r:id="rId288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878242</wp:posOffset>
                </wp:positionH>
                <wp:positionV relativeFrom="paragraph">
                  <wp:posOffset>2167482</wp:posOffset>
                </wp:positionV>
                <wp:extent cx="113400" cy="321120"/>
                <wp:effectExtent l="57150" t="38100" r="39370" b="60325"/>
                <wp:wrapNone/>
                <wp:docPr id="1262" name="잉크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134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E4E04" id="잉크 1262" o:spid="_x0000_s1026" type="#_x0000_t75" style="position:absolute;left:0;text-align:left;margin-left:304.45pt;margin-top:169.95pt;width:10.85pt;height:27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">
                <v:imagedata r:id="rId288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595282</wp:posOffset>
                </wp:positionH>
                <wp:positionV relativeFrom="paragraph">
                  <wp:posOffset>2327682</wp:posOffset>
                </wp:positionV>
                <wp:extent cx="109440" cy="135000"/>
                <wp:effectExtent l="38100" t="38100" r="43180" b="55880"/>
                <wp:wrapNone/>
                <wp:docPr id="1261" name="잉크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1094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98018" id="잉크 1261" o:spid="_x0000_s1026" type="#_x0000_t75" style="position:absolute;left:0;text-align:left;margin-left:282.45pt;margin-top:182.75pt;width:10.35pt;height:12.0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">
                <v:imagedata r:id="rId288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3572962</wp:posOffset>
                </wp:positionH>
                <wp:positionV relativeFrom="paragraph">
                  <wp:posOffset>2178642</wp:posOffset>
                </wp:positionV>
                <wp:extent cx="126360" cy="142200"/>
                <wp:effectExtent l="57150" t="38100" r="45720" b="48895"/>
                <wp:wrapNone/>
                <wp:docPr id="1260" name="잉크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26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4C5F" id="잉크 1260" o:spid="_x0000_s1026" type="#_x0000_t75" style="position:absolute;left:0;text-align:left;margin-left:280.6pt;margin-top:170.75pt;width:11.3pt;height:12.8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">
                <v:imagedata r:id="rId288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3412042</wp:posOffset>
                </wp:positionH>
                <wp:positionV relativeFrom="paragraph">
                  <wp:posOffset>2326962</wp:posOffset>
                </wp:positionV>
                <wp:extent cx="110880" cy="160920"/>
                <wp:effectExtent l="57150" t="38100" r="60960" b="48895"/>
                <wp:wrapNone/>
                <wp:docPr id="1259" name="잉크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110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37A25" id="잉크 1259" o:spid="_x0000_s1026" type="#_x0000_t75" style="position:absolute;left:0;text-align:left;margin-left:267.7pt;margin-top:182.6pt;width:10.55pt;height:14.2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">
                <v:imagedata r:id="rId288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3392602</wp:posOffset>
                </wp:positionH>
                <wp:positionV relativeFrom="paragraph">
                  <wp:posOffset>2194122</wp:posOffset>
                </wp:positionV>
                <wp:extent cx="114480" cy="152280"/>
                <wp:effectExtent l="57150" t="57150" r="19050" b="57785"/>
                <wp:wrapNone/>
                <wp:docPr id="1258" name="잉크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1144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AC91A" id="잉크 1258" o:spid="_x0000_s1026" type="#_x0000_t75" style="position:absolute;left:0;text-align:left;margin-left:266.3pt;margin-top:171.9pt;width:10.95pt;height:13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">
                <v:imagedata r:id="rId289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3191362</wp:posOffset>
                </wp:positionH>
                <wp:positionV relativeFrom="paragraph">
                  <wp:posOffset>2176842</wp:posOffset>
                </wp:positionV>
                <wp:extent cx="140400" cy="306000"/>
                <wp:effectExtent l="38100" t="38100" r="50165" b="56515"/>
                <wp:wrapNone/>
                <wp:docPr id="1257" name="잉크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14040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3FB6E" id="잉크 1257" o:spid="_x0000_s1026" type="#_x0000_t75" style="position:absolute;left:0;text-align:left;margin-left:250.7pt;margin-top:170.85pt;width:12.75pt;height:25.6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">
                <v:imagedata r:id="rId289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3037642</wp:posOffset>
                </wp:positionH>
                <wp:positionV relativeFrom="paragraph">
                  <wp:posOffset>2319042</wp:posOffset>
                </wp:positionV>
                <wp:extent cx="96840" cy="168840"/>
                <wp:effectExtent l="38100" t="38100" r="55880" b="60325"/>
                <wp:wrapNone/>
                <wp:docPr id="1256" name="잉크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968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E31E8" id="잉크 1256" o:spid="_x0000_s1026" type="#_x0000_t75" style="position:absolute;left:0;text-align:left;margin-left:238.45pt;margin-top:181.7pt;width:9.4pt;height:15.0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">
                <v:imagedata r:id="rId289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899402</wp:posOffset>
                </wp:positionH>
                <wp:positionV relativeFrom="paragraph">
                  <wp:posOffset>2407962</wp:posOffset>
                </wp:positionV>
                <wp:extent cx="18360" cy="14760"/>
                <wp:effectExtent l="38100" t="57150" r="58420" b="42545"/>
                <wp:wrapNone/>
                <wp:docPr id="1255" name="잉크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18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0C8C6" id="잉크 1255" o:spid="_x0000_s1026" type="#_x0000_t75" style="position:absolute;left:0;text-align:left;margin-left:227.2pt;margin-top:188.6pt;width:3.4pt;height:2.4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">
                <v:imagedata r:id="rId289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669002</wp:posOffset>
                </wp:positionH>
                <wp:positionV relativeFrom="paragraph">
                  <wp:posOffset>2276922</wp:posOffset>
                </wp:positionV>
                <wp:extent cx="114840" cy="184680"/>
                <wp:effectExtent l="38100" t="38100" r="38100" b="44450"/>
                <wp:wrapNone/>
                <wp:docPr id="1254" name="잉크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1148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412BD" id="잉크 1254" o:spid="_x0000_s1026" type="#_x0000_t75" style="position:absolute;left:0;text-align:left;margin-left:209.55pt;margin-top:178.4pt;width:10.65pt;height:16.0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">
                <v:imagedata r:id="rId289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2363362</wp:posOffset>
                </wp:positionH>
                <wp:positionV relativeFrom="paragraph">
                  <wp:posOffset>2423082</wp:posOffset>
                </wp:positionV>
                <wp:extent cx="103320" cy="30240"/>
                <wp:effectExtent l="38100" t="38100" r="30480" b="46355"/>
                <wp:wrapNone/>
                <wp:docPr id="1253" name="잉크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1033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4C01" id="잉크 1253" o:spid="_x0000_s1026" type="#_x0000_t75" style="position:absolute;left:0;text-align:left;margin-left:185.2pt;margin-top:190.15pt;width:9.3pt;height:3.9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">
                <v:imagedata r:id="rId290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2386042</wp:posOffset>
                </wp:positionH>
                <wp:positionV relativeFrom="paragraph">
                  <wp:posOffset>2340282</wp:posOffset>
                </wp:positionV>
                <wp:extent cx="136080" cy="18720"/>
                <wp:effectExtent l="38100" t="57150" r="35560" b="38735"/>
                <wp:wrapNone/>
                <wp:docPr id="1252" name="잉크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136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BE4E3" id="잉크 1252" o:spid="_x0000_s1026" type="#_x0000_t75" style="position:absolute;left:0;text-align:left;margin-left:187.2pt;margin-top:183.55pt;width:11.7pt;height:2.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">
                <v:imagedata r:id="rId290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388202</wp:posOffset>
                </wp:positionH>
                <wp:positionV relativeFrom="paragraph">
                  <wp:posOffset>2422362</wp:posOffset>
                </wp:positionV>
                <wp:extent cx="138240" cy="30600"/>
                <wp:effectExtent l="38100" t="38100" r="33655" b="45720"/>
                <wp:wrapNone/>
                <wp:docPr id="1251" name="잉크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138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15C6" id="잉크 1251" o:spid="_x0000_s1026" type="#_x0000_t75" style="position:absolute;left:0;text-align:left;margin-left:187.5pt;margin-top:190.15pt;width:11.7pt;height:3.9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">
                <v:imagedata r:id="rId290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350762</wp:posOffset>
                </wp:positionH>
                <wp:positionV relativeFrom="paragraph">
                  <wp:posOffset>2340282</wp:posOffset>
                </wp:positionV>
                <wp:extent cx="107280" cy="19800"/>
                <wp:effectExtent l="38100" t="38100" r="45720" b="37465"/>
                <wp:wrapNone/>
                <wp:docPr id="1250" name="잉크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07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BED8B" id="잉크 1250" o:spid="_x0000_s1026" type="#_x0000_t75" style="position:absolute;left:0;text-align:left;margin-left:184.45pt;margin-top:183.75pt;width:9.4pt;height:2.3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">
                <v:imagedata r:id="rId290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173442</wp:posOffset>
                </wp:positionH>
                <wp:positionV relativeFrom="paragraph">
                  <wp:posOffset>1502922</wp:posOffset>
                </wp:positionV>
                <wp:extent cx="124920" cy="434160"/>
                <wp:effectExtent l="57150" t="38100" r="46990" b="42545"/>
                <wp:wrapNone/>
                <wp:docPr id="1249" name="잉크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12492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7CCDF" id="잉크 1249" o:spid="_x0000_s1026" type="#_x0000_t75" style="position:absolute;left:0;text-align:left;margin-left:327.9pt;margin-top:117.75pt;width:11.6pt;height:35.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">
                <v:imagedata r:id="rId290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077322</wp:posOffset>
                </wp:positionH>
                <wp:positionV relativeFrom="paragraph">
                  <wp:posOffset>1634682</wp:posOffset>
                </wp:positionV>
                <wp:extent cx="40320" cy="204120"/>
                <wp:effectExtent l="57150" t="38100" r="55245" b="62865"/>
                <wp:wrapNone/>
                <wp:docPr id="1248" name="잉크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403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016C9" id="잉크 1248" o:spid="_x0000_s1026" type="#_x0000_t75" style="position:absolute;left:0;text-align:left;margin-left:320pt;margin-top:127.95pt;width:4.9pt;height:17.8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">
                <v:imagedata r:id="rId291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3979762</wp:posOffset>
                </wp:positionH>
                <wp:positionV relativeFrom="paragraph">
                  <wp:posOffset>1801362</wp:posOffset>
                </wp:positionV>
                <wp:extent cx="15120" cy="5400"/>
                <wp:effectExtent l="57150" t="57150" r="42545" b="52070"/>
                <wp:wrapNone/>
                <wp:docPr id="1247" name="잉크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5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4C4EC" id="잉크 1247" o:spid="_x0000_s1026" type="#_x0000_t75" style="position:absolute;left:0;text-align:left;margin-left:312.35pt;margin-top:141.05pt;width:2.6pt;height:2.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">
                <v:imagedata r:id="rId291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869962</wp:posOffset>
                </wp:positionH>
                <wp:positionV relativeFrom="paragraph">
                  <wp:posOffset>1666362</wp:posOffset>
                </wp:positionV>
                <wp:extent cx="47520" cy="147960"/>
                <wp:effectExtent l="57150" t="38100" r="48260" b="42545"/>
                <wp:wrapNone/>
                <wp:docPr id="1246" name="잉크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475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81062" id="잉크 1246" o:spid="_x0000_s1026" type="#_x0000_t75" style="position:absolute;left:0;text-align:left;margin-left:303.95pt;margin-top:130.7pt;width:5pt;height:12.9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">
                <v:imagedata r:id="rId291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694642</wp:posOffset>
                </wp:positionH>
                <wp:positionV relativeFrom="paragraph">
                  <wp:posOffset>1759242</wp:posOffset>
                </wp:positionV>
                <wp:extent cx="11880" cy="107280"/>
                <wp:effectExtent l="57150" t="38100" r="45720" b="45720"/>
                <wp:wrapNone/>
                <wp:docPr id="1245" name="잉크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11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FE4B5" id="잉크 1245" o:spid="_x0000_s1026" type="#_x0000_t75" style="position:absolute;left:0;text-align:left;margin-left:290.15pt;margin-top:137.8pt;width:2.45pt;height:9.8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">
                <v:imagedata r:id="rId291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634162</wp:posOffset>
                </wp:positionH>
                <wp:positionV relativeFrom="paragraph">
                  <wp:posOffset>1802442</wp:posOffset>
                </wp:positionV>
                <wp:extent cx="114120" cy="27360"/>
                <wp:effectExtent l="38100" t="38100" r="38735" b="48895"/>
                <wp:wrapNone/>
                <wp:docPr id="1244" name="잉크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114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CAADF" id="잉크 1244" o:spid="_x0000_s1026" type="#_x0000_t75" style="position:absolute;left:0;text-align:left;margin-left:285.65pt;margin-top:141.65pt;width:10.35pt;height:3.2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">
                <v:imagedata r:id="rId291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635962</wp:posOffset>
                </wp:positionH>
                <wp:positionV relativeFrom="paragraph">
                  <wp:posOffset>1834482</wp:posOffset>
                </wp:positionV>
                <wp:extent cx="11880" cy="20160"/>
                <wp:effectExtent l="38100" t="38100" r="64770" b="56515"/>
                <wp:wrapNone/>
                <wp:docPr id="1243" name="잉크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11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78F78" id="잉크 1243" o:spid="_x0000_s1026" type="#_x0000_t75" style="position:absolute;left:0;text-align:left;margin-left:285.05pt;margin-top:143.35pt;width:3.25pt;height:3.3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">
                <v:imagedata r:id="rId292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490882</wp:posOffset>
                </wp:positionH>
                <wp:positionV relativeFrom="paragraph">
                  <wp:posOffset>1656642</wp:posOffset>
                </wp:positionV>
                <wp:extent cx="27000" cy="205920"/>
                <wp:effectExtent l="38100" t="38100" r="49530" b="60960"/>
                <wp:wrapNone/>
                <wp:docPr id="1242" name="잉크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270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FA002" id="잉크 1242" o:spid="_x0000_s1026" type="#_x0000_t75" style="position:absolute;left:0;text-align:left;margin-left:273.85pt;margin-top:129.7pt;width:4.1pt;height:17.8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">
                <v:imagedata r:id="rId292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3267322</wp:posOffset>
                </wp:positionH>
                <wp:positionV relativeFrom="paragraph">
                  <wp:posOffset>1581402</wp:posOffset>
                </wp:positionV>
                <wp:extent cx="136080" cy="357480"/>
                <wp:effectExtent l="38100" t="38100" r="54610" b="43180"/>
                <wp:wrapNone/>
                <wp:docPr id="1241" name="잉크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13608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87F5F" id="잉크 1241" o:spid="_x0000_s1026" type="#_x0000_t75" style="position:absolute;left:0;text-align:left;margin-left:256.25pt;margin-top:123.95pt;width:12.15pt;height:29.7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">
                <v:imagedata r:id="rId292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3175522</wp:posOffset>
                </wp:positionH>
                <wp:positionV relativeFrom="paragraph">
                  <wp:posOffset>1845282</wp:posOffset>
                </wp:positionV>
                <wp:extent cx="100080" cy="106560"/>
                <wp:effectExtent l="38100" t="38100" r="52705" b="46355"/>
                <wp:wrapNone/>
                <wp:docPr id="1240" name="잉크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100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FBEA9" id="잉크 1240" o:spid="_x0000_s1026" type="#_x0000_t75" style="position:absolute;left:0;text-align:left;margin-left:249.2pt;margin-top:144.4pt;width:9.05pt;height:10.3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">
                <v:imagedata r:id="rId292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805442</wp:posOffset>
                </wp:positionH>
                <wp:positionV relativeFrom="paragraph">
                  <wp:posOffset>1548282</wp:posOffset>
                </wp:positionV>
                <wp:extent cx="312480" cy="535320"/>
                <wp:effectExtent l="38100" t="57150" r="49530" b="55245"/>
                <wp:wrapNone/>
                <wp:docPr id="1239" name="잉크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31248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B9D4B" id="잉크 1239" o:spid="_x0000_s1026" type="#_x0000_t75" style="position:absolute;left:0;text-align:left;margin-left:220.55pt;margin-top:120.8pt;width:25.9pt;height:43.9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">
                <v:imagedata r:id="rId292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535082</wp:posOffset>
                </wp:positionH>
                <wp:positionV relativeFrom="paragraph">
                  <wp:posOffset>1885242</wp:posOffset>
                </wp:positionV>
                <wp:extent cx="136440" cy="160920"/>
                <wp:effectExtent l="38100" t="57150" r="35560" b="48895"/>
                <wp:wrapNone/>
                <wp:docPr id="1238" name="잉크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364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8FD5" id="잉크 1238" o:spid="_x0000_s1026" type="#_x0000_t75" style="position:absolute;left:0;text-align:left;margin-left:198.7pt;margin-top:147.6pt;width:11.95pt;height:14.4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">
                <v:imagedata r:id="rId293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496562</wp:posOffset>
                </wp:positionH>
                <wp:positionV relativeFrom="paragraph">
                  <wp:posOffset>1760322</wp:posOffset>
                </wp:positionV>
                <wp:extent cx="204120" cy="35280"/>
                <wp:effectExtent l="57150" t="57150" r="24765" b="60325"/>
                <wp:wrapNone/>
                <wp:docPr id="1237" name="잉크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2041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D4387" id="잉크 1237" o:spid="_x0000_s1026" type="#_x0000_t75" style="position:absolute;left:0;text-align:left;margin-left:195.75pt;margin-top:137.65pt;width:17.2pt;height:4.6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">
                <v:imagedata r:id="rId293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2597722</wp:posOffset>
                </wp:positionH>
                <wp:positionV relativeFrom="paragraph">
                  <wp:posOffset>1580682</wp:posOffset>
                </wp:positionV>
                <wp:extent cx="33480" cy="173880"/>
                <wp:effectExtent l="38100" t="38100" r="43180" b="55245"/>
                <wp:wrapNone/>
                <wp:docPr id="1236" name="잉크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334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F079E" id="잉크 1236" o:spid="_x0000_s1026" type="#_x0000_t75" style="position:absolute;left:0;text-align:left;margin-left:203.6pt;margin-top:123.45pt;width:3.95pt;height:14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">
                <v:imagedata r:id="rId293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2184802</wp:posOffset>
                </wp:positionH>
                <wp:positionV relativeFrom="paragraph">
                  <wp:posOffset>1819722</wp:posOffset>
                </wp:positionV>
                <wp:extent cx="105480" cy="11520"/>
                <wp:effectExtent l="38100" t="57150" r="46990" b="45720"/>
                <wp:wrapNone/>
                <wp:docPr id="1235" name="잉크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105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1594" id="잉크 1235" o:spid="_x0000_s1026" type="#_x0000_t75" style="position:absolute;left:0;text-align:left;margin-left:171.25pt;margin-top:142.55pt;width:9.35pt;height:2.2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">
                <v:imagedata r:id="rId293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2143042</wp:posOffset>
                </wp:positionH>
                <wp:positionV relativeFrom="paragraph">
                  <wp:posOffset>1730442</wp:posOffset>
                </wp:positionV>
                <wp:extent cx="140040" cy="16560"/>
                <wp:effectExtent l="38100" t="38100" r="50800" b="40640"/>
                <wp:wrapNone/>
                <wp:docPr id="1234" name="잉크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40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62A36" id="잉크 1234" o:spid="_x0000_s1026" type="#_x0000_t75" style="position:absolute;left:0;text-align:left;margin-left:168.2pt;margin-top:135.9pt;width:11.85pt;height:2.4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">
                <v:imagedata r:id="rId293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207122</wp:posOffset>
                </wp:positionH>
                <wp:positionV relativeFrom="paragraph">
                  <wp:posOffset>1775442</wp:posOffset>
                </wp:positionV>
                <wp:extent cx="5400" cy="9000"/>
                <wp:effectExtent l="38100" t="19050" r="33020" b="29210"/>
                <wp:wrapNone/>
                <wp:docPr id="1233" name="잉크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5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25D9" id="잉크 1233" o:spid="_x0000_s1026" type="#_x0000_t75" style="position:absolute;left:0;text-align:left;margin-left:173.55pt;margin-top:139.55pt;width:.95pt;height:1.2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">
                <v:imagedata r:id="rId294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727962</wp:posOffset>
                </wp:positionH>
                <wp:positionV relativeFrom="paragraph">
                  <wp:posOffset>1586442</wp:posOffset>
                </wp:positionV>
                <wp:extent cx="273240" cy="329400"/>
                <wp:effectExtent l="57150" t="38100" r="31750" b="52070"/>
                <wp:wrapNone/>
                <wp:docPr id="1232" name="잉크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2732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E8884" id="잉크 1232" o:spid="_x0000_s1026" type="#_x0000_t75" style="position:absolute;left:0;text-align:left;margin-left:135.25pt;margin-top:124pt;width:22.9pt;height:27.7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">
                <v:imagedata r:id="rId294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3738562</wp:posOffset>
                </wp:positionH>
                <wp:positionV relativeFrom="paragraph">
                  <wp:posOffset>789762</wp:posOffset>
                </wp:positionV>
                <wp:extent cx="259200" cy="289080"/>
                <wp:effectExtent l="38100" t="38100" r="26670" b="53975"/>
                <wp:wrapNone/>
                <wp:docPr id="1231" name="잉크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25920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B410A" id="잉크 1231" o:spid="_x0000_s1026" type="#_x0000_t75" style="position:absolute;left:0;text-align:left;margin-left:293.55pt;margin-top:61.85pt;width:22.1pt;height:24.1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">
                <v:imagedata r:id="rId294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3533722</wp:posOffset>
                </wp:positionH>
                <wp:positionV relativeFrom="paragraph">
                  <wp:posOffset>953922</wp:posOffset>
                </wp:positionV>
                <wp:extent cx="86760" cy="84960"/>
                <wp:effectExtent l="19050" t="57150" r="46990" b="48895"/>
                <wp:wrapNone/>
                <wp:docPr id="1230" name="잉크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86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DD45F" id="잉크 1230" o:spid="_x0000_s1026" type="#_x0000_t75" style="position:absolute;left:0;text-align:left;margin-left:277.7pt;margin-top:74.2pt;width:8.4pt;height:8.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">
                <v:imagedata r:id="rId294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3439042</wp:posOffset>
                </wp:positionH>
                <wp:positionV relativeFrom="paragraph">
                  <wp:posOffset>939882</wp:posOffset>
                </wp:positionV>
                <wp:extent cx="13320" cy="119160"/>
                <wp:effectExtent l="57150" t="57150" r="44450" b="52705"/>
                <wp:wrapNone/>
                <wp:docPr id="1229" name="잉크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3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65B56" id="잉크 1229" o:spid="_x0000_s1026" type="#_x0000_t75" style="position:absolute;left:0;text-align:left;margin-left:269.85pt;margin-top:73.2pt;width:2.95pt;height:10.7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">
                <v:imagedata r:id="rId294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3262642</wp:posOffset>
                </wp:positionH>
                <wp:positionV relativeFrom="paragraph">
                  <wp:posOffset>1011162</wp:posOffset>
                </wp:positionV>
                <wp:extent cx="93240" cy="12960"/>
                <wp:effectExtent l="38100" t="38100" r="40640" b="44450"/>
                <wp:wrapNone/>
                <wp:docPr id="1228" name="잉크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93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D6618" id="잉크 1228" o:spid="_x0000_s1026" type="#_x0000_t75" style="position:absolute;left:0;text-align:left;margin-left:255.95pt;margin-top:79.25pt;width:8.65pt;height:2.3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">
                <v:imagedata r:id="rId295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984722</wp:posOffset>
                </wp:positionH>
                <wp:positionV relativeFrom="paragraph">
                  <wp:posOffset>1046802</wp:posOffset>
                </wp:positionV>
                <wp:extent cx="136800" cy="21600"/>
                <wp:effectExtent l="38100" t="38100" r="53975" b="54610"/>
                <wp:wrapNone/>
                <wp:docPr id="1227" name="잉크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36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CE5D" id="잉크 1227" o:spid="_x0000_s1026" type="#_x0000_t75" style="position:absolute;left:0;text-align:left;margin-left:234.2pt;margin-top:82.15pt;width:11.8pt;height:2.8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">
                <v:imagedata r:id="rId295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2964562</wp:posOffset>
                </wp:positionH>
                <wp:positionV relativeFrom="paragraph">
                  <wp:posOffset>991722</wp:posOffset>
                </wp:positionV>
                <wp:extent cx="105120" cy="15840"/>
                <wp:effectExtent l="38100" t="38100" r="47625" b="41910"/>
                <wp:wrapNone/>
                <wp:docPr id="1226" name="잉크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1051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E55C" id="잉크 1226" o:spid="_x0000_s1026" type="#_x0000_t75" style="position:absolute;left:0;text-align:left;margin-left:232.65pt;margin-top:77.65pt;width:9.4pt;height:2.5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">
                <v:imagedata r:id="rId295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642002</wp:posOffset>
                </wp:positionH>
                <wp:positionV relativeFrom="paragraph">
                  <wp:posOffset>1120962</wp:posOffset>
                </wp:positionV>
                <wp:extent cx="137880" cy="118800"/>
                <wp:effectExtent l="38100" t="57150" r="33655" b="52705"/>
                <wp:wrapNone/>
                <wp:docPr id="1225" name="잉크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1378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81E58" id="잉크 1225" o:spid="_x0000_s1026" type="#_x0000_t75" style="position:absolute;left:0;text-align:left;margin-left:207.45pt;margin-top:87.3pt;width:12.4pt;height:11.1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">
                <v:imagedata r:id="rId295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2522122</wp:posOffset>
                </wp:positionH>
                <wp:positionV relativeFrom="paragraph">
                  <wp:posOffset>1135362</wp:posOffset>
                </wp:positionV>
                <wp:extent cx="26640" cy="107280"/>
                <wp:effectExtent l="38100" t="38100" r="50165" b="45720"/>
                <wp:wrapNone/>
                <wp:docPr id="1224" name="잉크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26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4D468" id="잉크 1224" o:spid="_x0000_s1026" type="#_x0000_t75" style="position:absolute;left:0;text-align:left;margin-left:197.8pt;margin-top:88.6pt;width:3.5pt;height:9.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">
                <v:imagedata r:id="rId295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2521042</wp:posOffset>
                </wp:positionH>
                <wp:positionV relativeFrom="paragraph">
                  <wp:posOffset>991362</wp:posOffset>
                </wp:positionV>
                <wp:extent cx="226800" cy="23400"/>
                <wp:effectExtent l="38100" t="38100" r="40005" b="53340"/>
                <wp:wrapNone/>
                <wp:docPr id="1223" name="잉크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226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BEA7E" id="잉크 1223" o:spid="_x0000_s1026" type="#_x0000_t75" style="position:absolute;left:0;text-align:left;margin-left:197.85pt;margin-top:77.2pt;width:18.95pt;height:3.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">
                <v:imagedata r:id="rId296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664322</wp:posOffset>
                </wp:positionH>
                <wp:positionV relativeFrom="paragraph">
                  <wp:posOffset>806322</wp:posOffset>
                </wp:positionV>
                <wp:extent cx="39600" cy="143640"/>
                <wp:effectExtent l="38100" t="38100" r="36830" b="46990"/>
                <wp:wrapNone/>
                <wp:docPr id="1222" name="잉크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39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628F5" id="잉크 1222" o:spid="_x0000_s1026" type="#_x0000_t75" style="position:absolute;left:0;text-align:left;margin-left:209.1pt;margin-top:62.8pt;width:4.2pt;height:12.2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">
                <v:imagedata r:id="rId296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2210362</wp:posOffset>
                </wp:positionH>
                <wp:positionV relativeFrom="paragraph">
                  <wp:posOffset>1107642</wp:posOffset>
                </wp:positionV>
                <wp:extent cx="114480" cy="5760"/>
                <wp:effectExtent l="19050" t="38100" r="38100" b="51435"/>
                <wp:wrapNone/>
                <wp:docPr id="1221" name="잉크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114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9156E" id="잉크 1221" o:spid="_x0000_s1026" type="#_x0000_t75" style="position:absolute;left:0;text-align:left;margin-left:173.45pt;margin-top:86.6pt;width:9.85pt;height:1.7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">
                <v:imagedata r:id="rId296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2220082</wp:posOffset>
                </wp:positionH>
                <wp:positionV relativeFrom="paragraph">
                  <wp:posOffset>1023762</wp:posOffset>
                </wp:positionV>
                <wp:extent cx="109800" cy="7200"/>
                <wp:effectExtent l="38100" t="38100" r="43180" b="50165"/>
                <wp:wrapNone/>
                <wp:docPr id="1220" name="잉크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109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E01D4" id="잉크 1220" o:spid="_x0000_s1026" type="#_x0000_t75" style="position:absolute;left:0;text-align:left;margin-left:174.3pt;margin-top:80.25pt;width:9.45pt;height:1.6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">
                <v:imagedata r:id="rId296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1868362</wp:posOffset>
                </wp:positionH>
                <wp:positionV relativeFrom="paragraph">
                  <wp:posOffset>1081362</wp:posOffset>
                </wp:positionV>
                <wp:extent cx="102600" cy="203760"/>
                <wp:effectExtent l="38100" t="38100" r="50165" b="44450"/>
                <wp:wrapNone/>
                <wp:docPr id="1219" name="잉크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1026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96560" id="잉크 1219" o:spid="_x0000_s1026" type="#_x0000_t75" style="position:absolute;left:0;text-align:left;margin-left:146.55pt;margin-top:84.9pt;width:9.65pt;height:17.2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">
                <v:imagedata r:id="rId296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1852522</wp:posOffset>
                </wp:positionH>
                <wp:positionV relativeFrom="paragraph">
                  <wp:posOffset>1128882</wp:posOffset>
                </wp:positionV>
                <wp:extent cx="23760" cy="162360"/>
                <wp:effectExtent l="38100" t="38100" r="52705" b="47625"/>
                <wp:wrapNone/>
                <wp:docPr id="1218" name="잉크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23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43E25" id="잉크 1218" o:spid="_x0000_s1026" type="#_x0000_t75" style="position:absolute;left:0;text-align:left;margin-left:145.05pt;margin-top:88.15pt;width:3.1pt;height:14.2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">
                <v:imagedata r:id="rId297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1517722</wp:posOffset>
                </wp:positionH>
                <wp:positionV relativeFrom="paragraph">
                  <wp:posOffset>734682</wp:posOffset>
                </wp:positionV>
                <wp:extent cx="564120" cy="727560"/>
                <wp:effectExtent l="38100" t="57150" r="45720" b="53975"/>
                <wp:wrapNone/>
                <wp:docPr id="1217" name="잉크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564120" cy="72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EE2B9" id="잉크 1217" o:spid="_x0000_s1026" type="#_x0000_t75" style="position:absolute;left:0;text-align:left;margin-left:118.7pt;margin-top:57.1pt;width:45.7pt;height:58.8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">
                <v:imagedata r:id="rId2973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1672162</wp:posOffset>
                </wp:positionH>
                <wp:positionV relativeFrom="paragraph">
                  <wp:posOffset>858162</wp:posOffset>
                </wp:positionV>
                <wp:extent cx="135000" cy="176040"/>
                <wp:effectExtent l="19050" t="38100" r="55880" b="52705"/>
                <wp:wrapNone/>
                <wp:docPr id="1216" name="잉크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135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D8759" id="잉크 1216" o:spid="_x0000_s1026" type="#_x0000_t75" style="position:absolute;left:0;text-align:left;margin-left:131.1pt;margin-top:66.65pt;width:12.1pt;height:15.3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">
                <v:imagedata r:id="rId2975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730482</wp:posOffset>
                </wp:positionH>
                <wp:positionV relativeFrom="paragraph">
                  <wp:posOffset>849522</wp:posOffset>
                </wp:positionV>
                <wp:extent cx="20520" cy="308880"/>
                <wp:effectExtent l="38100" t="57150" r="36830" b="53340"/>
                <wp:wrapNone/>
                <wp:docPr id="1215" name="잉크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2052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65973" id="잉크 1215" o:spid="_x0000_s1026" type="#_x0000_t75" style="position:absolute;left:0;text-align:left;margin-left:135.45pt;margin-top:66.25pt;width:2.65pt;height:25.6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">
                <v:imagedata r:id="rId2977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665242</wp:posOffset>
                </wp:positionH>
                <wp:positionV relativeFrom="paragraph">
                  <wp:posOffset>830442</wp:posOffset>
                </wp:positionV>
                <wp:extent cx="160920" cy="405360"/>
                <wp:effectExtent l="38100" t="38100" r="29845" b="33020"/>
                <wp:wrapNone/>
                <wp:docPr id="1214" name="잉크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16092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5D6B1" id="잉크 1214" o:spid="_x0000_s1026" type="#_x0000_t75" style="position:absolute;left:0;text-align:left;margin-left:51.8pt;margin-top:64.8pt;width:14.25pt;height:32.7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">
                <v:imagedata r:id="rId2979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405682</wp:posOffset>
                </wp:positionH>
                <wp:positionV relativeFrom="paragraph">
                  <wp:posOffset>1008642</wp:posOffset>
                </wp:positionV>
                <wp:extent cx="93960" cy="145800"/>
                <wp:effectExtent l="38100" t="38100" r="40005" b="45085"/>
                <wp:wrapNone/>
                <wp:docPr id="1213" name="잉크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939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2313D" id="잉크 1213" o:spid="_x0000_s1026" type="#_x0000_t75" style="position:absolute;left:0;text-align:left;margin-left:30.95pt;margin-top:78.4pt;width:8.7pt;height:12.7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">
                <v:imagedata r:id="rId2981" o:title=""/>
              </v:shape>
            </w:pict>
          </mc:Fallback>
        </mc:AlternateContent>
      </w:r>
      <w:r w:rsidR="00AA3088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90402</wp:posOffset>
                </wp:positionH>
                <wp:positionV relativeFrom="paragraph">
                  <wp:posOffset>669162</wp:posOffset>
                </wp:positionV>
                <wp:extent cx="396720" cy="518040"/>
                <wp:effectExtent l="57150" t="38100" r="41910" b="53975"/>
                <wp:wrapNone/>
                <wp:docPr id="1212" name="잉크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39672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33BE6" id="잉크 1212" o:spid="_x0000_s1026" type="#_x0000_t75" style="position:absolute;left:0;text-align:left;margin-left:14.1pt;margin-top:51.7pt;width:32.4pt;height:42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">
                <v:imagedata r:id="rId2983" o:title=""/>
              </v:shape>
            </w:pict>
          </mc:Fallback>
        </mc:AlternateContent>
      </w:r>
      <w:r w:rsidR="00855886">
        <w:rPr>
          <w:szCs w:val="24"/>
        </w:rPr>
        <w:br w:type="page"/>
      </w: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lastRenderedPageBreak/>
        <w:drawing>
          <wp:inline distT="0" distB="0" distL="0" distR="0">
            <wp:extent cx="5082493" cy="3700145"/>
            <wp:effectExtent l="0" t="0" r="4445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647" cy="3705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drawing>
          <wp:inline distT="0" distB="0" distL="0" distR="0">
            <wp:extent cx="5081905" cy="3661117"/>
            <wp:effectExtent l="0" t="0" r="4445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10" cy="366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FA2" w:rsidRDefault="00CE1FA2" w:rsidP="00855886">
      <w:pPr>
        <w:rPr>
          <w:szCs w:val="24"/>
        </w:rPr>
      </w:pPr>
    </w:p>
    <w:p w:rsidR="00CE1FA2" w:rsidRDefault="00CE1FA2" w:rsidP="00855886">
      <w:pPr>
        <w:rPr>
          <w:szCs w:val="24"/>
        </w:rPr>
      </w:pPr>
    </w:p>
    <w:p w:rsidR="00CE1FA2" w:rsidRDefault="00CE1FA2" w:rsidP="00855886">
      <w:pPr>
        <w:rPr>
          <w:szCs w:val="24"/>
        </w:rPr>
      </w:pPr>
    </w:p>
    <w:p w:rsidR="00CE1FA2" w:rsidRDefault="00CE1FA2" w:rsidP="00855886">
      <w:pPr>
        <w:rPr>
          <w:szCs w:val="24"/>
        </w:rPr>
      </w:pPr>
    </w:p>
    <w:p w:rsidR="00CE1FA2" w:rsidRDefault="00CE1FA2" w:rsidP="00855886">
      <w:pPr>
        <w:rPr>
          <w:szCs w:val="24"/>
        </w:rPr>
      </w:pPr>
    </w:p>
    <w:p w:rsidR="00CE1FA2" w:rsidRDefault="00CE1FA2" w:rsidP="00855886">
      <w:pPr>
        <w:rPr>
          <w:szCs w:val="24"/>
        </w:rPr>
      </w:pPr>
    </w:p>
    <w:p w:rsidR="00CE1FA2" w:rsidRPr="00CE1FA2" w:rsidRDefault="00CE1FA2" w:rsidP="00CE1FA2">
      <w:pPr>
        <w:rPr>
          <w:color w:val="2E74B5" w:themeColor="accent1" w:themeShade="BF"/>
          <w:sz w:val="40"/>
          <w:szCs w:val="24"/>
          <w:lang w:eastAsia="ko-KR"/>
        </w:rPr>
      </w:pPr>
      <w:r w:rsidRPr="00CE1FA2">
        <w:rPr>
          <w:rFonts w:hint="eastAsia"/>
          <w:color w:val="2E74B5" w:themeColor="accent1" w:themeShade="BF"/>
          <w:sz w:val="40"/>
          <w:szCs w:val="24"/>
          <w:lang w:eastAsia="ko-KR"/>
        </w:rPr>
        <w:lastRenderedPageBreak/>
        <w:t>P</w:t>
      </w:r>
      <w:r w:rsidRPr="00CE1FA2">
        <w:rPr>
          <w:color w:val="2E74B5" w:themeColor="accent1" w:themeShade="BF"/>
          <w:sz w:val="40"/>
          <w:szCs w:val="24"/>
          <w:lang w:eastAsia="ko-KR"/>
        </w:rPr>
        <w:t>roofs</w:t>
      </w:r>
    </w:p>
    <w:p w:rsidR="00CE1FA2" w:rsidRDefault="00CE1FA2" w:rsidP="00CE1FA2">
      <w:pPr>
        <w:rPr>
          <w:szCs w:val="24"/>
          <w:lang w:eastAsia="ko-KR"/>
        </w:rPr>
      </w:pPr>
      <w:r>
        <w:rPr>
          <w:szCs w:val="24"/>
          <w:lang w:eastAsia="ko-KR"/>
        </w:rPr>
        <w:t xml:space="preserve">I will move on with proving the channel coding theorem.  </w:t>
      </w:r>
    </w:p>
    <w:p w:rsidR="00CE1FA2" w:rsidRDefault="00CE1FA2" w:rsidP="00CE1FA2">
      <w:pPr>
        <w:pStyle w:val="a6"/>
        <w:numPr>
          <w:ilvl w:val="0"/>
          <w:numId w:val="6"/>
        </w:numPr>
        <w:ind w:leftChars="0"/>
        <w:rPr>
          <w:szCs w:val="24"/>
          <w:lang w:eastAsia="ko-KR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3403416</wp:posOffset>
                </wp:positionH>
                <wp:positionV relativeFrom="paragraph">
                  <wp:posOffset>19458</wp:posOffset>
                </wp:positionV>
                <wp:extent cx="186480" cy="201240"/>
                <wp:effectExtent l="38100" t="38100" r="42545" b="46990"/>
                <wp:wrapNone/>
                <wp:docPr id="2011" name="잉크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1864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5EEB4" id="잉크 2011" o:spid="_x0000_s1026" type="#_x0000_t75" style="position:absolute;left:0;text-align:left;margin-left:267.45pt;margin-top:1.3pt;width:15.55pt;height:16.6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">
                <v:imagedata r:id="rId29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655536</wp:posOffset>
                </wp:positionH>
                <wp:positionV relativeFrom="paragraph">
                  <wp:posOffset>133218</wp:posOffset>
                </wp:positionV>
                <wp:extent cx="2629080" cy="84600"/>
                <wp:effectExtent l="19050" t="19050" r="38100" b="48895"/>
                <wp:wrapNone/>
                <wp:docPr id="2010" name="잉크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26290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51085" id="잉크 2010" o:spid="_x0000_s1026" type="#_x0000_t75" style="position:absolute;left:0;text-align:left;margin-left:51.35pt;margin-top:10.2pt;width:207.5pt;height:7.3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">
                <v:imagedata r:id="rId2989" o:title=""/>
              </v:shape>
            </w:pict>
          </mc:Fallback>
        </mc:AlternateContent>
      </w:r>
      <w:r>
        <w:rPr>
          <w:szCs w:val="24"/>
          <w:lang w:eastAsia="ko-KR"/>
        </w:rPr>
        <w:t xml:space="preserve">Capacity based on </w:t>
      </w:r>
      <w:r>
        <w:rPr>
          <w:rFonts w:hint="eastAsia"/>
          <w:szCs w:val="24"/>
          <w:lang w:eastAsia="ko-KR"/>
        </w:rPr>
        <w:t>s</w:t>
      </w:r>
      <w:r>
        <w:rPr>
          <w:szCs w:val="24"/>
          <w:lang w:eastAsia="ko-KR"/>
        </w:rPr>
        <w:t>phere packing argument</w:t>
      </w:r>
    </w:p>
    <w:p w:rsidR="00CE1FA2" w:rsidRDefault="00CE1FA2" w:rsidP="00CE1FA2">
      <w:pPr>
        <w:pStyle w:val="a6"/>
        <w:numPr>
          <w:ilvl w:val="0"/>
          <w:numId w:val="6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Forward proof</w:t>
      </w:r>
    </w:p>
    <w:p w:rsidR="00CE1FA2" w:rsidRPr="00CE1FA2" w:rsidRDefault="00CE1FA2" w:rsidP="00CE1FA2">
      <w:pPr>
        <w:pStyle w:val="a6"/>
        <w:numPr>
          <w:ilvl w:val="0"/>
          <w:numId w:val="6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Converse proof</w:t>
      </w:r>
    </w:p>
    <w:p w:rsidR="00CE1FA2" w:rsidRDefault="00CE1FA2" w:rsidP="00855886">
      <w:pPr>
        <w:rPr>
          <w:b/>
          <w:color w:val="2E74B5" w:themeColor="accent1" w:themeShade="BF"/>
          <w:sz w:val="36"/>
          <w:szCs w:val="24"/>
          <w:lang w:eastAsia="ko-KR"/>
        </w:rPr>
      </w:pPr>
    </w:p>
    <w:p w:rsidR="00CE1FA2" w:rsidRDefault="00CE1FA2" w:rsidP="00855886">
      <w:pPr>
        <w:rPr>
          <w:b/>
          <w:color w:val="2E74B5" w:themeColor="accent1" w:themeShade="BF"/>
          <w:sz w:val="36"/>
          <w:szCs w:val="24"/>
          <w:lang w:eastAsia="ko-KR"/>
        </w:rPr>
      </w:pPr>
    </w:p>
    <w:p w:rsidR="00CE1FA2" w:rsidRPr="00CE1FA2" w:rsidRDefault="00CE1FA2" w:rsidP="00855886">
      <w:pPr>
        <w:rPr>
          <w:b/>
          <w:color w:val="2E74B5" w:themeColor="accent1" w:themeShade="BF"/>
          <w:szCs w:val="24"/>
          <w:lang w:eastAsia="ko-KR"/>
        </w:rPr>
      </w:pPr>
      <w:r w:rsidRPr="00CE1FA2">
        <w:rPr>
          <w:rFonts w:hint="eastAsia"/>
          <w:b/>
          <w:color w:val="2E74B5" w:themeColor="accent1" w:themeShade="BF"/>
          <w:szCs w:val="24"/>
          <w:lang w:eastAsia="ko-KR"/>
        </w:rPr>
        <w:t>Set up</w:t>
      </w:r>
      <w:r w:rsidRPr="00CE1FA2">
        <w:rPr>
          <w:b/>
          <w:color w:val="2E74B5" w:themeColor="accent1" w:themeShade="BF"/>
          <w:szCs w:val="24"/>
          <w:lang w:eastAsia="ko-KR"/>
        </w:rPr>
        <w:t xml:space="preserve"> for sphere packing argument</w:t>
      </w:r>
    </w:p>
    <w:p w:rsidR="00855886" w:rsidRDefault="00CE1FA2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3308376</wp:posOffset>
                </wp:positionH>
                <wp:positionV relativeFrom="paragraph">
                  <wp:posOffset>2945693</wp:posOffset>
                </wp:positionV>
                <wp:extent cx="236880" cy="383760"/>
                <wp:effectExtent l="38100" t="19050" r="29845" b="54610"/>
                <wp:wrapNone/>
                <wp:docPr id="2101" name="잉크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23688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59BDC" id="잉크 2101" o:spid="_x0000_s1026" type="#_x0000_t75" style="position:absolute;left:0;text-align:left;margin-left:259.9pt;margin-top:231.35pt;width:19.8pt;height:31.4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">
                <v:imagedata r:id="rId29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2696376</wp:posOffset>
                </wp:positionH>
                <wp:positionV relativeFrom="paragraph">
                  <wp:posOffset>2802773</wp:posOffset>
                </wp:positionV>
                <wp:extent cx="226440" cy="300240"/>
                <wp:effectExtent l="38100" t="38100" r="0" b="43180"/>
                <wp:wrapNone/>
                <wp:docPr id="2100" name="잉크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22644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937D7" id="잉크 2100" o:spid="_x0000_s1026" type="#_x0000_t75" style="position:absolute;left:0;text-align:left;margin-left:211.65pt;margin-top:220.1pt;width:19.1pt;height:24.6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">
                <v:imagedata r:id="rId29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3057096</wp:posOffset>
                </wp:positionH>
                <wp:positionV relativeFrom="paragraph">
                  <wp:posOffset>2618813</wp:posOffset>
                </wp:positionV>
                <wp:extent cx="202320" cy="230400"/>
                <wp:effectExtent l="38100" t="38100" r="26670" b="36830"/>
                <wp:wrapNone/>
                <wp:docPr id="2099" name="잉크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20232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AE4C6" id="잉크 2099" o:spid="_x0000_s1026" type="#_x0000_t75" style="position:absolute;left:0;text-align:left;margin-left:240.1pt;margin-top:205.6pt;width:17.15pt;height:19.1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">
                <v:imagedata r:id="rId29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3329976</wp:posOffset>
                </wp:positionH>
                <wp:positionV relativeFrom="paragraph">
                  <wp:posOffset>2551493</wp:posOffset>
                </wp:positionV>
                <wp:extent cx="254520" cy="276480"/>
                <wp:effectExtent l="38100" t="57150" r="12700" b="47625"/>
                <wp:wrapNone/>
                <wp:docPr id="2098" name="잉크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25452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2A818" id="잉크 2098" o:spid="_x0000_s1026" type="#_x0000_t75" style="position:absolute;left:0;text-align:left;margin-left:261.45pt;margin-top:200.05pt;width:21.05pt;height:23.3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">
                <v:imagedata r:id="rId29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2965296</wp:posOffset>
                </wp:positionH>
                <wp:positionV relativeFrom="paragraph">
                  <wp:posOffset>2830853</wp:posOffset>
                </wp:positionV>
                <wp:extent cx="264600" cy="177480"/>
                <wp:effectExtent l="57150" t="38100" r="59690" b="51435"/>
                <wp:wrapNone/>
                <wp:docPr id="2097" name="잉크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264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CB89A" id="잉크 2097" o:spid="_x0000_s1026" type="#_x0000_t75" style="position:absolute;left:0;text-align:left;margin-left:232.7pt;margin-top:222.1pt;width:22.55pt;height:15.5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">
                <v:imagedata r:id="rId29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3623376</wp:posOffset>
                </wp:positionH>
                <wp:positionV relativeFrom="paragraph">
                  <wp:posOffset>2953973</wp:posOffset>
                </wp:positionV>
                <wp:extent cx="611280" cy="329040"/>
                <wp:effectExtent l="57150" t="38100" r="55880" b="52070"/>
                <wp:wrapNone/>
                <wp:docPr id="2096" name="잉크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6112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E089B" id="잉크 2096" o:spid="_x0000_s1026" type="#_x0000_t75" style="position:absolute;left:0;text-align:left;margin-left:284.55pt;margin-top:231.7pt;width:49.9pt;height:27.6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">
                <v:imagedata r:id="rId30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3627336</wp:posOffset>
                </wp:positionH>
                <wp:positionV relativeFrom="paragraph">
                  <wp:posOffset>3262493</wp:posOffset>
                </wp:positionV>
                <wp:extent cx="437760" cy="18000"/>
                <wp:effectExtent l="38100" t="38100" r="57785" b="58420"/>
                <wp:wrapNone/>
                <wp:docPr id="2095" name="잉크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437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A71B7" id="잉크 2095" o:spid="_x0000_s1026" type="#_x0000_t75" style="position:absolute;left:0;text-align:left;margin-left:284.65pt;margin-top:255.95pt;width:36.35pt;height:3.3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">
                <v:imagedata r:id="rId30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5122416</wp:posOffset>
                </wp:positionH>
                <wp:positionV relativeFrom="paragraph">
                  <wp:posOffset>1340813</wp:posOffset>
                </wp:positionV>
                <wp:extent cx="1308240" cy="810360"/>
                <wp:effectExtent l="38100" t="38100" r="44450" b="46990"/>
                <wp:wrapNone/>
                <wp:docPr id="2094" name="잉크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1308240" cy="81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CFFEC" id="잉크 2094" o:spid="_x0000_s1026" type="#_x0000_t75" style="position:absolute;left:0;text-align:left;margin-left:402.85pt;margin-top:105.35pt;width:103.75pt;height:64.5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">
                <v:imagedata r:id="rId30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834416</wp:posOffset>
                </wp:positionH>
                <wp:positionV relativeFrom="paragraph">
                  <wp:posOffset>1827173</wp:posOffset>
                </wp:positionV>
                <wp:extent cx="234720" cy="117360"/>
                <wp:effectExtent l="38100" t="57150" r="13335" b="54610"/>
                <wp:wrapNone/>
                <wp:docPr id="2093" name="잉크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234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1D907" id="잉크 2093" o:spid="_x0000_s1026" type="#_x0000_t75" style="position:absolute;left:0;text-align:left;margin-left:379.8pt;margin-top:143pt;width:19.9pt;height:10.9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">
                <v:imagedata r:id="rId30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890216</wp:posOffset>
                </wp:positionH>
                <wp:positionV relativeFrom="paragraph">
                  <wp:posOffset>1874693</wp:posOffset>
                </wp:positionV>
                <wp:extent cx="47160" cy="126000"/>
                <wp:effectExtent l="57150" t="57150" r="48260" b="45720"/>
                <wp:wrapNone/>
                <wp:docPr id="2092" name="잉크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471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42FDC" id="잉크 2092" o:spid="_x0000_s1026" type="#_x0000_t75" style="position:absolute;left:0;text-align:left;margin-left:384.25pt;margin-top:146.8pt;width:4.75pt;height:11.1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">
                <v:imagedata r:id="rId30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5025216</wp:posOffset>
                </wp:positionH>
                <wp:positionV relativeFrom="paragraph">
                  <wp:posOffset>3207053</wp:posOffset>
                </wp:positionV>
                <wp:extent cx="133920" cy="57960"/>
                <wp:effectExtent l="38100" t="38100" r="38100" b="37465"/>
                <wp:wrapNone/>
                <wp:docPr id="2091" name="잉크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1339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D79EC" id="잉크 2091" o:spid="_x0000_s1026" type="#_x0000_t75" style="position:absolute;left:0;text-align:left;margin-left:395.2pt;margin-top:252.25pt;width:11.35pt;height:5.3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">
                <v:imagedata r:id="rId30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6277296</wp:posOffset>
                </wp:positionH>
                <wp:positionV relativeFrom="paragraph">
                  <wp:posOffset>1127333</wp:posOffset>
                </wp:positionV>
                <wp:extent cx="38880" cy="37080"/>
                <wp:effectExtent l="57150" t="38100" r="56515" b="39370"/>
                <wp:wrapNone/>
                <wp:docPr id="2090" name="잉크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388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BF31A" id="잉크 2090" o:spid="_x0000_s1026" type="#_x0000_t75" style="position:absolute;left:0;text-align:left;margin-left:493.6pt;margin-top:88pt;width:4.5pt;height:3.9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">
                <v:imagedata r:id="rId30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6313296</wp:posOffset>
                </wp:positionH>
                <wp:positionV relativeFrom="paragraph">
                  <wp:posOffset>1240733</wp:posOffset>
                </wp:positionV>
                <wp:extent cx="54000" cy="135720"/>
                <wp:effectExtent l="57150" t="38100" r="22225" b="55245"/>
                <wp:wrapNone/>
                <wp:docPr id="2089" name="잉크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54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A4921" id="잉크 2089" o:spid="_x0000_s1026" type="#_x0000_t75" style="position:absolute;left:0;text-align:left;margin-left:496.35pt;margin-top:96.95pt;width:5.25pt;height:12.1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">
                <v:imagedata r:id="rId30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6102696</wp:posOffset>
                </wp:positionH>
                <wp:positionV relativeFrom="paragraph">
                  <wp:posOffset>1204373</wp:posOffset>
                </wp:positionV>
                <wp:extent cx="45000" cy="27360"/>
                <wp:effectExtent l="57150" t="38100" r="50800" b="48895"/>
                <wp:wrapNone/>
                <wp:docPr id="2088" name="잉크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45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13B17" id="잉크 2088" o:spid="_x0000_s1026" type="#_x0000_t75" style="position:absolute;left:0;text-align:left;margin-left:479.75pt;margin-top:94.1pt;width:4.65pt;height:3.1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">
                <v:imagedata r:id="rId30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6150576</wp:posOffset>
                </wp:positionH>
                <wp:positionV relativeFrom="paragraph">
                  <wp:posOffset>1329293</wp:posOffset>
                </wp:positionV>
                <wp:extent cx="123480" cy="75600"/>
                <wp:effectExtent l="38100" t="38100" r="48260" b="38735"/>
                <wp:wrapNone/>
                <wp:docPr id="2087" name="잉크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1234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A1DE5" id="잉크 2087" o:spid="_x0000_s1026" type="#_x0000_t75" style="position:absolute;left:0;text-align:left;margin-left:484pt;margin-top:104.15pt;width:10.55pt;height:6.7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">
                <v:imagedata r:id="rId30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6269376</wp:posOffset>
                </wp:positionH>
                <wp:positionV relativeFrom="paragraph">
                  <wp:posOffset>1120493</wp:posOffset>
                </wp:positionV>
                <wp:extent cx="43920" cy="40320"/>
                <wp:effectExtent l="38100" t="38100" r="51435" b="36195"/>
                <wp:wrapNone/>
                <wp:docPr id="2086" name="잉크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439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2AE3B" id="잉크 2086" o:spid="_x0000_s1026" type="#_x0000_t75" style="position:absolute;left:0;text-align:left;margin-left:492.9pt;margin-top:88pt;width:4.45pt;height:3.7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">
                <v:imagedata r:id="rId30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6304656</wp:posOffset>
                </wp:positionH>
                <wp:positionV relativeFrom="paragraph">
                  <wp:posOffset>1230653</wp:posOffset>
                </wp:positionV>
                <wp:extent cx="36000" cy="65880"/>
                <wp:effectExtent l="38100" t="19050" r="40640" b="48895"/>
                <wp:wrapNone/>
                <wp:docPr id="2085" name="잉크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360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F2854" id="잉크 2085" o:spid="_x0000_s1026" type="#_x0000_t75" style="position:absolute;left:0;text-align:left;margin-left:495.85pt;margin-top:96.3pt;width:3.7pt;height:6.4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">
                <v:imagedata r:id="rId30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6114216</wp:posOffset>
                </wp:positionH>
                <wp:positionV relativeFrom="paragraph">
                  <wp:posOffset>1195373</wp:posOffset>
                </wp:positionV>
                <wp:extent cx="169560" cy="95400"/>
                <wp:effectExtent l="38100" t="57150" r="40005" b="38100"/>
                <wp:wrapNone/>
                <wp:docPr id="2084" name="잉크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1695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75761" id="잉크 2084" o:spid="_x0000_s1026" type="#_x0000_t75" style="position:absolute;left:0;text-align:left;margin-left:480.75pt;margin-top:93.4pt;width:14.3pt;height:8.4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">
                <v:imagedata r:id="rId30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6143376</wp:posOffset>
                </wp:positionH>
                <wp:positionV relativeFrom="paragraph">
                  <wp:posOffset>1148213</wp:posOffset>
                </wp:positionV>
                <wp:extent cx="57240" cy="195120"/>
                <wp:effectExtent l="38100" t="38100" r="38100" b="52705"/>
                <wp:wrapNone/>
                <wp:docPr id="2083" name="잉크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572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75F5A" id="잉크 2083" o:spid="_x0000_s1026" type="#_x0000_t75" style="position:absolute;left:0;text-align:left;margin-left:483.25pt;margin-top:89.75pt;width:5.45pt;height:16.5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">
                <v:imagedata r:id="rId30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5933136</wp:posOffset>
                </wp:positionH>
                <wp:positionV relativeFrom="paragraph">
                  <wp:posOffset>1394093</wp:posOffset>
                </wp:positionV>
                <wp:extent cx="148680" cy="54360"/>
                <wp:effectExtent l="38100" t="38100" r="41910" b="41275"/>
                <wp:wrapNone/>
                <wp:docPr id="2082" name="잉크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1486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8086E" id="잉크 2082" o:spid="_x0000_s1026" type="#_x0000_t75" style="position:absolute;left:0;text-align:left;margin-left:466.65pt;margin-top:109.5pt;width:12.5pt;height:4.9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">
                <v:imagedata r:id="rId30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5964816</wp:posOffset>
                </wp:positionH>
                <wp:positionV relativeFrom="paragraph">
                  <wp:posOffset>1258733</wp:posOffset>
                </wp:positionV>
                <wp:extent cx="65160" cy="308880"/>
                <wp:effectExtent l="38100" t="38100" r="49530" b="34290"/>
                <wp:wrapNone/>
                <wp:docPr id="2081" name="잉크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651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5C004" id="잉크 2081" o:spid="_x0000_s1026" type="#_x0000_t75" style="position:absolute;left:0;text-align:left;margin-left:469.1pt;margin-top:98.45pt;width:6.05pt;height:25.2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">
                <v:imagedata r:id="rId30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5859336</wp:posOffset>
                </wp:positionH>
                <wp:positionV relativeFrom="paragraph">
                  <wp:posOffset>1446293</wp:posOffset>
                </wp:positionV>
                <wp:extent cx="31320" cy="76320"/>
                <wp:effectExtent l="38100" t="38100" r="45085" b="38100"/>
                <wp:wrapNone/>
                <wp:docPr id="2080" name="잉크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31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0BC03" id="잉크 2080" o:spid="_x0000_s1026" type="#_x0000_t75" style="position:absolute;left:0;text-align:left;margin-left:460.9pt;margin-top:113.35pt;width:3.45pt;height:6.9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">
                <v:imagedata r:id="rId30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5554416</wp:posOffset>
                </wp:positionH>
                <wp:positionV relativeFrom="paragraph">
                  <wp:posOffset>1477973</wp:posOffset>
                </wp:positionV>
                <wp:extent cx="297000" cy="225720"/>
                <wp:effectExtent l="38100" t="38100" r="8255" b="41275"/>
                <wp:wrapNone/>
                <wp:docPr id="2079" name="잉크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2970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76BDA" id="잉크 2079" o:spid="_x0000_s1026" type="#_x0000_t75" style="position:absolute;left:0;text-align:left;margin-left:436.85pt;margin-top:115.85pt;width:24.15pt;height:18.8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">
                <v:imagedata r:id="rId30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5599776</wp:posOffset>
                </wp:positionH>
                <wp:positionV relativeFrom="paragraph">
                  <wp:posOffset>1563653</wp:posOffset>
                </wp:positionV>
                <wp:extent cx="18000" cy="187200"/>
                <wp:effectExtent l="38100" t="38100" r="39370" b="41910"/>
                <wp:wrapNone/>
                <wp:docPr id="2078" name="잉크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18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B5450" id="잉크 2078" o:spid="_x0000_s1026" type="#_x0000_t75" style="position:absolute;left:0;text-align:left;margin-left:440.7pt;margin-top:122.35pt;width:2.25pt;height:16.0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">
                <v:imagedata r:id="rId30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5468736</wp:posOffset>
                </wp:positionH>
                <wp:positionV relativeFrom="paragraph">
                  <wp:posOffset>1719893</wp:posOffset>
                </wp:positionV>
                <wp:extent cx="83880" cy="150120"/>
                <wp:effectExtent l="38100" t="38100" r="49530" b="40640"/>
                <wp:wrapNone/>
                <wp:docPr id="2077" name="잉크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838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B15BA" id="잉크 2077" o:spid="_x0000_s1026" type="#_x0000_t75" style="position:absolute;left:0;text-align:left;margin-left:430.1pt;margin-top:134.75pt;width:7.8pt;height:13.2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">
                <v:imagedata r:id="rId30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5348136</wp:posOffset>
                </wp:positionH>
                <wp:positionV relativeFrom="paragraph">
                  <wp:posOffset>1819973</wp:posOffset>
                </wp:positionV>
                <wp:extent cx="82440" cy="85320"/>
                <wp:effectExtent l="38100" t="57150" r="32385" b="48260"/>
                <wp:wrapNone/>
                <wp:docPr id="2076" name="잉크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824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351EF" id="잉크 2076" o:spid="_x0000_s1026" type="#_x0000_t75" style="position:absolute;left:0;text-align:left;margin-left:420.4pt;margin-top:142.6pt;width:7.45pt;height:8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">
                <v:imagedata r:id="rId30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5198016</wp:posOffset>
                </wp:positionH>
                <wp:positionV relativeFrom="paragraph">
                  <wp:posOffset>1882613</wp:posOffset>
                </wp:positionV>
                <wp:extent cx="127440" cy="110880"/>
                <wp:effectExtent l="38100" t="38100" r="6350" b="41910"/>
                <wp:wrapNone/>
                <wp:docPr id="2075" name="잉크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127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E8478" id="잉크 2075" o:spid="_x0000_s1026" type="#_x0000_t75" style="position:absolute;left:0;text-align:left;margin-left:409pt;margin-top:147.7pt;width:10.65pt;height:10.0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">
                <v:imagedata r:id="rId30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5118816</wp:posOffset>
                </wp:positionH>
                <wp:positionV relativeFrom="paragraph">
                  <wp:posOffset>1832933</wp:posOffset>
                </wp:positionV>
                <wp:extent cx="28800" cy="217080"/>
                <wp:effectExtent l="38100" t="38100" r="47625" b="31115"/>
                <wp:wrapNone/>
                <wp:docPr id="2074" name="잉크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288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F0685" id="잉크 2074" o:spid="_x0000_s1026" type="#_x0000_t75" style="position:absolute;left:0;text-align:left;margin-left:402.55pt;margin-top:143.9pt;width:3pt;height:17.8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">
                <v:imagedata r:id="rId30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4885536</wp:posOffset>
                </wp:positionH>
                <wp:positionV relativeFrom="paragraph">
                  <wp:posOffset>2156213</wp:posOffset>
                </wp:positionV>
                <wp:extent cx="95400" cy="82080"/>
                <wp:effectExtent l="57150" t="19050" r="38100" b="51435"/>
                <wp:wrapNone/>
                <wp:docPr id="2073" name="잉크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954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89AAD" id="잉크 2073" o:spid="_x0000_s1026" type="#_x0000_t75" style="position:absolute;left:0;text-align:left;margin-left:383.9pt;margin-top:169.55pt;width:8.55pt;height:7.3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">
                <v:imagedata r:id="rId30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4823256</wp:posOffset>
                </wp:positionH>
                <wp:positionV relativeFrom="paragraph">
                  <wp:posOffset>2091413</wp:posOffset>
                </wp:positionV>
                <wp:extent cx="172080" cy="137160"/>
                <wp:effectExtent l="57150" t="38100" r="38100" b="34290"/>
                <wp:wrapNone/>
                <wp:docPr id="2072" name="잉크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720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1BF87" id="잉크 2072" o:spid="_x0000_s1026" type="#_x0000_t75" style="position:absolute;left:0;text-align:left;margin-left:379pt;margin-top:164.45pt;width:14.6pt;height:11.5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">
                <v:imagedata r:id="rId30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4129536</wp:posOffset>
                </wp:positionH>
                <wp:positionV relativeFrom="paragraph">
                  <wp:posOffset>2104733</wp:posOffset>
                </wp:positionV>
                <wp:extent cx="867960" cy="738360"/>
                <wp:effectExtent l="38100" t="57150" r="46990" b="43180"/>
                <wp:wrapNone/>
                <wp:docPr id="2071" name="잉크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8679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54FDC" id="잉크 2071" o:spid="_x0000_s1026" type="#_x0000_t75" style="position:absolute;left:0;text-align:left;margin-left:324.2pt;margin-top:164.95pt;width:70pt;height:59.8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">
                <v:imagedata r:id="rId30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4318536</wp:posOffset>
                </wp:positionH>
                <wp:positionV relativeFrom="paragraph">
                  <wp:posOffset>2239373</wp:posOffset>
                </wp:positionV>
                <wp:extent cx="418680" cy="522000"/>
                <wp:effectExtent l="57150" t="38100" r="57785" b="49530"/>
                <wp:wrapNone/>
                <wp:docPr id="2070" name="잉크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418680" cy="52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B33CF" id="잉크 2070" o:spid="_x0000_s1026" type="#_x0000_t75" style="position:absolute;left:0;text-align:left;margin-left:339.25pt;margin-top:175.45pt;width:34.6pt;height:42.7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">
                <v:imagedata r:id="rId30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4548576</wp:posOffset>
                </wp:positionH>
                <wp:positionV relativeFrom="paragraph">
                  <wp:posOffset>2395973</wp:posOffset>
                </wp:positionV>
                <wp:extent cx="139680" cy="325440"/>
                <wp:effectExtent l="38100" t="57150" r="51435" b="36830"/>
                <wp:wrapNone/>
                <wp:docPr id="2069" name="잉크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1396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77C19" id="잉크 2069" o:spid="_x0000_s1026" type="#_x0000_t75" style="position:absolute;left:0;text-align:left;margin-left:357.45pt;margin-top:187.95pt;width:12.45pt;height:26.8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">
                <v:imagedata r:id="rId30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4459296</wp:posOffset>
                </wp:positionH>
                <wp:positionV relativeFrom="paragraph">
                  <wp:posOffset>2518373</wp:posOffset>
                </wp:positionV>
                <wp:extent cx="135360" cy="138600"/>
                <wp:effectExtent l="38100" t="38100" r="0" b="52070"/>
                <wp:wrapNone/>
                <wp:docPr id="2068" name="잉크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135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B279D" id="잉크 2068" o:spid="_x0000_s1026" type="#_x0000_t75" style="position:absolute;left:0;text-align:left;margin-left:350.7pt;margin-top:197.75pt;width:11.35pt;height:11.8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">
                <v:imagedata r:id="rId30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4643616</wp:posOffset>
                </wp:positionH>
                <wp:positionV relativeFrom="paragraph">
                  <wp:posOffset>2613053</wp:posOffset>
                </wp:positionV>
                <wp:extent cx="161640" cy="468720"/>
                <wp:effectExtent l="19050" t="38100" r="48260" b="45720"/>
                <wp:wrapNone/>
                <wp:docPr id="2067" name="잉크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6164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04C6C" id="잉크 2067" o:spid="_x0000_s1026" type="#_x0000_t75" style="position:absolute;left:0;text-align:left;margin-left:365.25pt;margin-top:205.5pt;width:13.4pt;height:37.7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">
                <v:imagedata r:id="rId30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479096</wp:posOffset>
                </wp:positionH>
                <wp:positionV relativeFrom="paragraph">
                  <wp:posOffset>2821133</wp:posOffset>
                </wp:positionV>
                <wp:extent cx="315720" cy="209880"/>
                <wp:effectExtent l="38100" t="38100" r="46355" b="38100"/>
                <wp:wrapNone/>
                <wp:docPr id="2066" name="잉크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3157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524A1" id="잉크 2066" o:spid="_x0000_s1026" type="#_x0000_t75" style="position:absolute;left:0;text-align:left;margin-left:352.15pt;margin-top:221.6pt;width:25.65pt;height:17.3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">
                <v:imagedata r:id="rId30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599696</wp:posOffset>
                </wp:positionH>
                <wp:positionV relativeFrom="paragraph">
                  <wp:posOffset>2404253</wp:posOffset>
                </wp:positionV>
                <wp:extent cx="2026080" cy="1095840"/>
                <wp:effectExtent l="57150" t="38100" r="50800" b="47625"/>
                <wp:wrapNone/>
                <wp:docPr id="2065" name="잉크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2026080" cy="10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96E8C" id="잉크 2065" o:spid="_x0000_s1026" type="#_x0000_t75" style="position:absolute;left:0;text-align:left;margin-left:361.5pt;margin-top:188.95pt;width:160.9pt;height:87.0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">
                <v:imagedata r:id="rId30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6591216</wp:posOffset>
                </wp:positionH>
                <wp:positionV relativeFrom="paragraph">
                  <wp:posOffset>3067373</wp:posOffset>
                </wp:positionV>
                <wp:extent cx="89640" cy="169560"/>
                <wp:effectExtent l="38100" t="38100" r="43815" b="40005"/>
                <wp:wrapNone/>
                <wp:docPr id="2064" name="잉크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896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C277" id="잉크 2064" o:spid="_x0000_s1026" type="#_x0000_t75" style="position:absolute;left:0;text-align:left;margin-left:518.7pt;margin-top:241.1pt;width:7.8pt;height:14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">
                <v:imagedata r:id="rId30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6537216</wp:posOffset>
                </wp:positionH>
                <wp:positionV relativeFrom="paragraph">
                  <wp:posOffset>3130373</wp:posOffset>
                </wp:positionV>
                <wp:extent cx="56880" cy="70920"/>
                <wp:effectExtent l="38100" t="38100" r="38735" b="43815"/>
                <wp:wrapNone/>
                <wp:docPr id="2063" name="잉크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568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68671" id="잉크 2063" o:spid="_x0000_s1026" type="#_x0000_t75" style="position:absolute;left:0;text-align:left;margin-left:514.2pt;margin-top:245.85pt;width:5.75pt;height:6.8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">
                <v:imagedata r:id="rId30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6555216</wp:posOffset>
                </wp:positionH>
                <wp:positionV relativeFrom="paragraph">
                  <wp:posOffset>3161693</wp:posOffset>
                </wp:positionV>
                <wp:extent cx="30600" cy="132840"/>
                <wp:effectExtent l="38100" t="38100" r="45720" b="38735"/>
                <wp:wrapNone/>
                <wp:docPr id="2062" name="잉크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30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7359A" id="잉크 2062" o:spid="_x0000_s1026" type="#_x0000_t75" style="position:absolute;left:0;text-align:left;margin-left:515.65pt;margin-top:248.5pt;width:3.65pt;height:11.2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">
                <v:imagedata r:id="rId30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6504096</wp:posOffset>
                </wp:positionH>
                <wp:positionV relativeFrom="paragraph">
                  <wp:posOffset>3283733</wp:posOffset>
                </wp:positionV>
                <wp:extent cx="13680" cy="105120"/>
                <wp:effectExtent l="38100" t="38100" r="43815" b="47625"/>
                <wp:wrapNone/>
                <wp:docPr id="2061" name="잉크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136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D113B" id="잉크 2061" o:spid="_x0000_s1026" type="#_x0000_t75" style="position:absolute;left:0;text-align:left;margin-left:511.8pt;margin-top:258.25pt;width:1.9pt;height:8.8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">
                <v:imagedata r:id="rId30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6399696</wp:posOffset>
                </wp:positionH>
                <wp:positionV relativeFrom="paragraph">
                  <wp:posOffset>3224693</wp:posOffset>
                </wp:positionV>
                <wp:extent cx="44640" cy="95040"/>
                <wp:effectExtent l="38100" t="57150" r="50800" b="38735"/>
                <wp:wrapNone/>
                <wp:docPr id="2060" name="잉크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44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E68BE" id="잉크 2060" o:spid="_x0000_s1026" type="#_x0000_t75" style="position:absolute;left:0;text-align:left;margin-left:503.5pt;margin-top:253.2pt;width:4.5pt;height:8.6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">
                <v:imagedata r:id="rId30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6333816</wp:posOffset>
                </wp:positionH>
                <wp:positionV relativeFrom="paragraph">
                  <wp:posOffset>3218933</wp:posOffset>
                </wp:positionV>
                <wp:extent cx="42120" cy="143280"/>
                <wp:effectExtent l="38100" t="38100" r="34290" b="47625"/>
                <wp:wrapNone/>
                <wp:docPr id="2059" name="잉크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421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2DC1E" id="잉크 2059" o:spid="_x0000_s1026" type="#_x0000_t75" style="position:absolute;left:0;text-align:left;margin-left:498.05pt;margin-top:253pt;width:4.25pt;height:12.2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">
                <v:imagedata r:id="rId30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6190176</wp:posOffset>
                </wp:positionH>
                <wp:positionV relativeFrom="paragraph">
                  <wp:posOffset>3164573</wp:posOffset>
                </wp:positionV>
                <wp:extent cx="130680" cy="205200"/>
                <wp:effectExtent l="38100" t="38100" r="41275" b="42545"/>
                <wp:wrapNone/>
                <wp:docPr id="2058" name="잉크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1306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7D010" id="잉크 2058" o:spid="_x0000_s1026" type="#_x0000_t75" style="position:absolute;left:0;text-align:left;margin-left:487.05pt;margin-top:248.95pt;width:10.9pt;height:16.8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">
                <v:imagedata r:id="rId30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6202776</wp:posOffset>
                </wp:positionH>
                <wp:positionV relativeFrom="paragraph">
                  <wp:posOffset>3263213</wp:posOffset>
                </wp:positionV>
                <wp:extent cx="23760" cy="139320"/>
                <wp:effectExtent l="38100" t="38100" r="33655" b="32385"/>
                <wp:wrapNone/>
                <wp:docPr id="2057" name="잉크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23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8B596" id="잉크 2057" o:spid="_x0000_s1026" type="#_x0000_t75" style="position:absolute;left:0;text-align:left;margin-left:487.85pt;margin-top:256.7pt;width:2.7pt;height:11.4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">
                <v:imagedata r:id="rId30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6036096</wp:posOffset>
                </wp:positionH>
                <wp:positionV relativeFrom="paragraph">
                  <wp:posOffset>3198413</wp:posOffset>
                </wp:positionV>
                <wp:extent cx="75240" cy="252000"/>
                <wp:effectExtent l="38100" t="38100" r="1270" b="53340"/>
                <wp:wrapNone/>
                <wp:docPr id="2056" name="잉크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752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4D908" id="잉크 2056" o:spid="_x0000_s1026" type="#_x0000_t75" style="position:absolute;left:0;text-align:left;margin-left:474.65pt;margin-top:251.15pt;width:6.8pt;height:21.2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">
                <v:imagedata r:id="rId30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5926296</wp:posOffset>
                </wp:positionH>
                <wp:positionV relativeFrom="paragraph">
                  <wp:posOffset>3281213</wp:posOffset>
                </wp:positionV>
                <wp:extent cx="40320" cy="10440"/>
                <wp:effectExtent l="38100" t="38100" r="36195" b="46990"/>
                <wp:wrapNone/>
                <wp:docPr id="2055" name="잉크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40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4EE8" id="잉크 2055" o:spid="_x0000_s1026" type="#_x0000_t75" style="position:absolute;left:0;text-align:left;margin-left:465.9pt;margin-top:258.1pt;width:4.15pt;height:1.8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">
                <v:imagedata r:id="rId30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5945376</wp:posOffset>
                </wp:positionH>
                <wp:positionV relativeFrom="paragraph">
                  <wp:posOffset>3366893</wp:posOffset>
                </wp:positionV>
                <wp:extent cx="53280" cy="115920"/>
                <wp:effectExtent l="57150" t="38100" r="23495" b="36830"/>
                <wp:wrapNone/>
                <wp:docPr id="2054" name="잉크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53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AB11E" id="잉크 2054" o:spid="_x0000_s1026" type="#_x0000_t75" style="position:absolute;left:0;text-align:left;margin-left:467.5pt;margin-top:264.55pt;width:5.15pt;height:10.3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">
                <v:imagedata r:id="rId30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5819376</wp:posOffset>
                </wp:positionH>
                <wp:positionV relativeFrom="paragraph">
                  <wp:posOffset>3322253</wp:posOffset>
                </wp:positionV>
                <wp:extent cx="42480" cy="16560"/>
                <wp:effectExtent l="38100" t="38100" r="34290" b="40640"/>
                <wp:wrapNone/>
                <wp:docPr id="2053" name="잉크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42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31B60" id="잉크 2053" o:spid="_x0000_s1026" type="#_x0000_t75" style="position:absolute;left:0;text-align:left;margin-left:457.5pt;margin-top:261.3pt;width:4.3pt;height:2.3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">
                <v:imagedata r:id="rId30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5855736</wp:posOffset>
                </wp:positionH>
                <wp:positionV relativeFrom="paragraph">
                  <wp:posOffset>3413333</wp:posOffset>
                </wp:positionV>
                <wp:extent cx="48240" cy="109440"/>
                <wp:effectExtent l="57150" t="38100" r="28575" b="43180"/>
                <wp:wrapNone/>
                <wp:docPr id="2052" name="잉크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482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BA3B4" id="잉크 2052" o:spid="_x0000_s1026" type="#_x0000_t75" style="position:absolute;left:0;text-align:left;margin-left:460.35pt;margin-top:268.25pt;width:4.85pt;height:9.8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">
                <v:imagedata r:id="rId30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6203136</wp:posOffset>
                </wp:positionH>
                <wp:positionV relativeFrom="paragraph">
                  <wp:posOffset>2962253</wp:posOffset>
                </wp:positionV>
                <wp:extent cx="54360" cy="160920"/>
                <wp:effectExtent l="38100" t="19050" r="41275" b="48895"/>
                <wp:wrapNone/>
                <wp:docPr id="2051" name="잉크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543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5DF7D" id="잉크 2051" o:spid="_x0000_s1026" type="#_x0000_t75" style="position:absolute;left:0;text-align:left;margin-left:487.8pt;margin-top:232.75pt;width:5.2pt;height:13.4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">
                <v:imagedata r:id="rId30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5704536</wp:posOffset>
                </wp:positionH>
                <wp:positionV relativeFrom="paragraph">
                  <wp:posOffset>3149813</wp:posOffset>
                </wp:positionV>
                <wp:extent cx="31680" cy="104040"/>
                <wp:effectExtent l="38100" t="38100" r="45085" b="29845"/>
                <wp:wrapNone/>
                <wp:docPr id="2050" name="잉크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316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C84DE" id="잉크 2050" o:spid="_x0000_s1026" type="#_x0000_t75" style="position:absolute;left:0;text-align:left;margin-left:448.95pt;margin-top:247.75pt;width:3pt;height:8.7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">
                <v:imagedata r:id="rId30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6334896</wp:posOffset>
                </wp:positionH>
                <wp:positionV relativeFrom="paragraph">
                  <wp:posOffset>2582813</wp:posOffset>
                </wp:positionV>
                <wp:extent cx="135000" cy="275400"/>
                <wp:effectExtent l="19050" t="57150" r="36830" b="48895"/>
                <wp:wrapNone/>
                <wp:docPr id="2049" name="잉크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13500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4FC65" id="잉크 2049" o:spid="_x0000_s1026" type="#_x0000_t75" style="position:absolute;left:0;text-align:left;margin-left:498.2pt;margin-top:202.55pt;width:12.1pt;height:22.8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">
                <v:imagedata r:id="rId30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6265776</wp:posOffset>
                </wp:positionH>
                <wp:positionV relativeFrom="paragraph">
                  <wp:posOffset>2785493</wp:posOffset>
                </wp:positionV>
                <wp:extent cx="46080" cy="69840"/>
                <wp:effectExtent l="57150" t="38100" r="49530" b="45085"/>
                <wp:wrapNone/>
                <wp:docPr id="2048" name="잉크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46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1F6EB" id="잉크 2048" o:spid="_x0000_s1026" type="#_x0000_t75" style="position:absolute;left:0;text-align:left;margin-left:492.6pt;margin-top:218.85pt;width:5.4pt;height:6.7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">
                <v:imagedata r:id="rId30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6198096</wp:posOffset>
                </wp:positionH>
                <wp:positionV relativeFrom="paragraph">
                  <wp:posOffset>2789813</wp:posOffset>
                </wp:positionV>
                <wp:extent cx="21960" cy="98280"/>
                <wp:effectExtent l="38100" t="38100" r="35560" b="35560"/>
                <wp:wrapNone/>
                <wp:docPr id="2047" name="잉크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21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5199D" id="잉크 2047" o:spid="_x0000_s1026" type="#_x0000_t75" style="position:absolute;left:0;text-align:left;margin-left:487.3pt;margin-top:219.35pt;width:2.75pt;height:8.4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">
                <v:imagedata r:id="rId30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5973456</wp:posOffset>
                </wp:positionH>
                <wp:positionV relativeFrom="paragraph">
                  <wp:posOffset>2773613</wp:posOffset>
                </wp:positionV>
                <wp:extent cx="195480" cy="77040"/>
                <wp:effectExtent l="19050" t="38100" r="33655" b="37465"/>
                <wp:wrapNone/>
                <wp:docPr id="2046" name="잉크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1954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8DD90" id="잉크 2046" o:spid="_x0000_s1026" type="#_x0000_t75" style="position:absolute;left:0;text-align:left;margin-left:469.85pt;margin-top:217.8pt;width:16.15pt;height:7.0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">
                <v:imagedata r:id="rId31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6064536</wp:posOffset>
                </wp:positionH>
                <wp:positionV relativeFrom="paragraph">
                  <wp:posOffset>2710613</wp:posOffset>
                </wp:positionV>
                <wp:extent cx="71280" cy="167400"/>
                <wp:effectExtent l="38100" t="57150" r="43180" b="42545"/>
                <wp:wrapNone/>
                <wp:docPr id="2045" name="잉크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712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9E36E" id="잉크 2045" o:spid="_x0000_s1026" type="#_x0000_t75" style="position:absolute;left:0;text-align:left;margin-left:477.15pt;margin-top:212.75pt;width:6.3pt;height:14.3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">
                <v:imagedata r:id="rId31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5894976</wp:posOffset>
                </wp:positionH>
                <wp:positionV relativeFrom="paragraph">
                  <wp:posOffset>2873693</wp:posOffset>
                </wp:positionV>
                <wp:extent cx="31680" cy="3960"/>
                <wp:effectExtent l="38100" t="19050" r="45085" b="53340"/>
                <wp:wrapNone/>
                <wp:docPr id="2044" name="잉크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31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34E02" id="잉크 2044" o:spid="_x0000_s1026" type="#_x0000_t75" style="position:absolute;left:0;text-align:left;margin-left:463.6pt;margin-top:225.8pt;width:3.35pt;height:1.4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">
                <v:imagedata r:id="rId31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5802456</wp:posOffset>
                </wp:positionH>
                <wp:positionV relativeFrom="paragraph">
                  <wp:posOffset>2907893</wp:posOffset>
                </wp:positionV>
                <wp:extent cx="25200" cy="11160"/>
                <wp:effectExtent l="38100" t="38100" r="32385" b="46355"/>
                <wp:wrapNone/>
                <wp:docPr id="2043" name="잉크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25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22BCD" id="잉크 2043" o:spid="_x0000_s1026" type="#_x0000_t75" style="position:absolute;left:0;text-align:left;margin-left:456.4pt;margin-top:228.65pt;width:2.8pt;height:1.7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">
                <v:imagedata r:id="rId31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5749896</wp:posOffset>
                </wp:positionH>
                <wp:positionV relativeFrom="paragraph">
                  <wp:posOffset>2933813</wp:posOffset>
                </wp:positionV>
                <wp:extent cx="15840" cy="5400"/>
                <wp:effectExtent l="57150" t="57150" r="41910" b="52070"/>
                <wp:wrapNone/>
                <wp:docPr id="2042" name="잉크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15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E3B19" id="잉크 2042" o:spid="_x0000_s1026" type="#_x0000_t75" style="position:absolute;left:0;text-align:left;margin-left:451.9pt;margin-top:230.2pt;width:2.35pt;height:1.7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">
                <v:imagedata r:id="rId31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5668896</wp:posOffset>
                </wp:positionH>
                <wp:positionV relativeFrom="paragraph">
                  <wp:posOffset>2995013</wp:posOffset>
                </wp:positionV>
                <wp:extent cx="23040" cy="88200"/>
                <wp:effectExtent l="38100" t="38100" r="53340" b="45720"/>
                <wp:wrapNone/>
                <wp:docPr id="2041" name="잉크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23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78821" id="잉크 2041" o:spid="_x0000_s1026" type="#_x0000_t75" style="position:absolute;left:0;text-align:left;margin-left:445.6pt;margin-top:235.45pt;width:3.1pt;height:7.7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">
                <v:imagedata r:id="rId31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5517336</wp:posOffset>
                </wp:positionH>
                <wp:positionV relativeFrom="paragraph">
                  <wp:posOffset>2936333</wp:posOffset>
                </wp:positionV>
                <wp:extent cx="103680" cy="83520"/>
                <wp:effectExtent l="38100" t="38100" r="48895" b="31115"/>
                <wp:wrapNone/>
                <wp:docPr id="2040" name="잉크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1036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2D137" id="잉크 2040" o:spid="_x0000_s1026" type="#_x0000_t75" style="position:absolute;left:0;text-align:left;margin-left:433.9pt;margin-top:230.85pt;width:8.95pt;height:7.2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">
                <v:imagedata r:id="rId31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5559456</wp:posOffset>
                </wp:positionH>
                <wp:positionV relativeFrom="paragraph">
                  <wp:posOffset>2912573</wp:posOffset>
                </wp:positionV>
                <wp:extent cx="42120" cy="133560"/>
                <wp:effectExtent l="38100" t="38100" r="34290" b="38100"/>
                <wp:wrapNone/>
                <wp:docPr id="2039" name="잉크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42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67AB9" id="잉크 2039" o:spid="_x0000_s1026" type="#_x0000_t75" style="position:absolute;left:0;text-align:left;margin-left:437.45pt;margin-top:228.8pt;width:4.05pt;height:11.4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">
                <v:imagedata r:id="rId31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5437056</wp:posOffset>
                </wp:positionH>
                <wp:positionV relativeFrom="paragraph">
                  <wp:posOffset>2942813</wp:posOffset>
                </wp:positionV>
                <wp:extent cx="68760" cy="148680"/>
                <wp:effectExtent l="38100" t="38100" r="45720" b="41910"/>
                <wp:wrapNone/>
                <wp:docPr id="2038" name="잉크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687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9D14C" id="잉크 2038" o:spid="_x0000_s1026" type="#_x0000_t75" style="position:absolute;left:0;text-align:left;margin-left:427.5pt;margin-top:231.3pt;width:6.25pt;height:12.6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">
                <v:imagedata r:id="rId31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5306016</wp:posOffset>
                </wp:positionH>
                <wp:positionV relativeFrom="paragraph">
                  <wp:posOffset>3094733</wp:posOffset>
                </wp:positionV>
                <wp:extent cx="77400" cy="28440"/>
                <wp:effectExtent l="38100" t="38100" r="37465" b="48260"/>
                <wp:wrapNone/>
                <wp:docPr id="2037" name="잉크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77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9500B" id="잉크 2037" o:spid="_x0000_s1026" type="#_x0000_t75" style="position:absolute;left:0;text-align:left;margin-left:417.15pt;margin-top:242.9pt;width:7.05pt;height:3.7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">
                <v:imagedata r:id="rId31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5275776</wp:posOffset>
                </wp:positionH>
                <wp:positionV relativeFrom="paragraph">
                  <wp:posOffset>3041093</wp:posOffset>
                </wp:positionV>
                <wp:extent cx="69120" cy="36000"/>
                <wp:effectExtent l="38100" t="38100" r="45720" b="40640"/>
                <wp:wrapNone/>
                <wp:docPr id="2036" name="잉크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69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4C8E1" id="잉크 2036" o:spid="_x0000_s1026" type="#_x0000_t75" style="position:absolute;left:0;text-align:left;margin-left:414.8pt;margin-top:239pt;width:6.45pt;height:3.8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">
                <v:imagedata r:id="rId31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5205216</wp:posOffset>
                </wp:positionH>
                <wp:positionV relativeFrom="paragraph">
                  <wp:posOffset>3151253</wp:posOffset>
                </wp:positionV>
                <wp:extent cx="18720" cy="154800"/>
                <wp:effectExtent l="38100" t="38100" r="57785" b="55245"/>
                <wp:wrapNone/>
                <wp:docPr id="2035" name="잉크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187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AD19" id="잉크 2035" o:spid="_x0000_s1026" type="#_x0000_t75" style="position:absolute;left:0;text-align:left;margin-left:409.15pt;margin-top:247.5pt;width:3pt;height:13.7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">
                <v:imagedata r:id="rId31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5209896</wp:posOffset>
                </wp:positionH>
                <wp:positionV relativeFrom="paragraph">
                  <wp:posOffset>3160613</wp:posOffset>
                </wp:positionV>
                <wp:extent cx="1440" cy="720"/>
                <wp:effectExtent l="38100" t="38100" r="36830" b="37465"/>
                <wp:wrapNone/>
                <wp:docPr id="2034" name="잉크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74829" id="잉크 2034" o:spid="_x0000_s1026" type="#_x0000_t75" style="position:absolute;left:0;text-align:left;margin-left:409.95pt;margin-top:248.6pt;width:.6pt;height:.6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">
                <v:imagedata r:id="rId31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5210256</wp:posOffset>
                </wp:positionH>
                <wp:positionV relativeFrom="paragraph">
                  <wp:posOffset>3165293</wp:posOffset>
                </wp:positionV>
                <wp:extent cx="0" cy="1440"/>
                <wp:effectExtent l="0" t="0" r="0" b="0"/>
                <wp:wrapNone/>
                <wp:docPr id="2033" name="잉크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C2880" id="잉크 2033" o:spid="_x0000_s1026" type="#_x0000_t75" style="position:absolute;left:0;text-align:left;margin-left:410.25pt;margin-top:249.25pt;width:0;height:.1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">
                <v:imagedata r:id="rId31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4972296</wp:posOffset>
                </wp:positionH>
                <wp:positionV relativeFrom="paragraph">
                  <wp:posOffset>3034253</wp:posOffset>
                </wp:positionV>
                <wp:extent cx="164520" cy="214920"/>
                <wp:effectExtent l="38100" t="38100" r="0" b="52070"/>
                <wp:wrapNone/>
                <wp:docPr id="2032" name="잉크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1645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AB6E7" id="잉크 2032" o:spid="_x0000_s1026" type="#_x0000_t75" style="position:absolute;left:0;text-align:left;margin-left:390.7pt;margin-top:238.4pt;width:14.75pt;height:18.2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">
                <v:imagedata r:id="rId31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4997856</wp:posOffset>
                </wp:positionH>
                <wp:positionV relativeFrom="paragraph">
                  <wp:posOffset>3231893</wp:posOffset>
                </wp:positionV>
                <wp:extent cx="127080" cy="31320"/>
                <wp:effectExtent l="38100" t="38100" r="44450" b="45085"/>
                <wp:wrapNone/>
                <wp:docPr id="2031" name="잉크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1270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4D22D" id="잉크 2031" o:spid="_x0000_s1026" type="#_x0000_t75" style="position:absolute;left:0;text-align:left;margin-left:392.95pt;margin-top:253.8pt;width:10.85pt;height:3.7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">
                <v:imagedata r:id="rId31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4998576</wp:posOffset>
                </wp:positionH>
                <wp:positionV relativeFrom="paragraph">
                  <wp:posOffset>3041453</wp:posOffset>
                </wp:positionV>
                <wp:extent cx="131040" cy="140400"/>
                <wp:effectExtent l="38100" t="38100" r="40640" b="31115"/>
                <wp:wrapNone/>
                <wp:docPr id="2030" name="잉크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1310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75EF2" id="잉크 2030" o:spid="_x0000_s1026" type="#_x0000_t75" style="position:absolute;left:0;text-align:left;margin-left:393.25pt;margin-top:239.1pt;width:10.9pt;height:11.7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">
                <v:imagedata r:id="rId31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5054016</wp:posOffset>
                </wp:positionH>
                <wp:positionV relativeFrom="paragraph">
                  <wp:posOffset>3027413</wp:posOffset>
                </wp:positionV>
                <wp:extent cx="76320" cy="166680"/>
                <wp:effectExtent l="38100" t="38100" r="38100" b="43180"/>
                <wp:wrapNone/>
                <wp:docPr id="2029" name="잉크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763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3144F" id="잉크 2029" o:spid="_x0000_s1026" type="#_x0000_t75" style="position:absolute;left:0;text-align:left;margin-left:397.7pt;margin-top:237.8pt;width:6.5pt;height:13.9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">
                <v:imagedata r:id="rId31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5271456</wp:posOffset>
                </wp:positionH>
                <wp:positionV relativeFrom="paragraph">
                  <wp:posOffset>2371853</wp:posOffset>
                </wp:positionV>
                <wp:extent cx="1187640" cy="428040"/>
                <wp:effectExtent l="19050" t="38100" r="50800" b="48260"/>
                <wp:wrapNone/>
                <wp:docPr id="2028" name="잉크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118764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96AC3" id="잉크 2028" o:spid="_x0000_s1026" type="#_x0000_t75" style="position:absolute;left:0;text-align:left;margin-left:414.5pt;margin-top:186.5pt;width:94.35pt;height:34.5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">
                <v:imagedata r:id="rId31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5950416</wp:posOffset>
                </wp:positionH>
                <wp:positionV relativeFrom="paragraph">
                  <wp:posOffset>2179253</wp:posOffset>
                </wp:positionV>
                <wp:extent cx="125280" cy="37800"/>
                <wp:effectExtent l="57150" t="19050" r="46355" b="57785"/>
                <wp:wrapNone/>
                <wp:docPr id="2027" name="잉크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1252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76589" id="잉크 2027" o:spid="_x0000_s1026" type="#_x0000_t75" style="position:absolute;left:0;text-align:left;margin-left:467.7pt;margin-top:171pt;width:10.95pt;height:4.4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">
                <v:imagedata r:id="rId31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6069216</wp:posOffset>
                </wp:positionH>
                <wp:positionV relativeFrom="paragraph">
                  <wp:posOffset>2110133</wp:posOffset>
                </wp:positionV>
                <wp:extent cx="109440" cy="382680"/>
                <wp:effectExtent l="38100" t="38100" r="43180" b="36830"/>
                <wp:wrapNone/>
                <wp:docPr id="2026" name="잉크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10944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C90AB" id="잉크 2026" o:spid="_x0000_s1026" type="#_x0000_t75" style="position:absolute;left:0;text-align:left;margin-left:477.35pt;margin-top:165.55pt;width:10pt;height:31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">
                <v:imagedata r:id="rId31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6002616</wp:posOffset>
                </wp:positionH>
                <wp:positionV relativeFrom="paragraph">
                  <wp:posOffset>2314253</wp:posOffset>
                </wp:positionV>
                <wp:extent cx="30960" cy="5400"/>
                <wp:effectExtent l="38100" t="57150" r="45720" b="52070"/>
                <wp:wrapNone/>
                <wp:docPr id="2025" name="잉크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30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A3ABB" id="잉크 2025" o:spid="_x0000_s1026" type="#_x0000_t75" style="position:absolute;left:0;text-align:left;margin-left:471.7pt;margin-top:181.4pt;width:3.65pt;height:2.1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">
                <v:imagedata r:id="rId31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6023136</wp:posOffset>
                </wp:positionH>
                <wp:positionV relativeFrom="paragraph">
                  <wp:posOffset>2395973</wp:posOffset>
                </wp:positionV>
                <wp:extent cx="39600" cy="76320"/>
                <wp:effectExtent l="38100" t="57150" r="36830" b="57150"/>
                <wp:wrapNone/>
                <wp:docPr id="2024" name="잉크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39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5FFBD" id="잉크 2024" o:spid="_x0000_s1026" type="#_x0000_t75" style="position:absolute;left:0;text-align:left;margin-left:473.3pt;margin-top:187.75pt;width:4.3pt;height:7.6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">
                <v:imagedata r:id="rId31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5831256</wp:posOffset>
                </wp:positionH>
                <wp:positionV relativeFrom="paragraph">
                  <wp:posOffset>2289413</wp:posOffset>
                </wp:positionV>
                <wp:extent cx="128160" cy="153720"/>
                <wp:effectExtent l="57150" t="57150" r="43815" b="55880"/>
                <wp:wrapNone/>
                <wp:docPr id="2023" name="잉크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281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3F14" id="잉크 2023" o:spid="_x0000_s1026" type="#_x0000_t75" style="position:absolute;left:0;text-align:left;margin-left:458.35pt;margin-top:179.55pt;width:11.2pt;height:13.6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">
                <v:imagedata r:id="rId31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5871216</wp:posOffset>
                </wp:positionH>
                <wp:positionV relativeFrom="paragraph">
                  <wp:posOffset>2235413</wp:posOffset>
                </wp:positionV>
                <wp:extent cx="71280" cy="209520"/>
                <wp:effectExtent l="38100" t="57150" r="43180" b="38735"/>
                <wp:wrapNone/>
                <wp:docPr id="2022" name="잉크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712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B5C05" id="잉크 2022" o:spid="_x0000_s1026" type="#_x0000_t75" style="position:absolute;left:0;text-align:left;margin-left:461.7pt;margin-top:175.3pt;width:6.7pt;height:17.8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">
                <v:imagedata r:id="rId31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5736576</wp:posOffset>
                </wp:positionH>
                <wp:positionV relativeFrom="paragraph">
                  <wp:posOffset>2151893</wp:posOffset>
                </wp:positionV>
                <wp:extent cx="112680" cy="348480"/>
                <wp:effectExtent l="38100" t="19050" r="40005" b="52070"/>
                <wp:wrapNone/>
                <wp:docPr id="2021" name="잉크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11268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C4716" id="잉크 2021" o:spid="_x0000_s1026" type="#_x0000_t75" style="position:absolute;left:0;text-align:left;margin-left:450.95pt;margin-top:168.9pt;width:9.85pt;height:28.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">
                <v:imagedata r:id="rId31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5606616</wp:posOffset>
                </wp:positionH>
                <wp:positionV relativeFrom="paragraph">
                  <wp:posOffset>2415773</wp:posOffset>
                </wp:positionV>
                <wp:extent cx="112320" cy="56880"/>
                <wp:effectExtent l="38100" t="38100" r="40640" b="38735"/>
                <wp:wrapNone/>
                <wp:docPr id="2020" name="잉크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1123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7B827" id="잉크 2020" o:spid="_x0000_s1026" type="#_x0000_t75" style="position:absolute;left:0;text-align:left;margin-left:440.6pt;margin-top:189.95pt;width:9.95pt;height:5.5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">
                <v:imagedata r:id="rId31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5578896</wp:posOffset>
                </wp:positionH>
                <wp:positionV relativeFrom="paragraph">
                  <wp:posOffset>2306333</wp:posOffset>
                </wp:positionV>
                <wp:extent cx="147240" cy="265680"/>
                <wp:effectExtent l="38100" t="38100" r="0" b="58420"/>
                <wp:wrapNone/>
                <wp:docPr id="2019" name="잉크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1472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85770" id="잉크 2019" o:spid="_x0000_s1026" type="#_x0000_t75" style="position:absolute;left:0;text-align:left;margin-left:438.6pt;margin-top:180.85pt;width:13pt;height:22.4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">
                <v:imagedata r:id="rId31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5483856</wp:posOffset>
                </wp:positionH>
                <wp:positionV relativeFrom="paragraph">
                  <wp:posOffset>2516213</wp:posOffset>
                </wp:positionV>
                <wp:extent cx="77040" cy="24120"/>
                <wp:effectExtent l="38100" t="38100" r="37465" b="52705"/>
                <wp:wrapNone/>
                <wp:docPr id="2018" name="잉크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77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8C5A7" id="잉크 2018" o:spid="_x0000_s1026" type="#_x0000_t75" style="position:absolute;left:0;text-align:left;margin-left:431.15pt;margin-top:197.9pt;width:6.9pt;height:3.0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">
                <v:imagedata r:id="rId31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5471256</wp:posOffset>
                </wp:positionH>
                <wp:positionV relativeFrom="paragraph">
                  <wp:posOffset>2441693</wp:posOffset>
                </wp:positionV>
                <wp:extent cx="71640" cy="44640"/>
                <wp:effectExtent l="38100" t="38100" r="43180" b="31750"/>
                <wp:wrapNone/>
                <wp:docPr id="2017" name="잉크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716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4FD03" id="잉크 2017" o:spid="_x0000_s1026" type="#_x0000_t75" style="position:absolute;left:0;text-align:left;margin-left:430pt;margin-top:192pt;width:6.7pt;height:4.2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">
                <v:imagedata r:id="rId31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5261016</wp:posOffset>
                </wp:positionH>
                <wp:positionV relativeFrom="paragraph">
                  <wp:posOffset>2356013</wp:posOffset>
                </wp:positionV>
                <wp:extent cx="157320" cy="191160"/>
                <wp:effectExtent l="38100" t="38100" r="52705" b="37465"/>
                <wp:wrapNone/>
                <wp:docPr id="2016" name="잉크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157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5AB5A" id="잉크 2016" o:spid="_x0000_s1026" type="#_x0000_t75" style="position:absolute;left:0;text-align:left;margin-left:413.6pt;margin-top:184.6pt;width:13.95pt;height:16.1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">
                <v:imagedata r:id="rId31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5273616</wp:posOffset>
                </wp:positionH>
                <wp:positionV relativeFrom="paragraph">
                  <wp:posOffset>2448533</wp:posOffset>
                </wp:positionV>
                <wp:extent cx="68400" cy="200520"/>
                <wp:effectExtent l="38100" t="57150" r="46355" b="47625"/>
                <wp:wrapNone/>
                <wp:docPr id="2015" name="잉크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684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A0764" id="잉크 2015" o:spid="_x0000_s1026" type="#_x0000_t75" style="position:absolute;left:0;text-align:left;margin-left:414.5pt;margin-top:192.05pt;width:6.65pt;height:17.0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">
                <v:imagedata r:id="rId31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3393696</wp:posOffset>
                </wp:positionH>
                <wp:positionV relativeFrom="paragraph">
                  <wp:posOffset>768413</wp:posOffset>
                </wp:positionV>
                <wp:extent cx="191520" cy="232560"/>
                <wp:effectExtent l="38100" t="38100" r="37465" b="34290"/>
                <wp:wrapNone/>
                <wp:docPr id="2014" name="잉크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1915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B385D" id="잉크 2014" o:spid="_x0000_s1026" type="#_x0000_t75" style="position:absolute;left:0;text-align:left;margin-left:266.85pt;margin-top:60.15pt;width:15.85pt;height:18.9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">
                <v:imagedata r:id="rId31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558936</wp:posOffset>
                </wp:positionH>
                <wp:positionV relativeFrom="paragraph">
                  <wp:posOffset>961013</wp:posOffset>
                </wp:positionV>
                <wp:extent cx="6480" cy="11520"/>
                <wp:effectExtent l="38100" t="19050" r="31750" b="45720"/>
                <wp:wrapNone/>
                <wp:docPr id="2013" name="잉크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6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A2332" id="잉크 2013" o:spid="_x0000_s1026" type="#_x0000_t75" style="position:absolute;left:0;text-align:left;margin-left:280pt;margin-top:75.4pt;width:1pt;height:1.4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">
                <v:imagedata r:id="rId31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3553536</wp:posOffset>
                </wp:positionH>
                <wp:positionV relativeFrom="paragraph">
                  <wp:posOffset>929333</wp:posOffset>
                </wp:positionV>
                <wp:extent cx="6480" cy="6840"/>
                <wp:effectExtent l="38100" t="38100" r="31750" b="31750"/>
                <wp:wrapNone/>
                <wp:docPr id="2012" name="잉크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6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936D6" id="잉크 2012" o:spid="_x0000_s1026" type="#_x0000_t75" style="position:absolute;left:0;text-align:left;margin-left:279.45pt;margin-top:72.8pt;width:1.15pt;height:1.3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">
                <v:imagedata r:id="rId3169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0875" cy="3736012"/>
            <wp:effectExtent l="0" t="0" r="3175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112" cy="373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424BDA" w:rsidRDefault="00DB4706" w:rsidP="00855886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Each codeword is a vector in an </w:t>
      </w:r>
      <w:r w:rsidRPr="00DB4706">
        <w:rPr>
          <w:rFonts w:hint="eastAsia"/>
          <w:i/>
          <w:szCs w:val="24"/>
          <w:lang w:eastAsia="ko-KR"/>
        </w:rPr>
        <w:t>n</w:t>
      </w:r>
      <w:r>
        <w:rPr>
          <w:rFonts w:hint="eastAsia"/>
          <w:szCs w:val="24"/>
          <w:lang w:eastAsia="ko-KR"/>
        </w:rPr>
        <w:t xml:space="preserve">-dimensional vector space. </w:t>
      </w:r>
    </w:p>
    <w:p w:rsidR="00DB4706" w:rsidRDefault="002439F1">
      <w:pPr>
        <w:spacing w:after="160" w:line="259" w:lineRule="auto"/>
        <w:jc w:val="both"/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6144456</wp:posOffset>
                </wp:positionH>
                <wp:positionV relativeFrom="paragraph">
                  <wp:posOffset>328984</wp:posOffset>
                </wp:positionV>
                <wp:extent cx="360" cy="360"/>
                <wp:effectExtent l="57150" t="57150" r="57150" b="57150"/>
                <wp:wrapNone/>
                <wp:docPr id="2429" name="잉크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1A5DC" id="잉크 2429" o:spid="_x0000_s1026" type="#_x0000_t75" style="position:absolute;left:0;text-align:left;margin-left:482.85pt;margin-top:24.95pt;width:1.95pt;height:1.9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">
                <v:imagedata r:id="rId31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646896</wp:posOffset>
                </wp:positionH>
                <wp:positionV relativeFrom="paragraph">
                  <wp:posOffset>1880224</wp:posOffset>
                </wp:positionV>
                <wp:extent cx="34920" cy="179280"/>
                <wp:effectExtent l="38100" t="38100" r="41910" b="49530"/>
                <wp:wrapNone/>
                <wp:docPr id="2428" name="잉크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349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8500A" id="잉크 2428" o:spid="_x0000_s1026" type="#_x0000_t75" style="position:absolute;left:0;text-align:left;margin-left:49.85pt;margin-top:147.1pt;width:4.15pt;height:15.3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">
                <v:imagedata r:id="rId31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433056</wp:posOffset>
                </wp:positionH>
                <wp:positionV relativeFrom="paragraph">
                  <wp:posOffset>1927384</wp:posOffset>
                </wp:positionV>
                <wp:extent cx="142560" cy="204480"/>
                <wp:effectExtent l="38100" t="38100" r="0" b="43180"/>
                <wp:wrapNone/>
                <wp:docPr id="2427" name="잉크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1425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0355C" id="잉크 2427" o:spid="_x0000_s1026" type="#_x0000_t75" style="position:absolute;left:0;text-align:left;margin-left:33.3pt;margin-top:151.3pt;width:12.3pt;height:17.2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">
                <v:imagedata r:id="rId31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-778344</wp:posOffset>
                </wp:positionH>
                <wp:positionV relativeFrom="paragraph">
                  <wp:posOffset>1806424</wp:posOffset>
                </wp:positionV>
                <wp:extent cx="7468560" cy="1667160"/>
                <wp:effectExtent l="57150" t="38100" r="56515" b="47625"/>
                <wp:wrapNone/>
                <wp:docPr id="2426" name="잉크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7468560" cy="16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2F047" id="잉크 2426" o:spid="_x0000_s1026" type="#_x0000_t75" style="position:absolute;left:0;text-align:left;margin-left:-62.25pt;margin-top:141.45pt;width:589.95pt;height:133.1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">
                <v:imagedata r:id="rId31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-97584</wp:posOffset>
                </wp:positionH>
                <wp:positionV relativeFrom="paragraph">
                  <wp:posOffset>943864</wp:posOffset>
                </wp:positionV>
                <wp:extent cx="1797120" cy="864360"/>
                <wp:effectExtent l="38100" t="38100" r="50800" b="50165"/>
                <wp:wrapNone/>
                <wp:docPr id="2425" name="잉크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1797120" cy="86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D9DC7" id="잉크 2425" o:spid="_x0000_s1026" type="#_x0000_t75" style="position:absolute;left:0;text-align:left;margin-left:-8.6pt;margin-top:74.05pt;width:142.6pt;height:69.15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">
                <v:imagedata r:id="rId31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-237264</wp:posOffset>
                </wp:positionH>
                <wp:positionV relativeFrom="paragraph">
                  <wp:posOffset>867184</wp:posOffset>
                </wp:positionV>
                <wp:extent cx="2120040" cy="968400"/>
                <wp:effectExtent l="38100" t="57150" r="52070" b="41275"/>
                <wp:wrapNone/>
                <wp:docPr id="2424" name="잉크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2120040" cy="9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78768" id="잉크 2424" o:spid="_x0000_s1026" type="#_x0000_t75" style="position:absolute;left:0;text-align:left;margin-left:-19.05pt;margin-top:67.5pt;width:168.2pt;height:77.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">
                <v:imagedata r:id="rId31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-681504</wp:posOffset>
                </wp:positionH>
                <wp:positionV relativeFrom="paragraph">
                  <wp:posOffset>-225056</wp:posOffset>
                </wp:positionV>
                <wp:extent cx="2757240" cy="1959840"/>
                <wp:effectExtent l="38100" t="38100" r="62230" b="59690"/>
                <wp:wrapNone/>
                <wp:docPr id="2423" name="잉크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2757240" cy="19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18E60" id="잉크 2423" o:spid="_x0000_s1026" type="#_x0000_t75" style="position:absolute;left:0;text-align:left;margin-left:-54.55pt;margin-top:-18.6pt;width:218.85pt;height:156.1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">
                <v:imagedata r:id="rId31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1196976</wp:posOffset>
                </wp:positionH>
                <wp:positionV relativeFrom="paragraph">
                  <wp:posOffset>1095064</wp:posOffset>
                </wp:positionV>
                <wp:extent cx="16920" cy="11880"/>
                <wp:effectExtent l="38100" t="38100" r="59690" b="64770"/>
                <wp:wrapNone/>
                <wp:docPr id="2422" name="잉크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6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6A49A" id="잉크 2422" o:spid="_x0000_s1026" type="#_x0000_t75" style="position:absolute;left:0;text-align:left;margin-left:93pt;margin-top:85.1pt;width:3.1pt;height:3.1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">
                <v:imagedata r:id="rId31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794496</wp:posOffset>
                </wp:positionH>
                <wp:positionV relativeFrom="paragraph">
                  <wp:posOffset>1048264</wp:posOffset>
                </wp:positionV>
                <wp:extent cx="170640" cy="135720"/>
                <wp:effectExtent l="38100" t="38100" r="58420" b="55245"/>
                <wp:wrapNone/>
                <wp:docPr id="2421" name="잉크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170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0D785" id="잉크 2421" o:spid="_x0000_s1026" type="#_x0000_t75" style="position:absolute;left:0;text-align:left;margin-left:61.6pt;margin-top:81.6pt;width:15.35pt;height:12.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">
                <v:imagedata r:id="rId31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621696</wp:posOffset>
                </wp:positionH>
                <wp:positionV relativeFrom="paragraph">
                  <wp:posOffset>1104064</wp:posOffset>
                </wp:positionV>
                <wp:extent cx="94680" cy="194760"/>
                <wp:effectExtent l="38100" t="57150" r="57785" b="53340"/>
                <wp:wrapNone/>
                <wp:docPr id="2420" name="잉크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946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BE160" id="잉크 2420" o:spid="_x0000_s1026" type="#_x0000_t75" style="position:absolute;left:0;text-align:left;margin-left:48.5pt;margin-top:86.2pt;width:8.8pt;height:16.8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">
                <v:imagedata r:id="rId31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519456</wp:posOffset>
                </wp:positionH>
                <wp:positionV relativeFrom="paragraph">
                  <wp:posOffset>1141864</wp:posOffset>
                </wp:positionV>
                <wp:extent cx="210600" cy="93600"/>
                <wp:effectExtent l="38100" t="38100" r="56515" b="40005"/>
                <wp:wrapNone/>
                <wp:docPr id="2419" name="잉크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210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1423E" id="잉크 2419" o:spid="_x0000_s1026" type="#_x0000_t75" style="position:absolute;left:0;text-align:left;margin-left:40.05pt;margin-top:89.65pt;width:17.9pt;height:8.6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">
                <v:imagedata r:id="rId31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294816</wp:posOffset>
                </wp:positionH>
                <wp:positionV relativeFrom="paragraph">
                  <wp:posOffset>1241944</wp:posOffset>
                </wp:positionV>
                <wp:extent cx="105480" cy="129240"/>
                <wp:effectExtent l="38100" t="57150" r="46990" b="42545"/>
                <wp:wrapNone/>
                <wp:docPr id="2418" name="잉크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105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CB527" id="잉크 2418" o:spid="_x0000_s1026" type="#_x0000_t75" style="position:absolute;left:0;text-align:left;margin-left:22.6pt;margin-top:97.1pt;width:9.15pt;height:11.4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">
                <v:imagedata r:id="rId31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-103344</wp:posOffset>
                </wp:positionH>
                <wp:positionV relativeFrom="paragraph">
                  <wp:posOffset>1317184</wp:posOffset>
                </wp:positionV>
                <wp:extent cx="265680" cy="179640"/>
                <wp:effectExtent l="38100" t="38100" r="58420" b="49530"/>
                <wp:wrapNone/>
                <wp:docPr id="2417" name="잉크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2656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E55F5" id="잉크 2417" o:spid="_x0000_s1026" type="#_x0000_t75" style="position:absolute;left:0;text-align:left;margin-left:-8.9pt;margin-top:102.95pt;width:22.4pt;height:15.6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">
                <v:imagedata r:id="rId31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1474176</wp:posOffset>
                </wp:positionH>
                <wp:positionV relativeFrom="paragraph">
                  <wp:posOffset>610144</wp:posOffset>
                </wp:positionV>
                <wp:extent cx="160560" cy="213480"/>
                <wp:effectExtent l="38100" t="38100" r="11430" b="53340"/>
                <wp:wrapNone/>
                <wp:docPr id="2416" name="잉크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605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92F01" id="잉크 2416" o:spid="_x0000_s1026" type="#_x0000_t75" style="position:absolute;left:0;text-align:left;margin-left:115.45pt;margin-top:47.25pt;width:14.15pt;height:18.4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">
                <v:imagedata r:id="rId31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1554096</wp:posOffset>
                </wp:positionH>
                <wp:positionV relativeFrom="paragraph">
                  <wp:posOffset>392704</wp:posOffset>
                </wp:positionV>
                <wp:extent cx="94320" cy="15120"/>
                <wp:effectExtent l="57150" t="38100" r="39370" b="42545"/>
                <wp:wrapNone/>
                <wp:docPr id="2415" name="잉크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94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D16FC" id="잉크 2415" o:spid="_x0000_s1026" type="#_x0000_t75" style="position:absolute;left:0;text-align:left;margin-left:121.5pt;margin-top:30.5pt;width:8.55pt;height:2.5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">
                <v:imagedata r:id="rId32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1521336</wp:posOffset>
                </wp:positionH>
                <wp:positionV relativeFrom="paragraph">
                  <wp:posOffset>192544</wp:posOffset>
                </wp:positionV>
                <wp:extent cx="84600" cy="203040"/>
                <wp:effectExtent l="38100" t="38100" r="48895" b="45085"/>
                <wp:wrapNone/>
                <wp:docPr id="2414" name="잉크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846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64A3C" id="잉크 2414" o:spid="_x0000_s1026" type="#_x0000_t75" style="position:absolute;left:0;text-align:left;margin-left:119.3pt;margin-top:14.35pt;width:7.95pt;height:17.4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">
                <v:imagedata r:id="rId32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1300656</wp:posOffset>
                </wp:positionH>
                <wp:positionV relativeFrom="paragraph">
                  <wp:posOffset>404944</wp:posOffset>
                </wp:positionV>
                <wp:extent cx="128160" cy="159120"/>
                <wp:effectExtent l="38100" t="38100" r="43815" b="50800"/>
                <wp:wrapNone/>
                <wp:docPr id="2413" name="잉크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1281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8E353" id="잉크 2413" o:spid="_x0000_s1026" type="#_x0000_t75" style="position:absolute;left:0;text-align:left;margin-left:101.8pt;margin-top:31.25pt;width:11.45pt;height:13.8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">
                <v:imagedata r:id="rId32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1156656</wp:posOffset>
                </wp:positionH>
                <wp:positionV relativeFrom="paragraph">
                  <wp:posOffset>446344</wp:posOffset>
                </wp:positionV>
                <wp:extent cx="227160" cy="131760"/>
                <wp:effectExtent l="38100" t="38100" r="40005" b="40005"/>
                <wp:wrapNone/>
                <wp:docPr id="2412" name="잉크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227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37DE8" id="잉크 2412" o:spid="_x0000_s1026" type="#_x0000_t75" style="position:absolute;left:0;text-align:left;margin-left:90.4pt;margin-top:34.6pt;width:19.35pt;height:11.6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">
                <v:imagedata r:id="rId32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969456</wp:posOffset>
                </wp:positionH>
                <wp:positionV relativeFrom="paragraph">
                  <wp:posOffset>327904</wp:posOffset>
                </wp:positionV>
                <wp:extent cx="102240" cy="566280"/>
                <wp:effectExtent l="38100" t="38100" r="50165" b="43815"/>
                <wp:wrapNone/>
                <wp:docPr id="2411" name="잉크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0224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DA722" id="잉크 2411" o:spid="_x0000_s1026" type="#_x0000_t75" style="position:absolute;left:0;text-align:left;margin-left:75.5pt;margin-top:24.9pt;width:9.65pt;height:45.7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">
                <v:imagedata r:id="rId32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897816</wp:posOffset>
                </wp:positionH>
                <wp:positionV relativeFrom="paragraph">
                  <wp:posOffset>433384</wp:posOffset>
                </wp:positionV>
                <wp:extent cx="58680" cy="248040"/>
                <wp:effectExtent l="38100" t="57150" r="36830" b="38100"/>
                <wp:wrapNone/>
                <wp:docPr id="2410" name="잉크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586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8B603" id="잉크 2410" o:spid="_x0000_s1026" type="#_x0000_t75" style="position:absolute;left:0;text-align:left;margin-left:70.45pt;margin-top:33.45pt;width:5.55pt;height:20.45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">
                <v:imagedata r:id="rId32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817176</wp:posOffset>
                </wp:positionH>
                <wp:positionV relativeFrom="paragraph">
                  <wp:posOffset>515824</wp:posOffset>
                </wp:positionV>
                <wp:extent cx="76680" cy="88200"/>
                <wp:effectExtent l="38100" t="38100" r="38100" b="45720"/>
                <wp:wrapNone/>
                <wp:docPr id="2409" name="잉크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766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57F58" id="잉크 2409" o:spid="_x0000_s1026" type="#_x0000_t75" style="position:absolute;left:0;text-align:left;margin-left:63.8pt;margin-top:40.05pt;width:7.05pt;height:8.1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">
                <v:imagedata r:id="rId32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722496</wp:posOffset>
                </wp:positionH>
                <wp:positionV relativeFrom="paragraph">
                  <wp:posOffset>486664</wp:posOffset>
                </wp:positionV>
                <wp:extent cx="34200" cy="165600"/>
                <wp:effectExtent l="19050" t="57150" r="42545" b="44450"/>
                <wp:wrapNone/>
                <wp:docPr id="2408" name="잉크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342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A5DA2" id="잉크 2408" o:spid="_x0000_s1026" type="#_x0000_t75" style="position:absolute;left:0;text-align:left;margin-left:56.25pt;margin-top:37.55pt;width:3.65pt;height:14.4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">
                <v:imagedata r:id="rId32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683256</wp:posOffset>
                </wp:positionH>
                <wp:positionV relativeFrom="paragraph">
                  <wp:posOffset>815344</wp:posOffset>
                </wp:positionV>
                <wp:extent cx="117000" cy="186840"/>
                <wp:effectExtent l="38100" t="38100" r="16510" b="41910"/>
                <wp:wrapNone/>
                <wp:docPr id="2407" name="잉크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170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63FB6" id="잉크 2407" o:spid="_x0000_s1026" type="#_x0000_t75" style="position:absolute;left:0;text-align:left;margin-left:53.2pt;margin-top:63.6pt;width:10.05pt;height:16.0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">
                <v:imagedata r:id="rId32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542496</wp:posOffset>
                </wp:positionH>
                <wp:positionV relativeFrom="paragraph">
                  <wp:posOffset>738304</wp:posOffset>
                </wp:positionV>
                <wp:extent cx="125640" cy="104400"/>
                <wp:effectExtent l="57150" t="38100" r="46355" b="29210"/>
                <wp:wrapNone/>
                <wp:docPr id="2406" name="잉크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25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3B809" id="잉크 2406" o:spid="_x0000_s1026" type="#_x0000_t75" style="position:absolute;left:0;text-align:left;margin-left:41.95pt;margin-top:57.9pt;width:10.95pt;height:8.7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">
                <v:imagedata r:id="rId32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495336</wp:posOffset>
                </wp:positionH>
                <wp:positionV relativeFrom="paragraph">
                  <wp:posOffset>615904</wp:posOffset>
                </wp:positionV>
                <wp:extent cx="153000" cy="339840"/>
                <wp:effectExtent l="38100" t="19050" r="38100" b="60325"/>
                <wp:wrapNone/>
                <wp:docPr id="2405" name="잉크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530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2FD45" id="잉크 2405" o:spid="_x0000_s1026" type="#_x0000_t75" style="position:absolute;left:0;text-align:left;margin-left:38.2pt;margin-top:47.65pt;width:13.45pt;height:28.4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">
                <v:imagedata r:id="rId32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295896</wp:posOffset>
                </wp:positionH>
                <wp:positionV relativeFrom="paragraph">
                  <wp:posOffset>802384</wp:posOffset>
                </wp:positionV>
                <wp:extent cx="81720" cy="45000"/>
                <wp:effectExtent l="38100" t="38100" r="52070" b="50800"/>
                <wp:wrapNone/>
                <wp:docPr id="2404" name="잉크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81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49208" id="잉크 2404" o:spid="_x0000_s1026" type="#_x0000_t75" style="position:absolute;left:0;text-align:left;margin-left:22.45pt;margin-top:62.95pt;width:7.55pt;height:4.6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">
                <v:imagedata r:id="rId32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250536</wp:posOffset>
                </wp:positionH>
                <wp:positionV relativeFrom="paragraph">
                  <wp:posOffset>727864</wp:posOffset>
                </wp:positionV>
                <wp:extent cx="129240" cy="173160"/>
                <wp:effectExtent l="57150" t="38100" r="4445" b="36830"/>
                <wp:wrapNone/>
                <wp:docPr id="2403" name="잉크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29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24DD0" id="잉크 2403" o:spid="_x0000_s1026" type="#_x0000_t75" style="position:absolute;left:0;text-align:left;margin-left:19.05pt;margin-top:57pt;width:11.2pt;height:14.7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">
                <v:imagedata r:id="rId32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14736</wp:posOffset>
                </wp:positionH>
                <wp:positionV relativeFrom="paragraph">
                  <wp:posOffset>755944</wp:posOffset>
                </wp:positionV>
                <wp:extent cx="133200" cy="356040"/>
                <wp:effectExtent l="38100" t="38100" r="38735" b="44450"/>
                <wp:wrapNone/>
                <wp:docPr id="2402" name="잉크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332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81612" id="잉크 2402" o:spid="_x0000_s1026" type="#_x0000_t75" style="position:absolute;left:0;text-align:left;margin-left:.85pt;margin-top:58.6pt;width:11.1pt;height:29.8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">
                <v:imagedata r:id="rId32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-266064</wp:posOffset>
                </wp:positionH>
                <wp:positionV relativeFrom="paragraph">
                  <wp:posOffset>658384</wp:posOffset>
                </wp:positionV>
                <wp:extent cx="160920" cy="464040"/>
                <wp:effectExtent l="57150" t="57150" r="48895" b="50800"/>
                <wp:wrapNone/>
                <wp:docPr id="2401" name="잉크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60920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47B49" id="잉크 2401" o:spid="_x0000_s1026" type="#_x0000_t75" style="position:absolute;left:0;text-align:left;margin-left:-21.75pt;margin-top:50.85pt;width:13.7pt;height:38.4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">
                <v:imagedata r:id="rId32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-354264</wp:posOffset>
                </wp:positionH>
                <wp:positionV relativeFrom="paragraph">
                  <wp:posOffset>1013704</wp:posOffset>
                </wp:positionV>
                <wp:extent cx="137520" cy="158040"/>
                <wp:effectExtent l="57150" t="57150" r="0" b="52070"/>
                <wp:wrapNone/>
                <wp:docPr id="2400" name="잉크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375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82718" id="잉크 2400" o:spid="_x0000_s1026" type="#_x0000_t75" style="position:absolute;left:0;text-align:left;margin-left:-28.6pt;margin-top:79.05pt;width:11.8pt;height:13.9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">
                <v:imagedata r:id="rId32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-508704</wp:posOffset>
                </wp:positionH>
                <wp:positionV relativeFrom="paragraph">
                  <wp:posOffset>768184</wp:posOffset>
                </wp:positionV>
                <wp:extent cx="216000" cy="396000"/>
                <wp:effectExtent l="38100" t="38100" r="50800" b="61595"/>
                <wp:wrapNone/>
                <wp:docPr id="2399" name="잉크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21600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52A5E" id="잉크 2399" o:spid="_x0000_s1026" type="#_x0000_t75" style="position:absolute;left:0;text-align:left;margin-left:-40.75pt;margin-top:59.55pt;width:18.5pt;height:33.1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">
                <v:imagedata r:id="rId32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6490776</wp:posOffset>
                </wp:positionH>
                <wp:positionV relativeFrom="paragraph">
                  <wp:posOffset>2665024</wp:posOffset>
                </wp:positionV>
                <wp:extent cx="15480" cy="19440"/>
                <wp:effectExtent l="38100" t="38100" r="60960" b="57150"/>
                <wp:wrapNone/>
                <wp:docPr id="2398" name="잉크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15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62F62" id="잉크 2398" o:spid="_x0000_s1026" type="#_x0000_t75" style="position:absolute;left:0;text-align:left;margin-left:509.75pt;margin-top:208.65pt;width:3.75pt;height:4.0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">
                <v:imagedata r:id="rId32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6162096</wp:posOffset>
                </wp:positionH>
                <wp:positionV relativeFrom="paragraph">
                  <wp:posOffset>2474224</wp:posOffset>
                </wp:positionV>
                <wp:extent cx="231480" cy="106920"/>
                <wp:effectExtent l="57150" t="38100" r="35560" b="64770"/>
                <wp:wrapNone/>
                <wp:docPr id="2397" name="잉크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231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DD58A" id="잉크 2397" o:spid="_x0000_s1026" type="#_x0000_t75" style="position:absolute;left:0;text-align:left;margin-left:484.3pt;margin-top:193.8pt;width:20.1pt;height:10.3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">
                <v:imagedata r:id="rId32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5964456</wp:posOffset>
                </wp:positionH>
                <wp:positionV relativeFrom="paragraph">
                  <wp:posOffset>2306104</wp:posOffset>
                </wp:positionV>
                <wp:extent cx="159840" cy="473040"/>
                <wp:effectExtent l="38100" t="38100" r="0" b="60960"/>
                <wp:wrapNone/>
                <wp:docPr id="2396" name="잉크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5984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54462" id="잉크 2396" o:spid="_x0000_s1026" type="#_x0000_t75" style="position:absolute;left:0;text-align:left;margin-left:468.5pt;margin-top:180.4pt;width:14.9pt;height:39.65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">
                <v:imagedata r:id="rId32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5721816</wp:posOffset>
                </wp:positionH>
                <wp:positionV relativeFrom="paragraph">
                  <wp:posOffset>2474584</wp:posOffset>
                </wp:positionV>
                <wp:extent cx="141480" cy="205560"/>
                <wp:effectExtent l="38100" t="38100" r="0" b="61595"/>
                <wp:wrapNone/>
                <wp:docPr id="2395" name="잉크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1414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FB21B" id="잉크 2395" o:spid="_x0000_s1026" type="#_x0000_t75" style="position:absolute;left:0;text-align:left;margin-left:449.6pt;margin-top:194.05pt;width:12.4pt;height:18.1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">
                <v:imagedata r:id="rId32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5229336</wp:posOffset>
                </wp:positionH>
                <wp:positionV relativeFrom="paragraph">
                  <wp:posOffset>2616784</wp:posOffset>
                </wp:positionV>
                <wp:extent cx="289440" cy="167760"/>
                <wp:effectExtent l="38100" t="38100" r="0" b="60960"/>
                <wp:wrapNone/>
                <wp:docPr id="2394" name="잉크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2894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0B4B" id="잉크 2394" o:spid="_x0000_s1026" type="#_x0000_t75" style="position:absolute;left:0;text-align:left;margin-left:410.85pt;margin-top:205.1pt;width:24.5pt;height:15.15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">
                <v:imagedata r:id="rId32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4687896</wp:posOffset>
                </wp:positionH>
                <wp:positionV relativeFrom="paragraph">
                  <wp:posOffset>2614624</wp:posOffset>
                </wp:positionV>
                <wp:extent cx="136440" cy="129240"/>
                <wp:effectExtent l="38100" t="38100" r="54610" b="61595"/>
                <wp:wrapNone/>
                <wp:docPr id="2393" name="잉크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36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C1AC3" id="잉크 2393" o:spid="_x0000_s1026" type="#_x0000_t75" style="position:absolute;left:0;text-align:left;margin-left:368.3pt;margin-top:205.2pt;width:12.7pt;height:11.9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">
                <v:imagedata r:id="rId32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4204056</wp:posOffset>
                </wp:positionH>
                <wp:positionV relativeFrom="paragraph">
                  <wp:posOffset>2743504</wp:posOffset>
                </wp:positionV>
                <wp:extent cx="270360" cy="205920"/>
                <wp:effectExtent l="38100" t="38100" r="53975" b="41910"/>
                <wp:wrapNone/>
                <wp:docPr id="2392" name="잉크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2703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44F51" id="잉크 2392" o:spid="_x0000_s1026" type="#_x0000_t75" style="position:absolute;left:0;text-align:left;margin-left:330.15pt;margin-top:215.75pt;width:22.45pt;height:17.4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">
                <v:imagedata r:id="rId32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4193256</wp:posOffset>
                </wp:positionH>
                <wp:positionV relativeFrom="paragraph">
                  <wp:posOffset>2387464</wp:posOffset>
                </wp:positionV>
                <wp:extent cx="168480" cy="561240"/>
                <wp:effectExtent l="57150" t="38100" r="41275" b="48895"/>
                <wp:wrapNone/>
                <wp:docPr id="2391" name="잉크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68480" cy="56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A66BB" id="잉크 2391" o:spid="_x0000_s1026" type="#_x0000_t75" style="position:absolute;left:0;text-align:left;margin-left:329.5pt;margin-top:187.5pt;width:14.3pt;height:45.1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">
                <v:imagedata r:id="rId32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1789176</wp:posOffset>
                </wp:positionH>
                <wp:positionV relativeFrom="paragraph">
                  <wp:posOffset>2800024</wp:posOffset>
                </wp:positionV>
                <wp:extent cx="91080" cy="151560"/>
                <wp:effectExtent l="57150" t="38100" r="42545" b="39370"/>
                <wp:wrapNone/>
                <wp:docPr id="2390" name="잉크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910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174A3" id="잉크 2390" o:spid="_x0000_s1026" type="#_x0000_t75" style="position:absolute;left:0;text-align:left;margin-left:140pt;margin-top:220.2pt;width:8.3pt;height:13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">
                <v:imagedata r:id="rId32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1682616</wp:posOffset>
                </wp:positionH>
                <wp:positionV relativeFrom="paragraph">
                  <wp:posOffset>2578264</wp:posOffset>
                </wp:positionV>
                <wp:extent cx="77760" cy="420120"/>
                <wp:effectExtent l="38100" t="57150" r="55880" b="56515"/>
                <wp:wrapNone/>
                <wp:docPr id="2389" name="잉크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7776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96D27" id="잉크 2389" o:spid="_x0000_s1026" type="#_x0000_t75" style="position:absolute;left:0;text-align:left;margin-left:131.65pt;margin-top:202.2pt;width:7.5pt;height:34.7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">
                <v:imagedata r:id="rId32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-254544</wp:posOffset>
                </wp:positionH>
                <wp:positionV relativeFrom="paragraph">
                  <wp:posOffset>2931424</wp:posOffset>
                </wp:positionV>
                <wp:extent cx="186480" cy="286920"/>
                <wp:effectExtent l="38100" t="38100" r="42545" b="37465"/>
                <wp:wrapNone/>
                <wp:docPr id="2388" name="잉크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1864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A9E1F" id="잉크 2388" o:spid="_x0000_s1026" type="#_x0000_t75" style="position:absolute;left:0;text-align:left;margin-left:-20.95pt;margin-top:230.55pt;width:15.85pt;height:23.4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">
                <v:imagedata r:id="rId32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-426984</wp:posOffset>
                </wp:positionH>
                <wp:positionV relativeFrom="paragraph">
                  <wp:posOffset>2657104</wp:posOffset>
                </wp:positionV>
                <wp:extent cx="179280" cy="513720"/>
                <wp:effectExtent l="19050" t="38100" r="0" b="38735"/>
                <wp:wrapNone/>
                <wp:docPr id="2387" name="잉크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17928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D2A84" id="잉크 2387" o:spid="_x0000_s1026" type="#_x0000_t75" style="position:absolute;left:0;text-align:left;margin-left:-34.3pt;margin-top:208.6pt;width:15.45pt;height:41.8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">
                <v:imagedata r:id="rId32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1260696</wp:posOffset>
                </wp:positionH>
                <wp:positionV relativeFrom="paragraph">
                  <wp:posOffset>2463784</wp:posOffset>
                </wp:positionV>
                <wp:extent cx="132480" cy="682200"/>
                <wp:effectExtent l="38100" t="38100" r="20320" b="41910"/>
                <wp:wrapNone/>
                <wp:docPr id="2386" name="잉크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32480" cy="68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AA165" id="잉크 2386" o:spid="_x0000_s1026" type="#_x0000_t75" style="position:absolute;left:0;text-align:left;margin-left:99pt;margin-top:193.35pt;width:11pt;height:55.1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">
                <v:imagedata r:id="rId32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-22344</wp:posOffset>
                </wp:positionH>
                <wp:positionV relativeFrom="paragraph">
                  <wp:posOffset>2585104</wp:posOffset>
                </wp:positionV>
                <wp:extent cx="154800" cy="617760"/>
                <wp:effectExtent l="38100" t="19050" r="36195" b="49530"/>
                <wp:wrapNone/>
                <wp:docPr id="2385" name="잉크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54800" cy="6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0A8DB" id="잉크 2385" o:spid="_x0000_s1026" type="#_x0000_t75" style="position:absolute;left:0;text-align:left;margin-left:-2.55pt;margin-top:203.05pt;width:13.25pt;height:49.4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">
                <v:imagedata r:id="rId32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402456</wp:posOffset>
                </wp:positionH>
                <wp:positionV relativeFrom="paragraph">
                  <wp:posOffset>2799664</wp:posOffset>
                </wp:positionV>
                <wp:extent cx="143280" cy="61560"/>
                <wp:effectExtent l="38100" t="38100" r="47625" b="53340"/>
                <wp:wrapNone/>
                <wp:docPr id="2384" name="잉크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1432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919C5" id="잉크 2384" o:spid="_x0000_s1026" type="#_x0000_t75" style="position:absolute;left:0;text-align:left;margin-left:30.95pt;margin-top:220.15pt;width:12.35pt;height:5.9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">
                <v:imagedata r:id="rId32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426216</wp:posOffset>
                </wp:positionH>
                <wp:positionV relativeFrom="paragraph">
                  <wp:posOffset>2766904</wp:posOffset>
                </wp:positionV>
                <wp:extent cx="112680" cy="117720"/>
                <wp:effectExtent l="38100" t="57150" r="20955" b="53975"/>
                <wp:wrapNone/>
                <wp:docPr id="2383" name="잉크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112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FAA9E" id="잉크 2383" o:spid="_x0000_s1026" type="#_x0000_t75" style="position:absolute;left:0;text-align:left;margin-left:32.9pt;margin-top:217.15pt;width:9.75pt;height:10.65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">
                <v:imagedata r:id="rId32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209496</wp:posOffset>
                </wp:positionH>
                <wp:positionV relativeFrom="paragraph">
                  <wp:posOffset>2750344</wp:posOffset>
                </wp:positionV>
                <wp:extent cx="111240" cy="393480"/>
                <wp:effectExtent l="19050" t="38100" r="41275" b="45085"/>
                <wp:wrapNone/>
                <wp:docPr id="2382" name="잉크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112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B8675" id="잉크 2382" o:spid="_x0000_s1026" type="#_x0000_t75" style="position:absolute;left:0;text-align:left;margin-left:15.75pt;margin-top:215.95pt;width:10.2pt;height:32.4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">
                <v:imagedata r:id="rId32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2470296</wp:posOffset>
                </wp:positionH>
                <wp:positionV relativeFrom="paragraph">
                  <wp:posOffset>2982184</wp:posOffset>
                </wp:positionV>
                <wp:extent cx="1169280" cy="95400"/>
                <wp:effectExtent l="38100" t="38100" r="50165" b="38100"/>
                <wp:wrapNone/>
                <wp:docPr id="2381" name="잉크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1169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52156" id="잉크 2381" o:spid="_x0000_s1026" type="#_x0000_t75" style="position:absolute;left:0;text-align:left;margin-left:194.05pt;margin-top:234.35pt;width:93.15pt;height:8.3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">
                <v:imagedata r:id="rId32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1182936</wp:posOffset>
                </wp:positionH>
                <wp:positionV relativeFrom="paragraph">
                  <wp:posOffset>2224384</wp:posOffset>
                </wp:positionV>
                <wp:extent cx="165240" cy="151200"/>
                <wp:effectExtent l="57150" t="57150" r="0" b="58420"/>
                <wp:wrapNone/>
                <wp:docPr id="2380" name="잉크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1652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C3BA1" id="잉크 2380" o:spid="_x0000_s1026" type="#_x0000_t75" style="position:absolute;left:0;text-align:left;margin-left:92.35pt;margin-top:174.25pt;width:14.05pt;height:13.6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">
                <v:imagedata r:id="rId32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1136136</wp:posOffset>
                </wp:positionH>
                <wp:positionV relativeFrom="paragraph">
                  <wp:posOffset>2419144</wp:posOffset>
                </wp:positionV>
                <wp:extent cx="105120" cy="239040"/>
                <wp:effectExtent l="38100" t="38100" r="9525" b="46990"/>
                <wp:wrapNone/>
                <wp:docPr id="2379" name="잉크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10512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6C3CB" id="잉크 2379" o:spid="_x0000_s1026" type="#_x0000_t75" style="position:absolute;left:0;text-align:left;margin-left:88.7pt;margin-top:189.9pt;width:9.7pt;height:19.6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">
                <v:imagedata r:id="rId32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1009416</wp:posOffset>
                </wp:positionH>
                <wp:positionV relativeFrom="paragraph">
                  <wp:posOffset>2497984</wp:posOffset>
                </wp:positionV>
                <wp:extent cx="105120" cy="86760"/>
                <wp:effectExtent l="38100" t="57150" r="47625" b="46990"/>
                <wp:wrapNone/>
                <wp:docPr id="2378" name="잉크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105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92836" id="잉크 2378" o:spid="_x0000_s1026" type="#_x0000_t75" style="position:absolute;left:0;text-align:left;margin-left:78.7pt;margin-top:196.05pt;width:9.55pt;height:7.9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">
                <v:imagedata r:id="rId32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946056</wp:posOffset>
                </wp:positionH>
                <wp:positionV relativeFrom="paragraph">
                  <wp:posOffset>2458744</wp:posOffset>
                </wp:positionV>
                <wp:extent cx="87840" cy="141120"/>
                <wp:effectExtent l="57150" t="38100" r="26670" b="49530"/>
                <wp:wrapNone/>
                <wp:docPr id="2377" name="잉크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87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31A46" id="잉크 2377" o:spid="_x0000_s1026" type="#_x0000_t75" style="position:absolute;left:0;text-align:left;margin-left:73.75pt;margin-top:193pt;width:8pt;height:12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">
                <v:imagedata r:id="rId32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1006176</wp:posOffset>
                </wp:positionH>
                <wp:positionV relativeFrom="paragraph">
                  <wp:posOffset>2895064</wp:posOffset>
                </wp:positionV>
                <wp:extent cx="140040" cy="185040"/>
                <wp:effectExtent l="38100" t="38100" r="31750" b="43815"/>
                <wp:wrapNone/>
                <wp:docPr id="2376" name="잉크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1400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AC973" id="잉크 2376" o:spid="_x0000_s1026" type="#_x0000_t75" style="position:absolute;left:0;text-align:left;margin-left:78.65pt;margin-top:227.4pt;width:11.95pt;height:15.8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">
                <v:imagedata r:id="rId32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717456</wp:posOffset>
                </wp:positionH>
                <wp:positionV relativeFrom="paragraph">
                  <wp:posOffset>2746384</wp:posOffset>
                </wp:positionV>
                <wp:extent cx="272520" cy="41760"/>
                <wp:effectExtent l="38100" t="38100" r="32385" b="34925"/>
                <wp:wrapNone/>
                <wp:docPr id="2375" name="잉크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2725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BFFB3" id="잉크 2375" o:spid="_x0000_s1026" type="#_x0000_t75" style="position:absolute;left:0;text-align:left;margin-left:56.1pt;margin-top:3in;width:22.1pt;height:4.2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">
                <v:imagedata r:id="rId32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844176</wp:posOffset>
                </wp:positionH>
                <wp:positionV relativeFrom="paragraph">
                  <wp:posOffset>2494744</wp:posOffset>
                </wp:positionV>
                <wp:extent cx="197640" cy="413280"/>
                <wp:effectExtent l="57150" t="38100" r="50165" b="44450"/>
                <wp:wrapNone/>
                <wp:docPr id="2374" name="잉크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19764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42177" id="잉크 2374" o:spid="_x0000_s1026" type="#_x0000_t75" style="position:absolute;left:0;text-align:left;margin-left:65.65pt;margin-top:195.8pt;width:16.6pt;height:33.4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">
                <v:imagedata r:id="rId32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670656</wp:posOffset>
                </wp:positionH>
                <wp:positionV relativeFrom="paragraph">
                  <wp:posOffset>2526064</wp:posOffset>
                </wp:positionV>
                <wp:extent cx="185760" cy="489960"/>
                <wp:effectExtent l="38100" t="38100" r="43180" b="43815"/>
                <wp:wrapNone/>
                <wp:docPr id="2373" name="잉크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8576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E1491" id="잉크 2373" o:spid="_x0000_s1026" type="#_x0000_t75" style="position:absolute;left:0;text-align:left;margin-left:52.2pt;margin-top:198.5pt;width:15.7pt;height:39.6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">
                <v:imagedata r:id="rId32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1371936</wp:posOffset>
                </wp:positionH>
                <wp:positionV relativeFrom="paragraph">
                  <wp:posOffset>2830624</wp:posOffset>
                </wp:positionV>
                <wp:extent cx="33840" cy="47880"/>
                <wp:effectExtent l="19050" t="57150" r="61595" b="47625"/>
                <wp:wrapNone/>
                <wp:docPr id="2372" name="잉크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338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78D29" id="잉크 2372" o:spid="_x0000_s1026" type="#_x0000_t75" style="position:absolute;left:0;text-align:left;margin-left:107.05pt;margin-top:222.1pt;width:4.5pt;height:5.4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">
                <v:imagedata r:id="rId32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1351416</wp:posOffset>
                </wp:positionH>
                <wp:positionV relativeFrom="paragraph">
                  <wp:posOffset>2708584</wp:posOffset>
                </wp:positionV>
                <wp:extent cx="39600" cy="25200"/>
                <wp:effectExtent l="38100" t="38100" r="36830" b="51435"/>
                <wp:wrapNone/>
                <wp:docPr id="2371" name="잉크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396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E26C3" id="잉크 2371" o:spid="_x0000_s1026" type="#_x0000_t75" style="position:absolute;left:0;text-align:left;margin-left:105.55pt;margin-top:212.65pt;width:4.2pt;height:3.4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">
                <v:imagedata r:id="rId32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1546536</wp:posOffset>
                </wp:positionH>
                <wp:positionV relativeFrom="paragraph">
                  <wp:posOffset>2851864</wp:posOffset>
                </wp:positionV>
                <wp:extent cx="105480" cy="18720"/>
                <wp:effectExtent l="38100" t="38100" r="46990" b="38735"/>
                <wp:wrapNone/>
                <wp:docPr id="2370" name="잉크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10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5C58E" id="잉크 2370" o:spid="_x0000_s1026" type="#_x0000_t75" style="position:absolute;left:0;text-align:left;margin-left:121.05pt;margin-top:224pt;width:9.25pt;height:2.7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">
                <v:imagedata r:id="rId32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1534296</wp:posOffset>
                </wp:positionH>
                <wp:positionV relativeFrom="paragraph">
                  <wp:posOffset>2739544</wp:posOffset>
                </wp:positionV>
                <wp:extent cx="234000" cy="19800"/>
                <wp:effectExtent l="38100" t="38100" r="33020" b="37465"/>
                <wp:wrapNone/>
                <wp:docPr id="2369" name="잉크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234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2D724" id="잉크 2369" o:spid="_x0000_s1026" type="#_x0000_t75" style="position:absolute;left:0;text-align:left;margin-left:120.25pt;margin-top:215.45pt;width:19.25pt;height:2.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">
                <v:imagedata r:id="rId32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1957296</wp:posOffset>
                </wp:positionH>
                <wp:positionV relativeFrom="paragraph">
                  <wp:posOffset>2916304</wp:posOffset>
                </wp:positionV>
                <wp:extent cx="28080" cy="231120"/>
                <wp:effectExtent l="19050" t="38100" r="48260" b="36195"/>
                <wp:wrapNone/>
                <wp:docPr id="2368" name="잉크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280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1D9D4" id="잉크 2368" o:spid="_x0000_s1026" type="#_x0000_t75" style="position:absolute;left:0;text-align:left;margin-left:153.5pt;margin-top:229.3pt;width:3.05pt;height:18.8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">
                <v:imagedata r:id="rId32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3279936</wp:posOffset>
                </wp:positionH>
                <wp:positionV relativeFrom="paragraph">
                  <wp:posOffset>1209544</wp:posOffset>
                </wp:positionV>
                <wp:extent cx="40680" cy="4680"/>
                <wp:effectExtent l="38100" t="38100" r="35560" b="52705"/>
                <wp:wrapNone/>
                <wp:docPr id="2367" name="잉크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40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2441" id="잉크 2367" o:spid="_x0000_s1026" type="#_x0000_t75" style="position:absolute;left:0;text-align:left;margin-left:257.45pt;margin-top:94.7pt;width:4.2pt;height:1.6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">
                <v:imagedata r:id="rId32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3778176</wp:posOffset>
                </wp:positionH>
                <wp:positionV relativeFrom="paragraph">
                  <wp:posOffset>2289544</wp:posOffset>
                </wp:positionV>
                <wp:extent cx="128880" cy="723240"/>
                <wp:effectExtent l="38100" t="38100" r="43180" b="39370"/>
                <wp:wrapNone/>
                <wp:docPr id="2366" name="잉크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128880" cy="72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398DB" id="잉크 2366" o:spid="_x0000_s1026" type="#_x0000_t75" style="position:absolute;left:0;text-align:left;margin-left:296.7pt;margin-top:179.55pt;width:11.8pt;height:58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">
                <v:imagedata r:id="rId32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2268696</wp:posOffset>
                </wp:positionH>
                <wp:positionV relativeFrom="paragraph">
                  <wp:posOffset>2680504</wp:posOffset>
                </wp:positionV>
                <wp:extent cx="78120" cy="30600"/>
                <wp:effectExtent l="38100" t="38100" r="36195" b="45720"/>
                <wp:wrapNone/>
                <wp:docPr id="2365" name="잉크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781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F5083" id="잉크 2365" o:spid="_x0000_s1026" type="#_x0000_t75" style="position:absolute;left:0;text-align:left;margin-left:178.05pt;margin-top:210.75pt;width:7pt;height:3.3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">
                <v:imagedata r:id="rId33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2237016</wp:posOffset>
                </wp:positionH>
                <wp:positionV relativeFrom="paragraph">
                  <wp:posOffset>2701744</wp:posOffset>
                </wp:positionV>
                <wp:extent cx="2520" cy="1080"/>
                <wp:effectExtent l="38100" t="38100" r="36195" b="37465"/>
                <wp:wrapNone/>
                <wp:docPr id="2364" name="잉크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41942" id="잉크 2364" o:spid="_x0000_s1026" type="#_x0000_t75" style="position:absolute;left:0;text-align:left;margin-left:175.85pt;margin-top:212.4pt;width:.9pt;height:.8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">
                <v:imagedata r:id="rId33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2282016</wp:posOffset>
                </wp:positionH>
                <wp:positionV relativeFrom="paragraph">
                  <wp:posOffset>2641624</wp:posOffset>
                </wp:positionV>
                <wp:extent cx="124560" cy="14760"/>
                <wp:effectExtent l="38100" t="38100" r="46990" b="42545"/>
                <wp:wrapNone/>
                <wp:docPr id="2363" name="잉크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124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0A85F" id="잉크 2363" o:spid="_x0000_s1026" type="#_x0000_t75" style="position:absolute;left:0;text-align:left;margin-left:179.15pt;margin-top:207.4pt;width:10.95pt;height:2.4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">
                <v:imagedata r:id="rId33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2226216</wp:posOffset>
                </wp:positionH>
                <wp:positionV relativeFrom="paragraph">
                  <wp:posOffset>2551264</wp:posOffset>
                </wp:positionV>
                <wp:extent cx="137880" cy="158040"/>
                <wp:effectExtent l="38100" t="38100" r="52705" b="33020"/>
                <wp:wrapNone/>
                <wp:docPr id="2362" name="잉크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137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5B9F2" id="잉크 2362" o:spid="_x0000_s1026" type="#_x0000_t75" style="position:absolute;left:0;text-align:left;margin-left:174.55pt;margin-top:200.6pt;width:11.9pt;height:13.4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">
                <v:imagedata r:id="rId33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2253576</wp:posOffset>
                </wp:positionH>
                <wp:positionV relativeFrom="paragraph">
                  <wp:posOffset>2636944</wp:posOffset>
                </wp:positionV>
                <wp:extent cx="147960" cy="21600"/>
                <wp:effectExtent l="38100" t="38100" r="42545" b="35560"/>
                <wp:wrapNone/>
                <wp:docPr id="2361" name="잉크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47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7C6E0" id="잉크 2361" o:spid="_x0000_s1026" type="#_x0000_t75" style="position:absolute;left:0;text-align:left;margin-left:176.8pt;margin-top:207.3pt;width:12.55pt;height:2.7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">
                <v:imagedata r:id="rId33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2282016</wp:posOffset>
                </wp:positionH>
                <wp:positionV relativeFrom="paragraph">
                  <wp:posOffset>2569624</wp:posOffset>
                </wp:positionV>
                <wp:extent cx="122400" cy="116640"/>
                <wp:effectExtent l="38100" t="38100" r="49530" b="36195"/>
                <wp:wrapNone/>
                <wp:docPr id="2360" name="잉크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22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FBCA2" id="잉크 2360" o:spid="_x0000_s1026" type="#_x0000_t75" style="position:absolute;left:0;text-align:left;margin-left:179.05pt;margin-top:201.9pt;width:10.75pt;height:10.3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">
                <v:imagedata r:id="rId33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3549216</wp:posOffset>
                </wp:positionH>
                <wp:positionV relativeFrom="paragraph">
                  <wp:posOffset>2398624</wp:posOffset>
                </wp:positionV>
                <wp:extent cx="42480" cy="107280"/>
                <wp:effectExtent l="38100" t="38100" r="34290" b="45720"/>
                <wp:wrapNone/>
                <wp:docPr id="2359" name="잉크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42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63036" id="잉크 2359" o:spid="_x0000_s1026" type="#_x0000_t75" style="position:absolute;left:0;text-align:left;margin-left:279.1pt;margin-top:188.5pt;width:4.3pt;height:9.0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">
                <v:imagedata r:id="rId33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3415296</wp:posOffset>
                </wp:positionH>
                <wp:positionV relativeFrom="paragraph">
                  <wp:posOffset>2453344</wp:posOffset>
                </wp:positionV>
                <wp:extent cx="91080" cy="74880"/>
                <wp:effectExtent l="38100" t="38100" r="42545" b="40005"/>
                <wp:wrapNone/>
                <wp:docPr id="2358" name="잉크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91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CB6B7" id="잉크 2358" o:spid="_x0000_s1026" type="#_x0000_t75" style="position:absolute;left:0;text-align:left;margin-left:268.45pt;margin-top:192.6pt;width:7.85pt;height:7.1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">
                <v:imagedata r:id="rId33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3368136</wp:posOffset>
                </wp:positionH>
                <wp:positionV relativeFrom="paragraph">
                  <wp:posOffset>2444704</wp:posOffset>
                </wp:positionV>
                <wp:extent cx="45000" cy="113040"/>
                <wp:effectExtent l="19050" t="38100" r="50800" b="39370"/>
                <wp:wrapNone/>
                <wp:docPr id="2357" name="잉크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45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D070F" id="잉크 2357" o:spid="_x0000_s1026" type="#_x0000_t75" style="position:absolute;left:0;text-align:left;margin-left:264.6pt;margin-top:192.15pt;width:4.5pt;height:9.4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">
                <v:imagedata r:id="rId33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3331776</wp:posOffset>
                </wp:positionH>
                <wp:positionV relativeFrom="paragraph">
                  <wp:posOffset>2727664</wp:posOffset>
                </wp:positionV>
                <wp:extent cx="74880" cy="154800"/>
                <wp:effectExtent l="38100" t="19050" r="40005" b="55245"/>
                <wp:wrapNone/>
                <wp:docPr id="2356" name="잉크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748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D5440" id="잉크 2356" o:spid="_x0000_s1026" type="#_x0000_t75" style="position:absolute;left:0;text-align:left;margin-left:261.8pt;margin-top:214.2pt;width:6.75pt;height:13.4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">
                <v:imagedata r:id="rId33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2359776</wp:posOffset>
                </wp:positionH>
                <wp:positionV relativeFrom="paragraph">
                  <wp:posOffset>763864</wp:posOffset>
                </wp:positionV>
                <wp:extent cx="201960" cy="302760"/>
                <wp:effectExtent l="38100" t="38100" r="45720" b="40640"/>
                <wp:wrapNone/>
                <wp:docPr id="2355" name="잉크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20196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71182" id="잉크 2355" o:spid="_x0000_s1026" type="#_x0000_t75" style="position:absolute;left:0;text-align:left;margin-left:185.55pt;margin-top:59.35pt;width:16.95pt;height:24.9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">
                <v:imagedata r:id="rId33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2251416</wp:posOffset>
                </wp:positionH>
                <wp:positionV relativeFrom="paragraph">
                  <wp:posOffset>242944</wp:posOffset>
                </wp:positionV>
                <wp:extent cx="506880" cy="566280"/>
                <wp:effectExtent l="38100" t="38100" r="45720" b="43815"/>
                <wp:wrapNone/>
                <wp:docPr id="2354" name="잉크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50688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C2AAB" id="잉크 2354" o:spid="_x0000_s1026" type="#_x0000_t75" style="position:absolute;left:0;text-align:left;margin-left:177.05pt;margin-top:18.65pt;width:40.55pt;height:45.3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">
                <v:imagedata r:id="rId33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2878176</wp:posOffset>
                </wp:positionH>
                <wp:positionV relativeFrom="paragraph">
                  <wp:posOffset>254464</wp:posOffset>
                </wp:positionV>
                <wp:extent cx="248400" cy="133560"/>
                <wp:effectExtent l="38100" t="57150" r="37465" b="38100"/>
                <wp:wrapNone/>
                <wp:docPr id="2353" name="잉크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2484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20D99" id="잉크 2353" o:spid="_x0000_s1026" type="#_x0000_t75" style="position:absolute;left:0;text-align:left;margin-left:226.4pt;margin-top:19.15pt;width:20.65pt;height:11.6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">
                <v:imagedata r:id="rId33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3302976</wp:posOffset>
                </wp:positionH>
                <wp:positionV relativeFrom="paragraph">
                  <wp:posOffset>494944</wp:posOffset>
                </wp:positionV>
                <wp:extent cx="378360" cy="190440"/>
                <wp:effectExtent l="38100" t="38100" r="41275" b="38735"/>
                <wp:wrapNone/>
                <wp:docPr id="2352" name="잉크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3783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6E096" id="잉크 2352" o:spid="_x0000_s1026" type="#_x0000_t75" style="position:absolute;left:0;text-align:left;margin-left:259.85pt;margin-top:38.3pt;width:30.45pt;height:15.95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">
                <v:imagedata r:id="rId33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3679896</wp:posOffset>
                </wp:positionH>
                <wp:positionV relativeFrom="paragraph">
                  <wp:posOffset>809584</wp:posOffset>
                </wp:positionV>
                <wp:extent cx="109080" cy="4320"/>
                <wp:effectExtent l="38100" t="57150" r="43815" b="53340"/>
                <wp:wrapNone/>
                <wp:docPr id="2351" name="잉크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109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A93CB" id="잉크 2351" o:spid="_x0000_s1026" type="#_x0000_t75" style="position:absolute;left:0;text-align:left;margin-left:289.5pt;margin-top:62.55pt;width:9.7pt;height:2.6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">
                <v:imagedata r:id="rId33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3769536</wp:posOffset>
                </wp:positionH>
                <wp:positionV relativeFrom="paragraph">
                  <wp:posOffset>1091464</wp:posOffset>
                </wp:positionV>
                <wp:extent cx="427680" cy="201240"/>
                <wp:effectExtent l="38100" t="38100" r="29845" b="46990"/>
                <wp:wrapNone/>
                <wp:docPr id="2350" name="잉크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427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42AD6" id="잉크 2350" o:spid="_x0000_s1026" type="#_x0000_t75" style="position:absolute;left:0;text-align:left;margin-left:296.55pt;margin-top:85.45pt;width:34.3pt;height:17.0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">
                <v:imagedata r:id="rId33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3967176</wp:posOffset>
                </wp:positionH>
                <wp:positionV relativeFrom="paragraph">
                  <wp:posOffset>1395664</wp:posOffset>
                </wp:positionV>
                <wp:extent cx="246600" cy="221760"/>
                <wp:effectExtent l="38100" t="38100" r="39370" b="45085"/>
                <wp:wrapNone/>
                <wp:docPr id="2349" name="잉크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2466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64AAA" id="잉크 2349" o:spid="_x0000_s1026" type="#_x0000_t75" style="position:absolute;left:0;text-align:left;margin-left:312.15pt;margin-top:109.3pt;width:20.25pt;height:18.45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">
                <v:imagedata r:id="rId33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3938376</wp:posOffset>
                </wp:positionH>
                <wp:positionV relativeFrom="paragraph">
                  <wp:posOffset>1551904</wp:posOffset>
                </wp:positionV>
                <wp:extent cx="159480" cy="266400"/>
                <wp:effectExtent l="38100" t="38100" r="50165" b="38735"/>
                <wp:wrapNone/>
                <wp:docPr id="2348" name="잉크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5948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F7100" id="잉크 2348" o:spid="_x0000_s1026" type="#_x0000_t75" style="position:absolute;left:0;text-align:left;margin-left:309.85pt;margin-top:121.65pt;width:13.6pt;height:21.9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">
                <v:imagedata r:id="rId33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3266976</wp:posOffset>
                </wp:positionH>
                <wp:positionV relativeFrom="paragraph">
                  <wp:posOffset>1669984</wp:posOffset>
                </wp:positionV>
                <wp:extent cx="523800" cy="415800"/>
                <wp:effectExtent l="38100" t="38100" r="48260" b="41910"/>
                <wp:wrapNone/>
                <wp:docPr id="2347" name="잉크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52380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F618" id="잉크 2347" o:spid="_x0000_s1026" type="#_x0000_t75" style="position:absolute;left:0;text-align:left;margin-left:256.55pt;margin-top:130.85pt;width:42.75pt;height:33.9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">
                <v:imagedata r:id="rId33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2975736</wp:posOffset>
                </wp:positionH>
                <wp:positionV relativeFrom="paragraph">
                  <wp:posOffset>1738384</wp:posOffset>
                </wp:positionV>
                <wp:extent cx="272880" cy="379800"/>
                <wp:effectExtent l="19050" t="38100" r="51435" b="39370"/>
                <wp:wrapNone/>
                <wp:docPr id="2346" name="잉크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2728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2BB39" id="잉크 2346" o:spid="_x0000_s1026" type="#_x0000_t75" style="position:absolute;left:0;text-align:left;margin-left:234.05pt;margin-top:136.35pt;width:22.5pt;height:30.7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">
                <v:imagedata r:id="rId33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2764056</wp:posOffset>
                </wp:positionH>
                <wp:positionV relativeFrom="paragraph">
                  <wp:posOffset>1780864</wp:posOffset>
                </wp:positionV>
                <wp:extent cx="126000" cy="186840"/>
                <wp:effectExtent l="38100" t="38100" r="45720" b="41910"/>
                <wp:wrapNone/>
                <wp:docPr id="2345" name="잉크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260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E4644" id="잉크 2345" o:spid="_x0000_s1026" type="#_x0000_t75" style="position:absolute;left:0;text-align:left;margin-left:217.05pt;margin-top:139.6pt;width:11.15pt;height:15.85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">
                <v:imagedata r:id="rId33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3097056</wp:posOffset>
                </wp:positionH>
                <wp:positionV relativeFrom="paragraph">
                  <wp:posOffset>2646304</wp:posOffset>
                </wp:positionV>
                <wp:extent cx="117000" cy="30960"/>
                <wp:effectExtent l="38100" t="38100" r="35560" b="45720"/>
                <wp:wrapNone/>
                <wp:docPr id="2344" name="잉크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170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77B10" id="잉크 2344" o:spid="_x0000_s1026" type="#_x0000_t75" style="position:absolute;left:0;text-align:left;margin-left:243.25pt;margin-top:208.1pt;width:10.05pt;height:3.4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">
                <v:imagedata r:id="rId33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3085536</wp:posOffset>
                </wp:positionH>
                <wp:positionV relativeFrom="paragraph">
                  <wp:posOffset>2522464</wp:posOffset>
                </wp:positionV>
                <wp:extent cx="175680" cy="269280"/>
                <wp:effectExtent l="38100" t="57150" r="53340" b="54610"/>
                <wp:wrapNone/>
                <wp:docPr id="2343" name="잉크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1756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19807" id="잉크 2343" o:spid="_x0000_s1026" type="#_x0000_t75" style="position:absolute;left:0;text-align:left;margin-left:242.4pt;margin-top:197.8pt;width:14.95pt;height:22.5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">
                <v:imagedata r:id="rId33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2800776</wp:posOffset>
                </wp:positionH>
                <wp:positionV relativeFrom="paragraph">
                  <wp:posOffset>2330944</wp:posOffset>
                </wp:positionV>
                <wp:extent cx="256680" cy="686160"/>
                <wp:effectExtent l="38100" t="38100" r="48260" b="38100"/>
                <wp:wrapNone/>
                <wp:docPr id="2342" name="잉크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25668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3A90B" id="잉크 2342" o:spid="_x0000_s1026" type="#_x0000_t75" style="position:absolute;left:0;text-align:left;margin-left:219.7pt;margin-top:183.15pt;width:21.4pt;height:55.3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">
                <v:imagedata r:id="rId33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2737776</wp:posOffset>
                </wp:positionH>
                <wp:positionV relativeFrom="paragraph">
                  <wp:posOffset>2690944</wp:posOffset>
                </wp:positionV>
                <wp:extent cx="53640" cy="231480"/>
                <wp:effectExtent l="57150" t="38100" r="41910" b="35560"/>
                <wp:wrapNone/>
                <wp:docPr id="2341" name="잉크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536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C9AC" id="잉크 2341" o:spid="_x0000_s1026" type="#_x0000_t75" style="position:absolute;left:0;text-align:left;margin-left:214.85pt;margin-top:211.45pt;width:5.45pt;height:19.2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">
                <v:imagedata r:id="rId33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2685576</wp:posOffset>
                </wp:positionH>
                <wp:positionV relativeFrom="paragraph">
                  <wp:posOffset>2659624</wp:posOffset>
                </wp:positionV>
                <wp:extent cx="51120" cy="110880"/>
                <wp:effectExtent l="38100" t="38100" r="44450" b="41910"/>
                <wp:wrapNone/>
                <wp:docPr id="2340" name="잉크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511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2F26A" id="잉크 2340" o:spid="_x0000_s1026" type="#_x0000_t75" style="position:absolute;left:0;text-align:left;margin-left:210.85pt;margin-top:208.85pt;width:4.9pt;height:9.7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">
                <v:imagedata r:id="rId33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2437536</wp:posOffset>
                </wp:positionH>
                <wp:positionV relativeFrom="paragraph">
                  <wp:posOffset>2484664</wp:posOffset>
                </wp:positionV>
                <wp:extent cx="223560" cy="380880"/>
                <wp:effectExtent l="38100" t="38100" r="5080" b="38735"/>
                <wp:wrapNone/>
                <wp:docPr id="2339" name="잉크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22356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6E128" id="잉크 2339" o:spid="_x0000_s1026" type="#_x0000_t75" style="position:absolute;left:0;text-align:left;margin-left:191.25pt;margin-top:195.05pt;width:18.95pt;height:31.2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">
                <v:imagedata r:id="rId33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2058816</wp:posOffset>
                </wp:positionH>
                <wp:positionV relativeFrom="paragraph">
                  <wp:posOffset>2870944</wp:posOffset>
                </wp:positionV>
                <wp:extent cx="128160" cy="33840"/>
                <wp:effectExtent l="38100" t="38100" r="62865" b="42545"/>
                <wp:wrapNone/>
                <wp:docPr id="2338" name="잉크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1281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4190D" id="잉크 2338" o:spid="_x0000_s1026" type="#_x0000_t75" style="position:absolute;left:0;text-align:left;margin-left:161.15pt;margin-top:225.15pt;width:12pt;height:3.8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">
                <v:imagedata r:id="rId33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2270136</wp:posOffset>
                </wp:positionH>
                <wp:positionV relativeFrom="paragraph">
                  <wp:posOffset>2690584</wp:posOffset>
                </wp:positionV>
                <wp:extent cx="19800" cy="11160"/>
                <wp:effectExtent l="38100" t="38100" r="56515" b="46355"/>
                <wp:wrapNone/>
                <wp:docPr id="2337" name="잉크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19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BA093" id="잉크 2337" o:spid="_x0000_s1026" type="#_x0000_t75" style="position:absolute;left:0;text-align:left;margin-left:177.75pt;margin-top:211.2pt;width:3.1pt;height:2.6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">
                <v:imagedata r:id="rId33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2253576</wp:posOffset>
                </wp:positionH>
                <wp:positionV relativeFrom="paragraph">
                  <wp:posOffset>2593024</wp:posOffset>
                </wp:positionV>
                <wp:extent cx="36000" cy="12600"/>
                <wp:effectExtent l="38100" t="57150" r="40640" b="45085"/>
                <wp:wrapNone/>
                <wp:docPr id="2336" name="잉크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36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104DE" id="잉크 2336" o:spid="_x0000_s1026" type="#_x0000_t75" style="position:absolute;left:0;text-align:left;margin-left:176.3pt;margin-top:203.3pt;width:4.25pt;height:2.7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">
                <v:imagedata r:id="rId33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1988976</wp:posOffset>
                </wp:positionH>
                <wp:positionV relativeFrom="paragraph">
                  <wp:posOffset>2479984</wp:posOffset>
                </wp:positionV>
                <wp:extent cx="148320" cy="352800"/>
                <wp:effectExtent l="38100" t="38100" r="61595" b="66675"/>
                <wp:wrapNone/>
                <wp:docPr id="2335" name="잉크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1483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37927" id="잉크 2335" o:spid="_x0000_s1026" type="#_x0000_t75" style="position:absolute;left:0;text-align:left;margin-left:155.85pt;margin-top:194.25pt;width:13.4pt;height:29.9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">
                <v:imagedata r:id="rId33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2056296</wp:posOffset>
                </wp:positionH>
                <wp:positionV relativeFrom="paragraph">
                  <wp:posOffset>2803984</wp:posOffset>
                </wp:positionV>
                <wp:extent cx="136440" cy="26640"/>
                <wp:effectExtent l="38100" t="38100" r="35560" b="50165"/>
                <wp:wrapNone/>
                <wp:docPr id="2334" name="잉크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36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2426A" id="잉크 2334" o:spid="_x0000_s1026" type="#_x0000_t75" style="position:absolute;left:0;text-align:left;margin-left:161.25pt;margin-top:220.3pt;width:11.65pt;height:3.3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">
                <v:imagedata r:id="rId33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2057016</wp:posOffset>
                </wp:positionH>
                <wp:positionV relativeFrom="paragraph">
                  <wp:posOffset>2580064</wp:posOffset>
                </wp:positionV>
                <wp:extent cx="86400" cy="162360"/>
                <wp:effectExtent l="57150" t="57150" r="46990" b="47625"/>
                <wp:wrapNone/>
                <wp:docPr id="2333" name="잉크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864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14447" id="잉크 2333" o:spid="_x0000_s1026" type="#_x0000_t75" style="position:absolute;left:0;text-align:left;margin-left:161.05pt;margin-top:202.5pt;width:7.95pt;height:13.7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">
                <v:imagedata r:id="rId33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2091216</wp:posOffset>
                </wp:positionH>
                <wp:positionV relativeFrom="paragraph">
                  <wp:posOffset>2567104</wp:posOffset>
                </wp:positionV>
                <wp:extent cx="70560" cy="177840"/>
                <wp:effectExtent l="38100" t="38100" r="43815" b="50800"/>
                <wp:wrapNone/>
                <wp:docPr id="2332" name="잉크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705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D34AB" id="잉크 2332" o:spid="_x0000_s1026" type="#_x0000_t75" style="position:absolute;left:0;text-align:left;margin-left:164pt;margin-top:201.6pt;width:6.55pt;height:14.8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">
                <v:imagedata r:id="rId33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1842096</wp:posOffset>
                </wp:positionH>
                <wp:positionV relativeFrom="paragraph">
                  <wp:posOffset>2429944</wp:posOffset>
                </wp:positionV>
                <wp:extent cx="119160" cy="519840"/>
                <wp:effectExtent l="38100" t="38100" r="52705" b="52070"/>
                <wp:wrapNone/>
                <wp:docPr id="2331" name="잉크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11916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69458" id="잉크 2331" o:spid="_x0000_s1026" type="#_x0000_t75" style="position:absolute;left:0;text-align:left;margin-left:144.3pt;margin-top:190.6pt;width:10.5pt;height:42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">
                <v:imagedata r:id="rId33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2935416</wp:posOffset>
                </wp:positionH>
                <wp:positionV relativeFrom="paragraph">
                  <wp:posOffset>823984</wp:posOffset>
                </wp:positionV>
                <wp:extent cx="311760" cy="337320"/>
                <wp:effectExtent l="38100" t="38100" r="31750" b="43815"/>
                <wp:wrapNone/>
                <wp:docPr id="2330" name="잉크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31176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AC3D1" id="잉크 2330" o:spid="_x0000_s1026" type="#_x0000_t75" style="position:absolute;left:0;text-align:left;margin-left:230.9pt;margin-top:64.4pt;width:25.3pt;height:27.2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">
                <v:imagedata r:id="rId33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2588016</wp:posOffset>
                </wp:positionH>
                <wp:positionV relativeFrom="paragraph">
                  <wp:posOffset>688624</wp:posOffset>
                </wp:positionV>
                <wp:extent cx="556200" cy="442800"/>
                <wp:effectExtent l="38100" t="38100" r="34925" b="33655"/>
                <wp:wrapNone/>
                <wp:docPr id="2329" name="잉크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55620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7572C" id="잉크 2329" o:spid="_x0000_s1026" type="#_x0000_t75" style="position:absolute;left:0;text-align:left;margin-left:203.55pt;margin-top:53.95pt;width:44.3pt;height:35.3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">
                <v:imagedata r:id="rId33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1458696</wp:posOffset>
                </wp:positionH>
                <wp:positionV relativeFrom="paragraph">
                  <wp:posOffset>615904</wp:posOffset>
                </wp:positionV>
                <wp:extent cx="139320" cy="157680"/>
                <wp:effectExtent l="38100" t="38100" r="51435" b="52070"/>
                <wp:wrapNone/>
                <wp:docPr id="2328" name="잉크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1393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4599F" id="잉크 2328" o:spid="_x0000_s1026" type="#_x0000_t75" style="position:absolute;left:0;text-align:left;margin-left:114.1pt;margin-top:47.75pt;width:11.95pt;height:13.4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">
                <v:imagedata r:id="rId33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1480296</wp:posOffset>
                </wp:positionH>
                <wp:positionV relativeFrom="paragraph">
                  <wp:posOffset>571984</wp:posOffset>
                </wp:positionV>
                <wp:extent cx="104040" cy="231120"/>
                <wp:effectExtent l="38100" t="38100" r="48895" b="36195"/>
                <wp:wrapNone/>
                <wp:docPr id="2327" name="잉크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1040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91A00" id="잉크 2327" o:spid="_x0000_s1026" type="#_x0000_t75" style="position:absolute;left:0;text-align:left;margin-left:116.05pt;margin-top:44.6pt;width:9.2pt;height:19.1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">
                <v:imagedata r:id="rId33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2986896</wp:posOffset>
                </wp:positionH>
                <wp:positionV relativeFrom="paragraph">
                  <wp:posOffset>944224</wp:posOffset>
                </wp:positionV>
                <wp:extent cx="216720" cy="150840"/>
                <wp:effectExtent l="38100" t="38100" r="31115" b="40005"/>
                <wp:wrapNone/>
                <wp:docPr id="2326" name="잉크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2167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DB199" id="잉크 2326" o:spid="_x0000_s1026" type="#_x0000_t75" style="position:absolute;left:0;text-align:left;margin-left:234.9pt;margin-top:74.1pt;width:17.6pt;height:12.6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">
                <v:imagedata r:id="rId33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2965296</wp:posOffset>
                </wp:positionH>
                <wp:positionV relativeFrom="paragraph">
                  <wp:posOffset>812824</wp:posOffset>
                </wp:positionV>
                <wp:extent cx="98640" cy="46080"/>
                <wp:effectExtent l="38100" t="38100" r="34925" b="30480"/>
                <wp:wrapNone/>
                <wp:docPr id="2325" name="잉크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986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04AD2" id="잉크 2325" o:spid="_x0000_s1026" type="#_x0000_t75" style="position:absolute;left:0;text-align:left;margin-left:233.25pt;margin-top:63.75pt;width:8.2pt;height:4.1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">
                <v:imagedata r:id="rId33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3004896</wp:posOffset>
                </wp:positionH>
                <wp:positionV relativeFrom="paragraph">
                  <wp:posOffset>940624</wp:posOffset>
                </wp:positionV>
                <wp:extent cx="109440" cy="39600"/>
                <wp:effectExtent l="38100" t="38100" r="43180" b="36830"/>
                <wp:wrapNone/>
                <wp:docPr id="2324" name="잉크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094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9D5D7" id="잉크 2324" o:spid="_x0000_s1026" type="#_x0000_t75" style="position:absolute;left:0;text-align:left;margin-left:236.25pt;margin-top:73.6pt;width:9.2pt;height:3.8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">
                <v:imagedata r:id="rId33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3038376</wp:posOffset>
                </wp:positionH>
                <wp:positionV relativeFrom="paragraph">
                  <wp:posOffset>903904</wp:posOffset>
                </wp:positionV>
                <wp:extent cx="44280" cy="105120"/>
                <wp:effectExtent l="38100" t="38100" r="32385" b="28575"/>
                <wp:wrapNone/>
                <wp:docPr id="2323" name="잉크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442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042E6" id="잉크 2323" o:spid="_x0000_s1026" type="#_x0000_t75" style="position:absolute;left:0;text-align:left;margin-left:238.95pt;margin-top:70.85pt;width:4.1pt;height:8.8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">
                <v:imagedata r:id="rId33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3001656</wp:posOffset>
                </wp:positionH>
                <wp:positionV relativeFrom="paragraph">
                  <wp:posOffset>315304</wp:posOffset>
                </wp:positionV>
                <wp:extent cx="21240" cy="2880"/>
                <wp:effectExtent l="38100" t="38100" r="36195" b="35560"/>
                <wp:wrapNone/>
                <wp:docPr id="2322" name="잉크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21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EB8AE" id="잉크 2322" o:spid="_x0000_s1026" type="#_x0000_t75" style="position:absolute;left:0;text-align:left;margin-left:236.1pt;margin-top:24.5pt;width:2.4pt;height:1.1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">
                <v:imagedata r:id="rId33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3555696</wp:posOffset>
                </wp:positionH>
                <wp:positionV relativeFrom="paragraph">
                  <wp:posOffset>490264</wp:posOffset>
                </wp:positionV>
                <wp:extent cx="80640" cy="19800"/>
                <wp:effectExtent l="38100" t="38100" r="53340" b="37465"/>
                <wp:wrapNone/>
                <wp:docPr id="2321" name="잉크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806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67F78" id="잉크 2321" o:spid="_x0000_s1026" type="#_x0000_t75" style="position:absolute;left:0;text-align:left;margin-left:279.65pt;margin-top:38.35pt;width:7.65pt;height:2.6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">
                <v:imagedata r:id="rId33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3922896</wp:posOffset>
                </wp:positionH>
                <wp:positionV relativeFrom="paragraph">
                  <wp:posOffset>840544</wp:posOffset>
                </wp:positionV>
                <wp:extent cx="44280" cy="32040"/>
                <wp:effectExtent l="57150" t="38100" r="51435" b="44450"/>
                <wp:wrapNone/>
                <wp:docPr id="2320" name="잉크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44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8A213" id="잉크 2320" o:spid="_x0000_s1026" type="#_x0000_t75" style="position:absolute;left:0;text-align:left;margin-left:308.25pt;margin-top:65.95pt;width:4.9pt;height:3.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">
                <v:imagedata r:id="rId33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4093536</wp:posOffset>
                </wp:positionH>
                <wp:positionV relativeFrom="paragraph">
                  <wp:posOffset>1065544</wp:posOffset>
                </wp:positionV>
                <wp:extent cx="24120" cy="28080"/>
                <wp:effectExtent l="38100" t="38100" r="52705" b="48260"/>
                <wp:wrapNone/>
                <wp:docPr id="2319" name="잉크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24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189EC" id="잉크 2319" o:spid="_x0000_s1026" type="#_x0000_t75" style="position:absolute;left:0;text-align:left;margin-left:321.6pt;margin-top:83.65pt;width:3.4pt;height:3.1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">
                <v:imagedata r:id="rId33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4118016</wp:posOffset>
                </wp:positionH>
                <wp:positionV relativeFrom="paragraph">
                  <wp:posOffset>1351744</wp:posOffset>
                </wp:positionV>
                <wp:extent cx="25560" cy="23400"/>
                <wp:effectExtent l="38100" t="19050" r="50800" b="53340"/>
                <wp:wrapNone/>
                <wp:docPr id="2318" name="잉크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255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A006A" id="잉크 2318" o:spid="_x0000_s1026" type="#_x0000_t75" style="position:absolute;left:0;text-align:left;margin-left:323.35pt;margin-top:106.2pt;width:3.1pt;height:3.1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">
                <v:imagedata r:id="rId33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3885816</wp:posOffset>
                </wp:positionH>
                <wp:positionV relativeFrom="paragraph">
                  <wp:posOffset>1673584</wp:posOffset>
                </wp:positionV>
                <wp:extent cx="62640" cy="41760"/>
                <wp:effectExtent l="38100" t="19050" r="33020" b="34925"/>
                <wp:wrapNone/>
                <wp:docPr id="2317" name="잉크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626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DE7A5" id="잉크 2317" o:spid="_x0000_s1026" type="#_x0000_t75" style="position:absolute;left:0;text-align:left;margin-left:305.3pt;margin-top:131.55pt;width:5.85pt;height:4.2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">
                <v:imagedata r:id="rId33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3539856</wp:posOffset>
                </wp:positionH>
                <wp:positionV relativeFrom="paragraph">
                  <wp:posOffset>1938184</wp:posOffset>
                </wp:positionV>
                <wp:extent cx="95760" cy="24120"/>
                <wp:effectExtent l="57150" t="38100" r="38100" b="33655"/>
                <wp:wrapNone/>
                <wp:docPr id="2316" name="잉크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95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C103E" id="잉크 2316" o:spid="_x0000_s1026" type="#_x0000_t75" style="position:absolute;left:0;text-align:left;margin-left:278pt;margin-top:152.35pt;width:8.55pt;height:2.9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">
                <v:imagedata r:id="rId33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3097416</wp:posOffset>
                </wp:positionH>
                <wp:positionV relativeFrom="paragraph">
                  <wp:posOffset>2073544</wp:posOffset>
                </wp:positionV>
                <wp:extent cx="83880" cy="20520"/>
                <wp:effectExtent l="57150" t="38100" r="49530" b="36830"/>
                <wp:wrapNone/>
                <wp:docPr id="2315" name="잉크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838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364DF" id="잉크 2315" o:spid="_x0000_s1026" type="#_x0000_t75" style="position:absolute;left:0;text-align:left;margin-left:243.2pt;margin-top:163pt;width:7.55pt;height:2.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">
                <v:imagedata r:id="rId34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2804376</wp:posOffset>
                </wp:positionH>
                <wp:positionV relativeFrom="paragraph">
                  <wp:posOffset>2054824</wp:posOffset>
                </wp:positionV>
                <wp:extent cx="59760" cy="27000"/>
                <wp:effectExtent l="57150" t="38100" r="35560" b="49530"/>
                <wp:wrapNone/>
                <wp:docPr id="2314" name="잉크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59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7019F" id="잉크 2314" o:spid="_x0000_s1026" type="#_x0000_t75" style="position:absolute;left:0;text-align:left;margin-left:219.95pt;margin-top:161pt;width:5.8pt;height:3.6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">
                <v:imagedata r:id="rId34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2562816</wp:posOffset>
                </wp:positionH>
                <wp:positionV relativeFrom="paragraph">
                  <wp:posOffset>1834864</wp:posOffset>
                </wp:positionV>
                <wp:extent cx="56880" cy="52560"/>
                <wp:effectExtent l="57150" t="38100" r="38735" b="43180"/>
                <wp:wrapNone/>
                <wp:docPr id="2313" name="잉크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568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A2BC0" id="잉크 2313" o:spid="_x0000_s1026" type="#_x0000_t75" style="position:absolute;left:0;text-align:left;margin-left:200.9pt;margin-top:143.65pt;width:5.65pt;height:5.4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">
                <v:imagedata r:id="rId34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2419176</wp:posOffset>
                </wp:positionH>
                <wp:positionV relativeFrom="paragraph">
                  <wp:posOffset>1487464</wp:posOffset>
                </wp:positionV>
                <wp:extent cx="51480" cy="60120"/>
                <wp:effectExtent l="38100" t="38100" r="43815" b="54610"/>
                <wp:wrapNone/>
                <wp:docPr id="2312" name="잉크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514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72763" id="잉크 2312" o:spid="_x0000_s1026" type="#_x0000_t75" style="position:absolute;left:0;text-align:left;margin-left:189.6pt;margin-top:116.3pt;width:5.2pt;height:5.95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">
                <v:imagedata r:id="rId34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2365896</wp:posOffset>
                </wp:positionH>
                <wp:positionV relativeFrom="paragraph">
                  <wp:posOffset>1149424</wp:posOffset>
                </wp:positionV>
                <wp:extent cx="42120" cy="60840"/>
                <wp:effectExtent l="38100" t="38100" r="53340" b="53975"/>
                <wp:wrapNone/>
                <wp:docPr id="2311" name="잉크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42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61FAB" id="잉크 2311" o:spid="_x0000_s1026" type="#_x0000_t75" style="position:absolute;left:0;text-align:left;margin-left:185.35pt;margin-top:89.65pt;width:4.5pt;height:5.9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">
                <v:imagedata r:id="rId34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2417016</wp:posOffset>
                </wp:positionH>
                <wp:positionV relativeFrom="paragraph">
                  <wp:posOffset>876904</wp:posOffset>
                </wp:positionV>
                <wp:extent cx="19080" cy="47160"/>
                <wp:effectExtent l="38100" t="57150" r="57150" b="48260"/>
                <wp:wrapNone/>
                <wp:docPr id="2310" name="잉크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190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ECDD0" id="잉크 2310" o:spid="_x0000_s1026" type="#_x0000_t75" style="position:absolute;left:0;text-align:left;margin-left:189.55pt;margin-top:68.35pt;width:2.95pt;height:4.65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">
                <v:imagedata r:id="rId34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2499816</wp:posOffset>
                </wp:positionH>
                <wp:positionV relativeFrom="paragraph">
                  <wp:posOffset>583144</wp:posOffset>
                </wp:positionV>
                <wp:extent cx="36720" cy="47160"/>
                <wp:effectExtent l="38100" t="57150" r="59055" b="48260"/>
                <wp:wrapNone/>
                <wp:docPr id="2309" name="잉크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367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A55E5" id="잉크 2309" o:spid="_x0000_s1026" type="#_x0000_t75" style="position:absolute;left:0;text-align:left;margin-left:195.95pt;margin-top:45.15pt;width:4.6pt;height:4.7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">
                <v:imagedata r:id="rId34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2748576</wp:posOffset>
                </wp:positionH>
                <wp:positionV relativeFrom="paragraph">
                  <wp:posOffset>364984</wp:posOffset>
                </wp:positionV>
                <wp:extent cx="70920" cy="23400"/>
                <wp:effectExtent l="38100" t="57150" r="43815" b="34290"/>
                <wp:wrapNone/>
                <wp:docPr id="2308" name="잉크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70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0CBFE" id="잉크 2308" o:spid="_x0000_s1026" type="#_x0000_t75" style="position:absolute;left:0;text-align:left;margin-left:215.7pt;margin-top:28.05pt;width:7pt;height:2.8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">
                <v:imagedata r:id="rId34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3121896</wp:posOffset>
                </wp:positionH>
                <wp:positionV relativeFrom="paragraph">
                  <wp:posOffset>309904</wp:posOffset>
                </wp:positionV>
                <wp:extent cx="109800" cy="10800"/>
                <wp:effectExtent l="38100" t="38100" r="43180" b="46355"/>
                <wp:wrapNone/>
                <wp:docPr id="2307" name="잉크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09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4280" id="잉크 2307" o:spid="_x0000_s1026" type="#_x0000_t75" style="position:absolute;left:0;text-align:left;margin-left:245.55pt;margin-top:23.75pt;width:9.45pt;height:2.05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">
                <v:imagedata r:id="rId34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3511776</wp:posOffset>
                </wp:positionH>
                <wp:positionV relativeFrom="paragraph">
                  <wp:posOffset>406024</wp:posOffset>
                </wp:positionV>
                <wp:extent cx="42120" cy="44640"/>
                <wp:effectExtent l="38100" t="38100" r="53340" b="50800"/>
                <wp:wrapNone/>
                <wp:docPr id="2306" name="잉크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421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35E33" id="잉크 2306" o:spid="_x0000_s1026" type="#_x0000_t75" style="position:absolute;left:0;text-align:left;margin-left:276pt;margin-top:31.7pt;width:4.6pt;height:4.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">
                <v:imagedata r:id="rId34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3787536</wp:posOffset>
                </wp:positionH>
                <wp:positionV relativeFrom="paragraph">
                  <wp:posOffset>643264</wp:posOffset>
                </wp:positionV>
                <wp:extent cx="47160" cy="23040"/>
                <wp:effectExtent l="57150" t="38100" r="48260" b="53340"/>
                <wp:wrapNone/>
                <wp:docPr id="2305" name="잉크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47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84EC7" id="잉크 2305" o:spid="_x0000_s1026" type="#_x0000_t75" style="position:absolute;left:0;text-align:left;margin-left:297.6pt;margin-top:50.4pt;width:5.3pt;height:3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">
                <v:imagedata r:id="rId34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4066176</wp:posOffset>
                </wp:positionH>
                <wp:positionV relativeFrom="paragraph">
                  <wp:posOffset>870424</wp:posOffset>
                </wp:positionV>
                <wp:extent cx="25200" cy="22680"/>
                <wp:effectExtent l="38100" t="38100" r="51435" b="53975"/>
                <wp:wrapNone/>
                <wp:docPr id="2304" name="잉크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25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8AF68" id="잉크 2304" o:spid="_x0000_s1026" type="#_x0000_t75" style="position:absolute;left:0;text-align:left;margin-left:319.35pt;margin-top:68.3pt;width:3.65pt;height:2.9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">
                <v:imagedata r:id="rId34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4165896</wp:posOffset>
                </wp:positionH>
                <wp:positionV relativeFrom="paragraph">
                  <wp:posOffset>1077064</wp:posOffset>
                </wp:positionV>
                <wp:extent cx="13680" cy="13680"/>
                <wp:effectExtent l="38100" t="38100" r="43815" b="43815"/>
                <wp:wrapNone/>
                <wp:docPr id="2303" name="잉크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3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7B526" id="잉크 2303" o:spid="_x0000_s1026" type="#_x0000_t75" style="position:absolute;left:0;text-align:left;margin-left:327.25pt;margin-top:84.55pt;width:2.65pt;height:2.2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">
                <v:imagedata r:id="rId34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4048176</wp:posOffset>
                </wp:positionH>
                <wp:positionV relativeFrom="paragraph">
                  <wp:posOffset>1442464</wp:posOffset>
                </wp:positionV>
                <wp:extent cx="28800" cy="36720"/>
                <wp:effectExtent l="38100" t="19050" r="47625" b="40005"/>
                <wp:wrapNone/>
                <wp:docPr id="2302" name="잉크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28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4E5B2" id="잉크 2302" o:spid="_x0000_s1026" type="#_x0000_t75" style="position:absolute;left:0;text-align:left;margin-left:317.85pt;margin-top:113.35pt;width:3.4pt;height:4.1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">
                <v:imagedata r:id="rId34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3914616</wp:posOffset>
                </wp:positionH>
                <wp:positionV relativeFrom="paragraph">
                  <wp:posOffset>1617784</wp:posOffset>
                </wp:positionV>
                <wp:extent cx="21600" cy="37440"/>
                <wp:effectExtent l="38100" t="38100" r="54610" b="39370"/>
                <wp:wrapNone/>
                <wp:docPr id="2301" name="잉크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21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B6E90" id="잉크 2301" o:spid="_x0000_s1026" type="#_x0000_t75" style="position:absolute;left:0;text-align:left;margin-left:307.35pt;margin-top:126.6pt;width:2.85pt;height:4.15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">
                <v:imagedata r:id="rId34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3669096</wp:posOffset>
                </wp:positionH>
                <wp:positionV relativeFrom="paragraph">
                  <wp:posOffset>1871584</wp:posOffset>
                </wp:positionV>
                <wp:extent cx="26640" cy="71640"/>
                <wp:effectExtent l="38100" t="38100" r="50165" b="43180"/>
                <wp:wrapNone/>
                <wp:docPr id="2300" name="잉크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26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73E9B" id="잉크 2300" o:spid="_x0000_s1026" type="#_x0000_t75" style="position:absolute;left:0;text-align:left;margin-left:287.9pt;margin-top:146.55pt;width:3.9pt;height:7.1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">
                <v:imagedata r:id="rId34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3360216</wp:posOffset>
                </wp:positionH>
                <wp:positionV relativeFrom="paragraph">
                  <wp:posOffset>1978864</wp:posOffset>
                </wp:positionV>
                <wp:extent cx="59040" cy="48600"/>
                <wp:effectExtent l="57150" t="38100" r="36830" b="46990"/>
                <wp:wrapNone/>
                <wp:docPr id="2299" name="잉크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590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32361" id="잉크 2299" o:spid="_x0000_s1026" type="#_x0000_t75" style="position:absolute;left:0;text-align:left;margin-left:263.85pt;margin-top:155.25pt;width:5.7pt;height:4.9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">
                <v:imagedata r:id="rId34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3137376</wp:posOffset>
                </wp:positionH>
                <wp:positionV relativeFrom="paragraph">
                  <wp:posOffset>2041144</wp:posOffset>
                </wp:positionV>
                <wp:extent cx="23760" cy="73440"/>
                <wp:effectExtent l="38100" t="38100" r="52705" b="41275"/>
                <wp:wrapNone/>
                <wp:docPr id="2298" name="잉크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23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B12EC" id="잉크 2298" o:spid="_x0000_s1026" type="#_x0000_t75" style="position:absolute;left:0;text-align:left;margin-left:246.2pt;margin-top:160pt;width:3.45pt;height:6.7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">
                <v:imagedata r:id="rId34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2587656</wp:posOffset>
                </wp:positionH>
                <wp:positionV relativeFrom="paragraph">
                  <wp:posOffset>1807864</wp:posOffset>
                </wp:positionV>
                <wp:extent cx="25920" cy="162360"/>
                <wp:effectExtent l="38100" t="38100" r="50800" b="47625"/>
                <wp:wrapNone/>
                <wp:docPr id="2297" name="잉크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259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51B75" id="잉크 2297" o:spid="_x0000_s1026" type="#_x0000_t75" style="position:absolute;left:0;text-align:left;margin-left:202.95pt;margin-top:141.8pt;width:3.45pt;height:13.6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">
                <v:imagedata r:id="rId34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2453016</wp:posOffset>
                </wp:positionH>
                <wp:positionV relativeFrom="paragraph">
                  <wp:posOffset>1617064</wp:posOffset>
                </wp:positionV>
                <wp:extent cx="72360" cy="140040"/>
                <wp:effectExtent l="38100" t="38100" r="42545" b="50800"/>
                <wp:wrapNone/>
                <wp:docPr id="2296" name="잉크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72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BE784" id="잉크 2296" o:spid="_x0000_s1026" type="#_x0000_t75" style="position:absolute;left:0;text-align:left;margin-left:192.9pt;margin-top:126.7pt;width:6.65pt;height:11.9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">
                <v:imagedata r:id="rId34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2387496</wp:posOffset>
                </wp:positionH>
                <wp:positionV relativeFrom="paragraph">
                  <wp:posOffset>1265344</wp:posOffset>
                </wp:positionV>
                <wp:extent cx="104760" cy="48960"/>
                <wp:effectExtent l="38100" t="38100" r="48260" b="46355"/>
                <wp:wrapNone/>
                <wp:docPr id="2295" name="잉크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04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34716" id="잉크 2295" o:spid="_x0000_s1026" type="#_x0000_t75" style="position:absolute;left:0;text-align:left;margin-left:187.25pt;margin-top:99.05pt;width:9.25pt;height:4.7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">
                <v:imagedata r:id="rId34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2382096</wp:posOffset>
                </wp:positionH>
                <wp:positionV relativeFrom="paragraph">
                  <wp:posOffset>1053304</wp:posOffset>
                </wp:positionV>
                <wp:extent cx="108000" cy="186120"/>
                <wp:effectExtent l="38100" t="38100" r="44450" b="42545"/>
                <wp:wrapNone/>
                <wp:docPr id="2294" name="잉크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080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A6C80" id="잉크 2294" o:spid="_x0000_s1026" type="#_x0000_t75" style="position:absolute;left:0;text-align:left;margin-left:187.3pt;margin-top:82.25pt;width:9.4pt;height:15.6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">
                <v:imagedata r:id="rId34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2329176</wp:posOffset>
                </wp:positionH>
                <wp:positionV relativeFrom="paragraph">
                  <wp:posOffset>797344</wp:posOffset>
                </wp:positionV>
                <wp:extent cx="118800" cy="111240"/>
                <wp:effectExtent l="38100" t="38100" r="33655" b="41275"/>
                <wp:wrapNone/>
                <wp:docPr id="2293" name="잉크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118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B337D" id="잉크 2293" o:spid="_x0000_s1026" type="#_x0000_t75" style="position:absolute;left:0;text-align:left;margin-left:182.9pt;margin-top:62.35pt;width:10.05pt;height:9.4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">
                <v:imagedata r:id="rId34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2340336</wp:posOffset>
                </wp:positionH>
                <wp:positionV relativeFrom="paragraph">
                  <wp:posOffset>754144</wp:posOffset>
                </wp:positionV>
                <wp:extent cx="145800" cy="156960"/>
                <wp:effectExtent l="38100" t="38100" r="45085" b="33655"/>
                <wp:wrapNone/>
                <wp:docPr id="2292" name="잉크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458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B982E" id="잉크 2292" o:spid="_x0000_s1026" type="#_x0000_t75" style="position:absolute;left:0;text-align:left;margin-left:184.05pt;margin-top:59.05pt;width:12.15pt;height:12.9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">
                <v:imagedata r:id="rId34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2562096</wp:posOffset>
                </wp:positionH>
                <wp:positionV relativeFrom="paragraph">
                  <wp:posOffset>652984</wp:posOffset>
                </wp:positionV>
                <wp:extent cx="2160" cy="1440"/>
                <wp:effectExtent l="0" t="0" r="0" b="0"/>
                <wp:wrapNone/>
                <wp:docPr id="2291" name="잉크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2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BE5E0" id="잉크 2291" o:spid="_x0000_s1026" type="#_x0000_t75" style="position:absolute;left:0;text-align:left;margin-left:201.5pt;margin-top:51.15pt;width:.6pt;height:.5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">
                <v:imagedata r:id="rId34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2589816</wp:posOffset>
                </wp:positionH>
                <wp:positionV relativeFrom="paragraph">
                  <wp:posOffset>462904</wp:posOffset>
                </wp:positionV>
                <wp:extent cx="113760" cy="165960"/>
                <wp:effectExtent l="38100" t="38100" r="38735" b="43815"/>
                <wp:wrapNone/>
                <wp:docPr id="2290" name="잉크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1137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6CA8A" id="잉크 2290" o:spid="_x0000_s1026" type="#_x0000_t75" style="position:absolute;left:0;text-align:left;margin-left:203.2pt;margin-top:35.9pt;width:9.9pt;height:13.8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">
                <v:imagedata r:id="rId34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2580456</wp:posOffset>
                </wp:positionH>
                <wp:positionV relativeFrom="paragraph">
                  <wp:posOffset>451024</wp:posOffset>
                </wp:positionV>
                <wp:extent cx="174240" cy="143640"/>
                <wp:effectExtent l="38100" t="38100" r="35560" b="46990"/>
                <wp:wrapNone/>
                <wp:docPr id="2289" name="잉크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174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C60C1" id="잉크 2289" o:spid="_x0000_s1026" type="#_x0000_t75" style="position:absolute;left:0;text-align:left;margin-left:202.95pt;margin-top:35.05pt;width:14.3pt;height:11.9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">
                <v:imagedata r:id="rId34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3530856</wp:posOffset>
                </wp:positionH>
                <wp:positionV relativeFrom="paragraph">
                  <wp:posOffset>1637944</wp:posOffset>
                </wp:positionV>
                <wp:extent cx="157680" cy="151920"/>
                <wp:effectExtent l="38100" t="38100" r="33020" b="38735"/>
                <wp:wrapNone/>
                <wp:docPr id="2288" name="잉크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1576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0BEED" id="잉크 2288" o:spid="_x0000_s1026" type="#_x0000_t75" style="position:absolute;left:0;text-align:left;margin-left:277.65pt;margin-top:128.5pt;width:13pt;height:12.8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">
                <v:imagedata r:id="rId34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3654696</wp:posOffset>
                </wp:positionH>
                <wp:positionV relativeFrom="paragraph">
                  <wp:posOffset>1972024</wp:posOffset>
                </wp:positionV>
                <wp:extent cx="172800" cy="107640"/>
                <wp:effectExtent l="38100" t="38100" r="0" b="45085"/>
                <wp:wrapNone/>
                <wp:docPr id="2287" name="잉크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1728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05D32" id="잉크 2287" o:spid="_x0000_s1026" type="#_x0000_t75" style="position:absolute;left:0;text-align:left;margin-left:287.45pt;margin-top:155pt;width:14.35pt;height:9.1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">
                <v:imagedata r:id="rId34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3863856</wp:posOffset>
                </wp:positionH>
                <wp:positionV relativeFrom="paragraph">
                  <wp:posOffset>1879504</wp:posOffset>
                </wp:positionV>
                <wp:extent cx="16560" cy="8640"/>
                <wp:effectExtent l="38100" t="38100" r="40640" b="29845"/>
                <wp:wrapNone/>
                <wp:docPr id="2286" name="잉크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6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9C1DB" id="잉크 2286" o:spid="_x0000_s1026" type="#_x0000_t75" style="position:absolute;left:0;text-align:left;margin-left:303.95pt;margin-top:147.65pt;width:1.85pt;height:1.3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">
                <v:imagedata r:id="rId34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3684936</wp:posOffset>
                </wp:positionH>
                <wp:positionV relativeFrom="paragraph">
                  <wp:posOffset>1814344</wp:posOffset>
                </wp:positionV>
                <wp:extent cx="118800" cy="177480"/>
                <wp:effectExtent l="38100" t="38100" r="33655" b="32385"/>
                <wp:wrapNone/>
                <wp:docPr id="2285" name="잉크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1188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E0A21" id="잉크 2285" o:spid="_x0000_s1026" type="#_x0000_t75" style="position:absolute;left:0;text-align:left;margin-left:289.85pt;margin-top:142.55pt;width:10pt;height:14.5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">
                <v:imagedata r:id="rId34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3681336</wp:posOffset>
                </wp:positionH>
                <wp:positionV relativeFrom="paragraph">
                  <wp:posOffset>1831624</wp:posOffset>
                </wp:positionV>
                <wp:extent cx="20520" cy="2880"/>
                <wp:effectExtent l="38100" t="38100" r="36830" b="35560"/>
                <wp:wrapNone/>
                <wp:docPr id="2284" name="잉크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0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847B4" id="잉크 2284" o:spid="_x0000_s1026" type="#_x0000_t75" style="position:absolute;left:0;text-align:left;margin-left:289.55pt;margin-top:143.9pt;width:2.25pt;height:1.05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">
                <v:imagedata r:id="rId34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4879776</wp:posOffset>
                </wp:positionH>
                <wp:positionV relativeFrom="paragraph">
                  <wp:posOffset>1796704</wp:posOffset>
                </wp:positionV>
                <wp:extent cx="205200" cy="343440"/>
                <wp:effectExtent l="38100" t="38100" r="42545" b="38100"/>
                <wp:wrapNone/>
                <wp:docPr id="2283" name="잉크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20520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7D90A" id="잉크 2283" o:spid="_x0000_s1026" type="#_x0000_t75" style="position:absolute;left:0;text-align:left;margin-left:383.7pt;margin-top:141.2pt;width:16.95pt;height:27.9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">
                <v:imagedata r:id="rId34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4726776</wp:posOffset>
                </wp:positionH>
                <wp:positionV relativeFrom="paragraph">
                  <wp:posOffset>1991824</wp:posOffset>
                </wp:positionV>
                <wp:extent cx="111240" cy="114840"/>
                <wp:effectExtent l="38100" t="38100" r="0" b="38100"/>
                <wp:wrapNone/>
                <wp:docPr id="2282" name="잉크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11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AE7BE" id="잉크 2282" o:spid="_x0000_s1026" type="#_x0000_t75" style="position:absolute;left:0;text-align:left;margin-left:371.45pt;margin-top:156.3pt;width:9.7pt;height:10.3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">
                <v:imagedata r:id="rId34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4609056</wp:posOffset>
                </wp:positionH>
                <wp:positionV relativeFrom="paragraph">
                  <wp:posOffset>1726864</wp:posOffset>
                </wp:positionV>
                <wp:extent cx="523800" cy="447840"/>
                <wp:effectExtent l="38100" t="38100" r="48260" b="47625"/>
                <wp:wrapNone/>
                <wp:docPr id="2281" name="잉크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52380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33CC2" id="잉크 2281" o:spid="_x0000_s1026" type="#_x0000_t75" style="position:absolute;left:0;text-align:left;margin-left:362.15pt;margin-top:135.7pt;width:42.25pt;height:36.2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">
                <v:imagedata r:id="rId34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4332936</wp:posOffset>
                </wp:positionH>
                <wp:positionV relativeFrom="paragraph">
                  <wp:posOffset>1738384</wp:posOffset>
                </wp:positionV>
                <wp:extent cx="282600" cy="323640"/>
                <wp:effectExtent l="38100" t="38100" r="41275" b="38735"/>
                <wp:wrapNone/>
                <wp:docPr id="2280" name="잉크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28260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90078" id="잉크 2280" o:spid="_x0000_s1026" type="#_x0000_t75" style="position:absolute;left:0;text-align:left;margin-left:340.95pt;margin-top:136.65pt;width:22.7pt;height:26.0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">
                <v:imagedata r:id="rId34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3475776</wp:posOffset>
                </wp:positionH>
                <wp:positionV relativeFrom="paragraph">
                  <wp:posOffset>1493944</wp:posOffset>
                </wp:positionV>
                <wp:extent cx="596880" cy="124920"/>
                <wp:effectExtent l="38100" t="38100" r="32385" b="46990"/>
                <wp:wrapNone/>
                <wp:docPr id="2279" name="잉크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596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D8298" id="잉크 2279" o:spid="_x0000_s1026" type="#_x0000_t75" style="position:absolute;left:0;text-align:left;margin-left:273.1pt;margin-top:117.1pt;width:47.85pt;height:10.7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">
                <v:imagedata r:id="rId34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3575496</wp:posOffset>
                </wp:positionH>
                <wp:positionV relativeFrom="paragraph">
                  <wp:posOffset>1734424</wp:posOffset>
                </wp:positionV>
                <wp:extent cx="30960" cy="15480"/>
                <wp:effectExtent l="38100" t="38100" r="45720" b="41910"/>
                <wp:wrapNone/>
                <wp:docPr id="2278" name="잉크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30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AE4BE" id="잉크 2278" o:spid="_x0000_s1026" type="#_x0000_t75" style="position:absolute;left:0;text-align:left;margin-left:281.15pt;margin-top:136.25pt;width:3.1pt;height:1.9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">
                <v:imagedata r:id="rId34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3597096</wp:posOffset>
                </wp:positionH>
                <wp:positionV relativeFrom="paragraph">
                  <wp:posOffset>1727944</wp:posOffset>
                </wp:positionV>
                <wp:extent cx="51480" cy="103680"/>
                <wp:effectExtent l="19050" t="38100" r="43815" b="48895"/>
                <wp:wrapNone/>
                <wp:docPr id="2277" name="잉크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514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2964A" id="잉크 2277" o:spid="_x0000_s1026" type="#_x0000_t75" style="position:absolute;left:0;text-align:left;margin-left:282.65pt;margin-top:135.6pt;width:4.9pt;height:9.1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">
                <v:imagedata r:id="rId34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3641016</wp:posOffset>
                </wp:positionH>
                <wp:positionV relativeFrom="paragraph">
                  <wp:posOffset>1584304</wp:posOffset>
                </wp:positionV>
                <wp:extent cx="252000" cy="219240"/>
                <wp:effectExtent l="38100" t="38100" r="34290" b="47625"/>
                <wp:wrapNone/>
                <wp:docPr id="2276" name="잉크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2520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A8271" id="잉크 2276" o:spid="_x0000_s1026" type="#_x0000_t75" style="position:absolute;left:0;text-align:left;margin-left:286.45pt;margin-top:124.3pt;width:20.45pt;height:18.0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">
                <v:imagedata r:id="rId34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3878976</wp:posOffset>
                </wp:positionH>
                <wp:positionV relativeFrom="paragraph">
                  <wp:posOffset>1248064</wp:posOffset>
                </wp:positionV>
                <wp:extent cx="149040" cy="393120"/>
                <wp:effectExtent l="38100" t="57150" r="41910" b="45085"/>
                <wp:wrapNone/>
                <wp:docPr id="2275" name="잉크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14904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94AE7" id="잉크 2275" o:spid="_x0000_s1026" type="#_x0000_t75" style="position:absolute;left:0;text-align:left;margin-left:305.2pt;margin-top:97.5pt;width:12.8pt;height:31.9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">
                <v:imagedata r:id="rId34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3937296</wp:posOffset>
                </wp:positionH>
                <wp:positionV relativeFrom="paragraph">
                  <wp:posOffset>1254544</wp:posOffset>
                </wp:positionV>
                <wp:extent cx="59040" cy="75960"/>
                <wp:effectExtent l="19050" t="38100" r="36830" b="38735"/>
                <wp:wrapNone/>
                <wp:docPr id="2274" name="잉크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59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F5A21" id="잉크 2274" o:spid="_x0000_s1026" type="#_x0000_t75" style="position:absolute;left:0;text-align:left;margin-left:309.5pt;margin-top:98.45pt;width:5.5pt;height:6.7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">
                <v:imagedata r:id="rId34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5399616</wp:posOffset>
                </wp:positionH>
                <wp:positionV relativeFrom="paragraph">
                  <wp:posOffset>752704</wp:posOffset>
                </wp:positionV>
                <wp:extent cx="443160" cy="79560"/>
                <wp:effectExtent l="38100" t="38100" r="52705" b="34925"/>
                <wp:wrapNone/>
                <wp:docPr id="2273" name="잉크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4431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03312" id="잉크 2273" o:spid="_x0000_s1026" type="#_x0000_t75" style="position:absolute;left:0;text-align:left;margin-left:424.65pt;margin-top:58.5pt;width:36.2pt;height:7.3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">
                <v:imagedata r:id="rId34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5612016</wp:posOffset>
                </wp:positionH>
                <wp:positionV relativeFrom="paragraph">
                  <wp:posOffset>954304</wp:posOffset>
                </wp:positionV>
                <wp:extent cx="95400" cy="247320"/>
                <wp:effectExtent l="38100" t="38100" r="19050" b="38735"/>
                <wp:wrapNone/>
                <wp:docPr id="2272" name="잉크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954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2E0EB" id="잉크 2272" o:spid="_x0000_s1026" type="#_x0000_t75" style="position:absolute;left:0;text-align:left;margin-left:441.5pt;margin-top:74.7pt;width:8.75pt;height:20.1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">
                <v:imagedata r:id="rId34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5502576</wp:posOffset>
                </wp:positionH>
                <wp:positionV relativeFrom="paragraph">
                  <wp:posOffset>1003624</wp:posOffset>
                </wp:positionV>
                <wp:extent cx="78840" cy="188640"/>
                <wp:effectExtent l="38100" t="38100" r="35560" b="40005"/>
                <wp:wrapNone/>
                <wp:docPr id="2271" name="잉크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788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91B7E" id="잉크 2271" o:spid="_x0000_s1026" type="#_x0000_t75" style="position:absolute;left:0;text-align:left;margin-left:432.55pt;margin-top:78.3pt;width:7.15pt;height:16.2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">
                <v:imagedata r:id="rId34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5297016</wp:posOffset>
                </wp:positionH>
                <wp:positionV relativeFrom="paragraph">
                  <wp:posOffset>1194424</wp:posOffset>
                </wp:positionV>
                <wp:extent cx="184320" cy="47520"/>
                <wp:effectExtent l="19050" t="38100" r="44450" b="48260"/>
                <wp:wrapNone/>
                <wp:docPr id="2270" name="잉크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184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23C2F" id="잉크 2270" o:spid="_x0000_s1026" type="#_x0000_t75" style="position:absolute;left:0;text-align:left;margin-left:416.5pt;margin-top:93.75pt;width:15.35pt;height:4.7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">
                <v:imagedata r:id="rId34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5356416</wp:posOffset>
                </wp:positionH>
                <wp:positionV relativeFrom="paragraph">
                  <wp:posOffset>981664</wp:posOffset>
                </wp:positionV>
                <wp:extent cx="18000" cy="222480"/>
                <wp:effectExtent l="57150" t="38100" r="39370" b="44450"/>
                <wp:wrapNone/>
                <wp:docPr id="2269" name="잉크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80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37BF0" id="잉크 2269" o:spid="_x0000_s1026" type="#_x0000_t75" style="position:absolute;left:0;text-align:left;margin-left:421.1pt;margin-top:76.9pt;width:2.35pt;height:18.1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">
                <v:imagedata r:id="rId34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5261736</wp:posOffset>
                </wp:positionH>
                <wp:positionV relativeFrom="paragraph">
                  <wp:posOffset>1082824</wp:posOffset>
                </wp:positionV>
                <wp:extent cx="224280" cy="45000"/>
                <wp:effectExtent l="38100" t="19050" r="42545" b="50800"/>
                <wp:wrapNone/>
                <wp:docPr id="2268" name="잉크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2242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83E23" id="잉크 2268" o:spid="_x0000_s1026" type="#_x0000_t75" style="position:absolute;left:0;text-align:left;margin-left:413.7pt;margin-top:84.85pt;width:19pt;height:4.6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">
                <v:imagedata r:id="rId34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5300616</wp:posOffset>
                </wp:positionH>
                <wp:positionV relativeFrom="paragraph">
                  <wp:posOffset>991744</wp:posOffset>
                </wp:positionV>
                <wp:extent cx="111240" cy="305640"/>
                <wp:effectExtent l="38100" t="38100" r="41275" b="37465"/>
                <wp:wrapNone/>
                <wp:docPr id="2267" name="잉크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1124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75AD3" id="잉크 2267" o:spid="_x0000_s1026" type="#_x0000_t75" style="position:absolute;left:0;text-align:left;margin-left:416.85pt;margin-top:77.6pt;width:9.75pt;height:24.7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">
                <v:imagedata r:id="rId34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5047176</wp:posOffset>
                </wp:positionH>
                <wp:positionV relativeFrom="paragraph">
                  <wp:posOffset>904984</wp:posOffset>
                </wp:positionV>
                <wp:extent cx="188640" cy="352440"/>
                <wp:effectExtent l="38100" t="38100" r="40005" b="47625"/>
                <wp:wrapNone/>
                <wp:docPr id="2266" name="잉크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18864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ECAD1" id="잉크 2266" o:spid="_x0000_s1026" type="#_x0000_t75" style="position:absolute;left:0;text-align:left;margin-left:396.65pt;margin-top:71pt;width:15.8pt;height:28.7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">
                <v:imagedata r:id="rId34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3221256</wp:posOffset>
                </wp:positionH>
                <wp:positionV relativeFrom="paragraph">
                  <wp:posOffset>1191544</wp:posOffset>
                </wp:positionV>
                <wp:extent cx="404640" cy="579960"/>
                <wp:effectExtent l="38100" t="38100" r="52705" b="48895"/>
                <wp:wrapNone/>
                <wp:docPr id="2265" name="잉크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404640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65294" id="잉크 2265" o:spid="_x0000_s1026" type="#_x0000_t75" style="position:absolute;left:0;text-align:left;margin-left:252.9pt;margin-top:93.05pt;width:33.3pt;height:47.1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">
                <v:imagedata r:id="rId35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4897416</wp:posOffset>
                </wp:positionH>
                <wp:positionV relativeFrom="paragraph">
                  <wp:posOffset>986344</wp:posOffset>
                </wp:positionV>
                <wp:extent cx="97920" cy="338400"/>
                <wp:effectExtent l="57150" t="38100" r="35560" b="43180"/>
                <wp:wrapNone/>
                <wp:docPr id="2264" name="잉크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9792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E75FF" id="잉크 2264" o:spid="_x0000_s1026" type="#_x0000_t75" style="position:absolute;left:0;text-align:left;margin-left:384.85pt;margin-top:77.1pt;width:8.7pt;height:27.9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">
                <v:imagedata r:id="rId35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4687176</wp:posOffset>
                </wp:positionH>
                <wp:positionV relativeFrom="paragraph">
                  <wp:posOffset>1128184</wp:posOffset>
                </wp:positionV>
                <wp:extent cx="163800" cy="131760"/>
                <wp:effectExtent l="57150" t="57150" r="46355" b="40005"/>
                <wp:wrapNone/>
                <wp:docPr id="2263" name="잉크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163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F66CC" id="잉크 2263" o:spid="_x0000_s1026" type="#_x0000_t75" style="position:absolute;left:0;text-align:left;margin-left:368.35pt;margin-top:88pt;width:14.4pt;height:11.4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">
                <v:imagedata r:id="rId35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4511136</wp:posOffset>
                </wp:positionH>
                <wp:positionV relativeFrom="paragraph">
                  <wp:posOffset>803464</wp:posOffset>
                </wp:positionV>
                <wp:extent cx="996120" cy="540720"/>
                <wp:effectExtent l="38100" t="38100" r="33020" b="50165"/>
                <wp:wrapNone/>
                <wp:docPr id="2262" name="잉크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996120" cy="54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CA138" id="잉크 2262" o:spid="_x0000_s1026" type="#_x0000_t75" style="position:absolute;left:0;text-align:left;margin-left:354.7pt;margin-top:62.85pt;width:79.2pt;height:43.8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">
                <v:imagedata r:id="rId35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4217376</wp:posOffset>
                </wp:positionH>
                <wp:positionV relativeFrom="paragraph">
                  <wp:posOffset>1208824</wp:posOffset>
                </wp:positionV>
                <wp:extent cx="97560" cy="181080"/>
                <wp:effectExtent l="38100" t="38100" r="17145" b="47625"/>
                <wp:wrapNone/>
                <wp:docPr id="2261" name="잉크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97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3E704" id="잉크 2261" o:spid="_x0000_s1026" type="#_x0000_t75" style="position:absolute;left:0;text-align:left;margin-left:331.65pt;margin-top:94.9pt;width:8.75pt;height:14.8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">
                <v:imagedata r:id="rId35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3692496</wp:posOffset>
                </wp:positionH>
                <wp:positionV relativeFrom="paragraph">
                  <wp:posOffset>1227904</wp:posOffset>
                </wp:positionV>
                <wp:extent cx="156600" cy="142560"/>
                <wp:effectExtent l="38100" t="38100" r="34290" b="29210"/>
                <wp:wrapNone/>
                <wp:docPr id="2260" name="잉크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156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872A1" id="잉크 2260" o:spid="_x0000_s1026" type="#_x0000_t75" style="position:absolute;left:0;text-align:left;margin-left:290.05pt;margin-top:96.4pt;width:13.35pt;height:11.8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">
                <v:imagedata r:id="rId35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3773496</wp:posOffset>
                </wp:positionH>
                <wp:positionV relativeFrom="paragraph">
                  <wp:posOffset>1286944</wp:posOffset>
                </wp:positionV>
                <wp:extent cx="175320" cy="37080"/>
                <wp:effectExtent l="38100" t="38100" r="53340" b="39370"/>
                <wp:wrapNone/>
                <wp:docPr id="2259" name="잉크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75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28844" id="잉크 2259" o:spid="_x0000_s1026" type="#_x0000_t75" style="position:absolute;left:0;text-align:left;margin-left:296.5pt;margin-top:101.05pt;width:14.95pt;height:3.9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">
                <v:imagedata r:id="rId35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3917136</wp:posOffset>
                </wp:positionH>
                <wp:positionV relativeFrom="paragraph">
                  <wp:posOffset>1298104</wp:posOffset>
                </wp:positionV>
                <wp:extent cx="1440" cy="9000"/>
                <wp:effectExtent l="38100" t="38100" r="36830" b="29210"/>
                <wp:wrapNone/>
                <wp:docPr id="2258" name="잉크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1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21AE8" id="잉크 2258" o:spid="_x0000_s1026" type="#_x0000_t75" style="position:absolute;left:0;text-align:left;margin-left:308.15pt;margin-top:101.95pt;width:.6pt;height:1.2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">
                <v:imagedata r:id="rId35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4028736</wp:posOffset>
                </wp:positionH>
                <wp:positionV relativeFrom="paragraph">
                  <wp:posOffset>1265344</wp:posOffset>
                </wp:positionV>
                <wp:extent cx="257400" cy="11520"/>
                <wp:effectExtent l="38100" t="38100" r="47625" b="45720"/>
                <wp:wrapNone/>
                <wp:docPr id="2257" name="잉크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257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D3319" id="잉크 2257" o:spid="_x0000_s1026" type="#_x0000_t75" style="position:absolute;left:0;text-align:left;margin-left:316.6pt;margin-top:99.2pt;width:21.15pt;height:1.9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">
                <v:imagedata r:id="rId35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3915336</wp:posOffset>
                </wp:positionH>
                <wp:positionV relativeFrom="paragraph">
                  <wp:posOffset>940264</wp:posOffset>
                </wp:positionV>
                <wp:extent cx="720" cy="7560"/>
                <wp:effectExtent l="38100" t="38100" r="37465" b="31115"/>
                <wp:wrapNone/>
                <wp:docPr id="2256" name="잉크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0608C" id="잉크 2256" o:spid="_x0000_s1026" type="#_x0000_t75" style="position:absolute;left:0;text-align:left;margin-left:308pt;margin-top:73.75pt;width:.6pt;height:1.2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">
                <v:imagedata r:id="rId35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2102736</wp:posOffset>
                </wp:positionH>
                <wp:positionV relativeFrom="paragraph">
                  <wp:posOffset>138544</wp:posOffset>
                </wp:positionV>
                <wp:extent cx="2230920" cy="2108880"/>
                <wp:effectExtent l="38100" t="38100" r="55245" b="43815"/>
                <wp:wrapNone/>
                <wp:docPr id="2255" name="잉크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2230920" cy="21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39F47" id="잉크 2255" o:spid="_x0000_s1026" type="#_x0000_t75" style="position:absolute;left:0;text-align:left;margin-left:164.95pt;margin-top:10.6pt;width:176.85pt;height:167.1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">
                <v:imagedata r:id="rId35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2607096</wp:posOffset>
                </wp:positionH>
                <wp:positionV relativeFrom="paragraph">
                  <wp:posOffset>561184</wp:posOffset>
                </wp:positionV>
                <wp:extent cx="1070280" cy="1209600"/>
                <wp:effectExtent l="57150" t="38100" r="53975" b="48260"/>
                <wp:wrapNone/>
                <wp:docPr id="2254" name="잉크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1070280" cy="12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4826C" id="잉크 2254" o:spid="_x0000_s1026" type="#_x0000_t75" style="position:absolute;left:0;text-align:left;margin-left:204.55pt;margin-top:43.95pt;width:85.8pt;height:96.2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">
                <v:imagedata r:id="rId35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3383256</wp:posOffset>
                </wp:positionH>
                <wp:positionV relativeFrom="paragraph">
                  <wp:posOffset>653344</wp:posOffset>
                </wp:positionV>
                <wp:extent cx="17280" cy="1080"/>
                <wp:effectExtent l="38100" t="38100" r="40005" b="37465"/>
                <wp:wrapNone/>
                <wp:docPr id="2253" name="잉크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172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C6503" id="잉크 2253" o:spid="_x0000_s1026" type="#_x0000_t75" style="position:absolute;left:0;text-align:left;margin-left:266.1pt;margin-top:50.1pt;width:2pt;height:3.0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">
                <v:imagedata r:id="rId35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3168336</wp:posOffset>
                </wp:positionH>
                <wp:positionV relativeFrom="paragraph">
                  <wp:posOffset>363184</wp:posOffset>
                </wp:positionV>
                <wp:extent cx="12600" cy="109080"/>
                <wp:effectExtent l="38100" t="38100" r="45085" b="43815"/>
                <wp:wrapNone/>
                <wp:docPr id="2252" name="잉크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12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58A7F" id="잉크 2252" o:spid="_x0000_s1026" type="#_x0000_t75" style="position:absolute;left:0;text-align:left;margin-left:248.85pt;margin-top:28.1pt;width:2.15pt;height:9.3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">
                <v:imagedata r:id="rId35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2993376</wp:posOffset>
                </wp:positionH>
                <wp:positionV relativeFrom="paragraph">
                  <wp:posOffset>372904</wp:posOffset>
                </wp:positionV>
                <wp:extent cx="50040" cy="177480"/>
                <wp:effectExtent l="38100" t="38100" r="45720" b="32385"/>
                <wp:wrapNone/>
                <wp:docPr id="2251" name="잉크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500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AB197" id="잉크 2251" o:spid="_x0000_s1026" type="#_x0000_t75" style="position:absolute;left:0;text-align:left;margin-left:235.15pt;margin-top:29.1pt;width:5pt;height:14.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">
                <v:imagedata r:id="rId35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2811936</wp:posOffset>
                </wp:positionH>
                <wp:positionV relativeFrom="paragraph">
                  <wp:posOffset>374704</wp:posOffset>
                </wp:positionV>
                <wp:extent cx="87480" cy="212760"/>
                <wp:effectExtent l="38100" t="38100" r="46355" b="34925"/>
                <wp:wrapNone/>
                <wp:docPr id="2250" name="잉크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874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A64D3" id="잉크 2250" o:spid="_x0000_s1026" type="#_x0000_t75" style="position:absolute;left:0;text-align:left;margin-left:220.95pt;margin-top:29.2pt;width:7.85pt;height:17.3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">
                <v:imagedata r:id="rId35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2694936</wp:posOffset>
                </wp:positionH>
                <wp:positionV relativeFrom="paragraph">
                  <wp:posOffset>395224</wp:posOffset>
                </wp:positionV>
                <wp:extent cx="103680" cy="266400"/>
                <wp:effectExtent l="38100" t="38100" r="48895" b="38735"/>
                <wp:wrapNone/>
                <wp:docPr id="2249" name="잉크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0368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EA976" id="잉크 2249" o:spid="_x0000_s1026" type="#_x0000_t75" style="position:absolute;left:0;text-align:left;margin-left:211.9pt;margin-top:30.65pt;width:8.85pt;height:21.7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">
                <v:imagedata r:id="rId35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2507376</wp:posOffset>
                </wp:positionH>
                <wp:positionV relativeFrom="paragraph">
                  <wp:posOffset>531304</wp:posOffset>
                </wp:positionV>
                <wp:extent cx="117000" cy="211680"/>
                <wp:effectExtent l="38100" t="38100" r="35560" b="36195"/>
                <wp:wrapNone/>
                <wp:docPr id="2248" name="잉크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1170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411C1" id="잉크 2248" o:spid="_x0000_s1026" type="#_x0000_t75" style="position:absolute;left:0;text-align:left;margin-left:197.2pt;margin-top:41.35pt;width:9.9pt;height:17.4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">
                <v:imagedata r:id="rId35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2595216</wp:posOffset>
                </wp:positionH>
                <wp:positionV relativeFrom="paragraph">
                  <wp:posOffset>520504</wp:posOffset>
                </wp:positionV>
                <wp:extent cx="75600" cy="30240"/>
                <wp:effectExtent l="38100" t="38100" r="38735" b="46355"/>
                <wp:wrapNone/>
                <wp:docPr id="2247" name="잉크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75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5B527" id="잉크 2247" o:spid="_x0000_s1026" type="#_x0000_t75" style="position:absolute;left:0;text-align:left;margin-left:203.55pt;margin-top:40.15pt;width:7pt;height:3.9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">
                <v:imagedata r:id="rId35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2364096</wp:posOffset>
                </wp:positionH>
                <wp:positionV relativeFrom="paragraph">
                  <wp:posOffset>676384</wp:posOffset>
                </wp:positionV>
                <wp:extent cx="191160" cy="114480"/>
                <wp:effectExtent l="38100" t="38100" r="37465" b="38100"/>
                <wp:wrapNone/>
                <wp:docPr id="2246" name="잉크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191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67087" id="잉크 2246" o:spid="_x0000_s1026" type="#_x0000_t75" style="position:absolute;left:0;text-align:left;margin-left:185.9pt;margin-top:52.65pt;width:15.9pt;height:9.8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">
                <v:imagedata r:id="rId35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2251056</wp:posOffset>
                </wp:positionH>
                <wp:positionV relativeFrom="paragraph">
                  <wp:posOffset>872224</wp:posOffset>
                </wp:positionV>
                <wp:extent cx="298080" cy="141120"/>
                <wp:effectExtent l="38100" t="38100" r="45085" b="49530"/>
                <wp:wrapNone/>
                <wp:docPr id="2245" name="잉크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2980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3D33" id="잉크 2245" o:spid="_x0000_s1026" type="#_x0000_t75" style="position:absolute;left:0;text-align:left;margin-left:177pt;margin-top:68.05pt;width:24.25pt;height:12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">
                <v:imagedata r:id="rId35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2287416</wp:posOffset>
                </wp:positionH>
                <wp:positionV relativeFrom="paragraph">
                  <wp:posOffset>1121704</wp:posOffset>
                </wp:positionV>
                <wp:extent cx="262800" cy="131040"/>
                <wp:effectExtent l="38100" t="57150" r="42545" b="40640"/>
                <wp:wrapNone/>
                <wp:docPr id="2244" name="잉크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262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D5317" id="잉크 2244" o:spid="_x0000_s1026" type="#_x0000_t75" style="position:absolute;left:0;text-align:left;margin-left:179.85pt;margin-top:87.6pt;width:21.5pt;height:11.4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">
                <v:imagedata r:id="rId35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2325936</wp:posOffset>
                </wp:positionH>
                <wp:positionV relativeFrom="paragraph">
                  <wp:posOffset>1347424</wp:posOffset>
                </wp:positionV>
                <wp:extent cx="246960" cy="147600"/>
                <wp:effectExtent l="38100" t="38100" r="39370" b="43180"/>
                <wp:wrapNone/>
                <wp:docPr id="2243" name="잉크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246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53445" id="잉크 2243" o:spid="_x0000_s1026" type="#_x0000_t75" style="position:absolute;left:0;text-align:left;margin-left:182.9pt;margin-top:105.65pt;width:20.2pt;height:12.4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">
                <v:imagedata r:id="rId35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2432856</wp:posOffset>
                </wp:positionH>
                <wp:positionV relativeFrom="paragraph">
                  <wp:posOffset>1542184</wp:posOffset>
                </wp:positionV>
                <wp:extent cx="241920" cy="111240"/>
                <wp:effectExtent l="38100" t="38100" r="44450" b="41275"/>
                <wp:wrapNone/>
                <wp:docPr id="2242" name="잉크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241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40119" id="잉크 2242" o:spid="_x0000_s1026" type="#_x0000_t75" style="position:absolute;left:0;text-align:left;margin-left:191.3pt;margin-top:121pt;width:19.75pt;height:9.6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">
                <v:imagedata r:id="rId35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2530416</wp:posOffset>
                </wp:positionH>
                <wp:positionV relativeFrom="paragraph">
                  <wp:posOffset>1614544</wp:posOffset>
                </wp:positionV>
                <wp:extent cx="311400" cy="192240"/>
                <wp:effectExtent l="38100" t="38100" r="31750" b="36830"/>
                <wp:wrapNone/>
                <wp:docPr id="2241" name="잉크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3114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B0477" id="잉크 2241" o:spid="_x0000_s1026" type="#_x0000_t75" style="position:absolute;left:0;text-align:left;margin-left:199pt;margin-top:126.7pt;width:25.2pt;height:15.9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">
                <v:imagedata r:id="rId35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2714016</wp:posOffset>
                </wp:positionH>
                <wp:positionV relativeFrom="paragraph">
                  <wp:posOffset>1756744</wp:posOffset>
                </wp:positionV>
                <wp:extent cx="295200" cy="182520"/>
                <wp:effectExtent l="38100" t="38100" r="48260" b="46355"/>
                <wp:wrapNone/>
                <wp:docPr id="2240" name="잉크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2952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AB7ED" id="잉크 2240" o:spid="_x0000_s1026" type="#_x0000_t75" style="position:absolute;left:0;text-align:left;margin-left:213.45pt;margin-top:137.9pt;width:23.95pt;height:15.2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">
                <v:imagedata r:id="rId35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2914896</wp:posOffset>
                </wp:positionH>
                <wp:positionV relativeFrom="paragraph">
                  <wp:posOffset>1752424</wp:posOffset>
                </wp:positionV>
                <wp:extent cx="261000" cy="227160"/>
                <wp:effectExtent l="38100" t="38100" r="43815" b="40005"/>
                <wp:wrapNone/>
                <wp:docPr id="2239" name="잉크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2610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5E7E9" id="잉크 2239" o:spid="_x0000_s1026" type="#_x0000_t75" style="position:absolute;left:0;text-align:left;margin-left:229.25pt;margin-top:137.6pt;width:21.15pt;height:18.7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">
                <v:imagedata r:id="rId35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3119016</wp:posOffset>
                </wp:positionH>
                <wp:positionV relativeFrom="paragraph">
                  <wp:posOffset>1740904</wp:posOffset>
                </wp:positionV>
                <wp:extent cx="307080" cy="264960"/>
                <wp:effectExtent l="38100" t="38100" r="36195" b="40005"/>
                <wp:wrapNone/>
                <wp:docPr id="2238" name="잉크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3070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C5A3B" id="잉크 2238" o:spid="_x0000_s1026" type="#_x0000_t75" style="position:absolute;left:0;text-align:left;margin-left:245.35pt;margin-top:136.65pt;width:24.9pt;height:21.7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">
                <v:imagedata r:id="rId35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3397296</wp:posOffset>
                </wp:positionH>
                <wp:positionV relativeFrom="paragraph">
                  <wp:posOffset>1731544</wp:posOffset>
                </wp:positionV>
                <wp:extent cx="219240" cy="267840"/>
                <wp:effectExtent l="38100" t="38100" r="28575" b="37465"/>
                <wp:wrapNone/>
                <wp:docPr id="2237" name="잉크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2192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40A9B" id="잉크 2237" o:spid="_x0000_s1026" type="#_x0000_t75" style="position:absolute;left:0;text-align:left;margin-left:267.25pt;margin-top:136.05pt;width:17.75pt;height:22.1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">
                <v:imagedata r:id="rId35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3585936</wp:posOffset>
                </wp:positionH>
                <wp:positionV relativeFrom="paragraph">
                  <wp:posOffset>1593664</wp:posOffset>
                </wp:positionV>
                <wp:extent cx="193680" cy="365760"/>
                <wp:effectExtent l="38100" t="38100" r="34925" b="34290"/>
                <wp:wrapNone/>
                <wp:docPr id="2236" name="잉크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19368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08B8" id="잉크 2236" o:spid="_x0000_s1026" type="#_x0000_t75" style="position:absolute;left:0;text-align:left;margin-left:282.1pt;margin-top:125.1pt;width:15.85pt;height:29.6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">
                <v:imagedata r:id="rId35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3773496</wp:posOffset>
                </wp:positionH>
                <wp:positionV relativeFrom="paragraph">
                  <wp:posOffset>1529584</wp:posOffset>
                </wp:positionV>
                <wp:extent cx="81360" cy="296640"/>
                <wp:effectExtent l="38100" t="38100" r="33020" b="46355"/>
                <wp:wrapNone/>
                <wp:docPr id="2235" name="잉크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813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C66ED" id="잉크 2235" o:spid="_x0000_s1026" type="#_x0000_t75" style="position:absolute;left:0;text-align:left;margin-left:296.9pt;margin-top:119.9pt;width:7.2pt;height:24.4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">
                <v:imagedata r:id="rId35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3932616</wp:posOffset>
                </wp:positionH>
                <wp:positionV relativeFrom="paragraph">
                  <wp:posOffset>1426624</wp:posOffset>
                </wp:positionV>
                <wp:extent cx="85320" cy="223920"/>
                <wp:effectExtent l="57150" t="38100" r="48260" b="43180"/>
                <wp:wrapNone/>
                <wp:docPr id="2234" name="잉크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853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E43E8" id="잉크 2234" o:spid="_x0000_s1026" type="#_x0000_t75" style="position:absolute;left:0;text-align:left;margin-left:308.9pt;margin-top:111.85pt;width:7.7pt;height:18.4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">
                <v:imagedata r:id="rId35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3881136</wp:posOffset>
                </wp:positionH>
                <wp:positionV relativeFrom="paragraph">
                  <wp:posOffset>1230424</wp:posOffset>
                </wp:positionV>
                <wp:extent cx="235080" cy="118440"/>
                <wp:effectExtent l="19050" t="38100" r="50800" b="34290"/>
                <wp:wrapNone/>
                <wp:docPr id="2233" name="잉크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2350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9EF09" id="잉크 2233" o:spid="_x0000_s1026" type="#_x0000_t75" style="position:absolute;left:0;text-align:left;margin-left:305.05pt;margin-top:96.4pt;width:19.3pt;height:10.1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">
                <v:imagedata r:id="rId35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3848016</wp:posOffset>
                </wp:positionH>
                <wp:positionV relativeFrom="paragraph">
                  <wp:posOffset>1072024</wp:posOffset>
                </wp:positionV>
                <wp:extent cx="262440" cy="59760"/>
                <wp:effectExtent l="38100" t="38100" r="42545" b="54610"/>
                <wp:wrapNone/>
                <wp:docPr id="2232" name="잉크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2624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843BE" id="잉크 2232" o:spid="_x0000_s1026" type="#_x0000_t75" style="position:absolute;left:0;text-align:left;margin-left:302.5pt;margin-top:83.9pt;width:21.35pt;height:5.9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">
                <v:imagedata r:id="rId35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3755496</wp:posOffset>
                </wp:positionH>
                <wp:positionV relativeFrom="paragraph">
                  <wp:posOffset>850624</wp:posOffset>
                </wp:positionV>
                <wp:extent cx="312480" cy="45000"/>
                <wp:effectExtent l="57150" t="38100" r="30480" b="50800"/>
                <wp:wrapNone/>
                <wp:docPr id="2231" name="잉크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3124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EC73C" id="잉크 2231" o:spid="_x0000_s1026" type="#_x0000_t75" style="position:absolute;left:0;text-align:left;margin-left:295pt;margin-top:66.4pt;width:25.5pt;height: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">
                <v:imagedata r:id="rId35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3655776</wp:posOffset>
                </wp:positionH>
                <wp:positionV relativeFrom="paragraph">
                  <wp:posOffset>656944</wp:posOffset>
                </wp:positionV>
                <wp:extent cx="352080" cy="74520"/>
                <wp:effectExtent l="19050" t="38100" r="48260" b="40005"/>
                <wp:wrapNone/>
                <wp:docPr id="2230" name="잉크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352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B3AAC" id="잉크 2230" o:spid="_x0000_s1026" type="#_x0000_t75" style="position:absolute;left:0;text-align:left;margin-left:287.35pt;margin-top:51.5pt;width:28.45pt;height:6.7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">
                <v:imagedata r:id="rId35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3523296</wp:posOffset>
                </wp:positionH>
                <wp:positionV relativeFrom="paragraph">
                  <wp:posOffset>580264</wp:posOffset>
                </wp:positionV>
                <wp:extent cx="321120" cy="58680"/>
                <wp:effectExtent l="38100" t="38100" r="41275" b="36830"/>
                <wp:wrapNone/>
                <wp:docPr id="2229" name="잉크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321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A4B16" id="잉크 2229" o:spid="_x0000_s1026" type="#_x0000_t75" style="position:absolute;left:0;text-align:left;margin-left:276.8pt;margin-top:45.35pt;width:26.25pt;height:5.6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">
                <v:imagedata r:id="rId35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3481536</wp:posOffset>
                </wp:positionH>
                <wp:positionV relativeFrom="paragraph">
                  <wp:posOffset>431944</wp:posOffset>
                </wp:positionV>
                <wp:extent cx="439200" cy="147600"/>
                <wp:effectExtent l="38100" t="38100" r="37465" b="43180"/>
                <wp:wrapNone/>
                <wp:docPr id="2228" name="잉크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439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26431" id="잉크 2228" o:spid="_x0000_s1026" type="#_x0000_t75" style="position:absolute;left:0;text-align:left;margin-left:273.85pt;margin-top:33.7pt;width:35.2pt;height:12.2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">
                <v:imagedata r:id="rId35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3373896</wp:posOffset>
                </wp:positionH>
                <wp:positionV relativeFrom="paragraph">
                  <wp:posOffset>416104</wp:posOffset>
                </wp:positionV>
                <wp:extent cx="336600" cy="110880"/>
                <wp:effectExtent l="38100" t="38100" r="44450" b="41910"/>
                <wp:wrapNone/>
                <wp:docPr id="2227" name="잉크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336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3EACB" id="잉크 2227" o:spid="_x0000_s1026" type="#_x0000_t75" style="position:absolute;left:0;text-align:left;margin-left:265.3pt;margin-top:32.5pt;width:27.1pt;height:9.4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">
                <v:imagedata r:id="rId35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3317016</wp:posOffset>
                </wp:positionH>
                <wp:positionV relativeFrom="paragraph">
                  <wp:posOffset>354904</wp:posOffset>
                </wp:positionV>
                <wp:extent cx="303840" cy="100800"/>
                <wp:effectExtent l="38100" t="38100" r="39370" b="33020"/>
                <wp:wrapNone/>
                <wp:docPr id="2226" name="잉크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303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B8EBD" id="잉크 2226" o:spid="_x0000_s1026" type="#_x0000_t75" style="position:absolute;left:0;text-align:left;margin-left:260.95pt;margin-top:27.65pt;width:24.4pt;height:8.5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">
                <v:imagedata r:id="rId35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2296056</wp:posOffset>
                </wp:positionH>
                <wp:positionV relativeFrom="paragraph">
                  <wp:posOffset>423304</wp:posOffset>
                </wp:positionV>
                <wp:extent cx="1674000" cy="1492560"/>
                <wp:effectExtent l="38100" t="19050" r="40640" b="50800"/>
                <wp:wrapNone/>
                <wp:docPr id="2225" name="잉크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1674000" cy="14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93C47" id="잉크 2225" o:spid="_x0000_s1026" type="#_x0000_t75" style="position:absolute;left:0;text-align:left;margin-left:180.5pt;margin-top:32.8pt;width:132.45pt;height:118.4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">
                <v:imagedata r:id="rId35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2341776</wp:posOffset>
                </wp:positionH>
                <wp:positionV relativeFrom="paragraph">
                  <wp:posOffset>389104</wp:posOffset>
                </wp:positionV>
                <wp:extent cx="891360" cy="627840"/>
                <wp:effectExtent l="38100" t="38100" r="42545" b="39370"/>
                <wp:wrapNone/>
                <wp:docPr id="2224" name="잉크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891360" cy="62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CC81D" id="잉크 2224" o:spid="_x0000_s1026" type="#_x0000_t75" style="position:absolute;left:0;text-align:left;margin-left:184.1pt;margin-top:30.35pt;width:70.8pt;height:50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">
                <v:imagedata r:id="rId35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3137736</wp:posOffset>
                </wp:positionH>
                <wp:positionV relativeFrom="paragraph">
                  <wp:posOffset>1109824</wp:posOffset>
                </wp:positionV>
                <wp:extent cx="105120" cy="114840"/>
                <wp:effectExtent l="38100" t="57150" r="47625" b="57150"/>
                <wp:wrapNone/>
                <wp:docPr id="2223" name="잉크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051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BDC2" id="잉크 2223" o:spid="_x0000_s1026" type="#_x0000_t75" style="position:absolute;left:0;text-align:left;margin-left:246.3pt;margin-top:86.55pt;width:9.85pt;height:10.7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">
                <v:imagedata r:id="rId35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3391176</wp:posOffset>
                </wp:positionH>
                <wp:positionV relativeFrom="paragraph">
                  <wp:posOffset>288664</wp:posOffset>
                </wp:positionV>
                <wp:extent cx="56880" cy="64080"/>
                <wp:effectExtent l="19050" t="38100" r="57785" b="50800"/>
                <wp:wrapNone/>
                <wp:docPr id="2222" name="잉크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56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4B972" id="잉크 2222" o:spid="_x0000_s1026" type="#_x0000_t75" style="position:absolute;left:0;text-align:left;margin-left:266.25pt;margin-top:22pt;width:6.05pt;height:6.4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">
                <v:imagedata r:id="rId35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3363816</wp:posOffset>
                </wp:positionH>
                <wp:positionV relativeFrom="paragraph">
                  <wp:posOffset>288664</wp:posOffset>
                </wp:positionV>
                <wp:extent cx="89280" cy="63720"/>
                <wp:effectExtent l="57150" t="38100" r="44450" b="50800"/>
                <wp:wrapNone/>
                <wp:docPr id="2221" name="잉크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89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DC0CD" id="잉크 2221" o:spid="_x0000_s1026" type="#_x0000_t75" style="position:absolute;left:0;text-align:left;margin-left:264pt;margin-top:21.85pt;width:8.75pt;height:6.7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">
                <v:imagedata r:id="rId35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4475496</wp:posOffset>
                </wp:positionH>
                <wp:positionV relativeFrom="paragraph">
                  <wp:posOffset>142144</wp:posOffset>
                </wp:positionV>
                <wp:extent cx="92880" cy="24120"/>
                <wp:effectExtent l="57150" t="38100" r="40640" b="52705"/>
                <wp:wrapNone/>
                <wp:docPr id="2220" name="잉크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92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AD110" id="잉크 2220" o:spid="_x0000_s1026" type="#_x0000_t75" style="position:absolute;left:0;text-align:left;margin-left:351.65pt;margin-top:10.95pt;width:8.3pt;height:3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">
                <v:imagedata r:id="rId35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4467936</wp:posOffset>
                </wp:positionH>
                <wp:positionV relativeFrom="paragraph">
                  <wp:posOffset>35224</wp:posOffset>
                </wp:positionV>
                <wp:extent cx="103680" cy="20520"/>
                <wp:effectExtent l="38100" t="38100" r="48895" b="55880"/>
                <wp:wrapNone/>
                <wp:docPr id="2219" name="잉크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103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9CE86" id="잉크 2219" o:spid="_x0000_s1026" type="#_x0000_t75" style="position:absolute;left:0;text-align:left;margin-left:350.95pt;margin-top:2.35pt;width:9.25pt;height:2.8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">
                <v:imagedata r:id="rId35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4410696</wp:posOffset>
                </wp:positionH>
                <wp:positionV relativeFrom="paragraph">
                  <wp:posOffset>-20936</wp:posOffset>
                </wp:positionV>
                <wp:extent cx="131400" cy="134640"/>
                <wp:effectExtent l="57150" t="38100" r="40640" b="55880"/>
                <wp:wrapNone/>
                <wp:docPr id="2218" name="잉크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1314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49C83" id="잉크 2218" o:spid="_x0000_s1026" type="#_x0000_t75" style="position:absolute;left:0;text-align:left;margin-left:346.55pt;margin-top:-2.55pt;width:11.6pt;height:12.4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">
                <v:imagedata r:id="rId35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286856</wp:posOffset>
                </wp:positionH>
                <wp:positionV relativeFrom="paragraph">
                  <wp:posOffset>26224</wp:posOffset>
                </wp:positionV>
                <wp:extent cx="22680" cy="167400"/>
                <wp:effectExtent l="38100" t="57150" r="53975" b="42545"/>
                <wp:wrapNone/>
                <wp:docPr id="2217" name="잉크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22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9B646" id="잉크 2217" o:spid="_x0000_s1026" type="#_x0000_t75" style="position:absolute;left:0;text-align:left;margin-left:336.7pt;margin-top:1.35pt;width:2.95pt;height:14.3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">
                <v:imagedata r:id="rId35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4254816</wp:posOffset>
                </wp:positionH>
                <wp:positionV relativeFrom="paragraph">
                  <wp:posOffset>44584</wp:posOffset>
                </wp:positionV>
                <wp:extent cx="108720" cy="44280"/>
                <wp:effectExtent l="38100" t="19050" r="43815" b="51435"/>
                <wp:wrapNone/>
                <wp:docPr id="2216" name="잉크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108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C1662" id="잉크 2216" o:spid="_x0000_s1026" type="#_x0000_t75" style="position:absolute;left:0;text-align:left;margin-left:334.25pt;margin-top:3.25pt;width:9.75pt;height:4.5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">
                <v:imagedata r:id="rId35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4187496</wp:posOffset>
                </wp:positionH>
                <wp:positionV relativeFrom="paragraph">
                  <wp:posOffset>183184</wp:posOffset>
                </wp:positionV>
                <wp:extent cx="42120" cy="156600"/>
                <wp:effectExtent l="38100" t="38100" r="34290" b="34290"/>
                <wp:wrapNone/>
                <wp:docPr id="2215" name="잉크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421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1280E" id="잉크 2215" o:spid="_x0000_s1026" type="#_x0000_t75" style="position:absolute;left:0;text-align:left;margin-left:329.2pt;margin-top:13.85pt;width:4.3pt;height:13.4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">
                <v:imagedata r:id="rId36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4057536</wp:posOffset>
                </wp:positionH>
                <wp:positionV relativeFrom="paragraph">
                  <wp:posOffset>208744</wp:posOffset>
                </wp:positionV>
                <wp:extent cx="93240" cy="32760"/>
                <wp:effectExtent l="57150" t="38100" r="40640" b="43815"/>
                <wp:wrapNone/>
                <wp:docPr id="2214" name="잉크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93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D2399" id="잉크 2214" o:spid="_x0000_s1026" type="#_x0000_t75" style="position:absolute;left:0;text-align:left;margin-left:318.75pt;margin-top:16.2pt;width:8.35pt;height:3.6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">
                <v:imagedata r:id="rId36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4011456</wp:posOffset>
                </wp:positionH>
                <wp:positionV relativeFrom="paragraph">
                  <wp:posOffset>83104</wp:posOffset>
                </wp:positionV>
                <wp:extent cx="91080" cy="105840"/>
                <wp:effectExtent l="38100" t="38100" r="42545" b="46990"/>
                <wp:wrapNone/>
                <wp:docPr id="2213" name="잉크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91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EB331" id="잉크 2213" o:spid="_x0000_s1026" type="#_x0000_t75" style="position:absolute;left:0;text-align:left;margin-left:315.05pt;margin-top:5.75pt;width:8.2pt;height:9.4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">
                <v:imagedata r:id="rId36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4001736</wp:posOffset>
                </wp:positionH>
                <wp:positionV relativeFrom="paragraph">
                  <wp:posOffset>70144</wp:posOffset>
                </wp:positionV>
                <wp:extent cx="71280" cy="132480"/>
                <wp:effectExtent l="38100" t="38100" r="43180" b="39370"/>
                <wp:wrapNone/>
                <wp:docPr id="2212" name="잉크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71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2E1F3" id="잉크 2212" o:spid="_x0000_s1026" type="#_x0000_t75" style="position:absolute;left:0;text-align:left;margin-left:314.85pt;margin-top:5.2pt;width:6.1pt;height:11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">
                <v:imagedata r:id="rId36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813816</wp:posOffset>
                </wp:positionH>
                <wp:positionV relativeFrom="paragraph">
                  <wp:posOffset>154024</wp:posOffset>
                </wp:positionV>
                <wp:extent cx="131760" cy="38160"/>
                <wp:effectExtent l="38100" t="38100" r="40005" b="38100"/>
                <wp:wrapNone/>
                <wp:docPr id="2211" name="잉크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131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A731D" id="잉크 2211" o:spid="_x0000_s1026" type="#_x0000_t75" style="position:absolute;left:0;text-align:left;margin-left:299.55pt;margin-top:11.9pt;width:11.35pt;height:4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">
                <v:imagedata r:id="rId36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802296</wp:posOffset>
                </wp:positionH>
                <wp:positionV relativeFrom="paragraph">
                  <wp:posOffset>132064</wp:posOffset>
                </wp:positionV>
                <wp:extent cx="99000" cy="16560"/>
                <wp:effectExtent l="38100" t="38100" r="34925" b="40640"/>
                <wp:wrapNone/>
                <wp:docPr id="2210" name="잉크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99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24690" id="잉크 2210" o:spid="_x0000_s1026" type="#_x0000_t75" style="position:absolute;left:0;text-align:left;margin-left:299pt;margin-top:10.1pt;width:8.55pt;height:2.1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">
                <v:imagedata r:id="rId36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588096</wp:posOffset>
                </wp:positionH>
                <wp:positionV relativeFrom="paragraph">
                  <wp:posOffset>269584</wp:posOffset>
                </wp:positionV>
                <wp:extent cx="143640" cy="38880"/>
                <wp:effectExtent l="38100" t="38100" r="46990" b="37465"/>
                <wp:wrapNone/>
                <wp:docPr id="2209" name="잉크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1436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0DFC4" id="잉크 2209" o:spid="_x0000_s1026" type="#_x0000_t75" style="position:absolute;left:0;text-align:left;margin-left:281.85pt;margin-top:20.95pt;width:12.35pt;height:4.1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">
                <v:imagedata r:id="rId36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3615456</wp:posOffset>
                </wp:positionH>
                <wp:positionV relativeFrom="paragraph">
                  <wp:posOffset>97144</wp:posOffset>
                </wp:positionV>
                <wp:extent cx="38520" cy="376560"/>
                <wp:effectExtent l="38100" t="38100" r="38100" b="42545"/>
                <wp:wrapNone/>
                <wp:docPr id="2208" name="잉크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3852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2F5C8" id="잉크 2208" o:spid="_x0000_s1026" type="#_x0000_t75" style="position:absolute;left:0;text-align:left;margin-left:283.95pt;margin-top:7.05pt;width:4.25pt;height:30.9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">
                <v:imagedata r:id="rId36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3529776</wp:posOffset>
                </wp:positionH>
                <wp:positionV relativeFrom="paragraph">
                  <wp:posOffset>139624</wp:posOffset>
                </wp:positionV>
                <wp:extent cx="106200" cy="88920"/>
                <wp:effectExtent l="38100" t="57150" r="46355" b="44450"/>
                <wp:wrapNone/>
                <wp:docPr id="2207" name="잉크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106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7ACAF" id="잉크 2207" o:spid="_x0000_s1026" type="#_x0000_t75" style="position:absolute;left:0;text-align:left;margin-left:277.3pt;margin-top:10.35pt;width:9.25pt;height:8.3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">
                <v:imagedata r:id="rId36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3121896</wp:posOffset>
                </wp:positionH>
                <wp:positionV relativeFrom="paragraph">
                  <wp:posOffset>289744</wp:posOffset>
                </wp:positionV>
                <wp:extent cx="222840" cy="244440"/>
                <wp:effectExtent l="38100" t="57150" r="44450" b="41910"/>
                <wp:wrapNone/>
                <wp:docPr id="2206" name="잉크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2228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A02B6" id="잉크 2206" o:spid="_x0000_s1026" type="#_x0000_t75" style="position:absolute;left:0;text-align:left;margin-left:245.3pt;margin-top:22.1pt;width:18.8pt;height:20.8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">
                <v:imagedata r:id="rId36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2002656</wp:posOffset>
                </wp:positionH>
                <wp:positionV relativeFrom="paragraph">
                  <wp:posOffset>307024</wp:posOffset>
                </wp:positionV>
                <wp:extent cx="1359720" cy="1454400"/>
                <wp:effectExtent l="38100" t="38100" r="31115" b="31750"/>
                <wp:wrapNone/>
                <wp:docPr id="2205" name="잉크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359720" cy="14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DE49F" id="잉크 2205" o:spid="_x0000_s1026" type="#_x0000_t75" style="position:absolute;left:0;text-align:left;margin-left:157.2pt;margin-top:23.95pt;width:107.75pt;height:115.1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">
                <v:imagedata r:id="rId36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3229536</wp:posOffset>
                </wp:positionH>
                <wp:positionV relativeFrom="paragraph">
                  <wp:posOffset>1040704</wp:posOffset>
                </wp:positionV>
                <wp:extent cx="4680" cy="19800"/>
                <wp:effectExtent l="38100" t="38100" r="33655" b="37465"/>
                <wp:wrapNone/>
                <wp:docPr id="2204" name="잉크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4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A3AB2" id="잉크 2204" o:spid="_x0000_s1026" type="#_x0000_t75" style="position:absolute;left:0;text-align:left;margin-left:254.05pt;margin-top:81.7pt;width:.9pt;height:2.0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">
                <v:imagedata r:id="rId36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2975736</wp:posOffset>
                </wp:positionH>
                <wp:positionV relativeFrom="paragraph">
                  <wp:posOffset>1152664</wp:posOffset>
                </wp:positionV>
                <wp:extent cx="76320" cy="168840"/>
                <wp:effectExtent l="38100" t="57150" r="38100" b="41275"/>
                <wp:wrapNone/>
                <wp:docPr id="2203" name="잉크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76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17AD4" id="잉크 2203" o:spid="_x0000_s1026" type="#_x0000_t75" style="position:absolute;left:0;text-align:left;margin-left:233.75pt;margin-top:89.95pt;width:6.9pt;height:14.8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">
                <v:imagedata r:id="rId36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3427536</wp:posOffset>
                </wp:positionH>
                <wp:positionV relativeFrom="paragraph">
                  <wp:posOffset>382984</wp:posOffset>
                </wp:positionV>
                <wp:extent cx="82440" cy="152640"/>
                <wp:effectExtent l="38100" t="38100" r="32385" b="38100"/>
                <wp:wrapNone/>
                <wp:docPr id="2202" name="잉크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824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44F3C" id="잉크 2202" o:spid="_x0000_s1026" type="#_x0000_t75" style="position:absolute;left:0;text-align:left;margin-left:269.4pt;margin-top:29.65pt;width:7.3pt;height:12.7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">
                <v:imagedata r:id="rId36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3274536</wp:posOffset>
                </wp:positionH>
                <wp:positionV relativeFrom="paragraph">
                  <wp:posOffset>381184</wp:posOffset>
                </wp:positionV>
                <wp:extent cx="183600" cy="172440"/>
                <wp:effectExtent l="38100" t="38100" r="45085" b="56515"/>
                <wp:wrapNone/>
                <wp:docPr id="2201" name="잉크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1836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B04D2" id="잉크 2201" o:spid="_x0000_s1026" type="#_x0000_t75" style="position:absolute;left:0;text-align:left;margin-left:257.25pt;margin-top:29.4pt;width:15.8pt;height:14.9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">
                <v:imagedata r:id="rId36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3338256</wp:posOffset>
                </wp:positionH>
                <wp:positionV relativeFrom="paragraph">
                  <wp:posOffset>396664</wp:posOffset>
                </wp:positionV>
                <wp:extent cx="152640" cy="110520"/>
                <wp:effectExtent l="19050" t="38100" r="0" b="41910"/>
                <wp:wrapNone/>
                <wp:docPr id="2200" name="잉크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52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43D63" id="잉크 2200" o:spid="_x0000_s1026" type="#_x0000_t75" style="position:absolute;left:0;text-align:left;margin-left:262.25pt;margin-top:30.65pt;width:12.85pt;height:9.9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">
                <v:imagedata r:id="rId36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526896</wp:posOffset>
                </wp:positionH>
                <wp:positionV relativeFrom="paragraph">
                  <wp:posOffset>900664</wp:posOffset>
                </wp:positionV>
                <wp:extent cx="164160" cy="36720"/>
                <wp:effectExtent l="38100" t="38100" r="45720" b="40005"/>
                <wp:wrapNone/>
                <wp:docPr id="2199" name="잉크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64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1FF42" id="잉크 2199" o:spid="_x0000_s1026" type="#_x0000_t75" style="position:absolute;left:0;text-align:left;margin-left:277.1pt;margin-top:70.15pt;width:14.35pt;height:4.3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">
                <v:imagedata r:id="rId36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496296</wp:posOffset>
                </wp:positionH>
                <wp:positionV relativeFrom="paragraph">
                  <wp:posOffset>771784</wp:posOffset>
                </wp:positionV>
                <wp:extent cx="162000" cy="19440"/>
                <wp:effectExtent l="38100" t="38100" r="47625" b="38100"/>
                <wp:wrapNone/>
                <wp:docPr id="2198" name="잉크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62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8A4AF" id="잉크 2198" o:spid="_x0000_s1026" type="#_x0000_t75" style="position:absolute;left:0;text-align:left;margin-left:274.7pt;margin-top:60.1pt;width:13.6pt;height:2.5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">
                <v:imagedata r:id="rId36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3489456</wp:posOffset>
                </wp:positionH>
                <wp:positionV relativeFrom="paragraph">
                  <wp:posOffset>693304</wp:posOffset>
                </wp:positionV>
                <wp:extent cx="168840" cy="180720"/>
                <wp:effectExtent l="57150" t="38100" r="41275" b="48260"/>
                <wp:wrapNone/>
                <wp:docPr id="2197" name="잉크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1688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620B6" id="잉크 2197" o:spid="_x0000_s1026" type="#_x0000_t75" style="position:absolute;left:0;text-align:left;margin-left:273.95pt;margin-top:53.85pt;width:14.85pt;height:15.8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">
                <v:imagedata r:id="rId36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3364536</wp:posOffset>
                </wp:positionH>
                <wp:positionV relativeFrom="paragraph">
                  <wp:posOffset>267064</wp:posOffset>
                </wp:positionV>
                <wp:extent cx="115560" cy="125640"/>
                <wp:effectExtent l="38100" t="57150" r="37465" b="46355"/>
                <wp:wrapNone/>
                <wp:docPr id="2196" name="잉크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15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5A417" id="잉크 2196" o:spid="_x0000_s1026" type="#_x0000_t75" style="position:absolute;left:0;text-align:left;margin-left:264.25pt;margin-top:20.3pt;width:10.05pt;height:10.9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">
                <v:imagedata r:id="rId36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3244296</wp:posOffset>
                </wp:positionH>
                <wp:positionV relativeFrom="paragraph">
                  <wp:posOffset>370744</wp:posOffset>
                </wp:positionV>
                <wp:extent cx="276120" cy="200160"/>
                <wp:effectExtent l="38100" t="57150" r="10160" b="47625"/>
                <wp:wrapNone/>
                <wp:docPr id="2195" name="잉크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2761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884D6" id="잉크 2195" o:spid="_x0000_s1026" type="#_x0000_t75" style="position:absolute;left:0;text-align:left;margin-left:254.95pt;margin-top:28.4pt;width:22.95pt;height:17.0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">
                <v:imagedata r:id="rId36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3200016</wp:posOffset>
                </wp:positionH>
                <wp:positionV relativeFrom="paragraph">
                  <wp:posOffset>420424</wp:posOffset>
                </wp:positionV>
                <wp:extent cx="235800" cy="666360"/>
                <wp:effectExtent l="38100" t="38100" r="50165" b="38735"/>
                <wp:wrapNone/>
                <wp:docPr id="2194" name="잉크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235800" cy="66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F9C64" id="잉크 2194" o:spid="_x0000_s1026" type="#_x0000_t75" style="position:absolute;left:0;text-align:left;margin-left:251.5pt;margin-top:32.45pt;width:19.65pt;height:53.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">
                <v:imagedata r:id="rId36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151416</wp:posOffset>
                </wp:positionH>
                <wp:positionV relativeFrom="paragraph">
                  <wp:posOffset>1121704</wp:posOffset>
                </wp:positionV>
                <wp:extent cx="63360" cy="86040"/>
                <wp:effectExtent l="38100" t="57150" r="51435" b="47625"/>
                <wp:wrapNone/>
                <wp:docPr id="2193" name="잉크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63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84591" id="잉크 2193" o:spid="_x0000_s1026" type="#_x0000_t75" style="position:absolute;left:0;text-align:left;margin-left:247.5pt;margin-top:87.55pt;width:6.2pt;height:8.2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">
                <v:imagedata r:id="rId36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1907616</wp:posOffset>
                </wp:positionH>
                <wp:positionV relativeFrom="paragraph">
                  <wp:posOffset>1397464</wp:posOffset>
                </wp:positionV>
                <wp:extent cx="45000" cy="393120"/>
                <wp:effectExtent l="57150" t="38100" r="50800" b="45085"/>
                <wp:wrapNone/>
                <wp:docPr id="2192" name="잉크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4500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A6EAC" id="잉크 2192" o:spid="_x0000_s1026" type="#_x0000_t75" style="position:absolute;left:0;text-align:left;margin-left:149.25pt;margin-top:109.7pt;width:4.8pt;height:31.5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">
                <v:imagedata r:id="rId36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1970616</wp:posOffset>
                </wp:positionH>
                <wp:positionV relativeFrom="paragraph">
                  <wp:posOffset>1761784</wp:posOffset>
                </wp:positionV>
                <wp:extent cx="469800" cy="130320"/>
                <wp:effectExtent l="38100" t="38100" r="45085" b="41275"/>
                <wp:wrapNone/>
                <wp:docPr id="2191" name="잉크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4698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5B80D" id="잉크 2191" o:spid="_x0000_s1026" type="#_x0000_t75" style="position:absolute;left:0;text-align:left;margin-left:154.5pt;margin-top:138.25pt;width:38.7pt;height:11.7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">
                <v:imagedata r:id="rId36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1681536</wp:posOffset>
                </wp:positionH>
                <wp:positionV relativeFrom="paragraph">
                  <wp:posOffset>1801744</wp:posOffset>
                </wp:positionV>
                <wp:extent cx="292680" cy="329040"/>
                <wp:effectExtent l="38100" t="38100" r="50800" b="52070"/>
                <wp:wrapNone/>
                <wp:docPr id="2190" name="잉크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2926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0DDBA" id="잉크 2190" o:spid="_x0000_s1026" type="#_x0000_t75" style="position:absolute;left:0;text-align:left;margin-left:131.5pt;margin-top:141.45pt;width:24.75pt;height:27.1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">
                <v:imagedata r:id="rId36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1925256</wp:posOffset>
                </wp:positionH>
                <wp:positionV relativeFrom="paragraph">
                  <wp:posOffset>1531024</wp:posOffset>
                </wp:positionV>
                <wp:extent cx="60840" cy="276840"/>
                <wp:effectExtent l="38100" t="57150" r="15875" b="47625"/>
                <wp:wrapNone/>
                <wp:docPr id="2189" name="잉크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608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7966A" id="잉크 2189" o:spid="_x0000_s1026" type="#_x0000_t75" style="position:absolute;left:0;text-align:left;margin-left:150.85pt;margin-top:119.8pt;width:5.9pt;height:23.1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">
                <v:imagedata r:id="rId36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3133056</wp:posOffset>
                </wp:positionH>
                <wp:positionV relativeFrom="paragraph">
                  <wp:posOffset>1112344</wp:posOffset>
                </wp:positionV>
                <wp:extent cx="95400" cy="96120"/>
                <wp:effectExtent l="38100" t="38100" r="57150" b="56515"/>
                <wp:wrapNone/>
                <wp:docPr id="2188" name="잉크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95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78F3A" id="잉크 2188" o:spid="_x0000_s1026" type="#_x0000_t75" style="position:absolute;left:0;text-align:left;margin-left:245.9pt;margin-top:87pt;width:9.35pt;height:8.9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">
                <v:imagedata r:id="rId36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2676576</wp:posOffset>
                </wp:positionH>
                <wp:positionV relativeFrom="paragraph">
                  <wp:posOffset>1139704</wp:posOffset>
                </wp:positionV>
                <wp:extent cx="124920" cy="83160"/>
                <wp:effectExtent l="38100" t="57150" r="8890" b="50800"/>
                <wp:wrapNone/>
                <wp:docPr id="2173" name="잉크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24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032D" id="잉크 2173" o:spid="_x0000_s1026" type="#_x0000_t75" style="position:absolute;left:0;text-align:left;margin-left:210.15pt;margin-top:89.1pt;width:10.7pt;height:7.9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">
                <v:imagedata r:id="rId36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2337456</wp:posOffset>
                </wp:positionH>
                <wp:positionV relativeFrom="paragraph">
                  <wp:posOffset>1322584</wp:posOffset>
                </wp:positionV>
                <wp:extent cx="108000" cy="55440"/>
                <wp:effectExtent l="38100" t="38100" r="44450" b="40005"/>
                <wp:wrapNone/>
                <wp:docPr id="2172" name="잉크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1080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D27AE" id="잉크 2172" o:spid="_x0000_s1026" type="#_x0000_t75" style="position:absolute;left:0;text-align:left;margin-left:183.35pt;margin-top:103.9pt;width:9.45pt;height:5.3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">
                <v:imagedata r:id="rId36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2618976</wp:posOffset>
                </wp:positionH>
                <wp:positionV relativeFrom="paragraph">
                  <wp:posOffset>1006144</wp:posOffset>
                </wp:positionV>
                <wp:extent cx="53280" cy="242640"/>
                <wp:effectExtent l="57150" t="57150" r="42545" b="43180"/>
                <wp:wrapNone/>
                <wp:docPr id="2171" name="잉크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532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A3277" id="잉크 2171" o:spid="_x0000_s1026" type="#_x0000_t75" style="position:absolute;left:0;text-align:left;margin-left:205.3pt;margin-top:78.35pt;width:5.5pt;height:20.2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">
                <v:imagedata r:id="rId36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2555976</wp:posOffset>
                </wp:positionH>
                <wp:positionV relativeFrom="paragraph">
                  <wp:posOffset>1027744</wp:posOffset>
                </wp:positionV>
                <wp:extent cx="57240" cy="188640"/>
                <wp:effectExtent l="57150" t="38100" r="38100" b="40005"/>
                <wp:wrapNone/>
                <wp:docPr id="2170" name="잉크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572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9BB2E" id="잉크 2170" o:spid="_x0000_s1026" type="#_x0000_t75" style="position:absolute;left:0;text-align:left;margin-left:200.6pt;margin-top:80.25pt;width:5.55pt;height:15.9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">
                <v:imagedata r:id="rId36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2482896</wp:posOffset>
                </wp:positionH>
                <wp:positionV relativeFrom="paragraph">
                  <wp:posOffset>1208824</wp:posOffset>
                </wp:positionV>
                <wp:extent cx="60840" cy="95400"/>
                <wp:effectExtent l="38100" t="57150" r="53975" b="38100"/>
                <wp:wrapNone/>
                <wp:docPr id="2169" name="잉크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60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254F" id="잉크 2169" o:spid="_x0000_s1026" type="#_x0000_t75" style="position:absolute;left:0;text-align:left;margin-left:194.6pt;margin-top:94.5pt;width:6pt;height:8.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">
                <v:imagedata r:id="rId36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2278416</wp:posOffset>
                </wp:positionH>
                <wp:positionV relativeFrom="paragraph">
                  <wp:posOffset>1195864</wp:posOffset>
                </wp:positionV>
                <wp:extent cx="192240" cy="92160"/>
                <wp:effectExtent l="38100" t="57150" r="36830" b="41275"/>
                <wp:wrapNone/>
                <wp:docPr id="2168" name="잉크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1922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6AF55" id="잉크 2168" o:spid="_x0000_s1026" type="#_x0000_t75" style="position:absolute;left:0;text-align:left;margin-left:178.6pt;margin-top:93.45pt;width:16.25pt;height:8.6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">
                <v:imagedata r:id="rId36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2304696</wp:posOffset>
                </wp:positionH>
                <wp:positionV relativeFrom="paragraph">
                  <wp:posOffset>1118824</wp:posOffset>
                </wp:positionV>
                <wp:extent cx="127800" cy="233280"/>
                <wp:effectExtent l="57150" t="38100" r="43815" b="52705"/>
                <wp:wrapNone/>
                <wp:docPr id="2167" name="잉크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1278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80A5E" id="잉크 2167" o:spid="_x0000_s1026" type="#_x0000_t75" style="position:absolute;left:0;text-align:left;margin-left:180.7pt;margin-top:87.65pt;width:11.1pt;height:19.4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">
                <v:imagedata r:id="rId36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2187336</wp:posOffset>
                </wp:positionH>
                <wp:positionV relativeFrom="paragraph">
                  <wp:posOffset>1233664</wp:posOffset>
                </wp:positionV>
                <wp:extent cx="58320" cy="175680"/>
                <wp:effectExtent l="38100" t="38100" r="56515" b="53340"/>
                <wp:wrapNone/>
                <wp:docPr id="2166" name="잉크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583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15D49" id="잉크 2166" o:spid="_x0000_s1026" type="#_x0000_t75" style="position:absolute;left:0;text-align:left;margin-left:171.4pt;margin-top:96.3pt;width:6.15pt;height:15.6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">
                <v:imagedata r:id="rId36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2105616</wp:posOffset>
                </wp:positionH>
                <wp:positionV relativeFrom="paragraph">
                  <wp:posOffset>1260304</wp:posOffset>
                </wp:positionV>
                <wp:extent cx="97200" cy="196200"/>
                <wp:effectExtent l="57150" t="38100" r="36195" b="52070"/>
                <wp:wrapNone/>
                <wp:docPr id="2165" name="잉크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972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1FD34" id="잉크 2165" o:spid="_x0000_s1026" type="#_x0000_t75" style="position:absolute;left:0;text-align:left;margin-left:165pt;margin-top:98.45pt;width:8.65pt;height:16.6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">
                <v:imagedata r:id="rId36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2921376</wp:posOffset>
                </wp:positionH>
                <wp:positionV relativeFrom="paragraph">
                  <wp:posOffset>1185064</wp:posOffset>
                </wp:positionV>
                <wp:extent cx="207720" cy="139680"/>
                <wp:effectExtent l="38100" t="38100" r="59055" b="51435"/>
                <wp:wrapNone/>
                <wp:docPr id="2164" name="잉크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207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0A6E6" id="잉크 2164" o:spid="_x0000_s1026" type="#_x0000_t75" style="position:absolute;left:0;text-align:left;margin-left:229.4pt;margin-top:92.4pt;width:17.85pt;height:12.8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">
                <v:imagedata r:id="rId36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3518976</wp:posOffset>
                </wp:positionH>
                <wp:positionV relativeFrom="paragraph">
                  <wp:posOffset>1135384</wp:posOffset>
                </wp:positionV>
                <wp:extent cx="19440" cy="227880"/>
                <wp:effectExtent l="38100" t="57150" r="57150" b="58420"/>
                <wp:wrapNone/>
                <wp:docPr id="2115" name="잉크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194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8F55" id="잉크 2115" o:spid="_x0000_s1026" type="#_x0000_t75" style="position:absolute;left:0;text-align:left;margin-left:276.3pt;margin-top:88.4pt;width:3.15pt;height:20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">
                <v:imagedata r:id="rId36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3361296</wp:posOffset>
                </wp:positionH>
                <wp:positionV relativeFrom="paragraph">
                  <wp:posOffset>1173184</wp:posOffset>
                </wp:positionV>
                <wp:extent cx="117360" cy="32040"/>
                <wp:effectExtent l="38100" t="38100" r="35560" b="44450"/>
                <wp:wrapNone/>
                <wp:docPr id="2114" name="잉크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117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58502" id="잉크 2114" o:spid="_x0000_s1026" type="#_x0000_t75" style="position:absolute;left:0;text-align:left;margin-left:264.4pt;margin-top:91.7pt;width:10.3pt;height:3.6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">
                <v:imagedata r:id="rId36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3348696</wp:posOffset>
                </wp:positionH>
                <wp:positionV relativeFrom="paragraph">
                  <wp:posOffset>1055104</wp:posOffset>
                </wp:positionV>
                <wp:extent cx="111600" cy="90000"/>
                <wp:effectExtent l="38100" t="38100" r="41275" b="43815"/>
                <wp:wrapNone/>
                <wp:docPr id="2113" name="잉크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111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B2D6A" id="잉크 2113" o:spid="_x0000_s1026" type="#_x0000_t75" style="position:absolute;left:0;text-align:left;margin-left:263.05pt;margin-top:82.55pt;width:10.2pt;height:8.4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">
                <v:imagedata r:id="rId36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3365616</wp:posOffset>
                </wp:positionH>
                <wp:positionV relativeFrom="paragraph">
                  <wp:posOffset>1012264</wp:posOffset>
                </wp:positionV>
                <wp:extent cx="68760" cy="131760"/>
                <wp:effectExtent l="38100" t="38100" r="45720" b="40005"/>
                <wp:wrapNone/>
                <wp:docPr id="2112" name="잉크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68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B7D96" id="잉크 2112" o:spid="_x0000_s1026" type="#_x0000_t75" style="position:absolute;left:0;text-align:left;margin-left:264.3pt;margin-top:79.2pt;width:6.5pt;height:11.5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">
                <v:imagedata r:id="rId36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2995536</wp:posOffset>
                </wp:positionH>
                <wp:positionV relativeFrom="paragraph">
                  <wp:posOffset>1185424</wp:posOffset>
                </wp:positionV>
                <wp:extent cx="145080" cy="117360"/>
                <wp:effectExtent l="19050" t="38100" r="45720" b="35560"/>
                <wp:wrapNone/>
                <wp:docPr id="2111" name="잉크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1450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3AFAB" id="잉크 2111" o:spid="_x0000_s1026" type="#_x0000_t75" style="position:absolute;left:0;text-align:left;margin-left:235.15pt;margin-top:93.05pt;width:12.8pt;height:10.3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">
                <v:imagedata r:id="rId36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1960176</wp:posOffset>
                </wp:positionH>
                <wp:positionV relativeFrom="paragraph">
                  <wp:posOffset>1201624</wp:posOffset>
                </wp:positionV>
                <wp:extent cx="1145520" cy="599040"/>
                <wp:effectExtent l="19050" t="38100" r="55245" b="48895"/>
                <wp:wrapNone/>
                <wp:docPr id="2110" name="잉크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1145520" cy="59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8877" id="잉크 2110" o:spid="_x0000_s1026" type="#_x0000_t75" style="position:absolute;left:0;text-align:left;margin-left:153.85pt;margin-top:93.85pt;width:91.45pt;height:48.4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">
                <v:imagedata r:id="rId36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1923456</wp:posOffset>
                </wp:positionH>
                <wp:positionV relativeFrom="paragraph">
                  <wp:posOffset>1770784</wp:posOffset>
                </wp:positionV>
                <wp:extent cx="69120" cy="58680"/>
                <wp:effectExtent l="38100" t="38100" r="45720" b="55880"/>
                <wp:wrapNone/>
                <wp:docPr id="2109" name="잉크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69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E55B3" id="잉크 2109" o:spid="_x0000_s1026" type="#_x0000_t75" style="position:absolute;left:0;text-align:left;margin-left:150.7pt;margin-top:138.8pt;width:6.85pt;height:5.9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">
                <v:imagedata r:id="rId36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1875576</wp:posOffset>
                </wp:positionH>
                <wp:positionV relativeFrom="paragraph">
                  <wp:posOffset>1898584</wp:posOffset>
                </wp:positionV>
                <wp:extent cx="177120" cy="286920"/>
                <wp:effectExtent l="38100" t="38100" r="52070" b="56515"/>
                <wp:wrapNone/>
                <wp:docPr id="2108" name="잉크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771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20B18" id="잉크 2108" o:spid="_x0000_s1026" type="#_x0000_t75" style="position:absolute;left:0;text-align:left;margin-left:146.85pt;margin-top:148.9pt;width:15.45pt;height:24.0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">
                <v:imagedata r:id="rId36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2015976</wp:posOffset>
                </wp:positionH>
                <wp:positionV relativeFrom="paragraph">
                  <wp:posOffset>1943944</wp:posOffset>
                </wp:positionV>
                <wp:extent cx="25920" cy="8640"/>
                <wp:effectExtent l="38100" t="19050" r="50800" b="48895"/>
                <wp:wrapNone/>
                <wp:docPr id="2107" name="잉크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25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73336" id="잉크 2107" o:spid="_x0000_s1026" type="#_x0000_t75" style="position:absolute;left:0;text-align:left;margin-left:158.3pt;margin-top:152.7pt;width:2.9pt;height:1.5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">
                <v:imagedata r:id="rId36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1876656</wp:posOffset>
                </wp:positionH>
                <wp:positionV relativeFrom="paragraph">
                  <wp:posOffset>1925944</wp:posOffset>
                </wp:positionV>
                <wp:extent cx="170640" cy="225000"/>
                <wp:effectExtent l="38100" t="38100" r="1270" b="41910"/>
                <wp:wrapNone/>
                <wp:docPr id="2106" name="잉크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1706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3CF25" id="잉크 2106" o:spid="_x0000_s1026" type="#_x0000_t75" style="position:absolute;left:0;text-align:left;margin-left:146.95pt;margin-top:151.35pt;width:15.15pt;height:18.8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">
                <v:imagedata r:id="rId36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1758576</wp:posOffset>
                </wp:positionH>
                <wp:positionV relativeFrom="paragraph">
                  <wp:posOffset>1815424</wp:posOffset>
                </wp:positionV>
                <wp:extent cx="192960" cy="204480"/>
                <wp:effectExtent l="38100" t="38100" r="36195" b="43180"/>
                <wp:wrapNone/>
                <wp:docPr id="2105" name="잉크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929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797DD" id="잉크 2105" o:spid="_x0000_s1026" type="#_x0000_t75" style="position:absolute;left:0;text-align:left;margin-left:137.7pt;margin-top:142.4pt;width:16.4pt;height:17.4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">
                <v:imagedata r:id="rId36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1949376</wp:posOffset>
                </wp:positionH>
                <wp:positionV relativeFrom="paragraph">
                  <wp:posOffset>1814344</wp:posOffset>
                </wp:positionV>
                <wp:extent cx="276840" cy="17280"/>
                <wp:effectExtent l="38100" t="38100" r="47625" b="40005"/>
                <wp:wrapNone/>
                <wp:docPr id="2104" name="잉크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276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0C2A7" id="잉크 2104" o:spid="_x0000_s1026" type="#_x0000_t75" style="position:absolute;left:0;text-align:left;margin-left:152.95pt;margin-top:142.25pt;width:22.6pt;height:2.7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">
                <v:imagedata r:id="rId36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1926336</wp:posOffset>
                </wp:positionH>
                <wp:positionV relativeFrom="paragraph">
                  <wp:posOffset>1541824</wp:posOffset>
                </wp:positionV>
                <wp:extent cx="22680" cy="272520"/>
                <wp:effectExtent l="38100" t="38100" r="34925" b="32385"/>
                <wp:wrapNone/>
                <wp:docPr id="2103" name="잉크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226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F7750" id="잉크 2103" o:spid="_x0000_s1026" type="#_x0000_t75" style="position:absolute;left:0;text-align:left;margin-left:151.1pt;margin-top:120.95pt;width:2.75pt;height:22.1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">
                <v:imagedata r:id="rId37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1861176</wp:posOffset>
                </wp:positionH>
                <wp:positionV relativeFrom="paragraph">
                  <wp:posOffset>-11576</wp:posOffset>
                </wp:positionV>
                <wp:extent cx="1898640" cy="69480"/>
                <wp:effectExtent l="38100" t="38100" r="26035" b="45085"/>
                <wp:wrapNone/>
                <wp:docPr id="2102" name="잉크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1898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802C2" id="잉크 2102" o:spid="_x0000_s1026" type="#_x0000_t75" style="position:absolute;left:0;text-align:left;margin-left:146.2pt;margin-top:-1.45pt;width:150.15pt;height:6.3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">
                <v:imagedata r:id="rId3702" o:title=""/>
              </v:shape>
            </w:pict>
          </mc:Fallback>
        </mc:AlternateContent>
      </w:r>
      <w:r w:rsidR="00DB4706">
        <w:rPr>
          <w:szCs w:val="24"/>
        </w:rPr>
        <w:br w:type="page"/>
      </w:r>
    </w:p>
    <w:p w:rsidR="00424BDA" w:rsidRPr="00DB4706" w:rsidRDefault="00884371" w:rsidP="00855886">
      <w:pPr>
        <w:rPr>
          <w:b/>
          <w:color w:val="2E74B5" w:themeColor="accent1" w:themeShade="BF"/>
          <w:sz w:val="28"/>
          <w:szCs w:val="24"/>
          <w:lang w:eastAsia="ko-KR"/>
        </w:rPr>
      </w:pPr>
      <w:r>
        <w:rPr>
          <w:b/>
          <w:noProof/>
          <w:color w:val="5B9BD5" w:themeColor="accent1"/>
          <w:sz w:val="28"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4426176</wp:posOffset>
                </wp:positionH>
                <wp:positionV relativeFrom="paragraph">
                  <wp:posOffset>-14891</wp:posOffset>
                </wp:positionV>
                <wp:extent cx="5400" cy="360"/>
                <wp:effectExtent l="57150" t="57150" r="52070" b="57150"/>
                <wp:wrapNone/>
                <wp:docPr id="2007" name="잉크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401D1" id="잉크 2007" o:spid="_x0000_s1026" type="#_x0000_t75" style="position:absolute;left:0;text-align:left;margin-left:347.55pt;margin-top:-2.1pt;width:2.35pt;height:1.9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">
                <v:imagedata r:id="rId3704" o:title=""/>
              </v:shape>
            </w:pict>
          </mc:Fallback>
        </mc:AlternateContent>
      </w:r>
      <w:r w:rsidR="00DB4706" w:rsidRPr="00DB4706">
        <w:rPr>
          <w:b/>
          <w:color w:val="2E74B5" w:themeColor="accent1" w:themeShade="BF"/>
          <w:sz w:val="28"/>
          <w:szCs w:val="24"/>
          <w:lang w:eastAsia="ko-KR"/>
        </w:rPr>
        <w:t xml:space="preserve">Derivation of Channel </w:t>
      </w:r>
      <w:r w:rsidR="00DB4706" w:rsidRPr="00DB4706">
        <w:rPr>
          <w:rFonts w:hint="eastAsia"/>
          <w:b/>
          <w:color w:val="2E74B5" w:themeColor="accent1" w:themeShade="BF"/>
          <w:sz w:val="28"/>
          <w:szCs w:val="24"/>
          <w:lang w:eastAsia="ko-KR"/>
        </w:rPr>
        <w:t>Capacity based on Sphere Packing Argument</w:t>
      </w:r>
    </w:p>
    <w:p w:rsidR="00DB4706" w:rsidRPr="00DB4706" w:rsidRDefault="00DB4706" w:rsidP="00855886">
      <w:pPr>
        <w:rPr>
          <w:b/>
          <w:szCs w:val="24"/>
          <w:lang w:eastAsia="ko-KR"/>
        </w:rPr>
      </w:pPr>
    </w:p>
    <w:p w:rsidR="00855886" w:rsidRDefault="00855886" w:rsidP="00855886">
      <w:pPr>
        <w:rPr>
          <w:szCs w:val="24"/>
        </w:rPr>
      </w:pPr>
      <w:r w:rsidRPr="00855886">
        <w:rPr>
          <w:noProof/>
          <w:szCs w:val="24"/>
          <w:lang w:eastAsia="ko-KR"/>
        </w:rPr>
        <w:drawing>
          <wp:inline distT="0" distB="0" distL="0" distR="0">
            <wp:extent cx="5233670" cy="3500525"/>
            <wp:effectExtent l="0" t="0" r="5080" b="508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231" cy="3504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706" w:rsidRDefault="00DB4706" w:rsidP="00855886">
      <w:pPr>
        <w:rPr>
          <w:szCs w:val="24"/>
        </w:rPr>
      </w:pPr>
    </w:p>
    <w:p w:rsidR="00855886" w:rsidRDefault="00350473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3712656</wp:posOffset>
                </wp:positionH>
                <wp:positionV relativeFrom="paragraph">
                  <wp:posOffset>3154158</wp:posOffset>
                </wp:positionV>
                <wp:extent cx="48600" cy="70200"/>
                <wp:effectExtent l="19050" t="38100" r="46990" b="44450"/>
                <wp:wrapNone/>
                <wp:docPr id="2641" name="잉크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6">
                      <w14:nvContentPartPr>
                        <w14:cNvContentPartPr/>
                      </w14:nvContentPartPr>
                      <w14:xfrm>
                        <a:off x="0" y="0"/>
                        <a:ext cx="486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3E2D9" id="잉크 2641" o:spid="_x0000_s1026" type="#_x0000_t75" style="position:absolute;left:0;text-align:left;margin-left:292.05pt;margin-top:248.05pt;width:4.45pt;height:6.1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">
                <v:imagedata r:id="rId37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1297056</wp:posOffset>
                </wp:positionH>
                <wp:positionV relativeFrom="paragraph">
                  <wp:posOffset>2575278</wp:posOffset>
                </wp:positionV>
                <wp:extent cx="257040" cy="239760"/>
                <wp:effectExtent l="38100" t="57150" r="29210" b="46355"/>
                <wp:wrapNone/>
                <wp:docPr id="2640" name="잉크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8">
                      <w14:nvContentPartPr>
                        <w14:cNvContentPartPr/>
                      </w14:nvContentPartPr>
                      <w14:xfrm>
                        <a:off x="0" y="0"/>
                        <a:ext cx="2570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93569" id="잉크 2640" o:spid="_x0000_s1026" type="#_x0000_t75" style="position:absolute;left:0;text-align:left;margin-left:101.6pt;margin-top:201.9pt;width:21.1pt;height:20.4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">
                <v:imagedata r:id="rId37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1454736</wp:posOffset>
                </wp:positionH>
                <wp:positionV relativeFrom="paragraph">
                  <wp:posOffset>2850678</wp:posOffset>
                </wp:positionV>
                <wp:extent cx="32040" cy="47880"/>
                <wp:effectExtent l="38100" t="19050" r="44450" b="47625"/>
                <wp:wrapNone/>
                <wp:docPr id="2639" name="잉크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0">
                      <w14:nvContentPartPr>
                        <w14:cNvContentPartPr/>
                      </w14:nvContentPartPr>
                      <w14:xfrm>
                        <a:off x="0" y="0"/>
                        <a:ext cx="32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DDEFD" id="잉크 2639" o:spid="_x0000_s1026" type="#_x0000_t75" style="position:absolute;left:0;text-align:left;margin-left:113.85pt;margin-top:224.15pt;width:3.45pt;height:4.4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">
                <v:imagedata r:id="rId37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1462656</wp:posOffset>
                </wp:positionH>
                <wp:positionV relativeFrom="paragraph">
                  <wp:posOffset>2941398</wp:posOffset>
                </wp:positionV>
                <wp:extent cx="45360" cy="142200"/>
                <wp:effectExtent l="57150" t="38100" r="31115" b="48895"/>
                <wp:wrapNone/>
                <wp:docPr id="2638" name="잉크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2">
                      <w14:nvContentPartPr>
                        <w14:cNvContentPartPr/>
                      </w14:nvContentPartPr>
                      <w14:xfrm>
                        <a:off x="0" y="0"/>
                        <a:ext cx="45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6B8A3" id="잉크 2638" o:spid="_x0000_s1026" type="#_x0000_t75" style="position:absolute;left:0;text-align:left;margin-left:114.35pt;margin-top:230.75pt;width:4.6pt;height:12.8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">
                <v:imagedata r:id="rId37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3941976</wp:posOffset>
                </wp:positionH>
                <wp:positionV relativeFrom="paragraph">
                  <wp:posOffset>3279798</wp:posOffset>
                </wp:positionV>
                <wp:extent cx="100440" cy="59040"/>
                <wp:effectExtent l="38100" t="38100" r="33020" b="55880"/>
                <wp:wrapNone/>
                <wp:docPr id="2637" name="잉크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4">
                      <w14:nvContentPartPr>
                        <w14:cNvContentPartPr/>
                      </w14:nvContentPartPr>
                      <w14:xfrm>
                        <a:off x="0" y="0"/>
                        <a:ext cx="1004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40889" id="잉크 2637" o:spid="_x0000_s1026" type="#_x0000_t75" style="position:absolute;left:0;text-align:left;margin-left:309.4pt;margin-top:257.4pt;width:9.15pt;height:6.5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">
                <v:imagedata r:id="rId37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3873936</wp:posOffset>
                </wp:positionH>
                <wp:positionV relativeFrom="paragraph">
                  <wp:posOffset>3078918</wp:posOffset>
                </wp:positionV>
                <wp:extent cx="22320" cy="235080"/>
                <wp:effectExtent l="38100" t="38100" r="53975" b="50800"/>
                <wp:wrapNone/>
                <wp:docPr id="2636" name="잉크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22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4C0B3" id="잉크 2636" o:spid="_x0000_s1026" type="#_x0000_t75" style="position:absolute;left:0;text-align:left;margin-left:304.25pt;margin-top:241.75pt;width:3.15pt;height:19.45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">
                <v:imagedata r:id="rId37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3839736</wp:posOffset>
                </wp:positionH>
                <wp:positionV relativeFrom="paragraph">
                  <wp:posOffset>3056238</wp:posOffset>
                </wp:positionV>
                <wp:extent cx="27000" cy="268200"/>
                <wp:effectExtent l="38100" t="38100" r="49530" b="36830"/>
                <wp:wrapNone/>
                <wp:docPr id="2635" name="잉크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2700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927D7" id="잉크 2635" o:spid="_x0000_s1026" type="#_x0000_t75" style="position:absolute;left:0;text-align:left;margin-left:301.75pt;margin-top:240.3pt;width:3.1pt;height:22.1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">
                <v:imagedata r:id="rId37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3712296</wp:posOffset>
                </wp:positionH>
                <wp:positionV relativeFrom="paragraph">
                  <wp:posOffset>3203118</wp:posOffset>
                </wp:positionV>
                <wp:extent cx="28080" cy="20160"/>
                <wp:effectExtent l="38100" t="38100" r="48260" b="37465"/>
                <wp:wrapNone/>
                <wp:docPr id="2634" name="잉크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28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273BB" id="잉크 2634" o:spid="_x0000_s1026" type="#_x0000_t75" style="position:absolute;left:0;text-align:left;margin-left:291.35pt;margin-top:251.95pt;width:3.4pt;height:2.8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">
                <v:imagedata r:id="rId37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3740016</wp:posOffset>
                </wp:positionH>
                <wp:positionV relativeFrom="paragraph">
                  <wp:posOffset>3243078</wp:posOffset>
                </wp:positionV>
                <wp:extent cx="51120" cy="103680"/>
                <wp:effectExtent l="38100" t="38100" r="44450" b="48895"/>
                <wp:wrapNone/>
                <wp:docPr id="2633" name="잉크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2">
                      <w14:nvContentPartPr>
                        <w14:cNvContentPartPr/>
                      </w14:nvContentPartPr>
                      <w14:xfrm>
                        <a:off x="0" y="0"/>
                        <a:ext cx="511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1134D" id="잉크 2633" o:spid="_x0000_s1026" type="#_x0000_t75" style="position:absolute;left:0;text-align:left;margin-left:293.95pt;margin-top:254.85pt;width:4.85pt;height:9.4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">
                <v:imagedata r:id="rId37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3569736</wp:posOffset>
                </wp:positionH>
                <wp:positionV relativeFrom="paragraph">
                  <wp:posOffset>3171438</wp:posOffset>
                </wp:positionV>
                <wp:extent cx="97920" cy="117720"/>
                <wp:effectExtent l="38100" t="19050" r="54610" b="53975"/>
                <wp:wrapNone/>
                <wp:docPr id="2631" name="잉크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4">
                      <w14:nvContentPartPr>
                        <w14:cNvContentPartPr/>
                      </w14:nvContentPartPr>
                      <w14:xfrm>
                        <a:off x="0" y="0"/>
                        <a:ext cx="97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83685" id="잉크 2631" o:spid="_x0000_s1026" type="#_x0000_t75" style="position:absolute;left:0;text-align:left;margin-left:280.2pt;margin-top:249.15pt;width:8.8pt;height:10.3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">
                <v:imagedata r:id="rId37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3570096</wp:posOffset>
                </wp:positionH>
                <wp:positionV relativeFrom="paragraph">
                  <wp:posOffset>3135798</wp:posOffset>
                </wp:positionV>
                <wp:extent cx="46080" cy="173880"/>
                <wp:effectExtent l="38100" t="57150" r="49530" b="36195"/>
                <wp:wrapNone/>
                <wp:docPr id="2630" name="잉크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6">
                      <w14:nvContentPartPr>
                        <w14:cNvContentPartPr/>
                      </w14:nvContentPartPr>
                      <w14:xfrm>
                        <a:off x="0" y="0"/>
                        <a:ext cx="460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1DE7B" id="잉크 2630" o:spid="_x0000_s1026" type="#_x0000_t75" style="position:absolute;left:0;text-align:left;margin-left:280.6pt;margin-top:246.1pt;width:4.75pt;height:14.8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">
                <v:imagedata r:id="rId37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3351936</wp:posOffset>
                </wp:positionH>
                <wp:positionV relativeFrom="paragraph">
                  <wp:posOffset>3240198</wp:posOffset>
                </wp:positionV>
                <wp:extent cx="135000" cy="54720"/>
                <wp:effectExtent l="57150" t="38100" r="36830" b="40640"/>
                <wp:wrapNone/>
                <wp:docPr id="2629" name="잉크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8">
                      <w14:nvContentPartPr>
                        <w14:cNvContentPartPr/>
                      </w14:nvContentPartPr>
                      <w14:xfrm>
                        <a:off x="0" y="0"/>
                        <a:ext cx="1350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32279" id="잉크 2629" o:spid="_x0000_s1026" type="#_x0000_t75" style="position:absolute;left:0;text-align:left;margin-left:263.1pt;margin-top:254.9pt;width:11.75pt;height:5.4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">
                <v:imagedata r:id="rId37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3172656</wp:posOffset>
                </wp:positionH>
                <wp:positionV relativeFrom="paragraph">
                  <wp:posOffset>3230838</wp:posOffset>
                </wp:positionV>
                <wp:extent cx="69120" cy="128520"/>
                <wp:effectExtent l="38100" t="57150" r="45720" b="43180"/>
                <wp:wrapNone/>
                <wp:docPr id="2623" name="잉크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0">
                      <w14:nvContentPartPr>
                        <w14:cNvContentPartPr/>
                      </w14:nvContentPartPr>
                      <w14:xfrm>
                        <a:off x="0" y="0"/>
                        <a:ext cx="691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9E3CD" id="잉크 2623" o:spid="_x0000_s1026" type="#_x0000_t75" style="position:absolute;left:0;text-align:left;margin-left:249.1pt;margin-top:253.7pt;width:6.45pt;height:11.15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">
                <v:imagedata r:id="rId37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5784816</wp:posOffset>
                </wp:positionH>
                <wp:positionV relativeFrom="paragraph">
                  <wp:posOffset>2055078</wp:posOffset>
                </wp:positionV>
                <wp:extent cx="218160" cy="106920"/>
                <wp:effectExtent l="19050" t="38100" r="10795" b="45720"/>
                <wp:wrapNone/>
                <wp:docPr id="2599" name="잉크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2">
                      <w14:nvContentPartPr>
                        <w14:cNvContentPartPr/>
                      </w14:nvContentPartPr>
                      <w14:xfrm>
                        <a:off x="0" y="0"/>
                        <a:ext cx="218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2C24A" id="잉크 2599" o:spid="_x0000_s1026" type="#_x0000_t75" style="position:absolute;left:0;text-align:left;margin-left:454.9pt;margin-top:161.1pt;width:18.05pt;height:10.0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">
                <v:imagedata r:id="rId37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4838016</wp:posOffset>
                </wp:positionH>
                <wp:positionV relativeFrom="paragraph">
                  <wp:posOffset>1860678</wp:posOffset>
                </wp:positionV>
                <wp:extent cx="277200" cy="59760"/>
                <wp:effectExtent l="38100" t="38100" r="46990" b="54610"/>
                <wp:wrapNone/>
                <wp:docPr id="2596" name="잉크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277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EB6FF" id="잉크 2596" o:spid="_x0000_s1026" type="#_x0000_t75" style="position:absolute;left:0;text-align:left;margin-left:380.05pt;margin-top:145.65pt;width:23.65pt;height:6.4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">
                <v:imagedata r:id="rId37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2526816</wp:posOffset>
                </wp:positionH>
                <wp:positionV relativeFrom="paragraph">
                  <wp:posOffset>3265758</wp:posOffset>
                </wp:positionV>
                <wp:extent cx="25920" cy="47880"/>
                <wp:effectExtent l="38100" t="57150" r="50800" b="47625"/>
                <wp:wrapNone/>
                <wp:docPr id="2595" name="잉크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259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9FC2C" id="잉크 2595" o:spid="_x0000_s1026" type="#_x0000_t75" style="position:absolute;left:0;text-align:left;margin-left:198.15pt;margin-top:256.25pt;width:3.8pt;height:5.3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">
                <v:imagedata r:id="rId37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6148776</wp:posOffset>
                </wp:positionH>
                <wp:positionV relativeFrom="paragraph">
                  <wp:posOffset>651798</wp:posOffset>
                </wp:positionV>
                <wp:extent cx="168480" cy="133560"/>
                <wp:effectExtent l="57150" t="38100" r="3175" b="57150"/>
                <wp:wrapNone/>
                <wp:docPr id="2593" name="잉크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168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FB03A" id="잉크 2593" o:spid="_x0000_s1026" type="#_x0000_t75" style="position:absolute;left:0;text-align:left;margin-left:483.3pt;margin-top:50.45pt;width:14.35pt;height:12.3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">
                <v:imagedata r:id="rId37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6152736</wp:posOffset>
                </wp:positionH>
                <wp:positionV relativeFrom="paragraph">
                  <wp:posOffset>1136358</wp:posOffset>
                </wp:positionV>
                <wp:extent cx="142560" cy="78840"/>
                <wp:effectExtent l="38100" t="57150" r="29210" b="54610"/>
                <wp:wrapNone/>
                <wp:docPr id="2592" name="잉크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1425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60C2D" id="잉크 2592" o:spid="_x0000_s1026" type="#_x0000_t75" style="position:absolute;left:0;text-align:left;margin-left:483.45pt;margin-top:88.55pt;width:12.5pt;height:8.2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">
                <v:imagedata r:id="rId37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5262456</wp:posOffset>
                </wp:positionH>
                <wp:positionV relativeFrom="paragraph">
                  <wp:posOffset>945918</wp:posOffset>
                </wp:positionV>
                <wp:extent cx="30240" cy="433800"/>
                <wp:effectExtent l="38100" t="38100" r="46355" b="42545"/>
                <wp:wrapNone/>
                <wp:docPr id="2591" name="잉크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3024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FDBE6" id="잉크 2591" o:spid="_x0000_s1026" type="#_x0000_t75" style="position:absolute;left:0;text-align:left;margin-left:413.65pt;margin-top:73.7pt;width:3.75pt;height:35.2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">
                <v:imagedata r:id="rId37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5154816</wp:posOffset>
                </wp:positionH>
                <wp:positionV relativeFrom="paragraph">
                  <wp:posOffset>931158</wp:posOffset>
                </wp:positionV>
                <wp:extent cx="33480" cy="431280"/>
                <wp:effectExtent l="19050" t="57150" r="43180" b="45085"/>
                <wp:wrapNone/>
                <wp:docPr id="2590" name="잉크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3348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3A467" id="잉크 2590" o:spid="_x0000_s1026" type="#_x0000_t75" style="position:absolute;left:0;text-align:left;margin-left:405.05pt;margin-top:72.55pt;width:4.2pt;height:35.3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">
                <v:imagedata r:id="rId37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6108096</wp:posOffset>
                </wp:positionH>
                <wp:positionV relativeFrom="paragraph">
                  <wp:posOffset>949878</wp:posOffset>
                </wp:positionV>
                <wp:extent cx="36000" cy="275760"/>
                <wp:effectExtent l="38100" t="38100" r="59690" b="48260"/>
                <wp:wrapNone/>
                <wp:docPr id="2589" name="잉크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360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1A954" id="잉크 2589" o:spid="_x0000_s1026" type="#_x0000_t75" style="position:absolute;left:0;text-align:left;margin-left:480.05pt;margin-top:73.9pt;width:4.55pt;height:23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">
                <v:imagedata r:id="rId37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6036096</wp:posOffset>
                </wp:positionH>
                <wp:positionV relativeFrom="paragraph">
                  <wp:posOffset>936198</wp:posOffset>
                </wp:positionV>
                <wp:extent cx="36720" cy="320040"/>
                <wp:effectExtent l="19050" t="57150" r="40005" b="41910"/>
                <wp:wrapNone/>
                <wp:docPr id="2588" name="잉크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8">
                      <w14:nvContentPartPr>
                        <w14:cNvContentPartPr/>
                      </w14:nvContentPartPr>
                      <w14:xfrm>
                        <a:off x="0" y="0"/>
                        <a:ext cx="3672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49AA6" id="잉크 2588" o:spid="_x0000_s1026" type="#_x0000_t75" style="position:absolute;left:0;text-align:left;margin-left:474.4pt;margin-top:72.7pt;width:4.4pt;height:26.4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">
                <v:imagedata r:id="rId37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5927736</wp:posOffset>
                </wp:positionH>
                <wp:positionV relativeFrom="paragraph">
                  <wp:posOffset>1042038</wp:posOffset>
                </wp:positionV>
                <wp:extent cx="68400" cy="22680"/>
                <wp:effectExtent l="38100" t="38100" r="46355" b="34925"/>
                <wp:wrapNone/>
                <wp:docPr id="2587" name="잉크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0">
                      <w14:nvContentPartPr>
                        <w14:cNvContentPartPr/>
                      </w14:nvContentPartPr>
                      <w14:xfrm>
                        <a:off x="0" y="0"/>
                        <a:ext cx="68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11155" id="잉크 2587" o:spid="_x0000_s1026" type="#_x0000_t75" style="position:absolute;left:0;text-align:left;margin-left:465.9pt;margin-top:81.55pt;width:6.5pt;height:2.6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">
                <v:imagedata r:id="rId37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5959776</wp:posOffset>
                </wp:positionH>
                <wp:positionV relativeFrom="paragraph">
                  <wp:posOffset>1131678</wp:posOffset>
                </wp:positionV>
                <wp:extent cx="96840" cy="86400"/>
                <wp:effectExtent l="38100" t="57150" r="0" b="46990"/>
                <wp:wrapNone/>
                <wp:docPr id="2586" name="잉크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96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92843" id="잉크 2586" o:spid="_x0000_s1026" type="#_x0000_t75" style="position:absolute;left:0;text-align:left;margin-left:468.25pt;margin-top:88.1pt;width:8.9pt;height:8.6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">
                <v:imagedata r:id="rId37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5782296</wp:posOffset>
                </wp:positionH>
                <wp:positionV relativeFrom="paragraph">
                  <wp:posOffset>1204398</wp:posOffset>
                </wp:positionV>
                <wp:extent cx="110520" cy="44640"/>
                <wp:effectExtent l="38100" t="19050" r="41910" b="50800"/>
                <wp:wrapNone/>
                <wp:docPr id="2585" name="잉크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4">
                      <w14:nvContentPartPr>
                        <w14:cNvContentPartPr/>
                      </w14:nvContentPartPr>
                      <w14:xfrm>
                        <a:off x="0" y="0"/>
                        <a:ext cx="110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0373A" id="잉크 2585" o:spid="_x0000_s1026" type="#_x0000_t75" style="position:absolute;left:0;text-align:left;margin-left:454.6pt;margin-top:94.6pt;width:9.6pt;height:4.4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">
                <v:imagedata r:id="rId37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5773656</wp:posOffset>
                </wp:positionH>
                <wp:positionV relativeFrom="paragraph">
                  <wp:posOffset>1013598</wp:posOffset>
                </wp:positionV>
                <wp:extent cx="107640" cy="172800"/>
                <wp:effectExtent l="38100" t="38100" r="45085" b="36830"/>
                <wp:wrapNone/>
                <wp:docPr id="2584" name="잉크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6">
                      <w14:nvContentPartPr>
                        <w14:cNvContentPartPr/>
                      </w14:nvContentPartPr>
                      <w14:xfrm>
                        <a:off x="0" y="0"/>
                        <a:ext cx="1076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4BEE4" id="잉크 2584" o:spid="_x0000_s1026" type="#_x0000_t75" style="position:absolute;left:0;text-align:left;margin-left:453.7pt;margin-top:78.9pt;width:9.65pt;height:14.7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">
                <v:imagedata r:id="rId37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5791296</wp:posOffset>
                </wp:positionH>
                <wp:positionV relativeFrom="paragraph">
                  <wp:posOffset>1014678</wp:posOffset>
                </wp:positionV>
                <wp:extent cx="105840" cy="164880"/>
                <wp:effectExtent l="38100" t="38100" r="46990" b="45085"/>
                <wp:wrapNone/>
                <wp:docPr id="2583" name="잉크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8">
                      <w14:nvContentPartPr>
                        <w14:cNvContentPartPr/>
                      </w14:nvContentPartPr>
                      <w14:xfrm>
                        <a:off x="0" y="0"/>
                        <a:ext cx="1058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12DE1" id="잉크 2583" o:spid="_x0000_s1026" type="#_x0000_t75" style="position:absolute;left:0;text-align:left;margin-left:455.45pt;margin-top:79.45pt;width:9.35pt;height:13.75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">
                <v:imagedata r:id="rId37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5566656</wp:posOffset>
                </wp:positionH>
                <wp:positionV relativeFrom="paragraph">
                  <wp:posOffset>1115838</wp:posOffset>
                </wp:positionV>
                <wp:extent cx="154080" cy="38520"/>
                <wp:effectExtent l="38100" t="38100" r="36830" b="38100"/>
                <wp:wrapNone/>
                <wp:docPr id="2582" name="잉크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154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076D3" id="잉크 2582" o:spid="_x0000_s1026" type="#_x0000_t75" style="position:absolute;left:0;text-align:left;margin-left:437.4pt;margin-top:87.6pt;width:13.3pt;height:4.1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">
                <v:imagedata r:id="rId37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5285856</wp:posOffset>
                </wp:positionH>
                <wp:positionV relativeFrom="paragraph">
                  <wp:posOffset>1295838</wp:posOffset>
                </wp:positionV>
                <wp:extent cx="203040" cy="46440"/>
                <wp:effectExtent l="57150" t="38100" r="45085" b="48895"/>
                <wp:wrapNone/>
                <wp:docPr id="2581" name="잉크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2030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CD20C" id="잉크 2581" o:spid="_x0000_s1026" type="#_x0000_t75" style="position:absolute;left:0;text-align:left;margin-left:415.5pt;margin-top:101.8pt;width:16.95pt;height:4.7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">
                <v:imagedata r:id="rId37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5367576</wp:posOffset>
                </wp:positionH>
                <wp:positionV relativeFrom="paragraph">
                  <wp:posOffset>1053198</wp:posOffset>
                </wp:positionV>
                <wp:extent cx="122040" cy="360360"/>
                <wp:effectExtent l="38100" t="57150" r="49530" b="40005"/>
                <wp:wrapNone/>
                <wp:docPr id="2580" name="잉크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12204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5E9F" id="잉크 2580" o:spid="_x0000_s1026" type="#_x0000_t75" style="position:absolute;left:0;text-align:left;margin-left:422.4pt;margin-top:82.1pt;width:10.65pt;height:29.4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">
                <v:imagedata r:id="rId37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5303496</wp:posOffset>
                </wp:positionH>
                <wp:positionV relativeFrom="paragraph">
                  <wp:posOffset>1064358</wp:posOffset>
                </wp:positionV>
                <wp:extent cx="109440" cy="162000"/>
                <wp:effectExtent l="38100" t="38100" r="43180" b="47625"/>
                <wp:wrapNone/>
                <wp:docPr id="2579" name="잉크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6">
                      <w14:nvContentPartPr>
                        <w14:cNvContentPartPr/>
                      </w14:nvContentPartPr>
                      <w14:xfrm>
                        <a:off x="0" y="0"/>
                        <a:ext cx="1094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0AF6D" id="잉크 2579" o:spid="_x0000_s1026" type="#_x0000_t75" style="position:absolute;left:0;text-align:left;margin-left:416.9pt;margin-top:83.1pt;width:9.5pt;height:13.8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">
                <v:imagedata r:id="rId37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5702376</wp:posOffset>
                </wp:positionH>
                <wp:positionV relativeFrom="paragraph">
                  <wp:posOffset>1355598</wp:posOffset>
                </wp:positionV>
                <wp:extent cx="26640" cy="119520"/>
                <wp:effectExtent l="38100" t="38100" r="50165" b="52070"/>
                <wp:wrapNone/>
                <wp:docPr id="2578" name="잉크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26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0CE9A" id="잉크 2578" o:spid="_x0000_s1026" type="#_x0000_t75" style="position:absolute;left:0;text-align:left;margin-left:448.05pt;margin-top:105.95pt;width:3.3pt;height:10.45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">
                <v:imagedata r:id="rId37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5589336</wp:posOffset>
                </wp:positionH>
                <wp:positionV relativeFrom="paragraph">
                  <wp:posOffset>1407078</wp:posOffset>
                </wp:positionV>
                <wp:extent cx="16920" cy="134640"/>
                <wp:effectExtent l="57150" t="57150" r="40640" b="36830"/>
                <wp:wrapNone/>
                <wp:docPr id="2577" name="잉크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169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E9ED2" id="잉크 2577" o:spid="_x0000_s1026" type="#_x0000_t75" style="position:absolute;left:0;text-align:left;margin-left:439.3pt;margin-top:110pt;width:2.4pt;height:11.6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">
                <v:imagedata r:id="rId37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6332736</wp:posOffset>
                </wp:positionH>
                <wp:positionV relativeFrom="paragraph">
                  <wp:posOffset>2074158</wp:posOffset>
                </wp:positionV>
                <wp:extent cx="276480" cy="52560"/>
                <wp:effectExtent l="38100" t="38100" r="28575" b="43180"/>
                <wp:wrapNone/>
                <wp:docPr id="2576" name="잉크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2764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058CE" id="잉크 2576" o:spid="_x0000_s1026" type="#_x0000_t75" style="position:absolute;left:0;text-align:left;margin-left:498.4pt;margin-top:163.05pt;width:22.25pt;height:4.6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">
                <v:imagedata r:id="rId37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5149776</wp:posOffset>
                </wp:positionH>
                <wp:positionV relativeFrom="paragraph">
                  <wp:posOffset>1400958</wp:posOffset>
                </wp:positionV>
                <wp:extent cx="1551960" cy="604080"/>
                <wp:effectExtent l="19050" t="38100" r="48260" b="43815"/>
                <wp:wrapNone/>
                <wp:docPr id="2575" name="잉크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1551960" cy="6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91D59" id="잉크 2575" o:spid="_x0000_s1026" type="#_x0000_t75" style="position:absolute;left:0;text-align:left;margin-left:405.25pt;margin-top:109.9pt;width:122.9pt;height:48.2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">
                <v:imagedata r:id="rId37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6510576</wp:posOffset>
                </wp:positionH>
                <wp:positionV relativeFrom="paragraph">
                  <wp:posOffset>2382678</wp:posOffset>
                </wp:positionV>
                <wp:extent cx="118080" cy="540000"/>
                <wp:effectExtent l="38100" t="57150" r="53975" b="50800"/>
                <wp:wrapNone/>
                <wp:docPr id="2574" name="잉크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118080" cy="5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37373" id="잉크 2574" o:spid="_x0000_s1026" type="#_x0000_t75" style="position:absolute;left:0;text-align:left;margin-left:511.75pt;margin-top:186.75pt;width:11.1pt;height:43.6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">
                <v:imagedata r:id="rId37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6335616</wp:posOffset>
                </wp:positionH>
                <wp:positionV relativeFrom="paragraph">
                  <wp:posOffset>2497158</wp:posOffset>
                </wp:positionV>
                <wp:extent cx="91440" cy="90360"/>
                <wp:effectExtent l="57150" t="38100" r="41910" b="43180"/>
                <wp:wrapNone/>
                <wp:docPr id="2573" name="잉크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91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3D98" id="잉크 2573" o:spid="_x0000_s1026" type="#_x0000_t75" style="position:absolute;left:0;text-align:left;margin-left:498.15pt;margin-top:196.4pt;width:8.75pt;height:8.05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">
                <v:imagedata r:id="rId37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6103056</wp:posOffset>
                </wp:positionH>
                <wp:positionV relativeFrom="paragraph">
                  <wp:posOffset>2805318</wp:posOffset>
                </wp:positionV>
                <wp:extent cx="87840" cy="100440"/>
                <wp:effectExtent l="38100" t="38100" r="45720" b="33020"/>
                <wp:wrapNone/>
                <wp:docPr id="2572" name="잉크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87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0751F" id="잉크 2572" o:spid="_x0000_s1026" type="#_x0000_t75" style="position:absolute;left:0;text-align:left;margin-left:480.1pt;margin-top:220.55pt;width:7.8pt;height:8.65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">
                <v:imagedata r:id="rId37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6434616</wp:posOffset>
                </wp:positionH>
                <wp:positionV relativeFrom="paragraph">
                  <wp:posOffset>2853558</wp:posOffset>
                </wp:positionV>
                <wp:extent cx="20520" cy="104400"/>
                <wp:effectExtent l="38100" t="38100" r="55880" b="48260"/>
                <wp:wrapNone/>
                <wp:docPr id="2571" name="잉크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205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85223" id="잉크 2571" o:spid="_x0000_s1026" type="#_x0000_t75" style="position:absolute;left:0;text-align:left;margin-left:506.1pt;margin-top:224.15pt;width:3pt;height:9.1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">
                <v:imagedata r:id="rId37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6273696</wp:posOffset>
                </wp:positionH>
                <wp:positionV relativeFrom="paragraph">
                  <wp:posOffset>2722158</wp:posOffset>
                </wp:positionV>
                <wp:extent cx="18000" cy="84600"/>
                <wp:effectExtent l="57150" t="38100" r="39370" b="48895"/>
                <wp:wrapNone/>
                <wp:docPr id="2570" name="잉크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18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A747F" id="잉크 2570" o:spid="_x0000_s1026" type="#_x0000_t75" style="position:absolute;left:0;text-align:left;margin-left:492.95pt;margin-top:213.4pt;width:2.7pt;height:7.8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">
                <v:imagedata r:id="rId37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6157056</wp:posOffset>
                </wp:positionH>
                <wp:positionV relativeFrom="paragraph">
                  <wp:posOffset>2595438</wp:posOffset>
                </wp:positionV>
                <wp:extent cx="15480" cy="142920"/>
                <wp:effectExtent l="38100" t="38100" r="60960" b="47625"/>
                <wp:wrapNone/>
                <wp:docPr id="2569" name="잉크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154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3802E" id="잉크 2569" o:spid="_x0000_s1026" type="#_x0000_t75" style="position:absolute;left:0;text-align:left;margin-left:483.95pt;margin-top:203.6pt;width:2.8pt;height:12.2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">
                <v:imagedata r:id="rId37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6005496</wp:posOffset>
                </wp:positionH>
                <wp:positionV relativeFrom="paragraph">
                  <wp:posOffset>2438478</wp:posOffset>
                </wp:positionV>
                <wp:extent cx="14040" cy="114120"/>
                <wp:effectExtent l="38100" t="38100" r="43180" b="38735"/>
                <wp:wrapNone/>
                <wp:docPr id="2568" name="잉크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140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7A13C" id="잉크 2568" o:spid="_x0000_s1026" type="#_x0000_t75" style="position:absolute;left:0;text-align:left;margin-left:472.25pt;margin-top:191.55pt;width:1.95pt;height:9.7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">
                <v:imagedata r:id="rId37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5822616</wp:posOffset>
                </wp:positionH>
                <wp:positionV relativeFrom="paragraph">
                  <wp:posOffset>2509398</wp:posOffset>
                </wp:positionV>
                <wp:extent cx="119160" cy="420840"/>
                <wp:effectExtent l="57150" t="38100" r="52705" b="36830"/>
                <wp:wrapNone/>
                <wp:docPr id="2567" name="잉크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0">
                      <w14:nvContentPartPr>
                        <w14:cNvContentPartPr/>
                      </w14:nvContentPartPr>
                      <w14:xfrm>
                        <a:off x="0" y="0"/>
                        <a:ext cx="11916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12071" id="잉크 2567" o:spid="_x0000_s1026" type="#_x0000_t75" style="position:absolute;left:0;text-align:left;margin-left:457.5pt;margin-top:197.05pt;width:10.6pt;height:34.0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">
                <v:imagedata r:id="rId37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5623176</wp:posOffset>
                </wp:positionH>
                <wp:positionV relativeFrom="paragraph">
                  <wp:posOffset>2595798</wp:posOffset>
                </wp:positionV>
                <wp:extent cx="95760" cy="155160"/>
                <wp:effectExtent l="38100" t="38100" r="57150" b="35560"/>
                <wp:wrapNone/>
                <wp:docPr id="2566" name="잉크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2">
                      <w14:nvContentPartPr>
                        <w14:cNvContentPartPr/>
                      </w14:nvContentPartPr>
                      <w14:xfrm>
                        <a:off x="0" y="0"/>
                        <a:ext cx="95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DA32C" id="잉크 2566" o:spid="_x0000_s1026" type="#_x0000_t75" style="position:absolute;left:0;text-align:left;margin-left:442.15pt;margin-top:204.15pt;width:9.1pt;height:12.75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">
                <v:imagedata r:id="rId37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5433456</wp:posOffset>
                </wp:positionH>
                <wp:positionV relativeFrom="paragraph">
                  <wp:posOffset>2829078</wp:posOffset>
                </wp:positionV>
                <wp:extent cx="81360" cy="28800"/>
                <wp:effectExtent l="57150" t="38100" r="52070" b="47625"/>
                <wp:wrapNone/>
                <wp:docPr id="2565" name="잉크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4">
                      <w14:nvContentPartPr>
                        <w14:cNvContentPartPr/>
                      </w14:nvContentPartPr>
                      <w14:xfrm>
                        <a:off x="0" y="0"/>
                        <a:ext cx="813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DE88B" id="잉크 2565" o:spid="_x0000_s1026" type="#_x0000_t75" style="position:absolute;left:0;text-align:left;margin-left:426.7pt;margin-top:221.75pt;width:7.75pt;height:4.1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">
                <v:imagedata r:id="rId37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5438136</wp:posOffset>
                </wp:positionH>
                <wp:positionV relativeFrom="paragraph">
                  <wp:posOffset>2747358</wp:posOffset>
                </wp:positionV>
                <wp:extent cx="101880" cy="23400"/>
                <wp:effectExtent l="38100" t="38100" r="31750" b="34290"/>
                <wp:wrapNone/>
                <wp:docPr id="2564" name="잉크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101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E5A97" id="잉크 2564" o:spid="_x0000_s1026" type="#_x0000_t75" style="position:absolute;left:0;text-align:left;margin-left:427.65pt;margin-top:216.1pt;width:8.8pt;height:2.8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">
                <v:imagedata r:id="rId37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5237976</wp:posOffset>
                </wp:positionH>
                <wp:positionV relativeFrom="paragraph">
                  <wp:posOffset>2771838</wp:posOffset>
                </wp:positionV>
                <wp:extent cx="84960" cy="99000"/>
                <wp:effectExtent l="57150" t="38100" r="48895" b="53975"/>
                <wp:wrapNone/>
                <wp:docPr id="2563" name="잉크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8">
                      <w14:nvContentPartPr>
                        <w14:cNvContentPartPr/>
                      </w14:nvContentPartPr>
                      <w14:xfrm>
                        <a:off x="0" y="0"/>
                        <a:ext cx="84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13AE0" id="잉크 2563" o:spid="_x0000_s1026" type="#_x0000_t75" style="position:absolute;left:0;text-align:left;margin-left:411.45pt;margin-top:217.35pt;width:7.95pt;height:8.9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">
                <v:imagedata r:id="rId37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5175696</wp:posOffset>
                </wp:positionH>
                <wp:positionV relativeFrom="paragraph">
                  <wp:posOffset>2607318</wp:posOffset>
                </wp:positionV>
                <wp:extent cx="219960" cy="280440"/>
                <wp:effectExtent l="19050" t="38100" r="46990" b="43815"/>
                <wp:wrapNone/>
                <wp:docPr id="2562" name="잉크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0">
                      <w14:nvContentPartPr>
                        <w14:cNvContentPartPr/>
                      </w14:nvContentPartPr>
                      <w14:xfrm>
                        <a:off x="0" y="0"/>
                        <a:ext cx="2199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3BD30" id="잉크 2562" o:spid="_x0000_s1026" type="#_x0000_t75" style="position:absolute;left:0;text-align:left;margin-left:406.9pt;margin-top:205.05pt;width:18.2pt;height:22.7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">
                <v:imagedata r:id="rId38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5953656</wp:posOffset>
                </wp:positionH>
                <wp:positionV relativeFrom="paragraph">
                  <wp:posOffset>1925838</wp:posOffset>
                </wp:positionV>
                <wp:extent cx="11160" cy="9360"/>
                <wp:effectExtent l="57150" t="57150" r="46355" b="48260"/>
                <wp:wrapNone/>
                <wp:docPr id="2561" name="잉크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2">
                      <w14:nvContentPartPr>
                        <w14:cNvContentPartPr/>
                      </w14:nvContentPartPr>
                      <w14:xfrm>
                        <a:off x="0" y="0"/>
                        <a:ext cx="11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CC09C" id="잉크 2561" o:spid="_x0000_s1026" type="#_x0000_t75" style="position:absolute;left:0;text-align:left;margin-left:468.1pt;margin-top:150.7pt;width:2.55pt;height:2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">
                <v:imagedata r:id="rId38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6445776</wp:posOffset>
                </wp:positionH>
                <wp:positionV relativeFrom="paragraph">
                  <wp:posOffset>2015478</wp:posOffset>
                </wp:positionV>
                <wp:extent cx="15480" cy="2880"/>
                <wp:effectExtent l="38100" t="57150" r="41910" b="54610"/>
                <wp:wrapNone/>
                <wp:docPr id="2560" name="잉크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4">
                      <w14:nvContentPartPr>
                        <w14:cNvContentPartPr/>
                      </w14:nvContentPartPr>
                      <w14:xfrm>
                        <a:off x="0" y="0"/>
                        <a:ext cx="15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09CC5" id="잉크 2560" o:spid="_x0000_s1026" type="#_x0000_t75" style="position:absolute;left:0;text-align:left;margin-left:506.8pt;margin-top:157.95pt;width:2.2pt;height:1.6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">
                <v:imagedata r:id="rId38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5723976</wp:posOffset>
                </wp:positionH>
                <wp:positionV relativeFrom="paragraph">
                  <wp:posOffset>2005038</wp:posOffset>
                </wp:positionV>
                <wp:extent cx="10080" cy="2880"/>
                <wp:effectExtent l="38100" t="38100" r="28575" b="35560"/>
                <wp:wrapNone/>
                <wp:docPr id="2559" name="잉크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6">
                      <w14:nvContentPartPr>
                        <w14:cNvContentPartPr/>
                      </w14:nvContentPartPr>
                      <w14:xfrm>
                        <a:off x="0" y="0"/>
                        <a:ext cx="10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B9F82" id="잉크 2559" o:spid="_x0000_s1026" type="#_x0000_t75" style="position:absolute;left:0;text-align:left;margin-left:450.45pt;margin-top:157.65pt;width:1.35pt;height:.9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">
                <v:imagedata r:id="rId38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5337696</wp:posOffset>
                </wp:positionH>
                <wp:positionV relativeFrom="paragraph">
                  <wp:posOffset>1996398</wp:posOffset>
                </wp:positionV>
                <wp:extent cx="75960" cy="6840"/>
                <wp:effectExtent l="38100" t="38100" r="38735" b="50800"/>
                <wp:wrapNone/>
                <wp:docPr id="2558" name="잉크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8">
                      <w14:nvContentPartPr>
                        <w14:cNvContentPartPr/>
                      </w14:nvContentPartPr>
                      <w14:xfrm>
                        <a:off x="0" y="0"/>
                        <a:ext cx="75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8A017" id="잉크 2558" o:spid="_x0000_s1026" type="#_x0000_t75" style="position:absolute;left:0;text-align:left;margin-left:419.45pt;margin-top:156.8pt;width:7.1pt;height:1.9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">
                <v:imagedata r:id="rId38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5182176</wp:posOffset>
                </wp:positionH>
                <wp:positionV relativeFrom="paragraph">
                  <wp:posOffset>1992438</wp:posOffset>
                </wp:positionV>
                <wp:extent cx="1416960" cy="28440"/>
                <wp:effectExtent l="38100" t="38100" r="50165" b="48260"/>
                <wp:wrapNone/>
                <wp:docPr id="2557" name="잉크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0">
                      <w14:nvContentPartPr>
                        <w14:cNvContentPartPr/>
                      </w14:nvContentPartPr>
                      <w14:xfrm>
                        <a:off x="0" y="0"/>
                        <a:ext cx="1416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8C67C" id="잉크 2557" o:spid="_x0000_s1026" type="#_x0000_t75" style="position:absolute;left:0;text-align:left;margin-left:407.7pt;margin-top:156.1pt;width:112.5pt;height:3.3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">
                <v:imagedata r:id="rId38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1789176</wp:posOffset>
                </wp:positionH>
                <wp:positionV relativeFrom="paragraph">
                  <wp:posOffset>2995398</wp:posOffset>
                </wp:positionV>
                <wp:extent cx="92880" cy="23400"/>
                <wp:effectExtent l="57150" t="38100" r="40640" b="53340"/>
                <wp:wrapNone/>
                <wp:docPr id="2552" name="잉크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2">
                      <w14:nvContentPartPr>
                        <w14:cNvContentPartPr/>
                      </w14:nvContentPartPr>
                      <w14:xfrm>
                        <a:off x="0" y="0"/>
                        <a:ext cx="92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E06EF" id="잉크 2552" o:spid="_x0000_s1026" type="#_x0000_t75" style="position:absolute;left:0;text-align:left;margin-left:140.1pt;margin-top:235.6pt;width:8.35pt;height:2.9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">
                <v:imagedata r:id="rId38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1763616</wp:posOffset>
                </wp:positionH>
                <wp:positionV relativeFrom="paragraph">
                  <wp:posOffset>2940318</wp:posOffset>
                </wp:positionV>
                <wp:extent cx="115920" cy="19440"/>
                <wp:effectExtent l="38100" t="57150" r="36830" b="38100"/>
                <wp:wrapNone/>
                <wp:docPr id="2551" name="잉크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4">
                      <w14:nvContentPartPr>
                        <w14:cNvContentPartPr/>
                      </w14:nvContentPartPr>
                      <w14:xfrm>
                        <a:off x="0" y="0"/>
                        <a:ext cx="115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4AA71" id="잉크 2551" o:spid="_x0000_s1026" type="#_x0000_t75" style="position:absolute;left:0;text-align:left;margin-left:138.05pt;margin-top:230.7pt;width:10.2pt;height:2.7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">
                <v:imagedata r:id="rId38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3606456</wp:posOffset>
                </wp:positionH>
                <wp:positionV relativeFrom="paragraph">
                  <wp:posOffset>1683198</wp:posOffset>
                </wp:positionV>
                <wp:extent cx="935640" cy="1113120"/>
                <wp:effectExtent l="19050" t="57150" r="55245" b="49530"/>
                <wp:wrapNone/>
                <wp:docPr id="2548" name="잉크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6">
                      <w14:nvContentPartPr>
                        <w14:cNvContentPartPr/>
                      </w14:nvContentPartPr>
                      <w14:xfrm>
                        <a:off x="0" y="0"/>
                        <a:ext cx="935640" cy="11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377D1" id="잉크 2548" o:spid="_x0000_s1026" type="#_x0000_t75" style="position:absolute;left:0;text-align:left;margin-left:282.8pt;margin-top:131.5pt;width:75.05pt;height:88.9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">
                <v:imagedata r:id="rId38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3455616</wp:posOffset>
                </wp:positionH>
                <wp:positionV relativeFrom="paragraph">
                  <wp:posOffset>1585998</wp:posOffset>
                </wp:positionV>
                <wp:extent cx="1131840" cy="965520"/>
                <wp:effectExtent l="38100" t="57150" r="49530" b="44450"/>
                <wp:wrapNone/>
                <wp:docPr id="2547" name="잉크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8">
                      <w14:nvContentPartPr>
                        <w14:cNvContentPartPr/>
                      </w14:nvContentPartPr>
                      <w14:xfrm>
                        <a:off x="0" y="0"/>
                        <a:ext cx="1131840" cy="9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1DA38" id="잉크 2547" o:spid="_x0000_s1026" type="#_x0000_t75" style="position:absolute;left:0;text-align:left;margin-left:271.85pt;margin-top:124.2pt;width:90pt;height:77.0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">
                <v:imagedata r:id="rId38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3423216</wp:posOffset>
                </wp:positionH>
                <wp:positionV relativeFrom="paragraph">
                  <wp:posOffset>1745838</wp:posOffset>
                </wp:positionV>
                <wp:extent cx="1094760" cy="916560"/>
                <wp:effectExtent l="38100" t="57150" r="48260" b="55245"/>
                <wp:wrapNone/>
                <wp:docPr id="2546" name="잉크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0">
                      <w14:nvContentPartPr>
                        <w14:cNvContentPartPr/>
                      </w14:nvContentPartPr>
                      <w14:xfrm>
                        <a:off x="0" y="0"/>
                        <a:ext cx="1094760" cy="9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345B6" id="잉크 2546" o:spid="_x0000_s1026" type="#_x0000_t75" style="position:absolute;left:0;text-align:left;margin-left:268.6pt;margin-top:136.45pt;width:88.15pt;height:73.8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">
                <v:imagedata r:id="rId38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3504936</wp:posOffset>
                </wp:positionH>
                <wp:positionV relativeFrom="paragraph">
                  <wp:posOffset>2627838</wp:posOffset>
                </wp:positionV>
                <wp:extent cx="66600" cy="366480"/>
                <wp:effectExtent l="38100" t="38100" r="48260" b="52705"/>
                <wp:wrapNone/>
                <wp:docPr id="2545" name="잉크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2">
                      <w14:nvContentPartPr>
                        <w14:cNvContentPartPr/>
                      </w14:nvContentPartPr>
                      <w14:xfrm>
                        <a:off x="0" y="0"/>
                        <a:ext cx="6660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CA479" id="잉크 2545" o:spid="_x0000_s1026" type="#_x0000_t75" style="position:absolute;left:0;text-align:left;margin-left:275.1pt;margin-top:206.05pt;width:7.3pt;height:30.4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">
                <v:imagedata r:id="rId38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3384336</wp:posOffset>
                </wp:positionH>
                <wp:positionV relativeFrom="paragraph">
                  <wp:posOffset>2750958</wp:posOffset>
                </wp:positionV>
                <wp:extent cx="33840" cy="18360"/>
                <wp:effectExtent l="38100" t="38100" r="42545" b="39370"/>
                <wp:wrapNone/>
                <wp:docPr id="2544" name="잉크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4">
                      <w14:nvContentPartPr>
                        <w14:cNvContentPartPr/>
                      </w14:nvContentPartPr>
                      <w14:xfrm>
                        <a:off x="0" y="0"/>
                        <a:ext cx="33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B29C1" id="잉크 2544" o:spid="_x0000_s1026" type="#_x0000_t75" style="position:absolute;left:0;text-align:left;margin-left:265.45pt;margin-top:216.35pt;width:3.95pt;height:2.8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">
                <v:imagedata r:id="rId38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3383976</wp:posOffset>
                </wp:positionH>
                <wp:positionV relativeFrom="paragraph">
                  <wp:posOffset>2832318</wp:posOffset>
                </wp:positionV>
                <wp:extent cx="46440" cy="104760"/>
                <wp:effectExtent l="57150" t="38100" r="29845" b="48260"/>
                <wp:wrapNone/>
                <wp:docPr id="2543" name="잉크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6">
                      <w14:nvContentPartPr>
                        <w14:cNvContentPartPr/>
                      </w14:nvContentPartPr>
                      <w14:xfrm>
                        <a:off x="0" y="0"/>
                        <a:ext cx="46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CEF30" id="잉크 2543" o:spid="_x0000_s1026" type="#_x0000_t75" style="position:absolute;left:0;text-align:left;margin-left:265.55pt;margin-top:222.1pt;width:4.75pt;height:9.9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">
                <v:imagedata r:id="rId38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3236736</wp:posOffset>
                </wp:positionH>
                <wp:positionV relativeFrom="paragraph">
                  <wp:posOffset>2854638</wp:posOffset>
                </wp:positionV>
                <wp:extent cx="102600" cy="13680"/>
                <wp:effectExtent l="38100" t="38100" r="50165" b="43815"/>
                <wp:wrapNone/>
                <wp:docPr id="2542" name="잉크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8">
                      <w14:nvContentPartPr>
                        <w14:cNvContentPartPr/>
                      </w14:nvContentPartPr>
                      <w14:xfrm>
                        <a:off x="0" y="0"/>
                        <a:ext cx="102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5CC16" id="잉크 2542" o:spid="_x0000_s1026" type="#_x0000_t75" style="position:absolute;left:0;text-align:left;margin-left:253.95pt;margin-top:224.5pt;width:9.25pt;height:2.2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">
                <v:imagedata r:id="rId38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3249336</wp:posOffset>
                </wp:positionH>
                <wp:positionV relativeFrom="paragraph">
                  <wp:posOffset>2691918</wp:posOffset>
                </wp:positionV>
                <wp:extent cx="59040" cy="113760"/>
                <wp:effectExtent l="57150" t="38100" r="36830" b="38735"/>
                <wp:wrapNone/>
                <wp:docPr id="2541" name="잉크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0">
                      <w14:nvContentPartPr>
                        <w14:cNvContentPartPr/>
                      </w14:nvContentPartPr>
                      <w14:xfrm>
                        <a:off x="0" y="0"/>
                        <a:ext cx="590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44AE6" id="잉크 2541" o:spid="_x0000_s1026" type="#_x0000_t75" style="position:absolute;left:0;text-align:left;margin-left:254.9pt;margin-top:211.25pt;width:5.9pt;height:9.9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">
                <v:imagedata r:id="rId38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3211536</wp:posOffset>
                </wp:positionH>
                <wp:positionV relativeFrom="paragraph">
                  <wp:posOffset>2714958</wp:posOffset>
                </wp:positionV>
                <wp:extent cx="97200" cy="123120"/>
                <wp:effectExtent l="38100" t="57150" r="36195" b="48895"/>
                <wp:wrapNone/>
                <wp:docPr id="2540" name="잉크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2">
                      <w14:nvContentPartPr>
                        <w14:cNvContentPartPr/>
                      </w14:nvContentPartPr>
                      <w14:xfrm>
                        <a:off x="0" y="0"/>
                        <a:ext cx="972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750D4" id="잉크 2540" o:spid="_x0000_s1026" type="#_x0000_t75" style="position:absolute;left:0;text-align:left;margin-left:252.35pt;margin-top:213pt;width:8.75pt;height:11.1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">
                <v:imagedata r:id="rId38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3133056</wp:posOffset>
                </wp:positionH>
                <wp:positionV relativeFrom="paragraph">
                  <wp:posOffset>2548998</wp:posOffset>
                </wp:positionV>
                <wp:extent cx="49680" cy="457920"/>
                <wp:effectExtent l="57150" t="38100" r="45720" b="37465"/>
                <wp:wrapNone/>
                <wp:docPr id="2539" name="잉크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4">
                      <w14:nvContentPartPr>
                        <w14:cNvContentPartPr/>
                      </w14:nvContentPartPr>
                      <w14:xfrm>
                        <a:off x="0" y="0"/>
                        <a:ext cx="4968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17575" id="잉크 2539" o:spid="_x0000_s1026" type="#_x0000_t75" style="position:absolute;left:0;text-align:left;margin-left:245.8pt;margin-top:200.05pt;width:5.45pt;height:37.2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">
                <v:imagedata r:id="rId38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2933616</wp:posOffset>
                </wp:positionH>
                <wp:positionV relativeFrom="paragraph">
                  <wp:posOffset>2857158</wp:posOffset>
                </wp:positionV>
                <wp:extent cx="146160" cy="12240"/>
                <wp:effectExtent l="38100" t="57150" r="44450" b="45085"/>
                <wp:wrapNone/>
                <wp:docPr id="2538" name="잉크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146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D0BFD" id="잉크 2538" o:spid="_x0000_s1026" type="#_x0000_t75" style="position:absolute;left:0;text-align:left;margin-left:230.1pt;margin-top:224.05pt;width:12.65pt;height:2.4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">
                <v:imagedata r:id="rId38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2973216</wp:posOffset>
                </wp:positionH>
                <wp:positionV relativeFrom="paragraph">
                  <wp:posOffset>2702358</wp:posOffset>
                </wp:positionV>
                <wp:extent cx="84600" cy="265320"/>
                <wp:effectExtent l="38100" t="38100" r="48895" b="40005"/>
                <wp:wrapNone/>
                <wp:docPr id="2537" name="잉크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846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A8C0F" id="잉크 2537" o:spid="_x0000_s1026" type="#_x0000_t75" style="position:absolute;left:0;text-align:left;margin-left:233.8pt;margin-top:212.15pt;width:7.55pt;height:22.1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">
                <v:imagedata r:id="rId38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2966376</wp:posOffset>
                </wp:positionH>
                <wp:positionV relativeFrom="paragraph">
                  <wp:posOffset>2715318</wp:posOffset>
                </wp:positionV>
                <wp:extent cx="34200" cy="118440"/>
                <wp:effectExtent l="38100" t="38100" r="42545" b="53340"/>
                <wp:wrapNone/>
                <wp:docPr id="2536" name="잉크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34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C8674" id="잉크 2536" o:spid="_x0000_s1026" type="#_x0000_t75" style="position:absolute;left:0;text-align:left;margin-left:232.75pt;margin-top:213.05pt;width:3.8pt;height:10.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">
                <v:imagedata r:id="rId38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2842896</wp:posOffset>
                </wp:positionH>
                <wp:positionV relativeFrom="paragraph">
                  <wp:posOffset>2647998</wp:posOffset>
                </wp:positionV>
                <wp:extent cx="64800" cy="276120"/>
                <wp:effectExtent l="38100" t="57150" r="49530" b="48260"/>
                <wp:wrapNone/>
                <wp:docPr id="2535" name="잉크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6480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06AA6" id="잉크 2535" o:spid="_x0000_s1026" type="#_x0000_t75" style="position:absolute;left:0;text-align:left;margin-left:222.85pt;margin-top:207.6pt;width:6.9pt;height:23.2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">
                <v:imagedata r:id="rId38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2682336</wp:posOffset>
                </wp:positionH>
                <wp:positionV relativeFrom="paragraph">
                  <wp:posOffset>2757798</wp:posOffset>
                </wp:positionV>
                <wp:extent cx="108360" cy="326880"/>
                <wp:effectExtent l="38100" t="38100" r="63500" b="54610"/>
                <wp:wrapNone/>
                <wp:docPr id="2534" name="잉크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10836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81BFD" id="잉크 2534" o:spid="_x0000_s1026" type="#_x0000_t75" style="position:absolute;left:0;text-align:left;margin-left:210.3pt;margin-top:216.2pt;width:10.4pt;height:27.6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">
                <v:imagedata r:id="rId38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2282376</wp:posOffset>
                </wp:positionH>
                <wp:positionV relativeFrom="paragraph">
                  <wp:posOffset>3028878</wp:posOffset>
                </wp:positionV>
                <wp:extent cx="37800" cy="14040"/>
                <wp:effectExtent l="38100" t="38100" r="38735" b="43180"/>
                <wp:wrapNone/>
                <wp:docPr id="2533" name="잉크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37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6B160" id="잉크 2533" o:spid="_x0000_s1026" type="#_x0000_t75" style="position:absolute;left:0;text-align:left;margin-left:178.65pt;margin-top:238.25pt;width:4.3pt;height:2.4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">
                <v:imagedata r:id="rId38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2262576</wp:posOffset>
                </wp:positionH>
                <wp:positionV relativeFrom="paragraph">
                  <wp:posOffset>3125358</wp:posOffset>
                </wp:positionV>
                <wp:extent cx="76320" cy="79560"/>
                <wp:effectExtent l="38100" t="57150" r="38100" b="53975"/>
                <wp:wrapNone/>
                <wp:docPr id="2532" name="잉크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763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FFE6D" id="잉크 2532" o:spid="_x0000_s1026" type="#_x0000_t75" style="position:absolute;left:0;text-align:left;margin-left:177.45pt;margin-top:245.4pt;width:6.9pt;height:7.5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">
                <v:imagedata r:id="rId38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2461296</wp:posOffset>
                </wp:positionH>
                <wp:positionV relativeFrom="paragraph">
                  <wp:posOffset>2782638</wp:posOffset>
                </wp:positionV>
                <wp:extent cx="105480" cy="130320"/>
                <wp:effectExtent l="38100" t="57150" r="46990" b="41275"/>
                <wp:wrapNone/>
                <wp:docPr id="2531" name="잉크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1054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57D71" id="잉크 2531" o:spid="_x0000_s1026" type="#_x0000_t75" style="position:absolute;left:0;text-align:left;margin-left:193.15pt;margin-top:218.45pt;width:9.6pt;height:11.35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">
                <v:imagedata r:id="rId38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2339616</wp:posOffset>
                </wp:positionH>
                <wp:positionV relativeFrom="paragraph">
                  <wp:posOffset>2813238</wp:posOffset>
                </wp:positionV>
                <wp:extent cx="135720" cy="103680"/>
                <wp:effectExtent l="57150" t="38100" r="0" b="48895"/>
                <wp:wrapNone/>
                <wp:docPr id="2530" name="잉크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135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D8C46" id="잉크 2530" o:spid="_x0000_s1026" type="#_x0000_t75" style="position:absolute;left:0;text-align:left;margin-left:183.45pt;margin-top:220.75pt;width:11.75pt;height:9.6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">
                <v:imagedata r:id="rId38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1970616</wp:posOffset>
                </wp:positionH>
                <wp:positionV relativeFrom="paragraph">
                  <wp:posOffset>2798838</wp:posOffset>
                </wp:positionV>
                <wp:extent cx="375120" cy="194040"/>
                <wp:effectExtent l="38100" t="57150" r="6350" b="53975"/>
                <wp:wrapNone/>
                <wp:docPr id="2529" name="잉크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4">
                      <w14:nvContentPartPr>
                        <w14:cNvContentPartPr/>
                      </w14:nvContentPartPr>
                      <w14:xfrm>
                        <a:off x="0" y="0"/>
                        <a:ext cx="3751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78BCE" id="잉크 2529" o:spid="_x0000_s1026" type="#_x0000_t75" style="position:absolute;left:0;text-align:left;margin-left:154.35pt;margin-top:219.7pt;width:30.6pt;height:16.8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">
                <v:imagedata r:id="rId38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3968256</wp:posOffset>
                </wp:positionH>
                <wp:positionV relativeFrom="paragraph">
                  <wp:posOffset>2531358</wp:posOffset>
                </wp:positionV>
                <wp:extent cx="396720" cy="28800"/>
                <wp:effectExtent l="38100" t="38100" r="41910" b="28575"/>
                <wp:wrapNone/>
                <wp:docPr id="2528" name="잉크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6">
                      <w14:nvContentPartPr>
                        <w14:cNvContentPartPr/>
                      </w14:nvContentPartPr>
                      <w14:xfrm>
                        <a:off x="0" y="0"/>
                        <a:ext cx="396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00278" id="잉크 2528" o:spid="_x0000_s1026" type="#_x0000_t75" style="position:absolute;left:0;text-align:left;margin-left:312.2pt;margin-top:199.05pt;width:31.75pt;height:2.7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">
                <v:imagedata r:id="rId38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1987176</wp:posOffset>
                </wp:positionH>
                <wp:positionV relativeFrom="paragraph">
                  <wp:posOffset>2428758</wp:posOffset>
                </wp:positionV>
                <wp:extent cx="953280" cy="109080"/>
                <wp:effectExtent l="38100" t="38100" r="37465" b="43815"/>
                <wp:wrapNone/>
                <wp:docPr id="2527" name="잉크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8">
                      <w14:nvContentPartPr>
                        <w14:cNvContentPartPr/>
                      </w14:nvContentPartPr>
                      <w14:xfrm>
                        <a:off x="0" y="0"/>
                        <a:ext cx="953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C00F9" id="잉크 2527" o:spid="_x0000_s1026" type="#_x0000_t75" style="position:absolute;left:0;text-align:left;margin-left:156.15pt;margin-top:190.55pt;width:75.6pt;height:9.6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">
                <v:imagedata r:id="rId385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5725776</wp:posOffset>
                </wp:positionH>
                <wp:positionV relativeFrom="paragraph">
                  <wp:posOffset>1707678</wp:posOffset>
                </wp:positionV>
                <wp:extent cx="122760" cy="224640"/>
                <wp:effectExtent l="57150" t="38100" r="0" b="42545"/>
                <wp:wrapNone/>
                <wp:docPr id="2526" name="잉크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0">
                      <w14:nvContentPartPr>
                        <w14:cNvContentPartPr/>
                      </w14:nvContentPartPr>
                      <w14:xfrm>
                        <a:off x="0" y="0"/>
                        <a:ext cx="12276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80620" id="잉크 2526" o:spid="_x0000_s1026" type="#_x0000_t75" style="position:absolute;left:0;text-align:left;margin-left:450.1pt;margin-top:133.85pt;width:11.15pt;height:19.2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">
                <v:imagedata r:id="rId386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5691216</wp:posOffset>
                </wp:positionH>
                <wp:positionV relativeFrom="paragraph">
                  <wp:posOffset>1616238</wp:posOffset>
                </wp:positionV>
                <wp:extent cx="143640" cy="16560"/>
                <wp:effectExtent l="38100" t="38100" r="46990" b="40640"/>
                <wp:wrapNone/>
                <wp:docPr id="2525" name="잉크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2">
                      <w14:nvContentPartPr>
                        <w14:cNvContentPartPr/>
                      </w14:nvContentPartPr>
                      <w14:xfrm>
                        <a:off x="0" y="0"/>
                        <a:ext cx="143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4255A" id="잉크 2525" o:spid="_x0000_s1026" type="#_x0000_t75" style="position:absolute;left:0;text-align:left;margin-left:447.35pt;margin-top:126.9pt;width:12.35pt;height:2.3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">
                <v:imagedata r:id="rId386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5757456</wp:posOffset>
                </wp:positionH>
                <wp:positionV relativeFrom="paragraph">
                  <wp:posOffset>1530918</wp:posOffset>
                </wp:positionV>
                <wp:extent cx="67680" cy="188640"/>
                <wp:effectExtent l="38100" t="38100" r="46990" b="40005"/>
                <wp:wrapNone/>
                <wp:docPr id="2524" name="잉크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4">
                      <w14:nvContentPartPr>
                        <w14:cNvContentPartPr/>
                      </w14:nvContentPartPr>
                      <w14:xfrm>
                        <a:off x="0" y="0"/>
                        <a:ext cx="676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C6982" id="잉크 2524" o:spid="_x0000_s1026" type="#_x0000_t75" style="position:absolute;left:0;text-align:left;margin-left:452.9pt;margin-top:120.15pt;width:6.05pt;height:15.7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">
                <v:imagedata r:id="rId386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6591576</wp:posOffset>
                </wp:positionH>
                <wp:positionV relativeFrom="paragraph">
                  <wp:posOffset>1963638</wp:posOffset>
                </wp:positionV>
                <wp:extent cx="10440" cy="6120"/>
                <wp:effectExtent l="57150" t="38100" r="46990" b="51435"/>
                <wp:wrapNone/>
                <wp:docPr id="2523" name="잉크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6">
                      <w14:nvContentPartPr>
                        <w14:cNvContentPartPr/>
                      </w14:nvContentPartPr>
                      <w14:xfrm>
                        <a:off x="0" y="0"/>
                        <a:ext cx="10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EC2C0" id="잉크 2523" o:spid="_x0000_s1026" type="#_x0000_t75" style="position:absolute;left:0;text-align:left;margin-left:517.85pt;margin-top:153.4pt;width:2.35pt;height:2.5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">
                <v:imagedata r:id="rId386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6545496</wp:posOffset>
                </wp:positionH>
                <wp:positionV relativeFrom="paragraph">
                  <wp:posOffset>1702638</wp:posOffset>
                </wp:positionV>
                <wp:extent cx="115200" cy="263160"/>
                <wp:effectExtent l="38100" t="38100" r="37465" b="41910"/>
                <wp:wrapNone/>
                <wp:docPr id="2522" name="잉크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8">
                      <w14:nvContentPartPr>
                        <w14:cNvContentPartPr/>
                      </w14:nvContentPartPr>
                      <w14:xfrm>
                        <a:off x="0" y="0"/>
                        <a:ext cx="1152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884D0" id="잉크 2522" o:spid="_x0000_s1026" type="#_x0000_t75" style="position:absolute;left:0;text-align:left;margin-left:515.15pt;margin-top:133.4pt;width:10.2pt;height:21.6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">
                <v:imagedata r:id="rId386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6527856</wp:posOffset>
                </wp:positionH>
                <wp:positionV relativeFrom="paragraph">
                  <wp:posOffset>1794078</wp:posOffset>
                </wp:positionV>
                <wp:extent cx="18000" cy="9000"/>
                <wp:effectExtent l="38100" t="19050" r="39370" b="48260"/>
                <wp:wrapNone/>
                <wp:docPr id="2521" name="잉크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0">
                      <w14:nvContentPartPr>
                        <w14:cNvContentPartPr/>
                      </w14:nvContentPartPr>
                      <w14:xfrm>
                        <a:off x="0" y="0"/>
                        <a:ext cx="18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1F2CE" id="잉크 2521" o:spid="_x0000_s1026" type="#_x0000_t75" style="position:absolute;left:0;text-align:left;margin-left:513.4pt;margin-top:141pt;width:2.25pt;height:1.35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">
                <v:imagedata r:id="rId387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6521736</wp:posOffset>
                </wp:positionH>
                <wp:positionV relativeFrom="paragraph">
                  <wp:posOffset>1834758</wp:posOffset>
                </wp:positionV>
                <wp:extent cx="21600" cy="74880"/>
                <wp:effectExtent l="38100" t="38100" r="54610" b="59055"/>
                <wp:wrapNone/>
                <wp:docPr id="2520" name="잉크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2">
                      <w14:nvContentPartPr>
                        <w14:cNvContentPartPr/>
                      </w14:nvContentPartPr>
                      <w14:xfrm>
                        <a:off x="0" y="0"/>
                        <a:ext cx="21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7B279" id="잉크 2520" o:spid="_x0000_s1026" type="#_x0000_t75" style="position:absolute;left:0;text-align:left;margin-left:512.75pt;margin-top:143.55pt;width:3.2pt;height:7.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">
                <v:imagedata r:id="rId387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6405096</wp:posOffset>
                </wp:positionH>
                <wp:positionV relativeFrom="paragraph">
                  <wp:posOffset>1886238</wp:posOffset>
                </wp:positionV>
                <wp:extent cx="59760" cy="5760"/>
                <wp:effectExtent l="38100" t="19050" r="35560" b="51435"/>
                <wp:wrapNone/>
                <wp:docPr id="2519" name="잉크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4">
                      <w14:nvContentPartPr>
                        <w14:cNvContentPartPr/>
                      </w14:nvContentPartPr>
                      <w14:xfrm>
                        <a:off x="0" y="0"/>
                        <a:ext cx="59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C044C" id="잉크 2519" o:spid="_x0000_s1026" type="#_x0000_t75" style="position:absolute;left:0;text-align:left;margin-left:503.75pt;margin-top:148.15pt;width:5.55pt;height:1.4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">
                <v:imagedata r:id="rId387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6423456</wp:posOffset>
                </wp:positionH>
                <wp:positionV relativeFrom="paragraph">
                  <wp:posOffset>1738278</wp:posOffset>
                </wp:positionV>
                <wp:extent cx="38880" cy="84600"/>
                <wp:effectExtent l="38100" t="57150" r="37465" b="48895"/>
                <wp:wrapNone/>
                <wp:docPr id="2518" name="잉크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6">
                      <w14:nvContentPartPr>
                        <w14:cNvContentPartPr/>
                      </w14:nvContentPartPr>
                      <w14:xfrm>
                        <a:off x="0" y="0"/>
                        <a:ext cx="388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2426B" id="잉크 2518" o:spid="_x0000_s1026" type="#_x0000_t75" style="position:absolute;left:0;text-align:left;margin-left:505.1pt;margin-top:136.15pt;width:4.05pt;height:7.55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">
                <v:imagedata r:id="rId387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6400056</wp:posOffset>
                </wp:positionH>
                <wp:positionV relativeFrom="paragraph">
                  <wp:posOffset>1727118</wp:posOffset>
                </wp:positionV>
                <wp:extent cx="87480" cy="111960"/>
                <wp:effectExtent l="38100" t="38100" r="46355" b="40640"/>
                <wp:wrapNone/>
                <wp:docPr id="2517" name="잉크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874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59D20" id="잉크 2517" o:spid="_x0000_s1026" type="#_x0000_t75" style="position:absolute;left:0;text-align:left;margin-left:503.7pt;margin-top:135.35pt;width:7.75pt;height:9.65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">
                <v:imagedata r:id="rId387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6283056</wp:posOffset>
                </wp:positionH>
                <wp:positionV relativeFrom="paragraph">
                  <wp:posOffset>1821798</wp:posOffset>
                </wp:positionV>
                <wp:extent cx="54000" cy="8280"/>
                <wp:effectExtent l="57150" t="38100" r="41275" b="48895"/>
                <wp:wrapNone/>
                <wp:docPr id="2516" name="잉크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54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7416D" id="잉크 2516" o:spid="_x0000_s1026" type="#_x0000_t75" style="position:absolute;left:0;text-align:left;margin-left:494.05pt;margin-top:143.1pt;width:5.2pt;height:1.6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">
                <v:imagedata r:id="rId388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6136896</wp:posOffset>
                </wp:positionH>
                <wp:positionV relativeFrom="paragraph">
                  <wp:posOffset>1873278</wp:posOffset>
                </wp:positionV>
                <wp:extent cx="98640" cy="9360"/>
                <wp:effectExtent l="38100" t="38100" r="34925" b="48260"/>
                <wp:wrapNone/>
                <wp:docPr id="2515" name="잉크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98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8DF74" id="잉크 2515" o:spid="_x0000_s1026" type="#_x0000_t75" style="position:absolute;left:0;text-align:left;margin-left:482.65pt;margin-top:146.9pt;width:8.55pt;height:2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">
                <v:imagedata r:id="rId388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6142656</wp:posOffset>
                </wp:positionH>
                <wp:positionV relativeFrom="paragraph">
                  <wp:posOffset>1728558</wp:posOffset>
                </wp:positionV>
                <wp:extent cx="112320" cy="220320"/>
                <wp:effectExtent l="38100" t="38100" r="40640" b="46990"/>
                <wp:wrapNone/>
                <wp:docPr id="2514" name="잉크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112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B092E" id="잉크 2514" o:spid="_x0000_s1026" type="#_x0000_t75" style="position:absolute;left:0;text-align:left;margin-left:483.2pt;margin-top:135.35pt;width:9.9pt;height:18.7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">
                <v:imagedata r:id="rId388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6165696</wp:posOffset>
                </wp:positionH>
                <wp:positionV relativeFrom="paragraph">
                  <wp:posOffset>1748718</wp:posOffset>
                </wp:positionV>
                <wp:extent cx="48960" cy="49320"/>
                <wp:effectExtent l="38100" t="57150" r="46355" b="46355"/>
                <wp:wrapNone/>
                <wp:docPr id="2513" name="잉크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489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06ED7" id="잉크 2513" o:spid="_x0000_s1026" type="#_x0000_t75" style="position:absolute;left:0;text-align:left;margin-left:484.7pt;margin-top:136.9pt;width:4.9pt;height:5.0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">
                <v:imagedata r:id="rId388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6085416</wp:posOffset>
                </wp:positionH>
                <wp:positionV relativeFrom="paragraph">
                  <wp:posOffset>1683918</wp:posOffset>
                </wp:positionV>
                <wp:extent cx="92520" cy="204840"/>
                <wp:effectExtent l="57150" t="57150" r="41275" b="43180"/>
                <wp:wrapNone/>
                <wp:docPr id="2512" name="잉크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925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4CD45" id="잉크 2512" o:spid="_x0000_s1026" type="#_x0000_t75" style="position:absolute;left:0;text-align:left;margin-left:478.3pt;margin-top:131.85pt;width:8.6pt;height:17.4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">
                <v:imagedata r:id="rId388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6093696</wp:posOffset>
                </wp:positionH>
                <wp:positionV relativeFrom="paragraph">
                  <wp:posOffset>1514718</wp:posOffset>
                </wp:positionV>
                <wp:extent cx="19440" cy="109800"/>
                <wp:effectExtent l="38100" t="38100" r="57150" b="43180"/>
                <wp:wrapNone/>
                <wp:docPr id="2511" name="잉크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19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DF03D" id="잉크 2511" o:spid="_x0000_s1026" type="#_x0000_t75" style="position:absolute;left:0;text-align:left;margin-left:478.9pt;margin-top:118.35pt;width:3.05pt;height:9.8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">
                <v:imagedata r:id="rId389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5928456</wp:posOffset>
                </wp:positionH>
                <wp:positionV relativeFrom="paragraph">
                  <wp:posOffset>1609038</wp:posOffset>
                </wp:positionV>
                <wp:extent cx="133200" cy="35280"/>
                <wp:effectExtent l="38100" t="38100" r="38735" b="41275"/>
                <wp:wrapNone/>
                <wp:docPr id="2510" name="잉크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133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D7107" id="잉크 2510" o:spid="_x0000_s1026" type="#_x0000_t75" style="position:absolute;left:0;text-align:left;margin-left:466.15pt;margin-top:126.45pt;width:11.4pt;height:3.5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">
                <v:imagedata r:id="rId389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5914776</wp:posOffset>
                </wp:positionH>
                <wp:positionV relativeFrom="paragraph">
                  <wp:posOffset>1828278</wp:posOffset>
                </wp:positionV>
                <wp:extent cx="133920" cy="79920"/>
                <wp:effectExtent l="38100" t="38100" r="38100" b="34925"/>
                <wp:wrapNone/>
                <wp:docPr id="2509" name="잉크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133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F9506" id="잉크 2509" o:spid="_x0000_s1026" type="#_x0000_t75" style="position:absolute;left:0;text-align:left;margin-left:465.15pt;margin-top:143.45pt;width:11.4pt;height:7.4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">
                <v:imagedata r:id="rId389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5882736</wp:posOffset>
                </wp:positionH>
                <wp:positionV relativeFrom="paragraph">
                  <wp:posOffset>1666278</wp:posOffset>
                </wp:positionV>
                <wp:extent cx="116280" cy="255240"/>
                <wp:effectExtent l="38100" t="38100" r="0" b="50165"/>
                <wp:wrapNone/>
                <wp:docPr id="2508" name="잉크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1162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C5B75" id="잉크 2508" o:spid="_x0000_s1026" type="#_x0000_t75" style="position:absolute;left:0;text-align:left;margin-left:462.5pt;margin-top:130.55pt;width:10.05pt;height:21.45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">
                <v:imagedata r:id="rId389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5769336</wp:posOffset>
                </wp:positionH>
                <wp:positionV relativeFrom="paragraph">
                  <wp:posOffset>1694718</wp:posOffset>
                </wp:positionV>
                <wp:extent cx="55080" cy="210960"/>
                <wp:effectExtent l="38100" t="38100" r="40640" b="36830"/>
                <wp:wrapNone/>
                <wp:docPr id="2507" name="잉크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8">
                      <w14:nvContentPartPr>
                        <w14:cNvContentPartPr/>
                      </w14:nvContentPartPr>
                      <w14:xfrm>
                        <a:off x="0" y="0"/>
                        <a:ext cx="550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986A6" id="잉크 2507" o:spid="_x0000_s1026" type="#_x0000_t75" style="position:absolute;left:0;text-align:left;margin-left:453.65pt;margin-top:132.95pt;width:5.75pt;height:17.3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">
                <v:imagedata r:id="rId389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5540736</wp:posOffset>
                </wp:positionH>
                <wp:positionV relativeFrom="paragraph">
                  <wp:posOffset>1902798</wp:posOffset>
                </wp:positionV>
                <wp:extent cx="91080" cy="9720"/>
                <wp:effectExtent l="57150" t="38100" r="42545" b="47625"/>
                <wp:wrapNone/>
                <wp:docPr id="2506" name="잉크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0">
                      <w14:nvContentPartPr>
                        <w14:cNvContentPartPr/>
                      </w14:nvContentPartPr>
                      <w14:xfrm>
                        <a:off x="0" y="0"/>
                        <a:ext cx="91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7A3EB" id="잉크 2506" o:spid="_x0000_s1026" type="#_x0000_t75" style="position:absolute;left:0;text-align:left;margin-left:435.65pt;margin-top:149.6pt;width:8.05pt;height:1.7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">
                <v:imagedata r:id="rId390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5712456</wp:posOffset>
                </wp:positionH>
                <wp:positionV relativeFrom="paragraph">
                  <wp:posOffset>1797318</wp:posOffset>
                </wp:positionV>
                <wp:extent cx="26280" cy="2880"/>
                <wp:effectExtent l="38100" t="57150" r="50165" b="54610"/>
                <wp:wrapNone/>
                <wp:docPr id="2505" name="잉크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2">
                      <w14:nvContentPartPr>
                        <w14:cNvContentPartPr/>
                      </w14:nvContentPartPr>
                      <w14:xfrm>
                        <a:off x="0" y="0"/>
                        <a:ext cx="26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6DA22" id="잉크 2505" o:spid="_x0000_s1026" type="#_x0000_t75" style="position:absolute;left:0;text-align:left;margin-left:449.1pt;margin-top:140.8pt;width:3pt;height:1.5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">
                <v:imagedata r:id="rId390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5677896</wp:posOffset>
                </wp:positionH>
                <wp:positionV relativeFrom="paragraph">
                  <wp:posOffset>1847358</wp:posOffset>
                </wp:positionV>
                <wp:extent cx="57240" cy="86760"/>
                <wp:effectExtent l="57150" t="38100" r="19050" b="46990"/>
                <wp:wrapNone/>
                <wp:docPr id="2504" name="잉크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4">
                      <w14:nvContentPartPr>
                        <w14:cNvContentPartPr/>
                      </w14:nvContentPartPr>
                      <w14:xfrm>
                        <a:off x="0" y="0"/>
                        <a:ext cx="572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8F632" id="잉크 2504" o:spid="_x0000_s1026" type="#_x0000_t75" style="position:absolute;left:0;text-align:left;margin-left:446.3pt;margin-top:144.95pt;width:5.6pt;height:8.2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">
                <v:imagedata r:id="rId390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5566656</wp:posOffset>
                </wp:positionH>
                <wp:positionV relativeFrom="paragraph">
                  <wp:posOffset>1756638</wp:posOffset>
                </wp:positionV>
                <wp:extent cx="78120" cy="128520"/>
                <wp:effectExtent l="38100" t="38100" r="36195" b="43180"/>
                <wp:wrapNone/>
                <wp:docPr id="2503" name="잉크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6">
                      <w14:nvContentPartPr>
                        <w14:cNvContentPartPr/>
                      </w14:nvContentPartPr>
                      <w14:xfrm>
                        <a:off x="0" y="0"/>
                        <a:ext cx="781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F4625" id="잉크 2503" o:spid="_x0000_s1026" type="#_x0000_t75" style="position:absolute;left:0;text-align:left;margin-left:437.6pt;margin-top:137.7pt;width:7.1pt;height:10.9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">
                <v:imagedata r:id="rId390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5569896</wp:posOffset>
                </wp:positionH>
                <wp:positionV relativeFrom="paragraph">
                  <wp:posOffset>1747278</wp:posOffset>
                </wp:positionV>
                <wp:extent cx="78120" cy="129240"/>
                <wp:effectExtent l="38100" t="38100" r="36195" b="42545"/>
                <wp:wrapNone/>
                <wp:docPr id="2502" name="잉크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8">
                      <w14:nvContentPartPr>
                        <w14:cNvContentPartPr/>
                      </w14:nvContentPartPr>
                      <w14:xfrm>
                        <a:off x="0" y="0"/>
                        <a:ext cx="78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F338A" id="잉크 2502" o:spid="_x0000_s1026" type="#_x0000_t75" style="position:absolute;left:0;text-align:left;margin-left:437.9pt;margin-top:136.9pt;width:7.3pt;height:11.5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">
                <v:imagedata r:id="rId390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5432736</wp:posOffset>
                </wp:positionH>
                <wp:positionV relativeFrom="paragraph">
                  <wp:posOffset>1827558</wp:posOffset>
                </wp:positionV>
                <wp:extent cx="73080" cy="8640"/>
                <wp:effectExtent l="38100" t="38100" r="41275" b="48895"/>
                <wp:wrapNone/>
                <wp:docPr id="2501" name="잉크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0">
                      <w14:nvContentPartPr>
                        <w14:cNvContentPartPr/>
                      </w14:nvContentPartPr>
                      <w14:xfrm>
                        <a:off x="0" y="0"/>
                        <a:ext cx="73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7C490" id="잉크 2501" o:spid="_x0000_s1026" type="#_x0000_t75" style="position:absolute;left:0;text-align:left;margin-left:427pt;margin-top:143.45pt;width:6.9pt;height:1.9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">
                <v:imagedata r:id="rId391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5234736</wp:posOffset>
                </wp:positionH>
                <wp:positionV relativeFrom="paragraph">
                  <wp:posOffset>1903518</wp:posOffset>
                </wp:positionV>
                <wp:extent cx="127080" cy="13680"/>
                <wp:effectExtent l="38100" t="38100" r="44450" b="43815"/>
                <wp:wrapNone/>
                <wp:docPr id="2500" name="잉크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2">
                      <w14:nvContentPartPr>
                        <w14:cNvContentPartPr/>
                      </w14:nvContentPartPr>
                      <w14:xfrm>
                        <a:off x="0" y="0"/>
                        <a:ext cx="127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E18F6" id="잉크 2500" o:spid="_x0000_s1026" type="#_x0000_t75" style="position:absolute;left:0;text-align:left;margin-left:411.6pt;margin-top:149.45pt;width:10.85pt;height:2.5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">
                <v:imagedata r:id="rId391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5282256</wp:posOffset>
                </wp:positionH>
                <wp:positionV relativeFrom="paragraph">
                  <wp:posOffset>1758438</wp:posOffset>
                </wp:positionV>
                <wp:extent cx="60480" cy="257040"/>
                <wp:effectExtent l="38100" t="38100" r="53975" b="48260"/>
                <wp:wrapNone/>
                <wp:docPr id="2499" name="잉크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4">
                      <w14:nvContentPartPr>
                        <w14:cNvContentPartPr/>
                      </w14:nvContentPartPr>
                      <w14:xfrm>
                        <a:off x="0" y="0"/>
                        <a:ext cx="604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819CD" id="잉크 2499" o:spid="_x0000_s1026" type="#_x0000_t75" style="position:absolute;left:0;text-align:left;margin-left:415.45pt;margin-top:137.8pt;width:5.9pt;height:21.4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">
                <v:imagedata r:id="rId391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5193336</wp:posOffset>
                </wp:positionH>
                <wp:positionV relativeFrom="paragraph">
                  <wp:posOffset>1746198</wp:posOffset>
                </wp:positionV>
                <wp:extent cx="131760" cy="131760"/>
                <wp:effectExtent l="38100" t="57150" r="40005" b="40005"/>
                <wp:wrapNone/>
                <wp:docPr id="2498" name="잉크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6">
                      <w14:nvContentPartPr>
                        <w14:cNvContentPartPr/>
                      </w14:nvContentPartPr>
                      <w14:xfrm>
                        <a:off x="0" y="0"/>
                        <a:ext cx="131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CF60A" id="잉크 2498" o:spid="_x0000_s1026" type="#_x0000_t75" style="position:absolute;left:0;text-align:left;margin-left:408.2pt;margin-top:136.8pt;width:11.3pt;height:11.7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">
                <v:imagedata r:id="rId391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5104776</wp:posOffset>
                </wp:positionH>
                <wp:positionV relativeFrom="paragraph">
                  <wp:posOffset>1719198</wp:posOffset>
                </wp:positionV>
                <wp:extent cx="78120" cy="194400"/>
                <wp:effectExtent l="38100" t="38100" r="55245" b="34290"/>
                <wp:wrapNone/>
                <wp:docPr id="2488" name="잉크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8">
                      <w14:nvContentPartPr>
                        <w14:cNvContentPartPr/>
                      </w14:nvContentPartPr>
                      <w14:xfrm>
                        <a:off x="0" y="0"/>
                        <a:ext cx="78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8E2CC" id="잉크 2488" o:spid="_x0000_s1026" type="#_x0000_t75" style="position:absolute;left:0;text-align:left;margin-left:401.1pt;margin-top:134.75pt;width:7.3pt;height:16.2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">
                <v:imagedata r:id="rId391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4863576</wp:posOffset>
                </wp:positionH>
                <wp:positionV relativeFrom="paragraph">
                  <wp:posOffset>1873638</wp:posOffset>
                </wp:positionV>
                <wp:extent cx="146520" cy="13320"/>
                <wp:effectExtent l="38100" t="57150" r="44450" b="44450"/>
                <wp:wrapNone/>
                <wp:docPr id="2487" name="잉크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0">
                      <w14:nvContentPartPr>
                        <w14:cNvContentPartPr/>
                      </w14:nvContentPartPr>
                      <w14:xfrm>
                        <a:off x="0" y="0"/>
                        <a:ext cx="146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D539D" id="잉크 2487" o:spid="_x0000_s1026" type="#_x0000_t75" style="position:absolute;left:0;text-align:left;margin-left:382.3pt;margin-top:146.75pt;width:12.45pt;height:2.8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">
                <v:imagedata r:id="rId392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4544256</wp:posOffset>
                </wp:positionH>
                <wp:positionV relativeFrom="paragraph">
                  <wp:posOffset>2041038</wp:posOffset>
                </wp:positionV>
                <wp:extent cx="384840" cy="269640"/>
                <wp:effectExtent l="57150" t="57150" r="0" b="54610"/>
                <wp:wrapNone/>
                <wp:docPr id="2486" name="잉크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2">
                      <w14:nvContentPartPr>
                        <w14:cNvContentPartPr/>
                      </w14:nvContentPartPr>
                      <w14:xfrm>
                        <a:off x="0" y="0"/>
                        <a:ext cx="3848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53BAF" id="잉크 2486" o:spid="_x0000_s1026" type="#_x0000_t75" style="position:absolute;left:0;text-align:left;margin-left:356.8pt;margin-top:159.7pt;width:31.55pt;height:23.25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">
                <v:imagedata r:id="rId392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4123056</wp:posOffset>
                </wp:positionH>
                <wp:positionV relativeFrom="paragraph">
                  <wp:posOffset>2126718</wp:posOffset>
                </wp:positionV>
                <wp:extent cx="352800" cy="47880"/>
                <wp:effectExtent l="57150" t="38100" r="47625" b="47625"/>
                <wp:wrapNone/>
                <wp:docPr id="2485" name="잉크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4">
                      <w14:nvContentPartPr>
                        <w14:cNvContentPartPr/>
                      </w14:nvContentPartPr>
                      <w14:xfrm>
                        <a:off x="0" y="0"/>
                        <a:ext cx="3528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A2912" id="잉크 2485" o:spid="_x0000_s1026" type="#_x0000_t75" style="position:absolute;left:0;text-align:left;margin-left:323.85pt;margin-top:167.2pt;width:28.85pt;height:4.9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">
                <v:imagedata r:id="rId392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3950256</wp:posOffset>
                </wp:positionH>
                <wp:positionV relativeFrom="paragraph">
                  <wp:posOffset>2302758</wp:posOffset>
                </wp:positionV>
                <wp:extent cx="54360" cy="150480"/>
                <wp:effectExtent l="38100" t="38100" r="41275" b="40640"/>
                <wp:wrapNone/>
                <wp:docPr id="2484" name="잉크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6">
                      <w14:nvContentPartPr>
                        <w14:cNvContentPartPr/>
                      </w14:nvContentPartPr>
                      <w14:xfrm>
                        <a:off x="0" y="0"/>
                        <a:ext cx="543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44B48" id="잉크 2484" o:spid="_x0000_s1026" type="#_x0000_t75" style="position:absolute;left:0;text-align:left;margin-left:310.8pt;margin-top:180.75pt;width:5.2pt;height:12.8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">
                <v:imagedata r:id="rId392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3944496</wp:posOffset>
                </wp:positionH>
                <wp:positionV relativeFrom="paragraph">
                  <wp:posOffset>2282958</wp:posOffset>
                </wp:positionV>
                <wp:extent cx="76320" cy="186480"/>
                <wp:effectExtent l="38100" t="38100" r="38100" b="42545"/>
                <wp:wrapNone/>
                <wp:docPr id="2483" name="잉크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8">
                      <w14:nvContentPartPr>
                        <w14:cNvContentPartPr/>
                      </w14:nvContentPartPr>
                      <w14:xfrm>
                        <a:off x="0" y="0"/>
                        <a:ext cx="763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2C036" id="잉크 2483" o:spid="_x0000_s1026" type="#_x0000_t75" style="position:absolute;left:0;text-align:left;margin-left:310.35pt;margin-top:179.15pt;width:6.9pt;height:15.6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">
                <v:imagedata r:id="rId392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3993096</wp:posOffset>
                </wp:positionH>
                <wp:positionV relativeFrom="paragraph">
                  <wp:posOffset>2214918</wp:posOffset>
                </wp:positionV>
                <wp:extent cx="69480" cy="78840"/>
                <wp:effectExtent l="38100" t="38100" r="45085" b="35560"/>
                <wp:wrapNone/>
                <wp:docPr id="2482" name="잉크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0">
                      <w14:nvContentPartPr>
                        <w14:cNvContentPartPr/>
                      </w14:nvContentPartPr>
                      <w14:xfrm>
                        <a:off x="0" y="0"/>
                        <a:ext cx="69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328C4" id="잉크 2482" o:spid="_x0000_s1026" type="#_x0000_t75" style="position:absolute;left:0;text-align:left;margin-left:313.65pt;margin-top:173.85pt;width:6.6pt;height:7.2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">
                <v:imagedata r:id="rId393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3971856</wp:posOffset>
                </wp:positionH>
                <wp:positionV relativeFrom="paragraph">
                  <wp:posOffset>2226078</wp:posOffset>
                </wp:positionV>
                <wp:extent cx="58320" cy="63000"/>
                <wp:effectExtent l="38100" t="38100" r="37465" b="51435"/>
                <wp:wrapNone/>
                <wp:docPr id="2481" name="잉크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2">
                      <w14:nvContentPartPr>
                        <w14:cNvContentPartPr/>
                      </w14:nvContentPartPr>
                      <w14:xfrm>
                        <a:off x="0" y="0"/>
                        <a:ext cx="583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805BC" id="잉크 2481" o:spid="_x0000_s1026" type="#_x0000_t75" style="position:absolute;left:0;text-align:left;margin-left:312.2pt;margin-top:174.7pt;width:5.45pt;height:6.2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">
                <v:imagedata r:id="rId393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3982296</wp:posOffset>
                </wp:positionH>
                <wp:positionV relativeFrom="paragraph">
                  <wp:posOffset>2231118</wp:posOffset>
                </wp:positionV>
                <wp:extent cx="14040" cy="7560"/>
                <wp:effectExtent l="38100" t="38100" r="43180" b="31115"/>
                <wp:wrapNone/>
                <wp:docPr id="2480" name="잉크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14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CD526" id="잉크 2480" o:spid="_x0000_s1026" type="#_x0000_t75" style="position:absolute;left:0;text-align:left;margin-left:313.3pt;margin-top:175.45pt;width:1.55pt;height:1.1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">
                <v:imagedata r:id="rId393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3882576</wp:posOffset>
                </wp:positionH>
                <wp:positionV relativeFrom="paragraph">
                  <wp:posOffset>2322198</wp:posOffset>
                </wp:positionV>
                <wp:extent cx="60840" cy="78480"/>
                <wp:effectExtent l="38100" t="38100" r="34925" b="36195"/>
                <wp:wrapNone/>
                <wp:docPr id="2479" name="잉크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608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71B1D" id="잉크 2479" o:spid="_x0000_s1026" type="#_x0000_t75" style="position:absolute;left:0;text-align:left;margin-left:305.2pt;margin-top:182.6pt;width:5.6pt;height:7.0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">
                <v:imagedata r:id="rId393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4433376</wp:posOffset>
                </wp:positionH>
                <wp:positionV relativeFrom="paragraph">
                  <wp:posOffset>2265318</wp:posOffset>
                </wp:positionV>
                <wp:extent cx="106920" cy="58680"/>
                <wp:effectExtent l="19050" t="38100" r="45720" b="55880"/>
                <wp:wrapNone/>
                <wp:docPr id="2478" name="잉크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1069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F1BDB" id="잉크 2478" o:spid="_x0000_s1026" type="#_x0000_t75" style="position:absolute;left:0;text-align:left;margin-left:348.75pt;margin-top:177.7pt;width:9pt;height:5.9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">
                <v:imagedata r:id="rId393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4394496</wp:posOffset>
                </wp:positionH>
                <wp:positionV relativeFrom="paragraph">
                  <wp:posOffset>2177118</wp:posOffset>
                </wp:positionV>
                <wp:extent cx="81720" cy="117000"/>
                <wp:effectExtent l="38100" t="38100" r="33020" b="35560"/>
                <wp:wrapNone/>
                <wp:docPr id="2477" name="잉크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81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29CCB" id="잉크 2477" o:spid="_x0000_s1026" type="#_x0000_t75" style="position:absolute;left:0;text-align:left;margin-left:345.7pt;margin-top:171.1pt;width:7.15pt;height:9.8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">
                <v:imagedata r:id="rId394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4398816</wp:posOffset>
                </wp:positionH>
                <wp:positionV relativeFrom="paragraph">
                  <wp:posOffset>2173518</wp:posOffset>
                </wp:positionV>
                <wp:extent cx="4680" cy="63000"/>
                <wp:effectExtent l="57150" t="38100" r="52705" b="51435"/>
                <wp:wrapNone/>
                <wp:docPr id="2476" name="잉크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4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06F5D" id="잉크 2476" o:spid="_x0000_s1026" type="#_x0000_t75" style="position:absolute;left:0;text-align:left;margin-left:345.65pt;margin-top:170.5pt;width:1.75pt;height:5.8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">
                <v:imagedata r:id="rId394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4317096</wp:posOffset>
                </wp:positionH>
                <wp:positionV relativeFrom="paragraph">
                  <wp:posOffset>2248398</wp:posOffset>
                </wp:positionV>
                <wp:extent cx="10440" cy="233280"/>
                <wp:effectExtent l="57150" t="57150" r="46990" b="52705"/>
                <wp:wrapNone/>
                <wp:docPr id="2475" name="잉크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104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51967" id="잉크 2475" o:spid="_x0000_s1026" type="#_x0000_t75" style="position:absolute;left:0;text-align:left;margin-left:339.05pt;margin-top:176.25pt;width:2.6pt;height:19.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">
                <v:imagedata r:id="rId394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4191096</wp:posOffset>
                </wp:positionH>
                <wp:positionV relativeFrom="paragraph">
                  <wp:posOffset>2354958</wp:posOffset>
                </wp:positionV>
                <wp:extent cx="90000" cy="53280"/>
                <wp:effectExtent l="57150" t="38100" r="43815" b="42545"/>
                <wp:wrapNone/>
                <wp:docPr id="2474" name="잉크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900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BEC48" id="잉크 2474" o:spid="_x0000_s1026" type="#_x0000_t75" style="position:absolute;left:0;text-align:left;margin-left:329.25pt;margin-top:184.9pt;width:8.15pt;height:5.2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">
                <v:imagedata r:id="rId394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4166256</wp:posOffset>
                </wp:positionH>
                <wp:positionV relativeFrom="paragraph">
                  <wp:posOffset>2298438</wp:posOffset>
                </wp:positionV>
                <wp:extent cx="85680" cy="108720"/>
                <wp:effectExtent l="19050" t="38100" r="48260" b="43815"/>
                <wp:wrapNone/>
                <wp:docPr id="2473" name="잉크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856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77F7D" id="잉크 2473" o:spid="_x0000_s1026" type="#_x0000_t75" style="position:absolute;left:0;text-align:left;margin-left:327.65pt;margin-top:180.75pt;width:7.45pt;height:9.0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">
                <v:imagedata r:id="rId394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4156536</wp:posOffset>
                </wp:positionH>
                <wp:positionV relativeFrom="paragraph">
                  <wp:posOffset>2270718</wp:posOffset>
                </wp:positionV>
                <wp:extent cx="7920" cy="185760"/>
                <wp:effectExtent l="57150" t="38100" r="49530" b="43180"/>
                <wp:wrapNone/>
                <wp:docPr id="2472" name="잉크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79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DD31C" id="잉크 2472" o:spid="_x0000_s1026" type="#_x0000_t75" style="position:absolute;left:0;text-align:left;margin-left:326.5pt;margin-top:178.2pt;width:1.8pt;height:15.75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">
                <v:imagedata r:id="rId395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4079856</wp:posOffset>
                </wp:positionH>
                <wp:positionV relativeFrom="paragraph">
                  <wp:posOffset>2276118</wp:posOffset>
                </wp:positionV>
                <wp:extent cx="17280" cy="185400"/>
                <wp:effectExtent l="57150" t="38100" r="40005" b="43815"/>
                <wp:wrapNone/>
                <wp:docPr id="2471" name="잉크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172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7B4AB" id="잉크 2471" o:spid="_x0000_s1026" type="#_x0000_t75" style="position:absolute;left:0;text-align:left;margin-left:320.4pt;margin-top:178.45pt;width:2.5pt;height:16.1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">
                <v:imagedata r:id="rId395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3947736</wp:posOffset>
                </wp:positionH>
                <wp:positionV relativeFrom="paragraph">
                  <wp:posOffset>2298078</wp:posOffset>
                </wp:positionV>
                <wp:extent cx="62640" cy="115920"/>
                <wp:effectExtent l="38100" t="38100" r="52070" b="36830"/>
                <wp:wrapNone/>
                <wp:docPr id="2470" name="잉크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62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19C33" id="잉크 2470" o:spid="_x0000_s1026" type="#_x0000_t75" style="position:absolute;left:0;text-align:left;margin-left:310.3pt;margin-top:180.4pt;width:6.25pt;height:10.3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">
                <v:imagedata r:id="rId395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3607896</wp:posOffset>
                </wp:positionH>
                <wp:positionV relativeFrom="paragraph">
                  <wp:posOffset>2323278</wp:posOffset>
                </wp:positionV>
                <wp:extent cx="246600" cy="116280"/>
                <wp:effectExtent l="0" t="38100" r="39370" b="36195"/>
                <wp:wrapNone/>
                <wp:docPr id="2469" name="잉크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246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97EDC" id="잉크 2469" o:spid="_x0000_s1026" type="#_x0000_t75" style="position:absolute;left:0;text-align:left;margin-left:283.6pt;margin-top:182.05pt;width:20.25pt;height:10.3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">
                <v:imagedata r:id="rId395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3545976</wp:posOffset>
                </wp:positionH>
                <wp:positionV relativeFrom="paragraph">
                  <wp:posOffset>2299518</wp:posOffset>
                </wp:positionV>
                <wp:extent cx="68040" cy="153720"/>
                <wp:effectExtent l="38100" t="38100" r="46355" b="36830"/>
                <wp:wrapNone/>
                <wp:docPr id="2468" name="잉크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8">
                      <w14:nvContentPartPr>
                        <w14:cNvContentPartPr/>
                      </w14:nvContentPartPr>
                      <w14:xfrm>
                        <a:off x="0" y="0"/>
                        <a:ext cx="680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F4419" id="잉크 2468" o:spid="_x0000_s1026" type="#_x0000_t75" style="position:absolute;left:0;text-align:left;margin-left:278.5pt;margin-top:180.4pt;width:6.3pt;height:13.1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">
                <v:imagedata r:id="rId395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3562536</wp:posOffset>
                </wp:positionH>
                <wp:positionV relativeFrom="paragraph">
                  <wp:posOffset>2143638</wp:posOffset>
                </wp:positionV>
                <wp:extent cx="625680" cy="44640"/>
                <wp:effectExtent l="38100" t="19050" r="41275" b="50800"/>
                <wp:wrapNone/>
                <wp:docPr id="2467" name="잉크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625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49CA6" id="잉크 2467" o:spid="_x0000_s1026" type="#_x0000_t75" style="position:absolute;left:0;text-align:left;margin-left:279.8pt;margin-top:168.55pt;width:50.2pt;height:4.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">
                <v:imagedata r:id="rId396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3840456</wp:posOffset>
                </wp:positionH>
                <wp:positionV relativeFrom="paragraph">
                  <wp:posOffset>1937358</wp:posOffset>
                </wp:positionV>
                <wp:extent cx="37080" cy="161640"/>
                <wp:effectExtent l="38100" t="57150" r="39370" b="48260"/>
                <wp:wrapNone/>
                <wp:docPr id="2466" name="잉크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2">
                      <w14:nvContentPartPr>
                        <w14:cNvContentPartPr/>
                      </w14:nvContentPartPr>
                      <w14:xfrm>
                        <a:off x="0" y="0"/>
                        <a:ext cx="370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1C160" id="잉크 2466" o:spid="_x0000_s1026" type="#_x0000_t75" style="position:absolute;left:0;text-align:left;margin-left:301.7pt;margin-top:151.85pt;width:3.9pt;height:13.7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">
                <v:imagedata r:id="rId396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2111376</wp:posOffset>
                </wp:positionH>
                <wp:positionV relativeFrom="paragraph">
                  <wp:posOffset>2180358</wp:posOffset>
                </wp:positionV>
                <wp:extent cx="94680" cy="60480"/>
                <wp:effectExtent l="38100" t="38100" r="38735" b="34925"/>
                <wp:wrapNone/>
                <wp:docPr id="2465" name="잉크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94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6CFA9" id="잉크 2465" o:spid="_x0000_s1026" type="#_x0000_t75" style="position:absolute;left:0;text-align:left;margin-left:165.7pt;margin-top:171.45pt;width:8.2pt;height:5.5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">
                <v:imagedata r:id="rId396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3157176</wp:posOffset>
                </wp:positionH>
                <wp:positionV relativeFrom="paragraph">
                  <wp:posOffset>2246238</wp:posOffset>
                </wp:positionV>
                <wp:extent cx="118440" cy="9360"/>
                <wp:effectExtent l="38100" t="38100" r="34290" b="48260"/>
                <wp:wrapNone/>
                <wp:docPr id="2464" name="잉크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6">
                      <w14:nvContentPartPr>
                        <w14:cNvContentPartPr/>
                      </w14:nvContentPartPr>
                      <w14:xfrm>
                        <a:off x="0" y="0"/>
                        <a:ext cx="118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924B4" id="잉크 2464" o:spid="_x0000_s1026" type="#_x0000_t75" style="position:absolute;left:0;text-align:left;margin-left:248.1pt;margin-top:176.2pt;width:10.1pt;height:1.9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">
                <v:imagedata r:id="rId396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3156456</wp:posOffset>
                </wp:positionH>
                <wp:positionV relativeFrom="paragraph">
                  <wp:posOffset>2171358</wp:posOffset>
                </wp:positionV>
                <wp:extent cx="128880" cy="6840"/>
                <wp:effectExtent l="38100" t="19050" r="43180" b="50800"/>
                <wp:wrapNone/>
                <wp:docPr id="2463" name="잉크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8">
                      <w14:nvContentPartPr>
                        <w14:cNvContentPartPr/>
                      </w14:nvContentPartPr>
                      <w14:xfrm>
                        <a:off x="0" y="0"/>
                        <a:ext cx="128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CBE70" id="잉크 2463" o:spid="_x0000_s1026" type="#_x0000_t75" style="position:absolute;left:0;text-align:left;margin-left:248.2pt;margin-top:170.55pt;width:10.8pt;height:1.6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">
                <v:imagedata r:id="rId396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2922456</wp:posOffset>
                </wp:positionH>
                <wp:positionV relativeFrom="paragraph">
                  <wp:posOffset>2001798</wp:posOffset>
                </wp:positionV>
                <wp:extent cx="97560" cy="329400"/>
                <wp:effectExtent l="19050" t="38100" r="36195" b="52070"/>
                <wp:wrapNone/>
                <wp:docPr id="2462" name="잉크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0">
                      <w14:nvContentPartPr>
                        <w14:cNvContentPartPr/>
                      </w14:nvContentPartPr>
                      <w14:xfrm>
                        <a:off x="0" y="0"/>
                        <a:ext cx="9756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FFFFC" id="잉크 2462" o:spid="_x0000_s1026" type="#_x0000_t75" style="position:absolute;left:0;text-align:left;margin-left:229.45pt;margin-top:156.85pt;width:9.15pt;height:27.0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">
                <v:imagedata r:id="rId397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2838936</wp:posOffset>
                </wp:positionH>
                <wp:positionV relativeFrom="paragraph">
                  <wp:posOffset>2158758</wp:posOffset>
                </wp:positionV>
                <wp:extent cx="12240" cy="5400"/>
                <wp:effectExtent l="57150" t="57150" r="45085" b="52070"/>
                <wp:wrapNone/>
                <wp:docPr id="2461" name="잉크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12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CDD12" id="잉크 2461" o:spid="_x0000_s1026" type="#_x0000_t75" style="position:absolute;left:0;text-align:left;margin-left:222.6pt;margin-top:169.1pt;width:2.7pt;height:2.1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">
                <v:imagedata r:id="rId397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2836416</wp:posOffset>
                </wp:positionH>
                <wp:positionV relativeFrom="paragraph">
                  <wp:posOffset>2252718</wp:posOffset>
                </wp:positionV>
                <wp:extent cx="51120" cy="99000"/>
                <wp:effectExtent l="57150" t="38100" r="25400" b="53975"/>
                <wp:wrapNone/>
                <wp:docPr id="2460" name="잉크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511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9F920" id="잉크 2460" o:spid="_x0000_s1026" type="#_x0000_t75" style="position:absolute;left:0;text-align:left;margin-left:222.6pt;margin-top:176.9pt;width:5.05pt;height:9.1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">
                <v:imagedata r:id="rId397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2667576</wp:posOffset>
                </wp:positionH>
                <wp:positionV relativeFrom="paragraph">
                  <wp:posOffset>2289438</wp:posOffset>
                </wp:positionV>
                <wp:extent cx="135720" cy="11880"/>
                <wp:effectExtent l="38100" t="57150" r="36195" b="45720"/>
                <wp:wrapNone/>
                <wp:docPr id="2459" name="잉크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135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6BE0C" id="잉크 2459" o:spid="_x0000_s1026" type="#_x0000_t75" style="position:absolute;left:0;text-align:left;margin-left:209.3pt;margin-top:179.5pt;width:11.75pt;height:2.5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">
                <v:imagedata r:id="rId397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2692416</wp:posOffset>
                </wp:positionH>
                <wp:positionV relativeFrom="paragraph">
                  <wp:posOffset>2098638</wp:posOffset>
                </wp:positionV>
                <wp:extent cx="78480" cy="163440"/>
                <wp:effectExtent l="38100" t="57150" r="55245" b="46355"/>
                <wp:wrapNone/>
                <wp:docPr id="2458" name="잉크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78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3F05A" id="잉크 2458" o:spid="_x0000_s1026" type="#_x0000_t75" style="position:absolute;left:0;text-align:left;margin-left:211.3pt;margin-top:164.45pt;width:7.5pt;height:14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">
                <v:imagedata r:id="rId397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2665416</wp:posOffset>
                </wp:positionH>
                <wp:positionV relativeFrom="paragraph">
                  <wp:posOffset>2128518</wp:posOffset>
                </wp:positionV>
                <wp:extent cx="104760" cy="128160"/>
                <wp:effectExtent l="38100" t="57150" r="48260" b="43815"/>
                <wp:wrapNone/>
                <wp:docPr id="2457" name="잉크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1047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4BFE" id="잉크 2457" o:spid="_x0000_s1026" type="#_x0000_t75" style="position:absolute;left:0;text-align:left;margin-left:209.2pt;margin-top:166.85pt;width:9.3pt;height:11.4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">
                <v:imagedata r:id="rId398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2539056</wp:posOffset>
                </wp:positionH>
                <wp:positionV relativeFrom="paragraph">
                  <wp:posOffset>1921878</wp:posOffset>
                </wp:positionV>
                <wp:extent cx="65520" cy="495720"/>
                <wp:effectExtent l="38100" t="38100" r="48895" b="38100"/>
                <wp:wrapNone/>
                <wp:docPr id="2456" name="잉크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6552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4D654" id="잉크 2456" o:spid="_x0000_s1026" type="#_x0000_t75" style="position:absolute;left:0;text-align:left;margin-left:199.2pt;margin-top:150.8pt;width:6.3pt;height:40.2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">
                <v:imagedata r:id="rId398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2346816</wp:posOffset>
                </wp:positionH>
                <wp:positionV relativeFrom="paragraph">
                  <wp:posOffset>2278998</wp:posOffset>
                </wp:positionV>
                <wp:extent cx="133200" cy="23400"/>
                <wp:effectExtent l="38100" t="38100" r="38735" b="34290"/>
                <wp:wrapNone/>
                <wp:docPr id="2455" name="잉크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1332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EFE1B" id="잉크 2455" o:spid="_x0000_s1026" type="#_x0000_t75" style="position:absolute;left:0;text-align:left;margin-left:184.4pt;margin-top:179.2pt;width:11.15pt;height:2.4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">
                <v:imagedata r:id="rId398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2372736</wp:posOffset>
                </wp:positionH>
                <wp:positionV relativeFrom="paragraph">
                  <wp:posOffset>2104398</wp:posOffset>
                </wp:positionV>
                <wp:extent cx="89640" cy="309960"/>
                <wp:effectExtent l="38100" t="38100" r="43815" b="52070"/>
                <wp:wrapNone/>
                <wp:docPr id="2454" name="잉크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896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976B6" id="잉크 2454" o:spid="_x0000_s1026" type="#_x0000_t75" style="position:absolute;left:0;text-align:left;margin-left:186.5pt;margin-top:165pt;width:8pt;height:25.3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">
                <v:imagedata r:id="rId398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2370936</wp:posOffset>
                </wp:positionH>
                <wp:positionV relativeFrom="paragraph">
                  <wp:posOffset>2123838</wp:posOffset>
                </wp:positionV>
                <wp:extent cx="37440" cy="131760"/>
                <wp:effectExtent l="38100" t="57150" r="39370" b="40005"/>
                <wp:wrapNone/>
                <wp:docPr id="2453" name="잉크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37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4C697" id="잉크 2453" o:spid="_x0000_s1026" type="#_x0000_t75" style="position:absolute;left:0;text-align:left;margin-left:186pt;margin-top:166.5pt;width:3.95pt;height:11.5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">
                <v:imagedata r:id="rId398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2243496</wp:posOffset>
                </wp:positionH>
                <wp:positionV relativeFrom="paragraph">
                  <wp:posOffset>2036358</wp:posOffset>
                </wp:positionV>
                <wp:extent cx="66240" cy="262440"/>
                <wp:effectExtent l="38100" t="38100" r="48260" b="42545"/>
                <wp:wrapNone/>
                <wp:docPr id="2452" name="잉크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662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390CD" id="잉크 2452" o:spid="_x0000_s1026" type="#_x0000_t75" style="position:absolute;left:0;text-align:left;margin-left:175.85pt;margin-top:159.65pt;width:6.3pt;height:22.1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">
                <v:imagedata r:id="rId399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2051976</wp:posOffset>
                </wp:positionH>
                <wp:positionV relativeFrom="paragraph">
                  <wp:posOffset>2101878</wp:posOffset>
                </wp:positionV>
                <wp:extent cx="155880" cy="291960"/>
                <wp:effectExtent l="57150" t="38100" r="34925" b="51435"/>
                <wp:wrapNone/>
                <wp:docPr id="2451" name="잉크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15588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A0745" id="잉크 2451" o:spid="_x0000_s1026" type="#_x0000_t75" style="position:absolute;left:0;text-align:left;margin-left:160.8pt;margin-top:164.8pt;width:13.7pt;height:24.45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">
                <v:imagedata r:id="rId399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3625176</wp:posOffset>
                </wp:positionH>
                <wp:positionV relativeFrom="paragraph">
                  <wp:posOffset>1774278</wp:posOffset>
                </wp:positionV>
                <wp:extent cx="145080" cy="13320"/>
                <wp:effectExtent l="19050" t="38100" r="45720" b="44450"/>
                <wp:wrapNone/>
                <wp:docPr id="2450" name="잉크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145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28199" id="잉크 2450" o:spid="_x0000_s1026" type="#_x0000_t75" style="position:absolute;left:0;text-align:left;margin-left:284.9pt;margin-top:139.2pt;width:12.2pt;height:2.2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">
                <v:imagedata r:id="rId399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3316296</wp:posOffset>
                </wp:positionH>
                <wp:positionV relativeFrom="paragraph">
                  <wp:posOffset>1749438</wp:posOffset>
                </wp:positionV>
                <wp:extent cx="97560" cy="30240"/>
                <wp:effectExtent l="38100" t="38100" r="36195" b="46355"/>
                <wp:wrapNone/>
                <wp:docPr id="2449" name="잉크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975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3096F" id="잉크 2449" o:spid="_x0000_s1026" type="#_x0000_t75" style="position:absolute;left:0;text-align:left;margin-left:260.7pt;margin-top:137.3pt;width:8.65pt;height:3.3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">
                <v:imagedata r:id="rId399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3327816</wp:posOffset>
                </wp:positionH>
                <wp:positionV relativeFrom="paragraph">
                  <wp:posOffset>1754838</wp:posOffset>
                </wp:positionV>
                <wp:extent cx="111600" cy="19080"/>
                <wp:effectExtent l="38100" t="38100" r="41275" b="38100"/>
                <wp:wrapNone/>
                <wp:docPr id="2448" name="잉크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111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D9ADA" id="잉크 2448" o:spid="_x0000_s1026" type="#_x0000_t75" style="position:absolute;left:0;text-align:left;margin-left:261.75pt;margin-top:137.8pt;width:9.55pt;height:2.2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">
                <v:imagedata r:id="rId399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3313776</wp:posOffset>
                </wp:positionH>
                <wp:positionV relativeFrom="paragraph">
                  <wp:posOffset>1756278</wp:posOffset>
                </wp:positionV>
                <wp:extent cx="97560" cy="19440"/>
                <wp:effectExtent l="38100" t="38100" r="36195" b="38100"/>
                <wp:wrapNone/>
                <wp:docPr id="2447" name="잉크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97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3A55E" id="잉크 2447" o:spid="_x0000_s1026" type="#_x0000_t75" style="position:absolute;left:0;text-align:left;margin-left:260.6pt;margin-top:138.05pt;width:8.35pt;height:2.3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">
                <v:imagedata r:id="rId400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565536</wp:posOffset>
                </wp:positionH>
                <wp:positionV relativeFrom="paragraph">
                  <wp:posOffset>1483398</wp:posOffset>
                </wp:positionV>
                <wp:extent cx="1357560" cy="49680"/>
                <wp:effectExtent l="0" t="19050" r="33655" b="45720"/>
                <wp:wrapNone/>
                <wp:docPr id="2446" name="잉크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13575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EA57A" id="잉크 2446" o:spid="_x0000_s1026" type="#_x0000_t75" style="position:absolute;left:0;text-align:left;margin-left:44.15pt;margin-top:116.45pt;width:107.55pt;height:4.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">
                <v:imagedata r:id="rId400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4955016</wp:posOffset>
                </wp:positionH>
                <wp:positionV relativeFrom="paragraph">
                  <wp:posOffset>1213398</wp:posOffset>
                </wp:positionV>
                <wp:extent cx="59760" cy="16560"/>
                <wp:effectExtent l="38100" t="38100" r="54610" b="40640"/>
                <wp:wrapNone/>
                <wp:docPr id="2445" name="잉크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59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E0866" id="잉크 2445" o:spid="_x0000_s1026" type="#_x0000_t75" style="position:absolute;left:0;text-align:left;margin-left:389.15pt;margin-top:95.1pt;width:6pt;height:2.6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">
                <v:imagedata r:id="rId400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3080496</wp:posOffset>
                </wp:positionH>
                <wp:positionV relativeFrom="paragraph">
                  <wp:posOffset>1256958</wp:posOffset>
                </wp:positionV>
                <wp:extent cx="912600" cy="42120"/>
                <wp:effectExtent l="0" t="38100" r="40005" b="34290"/>
                <wp:wrapNone/>
                <wp:docPr id="2444" name="잉크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9126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84AD9" id="잉크 2444" o:spid="_x0000_s1026" type="#_x0000_t75" style="position:absolute;left:0;text-align:left;margin-left:242.25pt;margin-top:98.55pt;width:72.4pt;height:4.2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">
                <v:imagedata r:id="rId400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1532136</wp:posOffset>
                </wp:positionH>
                <wp:positionV relativeFrom="paragraph">
                  <wp:posOffset>1089918</wp:posOffset>
                </wp:positionV>
                <wp:extent cx="560520" cy="49320"/>
                <wp:effectExtent l="38100" t="38100" r="0" b="46355"/>
                <wp:wrapNone/>
                <wp:docPr id="2443" name="잉크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5605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0B58A" id="잉크 2443" o:spid="_x0000_s1026" type="#_x0000_t75" style="position:absolute;left:0;text-align:left;margin-left:120.35pt;margin-top:85.35pt;width:44.7pt;height:4.8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">
                <v:imagedata r:id="rId400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567336</wp:posOffset>
                </wp:positionH>
                <wp:positionV relativeFrom="paragraph">
                  <wp:posOffset>1079838</wp:posOffset>
                </wp:positionV>
                <wp:extent cx="394200" cy="43920"/>
                <wp:effectExtent l="38100" t="38100" r="44450" b="32385"/>
                <wp:wrapNone/>
                <wp:docPr id="2442" name="잉크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3942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5EE98" id="잉크 2442" o:spid="_x0000_s1026" type="#_x0000_t75" style="position:absolute;left:0;text-align:left;margin-left:44.15pt;margin-top:84.7pt;width:31.85pt;height:4.1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">
                <v:imagedata r:id="rId401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3587376</wp:posOffset>
                </wp:positionH>
                <wp:positionV relativeFrom="paragraph">
                  <wp:posOffset>853398</wp:posOffset>
                </wp:positionV>
                <wp:extent cx="1445400" cy="87480"/>
                <wp:effectExtent l="38100" t="57150" r="40640" b="46355"/>
                <wp:wrapNone/>
                <wp:docPr id="2441" name="잉크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1445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EA9F1" id="잉크 2441" o:spid="_x0000_s1026" type="#_x0000_t75" style="position:absolute;left:0;text-align:left;margin-left:282.1pt;margin-top:66.5pt;width:114.4pt;height:8.1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">
                <v:imagedata r:id="rId401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5015136</wp:posOffset>
                </wp:positionH>
                <wp:positionV relativeFrom="paragraph">
                  <wp:posOffset>405198</wp:posOffset>
                </wp:positionV>
                <wp:extent cx="1248480" cy="227880"/>
                <wp:effectExtent l="38100" t="38100" r="46990" b="39370"/>
                <wp:wrapNone/>
                <wp:docPr id="2440" name="잉크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124848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5E9A9" id="잉크 2440" o:spid="_x0000_s1026" type="#_x0000_t75" style="position:absolute;left:0;text-align:left;margin-left:394.65pt;margin-top:31.45pt;width:99pt;height:18.7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">
                <v:imagedata r:id="rId401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5992536</wp:posOffset>
                </wp:positionH>
                <wp:positionV relativeFrom="paragraph">
                  <wp:posOffset>238878</wp:posOffset>
                </wp:positionV>
                <wp:extent cx="146880" cy="124560"/>
                <wp:effectExtent l="19050" t="57150" r="62865" b="46990"/>
                <wp:wrapNone/>
                <wp:docPr id="2439" name="잉크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6">
                      <w14:nvContentPartPr>
                        <w14:cNvContentPartPr/>
                      </w14:nvContentPartPr>
                      <w14:xfrm>
                        <a:off x="0" y="0"/>
                        <a:ext cx="146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4D38B" id="잉크 2439" o:spid="_x0000_s1026" type="#_x0000_t75" style="position:absolute;left:0;text-align:left;margin-left:470.85pt;margin-top:17.9pt;width:13.45pt;height:11.6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">
                <v:imagedata r:id="rId401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5904336</wp:posOffset>
                </wp:positionH>
                <wp:positionV relativeFrom="paragraph">
                  <wp:posOffset>260838</wp:posOffset>
                </wp:positionV>
                <wp:extent cx="67320" cy="115560"/>
                <wp:effectExtent l="38100" t="57150" r="46990" b="56515"/>
                <wp:wrapNone/>
                <wp:docPr id="2438" name="잉크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67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80617" id="잉크 2438" o:spid="_x0000_s1026" type="#_x0000_t75" style="position:absolute;left:0;text-align:left;margin-left:464.15pt;margin-top:19.7pt;width:6.9pt;height:10.7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">
                <v:imagedata r:id="rId401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5496096</wp:posOffset>
                </wp:positionH>
                <wp:positionV relativeFrom="paragraph">
                  <wp:posOffset>309798</wp:posOffset>
                </wp:positionV>
                <wp:extent cx="401760" cy="133560"/>
                <wp:effectExtent l="57150" t="38100" r="0" b="57150"/>
                <wp:wrapNone/>
                <wp:docPr id="2437" name="잉크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4017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81AF8" id="잉크 2437" o:spid="_x0000_s1026" type="#_x0000_t75" style="position:absolute;left:0;text-align:left;margin-left:431.85pt;margin-top:23.45pt;width:32.8pt;height:12.4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">
                <v:imagedata r:id="rId402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5429136</wp:posOffset>
                </wp:positionH>
                <wp:positionV relativeFrom="paragraph">
                  <wp:posOffset>305478</wp:posOffset>
                </wp:positionV>
                <wp:extent cx="87840" cy="23040"/>
                <wp:effectExtent l="38100" t="38100" r="45720" b="53340"/>
                <wp:wrapNone/>
                <wp:docPr id="2436" name="잉크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878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5DEEA" id="잉크 2436" o:spid="_x0000_s1026" type="#_x0000_t75" style="position:absolute;left:0;text-align:left;margin-left:426.6pt;margin-top:23.15pt;width:8.05pt;height:3.3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">
                <v:imagedata r:id="rId402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5507976</wp:posOffset>
                </wp:positionH>
                <wp:positionV relativeFrom="paragraph">
                  <wp:posOffset>185598</wp:posOffset>
                </wp:positionV>
                <wp:extent cx="18000" cy="225000"/>
                <wp:effectExtent l="38100" t="38100" r="58420" b="41910"/>
                <wp:wrapNone/>
                <wp:docPr id="2435" name="잉크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180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BB6F0" id="잉크 2435" o:spid="_x0000_s1026" type="#_x0000_t75" style="position:absolute;left:0;text-align:left;margin-left:432.95pt;margin-top:13.85pt;width:3pt;height:19.2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">
                <v:imagedata r:id="rId4025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5312136</wp:posOffset>
                </wp:positionH>
                <wp:positionV relativeFrom="paragraph">
                  <wp:posOffset>347598</wp:posOffset>
                </wp:positionV>
                <wp:extent cx="100080" cy="125280"/>
                <wp:effectExtent l="38100" t="57150" r="52705" b="46355"/>
                <wp:wrapNone/>
                <wp:docPr id="2434" name="잉크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6">
                      <w14:nvContentPartPr>
                        <w14:cNvContentPartPr/>
                      </w14:nvContentPartPr>
                      <w14:xfrm>
                        <a:off x="0" y="0"/>
                        <a:ext cx="100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B89C8" id="잉크 2434" o:spid="_x0000_s1026" type="#_x0000_t75" style="position:absolute;left:0;text-align:left;margin-left:417.5pt;margin-top:26.35pt;width:9.6pt;height:11.7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">
                <v:imagedata r:id="rId4027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5264256</wp:posOffset>
                </wp:positionH>
                <wp:positionV relativeFrom="paragraph">
                  <wp:posOffset>270918</wp:posOffset>
                </wp:positionV>
                <wp:extent cx="34920" cy="48960"/>
                <wp:effectExtent l="38100" t="57150" r="41910" b="46355"/>
                <wp:wrapNone/>
                <wp:docPr id="2433" name="잉크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349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A2A29" id="잉크 2433" o:spid="_x0000_s1026" type="#_x0000_t75" style="position:absolute;left:0;text-align:left;margin-left:413.4pt;margin-top:20.25pt;width:4.15pt;height:5.1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">
                <v:imagedata r:id="rId4029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5240496</wp:posOffset>
                </wp:positionH>
                <wp:positionV relativeFrom="paragraph">
                  <wp:posOffset>392958</wp:posOffset>
                </wp:positionV>
                <wp:extent cx="42120" cy="96480"/>
                <wp:effectExtent l="38100" t="38100" r="53340" b="56515"/>
                <wp:wrapNone/>
                <wp:docPr id="2432" name="잉크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42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29323" id="잉크 2432" o:spid="_x0000_s1026" type="#_x0000_t75" style="position:absolute;left:0;text-align:left;margin-left:411.7pt;margin-top:29.95pt;width:4.5pt;height:9.1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">
                <v:imagedata r:id="rId4031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4994616</wp:posOffset>
                </wp:positionH>
                <wp:positionV relativeFrom="paragraph">
                  <wp:posOffset>414198</wp:posOffset>
                </wp:positionV>
                <wp:extent cx="115200" cy="119880"/>
                <wp:effectExtent l="38100" t="38100" r="37465" b="52070"/>
                <wp:wrapNone/>
                <wp:docPr id="2431" name="잉크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1152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AE5B5" id="잉크 2431" o:spid="_x0000_s1026" type="#_x0000_t75" style="position:absolute;left:0;text-align:left;margin-left:392.35pt;margin-top:31.7pt;width:10.25pt;height:10.8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">
                <v:imagedata r:id="rId4033" o:title=""/>
              </v:shape>
            </w:pict>
          </mc:Fallback>
        </mc:AlternateContent>
      </w:r>
      <w:r w:rsidR="002439F1"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4721016</wp:posOffset>
                </wp:positionH>
                <wp:positionV relativeFrom="paragraph">
                  <wp:posOffset>138798</wp:posOffset>
                </wp:positionV>
                <wp:extent cx="444240" cy="365040"/>
                <wp:effectExtent l="38100" t="38100" r="13335" b="54610"/>
                <wp:wrapNone/>
                <wp:docPr id="2430" name="잉크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44424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D2918" id="잉크 2430" o:spid="_x0000_s1026" type="#_x0000_t75" style="position:absolute;left:0;text-align:left;margin-left:371.2pt;margin-top:10.2pt;width:35.8pt;height:30.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">
                <v:imagedata r:id="rId4035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0875" cy="3321012"/>
            <wp:effectExtent l="0" t="0" r="3175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874" cy="3325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350473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3546696</wp:posOffset>
                </wp:positionH>
                <wp:positionV relativeFrom="paragraph">
                  <wp:posOffset>9423</wp:posOffset>
                </wp:positionV>
                <wp:extent cx="119520" cy="36720"/>
                <wp:effectExtent l="38100" t="38100" r="52070" b="40005"/>
                <wp:wrapNone/>
                <wp:docPr id="2632" name="잉크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119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BCCE1" id="잉크 2632" o:spid="_x0000_s1026" type="#_x0000_t75" style="position:absolute;left:0;text-align:left;margin-left:278.55pt;margin-top:.2pt;width:10.35pt;height:4.25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">
                <v:imagedata r:id="rId40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3173376</wp:posOffset>
                </wp:positionH>
                <wp:positionV relativeFrom="paragraph">
                  <wp:posOffset>37143</wp:posOffset>
                </wp:positionV>
                <wp:extent cx="121320" cy="22680"/>
                <wp:effectExtent l="19050" t="38100" r="50165" b="53975"/>
                <wp:wrapNone/>
                <wp:docPr id="2625" name="잉크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121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6724C" id="잉크 2625" o:spid="_x0000_s1026" type="#_x0000_t75" style="position:absolute;left:0;text-align:left;margin-left:249.25pt;margin-top:2.65pt;width:10.35pt;height:2.95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">
                <v:imagedata r:id="rId40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3216576</wp:posOffset>
                </wp:positionH>
                <wp:positionV relativeFrom="paragraph">
                  <wp:posOffset>-129537</wp:posOffset>
                </wp:positionV>
                <wp:extent cx="67320" cy="271800"/>
                <wp:effectExtent l="38100" t="38100" r="46990" b="33020"/>
                <wp:wrapNone/>
                <wp:docPr id="2624" name="잉크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673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8967A" id="잉크 2624" o:spid="_x0000_s1026" type="#_x0000_t75" style="position:absolute;left:0;text-align:left;margin-left:252.9pt;margin-top:-10.7pt;width:6.1pt;height:22.1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">
                <v:imagedata r:id="rId40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3049896</wp:posOffset>
                </wp:positionH>
                <wp:positionV relativeFrom="paragraph">
                  <wp:posOffset>-88857</wp:posOffset>
                </wp:positionV>
                <wp:extent cx="48240" cy="206280"/>
                <wp:effectExtent l="38100" t="38100" r="28575" b="41910"/>
                <wp:wrapNone/>
                <wp:docPr id="2622" name="잉크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482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122C1" id="잉크 2622" o:spid="_x0000_s1026" type="#_x0000_t75" style="position:absolute;left:0;text-align:left;margin-left:239.9pt;margin-top:-7.75pt;width:4.35pt;height:17.3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">
                <v:imagedata r:id="rId40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2994096</wp:posOffset>
                </wp:positionH>
                <wp:positionV relativeFrom="paragraph">
                  <wp:posOffset>-97497</wp:posOffset>
                </wp:positionV>
                <wp:extent cx="9000" cy="214560"/>
                <wp:effectExtent l="57150" t="38100" r="48260" b="52705"/>
                <wp:wrapNone/>
                <wp:docPr id="2621" name="잉크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90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36874" id="잉크 2621" o:spid="_x0000_s1026" type="#_x0000_t75" style="position:absolute;left:0;text-align:left;margin-left:234.95pt;margin-top:-8.45pt;width:2.3pt;height:18.2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">
                <v:imagedata r:id="rId40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4049256</wp:posOffset>
                </wp:positionH>
                <wp:positionV relativeFrom="paragraph">
                  <wp:posOffset>242343</wp:posOffset>
                </wp:positionV>
                <wp:extent cx="75240" cy="346680"/>
                <wp:effectExtent l="38100" t="19050" r="58420" b="53975"/>
                <wp:wrapNone/>
                <wp:docPr id="2620" name="잉크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7524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4BCD3" id="잉크 2620" o:spid="_x0000_s1026" type="#_x0000_t75" style="position:absolute;left:0;text-align:left;margin-left:318.05pt;margin-top:18.55pt;width:7.45pt;height:28.4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">
                <v:imagedata r:id="rId40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3901656</wp:posOffset>
                </wp:positionH>
                <wp:positionV relativeFrom="paragraph">
                  <wp:posOffset>227943</wp:posOffset>
                </wp:positionV>
                <wp:extent cx="71280" cy="147960"/>
                <wp:effectExtent l="38100" t="38100" r="43180" b="42545"/>
                <wp:wrapNone/>
                <wp:docPr id="2619" name="잉크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712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636D6" id="잉크 2619" o:spid="_x0000_s1026" type="#_x0000_t75" style="position:absolute;left:0;text-align:left;margin-left:306.35pt;margin-top:17.7pt;width:6.7pt;height:12.7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">
                <v:imagedata r:id="rId40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3904176</wp:posOffset>
                </wp:positionH>
                <wp:positionV relativeFrom="paragraph">
                  <wp:posOffset>243063</wp:posOffset>
                </wp:positionV>
                <wp:extent cx="32400" cy="123840"/>
                <wp:effectExtent l="38100" t="38100" r="43815" b="47625"/>
                <wp:wrapNone/>
                <wp:docPr id="2618" name="잉크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32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FF97" id="잉크 2618" o:spid="_x0000_s1026" type="#_x0000_t75" style="position:absolute;left:0;text-align:left;margin-left:306.6pt;margin-top:18.9pt;width:3.6pt;height:10.6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">
                <v:imagedata r:id="rId40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3776376</wp:posOffset>
                </wp:positionH>
                <wp:positionV relativeFrom="paragraph">
                  <wp:posOffset>285543</wp:posOffset>
                </wp:positionV>
                <wp:extent cx="66240" cy="86760"/>
                <wp:effectExtent l="38100" t="57150" r="48260" b="46990"/>
                <wp:wrapNone/>
                <wp:docPr id="2617" name="잉크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662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FA680" id="잉크 2617" o:spid="_x0000_s1026" type="#_x0000_t75" style="position:absolute;left:0;text-align:left;margin-left:296.9pt;margin-top:21.8pt;width:6.6pt;height:7.8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">
                <v:imagedata r:id="rId40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3639216</wp:posOffset>
                </wp:positionH>
                <wp:positionV relativeFrom="paragraph">
                  <wp:posOffset>352863</wp:posOffset>
                </wp:positionV>
                <wp:extent cx="126360" cy="106560"/>
                <wp:effectExtent l="38100" t="38100" r="0" b="46355"/>
                <wp:wrapNone/>
                <wp:docPr id="2616" name="잉크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126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B1B8B" id="잉크 2616" o:spid="_x0000_s1026" type="#_x0000_t75" style="position:absolute;left:0;text-align:left;margin-left:285.8pt;margin-top:27.2pt;width:10.95pt;height:9.9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">
                <v:imagedata r:id="rId40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3557496</wp:posOffset>
                </wp:positionH>
                <wp:positionV relativeFrom="paragraph">
                  <wp:posOffset>472383</wp:posOffset>
                </wp:positionV>
                <wp:extent cx="5400" cy="80640"/>
                <wp:effectExtent l="57150" t="38100" r="52070" b="34290"/>
                <wp:wrapNone/>
                <wp:docPr id="2615" name="잉크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5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7FA66" id="잉크 2615" o:spid="_x0000_s1026" type="#_x0000_t75" style="position:absolute;left:0;text-align:left;margin-left:279.3pt;margin-top:36.7pt;width:2.05pt;height:7.2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">
                <v:imagedata r:id="rId40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3459936</wp:posOffset>
                </wp:positionH>
                <wp:positionV relativeFrom="paragraph">
                  <wp:posOffset>385983</wp:posOffset>
                </wp:positionV>
                <wp:extent cx="36720" cy="28800"/>
                <wp:effectExtent l="38100" t="38100" r="40005" b="47625"/>
                <wp:wrapNone/>
                <wp:docPr id="2614" name="잉크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36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13E29" id="잉크 2614" o:spid="_x0000_s1026" type="#_x0000_t75" style="position:absolute;left:0;text-align:left;margin-left:271.7pt;margin-top:29.7pt;width:3.95pt;height:3.75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">
                <v:imagedata r:id="rId40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3358056</wp:posOffset>
                </wp:positionH>
                <wp:positionV relativeFrom="paragraph">
                  <wp:posOffset>411543</wp:posOffset>
                </wp:positionV>
                <wp:extent cx="21240" cy="30240"/>
                <wp:effectExtent l="38100" t="38100" r="55245" b="46355"/>
                <wp:wrapNone/>
                <wp:docPr id="2613" name="잉크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212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84427" id="잉크 2613" o:spid="_x0000_s1026" type="#_x0000_t75" style="position:absolute;left:0;text-align:left;margin-left:263.45pt;margin-top:31.85pt;width:2.85pt;height:3.9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">
                <v:imagedata r:id="rId40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3272016</wp:posOffset>
                </wp:positionH>
                <wp:positionV relativeFrom="paragraph">
                  <wp:posOffset>412263</wp:posOffset>
                </wp:positionV>
                <wp:extent cx="39600" cy="28080"/>
                <wp:effectExtent l="38100" t="38100" r="36830" b="48260"/>
                <wp:wrapNone/>
                <wp:docPr id="2612" name="잉크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39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8D471" id="잉크 2612" o:spid="_x0000_s1026" type="#_x0000_t75" style="position:absolute;left:0;text-align:left;margin-left:256.75pt;margin-top:31.9pt;width:4.25pt;height:3.7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">
                <v:imagedata r:id="rId40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3187776</wp:posOffset>
                </wp:positionH>
                <wp:positionV relativeFrom="paragraph">
                  <wp:posOffset>448983</wp:posOffset>
                </wp:positionV>
                <wp:extent cx="16920" cy="140040"/>
                <wp:effectExtent l="38100" t="38100" r="40640" b="50800"/>
                <wp:wrapNone/>
                <wp:docPr id="2611" name="잉크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16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690FF" id="잉크 2611" o:spid="_x0000_s1026" type="#_x0000_t75" style="position:absolute;left:0;text-align:left;margin-left:250.7pt;margin-top:34.7pt;width:2.65pt;height:12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">
                <v:imagedata r:id="rId40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3034416</wp:posOffset>
                </wp:positionH>
                <wp:positionV relativeFrom="paragraph">
                  <wp:posOffset>357543</wp:posOffset>
                </wp:positionV>
                <wp:extent cx="75600" cy="96120"/>
                <wp:effectExtent l="38100" t="38100" r="19685" b="56515"/>
                <wp:wrapNone/>
                <wp:docPr id="2610" name="잉크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756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AEC53" id="잉크 2610" o:spid="_x0000_s1026" type="#_x0000_t75" style="position:absolute;left:0;text-align:left;margin-left:238.25pt;margin-top:27.45pt;width:6.85pt;height:9.1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">
                <v:imagedata r:id="rId40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2962416</wp:posOffset>
                </wp:positionH>
                <wp:positionV relativeFrom="paragraph">
                  <wp:posOffset>459783</wp:posOffset>
                </wp:positionV>
                <wp:extent cx="14040" cy="63360"/>
                <wp:effectExtent l="57150" t="38100" r="43180" b="32385"/>
                <wp:wrapNone/>
                <wp:docPr id="2609" name="잉크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14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EC38C" id="잉크 2609" o:spid="_x0000_s1026" type="#_x0000_t75" style="position:absolute;left:0;text-align:left;margin-left:232.5pt;margin-top:35.6pt;width:2.45pt;height:5.85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">
                <v:imagedata r:id="rId40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2868816</wp:posOffset>
                </wp:positionH>
                <wp:positionV relativeFrom="paragraph">
                  <wp:posOffset>364743</wp:posOffset>
                </wp:positionV>
                <wp:extent cx="29160" cy="121680"/>
                <wp:effectExtent l="38100" t="38100" r="47625" b="31115"/>
                <wp:wrapNone/>
                <wp:docPr id="2608" name="잉크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29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61D02" id="잉크 2608" o:spid="_x0000_s1026" type="#_x0000_t75" style="position:absolute;left:0;text-align:left;margin-left:225.2pt;margin-top:28.15pt;width:3.5pt;height:10.4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">
                <v:imagedata r:id="rId40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2730576</wp:posOffset>
                </wp:positionH>
                <wp:positionV relativeFrom="paragraph">
                  <wp:posOffset>280863</wp:posOffset>
                </wp:positionV>
                <wp:extent cx="91080" cy="246600"/>
                <wp:effectExtent l="57150" t="38100" r="42545" b="39370"/>
                <wp:wrapNone/>
                <wp:docPr id="2607" name="잉크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910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91770" id="잉크 2607" o:spid="_x0000_s1026" type="#_x0000_t75" style="position:absolute;left:0;text-align:left;margin-left:214.2pt;margin-top:21.6pt;width:8.2pt;height:20.6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">
                <v:imagedata r:id="rId40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2642016</wp:posOffset>
                </wp:positionH>
                <wp:positionV relativeFrom="paragraph">
                  <wp:posOffset>392103</wp:posOffset>
                </wp:positionV>
                <wp:extent cx="67680" cy="14040"/>
                <wp:effectExtent l="38100" t="38100" r="46990" b="43180"/>
                <wp:wrapNone/>
                <wp:docPr id="2606" name="잉크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67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5871B" id="잉크 2606" o:spid="_x0000_s1026" type="#_x0000_t75" style="position:absolute;left:0;text-align:left;margin-left:207.35pt;margin-top:30.4pt;width:6.3pt;height:2.2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">
                <v:imagedata r:id="rId40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2626536</wp:posOffset>
                </wp:positionH>
                <wp:positionV relativeFrom="paragraph">
                  <wp:posOffset>361863</wp:posOffset>
                </wp:positionV>
                <wp:extent cx="81720" cy="105480"/>
                <wp:effectExtent l="38100" t="38100" r="52070" b="46990"/>
                <wp:wrapNone/>
                <wp:docPr id="2605" name="잉크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81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A8876" id="잉크 2605" o:spid="_x0000_s1026" type="#_x0000_t75" style="position:absolute;left:0;text-align:left;margin-left:205.95pt;margin-top:27.7pt;width:7.55pt;height:9.9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">
                <v:imagedata r:id="rId40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2504496</wp:posOffset>
                </wp:positionH>
                <wp:positionV relativeFrom="paragraph">
                  <wp:posOffset>272943</wp:posOffset>
                </wp:positionV>
                <wp:extent cx="38160" cy="30240"/>
                <wp:effectExtent l="57150" t="38100" r="57150" b="46355"/>
                <wp:wrapNone/>
                <wp:docPr id="2604" name="잉크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38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BCD54" id="잉크 2604" o:spid="_x0000_s1026" type="#_x0000_t75" style="position:absolute;left:0;text-align:left;margin-left:196.4pt;margin-top:20.6pt;width:4.6pt;height:4.1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">
                <v:imagedata r:id="rId40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2495496</wp:posOffset>
                </wp:positionH>
                <wp:positionV relativeFrom="paragraph">
                  <wp:posOffset>362943</wp:posOffset>
                </wp:positionV>
                <wp:extent cx="101520" cy="84960"/>
                <wp:effectExtent l="19050" t="57150" r="13335" b="48895"/>
                <wp:wrapNone/>
                <wp:docPr id="2603" name="잉크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101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263A7" id="잉크 2603" o:spid="_x0000_s1026" type="#_x0000_t75" style="position:absolute;left:0;text-align:left;margin-left:195.85pt;margin-top:27.9pt;width:8.9pt;height:8.35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">
                <v:imagedata r:id="rId40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2668656</wp:posOffset>
                </wp:positionH>
                <wp:positionV relativeFrom="paragraph">
                  <wp:posOffset>44343</wp:posOffset>
                </wp:positionV>
                <wp:extent cx="113400" cy="167040"/>
                <wp:effectExtent l="57150" t="38100" r="39370" b="61595"/>
                <wp:wrapNone/>
                <wp:docPr id="2602" name="잉크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1134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C66FB" id="잉크 2602" o:spid="_x0000_s1026" type="#_x0000_t75" style="position:absolute;left:0;text-align:left;margin-left:209.25pt;margin-top:2.6pt;width:10.9pt;height:14.9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">
                <v:imagedata r:id="rId40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2265816</wp:posOffset>
                </wp:positionH>
                <wp:positionV relativeFrom="paragraph">
                  <wp:posOffset>66303</wp:posOffset>
                </wp:positionV>
                <wp:extent cx="204840" cy="144000"/>
                <wp:effectExtent l="57150" t="38100" r="0" b="46990"/>
                <wp:wrapNone/>
                <wp:docPr id="2601" name="잉크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2048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E4D68" id="잉크 2601" o:spid="_x0000_s1026" type="#_x0000_t75" style="position:absolute;left:0;text-align:left;margin-left:177.7pt;margin-top:4.4pt;width:17.45pt;height:13.0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">
                <v:imagedata r:id="rId40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2666496</wp:posOffset>
                </wp:positionH>
                <wp:positionV relativeFrom="paragraph">
                  <wp:posOffset>53703</wp:posOffset>
                </wp:positionV>
                <wp:extent cx="50400" cy="26640"/>
                <wp:effectExtent l="38100" t="38100" r="45085" b="31115"/>
                <wp:wrapNone/>
                <wp:docPr id="2600" name="잉크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50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4E4D3" id="잉크 2600" o:spid="_x0000_s1026" type="#_x0000_t75" style="position:absolute;left:0;text-align:left;margin-left:209.6pt;margin-top:3.85pt;width:4.55pt;height:2.85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">
                <v:imagedata r:id="rId40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2658216</wp:posOffset>
                </wp:positionH>
                <wp:positionV relativeFrom="paragraph">
                  <wp:posOffset>6543</wp:posOffset>
                </wp:positionV>
                <wp:extent cx="104760" cy="168120"/>
                <wp:effectExtent l="38100" t="38100" r="48260" b="41910"/>
                <wp:wrapNone/>
                <wp:docPr id="2598" name="잉크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104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11DD4" id="잉크 2598" o:spid="_x0000_s1026" type="#_x0000_t75" style="position:absolute;left:0;text-align:left;margin-left:208.5pt;margin-top:-.05pt;width:9.35pt;height:14.1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">
                <v:imagedata r:id="rId40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2609976</wp:posOffset>
                </wp:positionH>
                <wp:positionV relativeFrom="paragraph">
                  <wp:posOffset>48663</wp:posOffset>
                </wp:positionV>
                <wp:extent cx="128160" cy="166320"/>
                <wp:effectExtent l="57150" t="38100" r="43815" b="43815"/>
                <wp:wrapNone/>
                <wp:docPr id="2597" name="잉크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1281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D5203" id="잉크 2597" o:spid="_x0000_s1026" type="#_x0000_t75" style="position:absolute;left:0;text-align:left;margin-left:204.65pt;margin-top:3.55pt;width:11.35pt;height:14.3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">
                <v:imagedata r:id="rId40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2523936</wp:posOffset>
                </wp:positionH>
                <wp:positionV relativeFrom="paragraph">
                  <wp:posOffset>73143</wp:posOffset>
                </wp:positionV>
                <wp:extent cx="67320" cy="153720"/>
                <wp:effectExtent l="38100" t="57150" r="8890" b="55880"/>
                <wp:wrapNone/>
                <wp:docPr id="2594" name="잉크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67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DFFA6" id="잉크 2594" o:spid="_x0000_s1026" type="#_x0000_t75" style="position:absolute;left:0;text-align:left;margin-left:197.8pt;margin-top:4.95pt;width:6.45pt;height:13.7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">
                <v:imagedata r:id="rId40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2628696</wp:posOffset>
                </wp:positionH>
                <wp:positionV relativeFrom="paragraph">
                  <wp:posOffset>65223</wp:posOffset>
                </wp:positionV>
                <wp:extent cx="100080" cy="45000"/>
                <wp:effectExtent l="38100" t="19050" r="33655" b="50800"/>
                <wp:wrapNone/>
                <wp:docPr id="2556" name="잉크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000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0C618" id="잉크 2556" o:spid="_x0000_s1026" type="#_x0000_t75" style="position:absolute;left:0;text-align:left;margin-left:206.45pt;margin-top:4.5pt;width:8.75pt;height:4.4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">
                <v:imagedata r:id="rId40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2624016</wp:posOffset>
                </wp:positionH>
                <wp:positionV relativeFrom="paragraph">
                  <wp:posOffset>20583</wp:posOffset>
                </wp:positionV>
                <wp:extent cx="87120" cy="129960"/>
                <wp:effectExtent l="38100" t="38100" r="46355" b="41910"/>
                <wp:wrapNone/>
                <wp:docPr id="2555" name="잉크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87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F6A96" id="잉크 2555" o:spid="_x0000_s1026" type="#_x0000_t75" style="position:absolute;left:0;text-align:left;margin-left:206.35pt;margin-top:1pt;width:7.65pt;height:11.2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">
                <v:imagedata r:id="rId40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2504856</wp:posOffset>
                </wp:positionH>
                <wp:positionV relativeFrom="paragraph">
                  <wp:posOffset>72423</wp:posOffset>
                </wp:positionV>
                <wp:extent cx="119880" cy="83160"/>
                <wp:effectExtent l="38100" t="57150" r="13970" b="50800"/>
                <wp:wrapNone/>
                <wp:docPr id="2554" name="잉크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119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6DB7C" id="잉크 2554" o:spid="_x0000_s1026" type="#_x0000_t75" style="position:absolute;left:0;text-align:left;margin-left:196.55pt;margin-top:4.9pt;width:10.4pt;height:8.0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">
                <v:imagedata r:id="rId41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2244936</wp:posOffset>
                </wp:positionH>
                <wp:positionV relativeFrom="paragraph">
                  <wp:posOffset>66663</wp:posOffset>
                </wp:positionV>
                <wp:extent cx="249840" cy="119160"/>
                <wp:effectExtent l="38100" t="19050" r="0" b="52705"/>
                <wp:wrapNone/>
                <wp:docPr id="2553" name="잉크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249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11085" id="잉크 2553" o:spid="_x0000_s1026" type="#_x0000_t75" style="position:absolute;left:0;text-align:left;margin-left:176.3pt;margin-top:4.75pt;width:20.35pt;height:10.55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">
                <v:imagedata r:id="rId41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1978536</wp:posOffset>
                </wp:positionH>
                <wp:positionV relativeFrom="paragraph">
                  <wp:posOffset>133263</wp:posOffset>
                </wp:positionV>
                <wp:extent cx="75240" cy="14760"/>
                <wp:effectExtent l="38100" t="38100" r="39370" b="42545"/>
                <wp:wrapNone/>
                <wp:docPr id="2550" name="잉크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75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214C5" id="잉크 2550" o:spid="_x0000_s1026" type="#_x0000_t75" style="position:absolute;left:0;text-align:left;margin-left:155.2pt;margin-top:10.25pt;width:6.75pt;height:2.0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">
                <v:imagedata r:id="rId41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1948296</wp:posOffset>
                </wp:positionH>
                <wp:positionV relativeFrom="paragraph">
                  <wp:posOffset>93303</wp:posOffset>
                </wp:positionV>
                <wp:extent cx="109440" cy="20160"/>
                <wp:effectExtent l="38100" t="38100" r="43180" b="37465"/>
                <wp:wrapNone/>
                <wp:docPr id="2549" name="잉크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109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59CD" id="잉크 2549" o:spid="_x0000_s1026" type="#_x0000_t75" style="position:absolute;left:0;text-align:left;margin-left:152.7pt;margin-top:7.05pt;width:9.55pt;height:2.6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">
                <v:imagedata r:id="rId4106" o:title=""/>
              </v:shape>
            </w:pict>
          </mc:Fallback>
        </mc:AlternateContent>
      </w:r>
    </w:p>
    <w:p w:rsidR="00855886" w:rsidRDefault="00350473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688656</wp:posOffset>
                </wp:positionH>
                <wp:positionV relativeFrom="paragraph">
                  <wp:posOffset>3864109</wp:posOffset>
                </wp:positionV>
                <wp:extent cx="140400" cy="55080"/>
                <wp:effectExtent l="38100" t="38100" r="31115" b="40640"/>
                <wp:wrapNone/>
                <wp:docPr id="2696" name="잉크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140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6DCA" id="잉크 2696" o:spid="_x0000_s1026" type="#_x0000_t75" style="position:absolute;left:0;text-align:left;margin-left:53.95pt;margin-top:303.95pt;width:11.6pt;height:4.95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">
                <v:imagedata r:id="rId4108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292132"/>
            <wp:effectExtent l="0" t="0" r="254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9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350473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3599256</wp:posOffset>
                </wp:positionH>
                <wp:positionV relativeFrom="paragraph">
                  <wp:posOffset>-347516</wp:posOffset>
                </wp:positionV>
                <wp:extent cx="1153800" cy="1729800"/>
                <wp:effectExtent l="19050" t="38100" r="46355" b="41910"/>
                <wp:wrapNone/>
                <wp:docPr id="2698" name="잉크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1153800" cy="172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15D7F" id="잉크 2698" o:spid="_x0000_s1026" type="#_x0000_t75" style="position:absolute;left:0;text-align:left;margin-left:283.15pt;margin-top:-27.6pt;width:91.4pt;height:136.7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">
                <v:imagedata r:id="rId41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-348144</wp:posOffset>
                </wp:positionH>
                <wp:positionV relativeFrom="paragraph">
                  <wp:posOffset>-298916</wp:posOffset>
                </wp:positionV>
                <wp:extent cx="4839480" cy="3525480"/>
                <wp:effectExtent l="38100" t="38100" r="37465" b="37465"/>
                <wp:wrapNone/>
                <wp:docPr id="2697" name="잉크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4839480" cy="352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7EE10" id="잉크 2697" o:spid="_x0000_s1026" type="#_x0000_t75" style="position:absolute;left:0;text-align:left;margin-left:-28pt;margin-top:-23.9pt;width:381.9pt;height:278.6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">
                <v:imagedata r:id="rId41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1265016</wp:posOffset>
                </wp:positionH>
                <wp:positionV relativeFrom="paragraph">
                  <wp:posOffset>-29636</wp:posOffset>
                </wp:positionV>
                <wp:extent cx="581760" cy="582120"/>
                <wp:effectExtent l="57150" t="38100" r="46990" b="46990"/>
                <wp:wrapNone/>
                <wp:docPr id="2695" name="잉크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581760" cy="58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31F10" id="잉크 2695" o:spid="_x0000_s1026" type="#_x0000_t75" style="position:absolute;left:0;text-align:left;margin-left:98.95pt;margin-top:-2.85pt;width:47.2pt;height:47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">
                <v:imagedata r:id="rId41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1985376</wp:posOffset>
                </wp:positionH>
                <wp:positionV relativeFrom="paragraph">
                  <wp:posOffset>19684</wp:posOffset>
                </wp:positionV>
                <wp:extent cx="894960" cy="753840"/>
                <wp:effectExtent l="19050" t="38100" r="38735" b="46355"/>
                <wp:wrapNone/>
                <wp:docPr id="2694" name="잉크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894960" cy="7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ED0C0" id="잉크 2694" o:spid="_x0000_s1026" type="#_x0000_t75" style="position:absolute;left:0;text-align:left;margin-left:155.8pt;margin-top:.85pt;width:71.55pt;height:60.6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">
                <v:imagedata r:id="rId41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3163656</wp:posOffset>
                </wp:positionH>
                <wp:positionV relativeFrom="paragraph">
                  <wp:posOffset>440164</wp:posOffset>
                </wp:positionV>
                <wp:extent cx="865800" cy="780840"/>
                <wp:effectExtent l="38100" t="38100" r="48895" b="57785"/>
                <wp:wrapNone/>
                <wp:docPr id="2693" name="잉크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865800" cy="78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97CBA" id="잉크 2693" o:spid="_x0000_s1026" type="#_x0000_t75" style="position:absolute;left:0;text-align:left;margin-left:248.55pt;margin-top:33.9pt;width:69.25pt;height:63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">
                <v:imagedata r:id="rId41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4763136</wp:posOffset>
                </wp:positionH>
                <wp:positionV relativeFrom="paragraph">
                  <wp:posOffset>1036324</wp:posOffset>
                </wp:positionV>
                <wp:extent cx="2015640" cy="660600"/>
                <wp:effectExtent l="38100" t="38100" r="41910" b="44450"/>
                <wp:wrapNone/>
                <wp:docPr id="2692" name="잉크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2015640" cy="66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21FA4" id="잉크 2692" o:spid="_x0000_s1026" type="#_x0000_t75" style="position:absolute;left:0;text-align:left;margin-left:374.6pt;margin-top:81.35pt;width:159.35pt;height:52.65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">
                <v:imagedata r:id="rId41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4568016</wp:posOffset>
                </wp:positionH>
                <wp:positionV relativeFrom="paragraph">
                  <wp:posOffset>650764</wp:posOffset>
                </wp:positionV>
                <wp:extent cx="276480" cy="434160"/>
                <wp:effectExtent l="57150" t="38100" r="47625" b="42545"/>
                <wp:wrapNone/>
                <wp:docPr id="2691" name="잉크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27648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51EDA" id="잉크 2691" o:spid="_x0000_s1026" type="#_x0000_t75" style="position:absolute;left:0;text-align:left;margin-left:358.9pt;margin-top:51pt;width:23pt;height:35.4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">
                <v:imagedata r:id="rId41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4758456</wp:posOffset>
                </wp:positionH>
                <wp:positionV relativeFrom="paragraph">
                  <wp:posOffset>270244</wp:posOffset>
                </wp:positionV>
                <wp:extent cx="1903320" cy="1331280"/>
                <wp:effectExtent l="57150" t="38100" r="40005" b="40640"/>
                <wp:wrapNone/>
                <wp:docPr id="2690" name="잉크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903320" cy="13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17398" id="잉크 2690" o:spid="_x0000_s1026" type="#_x0000_t75" style="position:absolute;left:0;text-align:left;margin-left:373.7pt;margin-top:20.35pt;width:151.75pt;height:106.0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">
                <v:imagedata r:id="rId41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6411216</wp:posOffset>
                </wp:positionH>
                <wp:positionV relativeFrom="paragraph">
                  <wp:posOffset>498484</wp:posOffset>
                </wp:positionV>
                <wp:extent cx="102960" cy="117000"/>
                <wp:effectExtent l="38100" t="38100" r="49530" b="35560"/>
                <wp:wrapNone/>
                <wp:docPr id="2689" name="잉크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102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1FFF6" id="잉크 2689" o:spid="_x0000_s1026" type="#_x0000_t75" style="position:absolute;left:0;text-align:left;margin-left:504.5pt;margin-top:38.55pt;width:9.15pt;height:10.1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">
                <v:imagedata r:id="rId41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6355416</wp:posOffset>
                </wp:positionH>
                <wp:positionV relativeFrom="paragraph">
                  <wp:posOffset>712684</wp:posOffset>
                </wp:positionV>
                <wp:extent cx="127440" cy="199440"/>
                <wp:effectExtent l="38100" t="57150" r="44450" b="48260"/>
                <wp:wrapNone/>
                <wp:docPr id="2688" name="잉크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1274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24714" id="잉크 2688" o:spid="_x0000_s1026" type="#_x0000_t75" style="position:absolute;left:0;text-align:left;margin-left:499.5pt;margin-top:55.15pt;width:11.95pt;height:17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">
                <v:imagedata r:id="rId41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6267576</wp:posOffset>
                </wp:positionH>
                <wp:positionV relativeFrom="paragraph">
                  <wp:posOffset>737884</wp:posOffset>
                </wp:positionV>
                <wp:extent cx="93960" cy="184320"/>
                <wp:effectExtent l="38100" t="38100" r="40005" b="44450"/>
                <wp:wrapNone/>
                <wp:docPr id="2687" name="잉크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93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A05E8" id="잉크 2687" o:spid="_x0000_s1026" type="#_x0000_t75" style="position:absolute;left:0;text-align:left;margin-left:492.8pt;margin-top:57.5pt;width:9.15pt;height:15.95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">
                <v:imagedata r:id="rId41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6266496</wp:posOffset>
                </wp:positionH>
                <wp:positionV relativeFrom="paragraph">
                  <wp:posOffset>772084</wp:posOffset>
                </wp:positionV>
                <wp:extent cx="11160" cy="167040"/>
                <wp:effectExtent l="57150" t="38100" r="46355" b="42545"/>
                <wp:wrapNone/>
                <wp:docPr id="2686" name="잉크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2">
                      <w14:nvContentPartPr>
                        <w14:cNvContentPartPr/>
                      </w14:nvContentPartPr>
                      <w14:xfrm>
                        <a:off x="0" y="0"/>
                        <a:ext cx="111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1F9FF" id="잉크 2686" o:spid="_x0000_s1026" type="#_x0000_t75" style="position:absolute;left:0;text-align:left;margin-left:492.65pt;margin-top:59.95pt;width:2.4pt;height:14.6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">
                <v:imagedata r:id="rId41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6158496</wp:posOffset>
                </wp:positionH>
                <wp:positionV relativeFrom="paragraph">
                  <wp:posOffset>826084</wp:posOffset>
                </wp:positionV>
                <wp:extent cx="23760" cy="148680"/>
                <wp:effectExtent l="38100" t="38100" r="52705" b="41910"/>
                <wp:wrapNone/>
                <wp:docPr id="2685" name="잉크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4">
                      <w14:nvContentPartPr>
                        <w14:cNvContentPartPr/>
                      </w14:nvContentPartPr>
                      <w14:xfrm>
                        <a:off x="0" y="0"/>
                        <a:ext cx="237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F2812" id="잉크 2685" o:spid="_x0000_s1026" type="#_x0000_t75" style="position:absolute;left:0;text-align:left;margin-left:484.55pt;margin-top:64.05pt;width:3.05pt;height:13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">
                <v:imagedata r:id="rId41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6084696</wp:posOffset>
                </wp:positionH>
                <wp:positionV relativeFrom="paragraph">
                  <wp:posOffset>861364</wp:posOffset>
                </wp:positionV>
                <wp:extent cx="142920" cy="70920"/>
                <wp:effectExtent l="38100" t="38100" r="47625" b="43815"/>
                <wp:wrapNone/>
                <wp:docPr id="2684" name="잉크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142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91A48" id="잉크 2684" o:spid="_x0000_s1026" type="#_x0000_t75" style="position:absolute;left:0;text-align:left;margin-left:478.2pt;margin-top:67.55pt;width:12.9pt;height:6.75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">
                <v:imagedata r:id="rId413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5947176</wp:posOffset>
                </wp:positionH>
                <wp:positionV relativeFrom="paragraph">
                  <wp:posOffset>814204</wp:posOffset>
                </wp:positionV>
                <wp:extent cx="121680" cy="129240"/>
                <wp:effectExtent l="38100" t="57150" r="31115" b="42545"/>
                <wp:wrapNone/>
                <wp:docPr id="2683" name="잉크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121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0CBAE" id="잉크 2683" o:spid="_x0000_s1026" type="#_x0000_t75" style="position:absolute;left:0;text-align:left;margin-left:468pt;margin-top:63.2pt;width:10.75pt;height:11.4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">
                <v:imagedata r:id="rId413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5958336</wp:posOffset>
                </wp:positionH>
                <wp:positionV relativeFrom="paragraph">
                  <wp:posOffset>874684</wp:posOffset>
                </wp:positionV>
                <wp:extent cx="30600" cy="173520"/>
                <wp:effectExtent l="38100" t="38100" r="45720" b="55245"/>
                <wp:wrapNone/>
                <wp:docPr id="2682" name="잉크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30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4FC9C" id="잉크 2682" o:spid="_x0000_s1026" type="#_x0000_t75" style="position:absolute;left:0;text-align:left;margin-left:468.45pt;margin-top:68.15pt;width:3.75pt;height:1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">
                <v:imagedata r:id="rId41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5869416</wp:posOffset>
                </wp:positionH>
                <wp:positionV relativeFrom="paragraph">
                  <wp:posOffset>832564</wp:posOffset>
                </wp:positionV>
                <wp:extent cx="106920" cy="227520"/>
                <wp:effectExtent l="38100" t="38100" r="45720" b="39370"/>
                <wp:wrapNone/>
                <wp:docPr id="2681" name="잉크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1069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DBB04" id="잉크 2681" o:spid="_x0000_s1026" type="#_x0000_t75" style="position:absolute;left:0;text-align:left;margin-left:461.4pt;margin-top:65.2pt;width:9.4pt;height:18.9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">
                <v:imagedata r:id="rId41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5672856</wp:posOffset>
                </wp:positionH>
                <wp:positionV relativeFrom="paragraph">
                  <wp:posOffset>974404</wp:posOffset>
                </wp:positionV>
                <wp:extent cx="165240" cy="102240"/>
                <wp:effectExtent l="19050" t="38100" r="44450" b="50165"/>
                <wp:wrapNone/>
                <wp:docPr id="2680" name="잉크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165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76724" id="잉크 2680" o:spid="_x0000_s1026" type="#_x0000_t75" style="position:absolute;left:0;text-align:left;margin-left:446.1pt;margin-top:75.8pt;width:14.2pt;height:9.65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">
                <v:imagedata r:id="rId41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5511576</wp:posOffset>
                </wp:positionH>
                <wp:positionV relativeFrom="paragraph">
                  <wp:posOffset>520444</wp:posOffset>
                </wp:positionV>
                <wp:extent cx="923040" cy="705240"/>
                <wp:effectExtent l="19050" t="38100" r="48895" b="38100"/>
                <wp:wrapNone/>
                <wp:docPr id="2679" name="잉크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923040" cy="70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281B1" id="잉크 2679" o:spid="_x0000_s1026" type="#_x0000_t75" style="position:absolute;left:0;text-align:left;margin-left:433.4pt;margin-top:40.75pt;width:73.6pt;height:56.4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">
                <v:imagedata r:id="rId41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5350296</wp:posOffset>
                </wp:positionH>
                <wp:positionV relativeFrom="paragraph">
                  <wp:posOffset>1182484</wp:posOffset>
                </wp:positionV>
                <wp:extent cx="102600" cy="27360"/>
                <wp:effectExtent l="38100" t="38100" r="50165" b="48895"/>
                <wp:wrapNone/>
                <wp:docPr id="2678" name="잉크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102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B6BE5" id="잉크 2678" o:spid="_x0000_s1026" type="#_x0000_t75" style="position:absolute;left:0;text-align:left;margin-left:420.35pt;margin-top:92.85pt;width:9.3pt;height:3.2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">
                <v:imagedata r:id="rId414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5300256</wp:posOffset>
                </wp:positionH>
                <wp:positionV relativeFrom="paragraph">
                  <wp:posOffset>1114444</wp:posOffset>
                </wp:positionV>
                <wp:extent cx="137520" cy="45720"/>
                <wp:effectExtent l="57150" t="19050" r="34290" b="49530"/>
                <wp:wrapNone/>
                <wp:docPr id="2677" name="잉크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0">
                      <w14:nvContentPartPr>
                        <w14:cNvContentPartPr/>
                      </w14:nvContentPartPr>
                      <w14:xfrm>
                        <a:off x="0" y="0"/>
                        <a:ext cx="137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0F78B" id="잉크 2677" o:spid="_x0000_s1026" type="#_x0000_t75" style="position:absolute;left:0;text-align:left;margin-left:416.7pt;margin-top:87.5pt;width:11.75pt;height:4.5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">
                <v:imagedata r:id="rId415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5113416</wp:posOffset>
                </wp:positionH>
                <wp:positionV relativeFrom="paragraph">
                  <wp:posOffset>1235764</wp:posOffset>
                </wp:positionV>
                <wp:extent cx="134640" cy="288000"/>
                <wp:effectExtent l="57150" t="38100" r="0" b="55245"/>
                <wp:wrapNone/>
                <wp:docPr id="2676" name="잉크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2">
                      <w14:nvContentPartPr>
                        <w14:cNvContentPartPr/>
                      </w14:nvContentPartPr>
                      <w14:xfrm>
                        <a:off x="0" y="0"/>
                        <a:ext cx="1346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C751" id="잉크 2676" o:spid="_x0000_s1026" type="#_x0000_t75" style="position:absolute;left:0;text-align:left;margin-left:401.9pt;margin-top:96.6pt;width:11.55pt;height:24.4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">
                <v:imagedata r:id="rId41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4928736</wp:posOffset>
                </wp:positionH>
                <wp:positionV relativeFrom="paragraph">
                  <wp:posOffset>1160884</wp:posOffset>
                </wp:positionV>
                <wp:extent cx="138600" cy="141120"/>
                <wp:effectExtent l="38100" t="38100" r="52070" b="49530"/>
                <wp:wrapNone/>
                <wp:docPr id="2675" name="잉크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1386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ECEDC" id="잉크 2675" o:spid="_x0000_s1026" type="#_x0000_t75" style="position:absolute;left:0;text-align:left;margin-left:387.25pt;margin-top:90.7pt;width:12pt;height:12.6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">
                <v:imagedata r:id="rId41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1440336</wp:posOffset>
                </wp:positionH>
                <wp:positionV relativeFrom="paragraph">
                  <wp:posOffset>1476604</wp:posOffset>
                </wp:positionV>
                <wp:extent cx="3097440" cy="333720"/>
                <wp:effectExtent l="38100" t="38100" r="46355" b="47625"/>
                <wp:wrapNone/>
                <wp:docPr id="2674" name="잉크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309744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B84C5" id="잉크 2674" o:spid="_x0000_s1026" type="#_x0000_t75" style="position:absolute;left:0;text-align:left;margin-left:112.8pt;margin-top:116pt;width:244.75pt;height:27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">
                <v:imagedata r:id="rId41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1525656</wp:posOffset>
                </wp:positionH>
                <wp:positionV relativeFrom="paragraph">
                  <wp:posOffset>1793404</wp:posOffset>
                </wp:positionV>
                <wp:extent cx="10440" cy="18720"/>
                <wp:effectExtent l="57150" t="38100" r="46990" b="38735"/>
                <wp:wrapNone/>
                <wp:docPr id="2673" name="잉크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10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7AD3F" id="잉크 2673" o:spid="_x0000_s1026" type="#_x0000_t75" style="position:absolute;left:0;text-align:left;margin-left:119.5pt;margin-top:140.6pt;width:2.05pt;height:2.3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">
                <v:imagedata r:id="rId41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2006976</wp:posOffset>
                </wp:positionH>
                <wp:positionV relativeFrom="paragraph">
                  <wp:posOffset>1319284</wp:posOffset>
                </wp:positionV>
                <wp:extent cx="50040" cy="48240"/>
                <wp:effectExtent l="38100" t="19050" r="45720" b="47625"/>
                <wp:wrapNone/>
                <wp:docPr id="2672" name="잉크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500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48191" id="잉크 2672" o:spid="_x0000_s1026" type="#_x0000_t75" style="position:absolute;left:0;text-align:left;margin-left:157.7pt;margin-top:103.6pt;width:4.65pt;height:4.55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">
                <v:imagedata r:id="rId41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1997616</wp:posOffset>
                </wp:positionH>
                <wp:positionV relativeFrom="paragraph">
                  <wp:posOffset>1353484</wp:posOffset>
                </wp:positionV>
                <wp:extent cx="23760" cy="9000"/>
                <wp:effectExtent l="38100" t="19050" r="33655" b="48260"/>
                <wp:wrapNone/>
                <wp:docPr id="2671" name="잉크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23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D7765" id="잉크 2671" o:spid="_x0000_s1026" type="#_x0000_t75" style="position:absolute;left:0;text-align:left;margin-left:156.85pt;margin-top:106.3pt;width:2.5pt;height:1.3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">
                <v:imagedata r:id="rId41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2078256</wp:posOffset>
                </wp:positionH>
                <wp:positionV relativeFrom="paragraph">
                  <wp:posOffset>1309204</wp:posOffset>
                </wp:positionV>
                <wp:extent cx="6840" cy="1800"/>
                <wp:effectExtent l="38100" t="38100" r="31750" b="36830"/>
                <wp:wrapNone/>
                <wp:docPr id="2670" name="잉크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4">
                      <w14:nvContentPartPr>
                        <w14:cNvContentPartPr/>
                      </w14:nvContentPartPr>
                      <w14:xfrm>
                        <a:off x="0" y="0"/>
                        <a:ext cx="6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B7E77" id="잉크 2670" o:spid="_x0000_s1026" type="#_x0000_t75" style="position:absolute;left:0;text-align:left;margin-left:163.4pt;margin-top:102.6pt;width:1.15pt;height:1.2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">
                <v:imagedata r:id="rId41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1999056</wp:posOffset>
                </wp:positionH>
                <wp:positionV relativeFrom="paragraph">
                  <wp:posOffset>1305244</wp:posOffset>
                </wp:positionV>
                <wp:extent cx="33480" cy="41040"/>
                <wp:effectExtent l="19050" t="38100" r="43180" b="54610"/>
                <wp:wrapNone/>
                <wp:docPr id="2669" name="잉크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6">
                      <w14:nvContentPartPr>
                        <w14:cNvContentPartPr/>
                      </w14:nvContentPartPr>
                      <w14:xfrm>
                        <a:off x="0" y="0"/>
                        <a:ext cx="334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CA910" id="잉크 2669" o:spid="_x0000_s1026" type="#_x0000_t75" style="position:absolute;left:0;text-align:left;margin-left:156.55pt;margin-top:102.1pt;width:4.15pt;height:4.55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">
                <v:imagedata r:id="rId41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-91104</wp:posOffset>
                </wp:positionH>
                <wp:positionV relativeFrom="paragraph">
                  <wp:posOffset>-607</wp:posOffset>
                </wp:positionV>
                <wp:extent cx="1774440" cy="3100680"/>
                <wp:effectExtent l="38100" t="38100" r="54610" b="62230"/>
                <wp:wrapNone/>
                <wp:docPr id="2668" name="잉크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8">
                      <w14:nvContentPartPr>
                        <w14:cNvContentPartPr/>
                      </w14:nvContentPartPr>
                      <w14:xfrm>
                        <a:off x="0" y="0"/>
                        <a:ext cx="1774440" cy="31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8B5CD" id="잉크 2668" o:spid="_x0000_s1026" type="#_x0000_t75" style="position:absolute;left:0;text-align:left;margin-left:-8.1pt;margin-top:-1pt;width:141.6pt;height:246.0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">
                <v:imagedata r:id="rId41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-93624</wp:posOffset>
                </wp:positionH>
                <wp:positionV relativeFrom="paragraph">
                  <wp:posOffset>-781447</wp:posOffset>
                </wp:positionV>
                <wp:extent cx="4846680" cy="3938040"/>
                <wp:effectExtent l="57150" t="38100" r="49530" b="62865"/>
                <wp:wrapNone/>
                <wp:docPr id="2667" name="잉크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4846680" cy="39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56A04" id="잉크 2667" o:spid="_x0000_s1026" type="#_x0000_t75" style="position:absolute;left:0;text-align:left;margin-left:-8.3pt;margin-top:-62.5pt;width:383.55pt;height:312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">
                <v:imagedata r:id="rId41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3531576</wp:posOffset>
                </wp:positionH>
                <wp:positionV relativeFrom="paragraph">
                  <wp:posOffset>1844393</wp:posOffset>
                </wp:positionV>
                <wp:extent cx="16200" cy="11160"/>
                <wp:effectExtent l="38100" t="38100" r="60325" b="46355"/>
                <wp:wrapNone/>
                <wp:docPr id="2666" name="잉크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6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15F3D" id="잉크 2666" o:spid="_x0000_s1026" type="#_x0000_t75" style="position:absolute;left:0;text-align:left;margin-left:276.9pt;margin-top:144.6pt;width:3.3pt;height:2.7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">
                <v:imagedata r:id="rId41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735456</wp:posOffset>
                </wp:positionH>
                <wp:positionV relativeFrom="paragraph">
                  <wp:posOffset>584393</wp:posOffset>
                </wp:positionV>
                <wp:extent cx="29880" cy="5760"/>
                <wp:effectExtent l="38100" t="57150" r="46355" b="51435"/>
                <wp:wrapNone/>
                <wp:docPr id="2665" name="잉크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29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A34E6" id="잉크 2665" o:spid="_x0000_s1026" type="#_x0000_t75" style="position:absolute;left:0;text-align:left;margin-left:56.95pt;margin-top:45.25pt;width:3.5pt;height:2.05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">
                <v:imagedata r:id="rId41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1559856</wp:posOffset>
                </wp:positionH>
                <wp:positionV relativeFrom="paragraph">
                  <wp:posOffset>209633</wp:posOffset>
                </wp:positionV>
                <wp:extent cx="40680" cy="16200"/>
                <wp:effectExtent l="57150" t="57150" r="54610" b="41275"/>
                <wp:wrapNone/>
                <wp:docPr id="2664" name="잉크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40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A8E74" id="잉크 2664" o:spid="_x0000_s1026" type="#_x0000_t75" style="position:absolute;left:0;text-align:left;margin-left:122pt;margin-top:15.7pt;width:4.6pt;height:2.3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">
                <v:imagedata r:id="rId41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2354736</wp:posOffset>
                </wp:positionH>
                <wp:positionV relativeFrom="paragraph">
                  <wp:posOffset>383873</wp:posOffset>
                </wp:positionV>
                <wp:extent cx="25560" cy="9000"/>
                <wp:effectExtent l="38100" t="57150" r="50800" b="48260"/>
                <wp:wrapNone/>
                <wp:docPr id="2663" name="잉크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8">
                      <w14:nvContentPartPr>
                        <w14:cNvContentPartPr/>
                      </w14:nvContentPartPr>
                      <w14:xfrm>
                        <a:off x="0" y="0"/>
                        <a:ext cx="25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06907" id="잉크 2663" o:spid="_x0000_s1026" type="#_x0000_t75" style="position:absolute;left:0;text-align:left;margin-left:184.55pt;margin-top:29.45pt;width:3.5pt;height:2.2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">
                <v:imagedata r:id="rId41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3588096</wp:posOffset>
                </wp:positionH>
                <wp:positionV relativeFrom="paragraph">
                  <wp:posOffset>890033</wp:posOffset>
                </wp:positionV>
                <wp:extent cx="18720" cy="5400"/>
                <wp:effectExtent l="38100" t="57150" r="57785" b="52070"/>
                <wp:wrapNone/>
                <wp:docPr id="2662" name="잉크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0">
                      <w14:nvContentPartPr>
                        <w14:cNvContentPartPr/>
                      </w14:nvContentPartPr>
                      <w14:xfrm>
                        <a:off x="0" y="0"/>
                        <a:ext cx="18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6A9A8" id="잉크 2662" o:spid="_x0000_s1026" type="#_x0000_t75" style="position:absolute;left:0;text-align:left;margin-left:281.55pt;margin-top:69.2pt;width:2.8pt;height:2.3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">
                <v:imagedata r:id="rId41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1193736</wp:posOffset>
                </wp:positionH>
                <wp:positionV relativeFrom="paragraph">
                  <wp:posOffset>-83047</wp:posOffset>
                </wp:positionV>
                <wp:extent cx="639000" cy="640440"/>
                <wp:effectExtent l="38100" t="38100" r="46990" b="45720"/>
                <wp:wrapNone/>
                <wp:docPr id="2661" name="잉크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639000" cy="64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8AAA9" id="잉크 2661" o:spid="_x0000_s1026" type="#_x0000_t75" style="position:absolute;left:0;text-align:left;margin-left:93.35pt;margin-top:-7.3pt;width:51.7pt;height:52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">
                <v:imagedata r:id="rId41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455016</wp:posOffset>
                </wp:positionH>
                <wp:positionV relativeFrom="paragraph">
                  <wp:posOffset>309353</wp:posOffset>
                </wp:positionV>
                <wp:extent cx="605880" cy="641520"/>
                <wp:effectExtent l="38100" t="38100" r="41910" b="44450"/>
                <wp:wrapNone/>
                <wp:docPr id="2660" name="잉크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605880" cy="64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7D044" id="잉크 2660" o:spid="_x0000_s1026" type="#_x0000_t75" style="position:absolute;left:0;text-align:left;margin-left:35.35pt;margin-top:24.05pt;width:48.9pt;height:51.3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">
                <v:imagedata r:id="rId41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1936776</wp:posOffset>
                </wp:positionH>
                <wp:positionV relativeFrom="paragraph">
                  <wp:posOffset>-27607</wp:posOffset>
                </wp:positionV>
                <wp:extent cx="895680" cy="836640"/>
                <wp:effectExtent l="38100" t="57150" r="57150" b="59055"/>
                <wp:wrapNone/>
                <wp:docPr id="2659" name="잉크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895680" cy="83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0AEB5" id="잉크 2659" o:spid="_x0000_s1026" type="#_x0000_t75" style="position:absolute;left:0;text-align:left;margin-left:151.85pt;margin-top:-3.15pt;width:71.85pt;height:67.6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">
                <v:imagedata r:id="rId41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3174096</wp:posOffset>
                </wp:positionH>
                <wp:positionV relativeFrom="paragraph">
                  <wp:posOffset>498713</wp:posOffset>
                </wp:positionV>
                <wp:extent cx="900360" cy="748800"/>
                <wp:effectExtent l="38100" t="38100" r="52705" b="51435"/>
                <wp:wrapNone/>
                <wp:docPr id="2658" name="잉크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8">
                      <w14:nvContentPartPr>
                        <w14:cNvContentPartPr/>
                      </w14:nvContentPartPr>
                      <w14:xfrm>
                        <a:off x="0" y="0"/>
                        <a:ext cx="900360" cy="74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C66F5" id="잉크 2658" o:spid="_x0000_s1026" type="#_x0000_t75" style="position:absolute;left:0;text-align:left;margin-left:249.45pt;margin-top:38.3pt;width:72.1pt;height:60.5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">
                <v:imagedata r:id="rId41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3059616</wp:posOffset>
                </wp:positionH>
                <wp:positionV relativeFrom="paragraph">
                  <wp:posOffset>1363793</wp:posOffset>
                </wp:positionV>
                <wp:extent cx="985680" cy="895680"/>
                <wp:effectExtent l="38100" t="38100" r="43180" b="57150"/>
                <wp:wrapNone/>
                <wp:docPr id="2657" name="잉크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0">
                      <w14:nvContentPartPr>
                        <w14:cNvContentPartPr/>
                      </w14:nvContentPartPr>
                      <w14:xfrm>
                        <a:off x="0" y="0"/>
                        <a:ext cx="985680" cy="89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738FA" id="잉크 2657" o:spid="_x0000_s1026" type="#_x0000_t75" style="position:absolute;left:0;text-align:left;margin-left:240.3pt;margin-top:106.7pt;width:78.75pt;height:71.8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">
                <v:imagedata r:id="rId41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662016</wp:posOffset>
                </wp:positionH>
                <wp:positionV relativeFrom="paragraph">
                  <wp:posOffset>2019353</wp:posOffset>
                </wp:positionV>
                <wp:extent cx="958680" cy="887040"/>
                <wp:effectExtent l="19050" t="57150" r="32385" b="46990"/>
                <wp:wrapNone/>
                <wp:docPr id="2656" name="잉크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958680" cy="88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0601B" id="잉크 2656" o:spid="_x0000_s1026" type="#_x0000_t75" style="position:absolute;left:0;text-align:left;margin-left:51.65pt;margin-top:158.35pt;width:76.55pt;height:71.0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">
                <v:imagedata r:id="rId41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884136</wp:posOffset>
                </wp:positionH>
                <wp:positionV relativeFrom="paragraph">
                  <wp:posOffset>1482233</wp:posOffset>
                </wp:positionV>
                <wp:extent cx="31680" cy="186480"/>
                <wp:effectExtent l="38100" t="38100" r="45085" b="42545"/>
                <wp:wrapNone/>
                <wp:docPr id="2655" name="잉크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316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01844" id="잉크 2655" o:spid="_x0000_s1026" type="#_x0000_t75" style="position:absolute;left:0;text-align:left;margin-left:68.85pt;margin-top:116.2pt;width:3.55pt;height:15.4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">
                <v:imagedata r:id="rId41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808176</wp:posOffset>
                </wp:positionH>
                <wp:positionV relativeFrom="paragraph">
                  <wp:posOffset>1500233</wp:posOffset>
                </wp:positionV>
                <wp:extent cx="103680" cy="81000"/>
                <wp:effectExtent l="38100" t="38100" r="10795" b="52705"/>
                <wp:wrapNone/>
                <wp:docPr id="2654" name="잉크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103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2DF68" id="잉크 2654" o:spid="_x0000_s1026" type="#_x0000_t75" style="position:absolute;left:0;text-align:left;margin-left:62.8pt;margin-top:117.7pt;width:9.25pt;height:7.6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">
                <v:imagedata r:id="rId41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673176</wp:posOffset>
                </wp:positionH>
                <wp:positionV relativeFrom="paragraph">
                  <wp:posOffset>1473233</wp:posOffset>
                </wp:positionV>
                <wp:extent cx="103320" cy="68760"/>
                <wp:effectExtent l="38100" t="38100" r="49530" b="45720"/>
                <wp:wrapNone/>
                <wp:docPr id="2653" name="잉크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1033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DE550" id="잉크 2653" o:spid="_x0000_s1026" type="#_x0000_t75" style="position:absolute;left:0;text-align:left;margin-left:52.2pt;margin-top:115.25pt;width:9.2pt;height:6.4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">
                <v:imagedata r:id="rId41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712776</wp:posOffset>
                </wp:positionH>
                <wp:positionV relativeFrom="paragraph">
                  <wp:posOffset>1446953</wp:posOffset>
                </wp:positionV>
                <wp:extent cx="47160" cy="146880"/>
                <wp:effectExtent l="19050" t="38100" r="48260" b="43815"/>
                <wp:wrapNone/>
                <wp:docPr id="2652" name="잉크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47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957DB" id="잉크 2652" o:spid="_x0000_s1026" type="#_x0000_t75" style="position:absolute;left:0;text-align:left;margin-left:55.85pt;margin-top:113.15pt;width:4.5pt;height:12.6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">
                <v:imagedata r:id="rId42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2225496</wp:posOffset>
                </wp:positionH>
                <wp:positionV relativeFrom="paragraph">
                  <wp:posOffset>2041313</wp:posOffset>
                </wp:positionV>
                <wp:extent cx="70560" cy="149400"/>
                <wp:effectExtent l="19050" t="38100" r="43815" b="41275"/>
                <wp:wrapNone/>
                <wp:docPr id="2651" name="잉크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705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8C33C" id="잉크 2651" o:spid="_x0000_s1026" type="#_x0000_t75" style="position:absolute;left:0;text-align:left;margin-left:174.5pt;margin-top:160.2pt;width:6.95pt;height:12.8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">
                <v:imagedata r:id="rId42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2102376</wp:posOffset>
                </wp:positionH>
                <wp:positionV relativeFrom="paragraph">
                  <wp:posOffset>2093153</wp:posOffset>
                </wp:positionV>
                <wp:extent cx="111600" cy="66600"/>
                <wp:effectExtent l="38100" t="38100" r="41275" b="29210"/>
                <wp:wrapNone/>
                <wp:docPr id="2650" name="잉크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11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C5112" id="잉크 2650" o:spid="_x0000_s1026" type="#_x0000_t75" style="position:absolute;left:0;text-align:left;margin-left:165.1pt;margin-top:164.55pt;width:9.5pt;height:5.9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">
                <v:imagedata r:id="rId42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2094816</wp:posOffset>
                </wp:positionH>
                <wp:positionV relativeFrom="paragraph">
                  <wp:posOffset>1965353</wp:posOffset>
                </wp:positionV>
                <wp:extent cx="92520" cy="105120"/>
                <wp:effectExtent l="57150" t="38100" r="41275" b="47625"/>
                <wp:wrapNone/>
                <wp:docPr id="2649" name="잉크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92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2D94F" id="잉크 2649" o:spid="_x0000_s1026" type="#_x0000_t75" style="position:absolute;left:0;text-align:left;margin-left:164.15pt;margin-top:154.2pt;width:8.35pt;height:9.1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">
                <v:imagedata r:id="rId42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2111736</wp:posOffset>
                </wp:positionH>
                <wp:positionV relativeFrom="paragraph">
                  <wp:posOffset>1915313</wp:posOffset>
                </wp:positionV>
                <wp:extent cx="89640" cy="221040"/>
                <wp:effectExtent l="38100" t="38100" r="43815" b="45720"/>
                <wp:wrapNone/>
                <wp:docPr id="2648" name="잉크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896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D40E6" id="잉크 2648" o:spid="_x0000_s1026" type="#_x0000_t75" style="position:absolute;left:0;text-align:left;margin-left:165.8pt;margin-top:150.3pt;width:8.1pt;height:18.3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">
                <v:imagedata r:id="rId42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568416</wp:posOffset>
                </wp:positionH>
                <wp:positionV relativeFrom="paragraph">
                  <wp:posOffset>1562513</wp:posOffset>
                </wp:positionV>
                <wp:extent cx="66600" cy="100800"/>
                <wp:effectExtent l="38100" t="38100" r="29210" b="52070"/>
                <wp:wrapNone/>
                <wp:docPr id="2647" name="잉크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66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784A0" id="잉크 2647" o:spid="_x0000_s1026" type="#_x0000_t75" style="position:absolute;left:0;text-align:left;margin-left:44.1pt;margin-top:122.7pt;width:6.2pt;height:8.95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">
                <v:imagedata r:id="rId42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609456</wp:posOffset>
                </wp:positionH>
                <wp:positionV relativeFrom="paragraph">
                  <wp:posOffset>1599593</wp:posOffset>
                </wp:positionV>
                <wp:extent cx="747000" cy="147600"/>
                <wp:effectExtent l="38100" t="38100" r="34290" b="43180"/>
                <wp:wrapNone/>
                <wp:docPr id="2646" name="잉크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7470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4B19C" id="잉크 2646" o:spid="_x0000_s1026" type="#_x0000_t75" style="position:absolute;left:0;text-align:left;margin-left:47.55pt;margin-top:125.7pt;width:59.55pt;height:12.3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">
                <v:imagedata r:id="rId42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1420536</wp:posOffset>
                </wp:positionH>
                <wp:positionV relativeFrom="paragraph">
                  <wp:posOffset>1787873</wp:posOffset>
                </wp:positionV>
                <wp:extent cx="1154520" cy="421200"/>
                <wp:effectExtent l="38100" t="38100" r="45720" b="36195"/>
                <wp:wrapNone/>
                <wp:docPr id="2645" name="잉크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11545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90D4A" id="잉크 2645" o:spid="_x0000_s1026" type="#_x0000_t75" style="position:absolute;left:0;text-align:left;margin-left:111.5pt;margin-top:140.5pt;width:91.5pt;height:33.7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">
                <v:imagedata r:id="rId42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2424216</wp:posOffset>
                </wp:positionH>
                <wp:positionV relativeFrom="paragraph">
                  <wp:posOffset>2186393</wp:posOffset>
                </wp:positionV>
                <wp:extent cx="94320" cy="35280"/>
                <wp:effectExtent l="38100" t="38100" r="20320" b="41275"/>
                <wp:wrapNone/>
                <wp:docPr id="2644" name="잉크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94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32472" id="잉크 2644" o:spid="_x0000_s1026" type="#_x0000_t75" style="position:absolute;left:0;text-align:left;margin-left:190.55pt;margin-top:171.65pt;width:8.05pt;height:3.8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">
                <v:imagedata r:id="rId42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1959096</wp:posOffset>
                </wp:positionH>
                <wp:positionV relativeFrom="paragraph">
                  <wp:posOffset>1775273</wp:posOffset>
                </wp:positionV>
                <wp:extent cx="1014120" cy="839160"/>
                <wp:effectExtent l="38100" t="38100" r="52705" b="37465"/>
                <wp:wrapNone/>
                <wp:docPr id="2643" name="잉크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1014120" cy="83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8217C" id="잉크 2643" o:spid="_x0000_s1026" type="#_x0000_t75" style="position:absolute;left:0;text-align:left;margin-left:153.65pt;margin-top:139.15pt;width:81.1pt;height:67.3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">
                <v:imagedata r:id="rId42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311016</wp:posOffset>
                </wp:positionH>
                <wp:positionV relativeFrom="paragraph">
                  <wp:posOffset>1186313</wp:posOffset>
                </wp:positionV>
                <wp:extent cx="782640" cy="762120"/>
                <wp:effectExtent l="38100" t="38100" r="36830" b="38100"/>
                <wp:wrapNone/>
                <wp:docPr id="2642" name="잉크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782640" cy="76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9B5B7" id="잉크 2642" o:spid="_x0000_s1026" type="#_x0000_t75" style="position:absolute;left:0;text-align:left;margin-left:24.05pt;margin-top:92.8pt;width:62.65pt;height:61.0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">
                <v:imagedata r:id="rId4221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201" cy="3968151"/>
            <wp:effectExtent l="0" t="0" r="3175" b="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49" cy="3969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350473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1137576</wp:posOffset>
                </wp:positionH>
                <wp:positionV relativeFrom="paragraph">
                  <wp:posOffset>3517223</wp:posOffset>
                </wp:positionV>
                <wp:extent cx="1016640" cy="110520"/>
                <wp:effectExtent l="38100" t="38100" r="31115" b="41910"/>
                <wp:wrapNone/>
                <wp:docPr id="2776" name="잉크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1016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AB874" id="잉크 2776" o:spid="_x0000_s1026" type="#_x0000_t75" style="position:absolute;left:0;text-align:left;margin-left:89.3pt;margin-top:276.5pt;width:80.55pt;height:9.4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">
                <v:imagedata r:id="rId42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3840456</wp:posOffset>
                </wp:positionH>
                <wp:positionV relativeFrom="paragraph">
                  <wp:posOffset>3288983</wp:posOffset>
                </wp:positionV>
                <wp:extent cx="981720" cy="32400"/>
                <wp:effectExtent l="38100" t="38100" r="0" b="43815"/>
                <wp:wrapNone/>
                <wp:docPr id="2775" name="잉크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9817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7F8D4" id="잉크 2775" o:spid="_x0000_s1026" type="#_x0000_t75" style="position:absolute;left:0;text-align:left;margin-left:301.9pt;margin-top:258.5pt;width:78pt;height:3.3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">
                <v:imagedata r:id="rId42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3119736</wp:posOffset>
                </wp:positionH>
                <wp:positionV relativeFrom="paragraph">
                  <wp:posOffset>3015383</wp:posOffset>
                </wp:positionV>
                <wp:extent cx="652680" cy="62280"/>
                <wp:effectExtent l="19050" t="38100" r="33655" b="52070"/>
                <wp:wrapNone/>
                <wp:docPr id="2774" name="잉크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6526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0D3E8" id="잉크 2774" o:spid="_x0000_s1026" type="#_x0000_t75" style="position:absolute;left:0;text-align:left;margin-left:245.05pt;margin-top:236.85pt;width:52.25pt;height:6.05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">
                <v:imagedata r:id="rId42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1150896</wp:posOffset>
                </wp:positionH>
                <wp:positionV relativeFrom="paragraph">
                  <wp:posOffset>2981903</wp:posOffset>
                </wp:positionV>
                <wp:extent cx="1520280" cy="29880"/>
                <wp:effectExtent l="38100" t="38100" r="41910" b="46355"/>
                <wp:wrapNone/>
                <wp:docPr id="2773" name="잉크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1520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9320F" id="잉크 2773" o:spid="_x0000_s1026" type="#_x0000_t75" style="position:absolute;left:0;text-align:left;margin-left:90.35pt;margin-top:234.5pt;width:120.2pt;height:3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">
                <v:imagedata r:id="rId42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4068336</wp:posOffset>
                </wp:positionH>
                <wp:positionV relativeFrom="paragraph">
                  <wp:posOffset>2718383</wp:posOffset>
                </wp:positionV>
                <wp:extent cx="714600" cy="24120"/>
                <wp:effectExtent l="38100" t="38100" r="47625" b="52705"/>
                <wp:wrapNone/>
                <wp:docPr id="2772" name="잉크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714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615E6" id="잉크 2772" o:spid="_x0000_s1026" type="#_x0000_t75" style="position:absolute;left:0;text-align:left;margin-left:319.9pt;margin-top:213.65pt;width:57.55pt;height:3.1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">
                <v:imagedata r:id="rId42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1100496</wp:posOffset>
                </wp:positionH>
                <wp:positionV relativeFrom="paragraph">
                  <wp:posOffset>2671943</wp:posOffset>
                </wp:positionV>
                <wp:extent cx="2697120" cy="60120"/>
                <wp:effectExtent l="38100" t="38100" r="27305" b="35560"/>
                <wp:wrapNone/>
                <wp:docPr id="2771" name="잉크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26971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8D6C4" id="잉크 2771" o:spid="_x0000_s1026" type="#_x0000_t75" style="position:absolute;left:0;text-align:left;margin-left:86.4pt;margin-top:209.95pt;width:212.85pt;height:5.5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">
                <v:imagedata r:id="rId42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4141776</wp:posOffset>
                </wp:positionH>
                <wp:positionV relativeFrom="paragraph">
                  <wp:posOffset>2226983</wp:posOffset>
                </wp:positionV>
                <wp:extent cx="268200" cy="270360"/>
                <wp:effectExtent l="38100" t="38100" r="17780" b="34925"/>
                <wp:wrapNone/>
                <wp:docPr id="2770" name="잉크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2682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E2E95" id="잉크 2770" o:spid="_x0000_s1026" type="#_x0000_t75" style="position:absolute;left:0;text-align:left;margin-left:325.5pt;margin-top:174.8pt;width:22.05pt;height:22.1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">
                <v:imagedata r:id="rId42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4441296</wp:posOffset>
                </wp:positionH>
                <wp:positionV relativeFrom="paragraph">
                  <wp:posOffset>2463143</wp:posOffset>
                </wp:positionV>
                <wp:extent cx="423720" cy="24120"/>
                <wp:effectExtent l="19050" t="38100" r="33655" b="52705"/>
                <wp:wrapNone/>
                <wp:docPr id="2769" name="잉크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423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EF658" id="잉크 2769" o:spid="_x0000_s1026" type="#_x0000_t75" style="position:absolute;left:0;text-align:left;margin-left:349.1pt;margin-top:193.3pt;width:34.2pt;height:3.25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">
                <v:imagedata r:id="rId42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1198776</wp:posOffset>
                </wp:positionH>
                <wp:positionV relativeFrom="paragraph">
                  <wp:posOffset>2405903</wp:posOffset>
                </wp:positionV>
                <wp:extent cx="3259440" cy="101160"/>
                <wp:effectExtent l="38100" t="38100" r="17780" b="51435"/>
                <wp:wrapNone/>
                <wp:docPr id="2768" name="잉크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3259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31FA2" id="잉크 2768" o:spid="_x0000_s1026" type="#_x0000_t75" style="position:absolute;left:0;text-align:left;margin-left:94.1pt;margin-top:189pt;width:257.2pt;height:8.7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">
                <v:imagedata r:id="rId42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4340856</wp:posOffset>
                </wp:positionH>
                <wp:positionV relativeFrom="paragraph">
                  <wp:posOffset>2459543</wp:posOffset>
                </wp:positionV>
                <wp:extent cx="10800" cy="5400"/>
                <wp:effectExtent l="38100" t="38100" r="46355" b="33020"/>
                <wp:wrapNone/>
                <wp:docPr id="2767" name="잉크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10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1709D" id="잉크 2767" o:spid="_x0000_s1026" type="#_x0000_t75" style="position:absolute;left:0;text-align:left;margin-left:341.3pt;margin-top:193.35pt;width:1.65pt;height:1.2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">
                <v:imagedata r:id="rId42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4517256</wp:posOffset>
                </wp:positionH>
                <wp:positionV relativeFrom="paragraph">
                  <wp:posOffset>2157143</wp:posOffset>
                </wp:positionV>
                <wp:extent cx="318600" cy="334440"/>
                <wp:effectExtent l="57150" t="38100" r="24765" b="46990"/>
                <wp:wrapNone/>
                <wp:docPr id="2766" name="잉크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31860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7B52F" id="잉크 2766" o:spid="_x0000_s1026" type="#_x0000_t75" style="position:absolute;left:0;text-align:left;margin-left:355.05pt;margin-top:169.3pt;width:26.3pt;height:27.5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">
                <v:imagedata r:id="rId42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4978056</wp:posOffset>
                </wp:positionH>
                <wp:positionV relativeFrom="paragraph">
                  <wp:posOffset>1776623</wp:posOffset>
                </wp:positionV>
                <wp:extent cx="483480" cy="394920"/>
                <wp:effectExtent l="38100" t="38100" r="31115" b="43815"/>
                <wp:wrapNone/>
                <wp:docPr id="2765" name="잉크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48348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68316" id="잉크 2765" o:spid="_x0000_s1026" type="#_x0000_t75" style="position:absolute;left:0;text-align:left;margin-left:391.6pt;margin-top:139.55pt;width:38.8pt;height:32.2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">
                <v:imagedata r:id="rId42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5570616</wp:posOffset>
                </wp:positionH>
                <wp:positionV relativeFrom="paragraph">
                  <wp:posOffset>2627303</wp:posOffset>
                </wp:positionV>
                <wp:extent cx="13320" cy="5040"/>
                <wp:effectExtent l="57150" t="57150" r="44450" b="52705"/>
                <wp:wrapNone/>
                <wp:docPr id="2764" name="잉크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13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40C4" id="잉크 2764" o:spid="_x0000_s1026" type="#_x0000_t75" style="position:absolute;left:0;text-align:left;margin-left:437.8pt;margin-top:205.95pt;width:2.2pt;height:2.15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">
                <v:imagedata r:id="rId42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5555496</wp:posOffset>
                </wp:positionH>
                <wp:positionV relativeFrom="paragraph">
                  <wp:posOffset>2511023</wp:posOffset>
                </wp:positionV>
                <wp:extent cx="14400" cy="22320"/>
                <wp:effectExtent l="38100" t="38100" r="43180" b="34925"/>
                <wp:wrapNone/>
                <wp:docPr id="2763" name="잉크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14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53EA5" id="잉크 2763" o:spid="_x0000_s1026" type="#_x0000_t75" style="position:absolute;left:0;text-align:left;margin-left:436.85pt;margin-top:197.15pt;width:2.05pt;height:2.6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">
                <v:imagedata r:id="rId42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5521656</wp:posOffset>
                </wp:positionH>
                <wp:positionV relativeFrom="paragraph">
                  <wp:posOffset>2443703</wp:posOffset>
                </wp:positionV>
                <wp:extent cx="20160" cy="17280"/>
                <wp:effectExtent l="38100" t="38100" r="37465" b="40005"/>
                <wp:wrapNone/>
                <wp:docPr id="2762" name="잉크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20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D6A57" id="잉크 2762" o:spid="_x0000_s1026" type="#_x0000_t75" style="position:absolute;left:0;text-align:left;margin-left:434.3pt;margin-top:191.95pt;width:2.35pt;height:2.15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">
                <v:imagedata r:id="rId42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5842776</wp:posOffset>
                </wp:positionH>
                <wp:positionV relativeFrom="paragraph">
                  <wp:posOffset>1646303</wp:posOffset>
                </wp:positionV>
                <wp:extent cx="42120" cy="82080"/>
                <wp:effectExtent l="38100" t="38100" r="34290" b="32385"/>
                <wp:wrapNone/>
                <wp:docPr id="2761" name="잉크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421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B8B06" id="잉크 2761" o:spid="_x0000_s1026" type="#_x0000_t75" style="position:absolute;left:0;text-align:left;margin-left:459.35pt;margin-top:129.15pt;width:4.2pt;height:7.2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">
                <v:imagedata r:id="rId42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5818296</wp:posOffset>
                </wp:positionH>
                <wp:positionV relativeFrom="paragraph">
                  <wp:posOffset>1662143</wp:posOffset>
                </wp:positionV>
                <wp:extent cx="30960" cy="65520"/>
                <wp:effectExtent l="38100" t="38100" r="45720" b="29845"/>
                <wp:wrapNone/>
                <wp:docPr id="2760" name="잉크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30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1CDEB" id="잉크 2760" o:spid="_x0000_s1026" type="#_x0000_t75" style="position:absolute;left:0;text-align:left;margin-left:457.75pt;margin-top:130.55pt;width:3.15pt;height:5.7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">
                <v:imagedata r:id="rId42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5791296</wp:posOffset>
                </wp:positionH>
                <wp:positionV relativeFrom="paragraph">
                  <wp:posOffset>1620743</wp:posOffset>
                </wp:positionV>
                <wp:extent cx="82440" cy="38880"/>
                <wp:effectExtent l="38100" t="38100" r="32385" b="37465"/>
                <wp:wrapNone/>
                <wp:docPr id="2759" name="잉크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82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C00C6" id="잉크 2759" o:spid="_x0000_s1026" type="#_x0000_t75" style="position:absolute;left:0;text-align:left;margin-left:455.55pt;margin-top:127.3pt;width:7.3pt;height:3.65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">
                <v:imagedata r:id="rId42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6550536</wp:posOffset>
                </wp:positionH>
                <wp:positionV relativeFrom="paragraph">
                  <wp:posOffset>1352903</wp:posOffset>
                </wp:positionV>
                <wp:extent cx="57600" cy="77040"/>
                <wp:effectExtent l="57150" t="38100" r="38100" b="37465"/>
                <wp:wrapNone/>
                <wp:docPr id="2758" name="잉크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57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C1EF3" id="잉크 2758" o:spid="_x0000_s1026" type="#_x0000_t75" style="position:absolute;left:0;text-align:left;margin-left:515.15pt;margin-top:105.9pt;width:5.75pt;height:7.15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">
                <v:imagedata r:id="rId42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6532896</wp:posOffset>
                </wp:positionH>
                <wp:positionV relativeFrom="paragraph">
                  <wp:posOffset>1514903</wp:posOffset>
                </wp:positionV>
                <wp:extent cx="61560" cy="112320"/>
                <wp:effectExtent l="38100" t="38100" r="34290" b="40640"/>
                <wp:wrapNone/>
                <wp:docPr id="2757" name="잉크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615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77E79" id="잉크 2757" o:spid="_x0000_s1026" type="#_x0000_t75" style="position:absolute;left:0;text-align:left;margin-left:513.8pt;margin-top:119pt;width:5.75pt;height:9.7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">
                <v:imagedata r:id="rId42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6532536</wp:posOffset>
                </wp:positionH>
                <wp:positionV relativeFrom="paragraph">
                  <wp:posOffset>1546943</wp:posOffset>
                </wp:positionV>
                <wp:extent cx="20880" cy="6840"/>
                <wp:effectExtent l="38100" t="19050" r="36830" b="50800"/>
                <wp:wrapNone/>
                <wp:docPr id="2756" name="잉크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20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0B461" id="잉크 2756" o:spid="_x0000_s1026" type="#_x0000_t75" style="position:absolute;left:0;text-align:left;margin-left:513.85pt;margin-top:121.3pt;width:2.75pt;height:1.6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">
                <v:imagedata r:id="rId42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6495816</wp:posOffset>
                </wp:positionH>
                <wp:positionV relativeFrom="paragraph">
                  <wp:posOffset>1587623</wp:posOffset>
                </wp:positionV>
                <wp:extent cx="26640" cy="66600"/>
                <wp:effectExtent l="38100" t="38100" r="50165" b="48260"/>
                <wp:wrapNone/>
                <wp:docPr id="2755" name="잉크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266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636BA" id="잉크 2755" o:spid="_x0000_s1026" type="#_x0000_t75" style="position:absolute;left:0;text-align:left;margin-left:510.75pt;margin-top:124.35pt;width:3.1pt;height:6.4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">
                <v:imagedata r:id="rId42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6479976</wp:posOffset>
                </wp:positionH>
                <wp:positionV relativeFrom="paragraph">
                  <wp:posOffset>1583303</wp:posOffset>
                </wp:positionV>
                <wp:extent cx="16920" cy="94680"/>
                <wp:effectExtent l="38100" t="38100" r="40640" b="38735"/>
                <wp:wrapNone/>
                <wp:docPr id="2754" name="잉크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16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FCCA6" id="잉크 2754" o:spid="_x0000_s1026" type="#_x0000_t75" style="position:absolute;left:0;text-align:left;margin-left:509.65pt;margin-top:124.15pt;width:2.45pt;height:8.45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">
                <v:imagedata r:id="rId42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6436416</wp:posOffset>
                </wp:positionH>
                <wp:positionV relativeFrom="paragraph">
                  <wp:posOffset>1557743</wp:posOffset>
                </wp:positionV>
                <wp:extent cx="101880" cy="63000"/>
                <wp:effectExtent l="38100" t="38100" r="31750" b="32385"/>
                <wp:wrapNone/>
                <wp:docPr id="2753" name="잉크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1018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70F0C" id="잉크 2753" o:spid="_x0000_s1026" type="#_x0000_t75" style="position:absolute;left:0;text-align:left;margin-left:506.35pt;margin-top:122.4pt;width:8.7pt;height:5.6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">
                <v:imagedata r:id="rId42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6343536</wp:posOffset>
                </wp:positionH>
                <wp:positionV relativeFrom="paragraph">
                  <wp:posOffset>1697783</wp:posOffset>
                </wp:positionV>
                <wp:extent cx="64080" cy="88200"/>
                <wp:effectExtent l="38100" t="57150" r="50800" b="45720"/>
                <wp:wrapNone/>
                <wp:docPr id="2752" name="잉크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64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2DC3A" id="잉크 2752" o:spid="_x0000_s1026" type="#_x0000_t75" style="position:absolute;left:0;text-align:left;margin-left:498.8pt;margin-top:133.05pt;width:6.35pt;height:8.15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">
                <v:imagedata r:id="rId42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6370536</wp:posOffset>
                </wp:positionH>
                <wp:positionV relativeFrom="paragraph">
                  <wp:posOffset>1505183</wp:posOffset>
                </wp:positionV>
                <wp:extent cx="10080" cy="100800"/>
                <wp:effectExtent l="57150" t="57150" r="47625" b="33020"/>
                <wp:wrapNone/>
                <wp:docPr id="2751" name="잉크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100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20448" id="잉크 2751" o:spid="_x0000_s1026" type="#_x0000_t75" style="position:absolute;left:0;text-align:left;margin-left:500.9pt;margin-top:117.85pt;width:2.25pt;height:8.85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">
                <v:imagedata r:id="rId42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6324096</wp:posOffset>
                </wp:positionH>
                <wp:positionV relativeFrom="paragraph">
                  <wp:posOffset>1509503</wp:posOffset>
                </wp:positionV>
                <wp:extent cx="124560" cy="50400"/>
                <wp:effectExtent l="38100" t="38100" r="27940" b="45085"/>
                <wp:wrapNone/>
                <wp:docPr id="2750" name="잉크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1245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91FA4" id="잉크 2750" o:spid="_x0000_s1026" type="#_x0000_t75" style="position:absolute;left:0;text-align:left;margin-left:497.45pt;margin-top:118.3pt;width:10.5pt;height:5.2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">
                <v:imagedata r:id="rId42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6365136</wp:posOffset>
                </wp:positionH>
                <wp:positionV relativeFrom="paragraph">
                  <wp:posOffset>1627943</wp:posOffset>
                </wp:positionV>
                <wp:extent cx="27720" cy="16560"/>
                <wp:effectExtent l="38100" t="38100" r="48895" b="40640"/>
                <wp:wrapNone/>
                <wp:docPr id="2749" name="잉크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27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8CFEF" id="잉크 2749" o:spid="_x0000_s1026" type="#_x0000_t75" style="position:absolute;left:0;text-align:left;margin-left:500.7pt;margin-top:127.85pt;width:3.2pt;height:2.2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">
                <v:imagedata r:id="rId427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6313656</wp:posOffset>
                </wp:positionH>
                <wp:positionV relativeFrom="paragraph">
                  <wp:posOffset>1605623</wp:posOffset>
                </wp:positionV>
                <wp:extent cx="91080" cy="39240"/>
                <wp:effectExtent l="38100" t="38100" r="42545" b="37465"/>
                <wp:wrapNone/>
                <wp:docPr id="2748" name="잉크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91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35C39" id="잉크 2748" o:spid="_x0000_s1026" type="#_x0000_t75" style="position:absolute;left:0;text-align:left;margin-left:496.5pt;margin-top:126.2pt;width:8.05pt;height:4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">
                <v:imagedata r:id="rId428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6180816</wp:posOffset>
                </wp:positionH>
                <wp:positionV relativeFrom="paragraph">
                  <wp:posOffset>1719023</wp:posOffset>
                </wp:positionV>
                <wp:extent cx="68400" cy="32760"/>
                <wp:effectExtent l="38100" t="38100" r="46355" b="43815"/>
                <wp:wrapNone/>
                <wp:docPr id="2747" name="잉크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68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628BC" id="잉크 2747" o:spid="_x0000_s1026" type="#_x0000_t75" style="position:absolute;left:0;text-align:left;margin-left:486.05pt;margin-top:135.1pt;width:6.3pt;height:3.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">
                <v:imagedata r:id="rId428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6174336</wp:posOffset>
                </wp:positionH>
                <wp:positionV relativeFrom="paragraph">
                  <wp:posOffset>1683743</wp:posOffset>
                </wp:positionV>
                <wp:extent cx="75600" cy="28440"/>
                <wp:effectExtent l="38100" t="38100" r="38735" b="48260"/>
                <wp:wrapNone/>
                <wp:docPr id="2746" name="잉크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75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9F595" id="잉크 2746" o:spid="_x0000_s1026" type="#_x0000_t75" style="position:absolute;left:0;text-align:left;margin-left:485.75pt;margin-top:132.35pt;width:6.6pt;height:3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">
                <v:imagedata r:id="rId42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5162376</wp:posOffset>
                </wp:positionH>
                <wp:positionV relativeFrom="paragraph">
                  <wp:posOffset>2255423</wp:posOffset>
                </wp:positionV>
                <wp:extent cx="49320" cy="83160"/>
                <wp:effectExtent l="38100" t="57150" r="46355" b="50800"/>
                <wp:wrapNone/>
                <wp:docPr id="2745" name="잉크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49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11E5F" id="잉크 2745" o:spid="_x0000_s1026" type="#_x0000_t75" style="position:absolute;left:0;text-align:left;margin-left:405.8pt;margin-top:176.85pt;width:4.85pt;height:7.8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">
                <v:imagedata r:id="rId42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5923416</wp:posOffset>
                </wp:positionH>
                <wp:positionV relativeFrom="paragraph">
                  <wp:posOffset>675743</wp:posOffset>
                </wp:positionV>
                <wp:extent cx="716400" cy="273240"/>
                <wp:effectExtent l="38100" t="38100" r="45720" b="31750"/>
                <wp:wrapNone/>
                <wp:docPr id="2744" name="잉크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7164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CDFC6" id="잉크 2744" o:spid="_x0000_s1026" type="#_x0000_t75" style="position:absolute;left:0;text-align:left;margin-left:466.15pt;margin-top:52.95pt;width:56.85pt;height:22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">
                <v:imagedata r:id="rId42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6499056</wp:posOffset>
                </wp:positionH>
                <wp:positionV relativeFrom="paragraph">
                  <wp:posOffset>407903</wp:posOffset>
                </wp:positionV>
                <wp:extent cx="122040" cy="77400"/>
                <wp:effectExtent l="19050" t="19050" r="30480" b="56515"/>
                <wp:wrapNone/>
                <wp:docPr id="2743" name="잉크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1220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37F7F" id="잉크 2743" o:spid="_x0000_s1026" type="#_x0000_t75" style="position:absolute;left:0;text-align:left;margin-left:511.3pt;margin-top:31.45pt;width:10.25pt;height:7.4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">
                <v:imagedata r:id="rId42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6445776</wp:posOffset>
                </wp:positionH>
                <wp:positionV relativeFrom="paragraph">
                  <wp:posOffset>493943</wp:posOffset>
                </wp:positionV>
                <wp:extent cx="60120" cy="136800"/>
                <wp:effectExtent l="38100" t="38100" r="35560" b="34925"/>
                <wp:wrapNone/>
                <wp:docPr id="2742" name="잉크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60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CFEB" id="잉크 2742" o:spid="_x0000_s1026" type="#_x0000_t75" style="position:absolute;left:0;text-align:left;margin-left:506.9pt;margin-top:38.55pt;width:5.65pt;height:11.75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">
                <v:imagedata r:id="rId42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6362616</wp:posOffset>
                </wp:positionH>
                <wp:positionV relativeFrom="paragraph">
                  <wp:posOffset>585383</wp:posOffset>
                </wp:positionV>
                <wp:extent cx="51480" cy="76680"/>
                <wp:effectExtent l="38100" t="38100" r="43815" b="38100"/>
                <wp:wrapNone/>
                <wp:docPr id="2741" name="잉크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51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53D1A" id="잉크 2741" o:spid="_x0000_s1026" type="#_x0000_t75" style="position:absolute;left:0;text-align:left;margin-left:500.75pt;margin-top:45.35pt;width:4.5pt;height:7.15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">
                <v:imagedata r:id="rId42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6331296</wp:posOffset>
                </wp:positionH>
                <wp:positionV relativeFrom="paragraph">
                  <wp:posOffset>540743</wp:posOffset>
                </wp:positionV>
                <wp:extent cx="56160" cy="124560"/>
                <wp:effectExtent l="38100" t="38100" r="39370" b="46990"/>
                <wp:wrapNone/>
                <wp:docPr id="2740" name="잉크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561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BAAC4" id="잉크 2740" o:spid="_x0000_s1026" type="#_x0000_t75" style="position:absolute;left:0;text-align:left;margin-left:498pt;margin-top:42.35pt;width:5.2pt;height:10.5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">
                <v:imagedata r:id="rId42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6299256</wp:posOffset>
                </wp:positionH>
                <wp:positionV relativeFrom="paragraph">
                  <wp:posOffset>527063</wp:posOffset>
                </wp:positionV>
                <wp:extent cx="99000" cy="40680"/>
                <wp:effectExtent l="38100" t="38100" r="34925" b="35560"/>
                <wp:wrapNone/>
                <wp:docPr id="2739" name="잉크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990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8E1A8" id="잉크 2739" o:spid="_x0000_s1026" type="#_x0000_t75" style="position:absolute;left:0;text-align:left;margin-left:495.3pt;margin-top:41.2pt;width:8.75pt;height:4.1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">
                <v:imagedata r:id="rId42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6340296</wp:posOffset>
                </wp:positionH>
                <wp:positionV relativeFrom="paragraph">
                  <wp:posOffset>544343</wp:posOffset>
                </wp:positionV>
                <wp:extent cx="1800" cy="2160"/>
                <wp:effectExtent l="38100" t="38100" r="36830" b="36195"/>
                <wp:wrapNone/>
                <wp:docPr id="2738" name="잉크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FBB65" id="잉크 2738" o:spid="_x0000_s1026" type="#_x0000_t75" style="position:absolute;left:0;text-align:left;margin-left:498.95pt;margin-top:42.5pt;width:.85pt;height:.8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">
                <v:imagedata r:id="rId43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6162096</wp:posOffset>
                </wp:positionH>
                <wp:positionV relativeFrom="paragraph">
                  <wp:posOffset>662783</wp:posOffset>
                </wp:positionV>
                <wp:extent cx="64440" cy="16920"/>
                <wp:effectExtent l="38100" t="38100" r="31115" b="40640"/>
                <wp:wrapNone/>
                <wp:docPr id="2737" name="잉크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1">
                      <w14:nvContentPartPr>
                        <w14:cNvContentPartPr/>
                      </w14:nvContentPartPr>
                      <w14:xfrm>
                        <a:off x="0" y="0"/>
                        <a:ext cx="64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BF44B" id="잉크 2737" o:spid="_x0000_s1026" type="#_x0000_t75" style="position:absolute;left:0;text-align:left;margin-left:484.7pt;margin-top:51.95pt;width:5.8pt;height:2.1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">
                <v:imagedata r:id="rId43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6190896</wp:posOffset>
                </wp:positionH>
                <wp:positionV relativeFrom="paragraph">
                  <wp:posOffset>621023</wp:posOffset>
                </wp:positionV>
                <wp:extent cx="44640" cy="15840"/>
                <wp:effectExtent l="38100" t="38100" r="31750" b="41910"/>
                <wp:wrapNone/>
                <wp:docPr id="2736" name="잉크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3">
                      <w14:nvContentPartPr>
                        <w14:cNvContentPartPr/>
                      </w14:nvContentPartPr>
                      <w14:xfrm>
                        <a:off x="0" y="0"/>
                        <a:ext cx="44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2AF2" id="잉크 2736" o:spid="_x0000_s1026" type="#_x0000_t75" style="position:absolute;left:0;text-align:left;margin-left:486.9pt;margin-top:48.55pt;width:4.3pt;height:2.2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">
                <v:imagedata r:id="rId43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5918736</wp:posOffset>
                </wp:positionH>
                <wp:positionV relativeFrom="paragraph">
                  <wp:posOffset>688703</wp:posOffset>
                </wp:positionV>
                <wp:extent cx="289440" cy="114480"/>
                <wp:effectExtent l="57150" t="57150" r="0" b="57150"/>
                <wp:wrapNone/>
                <wp:docPr id="2735" name="잉크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5">
                      <w14:nvContentPartPr>
                        <w14:cNvContentPartPr/>
                      </w14:nvContentPartPr>
                      <w14:xfrm>
                        <a:off x="0" y="0"/>
                        <a:ext cx="289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D3A01" id="잉크 2735" o:spid="_x0000_s1026" type="#_x0000_t75" style="position:absolute;left:0;text-align:left;margin-left:465.25pt;margin-top:53.45pt;width:23.85pt;height:10.65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">
                <v:imagedata r:id="rId43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5849256</wp:posOffset>
                </wp:positionH>
                <wp:positionV relativeFrom="paragraph">
                  <wp:posOffset>696263</wp:posOffset>
                </wp:positionV>
                <wp:extent cx="73800" cy="122040"/>
                <wp:effectExtent l="38100" t="38100" r="40640" b="49530"/>
                <wp:wrapNone/>
                <wp:docPr id="2734" name="잉크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7">
                      <w14:nvContentPartPr>
                        <w14:cNvContentPartPr/>
                      </w14:nvContentPartPr>
                      <w14:xfrm>
                        <a:off x="0" y="0"/>
                        <a:ext cx="73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8CF8A" id="잉크 2734" o:spid="_x0000_s1026" type="#_x0000_t75" style="position:absolute;left:0;text-align:left;margin-left:459.8pt;margin-top:54.2pt;width:6.75pt;height:10.95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">
                <v:imagedata r:id="rId43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5713896</wp:posOffset>
                </wp:positionH>
                <wp:positionV relativeFrom="paragraph">
                  <wp:posOffset>610583</wp:posOffset>
                </wp:positionV>
                <wp:extent cx="94680" cy="258120"/>
                <wp:effectExtent l="57150" t="38100" r="38735" b="46990"/>
                <wp:wrapNone/>
                <wp:docPr id="2733" name="잉크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9">
                      <w14:nvContentPartPr>
                        <w14:cNvContentPartPr/>
                      </w14:nvContentPartPr>
                      <w14:xfrm>
                        <a:off x="0" y="0"/>
                        <a:ext cx="946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5469" id="잉크 2733" o:spid="_x0000_s1026" type="#_x0000_t75" style="position:absolute;left:0;text-align:left;margin-left:449.15pt;margin-top:47.4pt;width:8.4pt;height:21.6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">
                <v:imagedata r:id="rId43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5702736</wp:posOffset>
                </wp:positionH>
                <wp:positionV relativeFrom="paragraph">
                  <wp:posOffset>677183</wp:posOffset>
                </wp:positionV>
                <wp:extent cx="75600" cy="217800"/>
                <wp:effectExtent l="38100" t="38100" r="38735" b="49530"/>
                <wp:wrapNone/>
                <wp:docPr id="2732" name="잉크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1">
                      <w14:nvContentPartPr>
                        <w14:cNvContentPartPr/>
                      </w14:nvContentPartPr>
                      <w14:xfrm>
                        <a:off x="0" y="0"/>
                        <a:ext cx="756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39D7B" id="잉크 2732" o:spid="_x0000_s1026" type="#_x0000_t75" style="position:absolute;left:0;text-align:left;margin-left:448.5pt;margin-top:52.7pt;width:7.05pt;height:18.3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">
                <v:imagedata r:id="rId43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6354336</wp:posOffset>
                </wp:positionH>
                <wp:positionV relativeFrom="paragraph">
                  <wp:posOffset>1460903</wp:posOffset>
                </wp:positionV>
                <wp:extent cx="5760" cy="7200"/>
                <wp:effectExtent l="57150" t="57150" r="51435" b="50165"/>
                <wp:wrapNone/>
                <wp:docPr id="2731" name="잉크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3">
                      <w14:nvContentPartPr>
                        <w14:cNvContentPartPr/>
                      </w14:nvContentPartPr>
                      <w14:xfrm>
                        <a:off x="0" y="0"/>
                        <a:ext cx="5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A9A3F" id="잉크 2731" o:spid="_x0000_s1026" type="#_x0000_t75" style="position:absolute;left:0;text-align:left;margin-left:499.6pt;margin-top:114.15pt;width:1.9pt;height:1.8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">
                <v:imagedata r:id="rId43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6252816</wp:posOffset>
                </wp:positionH>
                <wp:positionV relativeFrom="paragraph">
                  <wp:posOffset>1295663</wp:posOffset>
                </wp:positionV>
                <wp:extent cx="20880" cy="210240"/>
                <wp:effectExtent l="38100" t="57150" r="55880" b="37465"/>
                <wp:wrapNone/>
                <wp:docPr id="2730" name="잉크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5">
                      <w14:nvContentPartPr>
                        <w14:cNvContentPartPr/>
                      </w14:nvContentPartPr>
                      <w14:xfrm>
                        <a:off x="0" y="0"/>
                        <a:ext cx="208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DD260" id="잉크 2730" o:spid="_x0000_s1026" type="#_x0000_t75" style="position:absolute;left:0;text-align:left;margin-left:491.6pt;margin-top:101.2pt;width:3.2pt;height:17.55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">
                <v:imagedata r:id="rId43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6147336</wp:posOffset>
                </wp:positionH>
                <wp:positionV relativeFrom="paragraph">
                  <wp:posOffset>1436783</wp:posOffset>
                </wp:positionV>
                <wp:extent cx="56160" cy="97920"/>
                <wp:effectExtent l="38100" t="38100" r="58420" b="54610"/>
                <wp:wrapNone/>
                <wp:docPr id="2729" name="잉크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7">
                      <w14:nvContentPartPr>
                        <w14:cNvContentPartPr/>
                      </w14:nvContentPartPr>
                      <w14:xfrm>
                        <a:off x="0" y="0"/>
                        <a:ext cx="56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5CAD3" id="잉크 2729" o:spid="_x0000_s1026" type="#_x0000_t75" style="position:absolute;left:0;text-align:left;margin-left:483.4pt;margin-top:112.45pt;width:5.85pt;height:9.0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">
                <v:imagedata r:id="rId43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6015936</wp:posOffset>
                </wp:positionH>
                <wp:positionV relativeFrom="paragraph">
                  <wp:posOffset>1343543</wp:posOffset>
                </wp:positionV>
                <wp:extent cx="97200" cy="227520"/>
                <wp:effectExtent l="38100" t="38100" r="55245" b="39370"/>
                <wp:wrapNone/>
                <wp:docPr id="2728" name="잉크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9">
                      <w14:nvContentPartPr>
                        <w14:cNvContentPartPr/>
                      </w14:nvContentPartPr>
                      <w14:xfrm>
                        <a:off x="0" y="0"/>
                        <a:ext cx="972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D0038" id="잉크 2728" o:spid="_x0000_s1026" type="#_x0000_t75" style="position:absolute;left:0;text-align:left;margin-left:472.9pt;margin-top:105.25pt;width:9.45pt;height:19.25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">
                <v:imagedata r:id="rId43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5029176</wp:posOffset>
                </wp:positionH>
                <wp:positionV relativeFrom="paragraph">
                  <wp:posOffset>1578263</wp:posOffset>
                </wp:positionV>
                <wp:extent cx="935280" cy="713520"/>
                <wp:effectExtent l="38100" t="38100" r="55880" b="48895"/>
                <wp:wrapNone/>
                <wp:docPr id="2727" name="잉크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1">
                      <w14:nvContentPartPr>
                        <w14:cNvContentPartPr/>
                      </w14:nvContentPartPr>
                      <w14:xfrm>
                        <a:off x="0" y="0"/>
                        <a:ext cx="935280" cy="71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76BA" id="잉크 2727" o:spid="_x0000_s1026" type="#_x0000_t75" style="position:absolute;left:0;text-align:left;margin-left:395.1pt;margin-top:123.45pt;width:75.3pt;height:57.7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">
                <v:imagedata r:id="rId43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5710296</wp:posOffset>
                </wp:positionH>
                <wp:positionV relativeFrom="paragraph">
                  <wp:posOffset>1923143</wp:posOffset>
                </wp:positionV>
                <wp:extent cx="85320" cy="147960"/>
                <wp:effectExtent l="57150" t="38100" r="48260" b="42545"/>
                <wp:wrapNone/>
                <wp:docPr id="2726" name="잉크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3">
                      <w14:nvContentPartPr>
                        <w14:cNvContentPartPr/>
                      </w14:nvContentPartPr>
                      <w14:xfrm>
                        <a:off x="0" y="0"/>
                        <a:ext cx="85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8D103" id="잉크 2726" o:spid="_x0000_s1026" type="#_x0000_t75" style="position:absolute;left:0;text-align:left;margin-left:448.9pt;margin-top:150.7pt;width:8.2pt;height:13.0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">
                <v:imagedata r:id="rId43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5630736</wp:posOffset>
                </wp:positionH>
                <wp:positionV relativeFrom="paragraph">
                  <wp:posOffset>1774103</wp:posOffset>
                </wp:positionV>
                <wp:extent cx="232560" cy="100800"/>
                <wp:effectExtent l="38100" t="38100" r="34290" b="33020"/>
                <wp:wrapNone/>
                <wp:docPr id="2725" name="잉크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5">
                      <w14:nvContentPartPr>
                        <w14:cNvContentPartPr/>
                      </w14:nvContentPartPr>
                      <w14:xfrm>
                        <a:off x="0" y="0"/>
                        <a:ext cx="2325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079FC" id="잉크 2725" o:spid="_x0000_s1026" type="#_x0000_t75" style="position:absolute;left:0;text-align:left;margin-left:442.75pt;margin-top:139.45pt;width:19.15pt;height:8.85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">
                <v:imagedata r:id="rId43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5699496</wp:posOffset>
                </wp:positionH>
                <wp:positionV relativeFrom="paragraph">
                  <wp:posOffset>1643783</wp:posOffset>
                </wp:positionV>
                <wp:extent cx="38160" cy="110880"/>
                <wp:effectExtent l="38100" t="38100" r="38100" b="41910"/>
                <wp:wrapNone/>
                <wp:docPr id="2724" name="잉크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7">
                      <w14:nvContentPartPr>
                        <w14:cNvContentPartPr/>
                      </w14:nvContentPartPr>
                      <w14:xfrm>
                        <a:off x="0" y="0"/>
                        <a:ext cx="38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CA6C3" id="잉크 2724" o:spid="_x0000_s1026" type="#_x0000_t75" style="position:absolute;left:0;text-align:left;margin-left:447.9pt;margin-top:128.6pt;width:4.2pt;height:9.8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">
                <v:imagedata r:id="rId43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5645496</wp:posOffset>
                </wp:positionH>
                <wp:positionV relativeFrom="paragraph">
                  <wp:posOffset>1661783</wp:posOffset>
                </wp:positionV>
                <wp:extent cx="152280" cy="85320"/>
                <wp:effectExtent l="38100" t="57150" r="635" b="48260"/>
                <wp:wrapNone/>
                <wp:docPr id="2723" name="잉크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9">
                      <w14:nvContentPartPr>
                        <w14:cNvContentPartPr/>
                      </w14:nvContentPartPr>
                      <w14:xfrm>
                        <a:off x="0" y="0"/>
                        <a:ext cx="1522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70462" id="잉크 2723" o:spid="_x0000_s1026" type="#_x0000_t75" style="position:absolute;left:0;text-align:left;margin-left:443.9pt;margin-top:130.15pt;width:12.95pt;height:8.25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">
                <v:imagedata r:id="rId43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5456136</wp:posOffset>
                </wp:positionH>
                <wp:positionV relativeFrom="paragraph">
                  <wp:posOffset>1908023</wp:posOffset>
                </wp:positionV>
                <wp:extent cx="88560" cy="31680"/>
                <wp:effectExtent l="57150" t="38100" r="45085" b="45085"/>
                <wp:wrapNone/>
                <wp:docPr id="2722" name="잉크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1">
                      <w14:nvContentPartPr>
                        <w14:cNvContentPartPr/>
                      </w14:nvContentPartPr>
                      <w14:xfrm>
                        <a:off x="0" y="0"/>
                        <a:ext cx="88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9E3DE" id="잉크 2722" o:spid="_x0000_s1026" type="#_x0000_t75" style="position:absolute;left:0;text-align:left;margin-left:428.85pt;margin-top:150pt;width:7.95pt;height:3.65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">
                <v:imagedata r:id="rId43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5440656</wp:posOffset>
                </wp:positionH>
                <wp:positionV relativeFrom="paragraph">
                  <wp:posOffset>1827023</wp:posOffset>
                </wp:positionV>
                <wp:extent cx="87480" cy="43920"/>
                <wp:effectExtent l="38100" t="38100" r="46355" b="51435"/>
                <wp:wrapNone/>
                <wp:docPr id="2721" name="잉크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3">
                      <w14:nvContentPartPr>
                        <w14:cNvContentPartPr/>
                      </w14:nvContentPartPr>
                      <w14:xfrm>
                        <a:off x="0" y="0"/>
                        <a:ext cx="87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5D175" id="잉크 2721" o:spid="_x0000_s1026" type="#_x0000_t75" style="position:absolute;left:0;text-align:left;margin-left:427.5pt;margin-top:143.55pt;width:8.15pt;height:4.65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">
                <v:imagedata r:id="rId43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5304576</wp:posOffset>
                </wp:positionH>
                <wp:positionV relativeFrom="paragraph">
                  <wp:posOffset>1943303</wp:posOffset>
                </wp:positionV>
                <wp:extent cx="96480" cy="132480"/>
                <wp:effectExtent l="38100" t="57150" r="37465" b="39370"/>
                <wp:wrapNone/>
                <wp:docPr id="2720" name="잉크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5">
                      <w14:nvContentPartPr>
                        <w14:cNvContentPartPr/>
                      </w14:nvContentPartPr>
                      <w14:xfrm>
                        <a:off x="0" y="0"/>
                        <a:ext cx="964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6460B" id="잉크 2720" o:spid="_x0000_s1026" type="#_x0000_t75" style="position:absolute;left:0;text-align:left;margin-left:416.9pt;margin-top:152.3pt;width:9.25pt;height:11.65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">
                <v:imagedata r:id="rId43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5125656</wp:posOffset>
                </wp:positionH>
                <wp:positionV relativeFrom="paragraph">
                  <wp:posOffset>1928543</wp:posOffset>
                </wp:positionV>
                <wp:extent cx="128520" cy="50400"/>
                <wp:effectExtent l="57150" t="38100" r="43180" b="45085"/>
                <wp:wrapNone/>
                <wp:docPr id="2719" name="잉크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7">
                      <w14:nvContentPartPr>
                        <w14:cNvContentPartPr/>
                      </w14:nvContentPartPr>
                      <w14:xfrm>
                        <a:off x="0" y="0"/>
                        <a:ext cx="1285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5BD34" id="잉크 2719" o:spid="_x0000_s1026" type="#_x0000_t75" style="position:absolute;left:0;text-align:left;margin-left:402.85pt;margin-top:151.55pt;width:11.1pt;height:4.6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">
                <v:imagedata r:id="rId43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5178216</wp:posOffset>
                </wp:positionH>
                <wp:positionV relativeFrom="paragraph">
                  <wp:posOffset>1782743</wp:posOffset>
                </wp:positionV>
                <wp:extent cx="84600" cy="228960"/>
                <wp:effectExtent l="38100" t="38100" r="48895" b="38100"/>
                <wp:wrapNone/>
                <wp:docPr id="2718" name="잉크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9">
                      <w14:nvContentPartPr>
                        <w14:cNvContentPartPr/>
                      </w14:nvContentPartPr>
                      <w14:xfrm>
                        <a:off x="0" y="0"/>
                        <a:ext cx="846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B078F" id="잉크 2718" o:spid="_x0000_s1026" type="#_x0000_t75" style="position:absolute;left:0;text-align:left;margin-left:407.15pt;margin-top:139.7pt;width:7.95pt;height:18.95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">
                <v:imagedata r:id="rId43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5133216</wp:posOffset>
                </wp:positionH>
                <wp:positionV relativeFrom="paragraph">
                  <wp:posOffset>1857983</wp:posOffset>
                </wp:positionV>
                <wp:extent cx="99720" cy="185040"/>
                <wp:effectExtent l="38100" t="38100" r="52705" b="43815"/>
                <wp:wrapNone/>
                <wp:docPr id="2717" name="잉크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1">
                      <w14:nvContentPartPr>
                        <w14:cNvContentPartPr/>
                      </w14:nvContentPartPr>
                      <w14:xfrm>
                        <a:off x="0" y="0"/>
                        <a:ext cx="997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B8D81" id="잉크 2717" o:spid="_x0000_s1026" type="#_x0000_t75" style="position:absolute;left:0;text-align:left;margin-left:403.45pt;margin-top:145.55pt;width:9.35pt;height:15.95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">
                <v:imagedata r:id="rId43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4884096</wp:posOffset>
                </wp:positionH>
                <wp:positionV relativeFrom="paragraph">
                  <wp:posOffset>1069943</wp:posOffset>
                </wp:positionV>
                <wp:extent cx="808560" cy="692640"/>
                <wp:effectExtent l="57150" t="57150" r="29845" b="50800"/>
                <wp:wrapNone/>
                <wp:docPr id="2716" name="잉크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3">
                      <w14:nvContentPartPr>
                        <w14:cNvContentPartPr/>
                      </w14:nvContentPartPr>
                      <w14:xfrm>
                        <a:off x="0" y="0"/>
                        <a:ext cx="80856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42E5D" id="잉크 2716" o:spid="_x0000_s1026" type="#_x0000_t75" style="position:absolute;left:0;text-align:left;margin-left:383.55pt;margin-top:83.15pt;width:65.6pt;height:56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">
                <v:imagedata r:id="rId43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5657376</wp:posOffset>
                </wp:positionH>
                <wp:positionV relativeFrom="paragraph">
                  <wp:posOffset>1027823</wp:posOffset>
                </wp:positionV>
                <wp:extent cx="290880" cy="371880"/>
                <wp:effectExtent l="38100" t="38100" r="52070" b="47625"/>
                <wp:wrapNone/>
                <wp:docPr id="2715" name="잉크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5">
                      <w14:nvContentPartPr>
                        <w14:cNvContentPartPr/>
                      </w14:nvContentPartPr>
                      <w14:xfrm>
                        <a:off x="0" y="0"/>
                        <a:ext cx="29088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6C752" id="잉크 2715" o:spid="_x0000_s1026" type="#_x0000_t75" style="position:absolute;left:0;text-align:left;margin-left:444.7pt;margin-top:80pt;width:24.6pt;height:31.05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">
                <v:imagedata r:id="rId43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5234016</wp:posOffset>
                </wp:positionH>
                <wp:positionV relativeFrom="paragraph">
                  <wp:posOffset>1487543</wp:posOffset>
                </wp:positionV>
                <wp:extent cx="40320" cy="15480"/>
                <wp:effectExtent l="19050" t="38100" r="36195" b="41910"/>
                <wp:wrapNone/>
                <wp:docPr id="2714" name="잉크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7">
                      <w14:nvContentPartPr>
                        <w14:cNvContentPartPr/>
                      </w14:nvContentPartPr>
                      <w14:xfrm>
                        <a:off x="0" y="0"/>
                        <a:ext cx="40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7A89F" id="잉크 2714" o:spid="_x0000_s1026" type="#_x0000_t75" style="position:absolute;left:0;text-align:left;margin-left:411.6pt;margin-top:116.9pt;width:3.95pt;height:2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">
                <v:imagedata r:id="rId43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5229696</wp:posOffset>
                </wp:positionH>
                <wp:positionV relativeFrom="paragraph">
                  <wp:posOffset>1422743</wp:posOffset>
                </wp:positionV>
                <wp:extent cx="54360" cy="27720"/>
                <wp:effectExtent l="57150" t="38100" r="41275" b="48895"/>
                <wp:wrapNone/>
                <wp:docPr id="2713" name="잉크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9">
                      <w14:nvContentPartPr>
                        <w14:cNvContentPartPr/>
                      </w14:nvContentPartPr>
                      <w14:xfrm>
                        <a:off x="0" y="0"/>
                        <a:ext cx="54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619A3" id="잉크 2713" o:spid="_x0000_s1026" type="#_x0000_t75" style="position:absolute;left:0;text-align:left;margin-left:411.05pt;margin-top:111.7pt;width:5.3pt;height:3.2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">
                <v:imagedata r:id="rId43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5140776</wp:posOffset>
                </wp:positionH>
                <wp:positionV relativeFrom="paragraph">
                  <wp:posOffset>1553423</wp:posOffset>
                </wp:positionV>
                <wp:extent cx="77040" cy="75240"/>
                <wp:effectExtent l="38100" t="38100" r="37465" b="58420"/>
                <wp:wrapNone/>
                <wp:docPr id="2712" name="잉크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1">
                      <w14:nvContentPartPr>
                        <w14:cNvContentPartPr/>
                      </w14:nvContentPartPr>
                      <w14:xfrm>
                        <a:off x="0" y="0"/>
                        <a:ext cx="770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FCEB9" id="잉크 2712" o:spid="_x0000_s1026" type="#_x0000_t75" style="position:absolute;left:0;text-align:left;margin-left:404.1pt;margin-top:121.6pt;width:6.95pt;height:7.3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">
                <v:imagedata r:id="rId43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4969776</wp:posOffset>
                </wp:positionH>
                <wp:positionV relativeFrom="paragraph">
                  <wp:posOffset>1496183</wp:posOffset>
                </wp:positionV>
                <wp:extent cx="101160" cy="48960"/>
                <wp:effectExtent l="38100" t="38100" r="51435" b="46355"/>
                <wp:wrapNone/>
                <wp:docPr id="2711" name="잉크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101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D911D" id="잉크 2711" o:spid="_x0000_s1026" type="#_x0000_t75" style="position:absolute;left:0;text-align:left;margin-left:390.5pt;margin-top:117.55pt;width:9pt;height:4.9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">
                <v:imagedata r:id="rId43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5041056</wp:posOffset>
                </wp:positionH>
                <wp:positionV relativeFrom="paragraph">
                  <wp:posOffset>1381703</wp:posOffset>
                </wp:positionV>
                <wp:extent cx="71280" cy="196560"/>
                <wp:effectExtent l="38100" t="57150" r="43180" b="51435"/>
                <wp:wrapNone/>
                <wp:docPr id="2710" name="잉크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712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E5A29" id="잉크 2710" o:spid="_x0000_s1026" type="#_x0000_t75" style="position:absolute;left:0;text-align:left;margin-left:396.15pt;margin-top:108pt;width:6.65pt;height:16.9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">
                <v:imagedata r:id="rId43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4985256</wp:posOffset>
                </wp:positionH>
                <wp:positionV relativeFrom="paragraph">
                  <wp:posOffset>1423103</wp:posOffset>
                </wp:positionV>
                <wp:extent cx="64440" cy="207720"/>
                <wp:effectExtent l="38100" t="38100" r="50165" b="40005"/>
                <wp:wrapNone/>
                <wp:docPr id="2709" name="잉크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7">
                      <w14:nvContentPartPr>
                        <w14:cNvContentPartPr/>
                      </w14:nvContentPartPr>
                      <w14:xfrm>
                        <a:off x="0" y="0"/>
                        <a:ext cx="644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BF36A" id="잉크 2709" o:spid="_x0000_s1026" type="#_x0000_t75" style="position:absolute;left:0;text-align:left;margin-left:391.85pt;margin-top:111.35pt;width:6.4pt;height:17.55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">
                <v:imagedata r:id="rId43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5802096</wp:posOffset>
                </wp:positionH>
                <wp:positionV relativeFrom="paragraph">
                  <wp:posOffset>1068503</wp:posOffset>
                </wp:positionV>
                <wp:extent cx="145080" cy="74520"/>
                <wp:effectExtent l="38100" t="38100" r="7620" b="59055"/>
                <wp:wrapNone/>
                <wp:docPr id="2708" name="잉크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9">
                      <w14:nvContentPartPr>
                        <w14:cNvContentPartPr/>
                      </w14:nvContentPartPr>
                      <w14:xfrm>
                        <a:off x="0" y="0"/>
                        <a:ext cx="145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BB6C1" id="잉크 2708" o:spid="_x0000_s1026" type="#_x0000_t75" style="position:absolute;left:0;text-align:left;margin-left:456.2pt;margin-top:83.5pt;width:12.3pt;height:7.3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">
                <v:imagedata r:id="rId436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5659176</wp:posOffset>
                </wp:positionH>
                <wp:positionV relativeFrom="paragraph">
                  <wp:posOffset>1226543</wp:posOffset>
                </wp:positionV>
                <wp:extent cx="97560" cy="168120"/>
                <wp:effectExtent l="57150" t="38100" r="36195" b="41910"/>
                <wp:wrapNone/>
                <wp:docPr id="2707" name="잉크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975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E9BDE" id="잉크 2707" o:spid="_x0000_s1026" type="#_x0000_t75" style="position:absolute;left:0;text-align:left;margin-left:444.75pt;margin-top:96.35pt;width:8.8pt;height:14.3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">
                <v:imagedata r:id="rId436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5536056</wp:posOffset>
                </wp:positionH>
                <wp:positionV relativeFrom="paragraph">
                  <wp:posOffset>1321583</wp:posOffset>
                </wp:positionV>
                <wp:extent cx="41760" cy="114120"/>
                <wp:effectExtent l="38100" t="38100" r="34925" b="38735"/>
                <wp:wrapNone/>
                <wp:docPr id="2706" name="잉크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41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C4087" id="잉크 2706" o:spid="_x0000_s1026" type="#_x0000_t75" style="position:absolute;left:0;text-align:left;margin-left:435.1pt;margin-top:103.3pt;width:4.4pt;height:10.4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">
                <v:imagedata r:id="rId436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5506896</wp:posOffset>
                </wp:positionH>
                <wp:positionV relativeFrom="paragraph">
                  <wp:posOffset>1316543</wp:posOffset>
                </wp:positionV>
                <wp:extent cx="12600" cy="115920"/>
                <wp:effectExtent l="57150" t="38100" r="45085" b="36830"/>
                <wp:wrapNone/>
                <wp:docPr id="2705" name="잉크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5">
                      <w14:nvContentPartPr>
                        <w14:cNvContentPartPr/>
                      </w14:nvContentPartPr>
                      <w14:xfrm>
                        <a:off x="0" y="0"/>
                        <a:ext cx="12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FA57E" id="잉크 2705" o:spid="_x0000_s1026" type="#_x0000_t75" style="position:absolute;left:0;text-align:left;margin-left:432.8pt;margin-top:102.9pt;width:2.25pt;height:10.3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">
                <v:imagedata r:id="rId436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5410416</wp:posOffset>
                </wp:positionH>
                <wp:positionV relativeFrom="paragraph">
                  <wp:posOffset>1273343</wp:posOffset>
                </wp:positionV>
                <wp:extent cx="198000" cy="63000"/>
                <wp:effectExtent l="38100" t="38100" r="31115" b="51435"/>
                <wp:wrapNone/>
                <wp:docPr id="2704" name="잉크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7">
                      <w14:nvContentPartPr>
                        <w14:cNvContentPartPr/>
                      </w14:nvContentPartPr>
                      <w14:xfrm>
                        <a:off x="0" y="0"/>
                        <a:ext cx="1980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03EDE" id="잉크 2704" o:spid="_x0000_s1026" type="#_x0000_t75" style="position:absolute;left:0;text-align:left;margin-left:425.5pt;margin-top:99.9pt;width:16.4pt;height:6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">
                <v:imagedata r:id="rId436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4273536</wp:posOffset>
                </wp:positionH>
                <wp:positionV relativeFrom="paragraph">
                  <wp:posOffset>2467103</wp:posOffset>
                </wp:positionV>
                <wp:extent cx="92880" cy="6480"/>
                <wp:effectExtent l="38100" t="38100" r="40640" b="50800"/>
                <wp:wrapNone/>
                <wp:docPr id="2703" name="잉크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9">
                      <w14:nvContentPartPr>
                        <w14:cNvContentPartPr/>
                      </w14:nvContentPartPr>
                      <w14:xfrm>
                        <a:off x="0" y="0"/>
                        <a:ext cx="92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CFFDD" id="잉크 2703" o:spid="_x0000_s1026" type="#_x0000_t75" style="position:absolute;left:0;text-align:left;margin-left:335.9pt;margin-top:193.7pt;width:8.15pt;height:1.6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">
                <v:imagedata r:id="rId437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4181016</wp:posOffset>
                </wp:positionH>
                <wp:positionV relativeFrom="paragraph">
                  <wp:posOffset>1983263</wp:posOffset>
                </wp:positionV>
                <wp:extent cx="86760" cy="132120"/>
                <wp:effectExtent l="57150" t="38100" r="27940" b="58420"/>
                <wp:wrapNone/>
                <wp:docPr id="2702" name="잉크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1">
                      <w14:nvContentPartPr>
                        <w14:cNvContentPartPr/>
                      </w14:nvContentPartPr>
                      <w14:xfrm>
                        <a:off x="0" y="0"/>
                        <a:ext cx="86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10F90" id="잉크 2702" o:spid="_x0000_s1026" type="#_x0000_t75" style="position:absolute;left:0;text-align:left;margin-left:328.35pt;margin-top:155.15pt;width:8.1pt;height:12.2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">
                <v:imagedata r:id="rId437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4223856</wp:posOffset>
                </wp:positionH>
                <wp:positionV relativeFrom="paragraph">
                  <wp:posOffset>2044103</wp:posOffset>
                </wp:positionV>
                <wp:extent cx="5760" cy="5400"/>
                <wp:effectExtent l="38100" t="38100" r="32385" b="33020"/>
                <wp:wrapNone/>
                <wp:docPr id="2701" name="잉크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5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1384D" id="잉크 2701" o:spid="_x0000_s1026" type="#_x0000_t75" style="position:absolute;left:0;text-align:left;margin-left:332.35pt;margin-top:160.65pt;width:1pt;height:1.05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">
                <v:imagedata r:id="rId437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4099656</wp:posOffset>
                </wp:positionH>
                <wp:positionV relativeFrom="paragraph">
                  <wp:posOffset>2255783</wp:posOffset>
                </wp:positionV>
                <wp:extent cx="161280" cy="12240"/>
                <wp:effectExtent l="57150" t="38100" r="48895" b="64135"/>
                <wp:wrapNone/>
                <wp:docPr id="2700" name="잉크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161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5C396" id="잉크 2700" o:spid="_x0000_s1026" type="#_x0000_t75" style="position:absolute;left:0;text-align:left;margin-left:321.85pt;margin-top:176.65pt;width:14.65pt;height:2.85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">
                <v:imagedata r:id="rId437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4155096</wp:posOffset>
                </wp:positionH>
                <wp:positionV relativeFrom="paragraph">
                  <wp:posOffset>1994783</wp:posOffset>
                </wp:positionV>
                <wp:extent cx="104760" cy="288000"/>
                <wp:effectExtent l="38100" t="38100" r="10160" b="55245"/>
                <wp:wrapNone/>
                <wp:docPr id="2699" name="잉크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047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D3BBF" id="잉크 2699" o:spid="_x0000_s1026" type="#_x0000_t75" style="position:absolute;left:0;text-align:left;margin-left:326.2pt;margin-top:156.1pt;width:10.2pt;height:24.6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">
                <v:imagedata r:id="rId4378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236647"/>
            <wp:effectExtent l="0" t="0" r="2540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36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435F48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773616</wp:posOffset>
                </wp:positionH>
                <wp:positionV relativeFrom="paragraph">
                  <wp:posOffset>1306226</wp:posOffset>
                </wp:positionV>
                <wp:extent cx="360" cy="5400"/>
                <wp:effectExtent l="57150" t="57150" r="57150" b="52070"/>
                <wp:wrapNone/>
                <wp:docPr id="2777" name="잉크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5B602" id="잉크 2777" o:spid="_x0000_s1026" type="#_x0000_t75" style="position:absolute;left:0;text-align:left;margin-left:59.95pt;margin-top:101.9pt;width:1.95pt;height:2.35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">
                <v:imagedata r:id="rId4381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130" cy="3916393"/>
            <wp:effectExtent l="0" t="0" r="3175" b="8255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343" cy="39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886" w:rsidRDefault="00855886" w:rsidP="00855886">
      <w:pPr>
        <w:rPr>
          <w:szCs w:val="24"/>
        </w:rPr>
      </w:pPr>
    </w:p>
    <w:p w:rsidR="00855886" w:rsidRDefault="00435F48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2435736</wp:posOffset>
                </wp:positionH>
                <wp:positionV relativeFrom="paragraph">
                  <wp:posOffset>1882254</wp:posOffset>
                </wp:positionV>
                <wp:extent cx="54720" cy="82080"/>
                <wp:effectExtent l="38100" t="57150" r="59690" b="51435"/>
                <wp:wrapNone/>
                <wp:docPr id="2816" name="잉크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547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377AD" id="잉크 2816" o:spid="_x0000_s1026" type="#_x0000_t75" style="position:absolute;left:0;text-align:left;margin-left:191.1pt;margin-top:147.35pt;width:5.85pt;height:8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">
                <v:imagedata r:id="rId438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2900856</wp:posOffset>
                </wp:positionH>
                <wp:positionV relativeFrom="paragraph">
                  <wp:posOffset>1749054</wp:posOffset>
                </wp:positionV>
                <wp:extent cx="97920" cy="99000"/>
                <wp:effectExtent l="38100" t="38100" r="54610" b="53975"/>
                <wp:wrapNone/>
                <wp:docPr id="2815" name="잉크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5">
                      <w14:nvContentPartPr>
                        <w14:cNvContentPartPr/>
                      </w14:nvContentPartPr>
                      <w14:xfrm>
                        <a:off x="0" y="0"/>
                        <a:ext cx="97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4FE48" id="잉크 2815" o:spid="_x0000_s1026" type="#_x0000_t75" style="position:absolute;left:0;text-align:left;margin-left:227.65pt;margin-top:136.85pt;width:9.3pt;height:8.9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">
                <v:imagedata r:id="rId438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3372816</wp:posOffset>
                </wp:positionH>
                <wp:positionV relativeFrom="paragraph">
                  <wp:posOffset>1520094</wp:posOffset>
                </wp:positionV>
                <wp:extent cx="68400" cy="79560"/>
                <wp:effectExtent l="38100" t="19050" r="46355" b="53975"/>
                <wp:wrapNone/>
                <wp:docPr id="2814" name="잉크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7">
                      <w14:nvContentPartPr>
                        <w14:cNvContentPartPr/>
                      </w14:nvContentPartPr>
                      <w14:xfrm>
                        <a:off x="0" y="0"/>
                        <a:ext cx="68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851A0" id="잉크 2814" o:spid="_x0000_s1026" type="#_x0000_t75" style="position:absolute;left:0;text-align:left;margin-left:265pt;margin-top:119.15pt;width:6.65pt;height:7.45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">
                <v:imagedata r:id="rId438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3361296</wp:posOffset>
                </wp:positionH>
                <wp:positionV relativeFrom="paragraph">
                  <wp:posOffset>1084854</wp:posOffset>
                </wp:positionV>
                <wp:extent cx="81360" cy="94680"/>
                <wp:effectExtent l="57150" t="38100" r="52070" b="57785"/>
                <wp:wrapNone/>
                <wp:docPr id="2813" name="잉크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9">
                      <w14:nvContentPartPr>
                        <w14:cNvContentPartPr/>
                      </w14:nvContentPartPr>
                      <w14:xfrm>
                        <a:off x="0" y="0"/>
                        <a:ext cx="813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902C5" id="잉크 2813" o:spid="_x0000_s1026" type="#_x0000_t75" style="position:absolute;left:0;text-align:left;margin-left:263.9pt;margin-top:84.55pt;width:7.9pt;height:8.9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">
                <v:imagedata r:id="rId439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2908056</wp:posOffset>
                </wp:positionH>
                <wp:positionV relativeFrom="paragraph">
                  <wp:posOffset>1267374</wp:posOffset>
                </wp:positionV>
                <wp:extent cx="107280" cy="90720"/>
                <wp:effectExtent l="38100" t="57150" r="45720" b="43180"/>
                <wp:wrapNone/>
                <wp:docPr id="2812" name="잉크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1">
                      <w14:nvContentPartPr>
                        <w14:cNvContentPartPr/>
                      </w14:nvContentPartPr>
                      <w14:xfrm>
                        <a:off x="0" y="0"/>
                        <a:ext cx="107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C93B3" id="잉크 2812" o:spid="_x0000_s1026" type="#_x0000_t75" style="position:absolute;left:0;text-align:left;margin-left:228.25pt;margin-top:99.1pt;width:9.95pt;height:8.65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">
                <v:imagedata r:id="rId439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4632816</wp:posOffset>
                </wp:positionH>
                <wp:positionV relativeFrom="paragraph">
                  <wp:posOffset>2808894</wp:posOffset>
                </wp:positionV>
                <wp:extent cx="46800" cy="163080"/>
                <wp:effectExtent l="38100" t="19050" r="48895" b="46990"/>
                <wp:wrapNone/>
                <wp:docPr id="2811" name="잉크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3">
                      <w14:nvContentPartPr>
                        <w14:cNvContentPartPr/>
                      </w14:nvContentPartPr>
                      <w14:xfrm>
                        <a:off x="0" y="0"/>
                        <a:ext cx="468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82E0C" id="잉크 2811" o:spid="_x0000_s1026" type="#_x0000_t75" style="position:absolute;left:0;text-align:left;margin-left:364.3pt;margin-top:220.7pt;width:4.65pt;height:13.5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">
                <v:imagedata r:id="rId439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4884096</wp:posOffset>
                </wp:positionH>
                <wp:positionV relativeFrom="paragraph">
                  <wp:posOffset>2566254</wp:posOffset>
                </wp:positionV>
                <wp:extent cx="194040" cy="96120"/>
                <wp:effectExtent l="38100" t="38100" r="34925" b="37465"/>
                <wp:wrapNone/>
                <wp:docPr id="2810" name="잉크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5">
                      <w14:nvContentPartPr>
                        <w14:cNvContentPartPr/>
                      </w14:nvContentPartPr>
                      <w14:xfrm>
                        <a:off x="0" y="0"/>
                        <a:ext cx="194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CEACD" id="잉크 2810" o:spid="_x0000_s1026" type="#_x0000_t75" style="position:absolute;left:0;text-align:left;margin-left:384.2pt;margin-top:201.8pt;width:15.9pt;height:8.2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">
                <v:imagedata r:id="rId439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5129976</wp:posOffset>
                </wp:positionH>
                <wp:positionV relativeFrom="paragraph">
                  <wp:posOffset>2043894</wp:posOffset>
                </wp:positionV>
                <wp:extent cx="160200" cy="264600"/>
                <wp:effectExtent l="19050" t="38100" r="49530" b="40640"/>
                <wp:wrapNone/>
                <wp:docPr id="2809" name="잉크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7">
                      <w14:nvContentPartPr>
                        <w14:cNvContentPartPr/>
                      </w14:nvContentPartPr>
                      <w14:xfrm>
                        <a:off x="0" y="0"/>
                        <a:ext cx="16020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47AF" id="잉크 2809" o:spid="_x0000_s1026" type="#_x0000_t75" style="position:absolute;left:0;text-align:left;margin-left:403.4pt;margin-top:160.4pt;width:13.4pt;height:21.75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">
                <v:imagedata r:id="rId439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4818936</wp:posOffset>
                </wp:positionH>
                <wp:positionV relativeFrom="paragraph">
                  <wp:posOffset>1888734</wp:posOffset>
                </wp:positionV>
                <wp:extent cx="258480" cy="234720"/>
                <wp:effectExtent l="38100" t="38100" r="46355" b="32385"/>
                <wp:wrapNone/>
                <wp:docPr id="2808" name="잉크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9">
                      <w14:nvContentPartPr>
                        <w14:cNvContentPartPr/>
                      </w14:nvContentPartPr>
                      <w14:xfrm>
                        <a:off x="0" y="0"/>
                        <a:ext cx="2584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B581C" id="잉크 2808" o:spid="_x0000_s1026" type="#_x0000_t75" style="position:absolute;left:0;text-align:left;margin-left:378.55pt;margin-top:148.45pt;width:21.5pt;height:19.1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">
                <v:imagedata r:id="rId440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4842336</wp:posOffset>
                </wp:positionH>
                <wp:positionV relativeFrom="paragraph">
                  <wp:posOffset>1512174</wp:posOffset>
                </wp:positionV>
                <wp:extent cx="201960" cy="277200"/>
                <wp:effectExtent l="38100" t="57150" r="7620" b="46990"/>
                <wp:wrapNone/>
                <wp:docPr id="2807" name="잉크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1">
                      <w14:nvContentPartPr>
                        <w14:cNvContentPartPr/>
                      </w14:nvContentPartPr>
                      <w14:xfrm>
                        <a:off x="0" y="0"/>
                        <a:ext cx="20196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89114" id="잉크 2807" o:spid="_x0000_s1026" type="#_x0000_t75" style="position:absolute;left:0;text-align:left;margin-left:380.8pt;margin-top:118.4pt;width:17pt;height:22.95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">
                <v:imagedata r:id="rId440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4528416</wp:posOffset>
                </wp:positionH>
                <wp:positionV relativeFrom="paragraph">
                  <wp:posOffset>1566534</wp:posOffset>
                </wp:positionV>
                <wp:extent cx="353880" cy="315720"/>
                <wp:effectExtent l="38100" t="57150" r="27305" b="46355"/>
                <wp:wrapNone/>
                <wp:docPr id="2806" name="잉크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3">
                      <w14:nvContentPartPr>
                        <w14:cNvContentPartPr/>
                      </w14:nvContentPartPr>
                      <w14:xfrm>
                        <a:off x="0" y="0"/>
                        <a:ext cx="35388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BE83B" id="잉크 2806" o:spid="_x0000_s1026" type="#_x0000_t75" style="position:absolute;left:0;text-align:left;margin-left:356pt;margin-top:122.65pt;width:28.75pt;height:25.95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">
                <v:imagedata r:id="rId440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4131336</wp:posOffset>
                </wp:positionH>
                <wp:positionV relativeFrom="paragraph">
                  <wp:posOffset>1389054</wp:posOffset>
                </wp:positionV>
                <wp:extent cx="373680" cy="256680"/>
                <wp:effectExtent l="38100" t="38100" r="26670" b="48260"/>
                <wp:wrapNone/>
                <wp:docPr id="2805" name="잉크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5">
                      <w14:nvContentPartPr>
                        <w14:cNvContentPartPr/>
                      </w14:nvContentPartPr>
                      <w14:xfrm>
                        <a:off x="0" y="0"/>
                        <a:ext cx="3736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41320" id="잉크 2805" o:spid="_x0000_s1026" type="#_x0000_t75" style="position:absolute;left:0;text-align:left;margin-left:324.75pt;margin-top:108.9pt;width:30.45pt;height:21.1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">
                <v:imagedata r:id="rId440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4383336</wp:posOffset>
                </wp:positionH>
                <wp:positionV relativeFrom="paragraph">
                  <wp:posOffset>1081974</wp:posOffset>
                </wp:positionV>
                <wp:extent cx="219240" cy="287640"/>
                <wp:effectExtent l="38100" t="38100" r="9525" b="36830"/>
                <wp:wrapNone/>
                <wp:docPr id="2804" name="잉크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7">
                      <w14:nvContentPartPr>
                        <w14:cNvContentPartPr/>
                      </w14:nvContentPartPr>
                      <w14:xfrm>
                        <a:off x="0" y="0"/>
                        <a:ext cx="21924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D2BCC" id="잉크 2804" o:spid="_x0000_s1026" type="#_x0000_t75" style="position:absolute;left:0;text-align:left;margin-left:344.85pt;margin-top:84.7pt;width:18.3pt;height:23.65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">
                <v:imagedata r:id="rId440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3605376</wp:posOffset>
                </wp:positionH>
                <wp:positionV relativeFrom="paragraph">
                  <wp:posOffset>1194294</wp:posOffset>
                </wp:positionV>
                <wp:extent cx="408960" cy="230760"/>
                <wp:effectExtent l="38100" t="38100" r="48260" b="36195"/>
                <wp:wrapNone/>
                <wp:docPr id="2803" name="잉크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9">
                      <w14:nvContentPartPr>
                        <w14:cNvContentPartPr/>
                      </w14:nvContentPartPr>
                      <w14:xfrm>
                        <a:off x="0" y="0"/>
                        <a:ext cx="408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2AF34" id="잉크 2803" o:spid="_x0000_s1026" type="#_x0000_t75" style="position:absolute;left:0;text-align:left;margin-left:283.5pt;margin-top:93.8pt;width:33.3pt;height:18.8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">
                <v:imagedata r:id="rId441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3868176</wp:posOffset>
                </wp:positionH>
                <wp:positionV relativeFrom="paragraph">
                  <wp:posOffset>980094</wp:posOffset>
                </wp:positionV>
                <wp:extent cx="300960" cy="320040"/>
                <wp:effectExtent l="19050" t="38100" r="4445" b="41910"/>
                <wp:wrapNone/>
                <wp:docPr id="2802" name="잉크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1">
                      <w14:nvContentPartPr>
                        <w14:cNvContentPartPr/>
                      </w14:nvContentPartPr>
                      <w14:xfrm>
                        <a:off x="0" y="0"/>
                        <a:ext cx="30096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5C28B" id="잉크 2802" o:spid="_x0000_s1026" type="#_x0000_t75" style="position:absolute;left:0;text-align:left;margin-left:304.35pt;margin-top:76.85pt;width:24.6pt;height:25.9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">
                <v:imagedata r:id="rId441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3689256</wp:posOffset>
                </wp:positionH>
                <wp:positionV relativeFrom="paragraph">
                  <wp:posOffset>835014</wp:posOffset>
                </wp:positionV>
                <wp:extent cx="319320" cy="316440"/>
                <wp:effectExtent l="38100" t="38100" r="5080" b="45720"/>
                <wp:wrapNone/>
                <wp:docPr id="2801" name="잉크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3">
                      <w14:nvContentPartPr>
                        <w14:cNvContentPartPr/>
                      </w14:nvContentPartPr>
                      <w14:xfrm>
                        <a:off x="0" y="0"/>
                        <a:ext cx="31932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D143D" id="잉크 2801" o:spid="_x0000_s1026" type="#_x0000_t75" style="position:absolute;left:0;text-align:left;margin-left:290.15pt;margin-top:65.4pt;width:25.95pt;height:25.6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">
                <v:imagedata r:id="rId441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2771616</wp:posOffset>
                </wp:positionH>
                <wp:positionV relativeFrom="paragraph">
                  <wp:posOffset>1387254</wp:posOffset>
                </wp:positionV>
                <wp:extent cx="1394280" cy="1425600"/>
                <wp:effectExtent l="38100" t="38100" r="15875" b="41275"/>
                <wp:wrapNone/>
                <wp:docPr id="2800" name="잉크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5">
                      <w14:nvContentPartPr>
                        <w14:cNvContentPartPr/>
                      </w14:nvContentPartPr>
                      <w14:xfrm>
                        <a:off x="0" y="0"/>
                        <a:ext cx="1394280" cy="142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1EEBD" id="잉크 2800" o:spid="_x0000_s1026" type="#_x0000_t75" style="position:absolute;left:0;text-align:left;margin-left:217.9pt;margin-top:108.9pt;width:110.4pt;height:112.9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">
                <v:imagedata r:id="rId441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2541936</wp:posOffset>
                </wp:positionH>
                <wp:positionV relativeFrom="paragraph">
                  <wp:posOffset>1430094</wp:posOffset>
                </wp:positionV>
                <wp:extent cx="127080" cy="170280"/>
                <wp:effectExtent l="38100" t="38100" r="44450" b="39370"/>
                <wp:wrapNone/>
                <wp:docPr id="2799" name="잉크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7">
                      <w14:nvContentPartPr>
                        <w14:cNvContentPartPr/>
                      </w14:nvContentPartPr>
                      <w14:xfrm>
                        <a:off x="0" y="0"/>
                        <a:ext cx="1270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CC716" id="잉크 2799" o:spid="_x0000_s1026" type="#_x0000_t75" style="position:absolute;left:0;text-align:left;margin-left:199.9pt;margin-top:112.2pt;width:10.65pt;height:14.05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">
                <v:imagedata r:id="rId441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2436456</wp:posOffset>
                </wp:positionH>
                <wp:positionV relativeFrom="paragraph">
                  <wp:posOffset>1694694</wp:posOffset>
                </wp:positionV>
                <wp:extent cx="229680" cy="217080"/>
                <wp:effectExtent l="38100" t="38100" r="37465" b="50165"/>
                <wp:wrapNone/>
                <wp:docPr id="2798" name="잉크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9">
                      <w14:nvContentPartPr>
                        <w14:cNvContentPartPr/>
                      </w14:nvContentPartPr>
                      <w14:xfrm>
                        <a:off x="0" y="0"/>
                        <a:ext cx="2296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9EF6E" id="잉크 2798" o:spid="_x0000_s1026" type="#_x0000_t75" style="position:absolute;left:0;text-align:left;margin-left:191.6pt;margin-top:132.75pt;width:18.8pt;height:18.05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">
                <v:imagedata r:id="rId442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2270856</wp:posOffset>
                </wp:positionH>
                <wp:positionV relativeFrom="paragraph">
                  <wp:posOffset>2118414</wp:posOffset>
                </wp:positionV>
                <wp:extent cx="397080" cy="375120"/>
                <wp:effectExtent l="38100" t="38100" r="41275" b="44450"/>
                <wp:wrapNone/>
                <wp:docPr id="2797" name="잉크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1">
                      <w14:nvContentPartPr>
                        <w14:cNvContentPartPr/>
                      </w14:nvContentPartPr>
                      <w14:xfrm>
                        <a:off x="0" y="0"/>
                        <a:ext cx="39708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0A3C6" id="잉크 2797" o:spid="_x0000_s1026" type="#_x0000_t75" style="position:absolute;left:0;text-align:left;margin-left:178.55pt;margin-top:166.3pt;width:32pt;height:30.3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">
                <v:imagedata r:id="rId442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2381016</wp:posOffset>
                </wp:positionH>
                <wp:positionV relativeFrom="paragraph">
                  <wp:posOffset>2478414</wp:posOffset>
                </wp:positionV>
                <wp:extent cx="426960" cy="420120"/>
                <wp:effectExtent l="19050" t="38100" r="49530" b="37465"/>
                <wp:wrapNone/>
                <wp:docPr id="2796" name="잉크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3">
                      <w14:nvContentPartPr>
                        <w14:cNvContentPartPr/>
                      </w14:nvContentPartPr>
                      <w14:xfrm>
                        <a:off x="0" y="0"/>
                        <a:ext cx="42696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DEE92" id="잉크 2796" o:spid="_x0000_s1026" type="#_x0000_t75" style="position:absolute;left:0;text-align:left;margin-left:187.25pt;margin-top:194.6pt;width:34.4pt;height:33.9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">
                <v:imagedata r:id="rId442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2518176</wp:posOffset>
                </wp:positionH>
                <wp:positionV relativeFrom="paragraph">
                  <wp:posOffset>2678214</wp:posOffset>
                </wp:positionV>
                <wp:extent cx="464040" cy="523440"/>
                <wp:effectExtent l="19050" t="38100" r="50800" b="48260"/>
                <wp:wrapNone/>
                <wp:docPr id="2795" name="잉크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5">
                      <w14:nvContentPartPr>
                        <w14:cNvContentPartPr/>
                      </w14:nvContentPartPr>
                      <w14:xfrm>
                        <a:off x="0" y="0"/>
                        <a:ext cx="46404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FDD81" id="잉크 2795" o:spid="_x0000_s1026" type="#_x0000_t75" style="position:absolute;left:0;text-align:left;margin-left:198.05pt;margin-top:210.35pt;width:37.4pt;height:42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">
                <v:imagedata r:id="rId442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2822736</wp:posOffset>
                </wp:positionH>
                <wp:positionV relativeFrom="paragraph">
                  <wp:posOffset>2772894</wp:posOffset>
                </wp:positionV>
                <wp:extent cx="521640" cy="504360"/>
                <wp:effectExtent l="38100" t="38100" r="50165" b="48260"/>
                <wp:wrapNone/>
                <wp:docPr id="2794" name="잉크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52164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6BAD2" id="잉크 2794" o:spid="_x0000_s1026" type="#_x0000_t75" style="position:absolute;left:0;text-align:left;margin-left:222pt;margin-top:217.75pt;width:41.9pt;height:40.5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">
                <v:imagedata r:id="rId442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3111096</wp:posOffset>
                </wp:positionH>
                <wp:positionV relativeFrom="paragraph">
                  <wp:posOffset>3072414</wp:posOffset>
                </wp:positionV>
                <wp:extent cx="492120" cy="496800"/>
                <wp:effectExtent l="38100" t="38100" r="41910" b="36830"/>
                <wp:wrapNone/>
                <wp:docPr id="2793" name="잉크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49212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B80F1" id="잉크 2793" o:spid="_x0000_s1026" type="#_x0000_t75" style="position:absolute;left:0;text-align:left;margin-left:244.7pt;margin-top:241.35pt;width:39.55pt;height:39.9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">
                <v:imagedata r:id="rId443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3502056</wp:posOffset>
                </wp:positionH>
                <wp:positionV relativeFrom="paragraph">
                  <wp:posOffset>3160254</wp:posOffset>
                </wp:positionV>
                <wp:extent cx="471600" cy="531360"/>
                <wp:effectExtent l="38100" t="38100" r="43180" b="40640"/>
                <wp:wrapNone/>
                <wp:docPr id="2792" name="잉크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47160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404D5" id="잉크 2792" o:spid="_x0000_s1026" type="#_x0000_t75" style="position:absolute;left:0;text-align:left;margin-left:275.5pt;margin-top:248.3pt;width:38pt;height:42.7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">
                <v:imagedata r:id="rId443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3873216</wp:posOffset>
                </wp:positionH>
                <wp:positionV relativeFrom="paragraph">
                  <wp:posOffset>2976654</wp:posOffset>
                </wp:positionV>
                <wp:extent cx="452160" cy="573120"/>
                <wp:effectExtent l="38100" t="38100" r="43180" b="36830"/>
                <wp:wrapNone/>
                <wp:docPr id="2791" name="잉크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452160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E73C0" id="잉크 2791" o:spid="_x0000_s1026" type="#_x0000_t75" style="position:absolute;left:0;text-align:left;margin-left:304.75pt;margin-top:233.8pt;width:36.45pt;height:46.1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">
                <v:imagedata r:id="rId443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4246536</wp:posOffset>
                </wp:positionH>
                <wp:positionV relativeFrom="paragraph">
                  <wp:posOffset>2809254</wp:posOffset>
                </wp:positionV>
                <wp:extent cx="440280" cy="516600"/>
                <wp:effectExtent l="38100" t="57150" r="36195" b="36195"/>
                <wp:wrapNone/>
                <wp:docPr id="2790" name="잉크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44028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BEF5D" id="잉크 2790" o:spid="_x0000_s1026" type="#_x0000_t75" style="position:absolute;left:0;text-align:left;margin-left:334.1pt;margin-top:220.5pt;width:35.55pt;height:41.65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">
                <v:imagedata r:id="rId443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4928376</wp:posOffset>
                </wp:positionH>
                <wp:positionV relativeFrom="paragraph">
                  <wp:posOffset>2446014</wp:posOffset>
                </wp:positionV>
                <wp:extent cx="408240" cy="484200"/>
                <wp:effectExtent l="38100" t="38100" r="49530" b="30480"/>
                <wp:wrapNone/>
                <wp:docPr id="2789" name="잉크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40824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B59F5" id="잉크 2789" o:spid="_x0000_s1026" type="#_x0000_t75" style="position:absolute;left:0;text-align:left;margin-left:387.8pt;margin-top:192.2pt;width:33pt;height:38.8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">
                <v:imagedata r:id="rId443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4961136</wp:posOffset>
                </wp:positionH>
                <wp:positionV relativeFrom="paragraph">
                  <wp:posOffset>2090334</wp:posOffset>
                </wp:positionV>
                <wp:extent cx="419760" cy="468000"/>
                <wp:effectExtent l="38100" t="57150" r="37465" b="46355"/>
                <wp:wrapNone/>
                <wp:docPr id="2788" name="잉크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419760" cy="46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213ED" id="잉크 2788" o:spid="_x0000_s1026" type="#_x0000_t75" style="position:absolute;left:0;text-align:left;margin-left:390.4pt;margin-top:163.85pt;width:34pt;height:37.8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">
                <v:imagedata r:id="rId444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4848456</wp:posOffset>
                </wp:positionH>
                <wp:positionV relativeFrom="paragraph">
                  <wp:posOffset>1853094</wp:posOffset>
                </wp:positionV>
                <wp:extent cx="341640" cy="434160"/>
                <wp:effectExtent l="38100" t="38100" r="39370" b="42545"/>
                <wp:wrapNone/>
                <wp:docPr id="2787" name="잉크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34164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22127" id="잉크 2787" o:spid="_x0000_s1026" type="#_x0000_t75" style="position:absolute;left:0;text-align:left;margin-left:381.5pt;margin-top:145.3pt;width:27.75pt;height:35.1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">
                <v:imagedata r:id="rId444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4748736</wp:posOffset>
                </wp:positionH>
                <wp:positionV relativeFrom="paragraph">
                  <wp:posOffset>1429734</wp:posOffset>
                </wp:positionV>
                <wp:extent cx="357840" cy="489240"/>
                <wp:effectExtent l="38100" t="38100" r="42545" b="44450"/>
                <wp:wrapNone/>
                <wp:docPr id="2786" name="잉크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35784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15D6E" id="잉크 2786" o:spid="_x0000_s1026" type="#_x0000_t75" style="position:absolute;left:0;text-align:left;margin-left:373.65pt;margin-top:111.9pt;width:29.15pt;height:39.45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">
                <v:imagedata r:id="rId444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4438776</wp:posOffset>
                </wp:positionH>
                <wp:positionV relativeFrom="paragraph">
                  <wp:posOffset>1208334</wp:posOffset>
                </wp:positionV>
                <wp:extent cx="369000" cy="483840"/>
                <wp:effectExtent l="38100" t="38100" r="50165" b="50165"/>
                <wp:wrapNone/>
                <wp:docPr id="2785" name="잉크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369000" cy="48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BF356" id="잉크 2785" o:spid="_x0000_s1026" type="#_x0000_t75" style="position:absolute;left:0;text-align:left;margin-left:349.25pt;margin-top:94.4pt;width:30pt;height:39.1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">
                <v:imagedata r:id="rId444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4129896</wp:posOffset>
                </wp:positionH>
                <wp:positionV relativeFrom="paragraph">
                  <wp:posOffset>1002774</wp:posOffset>
                </wp:positionV>
                <wp:extent cx="306720" cy="513000"/>
                <wp:effectExtent l="38100" t="57150" r="36195" b="40005"/>
                <wp:wrapNone/>
                <wp:docPr id="2784" name="잉크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30672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837B4" id="잉크 2784" o:spid="_x0000_s1026" type="#_x0000_t75" style="position:absolute;left:0;text-align:left;margin-left:324.95pt;margin-top:78.25pt;width:25.1pt;height:41.4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">
                <v:imagedata r:id="rId444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3696096</wp:posOffset>
                </wp:positionH>
                <wp:positionV relativeFrom="paragraph">
                  <wp:posOffset>859134</wp:posOffset>
                </wp:positionV>
                <wp:extent cx="336240" cy="621360"/>
                <wp:effectExtent l="38100" t="38100" r="45085" b="45720"/>
                <wp:wrapNone/>
                <wp:docPr id="2783" name="잉크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336240" cy="62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82B70" id="잉크 2783" o:spid="_x0000_s1026" type="#_x0000_t75" style="position:absolute;left:0;text-align:left;margin-left:290.6pt;margin-top:67.1pt;width:27.55pt;height:49.9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">
                <v:imagedata r:id="rId4450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3306936</wp:posOffset>
                </wp:positionH>
                <wp:positionV relativeFrom="paragraph">
                  <wp:posOffset>825294</wp:posOffset>
                </wp:positionV>
                <wp:extent cx="254520" cy="642600"/>
                <wp:effectExtent l="38100" t="38100" r="50800" b="43815"/>
                <wp:wrapNone/>
                <wp:docPr id="2782" name="잉크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25452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BAC4B" id="잉크 2782" o:spid="_x0000_s1026" type="#_x0000_t75" style="position:absolute;left:0;text-align:left;margin-left:260.15pt;margin-top:64.45pt;width:20.9pt;height:51.45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">
                <v:imagedata r:id="rId4452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2904456</wp:posOffset>
                </wp:positionH>
                <wp:positionV relativeFrom="paragraph">
                  <wp:posOffset>999894</wp:posOffset>
                </wp:positionV>
                <wp:extent cx="114480" cy="729360"/>
                <wp:effectExtent l="38100" t="38100" r="38100" b="33020"/>
                <wp:wrapNone/>
                <wp:docPr id="2781" name="잉크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114480" cy="72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E4587" id="잉크 2781" o:spid="_x0000_s1026" type="#_x0000_t75" style="position:absolute;left:0;text-align:left;margin-left:228.25pt;margin-top:78.3pt;width:9.85pt;height:58.25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">
                <v:imagedata r:id="rId4454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2618616</wp:posOffset>
                </wp:positionH>
                <wp:positionV relativeFrom="paragraph">
                  <wp:posOffset>1434054</wp:posOffset>
                </wp:positionV>
                <wp:extent cx="23040" cy="410400"/>
                <wp:effectExtent l="38100" t="38100" r="34290" b="46990"/>
                <wp:wrapNone/>
                <wp:docPr id="2780" name="잉크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230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E50D7" id="잉크 2780" o:spid="_x0000_s1026" type="#_x0000_t75" style="position:absolute;left:0;text-align:left;margin-left:205.85pt;margin-top:112.6pt;width:2.45pt;height:32.85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">
                <v:imagedata r:id="rId4456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3933696</wp:posOffset>
                </wp:positionH>
                <wp:positionV relativeFrom="paragraph">
                  <wp:posOffset>1591045</wp:posOffset>
                </wp:positionV>
                <wp:extent cx="624960" cy="419040"/>
                <wp:effectExtent l="38100" t="57150" r="60960" b="57785"/>
                <wp:wrapNone/>
                <wp:docPr id="2779" name="잉크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62496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F28F2" id="잉크 2779" o:spid="_x0000_s1026" type="#_x0000_t75" style="position:absolute;left:0;text-align:left;margin-left:308.8pt;margin-top:124.35pt;width:51.1pt;height:34.9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">
                <v:imagedata r:id="rId4458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837936</wp:posOffset>
                </wp:positionH>
                <wp:positionV relativeFrom="paragraph">
                  <wp:posOffset>2199085</wp:posOffset>
                </wp:positionV>
                <wp:extent cx="1284120" cy="485640"/>
                <wp:effectExtent l="38100" t="38100" r="49530" b="48260"/>
                <wp:wrapNone/>
                <wp:docPr id="2778" name="잉크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12841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76829" id="잉크 2778" o:spid="_x0000_s1026" type="#_x0000_t75" style="position:absolute;left:0;text-align:left;margin-left:301.25pt;margin-top:172.2pt;width:103pt;height:40.1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">
                <v:imagedata r:id="rId4460" o:title=""/>
              </v:shape>
            </w:pict>
          </mc:Fallback>
        </mc:AlternateContent>
      </w:r>
      <w:r w:rsidR="00855886" w:rsidRPr="00855886">
        <w:rPr>
          <w:noProof/>
          <w:szCs w:val="24"/>
          <w:lang w:eastAsia="ko-KR"/>
        </w:rPr>
        <w:drawing>
          <wp:inline distT="0" distB="0" distL="0" distR="0">
            <wp:extent cx="5731510" cy="4254126"/>
            <wp:effectExtent l="0" t="0" r="2540" b="0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54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706" w:rsidRDefault="00DB4706">
      <w:pPr>
        <w:spacing w:after="160" w:line="259" w:lineRule="auto"/>
        <w:jc w:val="both"/>
        <w:rPr>
          <w:szCs w:val="24"/>
        </w:rPr>
      </w:pPr>
      <w:r>
        <w:rPr>
          <w:szCs w:val="24"/>
        </w:rPr>
        <w:br w:type="page"/>
      </w:r>
    </w:p>
    <w:p w:rsidR="00DB4706" w:rsidRPr="00DB4706" w:rsidRDefault="00DB4706" w:rsidP="00855886">
      <w:pPr>
        <w:rPr>
          <w:b/>
          <w:szCs w:val="24"/>
          <w:lang w:eastAsia="ko-KR"/>
        </w:rPr>
      </w:pPr>
      <w:r w:rsidRPr="00DB4706">
        <w:rPr>
          <w:rFonts w:hint="eastAsia"/>
          <w:b/>
          <w:color w:val="2E74B5" w:themeColor="accent1" w:themeShade="BF"/>
          <w:sz w:val="36"/>
          <w:szCs w:val="24"/>
          <w:lang w:eastAsia="ko-KR"/>
        </w:rPr>
        <w:lastRenderedPageBreak/>
        <w:t>The Forward Proof</w:t>
      </w:r>
    </w:p>
    <w:p w:rsidR="00855886" w:rsidRDefault="00855886" w:rsidP="00855886">
      <w:pPr>
        <w:rPr>
          <w:szCs w:val="24"/>
        </w:rPr>
      </w:pPr>
    </w:p>
    <w:p w:rsidR="00855886" w:rsidRDefault="00435F48" w:rsidP="00855886">
      <w:pPr>
        <w:rPr>
          <w:szCs w:val="24"/>
        </w:rPr>
      </w:pP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3054576</wp:posOffset>
                </wp:positionH>
                <wp:positionV relativeFrom="paragraph">
                  <wp:posOffset>3630957</wp:posOffset>
                </wp:positionV>
                <wp:extent cx="172800" cy="116280"/>
                <wp:effectExtent l="38100" t="57150" r="36830" b="55245"/>
                <wp:wrapNone/>
                <wp:docPr id="2854" name="잉크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2">
                      <w14:nvContentPartPr>
                        <w14:cNvContentPartPr/>
                      </w14:nvContentPartPr>
                      <w14:xfrm>
                        <a:off x="0" y="0"/>
                        <a:ext cx="172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4EA2B" id="잉크 2854" o:spid="_x0000_s1026" type="#_x0000_t75" style="position:absolute;left:0;text-align:left;margin-left:239.55pt;margin-top:284.95pt;width:15.5pt;height:11.0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">
                <v:imagedata r:id="rId44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2833536</wp:posOffset>
                </wp:positionH>
                <wp:positionV relativeFrom="paragraph">
                  <wp:posOffset>3576237</wp:posOffset>
                </wp:positionV>
                <wp:extent cx="120960" cy="95760"/>
                <wp:effectExtent l="57150" t="38100" r="50800" b="57150"/>
                <wp:wrapNone/>
                <wp:docPr id="2853" name="잉크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4">
                      <w14:nvContentPartPr>
                        <w14:cNvContentPartPr/>
                      </w14:nvContentPartPr>
                      <w14:xfrm>
                        <a:off x="0" y="0"/>
                        <a:ext cx="1209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5344" id="잉크 2853" o:spid="_x0000_s1026" type="#_x0000_t75" style="position:absolute;left:0;text-align:left;margin-left:222.15pt;margin-top:280.65pt;width:11.4pt;height:9.4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">
                <v:imagedata r:id="rId44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2662896</wp:posOffset>
                </wp:positionH>
                <wp:positionV relativeFrom="paragraph">
                  <wp:posOffset>3405237</wp:posOffset>
                </wp:positionV>
                <wp:extent cx="221400" cy="237960"/>
                <wp:effectExtent l="38100" t="57150" r="45720" b="48260"/>
                <wp:wrapNone/>
                <wp:docPr id="2852" name="잉크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6">
                      <w14:nvContentPartPr>
                        <w14:cNvContentPartPr/>
                      </w14:nvContentPartPr>
                      <w14:xfrm>
                        <a:off x="0" y="0"/>
                        <a:ext cx="2214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608E" id="잉크 2852" o:spid="_x0000_s1026" type="#_x0000_t75" style="position:absolute;left:0;text-align:left;margin-left:208.75pt;margin-top:267.2pt;width:19.35pt;height:20.65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">
                <v:imagedata r:id="rId446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793776</wp:posOffset>
                </wp:positionH>
                <wp:positionV relativeFrom="paragraph">
                  <wp:posOffset>3465717</wp:posOffset>
                </wp:positionV>
                <wp:extent cx="216360" cy="10440"/>
                <wp:effectExtent l="38100" t="38100" r="50800" b="66040"/>
                <wp:wrapNone/>
                <wp:docPr id="2851" name="잉크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8">
                      <w14:nvContentPartPr>
                        <w14:cNvContentPartPr/>
                      </w14:nvContentPartPr>
                      <w14:xfrm>
                        <a:off x="0" y="0"/>
                        <a:ext cx="216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965D9" id="잉크 2851" o:spid="_x0000_s1026" type="#_x0000_t75" style="position:absolute;left:0;text-align:left;margin-left:61.55pt;margin-top:271.95pt;width:18.95pt;height:2.75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">
                <v:imagedata r:id="rId446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3592416</wp:posOffset>
                </wp:positionH>
                <wp:positionV relativeFrom="paragraph">
                  <wp:posOffset>2867757</wp:posOffset>
                </wp:positionV>
                <wp:extent cx="72360" cy="120960"/>
                <wp:effectExtent l="38100" t="57150" r="42545" b="50800"/>
                <wp:wrapNone/>
                <wp:docPr id="2850" name="잉크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72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40155" id="잉크 2850" o:spid="_x0000_s1026" type="#_x0000_t75" style="position:absolute;left:0;text-align:left;margin-left:281.9pt;margin-top:224.85pt;width:7.65pt;height:11.4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">
                <v:imagedata r:id="rId447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3406296</wp:posOffset>
                </wp:positionH>
                <wp:positionV relativeFrom="paragraph">
                  <wp:posOffset>2978277</wp:posOffset>
                </wp:positionV>
                <wp:extent cx="88200" cy="111240"/>
                <wp:effectExtent l="57150" t="57150" r="45720" b="60325"/>
                <wp:wrapNone/>
                <wp:docPr id="2849" name="잉크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2">
                      <w14:nvContentPartPr>
                        <w14:cNvContentPartPr/>
                      </w14:nvContentPartPr>
                      <w14:xfrm>
                        <a:off x="0" y="0"/>
                        <a:ext cx="88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EADF0" id="잉크 2849" o:spid="_x0000_s1026" type="#_x0000_t75" style="position:absolute;left:0;text-align:left;margin-left:267.25pt;margin-top:233.55pt;width:8.9pt;height:10.6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">
                <v:imagedata r:id="rId447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3270576</wp:posOffset>
                </wp:positionH>
                <wp:positionV relativeFrom="paragraph">
                  <wp:posOffset>2787477</wp:posOffset>
                </wp:positionV>
                <wp:extent cx="236520" cy="331920"/>
                <wp:effectExtent l="57150" t="38100" r="49530" b="49530"/>
                <wp:wrapNone/>
                <wp:docPr id="2848" name="잉크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4">
                      <w14:nvContentPartPr>
                        <w14:cNvContentPartPr/>
                      </w14:nvContentPartPr>
                      <w14:xfrm>
                        <a:off x="0" y="0"/>
                        <a:ext cx="2365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DF81A" id="잉크 2848" o:spid="_x0000_s1026" type="#_x0000_t75" style="position:absolute;left:0;text-align:left;margin-left:256.6pt;margin-top:218.55pt;width:20.5pt;height:28.05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">
                <v:imagedata r:id="rId447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3588096</wp:posOffset>
                </wp:positionH>
                <wp:positionV relativeFrom="paragraph">
                  <wp:posOffset>3449224</wp:posOffset>
                </wp:positionV>
                <wp:extent cx="20520" cy="11880"/>
                <wp:effectExtent l="38100" t="19050" r="36830" b="45720"/>
                <wp:wrapNone/>
                <wp:docPr id="2847" name="잉크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6">
                      <w14:nvContentPartPr>
                        <w14:cNvContentPartPr/>
                      </w14:nvContentPartPr>
                      <w14:xfrm>
                        <a:off x="0" y="0"/>
                        <a:ext cx="20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5482D" id="잉크 2847" o:spid="_x0000_s1026" type="#_x0000_t75" style="position:absolute;left:0;text-align:left;margin-left:282.15pt;margin-top:271.35pt;width:2.2pt;height:1.6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">
                <v:imagedata r:id="rId447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3481176</wp:posOffset>
                </wp:positionH>
                <wp:positionV relativeFrom="paragraph">
                  <wp:posOffset>3443824</wp:posOffset>
                </wp:positionV>
                <wp:extent cx="14760" cy="4320"/>
                <wp:effectExtent l="38100" t="38100" r="42545" b="34290"/>
                <wp:wrapNone/>
                <wp:docPr id="2846" name="잉크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8">
                      <w14:nvContentPartPr>
                        <w14:cNvContentPartPr/>
                      </w14:nvContentPartPr>
                      <w14:xfrm>
                        <a:off x="0" y="0"/>
                        <a:ext cx="14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753ED" id="잉크 2846" o:spid="_x0000_s1026" type="#_x0000_t75" style="position:absolute;left:0;text-align:left;margin-left:273.85pt;margin-top:270.9pt;width:1.6pt;height:.9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">
                <v:imagedata r:id="rId447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3334296</wp:posOffset>
                </wp:positionH>
                <wp:positionV relativeFrom="paragraph">
                  <wp:posOffset>3461464</wp:posOffset>
                </wp:positionV>
                <wp:extent cx="44640" cy="14040"/>
                <wp:effectExtent l="38100" t="38100" r="31750" b="43180"/>
                <wp:wrapNone/>
                <wp:docPr id="2845" name="잉크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44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6A42C" id="잉크 2845" o:spid="_x0000_s1026" type="#_x0000_t75" style="position:absolute;left:0;text-align:left;margin-left:262.1pt;margin-top:272.2pt;width:4.15pt;height:1.85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">
                <v:imagedata r:id="rId448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3176616</wp:posOffset>
                </wp:positionH>
                <wp:positionV relativeFrom="paragraph">
                  <wp:posOffset>3457144</wp:posOffset>
                </wp:positionV>
                <wp:extent cx="38520" cy="15480"/>
                <wp:effectExtent l="38100" t="38100" r="38100" b="41910"/>
                <wp:wrapNone/>
                <wp:docPr id="2844" name="잉크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38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75C5C" id="잉크 2844" o:spid="_x0000_s1026" type="#_x0000_t75" style="position:absolute;left:0;text-align:left;margin-left:249.65pt;margin-top:271.9pt;width:3.8pt;height:1.9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">
                <v:imagedata r:id="rId448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2926416</wp:posOffset>
                </wp:positionH>
                <wp:positionV relativeFrom="paragraph">
                  <wp:posOffset>3424024</wp:posOffset>
                </wp:positionV>
                <wp:extent cx="78480" cy="16560"/>
                <wp:effectExtent l="38100" t="38100" r="36195" b="40640"/>
                <wp:wrapNone/>
                <wp:docPr id="2843" name="잉크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78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4665A" id="잉크 2843" o:spid="_x0000_s1026" type="#_x0000_t75" style="position:absolute;left:0;text-align:left;margin-left:230.1pt;margin-top:269.35pt;width:6.85pt;height:1.9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">
                <v:imagedata r:id="rId448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2714736</wp:posOffset>
                </wp:positionH>
                <wp:positionV relativeFrom="paragraph">
                  <wp:posOffset>3450664</wp:posOffset>
                </wp:positionV>
                <wp:extent cx="117720" cy="14400"/>
                <wp:effectExtent l="38100" t="38100" r="34925" b="43180"/>
                <wp:wrapNone/>
                <wp:docPr id="2842" name="잉크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117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CB1FD" id="잉크 2842" o:spid="_x0000_s1026" type="#_x0000_t75" style="position:absolute;left:0;text-align:left;margin-left:213.45pt;margin-top:271.45pt;width:9.8pt;height:1.7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">
                <v:imagedata r:id="rId448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1451856</wp:posOffset>
                </wp:positionH>
                <wp:positionV relativeFrom="paragraph">
                  <wp:posOffset>3149344</wp:posOffset>
                </wp:positionV>
                <wp:extent cx="90720" cy="140040"/>
                <wp:effectExtent l="38100" t="38100" r="5080" b="31750"/>
                <wp:wrapNone/>
                <wp:docPr id="2841" name="잉크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8">
                      <w14:nvContentPartPr>
                        <w14:cNvContentPartPr/>
                      </w14:nvContentPartPr>
                      <w14:xfrm>
                        <a:off x="0" y="0"/>
                        <a:ext cx="90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72847" id="잉크 2841" o:spid="_x0000_s1026" type="#_x0000_t75" style="position:absolute;left:0;text-align:left;margin-left:113.95pt;margin-top:247.7pt;width:7.8pt;height:11.7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">
                <v:imagedata r:id="rId448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1498656</wp:posOffset>
                </wp:positionH>
                <wp:positionV relativeFrom="paragraph">
                  <wp:posOffset>3100744</wp:posOffset>
                </wp:positionV>
                <wp:extent cx="177480" cy="139680"/>
                <wp:effectExtent l="38100" t="38100" r="0" b="32385"/>
                <wp:wrapNone/>
                <wp:docPr id="2840" name="잉크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1774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FEC6C" id="잉크 2840" o:spid="_x0000_s1026" type="#_x0000_t75" style="position:absolute;left:0;text-align:left;margin-left:117.55pt;margin-top:243.6pt;width:14.8pt;height:11.8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">
                <v:imagedata r:id="rId449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1664976</wp:posOffset>
                </wp:positionH>
                <wp:positionV relativeFrom="paragraph">
                  <wp:posOffset>3188944</wp:posOffset>
                </wp:positionV>
                <wp:extent cx="51840" cy="32400"/>
                <wp:effectExtent l="38100" t="38100" r="43815" b="43815"/>
                <wp:wrapNone/>
                <wp:docPr id="2839" name="잉크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2">
                      <w14:nvContentPartPr>
                        <w14:cNvContentPartPr/>
                      </w14:nvContentPartPr>
                      <w14:xfrm>
                        <a:off x="0" y="0"/>
                        <a:ext cx="51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2D466" id="잉크 2839" o:spid="_x0000_s1026" type="#_x0000_t75" style="position:absolute;left:0;text-align:left;margin-left:130.6pt;margin-top:250.6pt;width:4.85pt;height:3.25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">
                <v:imagedata r:id="rId449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1680816</wp:posOffset>
                </wp:positionH>
                <wp:positionV relativeFrom="paragraph">
                  <wp:posOffset>3119824</wp:posOffset>
                </wp:positionV>
                <wp:extent cx="215640" cy="331560"/>
                <wp:effectExtent l="38100" t="38100" r="0" b="30480"/>
                <wp:wrapNone/>
                <wp:docPr id="2838" name="잉크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4">
                      <w14:nvContentPartPr>
                        <w14:cNvContentPartPr/>
                      </w14:nvContentPartPr>
                      <w14:xfrm>
                        <a:off x="0" y="0"/>
                        <a:ext cx="21564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49B9A" id="잉크 2838" o:spid="_x0000_s1026" type="#_x0000_t75" style="position:absolute;left:0;text-align:left;margin-left:131.9pt;margin-top:245.2pt;width:17.8pt;height:26.7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">
                <v:imagedata r:id="rId449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1446816</wp:posOffset>
                </wp:positionH>
                <wp:positionV relativeFrom="paragraph">
                  <wp:posOffset>3454624</wp:posOffset>
                </wp:positionV>
                <wp:extent cx="991440" cy="39240"/>
                <wp:effectExtent l="38100" t="38100" r="37465" b="37465"/>
                <wp:wrapNone/>
                <wp:docPr id="2837" name="잉크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6">
                      <w14:nvContentPartPr>
                        <w14:cNvContentPartPr/>
                      </w14:nvContentPartPr>
                      <w14:xfrm>
                        <a:off x="0" y="0"/>
                        <a:ext cx="991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24BEB" id="잉크 2837" o:spid="_x0000_s1026" type="#_x0000_t75" style="position:absolute;left:0;text-align:left;margin-left:113.65pt;margin-top:271.75pt;width:78.5pt;height:3.75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">
                <v:imagedata r:id="rId449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809976</wp:posOffset>
                </wp:positionH>
                <wp:positionV relativeFrom="paragraph">
                  <wp:posOffset>3449584</wp:posOffset>
                </wp:positionV>
                <wp:extent cx="34560" cy="15480"/>
                <wp:effectExtent l="38100" t="38100" r="41910" b="41910"/>
                <wp:wrapNone/>
                <wp:docPr id="2836" name="잉크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8">
                      <w14:nvContentPartPr>
                        <w14:cNvContentPartPr/>
                      </w14:nvContentPartPr>
                      <w14:xfrm>
                        <a:off x="0" y="0"/>
                        <a:ext cx="34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18420" id="잉크 2836" o:spid="_x0000_s1026" type="#_x0000_t75" style="position:absolute;left:0;text-align:left;margin-left:63.45pt;margin-top:271.3pt;width:3.3pt;height:1.8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">
                <v:imagedata r:id="rId449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2568936</wp:posOffset>
                </wp:positionH>
                <wp:positionV relativeFrom="paragraph">
                  <wp:posOffset>3207664</wp:posOffset>
                </wp:positionV>
                <wp:extent cx="328320" cy="49320"/>
                <wp:effectExtent l="38100" t="38100" r="14605" b="46355"/>
                <wp:wrapNone/>
                <wp:docPr id="2835" name="잉크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0">
                      <w14:nvContentPartPr>
                        <w14:cNvContentPartPr/>
                      </w14:nvContentPartPr>
                      <w14:xfrm>
                        <a:off x="0" y="0"/>
                        <a:ext cx="328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48C3D" id="잉크 2835" o:spid="_x0000_s1026" type="#_x0000_t75" style="position:absolute;left:0;text-align:left;margin-left:201.4pt;margin-top:252.2pt;width:26.95pt;height:5.1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">
                <v:imagedata r:id="rId450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4677096</wp:posOffset>
                </wp:positionH>
                <wp:positionV relativeFrom="paragraph">
                  <wp:posOffset>2880784</wp:posOffset>
                </wp:positionV>
                <wp:extent cx="298800" cy="199440"/>
                <wp:effectExtent l="38100" t="38100" r="44450" b="48260"/>
                <wp:wrapNone/>
                <wp:docPr id="2834" name="잉크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2988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F3963" id="잉크 2834" o:spid="_x0000_s1026" type="#_x0000_t75" style="position:absolute;left:0;text-align:left;margin-left:367.35pt;margin-top:226.6pt;width:24.75pt;height:17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">
                <v:imagedata r:id="rId450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3162936</wp:posOffset>
                </wp:positionH>
                <wp:positionV relativeFrom="paragraph">
                  <wp:posOffset>3178864</wp:posOffset>
                </wp:positionV>
                <wp:extent cx="1560240" cy="72000"/>
                <wp:effectExtent l="38100" t="38100" r="0" b="42545"/>
                <wp:wrapNone/>
                <wp:docPr id="2833" name="잉크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1560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17C99" id="잉크 2833" o:spid="_x0000_s1026" type="#_x0000_t75" style="position:absolute;left:0;text-align:left;margin-left:248.55pt;margin-top:249.5pt;width:123.6pt;height:6.85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">
                <v:imagedata r:id="rId450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807096</wp:posOffset>
                </wp:positionH>
                <wp:positionV relativeFrom="paragraph">
                  <wp:posOffset>3237904</wp:posOffset>
                </wp:positionV>
                <wp:extent cx="263520" cy="21240"/>
                <wp:effectExtent l="38100" t="38100" r="41910" b="55245"/>
                <wp:wrapNone/>
                <wp:docPr id="2832" name="잉크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263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11438" id="잉크 2832" o:spid="_x0000_s1026" type="#_x0000_t75" style="position:absolute;left:0;text-align:left;margin-left:62.85pt;margin-top:254.35pt;width:21.7pt;height:2.9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">
                <v:imagedata r:id="rId450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2561376</wp:posOffset>
                </wp:positionH>
                <wp:positionV relativeFrom="paragraph">
                  <wp:posOffset>1426384</wp:posOffset>
                </wp:positionV>
                <wp:extent cx="381600" cy="461520"/>
                <wp:effectExtent l="38100" t="19050" r="38100" b="53340"/>
                <wp:wrapNone/>
                <wp:docPr id="2831" name="잉크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38160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AFC0C" id="잉크 2831" o:spid="_x0000_s1026" type="#_x0000_t75" style="position:absolute;left:0;text-align:left;margin-left:200.85pt;margin-top:112.05pt;width:31.15pt;height:37.4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">
                <v:imagedata r:id="rId450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503616</wp:posOffset>
                </wp:positionH>
                <wp:positionV relativeFrom="paragraph">
                  <wp:posOffset>1547344</wp:posOffset>
                </wp:positionV>
                <wp:extent cx="2241360" cy="874800"/>
                <wp:effectExtent l="38100" t="38100" r="45085" b="59055"/>
                <wp:wrapNone/>
                <wp:docPr id="2830" name="잉크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0">
                      <w14:nvContentPartPr>
                        <w14:cNvContentPartPr/>
                      </w14:nvContentPartPr>
                      <w14:xfrm>
                        <a:off x="0" y="0"/>
                        <a:ext cx="2241360" cy="87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B2064" id="잉크 2830" o:spid="_x0000_s1026" type="#_x0000_t75" style="position:absolute;left:0;text-align:left;margin-left:38.85pt;margin-top:120.95pt;width:178.05pt;height:70.5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">
                <v:imagedata r:id="rId451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4473336</wp:posOffset>
                </wp:positionH>
                <wp:positionV relativeFrom="paragraph">
                  <wp:posOffset>1520704</wp:posOffset>
                </wp:positionV>
                <wp:extent cx="153000" cy="802800"/>
                <wp:effectExtent l="19050" t="38100" r="38100" b="35560"/>
                <wp:wrapNone/>
                <wp:docPr id="2829" name="잉크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153000" cy="80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0139E" id="잉크 2829" o:spid="_x0000_s1026" type="#_x0000_t75" style="position:absolute;left:0;text-align:left;margin-left:351.7pt;margin-top:119.2pt;width:13.25pt;height:64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">
                <v:imagedata r:id="rId451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2003376</wp:posOffset>
                </wp:positionH>
                <wp:positionV relativeFrom="paragraph">
                  <wp:posOffset>2263024</wp:posOffset>
                </wp:positionV>
                <wp:extent cx="489600" cy="57240"/>
                <wp:effectExtent l="0" t="38100" r="43815" b="38100"/>
                <wp:wrapNone/>
                <wp:docPr id="2828" name="잉크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4896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FFF23" id="잉크 2828" o:spid="_x0000_s1026" type="#_x0000_t75" style="position:absolute;left:0;text-align:left;margin-left:157.4pt;margin-top:177.7pt;width:39.15pt;height:5.2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">
                <v:imagedata r:id="rId451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4587456</wp:posOffset>
                </wp:positionH>
                <wp:positionV relativeFrom="paragraph">
                  <wp:posOffset>1739584</wp:posOffset>
                </wp:positionV>
                <wp:extent cx="266760" cy="332280"/>
                <wp:effectExtent l="38100" t="19050" r="38100" b="48895"/>
                <wp:wrapNone/>
                <wp:docPr id="2827" name="잉크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2667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F4A3B" id="잉크 2827" o:spid="_x0000_s1026" type="#_x0000_t75" style="position:absolute;left:0;text-align:left;margin-left:360.4pt;margin-top:136.75pt;width:22.05pt;height:27.1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">
                <v:imagedata r:id="rId451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2001576</wp:posOffset>
                </wp:positionH>
                <wp:positionV relativeFrom="paragraph">
                  <wp:posOffset>2278864</wp:posOffset>
                </wp:positionV>
                <wp:extent cx="488880" cy="50760"/>
                <wp:effectExtent l="38100" t="38100" r="45085" b="45085"/>
                <wp:wrapNone/>
                <wp:docPr id="2826" name="잉크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488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E84D0" id="잉크 2826" o:spid="_x0000_s1026" type="#_x0000_t75" style="position:absolute;left:0;text-align:left;margin-left:157.3pt;margin-top:179.1pt;width:39.1pt;height:4.7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">
                <v:imagedata r:id="rId451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1263936</wp:posOffset>
                </wp:positionH>
                <wp:positionV relativeFrom="paragraph">
                  <wp:posOffset>2000944</wp:posOffset>
                </wp:positionV>
                <wp:extent cx="51480" cy="67680"/>
                <wp:effectExtent l="38100" t="38100" r="43815" b="46990"/>
                <wp:wrapNone/>
                <wp:docPr id="2825" name="잉크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51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63BB2" id="잉크 2825" o:spid="_x0000_s1026" type="#_x0000_t75" style="position:absolute;left:0;text-align:left;margin-left:99.1pt;margin-top:157.05pt;width:4.7pt;height:6.3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">
                <v:imagedata r:id="rId452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1319376</wp:posOffset>
                </wp:positionH>
                <wp:positionV relativeFrom="paragraph">
                  <wp:posOffset>2278504</wp:posOffset>
                </wp:positionV>
                <wp:extent cx="12600" cy="77400"/>
                <wp:effectExtent l="38100" t="38100" r="45085" b="37465"/>
                <wp:wrapNone/>
                <wp:docPr id="2824" name="잉크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126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32776" id="잉크 2824" o:spid="_x0000_s1026" type="#_x0000_t75" style="position:absolute;left:0;text-align:left;margin-left:103.25pt;margin-top:178.8pt;width:1.9pt;height:7.0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">
                <v:imagedata r:id="rId452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1249176</wp:posOffset>
                </wp:positionH>
                <wp:positionV relativeFrom="paragraph">
                  <wp:posOffset>2311264</wp:posOffset>
                </wp:positionV>
                <wp:extent cx="33480" cy="4320"/>
                <wp:effectExtent l="38100" t="38100" r="43180" b="34290"/>
                <wp:wrapNone/>
                <wp:docPr id="2823" name="잉크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33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13405" id="잉크 2823" o:spid="_x0000_s1026" type="#_x0000_t75" style="position:absolute;left:0;text-align:left;margin-left:98pt;margin-top:181.6pt;width:3.3pt;height:1.15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">
                <v:imagedata r:id="rId452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1241976</wp:posOffset>
                </wp:positionH>
                <wp:positionV relativeFrom="paragraph">
                  <wp:posOffset>2289664</wp:posOffset>
                </wp:positionV>
                <wp:extent cx="20880" cy="5400"/>
                <wp:effectExtent l="38100" t="38100" r="36830" b="33020"/>
                <wp:wrapNone/>
                <wp:docPr id="2822" name="잉크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20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4F886" id="잉크 2822" o:spid="_x0000_s1026" type="#_x0000_t75" style="position:absolute;left:0;text-align:left;margin-left:97.25pt;margin-top:179.85pt;width:2.5pt;height:1.35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">
                <v:imagedata r:id="rId452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1176096</wp:posOffset>
                </wp:positionH>
                <wp:positionV relativeFrom="paragraph">
                  <wp:posOffset>2243944</wp:posOffset>
                </wp:positionV>
                <wp:extent cx="16920" cy="6840"/>
                <wp:effectExtent l="38100" t="19050" r="40640" b="50800"/>
                <wp:wrapNone/>
                <wp:docPr id="2821" name="잉크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16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9F4E9" id="잉크 2821" o:spid="_x0000_s1026" type="#_x0000_t75" style="position:absolute;left:0;text-align:left;margin-left:92pt;margin-top:176.35pt;width:2.2pt;height:1.45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">
                <v:imagedata r:id="rId452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1179696</wp:posOffset>
                </wp:positionH>
                <wp:positionV relativeFrom="paragraph">
                  <wp:posOffset>2290744</wp:posOffset>
                </wp:positionV>
                <wp:extent cx="16560" cy="46800"/>
                <wp:effectExtent l="38100" t="38100" r="40640" b="48895"/>
                <wp:wrapNone/>
                <wp:docPr id="2820" name="잉크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16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8FCE4" id="잉크 2820" o:spid="_x0000_s1026" type="#_x0000_t75" style="position:absolute;left:0;text-align:left;margin-left:92.45pt;margin-top:179.9pt;width:2.05pt;height:4.6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">
                <v:imagedata r:id="rId453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4178136</wp:posOffset>
                </wp:positionH>
                <wp:positionV relativeFrom="paragraph">
                  <wp:posOffset>1916344</wp:posOffset>
                </wp:positionV>
                <wp:extent cx="136440" cy="55080"/>
                <wp:effectExtent l="57150" t="57150" r="0" b="40640"/>
                <wp:wrapNone/>
                <wp:docPr id="2819" name="잉크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1364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97EC8" id="잉크 2819" o:spid="_x0000_s1026" type="#_x0000_t75" style="position:absolute;left:0;text-align:left;margin-left:328.3pt;margin-top:150.2pt;width:11.7pt;height:5.8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">
                <v:imagedata r:id="rId453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3525456</wp:posOffset>
                </wp:positionH>
                <wp:positionV relativeFrom="paragraph">
                  <wp:posOffset>2102464</wp:posOffset>
                </wp:positionV>
                <wp:extent cx="765720" cy="21240"/>
                <wp:effectExtent l="38100" t="38100" r="34925" b="36195"/>
                <wp:wrapNone/>
                <wp:docPr id="2818" name="잉크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4">
                      <w14:nvContentPartPr>
                        <w14:cNvContentPartPr/>
                      </w14:nvContentPartPr>
                      <w14:xfrm>
                        <a:off x="0" y="0"/>
                        <a:ext cx="765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DAD05" id="잉크 2818" o:spid="_x0000_s1026" type="#_x0000_t75" style="position:absolute;left:0;text-align:left;margin-left:277.2pt;margin-top:165pt;width:60.95pt;height:2.75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">
                <v:imagedata r:id="rId453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3097776</wp:posOffset>
                </wp:positionH>
                <wp:positionV relativeFrom="paragraph">
                  <wp:posOffset>1817344</wp:posOffset>
                </wp:positionV>
                <wp:extent cx="1208880" cy="73440"/>
                <wp:effectExtent l="38100" t="38100" r="29845" b="41275"/>
                <wp:wrapNone/>
                <wp:docPr id="2817" name="잉크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6">
                      <w14:nvContentPartPr>
                        <w14:cNvContentPartPr/>
                      </w14:nvContentPartPr>
                      <w14:xfrm>
                        <a:off x="0" y="0"/>
                        <a:ext cx="12088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CDA89" id="잉크 2817" o:spid="_x0000_s1026" type="#_x0000_t75" style="position:absolute;left:0;text-align:left;margin-left:243.65pt;margin-top:142.65pt;width:95.7pt;height:6.55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">
                <v:imagedata r:id="rId4537" o:title=""/>
              </v:shape>
            </w:pict>
          </mc:Fallback>
        </mc:AlternateContent>
      </w:r>
      <w:r w:rsidR="00B46E6F" w:rsidRPr="00B46E6F">
        <w:rPr>
          <w:noProof/>
          <w:szCs w:val="24"/>
          <w:lang w:eastAsia="ko-KR"/>
        </w:rPr>
        <w:drawing>
          <wp:inline distT="0" distB="0" distL="0" distR="0">
            <wp:extent cx="5731510" cy="4227300"/>
            <wp:effectExtent l="0" t="0" r="2540" b="1905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E6F" w:rsidRDefault="00B46E6F" w:rsidP="00855886">
      <w:pPr>
        <w:rPr>
          <w:szCs w:val="24"/>
        </w:rPr>
      </w:pPr>
    </w:p>
    <w:p w:rsidR="00B46E6F" w:rsidRDefault="00B46E6F" w:rsidP="00855886">
      <w:pPr>
        <w:rPr>
          <w:szCs w:val="24"/>
        </w:rPr>
      </w:pPr>
      <w:r w:rsidRPr="00B46E6F">
        <w:rPr>
          <w:noProof/>
          <w:szCs w:val="24"/>
          <w:lang w:eastAsia="ko-KR"/>
        </w:rPr>
        <w:lastRenderedPageBreak/>
        <w:drawing>
          <wp:inline distT="0" distB="0" distL="0" distR="0">
            <wp:extent cx="5731510" cy="4254126"/>
            <wp:effectExtent l="0" t="0" r="2540" b="0"/>
            <wp:docPr id="26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54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E6F" w:rsidRDefault="00435F48" w:rsidP="00684D9F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1929216</wp:posOffset>
                </wp:positionH>
                <wp:positionV relativeFrom="paragraph">
                  <wp:posOffset>6320583</wp:posOffset>
                </wp:positionV>
                <wp:extent cx="467640" cy="60480"/>
                <wp:effectExtent l="57150" t="38100" r="46990" b="53975"/>
                <wp:wrapNone/>
                <wp:docPr id="2859" name="잉크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0">
                      <w14:nvContentPartPr>
                        <w14:cNvContentPartPr/>
                      </w14:nvContentPartPr>
                      <w14:xfrm>
                        <a:off x="0" y="0"/>
                        <a:ext cx="4676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86130" id="잉크 2859" o:spid="_x0000_s1026" type="#_x0000_t75" style="position:absolute;left:0;text-align:left;margin-left:150.95pt;margin-top:496.75pt;width:38.7pt;height:6.65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">
                <v:imagedata r:id="rId454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2296056</wp:posOffset>
                </wp:positionH>
                <wp:positionV relativeFrom="paragraph">
                  <wp:posOffset>6044103</wp:posOffset>
                </wp:positionV>
                <wp:extent cx="146160" cy="15480"/>
                <wp:effectExtent l="38100" t="38100" r="63500" b="60960"/>
                <wp:wrapNone/>
                <wp:docPr id="2858" name="잉크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2">
                      <w14:nvContentPartPr>
                        <w14:cNvContentPartPr/>
                      </w14:nvContentPartPr>
                      <w14:xfrm>
                        <a:off x="0" y="0"/>
                        <a:ext cx="146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9E448" id="잉크 2858" o:spid="_x0000_s1026" type="#_x0000_t75" style="position:absolute;left:0;text-align:left;margin-left:179.85pt;margin-top:474.95pt;width:13.4pt;height:3.1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">
                <v:imagedata r:id="rId454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1336296</wp:posOffset>
                </wp:positionH>
                <wp:positionV relativeFrom="paragraph">
                  <wp:posOffset>6023943</wp:posOffset>
                </wp:positionV>
                <wp:extent cx="387360" cy="11880"/>
                <wp:effectExtent l="38100" t="57150" r="50800" b="45720"/>
                <wp:wrapNone/>
                <wp:docPr id="2857" name="잉크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4">
                      <w14:nvContentPartPr>
                        <w14:cNvContentPartPr/>
                      </w14:nvContentPartPr>
                      <w14:xfrm>
                        <a:off x="0" y="0"/>
                        <a:ext cx="387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055CC" id="잉크 2857" o:spid="_x0000_s1026" type="#_x0000_t75" style="position:absolute;left:0;text-align:left;margin-left:104.25pt;margin-top:473.4pt;width:32.35pt;height:2.9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">
                <v:imagedata r:id="rId454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2512056</wp:posOffset>
                </wp:positionH>
                <wp:positionV relativeFrom="paragraph">
                  <wp:posOffset>6054183</wp:posOffset>
                </wp:positionV>
                <wp:extent cx="367200" cy="457560"/>
                <wp:effectExtent l="38100" t="57150" r="52070" b="57150"/>
                <wp:wrapNone/>
                <wp:docPr id="2856" name="잉크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6">
                      <w14:nvContentPartPr>
                        <w14:cNvContentPartPr/>
                      </w14:nvContentPartPr>
                      <w14:xfrm>
                        <a:off x="0" y="0"/>
                        <a:ext cx="36720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7A08A" id="잉크 2856" o:spid="_x0000_s1026" type="#_x0000_t75" style="position:absolute;left:0;text-align:left;margin-left:196.85pt;margin-top:475.75pt;width:30.8pt;height:37.95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">
                <v:imagedata r:id="rId454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577776</wp:posOffset>
                </wp:positionH>
                <wp:positionV relativeFrom="paragraph">
                  <wp:posOffset>4476663</wp:posOffset>
                </wp:positionV>
                <wp:extent cx="2216160" cy="1941120"/>
                <wp:effectExtent l="38100" t="57150" r="50800" b="59690"/>
                <wp:wrapNone/>
                <wp:docPr id="2855" name="잉크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2216160" cy="19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020B8" id="잉크 2855" o:spid="_x0000_s1026" type="#_x0000_t75" style="position:absolute;left:0;text-align:left;margin-left:44.55pt;margin-top:351.55pt;width:176.35pt;height:154.75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">
                <v:imagedata r:id="rId4549" o:title=""/>
              </v:shape>
            </w:pict>
          </mc:Fallback>
        </mc:AlternateContent>
      </w:r>
      <w:r w:rsidR="00B46E6F" w:rsidRPr="00B46E6F">
        <w:rPr>
          <w:noProof/>
          <w:szCs w:val="24"/>
          <w:lang w:eastAsia="ko-KR"/>
        </w:rPr>
        <w:drawing>
          <wp:inline distT="0" distB="0" distL="0" distR="0">
            <wp:extent cx="5730875" cy="3629551"/>
            <wp:effectExtent l="0" t="0" r="3175" b="9525"/>
            <wp:docPr id="27" name="그림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541" cy="3632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6E6F" w:rsidRPr="00B46E6F">
        <w:rPr>
          <w:noProof/>
          <w:szCs w:val="24"/>
          <w:lang w:eastAsia="ko-KR"/>
        </w:rPr>
        <w:drawing>
          <wp:inline distT="0" distB="0" distL="0" distR="0">
            <wp:extent cx="5730924" cy="3977360"/>
            <wp:effectExtent l="0" t="0" r="3175" b="4445"/>
            <wp:docPr id="28" name="그림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910" cy="3979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E6F" w:rsidRDefault="00B46E6F" w:rsidP="00855886">
      <w:pPr>
        <w:rPr>
          <w:szCs w:val="24"/>
        </w:rPr>
      </w:pPr>
    </w:p>
    <w:p w:rsidR="00B46E6F" w:rsidRDefault="00435F48" w:rsidP="00855886">
      <w:pPr>
        <w:rPr>
          <w:szCs w:val="24"/>
        </w:rPr>
      </w:pPr>
      <w:r>
        <w:rPr>
          <w:noProof/>
          <w:szCs w:val="24"/>
          <w:lang w:eastAsia="ko-KR"/>
        </w:rPr>
        <w:lastRenderedPageBreak/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3064656</wp:posOffset>
                </wp:positionH>
                <wp:positionV relativeFrom="paragraph">
                  <wp:posOffset>2832567</wp:posOffset>
                </wp:positionV>
                <wp:extent cx="492840" cy="202680"/>
                <wp:effectExtent l="57150" t="38100" r="59690" b="64135"/>
                <wp:wrapNone/>
                <wp:docPr id="2867" name="잉크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4928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FEE25" id="잉크 2867" o:spid="_x0000_s1026" type="#_x0000_t75" style="position:absolute;left:0;text-align:left;margin-left:240.35pt;margin-top:222.1pt;width:40.7pt;height:17.85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">
                <v:imagedata r:id="rId455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1472016</wp:posOffset>
                </wp:positionH>
                <wp:positionV relativeFrom="paragraph">
                  <wp:posOffset>3295887</wp:posOffset>
                </wp:positionV>
                <wp:extent cx="1392480" cy="60840"/>
                <wp:effectExtent l="38100" t="38100" r="0" b="53975"/>
                <wp:wrapNone/>
                <wp:docPr id="2866" name="잉크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4">
                      <w14:nvContentPartPr>
                        <w14:cNvContentPartPr/>
                      </w14:nvContentPartPr>
                      <w14:xfrm>
                        <a:off x="0" y="0"/>
                        <a:ext cx="13924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07414" id="잉크 2866" o:spid="_x0000_s1026" type="#_x0000_t75" style="position:absolute;left:0;text-align:left;margin-left:114.95pt;margin-top:258.55pt;width:111.55pt;height:6.7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">
                <v:imagedata r:id="rId455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2039736</wp:posOffset>
                </wp:positionH>
                <wp:positionV relativeFrom="paragraph">
                  <wp:posOffset>2631687</wp:posOffset>
                </wp:positionV>
                <wp:extent cx="1291680" cy="71640"/>
                <wp:effectExtent l="57150" t="38100" r="0" b="62230"/>
                <wp:wrapNone/>
                <wp:docPr id="2865" name="잉크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12916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6E02E" id="잉크 2865" o:spid="_x0000_s1026" type="#_x0000_t75" style="position:absolute;left:0;text-align:left;margin-left:159.65pt;margin-top:206.25pt;width:103.6pt;height:7.55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">
                <v:imagedata r:id="rId4557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2984376</wp:posOffset>
                </wp:positionH>
                <wp:positionV relativeFrom="paragraph">
                  <wp:posOffset>1963167</wp:posOffset>
                </wp:positionV>
                <wp:extent cx="844560" cy="31680"/>
                <wp:effectExtent l="57150" t="38100" r="50800" b="45085"/>
                <wp:wrapNone/>
                <wp:docPr id="2864" name="잉크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844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8BFFE" id="잉크 2864" o:spid="_x0000_s1026" type="#_x0000_t75" style="position:absolute;left:0;text-align:left;margin-left:234.05pt;margin-top:153.65pt;width:68.35pt;height:4.45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">
                <v:imagedata r:id="rId4559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2532216</wp:posOffset>
                </wp:positionH>
                <wp:positionV relativeFrom="paragraph">
                  <wp:posOffset>1702887</wp:posOffset>
                </wp:positionV>
                <wp:extent cx="758880" cy="11880"/>
                <wp:effectExtent l="38100" t="57150" r="60325" b="45720"/>
                <wp:wrapNone/>
                <wp:docPr id="2863" name="잉크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0">
                      <w14:nvContentPartPr>
                        <w14:cNvContentPartPr/>
                      </w14:nvContentPartPr>
                      <w14:xfrm>
                        <a:off x="0" y="0"/>
                        <a:ext cx="758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951B7" id="잉크 2863" o:spid="_x0000_s1026" type="#_x0000_t75" style="position:absolute;left:0;text-align:left;margin-left:198.45pt;margin-top:133.15pt;width:61.65pt;height:2.9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">
                <v:imagedata r:id="rId4561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1335576</wp:posOffset>
                </wp:positionH>
                <wp:positionV relativeFrom="paragraph">
                  <wp:posOffset>1620447</wp:posOffset>
                </wp:positionV>
                <wp:extent cx="4218840" cy="776520"/>
                <wp:effectExtent l="38100" t="38100" r="29845" b="62230"/>
                <wp:wrapNone/>
                <wp:docPr id="2862" name="잉크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2">
                      <w14:nvContentPartPr>
                        <w14:cNvContentPartPr/>
                      </w14:nvContentPartPr>
                      <w14:xfrm>
                        <a:off x="0" y="0"/>
                        <a:ext cx="4218840" cy="77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30A86" id="잉크 2862" o:spid="_x0000_s1026" type="#_x0000_t75" style="position:absolute;left:0;text-align:left;margin-left:104.2pt;margin-top:126.65pt;width:334.1pt;height:63.05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">
                <v:imagedata r:id="rId4563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1677936</wp:posOffset>
                </wp:positionH>
                <wp:positionV relativeFrom="paragraph">
                  <wp:posOffset>1296447</wp:posOffset>
                </wp:positionV>
                <wp:extent cx="256680" cy="216360"/>
                <wp:effectExtent l="38100" t="38100" r="48260" b="50800"/>
                <wp:wrapNone/>
                <wp:docPr id="2861" name="잉크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2566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BFF34" id="잉크 2861" o:spid="_x0000_s1026" type="#_x0000_t75" style="position:absolute;left:0;text-align:left;margin-left:131.15pt;margin-top:101.15pt;width:22.1pt;height:18.95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">
                <v:imagedata r:id="rId4565" o:title=""/>
              </v:shape>
            </w:pict>
          </mc:Fallback>
        </mc:AlternateContent>
      </w:r>
      <w:r>
        <w:rPr>
          <w:noProof/>
          <w:szCs w:val="24"/>
          <w:lang w:eastAsia="ko-KR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1401816</wp:posOffset>
                </wp:positionH>
                <wp:positionV relativeFrom="paragraph">
                  <wp:posOffset>879207</wp:posOffset>
                </wp:positionV>
                <wp:extent cx="372240" cy="573840"/>
                <wp:effectExtent l="38100" t="57150" r="46990" b="55245"/>
                <wp:wrapNone/>
                <wp:docPr id="2860" name="잉크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372240" cy="57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92398" id="잉크 2860" o:spid="_x0000_s1026" type="#_x0000_t75" style="position:absolute;left:0;text-align:left;margin-left:109.45pt;margin-top:68.3pt;width:31.2pt;height:47.1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">
                <v:imagedata r:id="rId4567" o:title=""/>
              </v:shape>
            </w:pict>
          </mc:Fallback>
        </mc:AlternateContent>
      </w:r>
      <w:r w:rsidR="00B46E6F" w:rsidRPr="00B46E6F">
        <w:rPr>
          <w:noProof/>
          <w:szCs w:val="24"/>
          <w:lang w:eastAsia="ko-KR"/>
        </w:rPr>
        <w:drawing>
          <wp:inline distT="0" distB="0" distL="0" distR="0">
            <wp:extent cx="5730990" cy="4123426"/>
            <wp:effectExtent l="0" t="0" r="3175" b="0"/>
            <wp:docPr id="29" name="그림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479" cy="412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D9F" w:rsidRDefault="00684D9F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</w:p>
    <w:p w:rsidR="00684D9F" w:rsidRDefault="00684D9F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</w:p>
    <w:p w:rsidR="00684D9F" w:rsidRDefault="00684D9F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</w:p>
    <w:p w:rsidR="00684D9F" w:rsidRDefault="00684D9F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</w:p>
    <w:p w:rsidR="00684D9F" w:rsidRDefault="00684D9F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</w:p>
    <w:p w:rsidR="00684D9F" w:rsidRDefault="00E749E2">
      <w:pPr>
        <w:spacing w:after="160" w:line="259" w:lineRule="auto"/>
        <w:jc w:val="both"/>
        <w:rPr>
          <w:color w:val="2E74B5" w:themeColor="accent1" w:themeShade="BF"/>
          <w:sz w:val="36"/>
          <w:szCs w:val="24"/>
          <w:lang w:eastAsia="ko-KR"/>
        </w:rPr>
      </w:pPr>
      <w:r w:rsidRPr="00684D9F">
        <w:rPr>
          <w:rFonts w:hint="eastAsia"/>
          <w:color w:val="2E74B5" w:themeColor="accent1" w:themeShade="BF"/>
          <w:sz w:val="36"/>
          <w:szCs w:val="24"/>
          <w:lang w:eastAsia="ko-KR"/>
        </w:rPr>
        <w:t xml:space="preserve">Next is Parallel Gaussian Channels. </w:t>
      </w:r>
    </w:p>
    <w:p w:rsidR="00B46E6F" w:rsidRPr="00855886" w:rsidRDefault="00B46E6F" w:rsidP="00511FB8">
      <w:pPr>
        <w:spacing w:after="160" w:line="259" w:lineRule="auto"/>
        <w:jc w:val="both"/>
        <w:rPr>
          <w:szCs w:val="24"/>
        </w:rPr>
      </w:pPr>
      <w:bookmarkStart w:id="0" w:name="_GoBack"/>
      <w:bookmarkEnd w:id="0"/>
    </w:p>
    <w:sectPr w:rsidR="00B46E6F" w:rsidRPr="00855886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3731" w:rsidRDefault="007D3731" w:rsidP="00066F91">
      <w:r>
        <w:separator/>
      </w:r>
    </w:p>
  </w:endnote>
  <w:endnote w:type="continuationSeparator" w:id="0">
    <w:p w:rsidR="007D3731" w:rsidRDefault="007D3731" w:rsidP="00066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3731" w:rsidRDefault="007D3731" w:rsidP="00066F91">
      <w:r>
        <w:separator/>
      </w:r>
    </w:p>
  </w:footnote>
  <w:footnote w:type="continuationSeparator" w:id="0">
    <w:p w:rsidR="007D3731" w:rsidRDefault="007D3731" w:rsidP="00066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A0004B8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10CA4EAA"/>
    <w:multiLevelType w:val="hybridMultilevel"/>
    <w:tmpl w:val="C23E3C06"/>
    <w:lvl w:ilvl="0" w:tplc="E5464E50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51CD662F"/>
    <w:multiLevelType w:val="hybridMultilevel"/>
    <w:tmpl w:val="D32CED5C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5C1E2B08"/>
    <w:multiLevelType w:val="hybridMultilevel"/>
    <w:tmpl w:val="1E609A60"/>
    <w:lvl w:ilvl="0" w:tplc="EC38B51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5F1867CD"/>
    <w:multiLevelType w:val="hybridMultilevel"/>
    <w:tmpl w:val="74FA3EE2"/>
    <w:lvl w:ilvl="0" w:tplc="E79CD0B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886"/>
    <w:rsid w:val="00066F91"/>
    <w:rsid w:val="000C6546"/>
    <w:rsid w:val="000E1DEA"/>
    <w:rsid w:val="00174661"/>
    <w:rsid w:val="00176314"/>
    <w:rsid w:val="00195695"/>
    <w:rsid w:val="001C403C"/>
    <w:rsid w:val="002439F1"/>
    <w:rsid w:val="00265AAF"/>
    <w:rsid w:val="002932E0"/>
    <w:rsid w:val="002F52D0"/>
    <w:rsid w:val="00350473"/>
    <w:rsid w:val="003A218E"/>
    <w:rsid w:val="003A5E83"/>
    <w:rsid w:val="00424BDA"/>
    <w:rsid w:val="00435F48"/>
    <w:rsid w:val="004A6937"/>
    <w:rsid w:val="004F5D4F"/>
    <w:rsid w:val="00511FB8"/>
    <w:rsid w:val="00544D47"/>
    <w:rsid w:val="005E43D3"/>
    <w:rsid w:val="005F094D"/>
    <w:rsid w:val="0061216D"/>
    <w:rsid w:val="00660C91"/>
    <w:rsid w:val="00684D9F"/>
    <w:rsid w:val="0068724B"/>
    <w:rsid w:val="006A17B2"/>
    <w:rsid w:val="006A6AA5"/>
    <w:rsid w:val="006B348C"/>
    <w:rsid w:val="006D2ED2"/>
    <w:rsid w:val="00765D7A"/>
    <w:rsid w:val="007A5125"/>
    <w:rsid w:val="007D3731"/>
    <w:rsid w:val="00832B07"/>
    <w:rsid w:val="00852406"/>
    <w:rsid w:val="00855886"/>
    <w:rsid w:val="00884371"/>
    <w:rsid w:val="00884610"/>
    <w:rsid w:val="00905AC0"/>
    <w:rsid w:val="00942C15"/>
    <w:rsid w:val="0096268C"/>
    <w:rsid w:val="0099048C"/>
    <w:rsid w:val="009E0CEA"/>
    <w:rsid w:val="009F48D1"/>
    <w:rsid w:val="00AA3088"/>
    <w:rsid w:val="00AF20A4"/>
    <w:rsid w:val="00B46E6F"/>
    <w:rsid w:val="00B56865"/>
    <w:rsid w:val="00B731A0"/>
    <w:rsid w:val="00B8626D"/>
    <w:rsid w:val="00B92A87"/>
    <w:rsid w:val="00BF0D36"/>
    <w:rsid w:val="00CB73C5"/>
    <w:rsid w:val="00CE1FA2"/>
    <w:rsid w:val="00D5792F"/>
    <w:rsid w:val="00DA6FF1"/>
    <w:rsid w:val="00DB1D2A"/>
    <w:rsid w:val="00DB4706"/>
    <w:rsid w:val="00DB4FFA"/>
    <w:rsid w:val="00E53B87"/>
    <w:rsid w:val="00E74153"/>
    <w:rsid w:val="00E749E2"/>
    <w:rsid w:val="00EF7A8D"/>
    <w:rsid w:val="00F0491A"/>
    <w:rsid w:val="00F905A9"/>
    <w:rsid w:val="00FF5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B9FF26"/>
  <w15:chartTrackingRefBased/>
  <w15:docId w15:val="{5880E340-67AA-495B-A760-AD41E370B3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6FF1"/>
    <w:pPr>
      <w:spacing w:after="0" w:line="240" w:lineRule="auto"/>
      <w:jc w:val="left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DA6FF1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066F91"/>
  </w:style>
  <w:style w:type="paragraph" w:styleId="a4">
    <w:name w:val="footer"/>
    <w:basedOn w:val="a"/>
    <w:link w:val="Char0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066F91"/>
  </w:style>
  <w:style w:type="paragraph" w:customStyle="1" w:styleId="Abstract">
    <w:name w:val="Abstract"/>
    <w:basedOn w:val="a"/>
    <w:next w:val="a"/>
    <w:rsid w:val="00DA6FF1"/>
    <w:pPr>
      <w:spacing w:before="20"/>
      <w:ind w:firstLine="202"/>
    </w:pPr>
    <w:rPr>
      <w:b/>
      <w:bCs/>
      <w:szCs w:val="18"/>
    </w:rPr>
  </w:style>
  <w:style w:type="paragraph" w:customStyle="1" w:styleId="Text">
    <w:name w:val="Text"/>
    <w:basedOn w:val="a"/>
    <w:rsid w:val="00DA6FF1"/>
    <w:pPr>
      <w:spacing w:line="252" w:lineRule="auto"/>
      <w:ind w:firstLine="202"/>
    </w:pPr>
  </w:style>
  <w:style w:type="character" w:customStyle="1" w:styleId="1Char">
    <w:name w:val="제목 1 Char"/>
    <w:link w:val="1"/>
    <w:uiPriority w:val="9"/>
    <w:rsid w:val="00DA6FF1"/>
    <w:rPr>
      <w:smallCaps/>
      <w:kern w:val="28"/>
      <w:sz w:val="24"/>
    </w:rPr>
  </w:style>
  <w:style w:type="paragraph" w:customStyle="1" w:styleId="Equation">
    <w:name w:val="Equation"/>
    <w:basedOn w:val="a"/>
    <w:next w:val="a"/>
    <w:rsid w:val="00DA6FF1"/>
    <w:pPr>
      <w:tabs>
        <w:tab w:val="right" w:pos="5040"/>
      </w:tabs>
      <w:spacing w:line="252" w:lineRule="auto"/>
    </w:pPr>
  </w:style>
  <w:style w:type="paragraph" w:styleId="a5">
    <w:name w:val="Date"/>
    <w:basedOn w:val="a"/>
    <w:next w:val="a"/>
    <w:link w:val="Char1"/>
    <w:uiPriority w:val="99"/>
    <w:semiHidden/>
    <w:unhideWhenUsed/>
    <w:rsid w:val="00855886"/>
  </w:style>
  <w:style w:type="character" w:customStyle="1" w:styleId="Char1">
    <w:name w:val="날짜 Char"/>
    <w:basedOn w:val="a0"/>
    <w:link w:val="a5"/>
    <w:uiPriority w:val="99"/>
    <w:semiHidden/>
    <w:rsid w:val="0085588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6">
    <w:name w:val="List Paragraph"/>
    <w:basedOn w:val="a"/>
    <w:uiPriority w:val="34"/>
    <w:qFormat/>
    <w:rsid w:val="00855886"/>
    <w:pPr>
      <w:ind w:leftChars="400" w:left="800"/>
    </w:pPr>
  </w:style>
  <w:style w:type="character" w:customStyle="1" w:styleId="MTEquationSection">
    <w:name w:val="MTEquationSection"/>
    <w:basedOn w:val="a0"/>
    <w:rsid w:val="00B92A87"/>
    <w:rPr>
      <w:b/>
      <w:vanish/>
      <w:color w:val="FF0000"/>
      <w:sz w:val="4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B92A87"/>
    <w:pPr>
      <w:tabs>
        <w:tab w:val="center" w:pos="4520"/>
        <w:tab w:val="right" w:pos="9020"/>
      </w:tabs>
    </w:pPr>
    <w:rPr>
      <w:szCs w:val="24"/>
      <w:lang w:eastAsia="ko-KR"/>
    </w:rPr>
  </w:style>
  <w:style w:type="character" w:customStyle="1" w:styleId="MTDisplayEquationChar">
    <w:name w:val="MTDisplayEquation Char"/>
    <w:basedOn w:val="a0"/>
    <w:link w:val="MTDisplayEquation"/>
    <w:rsid w:val="00B92A87"/>
    <w:rPr>
      <w:rFonts w:ascii="Times New Roman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6.emf"/><Relationship Id="rId3182" Type="http://schemas.openxmlformats.org/officeDocument/2006/relationships/image" Target="media/image1596.emf"/><Relationship Id="rId4233" Type="http://schemas.openxmlformats.org/officeDocument/2006/relationships/customXml" Target="ink/ink2083.xml"/><Relationship Id="rId3999" Type="http://schemas.openxmlformats.org/officeDocument/2006/relationships/image" Target="media/image2005.emf"/><Relationship Id="rId4300" Type="http://schemas.openxmlformats.org/officeDocument/2006/relationships/image" Target="media/image2157.emf"/><Relationship Id="rId170" Type="http://schemas.openxmlformats.org/officeDocument/2006/relationships/customXml" Target="ink/ink73.xml"/><Relationship Id="rId987" Type="http://schemas.openxmlformats.org/officeDocument/2006/relationships/image" Target="media/image494.emf"/><Relationship Id="rId2668" Type="http://schemas.openxmlformats.org/officeDocument/2006/relationships/customXml" Target="ink/ink1304.xml"/><Relationship Id="rId3719" Type="http://schemas.openxmlformats.org/officeDocument/2006/relationships/image" Target="media/image1865.emf"/><Relationship Id="rId4090" Type="http://schemas.openxmlformats.org/officeDocument/2006/relationships/image" Target="media/image2051.emf"/><Relationship Id="rId1684" Type="http://schemas.openxmlformats.org/officeDocument/2006/relationships/customXml" Target="ink/ink820.xml"/><Relationship Id="rId2735" Type="http://schemas.openxmlformats.org/officeDocument/2006/relationships/image" Target="media/image1371.emf"/><Relationship Id="rId707" Type="http://schemas.openxmlformats.org/officeDocument/2006/relationships/image" Target="media/image353.emf"/><Relationship Id="rId1337" Type="http://schemas.openxmlformats.org/officeDocument/2006/relationships/image" Target="media/image670.emf"/><Relationship Id="rId1751" Type="http://schemas.openxmlformats.org/officeDocument/2006/relationships/customXml" Target="ink/ink847.xml"/><Relationship Id="rId2802" Type="http://schemas.openxmlformats.org/officeDocument/2006/relationships/customXml" Target="ink/ink1371.xml"/><Relationship Id="rId43" Type="http://schemas.openxmlformats.org/officeDocument/2006/relationships/image" Target="media/image18.emf"/><Relationship Id="rId1404" Type="http://schemas.openxmlformats.org/officeDocument/2006/relationships/customXml" Target="ink/ink680.xml"/><Relationship Id="rId3576" Type="http://schemas.openxmlformats.org/officeDocument/2006/relationships/image" Target="media/image1793.emf"/><Relationship Id="rId497" Type="http://schemas.openxmlformats.org/officeDocument/2006/relationships/image" Target="media/image246.emf"/><Relationship Id="rId2178" Type="http://schemas.openxmlformats.org/officeDocument/2006/relationships/customXml" Target="ink/ink1059.xml"/><Relationship Id="rId3229" Type="http://schemas.openxmlformats.org/officeDocument/2006/relationships/customXml" Target="ink/ink1583.xml"/><Relationship Id="rId3990" Type="http://schemas.openxmlformats.org/officeDocument/2006/relationships/customXml" Target="ink/ink1963.xml"/><Relationship Id="rId1194" Type="http://schemas.openxmlformats.org/officeDocument/2006/relationships/customXml" Target="ink/ink575.xml"/><Relationship Id="rId2592" Type="http://schemas.openxmlformats.org/officeDocument/2006/relationships/customXml" Target="ink/ink1266.xml"/><Relationship Id="rId3643" Type="http://schemas.openxmlformats.org/officeDocument/2006/relationships/customXml" Target="ink/ink1790.xml"/><Relationship Id="rId217" Type="http://schemas.openxmlformats.org/officeDocument/2006/relationships/image" Target="media/image106.emf"/><Relationship Id="rId564" Type="http://schemas.openxmlformats.org/officeDocument/2006/relationships/customXml" Target="ink/ink270.xml"/><Relationship Id="rId2245" Type="http://schemas.openxmlformats.org/officeDocument/2006/relationships/image" Target="media/image1126.emf"/><Relationship Id="rId3710" Type="http://schemas.openxmlformats.org/officeDocument/2006/relationships/customXml" Target="ink/ink1823.xml"/><Relationship Id="rId631" Type="http://schemas.openxmlformats.org/officeDocument/2006/relationships/image" Target="media/image313.emf"/><Relationship Id="rId1261" Type="http://schemas.openxmlformats.org/officeDocument/2006/relationships/image" Target="media/image632.emf"/><Relationship Id="rId2312" Type="http://schemas.openxmlformats.org/officeDocument/2006/relationships/customXml" Target="ink/ink1126.xml"/><Relationship Id="rId4484" Type="http://schemas.openxmlformats.org/officeDocument/2006/relationships/customXml" Target="ink/ink2207.xml"/><Relationship Id="rId3086" Type="http://schemas.openxmlformats.org/officeDocument/2006/relationships/customXml" Target="ink/ink1512.xml"/><Relationship Id="rId4137" Type="http://schemas.openxmlformats.org/officeDocument/2006/relationships/image" Target="media/image2075.emf"/><Relationship Id="rId4551" Type="http://schemas.openxmlformats.org/officeDocument/2006/relationships/image" Target="media/image2061.emf"/><Relationship Id="rId3153" Type="http://schemas.openxmlformats.org/officeDocument/2006/relationships/image" Target="media/image1581.emf"/><Relationship Id="rId4204" Type="http://schemas.openxmlformats.org/officeDocument/2006/relationships/customXml" Target="ink/ink2069.xml"/><Relationship Id="rId141" Type="http://schemas.openxmlformats.org/officeDocument/2006/relationships/image" Target="media/image68.emf"/><Relationship Id="rId3220" Type="http://schemas.openxmlformats.org/officeDocument/2006/relationships/image" Target="media/image1615.emf"/><Relationship Id="rId7" Type="http://schemas.openxmlformats.org/officeDocument/2006/relationships/endnotes" Target="endnotes.xml"/><Relationship Id="rId2986" Type="http://schemas.openxmlformats.org/officeDocument/2006/relationships/customXml" Target="ink/ink1462.xml"/><Relationship Id="rId958" Type="http://schemas.openxmlformats.org/officeDocument/2006/relationships/customXml" Target="ink/ink464.xml"/><Relationship Id="rId1588" Type="http://schemas.openxmlformats.org/officeDocument/2006/relationships/customXml" Target="ink/ink772.xml"/><Relationship Id="rId2639" Type="http://schemas.openxmlformats.org/officeDocument/2006/relationships/image" Target="media/image1323.emf"/><Relationship Id="rId1655" Type="http://schemas.openxmlformats.org/officeDocument/2006/relationships/image" Target="media/image829.emf"/><Relationship Id="rId2706" Type="http://schemas.openxmlformats.org/officeDocument/2006/relationships/customXml" Target="ink/ink1323.xml"/><Relationship Id="rId4061" Type="http://schemas.openxmlformats.org/officeDocument/2006/relationships/customXml" Target="ink/ink1998.xml"/><Relationship Id="rId1308" Type="http://schemas.openxmlformats.org/officeDocument/2006/relationships/customXml" Target="ink/ink632.xml"/><Relationship Id="rId1722" Type="http://schemas.openxmlformats.org/officeDocument/2006/relationships/image" Target="media/image863.emf"/><Relationship Id="rId14" Type="http://schemas.openxmlformats.org/officeDocument/2006/relationships/customXml" Target="ink/ink4.xml"/><Relationship Id="rId3894" Type="http://schemas.openxmlformats.org/officeDocument/2006/relationships/customXml" Target="ink/ink1915.xml"/><Relationship Id="rId2496" Type="http://schemas.openxmlformats.org/officeDocument/2006/relationships/customXml" Target="ink/ink1218.xml"/><Relationship Id="rId3547" Type="http://schemas.openxmlformats.org/officeDocument/2006/relationships/customXml" Target="ink/ink1742.xml"/><Relationship Id="rId3961" Type="http://schemas.openxmlformats.org/officeDocument/2006/relationships/image" Target="media/image1986.emf"/><Relationship Id="rId468" Type="http://schemas.openxmlformats.org/officeDocument/2006/relationships/customXml" Target="ink/ink222.xml"/><Relationship Id="rId882" Type="http://schemas.openxmlformats.org/officeDocument/2006/relationships/customXml" Target="ink/ink426.xml"/><Relationship Id="rId1098" Type="http://schemas.openxmlformats.org/officeDocument/2006/relationships/customXml" Target="ink/ink534.xml"/><Relationship Id="rId2149" Type="http://schemas.openxmlformats.org/officeDocument/2006/relationships/customXml" Target="ink/ink1045.xml"/><Relationship Id="rId2563" Type="http://schemas.openxmlformats.org/officeDocument/2006/relationships/image" Target="media/image1285.emf"/><Relationship Id="rId3614" Type="http://schemas.openxmlformats.org/officeDocument/2006/relationships/image" Target="media/image1812.emf"/><Relationship Id="rId535" Type="http://schemas.openxmlformats.org/officeDocument/2006/relationships/image" Target="media/image265.emf"/><Relationship Id="rId1165" Type="http://schemas.openxmlformats.org/officeDocument/2006/relationships/image" Target="media/image584.emf"/><Relationship Id="rId2216" Type="http://schemas.openxmlformats.org/officeDocument/2006/relationships/customXml" Target="ink/ink1078.xml"/><Relationship Id="rId2630" Type="http://schemas.openxmlformats.org/officeDocument/2006/relationships/customXml" Target="ink/ink1285.xml"/><Relationship Id="rId602" Type="http://schemas.openxmlformats.org/officeDocument/2006/relationships/customXml" Target="ink/ink289.xml"/><Relationship Id="rId1232" Type="http://schemas.openxmlformats.org/officeDocument/2006/relationships/customXml" Target="ink/ink594.xml"/><Relationship Id="rId4388" Type="http://schemas.openxmlformats.org/officeDocument/2006/relationships/image" Target="media/image2202.emf"/><Relationship Id="rId3057" Type="http://schemas.openxmlformats.org/officeDocument/2006/relationships/image" Target="media/image1533.emf"/><Relationship Id="rId4108" Type="http://schemas.openxmlformats.org/officeDocument/2006/relationships/image" Target="media/image2060.emf"/><Relationship Id="rId4455" Type="http://schemas.openxmlformats.org/officeDocument/2006/relationships/customXml" Target="ink/ink2193.xml"/><Relationship Id="rId3471" Type="http://schemas.openxmlformats.org/officeDocument/2006/relationships/customXml" Target="ink/ink1704.xml"/><Relationship Id="rId4522" Type="http://schemas.openxmlformats.org/officeDocument/2006/relationships/customXml" Target="ink/ink2226.xml"/><Relationship Id="rId392" Type="http://schemas.openxmlformats.org/officeDocument/2006/relationships/customXml" Target="ink/ink184.xml"/><Relationship Id="rId2073" Type="http://schemas.openxmlformats.org/officeDocument/2006/relationships/customXml" Target="ink/ink1007.xml"/><Relationship Id="rId3124" Type="http://schemas.openxmlformats.org/officeDocument/2006/relationships/customXml" Target="ink/ink1531.xml"/><Relationship Id="rId2140" Type="http://schemas.openxmlformats.org/officeDocument/2006/relationships/image" Target="media/image1073.emf"/><Relationship Id="rId112" Type="http://schemas.openxmlformats.org/officeDocument/2006/relationships/customXml" Target="ink/ink44.xml"/><Relationship Id="rId2957" Type="http://schemas.openxmlformats.org/officeDocument/2006/relationships/image" Target="media/image1482.emf"/><Relationship Id="rId929" Type="http://schemas.openxmlformats.org/officeDocument/2006/relationships/image" Target="media/image465.emf"/><Relationship Id="rId1559" Type="http://schemas.openxmlformats.org/officeDocument/2006/relationships/image" Target="media/image781.emf"/><Relationship Id="rId1973" Type="http://schemas.openxmlformats.org/officeDocument/2006/relationships/image" Target="media/image989.emf"/><Relationship Id="rId4032" Type="http://schemas.openxmlformats.org/officeDocument/2006/relationships/customXml" Target="ink/ink1984.xml"/><Relationship Id="rId1626" Type="http://schemas.openxmlformats.org/officeDocument/2006/relationships/customXml" Target="ink/ink791.xml"/><Relationship Id="rId3798" Type="http://schemas.openxmlformats.org/officeDocument/2006/relationships/customXml" Target="ink/ink1867.xml"/><Relationship Id="rId3865" Type="http://schemas.openxmlformats.org/officeDocument/2006/relationships/image" Target="media/image1938.emf"/><Relationship Id="rId786" Type="http://schemas.openxmlformats.org/officeDocument/2006/relationships/customXml" Target="ink/ink379.xml"/><Relationship Id="rId2467" Type="http://schemas.openxmlformats.org/officeDocument/2006/relationships/image" Target="media/image1237.emf"/><Relationship Id="rId3518" Type="http://schemas.openxmlformats.org/officeDocument/2006/relationships/image" Target="media/image1764.emf"/><Relationship Id="rId439" Type="http://schemas.openxmlformats.org/officeDocument/2006/relationships/image" Target="media/image217.emf"/><Relationship Id="rId1069" Type="http://schemas.openxmlformats.org/officeDocument/2006/relationships/image" Target="media/image535.emf"/><Relationship Id="rId1483" Type="http://schemas.openxmlformats.org/officeDocument/2006/relationships/image" Target="media/image743.emf"/><Relationship Id="rId2881" Type="http://schemas.openxmlformats.org/officeDocument/2006/relationships/image" Target="media/image1444.emf"/><Relationship Id="rId3932" Type="http://schemas.openxmlformats.org/officeDocument/2006/relationships/customXml" Target="ink/ink1934.xml"/><Relationship Id="rId506" Type="http://schemas.openxmlformats.org/officeDocument/2006/relationships/customXml" Target="ink/ink241.xml"/><Relationship Id="rId853" Type="http://schemas.openxmlformats.org/officeDocument/2006/relationships/image" Target="media/image427.emf"/><Relationship Id="rId1136" Type="http://schemas.openxmlformats.org/officeDocument/2006/relationships/image" Target="media/image569.emf"/><Relationship Id="rId2534" Type="http://schemas.openxmlformats.org/officeDocument/2006/relationships/customXml" Target="ink/ink1237.xml"/><Relationship Id="rId920" Type="http://schemas.openxmlformats.org/officeDocument/2006/relationships/customXml" Target="ink/ink445.xml"/><Relationship Id="rId1550" Type="http://schemas.openxmlformats.org/officeDocument/2006/relationships/customXml" Target="ink/ink753.xml"/><Relationship Id="rId2601" Type="http://schemas.openxmlformats.org/officeDocument/2006/relationships/image" Target="media/image1304.emf"/><Relationship Id="rId1203" Type="http://schemas.openxmlformats.org/officeDocument/2006/relationships/image" Target="media/image603.emf"/><Relationship Id="rId4359" Type="http://schemas.openxmlformats.org/officeDocument/2006/relationships/customXml" Target="ink/ink2146.xml"/><Relationship Id="rId3375" Type="http://schemas.openxmlformats.org/officeDocument/2006/relationships/customXml" Target="ink/ink1656.xml"/><Relationship Id="rId4426" Type="http://schemas.openxmlformats.org/officeDocument/2006/relationships/image" Target="media/image2221.emf"/><Relationship Id="rId296" Type="http://schemas.openxmlformats.org/officeDocument/2006/relationships/customXml" Target="ink/ink136.xml"/><Relationship Id="rId2391" Type="http://schemas.openxmlformats.org/officeDocument/2006/relationships/image" Target="media/image1199.emf"/><Relationship Id="rId3028" Type="http://schemas.openxmlformats.org/officeDocument/2006/relationships/customXml" Target="ink/ink1483.xml"/><Relationship Id="rId3442" Type="http://schemas.openxmlformats.org/officeDocument/2006/relationships/image" Target="media/image1726.emf"/><Relationship Id="rId363" Type="http://schemas.openxmlformats.org/officeDocument/2006/relationships/image" Target="media/image179.emf"/><Relationship Id="rId2044" Type="http://schemas.openxmlformats.org/officeDocument/2006/relationships/image" Target="media/image1025.emf"/><Relationship Id="rId430" Type="http://schemas.openxmlformats.org/officeDocument/2006/relationships/customXml" Target="ink/ink203.xml"/><Relationship Id="rId1060" Type="http://schemas.openxmlformats.org/officeDocument/2006/relationships/customXml" Target="ink/ink515.xml"/><Relationship Id="rId2111" Type="http://schemas.openxmlformats.org/officeDocument/2006/relationships/customXml" Target="ink/ink1026.xml"/><Relationship Id="rId1877" Type="http://schemas.openxmlformats.org/officeDocument/2006/relationships/image" Target="media/image941.emf"/><Relationship Id="rId2928" Type="http://schemas.openxmlformats.org/officeDocument/2006/relationships/customXml" Target="ink/ink1434.xml"/><Relationship Id="rId4283" Type="http://schemas.openxmlformats.org/officeDocument/2006/relationships/customXml" Target="ink/ink2108.xml"/><Relationship Id="rId1944" Type="http://schemas.openxmlformats.org/officeDocument/2006/relationships/customXml" Target="ink/ink943.xml"/><Relationship Id="rId4350" Type="http://schemas.openxmlformats.org/officeDocument/2006/relationships/image" Target="media/image2182.emf"/><Relationship Id="rId4003" Type="http://schemas.openxmlformats.org/officeDocument/2006/relationships/image" Target="media/image2007.emf"/><Relationship Id="rId3769" Type="http://schemas.openxmlformats.org/officeDocument/2006/relationships/image" Target="media/image1890.emf"/><Relationship Id="rId2785" Type="http://schemas.openxmlformats.org/officeDocument/2006/relationships/image" Target="media/image1396.emf"/><Relationship Id="rId3836" Type="http://schemas.openxmlformats.org/officeDocument/2006/relationships/customXml" Target="ink/ink1886.xml"/><Relationship Id="rId757" Type="http://schemas.openxmlformats.org/officeDocument/2006/relationships/image" Target="media/image378.emf"/><Relationship Id="rId1387" Type="http://schemas.openxmlformats.org/officeDocument/2006/relationships/image" Target="media/image695.emf"/><Relationship Id="rId2438" Type="http://schemas.openxmlformats.org/officeDocument/2006/relationships/customXml" Target="ink/ink1189.xml"/><Relationship Id="rId2852" Type="http://schemas.openxmlformats.org/officeDocument/2006/relationships/customXml" Target="ink/ink1396.xml"/><Relationship Id="rId3903" Type="http://schemas.openxmlformats.org/officeDocument/2006/relationships/image" Target="media/image1957.emf"/><Relationship Id="rId93" Type="http://schemas.openxmlformats.org/officeDocument/2006/relationships/image" Target="media/image44.emf"/><Relationship Id="rId824" Type="http://schemas.openxmlformats.org/officeDocument/2006/relationships/image" Target="media/image412.emf"/><Relationship Id="rId1454" Type="http://schemas.openxmlformats.org/officeDocument/2006/relationships/customXml" Target="ink/ink705.xml"/><Relationship Id="rId2505" Type="http://schemas.openxmlformats.org/officeDocument/2006/relationships/image" Target="media/image1256.emf"/><Relationship Id="rId1107" Type="http://schemas.openxmlformats.org/officeDocument/2006/relationships/customXml" Target="ink/ink538.xml"/><Relationship Id="rId1521" Type="http://schemas.openxmlformats.org/officeDocument/2006/relationships/image" Target="media/image762.emf"/><Relationship Id="rId3279" Type="http://schemas.openxmlformats.org/officeDocument/2006/relationships/customXml" Target="ink/ink1608.xml"/><Relationship Id="rId3693" Type="http://schemas.openxmlformats.org/officeDocument/2006/relationships/customXml" Target="ink/ink1815.xml"/><Relationship Id="rId2295" Type="http://schemas.openxmlformats.org/officeDocument/2006/relationships/image" Target="media/image1151.emf"/><Relationship Id="rId3346" Type="http://schemas.openxmlformats.org/officeDocument/2006/relationships/image" Target="media/image1678.emf"/><Relationship Id="rId267" Type="http://schemas.openxmlformats.org/officeDocument/2006/relationships/image" Target="media/image131.emf"/><Relationship Id="rId3760" Type="http://schemas.openxmlformats.org/officeDocument/2006/relationships/customXml" Target="ink/ink1848.xml"/><Relationship Id="rId681" Type="http://schemas.openxmlformats.org/officeDocument/2006/relationships/image" Target="media/image340.emf"/><Relationship Id="rId2362" Type="http://schemas.openxmlformats.org/officeDocument/2006/relationships/customXml" Target="ink/ink1151.xml"/><Relationship Id="rId3413" Type="http://schemas.openxmlformats.org/officeDocument/2006/relationships/customXml" Target="ink/ink1675.xml"/><Relationship Id="rId334" Type="http://schemas.openxmlformats.org/officeDocument/2006/relationships/customXml" Target="ink/ink155.xml"/><Relationship Id="rId2015" Type="http://schemas.openxmlformats.org/officeDocument/2006/relationships/image" Target="media/image1010.emf"/><Relationship Id="rId401" Type="http://schemas.openxmlformats.org/officeDocument/2006/relationships/image" Target="media/image198.emf"/><Relationship Id="rId1031" Type="http://schemas.openxmlformats.org/officeDocument/2006/relationships/image" Target="media/image516.emf"/><Relationship Id="rId4187" Type="http://schemas.openxmlformats.org/officeDocument/2006/relationships/image" Target="media/image2100.emf"/><Relationship Id="rId4254" Type="http://schemas.openxmlformats.org/officeDocument/2006/relationships/image" Target="media/image2134.emf"/><Relationship Id="rId1848" Type="http://schemas.openxmlformats.org/officeDocument/2006/relationships/customXml" Target="ink/ink895.xml"/><Relationship Id="rId3270" Type="http://schemas.openxmlformats.org/officeDocument/2006/relationships/image" Target="media/image1640.emf"/><Relationship Id="rId4321" Type="http://schemas.openxmlformats.org/officeDocument/2006/relationships/customXml" Target="ink/ink2127.xml"/><Relationship Id="rId191" Type="http://schemas.openxmlformats.org/officeDocument/2006/relationships/image" Target="media/image93.emf"/><Relationship Id="rId1915" Type="http://schemas.openxmlformats.org/officeDocument/2006/relationships/image" Target="media/image960.emf"/><Relationship Id="rId2689" Type="http://schemas.openxmlformats.org/officeDocument/2006/relationships/image" Target="media/image1348.emf"/><Relationship Id="rId2756" Type="http://schemas.openxmlformats.org/officeDocument/2006/relationships/customXml" Target="ink/ink1348.xml"/><Relationship Id="rId3807" Type="http://schemas.openxmlformats.org/officeDocument/2006/relationships/image" Target="media/image1909.emf"/><Relationship Id="rId728" Type="http://schemas.openxmlformats.org/officeDocument/2006/relationships/customXml" Target="ink/ink350.xml"/><Relationship Id="rId1358" Type="http://schemas.openxmlformats.org/officeDocument/2006/relationships/customXml" Target="ink/ink657.xml"/><Relationship Id="rId1772" Type="http://schemas.openxmlformats.org/officeDocument/2006/relationships/image" Target="media/image888.emf"/><Relationship Id="rId2409" Type="http://schemas.openxmlformats.org/officeDocument/2006/relationships/image" Target="media/image1208.emf"/><Relationship Id="rId64" Type="http://schemas.openxmlformats.org/officeDocument/2006/relationships/customXml" Target="ink/ink29.xml"/><Relationship Id="rId1425" Type="http://schemas.openxmlformats.org/officeDocument/2006/relationships/image" Target="media/image714.emf"/><Relationship Id="rId2823" Type="http://schemas.openxmlformats.org/officeDocument/2006/relationships/image" Target="media/image1415.emf"/><Relationship Id="rId2199" Type="http://schemas.openxmlformats.org/officeDocument/2006/relationships/image" Target="media/image1103.emf"/><Relationship Id="rId3597" Type="http://schemas.openxmlformats.org/officeDocument/2006/relationships/customXml" Target="ink/ink1767.xml"/><Relationship Id="rId3664" Type="http://schemas.openxmlformats.org/officeDocument/2006/relationships/image" Target="media/image1837.emf"/><Relationship Id="rId585" Type="http://schemas.openxmlformats.org/officeDocument/2006/relationships/image" Target="media/image290.emf"/><Relationship Id="rId2266" Type="http://schemas.openxmlformats.org/officeDocument/2006/relationships/customXml" Target="ink/ink1103.xml"/><Relationship Id="rId2680" Type="http://schemas.openxmlformats.org/officeDocument/2006/relationships/customXml" Target="ink/ink1310.xml"/><Relationship Id="rId3317" Type="http://schemas.openxmlformats.org/officeDocument/2006/relationships/customXml" Target="ink/ink1627.xml"/><Relationship Id="rId3731" Type="http://schemas.openxmlformats.org/officeDocument/2006/relationships/image" Target="media/image1871.emf"/><Relationship Id="rId238" Type="http://schemas.openxmlformats.org/officeDocument/2006/relationships/customXml" Target="ink/ink107.xml"/><Relationship Id="rId652" Type="http://schemas.openxmlformats.org/officeDocument/2006/relationships/customXml" Target="ink/ink314.xml"/><Relationship Id="rId1282" Type="http://schemas.openxmlformats.org/officeDocument/2006/relationships/customXml" Target="ink/ink619.xml"/><Relationship Id="rId2333" Type="http://schemas.openxmlformats.org/officeDocument/2006/relationships/image" Target="media/image1170.emf"/><Relationship Id="rId305" Type="http://schemas.openxmlformats.org/officeDocument/2006/relationships/image" Target="media/image150.emf"/><Relationship Id="rId2400" Type="http://schemas.openxmlformats.org/officeDocument/2006/relationships/customXml" Target="ink/ink1170.xml"/><Relationship Id="rId1002" Type="http://schemas.openxmlformats.org/officeDocument/2006/relationships/customXml" Target="ink/ink486.xml"/><Relationship Id="rId4158" Type="http://schemas.openxmlformats.org/officeDocument/2006/relationships/customXml" Target="ink/ink2046.xml"/><Relationship Id="rId3174" Type="http://schemas.openxmlformats.org/officeDocument/2006/relationships/image" Target="media/image1592.emf"/><Relationship Id="rId1819" Type="http://schemas.openxmlformats.org/officeDocument/2006/relationships/image" Target="media/image912.emf"/><Relationship Id="rId4225" Type="http://schemas.openxmlformats.org/officeDocument/2006/relationships/customXml" Target="ink/ink2079.xml"/><Relationship Id="rId2190" Type="http://schemas.openxmlformats.org/officeDocument/2006/relationships/customXml" Target="ink/ink1065.xml"/><Relationship Id="rId3241" Type="http://schemas.openxmlformats.org/officeDocument/2006/relationships/customXml" Target="ink/ink1589.xml"/><Relationship Id="rId162" Type="http://schemas.openxmlformats.org/officeDocument/2006/relationships/customXml" Target="ink/ink69.xml"/><Relationship Id="rId979" Type="http://schemas.openxmlformats.org/officeDocument/2006/relationships/image" Target="media/image490.emf"/><Relationship Id="rId4082" Type="http://schemas.openxmlformats.org/officeDocument/2006/relationships/image" Target="media/image2047.emf"/><Relationship Id="rId1676" Type="http://schemas.openxmlformats.org/officeDocument/2006/relationships/customXml" Target="ink/ink816.xml"/><Relationship Id="rId2727" Type="http://schemas.openxmlformats.org/officeDocument/2006/relationships/image" Target="media/image1367.emf"/><Relationship Id="rId1329" Type="http://schemas.openxmlformats.org/officeDocument/2006/relationships/image" Target="media/image666.emf"/><Relationship Id="rId1743" Type="http://schemas.openxmlformats.org/officeDocument/2006/relationships/customXml" Target="ink/ink843.xml"/><Relationship Id="rId35" Type="http://schemas.openxmlformats.org/officeDocument/2006/relationships/image" Target="media/image14.emf"/><Relationship Id="rId1810" Type="http://schemas.openxmlformats.org/officeDocument/2006/relationships/customXml" Target="ink/ink876.xml"/><Relationship Id="rId3568" Type="http://schemas.openxmlformats.org/officeDocument/2006/relationships/image" Target="media/image1789.emf"/><Relationship Id="rId3982" Type="http://schemas.openxmlformats.org/officeDocument/2006/relationships/customXml" Target="ink/ink1959.xml"/><Relationship Id="rId489" Type="http://schemas.openxmlformats.org/officeDocument/2006/relationships/image" Target="media/image242.emf"/><Relationship Id="rId2584" Type="http://schemas.openxmlformats.org/officeDocument/2006/relationships/customXml" Target="ink/ink1262.xml"/><Relationship Id="rId3635" Type="http://schemas.openxmlformats.org/officeDocument/2006/relationships/customXml" Target="ink/ink1786.xml"/><Relationship Id="rId556" Type="http://schemas.openxmlformats.org/officeDocument/2006/relationships/customXml" Target="ink/ink266.xml"/><Relationship Id="rId1186" Type="http://schemas.openxmlformats.org/officeDocument/2006/relationships/customXml" Target="ink/ink571.xml"/><Relationship Id="rId2237" Type="http://schemas.openxmlformats.org/officeDocument/2006/relationships/image" Target="media/image1122.emf"/><Relationship Id="rId209" Type="http://schemas.openxmlformats.org/officeDocument/2006/relationships/image" Target="media/image102.emf"/><Relationship Id="rId970" Type="http://schemas.openxmlformats.org/officeDocument/2006/relationships/customXml" Target="ink/ink470.xml"/><Relationship Id="rId1253" Type="http://schemas.openxmlformats.org/officeDocument/2006/relationships/image" Target="media/image628.emf"/><Relationship Id="rId2651" Type="http://schemas.openxmlformats.org/officeDocument/2006/relationships/image" Target="media/image1329.emf"/><Relationship Id="rId3702" Type="http://schemas.openxmlformats.org/officeDocument/2006/relationships/image" Target="media/image1856.emf"/><Relationship Id="rId623" Type="http://schemas.openxmlformats.org/officeDocument/2006/relationships/image" Target="media/image309.emf"/><Relationship Id="rId2304" Type="http://schemas.openxmlformats.org/officeDocument/2006/relationships/customXml" Target="ink/ink1122.xml"/><Relationship Id="rId1320" Type="http://schemas.openxmlformats.org/officeDocument/2006/relationships/customXml" Target="ink/ink638.xml"/><Relationship Id="rId4476" Type="http://schemas.openxmlformats.org/officeDocument/2006/relationships/customXml" Target="ink/ink2203.xml"/><Relationship Id="rId3078" Type="http://schemas.openxmlformats.org/officeDocument/2006/relationships/customXml" Target="ink/ink1508.xml"/><Relationship Id="rId3492" Type="http://schemas.openxmlformats.org/officeDocument/2006/relationships/image" Target="media/image1751.emf"/><Relationship Id="rId4129" Type="http://schemas.openxmlformats.org/officeDocument/2006/relationships/image" Target="media/image2071.emf"/><Relationship Id="rId4543" Type="http://schemas.openxmlformats.org/officeDocument/2006/relationships/image" Target="media/image2281.emf"/><Relationship Id="rId2094" Type="http://schemas.openxmlformats.org/officeDocument/2006/relationships/image" Target="media/image1050.emf"/><Relationship Id="rId3145" Type="http://schemas.openxmlformats.org/officeDocument/2006/relationships/image" Target="media/image1577.emf"/><Relationship Id="rId480" Type="http://schemas.openxmlformats.org/officeDocument/2006/relationships/customXml" Target="ink/ink228.xml"/><Relationship Id="rId2161" Type="http://schemas.openxmlformats.org/officeDocument/2006/relationships/image" Target="media/image1084.emf"/><Relationship Id="rId3212" Type="http://schemas.openxmlformats.org/officeDocument/2006/relationships/image" Target="media/image1611.emf"/><Relationship Id="rId133" Type="http://schemas.openxmlformats.org/officeDocument/2006/relationships/image" Target="media/image64.emf"/><Relationship Id="rId200" Type="http://schemas.openxmlformats.org/officeDocument/2006/relationships/customXml" Target="ink/ink88.xml"/><Relationship Id="rId2978" Type="http://schemas.openxmlformats.org/officeDocument/2006/relationships/customXml" Target="ink/ink1459.xml"/><Relationship Id="rId1994" Type="http://schemas.openxmlformats.org/officeDocument/2006/relationships/customXml" Target="ink/ink968.xml"/><Relationship Id="rId1647" Type="http://schemas.openxmlformats.org/officeDocument/2006/relationships/image" Target="media/image825.emf"/><Relationship Id="rId4053" Type="http://schemas.openxmlformats.org/officeDocument/2006/relationships/customXml" Target="ink/ink1994.xml"/><Relationship Id="rId1714" Type="http://schemas.openxmlformats.org/officeDocument/2006/relationships/oleObject" Target="embeddings/oleObject20.bin"/><Relationship Id="rId4120" Type="http://schemas.openxmlformats.org/officeDocument/2006/relationships/customXml" Target="ink/ink2027.xml"/><Relationship Id="rId2488" Type="http://schemas.openxmlformats.org/officeDocument/2006/relationships/customXml" Target="ink/ink1214.xml"/><Relationship Id="rId3886" Type="http://schemas.openxmlformats.org/officeDocument/2006/relationships/customXml" Target="ink/ink1911.xml"/><Relationship Id="rId3539" Type="http://schemas.openxmlformats.org/officeDocument/2006/relationships/customXml" Target="ink/ink1738.xml"/><Relationship Id="rId3953" Type="http://schemas.openxmlformats.org/officeDocument/2006/relationships/image" Target="media/image1982.emf"/><Relationship Id="rId874" Type="http://schemas.openxmlformats.org/officeDocument/2006/relationships/customXml" Target="ink/ink422.xml"/><Relationship Id="rId2555" Type="http://schemas.openxmlformats.org/officeDocument/2006/relationships/image" Target="media/image1281.emf"/><Relationship Id="rId3606" Type="http://schemas.openxmlformats.org/officeDocument/2006/relationships/image" Target="media/image1808.emf"/><Relationship Id="rId527" Type="http://schemas.openxmlformats.org/officeDocument/2006/relationships/image" Target="media/image261.emf"/><Relationship Id="rId941" Type="http://schemas.openxmlformats.org/officeDocument/2006/relationships/image" Target="media/image471.emf"/><Relationship Id="rId1157" Type="http://schemas.openxmlformats.org/officeDocument/2006/relationships/image" Target="media/image580.emf"/><Relationship Id="rId1571" Type="http://schemas.openxmlformats.org/officeDocument/2006/relationships/image" Target="media/image787.emf"/><Relationship Id="rId2208" Type="http://schemas.openxmlformats.org/officeDocument/2006/relationships/customXml" Target="ink/ink1074.xml"/><Relationship Id="rId2622" Type="http://schemas.openxmlformats.org/officeDocument/2006/relationships/customXml" Target="ink/ink1281.xml"/><Relationship Id="rId1224" Type="http://schemas.openxmlformats.org/officeDocument/2006/relationships/customXml" Target="ink/ink590.xml"/><Relationship Id="rId3396" Type="http://schemas.openxmlformats.org/officeDocument/2006/relationships/image" Target="media/image1703.emf"/><Relationship Id="rId4447" Type="http://schemas.openxmlformats.org/officeDocument/2006/relationships/customXml" Target="ink/ink2189.xml"/><Relationship Id="rId3049" Type="http://schemas.openxmlformats.org/officeDocument/2006/relationships/image" Target="media/image1529.emf"/><Relationship Id="rId3463" Type="http://schemas.openxmlformats.org/officeDocument/2006/relationships/customXml" Target="ink/ink1700.xml"/><Relationship Id="rId384" Type="http://schemas.openxmlformats.org/officeDocument/2006/relationships/customXml" Target="ink/ink180.xml"/><Relationship Id="rId2065" Type="http://schemas.openxmlformats.org/officeDocument/2006/relationships/customXml" Target="ink/ink1003.xml"/><Relationship Id="rId3116" Type="http://schemas.openxmlformats.org/officeDocument/2006/relationships/customXml" Target="ink/ink1527.xml"/><Relationship Id="rId4514" Type="http://schemas.openxmlformats.org/officeDocument/2006/relationships/customXml" Target="ink/ink2222.xml"/><Relationship Id="rId1081" Type="http://schemas.openxmlformats.org/officeDocument/2006/relationships/image" Target="media/image541.emf"/><Relationship Id="rId3530" Type="http://schemas.openxmlformats.org/officeDocument/2006/relationships/image" Target="media/image1770.emf"/><Relationship Id="rId451" Type="http://schemas.openxmlformats.org/officeDocument/2006/relationships/image" Target="media/image223.emf"/><Relationship Id="rId2132" Type="http://schemas.openxmlformats.org/officeDocument/2006/relationships/image" Target="media/image1069.emf"/><Relationship Id="rId104" Type="http://schemas.openxmlformats.org/officeDocument/2006/relationships/customXml" Target="ink/ink40.xml"/><Relationship Id="rId1898" Type="http://schemas.openxmlformats.org/officeDocument/2006/relationships/customXml" Target="ink/ink920.xml"/><Relationship Id="rId2949" Type="http://schemas.openxmlformats.org/officeDocument/2006/relationships/image" Target="media/image1478.emf"/><Relationship Id="rId4371" Type="http://schemas.openxmlformats.org/officeDocument/2006/relationships/customXml" Target="ink/ink2152.xml"/><Relationship Id="rId1965" Type="http://schemas.openxmlformats.org/officeDocument/2006/relationships/image" Target="media/image985.emf"/><Relationship Id="rId4024" Type="http://schemas.openxmlformats.org/officeDocument/2006/relationships/customXml" Target="ink/ink1980.xml"/><Relationship Id="rId1618" Type="http://schemas.openxmlformats.org/officeDocument/2006/relationships/customXml" Target="ink/ink787.xml"/><Relationship Id="rId3040" Type="http://schemas.openxmlformats.org/officeDocument/2006/relationships/customXml" Target="ink/ink1489.xml"/><Relationship Id="rId3857" Type="http://schemas.openxmlformats.org/officeDocument/2006/relationships/image" Target="media/image1934.emf"/><Relationship Id="rId778" Type="http://schemas.openxmlformats.org/officeDocument/2006/relationships/customXml" Target="ink/ink375.xml"/><Relationship Id="rId985" Type="http://schemas.openxmlformats.org/officeDocument/2006/relationships/image" Target="media/image493.emf"/><Relationship Id="rId2459" Type="http://schemas.openxmlformats.org/officeDocument/2006/relationships/image" Target="media/image1233.emf"/><Relationship Id="rId2666" Type="http://schemas.openxmlformats.org/officeDocument/2006/relationships/customXml" Target="ink/ink1303.xml"/><Relationship Id="rId2873" Type="http://schemas.openxmlformats.org/officeDocument/2006/relationships/image" Target="media/image1440.emf"/><Relationship Id="rId3717" Type="http://schemas.openxmlformats.org/officeDocument/2006/relationships/image" Target="media/image1864.emf"/><Relationship Id="rId3924" Type="http://schemas.openxmlformats.org/officeDocument/2006/relationships/customXml" Target="ink/ink1930.xml"/><Relationship Id="rId638" Type="http://schemas.openxmlformats.org/officeDocument/2006/relationships/customXml" Target="ink/ink307.xml"/><Relationship Id="rId845" Type="http://schemas.openxmlformats.org/officeDocument/2006/relationships/image" Target="media/image423.emf"/><Relationship Id="rId1268" Type="http://schemas.openxmlformats.org/officeDocument/2006/relationships/customXml" Target="ink/ink612.xml"/><Relationship Id="rId1475" Type="http://schemas.openxmlformats.org/officeDocument/2006/relationships/image" Target="media/image739.emf"/><Relationship Id="rId1682" Type="http://schemas.openxmlformats.org/officeDocument/2006/relationships/customXml" Target="ink/ink819.xml"/><Relationship Id="rId2319" Type="http://schemas.openxmlformats.org/officeDocument/2006/relationships/image" Target="media/image1163.emf"/><Relationship Id="rId2526" Type="http://schemas.openxmlformats.org/officeDocument/2006/relationships/customXml" Target="ink/ink1233.xml"/><Relationship Id="rId2733" Type="http://schemas.openxmlformats.org/officeDocument/2006/relationships/image" Target="media/image1370.emf"/><Relationship Id="rId705" Type="http://schemas.openxmlformats.org/officeDocument/2006/relationships/image" Target="media/image352.emf"/><Relationship Id="rId1128" Type="http://schemas.openxmlformats.org/officeDocument/2006/relationships/image" Target="media/image565.emf"/><Relationship Id="rId1335" Type="http://schemas.openxmlformats.org/officeDocument/2006/relationships/image" Target="media/image669.emf"/><Relationship Id="rId1542" Type="http://schemas.openxmlformats.org/officeDocument/2006/relationships/customXml" Target="ink/ink749.xml"/><Relationship Id="rId2940" Type="http://schemas.openxmlformats.org/officeDocument/2006/relationships/customXml" Target="ink/ink1440.xml"/><Relationship Id="rId912" Type="http://schemas.openxmlformats.org/officeDocument/2006/relationships/customXml" Target="ink/ink441.xml"/><Relationship Id="rId2800" Type="http://schemas.openxmlformats.org/officeDocument/2006/relationships/customXml" Target="ink/ink1370.xml"/><Relationship Id="rId41" Type="http://schemas.openxmlformats.org/officeDocument/2006/relationships/image" Target="media/image17.emf"/><Relationship Id="rId1402" Type="http://schemas.openxmlformats.org/officeDocument/2006/relationships/customXml" Target="ink/ink679.xml"/><Relationship Id="rId4558" Type="http://schemas.openxmlformats.org/officeDocument/2006/relationships/customXml" Target="ink/ink2242.xml"/><Relationship Id="rId288" Type="http://schemas.openxmlformats.org/officeDocument/2006/relationships/customXml" Target="ink/ink132.xml"/><Relationship Id="rId3367" Type="http://schemas.openxmlformats.org/officeDocument/2006/relationships/customXml" Target="ink/ink1652.xml"/><Relationship Id="rId3574" Type="http://schemas.openxmlformats.org/officeDocument/2006/relationships/image" Target="media/image1792.emf"/><Relationship Id="rId3781" Type="http://schemas.openxmlformats.org/officeDocument/2006/relationships/image" Target="media/image1896.emf"/><Relationship Id="rId4418" Type="http://schemas.openxmlformats.org/officeDocument/2006/relationships/image" Target="media/image2217.emf"/><Relationship Id="rId495" Type="http://schemas.openxmlformats.org/officeDocument/2006/relationships/image" Target="media/image245.emf"/><Relationship Id="rId2176" Type="http://schemas.openxmlformats.org/officeDocument/2006/relationships/customXml" Target="ink/ink1058.xml"/><Relationship Id="rId2383" Type="http://schemas.openxmlformats.org/officeDocument/2006/relationships/image" Target="media/image1195.emf"/><Relationship Id="rId2590" Type="http://schemas.openxmlformats.org/officeDocument/2006/relationships/customXml" Target="ink/ink1265.xml"/><Relationship Id="rId3227" Type="http://schemas.openxmlformats.org/officeDocument/2006/relationships/customXml" Target="ink/ink1582.xml"/><Relationship Id="rId3434" Type="http://schemas.openxmlformats.org/officeDocument/2006/relationships/image" Target="media/image1722.emf"/><Relationship Id="rId3641" Type="http://schemas.openxmlformats.org/officeDocument/2006/relationships/customXml" Target="ink/ink1789.xml"/><Relationship Id="rId148" Type="http://schemas.openxmlformats.org/officeDocument/2006/relationships/customXml" Target="ink/ink62.xml"/><Relationship Id="rId355" Type="http://schemas.openxmlformats.org/officeDocument/2006/relationships/image" Target="media/image175.emf"/><Relationship Id="rId562" Type="http://schemas.openxmlformats.org/officeDocument/2006/relationships/customXml" Target="ink/ink269.xml"/><Relationship Id="rId1192" Type="http://schemas.openxmlformats.org/officeDocument/2006/relationships/customXml" Target="ink/ink574.xml"/><Relationship Id="rId2036" Type="http://schemas.openxmlformats.org/officeDocument/2006/relationships/image" Target="media/image1021.emf"/><Relationship Id="rId2243" Type="http://schemas.openxmlformats.org/officeDocument/2006/relationships/image" Target="media/image1125.emf"/><Relationship Id="rId2450" Type="http://schemas.openxmlformats.org/officeDocument/2006/relationships/customXml" Target="ink/ink1195.xml"/><Relationship Id="rId3501" Type="http://schemas.openxmlformats.org/officeDocument/2006/relationships/customXml" Target="ink/ink1719.xml"/><Relationship Id="rId215" Type="http://schemas.openxmlformats.org/officeDocument/2006/relationships/image" Target="media/image105.emf"/><Relationship Id="rId422" Type="http://schemas.openxmlformats.org/officeDocument/2006/relationships/customXml" Target="ink/ink199.xml"/><Relationship Id="rId1052" Type="http://schemas.openxmlformats.org/officeDocument/2006/relationships/customXml" Target="ink/ink511.xml"/><Relationship Id="rId2103" Type="http://schemas.openxmlformats.org/officeDocument/2006/relationships/customXml" Target="ink/ink1022.xml"/><Relationship Id="rId2310" Type="http://schemas.openxmlformats.org/officeDocument/2006/relationships/customXml" Target="ink/ink1125.xml"/><Relationship Id="rId4068" Type="http://schemas.openxmlformats.org/officeDocument/2006/relationships/image" Target="media/image2040.emf"/><Relationship Id="rId4275" Type="http://schemas.openxmlformats.org/officeDocument/2006/relationships/customXml" Target="ink/ink2104.xml"/><Relationship Id="rId4482" Type="http://schemas.openxmlformats.org/officeDocument/2006/relationships/customXml" Target="ink/ink2206.xml"/><Relationship Id="rId1869" Type="http://schemas.openxmlformats.org/officeDocument/2006/relationships/image" Target="media/image937.emf"/><Relationship Id="rId3084" Type="http://schemas.openxmlformats.org/officeDocument/2006/relationships/customXml" Target="ink/ink1511.xml"/><Relationship Id="rId3291" Type="http://schemas.openxmlformats.org/officeDocument/2006/relationships/customXml" Target="ink/ink1614.xml"/><Relationship Id="rId4135" Type="http://schemas.openxmlformats.org/officeDocument/2006/relationships/image" Target="media/image2074.emf"/><Relationship Id="rId1729" Type="http://schemas.openxmlformats.org/officeDocument/2006/relationships/customXml" Target="ink/ink836.xml"/><Relationship Id="rId1936" Type="http://schemas.openxmlformats.org/officeDocument/2006/relationships/customXml" Target="ink/ink939.xml"/><Relationship Id="rId4342" Type="http://schemas.openxmlformats.org/officeDocument/2006/relationships/image" Target="media/image2178.emf"/><Relationship Id="rId3151" Type="http://schemas.openxmlformats.org/officeDocument/2006/relationships/image" Target="media/image1580.emf"/><Relationship Id="rId4202" Type="http://schemas.openxmlformats.org/officeDocument/2006/relationships/customXml" Target="ink/ink2068.xml"/><Relationship Id="rId3011" Type="http://schemas.openxmlformats.org/officeDocument/2006/relationships/image" Target="media/image1510.emf"/><Relationship Id="rId3968" Type="http://schemas.openxmlformats.org/officeDocument/2006/relationships/customXml" Target="ink/ink1952.xml"/><Relationship Id="rId5" Type="http://schemas.openxmlformats.org/officeDocument/2006/relationships/webSettings" Target="webSettings.xml"/><Relationship Id="rId889" Type="http://schemas.openxmlformats.org/officeDocument/2006/relationships/image" Target="media/image445.emf"/><Relationship Id="rId2777" Type="http://schemas.openxmlformats.org/officeDocument/2006/relationships/image" Target="media/image1392.emf"/><Relationship Id="rId749" Type="http://schemas.openxmlformats.org/officeDocument/2006/relationships/image" Target="media/image374.emf"/><Relationship Id="rId1379" Type="http://schemas.openxmlformats.org/officeDocument/2006/relationships/image" Target="media/image691.emf"/><Relationship Id="rId1586" Type="http://schemas.openxmlformats.org/officeDocument/2006/relationships/customXml" Target="ink/ink771.xml"/><Relationship Id="rId2984" Type="http://schemas.openxmlformats.org/officeDocument/2006/relationships/image" Target="media/image855.emf"/><Relationship Id="rId3828" Type="http://schemas.openxmlformats.org/officeDocument/2006/relationships/customXml" Target="ink/ink1882.xml"/><Relationship Id="rId609" Type="http://schemas.openxmlformats.org/officeDocument/2006/relationships/image" Target="media/image302.emf"/><Relationship Id="rId956" Type="http://schemas.openxmlformats.org/officeDocument/2006/relationships/customXml" Target="ink/ink463.xml"/><Relationship Id="rId1239" Type="http://schemas.openxmlformats.org/officeDocument/2006/relationships/image" Target="media/image621.emf"/><Relationship Id="rId1793" Type="http://schemas.openxmlformats.org/officeDocument/2006/relationships/customXml" Target="ink/ink868.xml"/><Relationship Id="rId2637" Type="http://schemas.openxmlformats.org/officeDocument/2006/relationships/image" Target="media/image1322.emf"/><Relationship Id="rId2844" Type="http://schemas.openxmlformats.org/officeDocument/2006/relationships/customXml" Target="ink/ink1392.xml"/><Relationship Id="rId85" Type="http://schemas.openxmlformats.org/officeDocument/2006/relationships/customXml" Target="ink/ink31.xml"/><Relationship Id="rId816" Type="http://schemas.openxmlformats.org/officeDocument/2006/relationships/customXml" Target="ink/ink394.xml"/><Relationship Id="rId1446" Type="http://schemas.openxmlformats.org/officeDocument/2006/relationships/customXml" Target="ink/ink701.xml"/><Relationship Id="rId1653" Type="http://schemas.openxmlformats.org/officeDocument/2006/relationships/image" Target="media/image828.emf"/><Relationship Id="rId1860" Type="http://schemas.openxmlformats.org/officeDocument/2006/relationships/customXml" Target="ink/ink901.xml"/><Relationship Id="rId2704" Type="http://schemas.openxmlformats.org/officeDocument/2006/relationships/customXml" Target="ink/ink1322.xml"/><Relationship Id="rId2911" Type="http://schemas.openxmlformats.org/officeDocument/2006/relationships/image" Target="media/image1459.emf"/><Relationship Id="rId1306" Type="http://schemas.openxmlformats.org/officeDocument/2006/relationships/customXml" Target="ink/ink631.xml"/><Relationship Id="rId1513" Type="http://schemas.openxmlformats.org/officeDocument/2006/relationships/image" Target="media/image758.emf"/><Relationship Id="rId1720" Type="http://schemas.openxmlformats.org/officeDocument/2006/relationships/image" Target="media/image862.emf"/><Relationship Id="rId12" Type="http://schemas.openxmlformats.org/officeDocument/2006/relationships/customXml" Target="ink/ink3.xml"/><Relationship Id="rId3478" Type="http://schemas.openxmlformats.org/officeDocument/2006/relationships/image" Target="media/image1744.emf"/><Relationship Id="rId3685" Type="http://schemas.openxmlformats.org/officeDocument/2006/relationships/customXml" Target="ink/ink1811.xml"/><Relationship Id="rId3892" Type="http://schemas.openxmlformats.org/officeDocument/2006/relationships/customXml" Target="ink/ink1914.xml"/><Relationship Id="rId4529" Type="http://schemas.openxmlformats.org/officeDocument/2006/relationships/image" Target="media/image2273.emf"/><Relationship Id="rId399" Type="http://schemas.openxmlformats.org/officeDocument/2006/relationships/image" Target="media/image197.emf"/><Relationship Id="rId2287" Type="http://schemas.openxmlformats.org/officeDocument/2006/relationships/image" Target="media/image1147.emf"/><Relationship Id="rId2494" Type="http://schemas.openxmlformats.org/officeDocument/2006/relationships/customXml" Target="ink/ink1217.xml"/><Relationship Id="rId3338" Type="http://schemas.openxmlformats.org/officeDocument/2006/relationships/image" Target="media/image1674.emf"/><Relationship Id="rId3545" Type="http://schemas.openxmlformats.org/officeDocument/2006/relationships/customXml" Target="ink/ink1741.xml"/><Relationship Id="rId3752" Type="http://schemas.openxmlformats.org/officeDocument/2006/relationships/customXml" Target="ink/ink1844.xml"/><Relationship Id="rId259" Type="http://schemas.openxmlformats.org/officeDocument/2006/relationships/image" Target="media/image127.emf"/><Relationship Id="rId466" Type="http://schemas.openxmlformats.org/officeDocument/2006/relationships/customXml" Target="ink/ink221.xml"/><Relationship Id="rId673" Type="http://schemas.openxmlformats.org/officeDocument/2006/relationships/image" Target="media/image335.emf"/><Relationship Id="rId880" Type="http://schemas.openxmlformats.org/officeDocument/2006/relationships/customXml" Target="ink/ink425.xml"/><Relationship Id="rId1096" Type="http://schemas.openxmlformats.org/officeDocument/2006/relationships/customXml" Target="ink/ink533.xml"/><Relationship Id="rId2147" Type="http://schemas.openxmlformats.org/officeDocument/2006/relationships/customXml" Target="ink/ink1044.xml"/><Relationship Id="rId2354" Type="http://schemas.openxmlformats.org/officeDocument/2006/relationships/customXml" Target="ink/ink1147.xml"/><Relationship Id="rId2561" Type="http://schemas.openxmlformats.org/officeDocument/2006/relationships/image" Target="media/image1284.emf"/><Relationship Id="rId3405" Type="http://schemas.openxmlformats.org/officeDocument/2006/relationships/customXml" Target="ink/ink1671.xml"/><Relationship Id="rId119" Type="http://schemas.openxmlformats.org/officeDocument/2006/relationships/image" Target="media/image57.emf"/><Relationship Id="rId326" Type="http://schemas.openxmlformats.org/officeDocument/2006/relationships/customXml" Target="ink/ink151.xml"/><Relationship Id="rId533" Type="http://schemas.openxmlformats.org/officeDocument/2006/relationships/image" Target="media/image264.emf"/><Relationship Id="rId1163" Type="http://schemas.openxmlformats.org/officeDocument/2006/relationships/image" Target="media/image583.emf"/><Relationship Id="rId1370" Type="http://schemas.openxmlformats.org/officeDocument/2006/relationships/customXml" Target="ink/ink663.xml"/><Relationship Id="rId2007" Type="http://schemas.openxmlformats.org/officeDocument/2006/relationships/image" Target="media/image1006.emf"/><Relationship Id="rId2214" Type="http://schemas.openxmlformats.org/officeDocument/2006/relationships/customXml" Target="ink/ink1077.xml"/><Relationship Id="rId3612" Type="http://schemas.openxmlformats.org/officeDocument/2006/relationships/image" Target="media/image1811.emf"/><Relationship Id="rId740" Type="http://schemas.openxmlformats.org/officeDocument/2006/relationships/customXml" Target="ink/ink356.xml"/><Relationship Id="rId1023" Type="http://schemas.openxmlformats.org/officeDocument/2006/relationships/image" Target="media/image512.emf"/><Relationship Id="rId2421" Type="http://schemas.openxmlformats.org/officeDocument/2006/relationships/image" Target="media/image1214.emf"/><Relationship Id="rId4179" Type="http://schemas.openxmlformats.org/officeDocument/2006/relationships/image" Target="media/image2096.emf"/><Relationship Id="rId600" Type="http://schemas.openxmlformats.org/officeDocument/2006/relationships/customXml" Target="ink/ink288.xml"/><Relationship Id="rId1230" Type="http://schemas.openxmlformats.org/officeDocument/2006/relationships/customXml" Target="ink/ink593.xml"/><Relationship Id="rId4386" Type="http://schemas.openxmlformats.org/officeDocument/2006/relationships/image" Target="media/image2201.emf"/><Relationship Id="rId3195" Type="http://schemas.openxmlformats.org/officeDocument/2006/relationships/customXml" Target="ink/ink1566.xml"/><Relationship Id="rId4039" Type="http://schemas.openxmlformats.org/officeDocument/2006/relationships/customXml" Target="ink/ink1987.xml"/><Relationship Id="rId4246" Type="http://schemas.openxmlformats.org/officeDocument/2006/relationships/image" Target="media/image2130.emf"/><Relationship Id="rId4453" Type="http://schemas.openxmlformats.org/officeDocument/2006/relationships/customXml" Target="ink/ink2192.xml"/><Relationship Id="rId3055" Type="http://schemas.openxmlformats.org/officeDocument/2006/relationships/image" Target="media/image1532.emf"/><Relationship Id="rId3262" Type="http://schemas.openxmlformats.org/officeDocument/2006/relationships/image" Target="media/image1636.emf"/><Relationship Id="rId4106" Type="http://schemas.openxmlformats.org/officeDocument/2006/relationships/image" Target="media/image2059.emf"/><Relationship Id="rId4313" Type="http://schemas.openxmlformats.org/officeDocument/2006/relationships/customXml" Target="ink/ink2123.xml"/><Relationship Id="rId4520" Type="http://schemas.openxmlformats.org/officeDocument/2006/relationships/customXml" Target="ink/ink2225.xml"/><Relationship Id="rId183" Type="http://schemas.openxmlformats.org/officeDocument/2006/relationships/image" Target="media/image89.emf"/><Relationship Id="rId390" Type="http://schemas.openxmlformats.org/officeDocument/2006/relationships/customXml" Target="ink/ink183.xml"/><Relationship Id="rId1907" Type="http://schemas.openxmlformats.org/officeDocument/2006/relationships/image" Target="media/image956.emf"/><Relationship Id="rId2071" Type="http://schemas.openxmlformats.org/officeDocument/2006/relationships/customXml" Target="ink/ink1006.xml"/><Relationship Id="rId3122" Type="http://schemas.openxmlformats.org/officeDocument/2006/relationships/customXml" Target="ink/ink1530.xml"/><Relationship Id="rId250" Type="http://schemas.openxmlformats.org/officeDocument/2006/relationships/customXml" Target="ink/ink113.xml"/><Relationship Id="rId110" Type="http://schemas.openxmlformats.org/officeDocument/2006/relationships/customXml" Target="ink/ink43.xml"/><Relationship Id="rId2888" Type="http://schemas.openxmlformats.org/officeDocument/2006/relationships/customXml" Target="ink/ink1414.xml"/><Relationship Id="rId3939" Type="http://schemas.openxmlformats.org/officeDocument/2006/relationships/image" Target="media/image1975.emf"/><Relationship Id="rId1697" Type="http://schemas.openxmlformats.org/officeDocument/2006/relationships/image" Target="media/image850.emf"/><Relationship Id="rId2748" Type="http://schemas.openxmlformats.org/officeDocument/2006/relationships/customXml" Target="ink/ink1344.xml"/><Relationship Id="rId2955" Type="http://schemas.openxmlformats.org/officeDocument/2006/relationships/image" Target="media/image1481.emf"/><Relationship Id="rId927" Type="http://schemas.openxmlformats.org/officeDocument/2006/relationships/image" Target="media/image464.emf"/><Relationship Id="rId1557" Type="http://schemas.openxmlformats.org/officeDocument/2006/relationships/image" Target="media/image780.emf"/><Relationship Id="rId1764" Type="http://schemas.openxmlformats.org/officeDocument/2006/relationships/image" Target="media/image884.emf"/><Relationship Id="rId1971" Type="http://schemas.openxmlformats.org/officeDocument/2006/relationships/image" Target="media/image988.emf"/><Relationship Id="rId2608" Type="http://schemas.openxmlformats.org/officeDocument/2006/relationships/customXml" Target="ink/ink1274.xml"/><Relationship Id="rId2815" Type="http://schemas.openxmlformats.org/officeDocument/2006/relationships/image" Target="media/image1411.emf"/><Relationship Id="rId4170" Type="http://schemas.openxmlformats.org/officeDocument/2006/relationships/customXml" Target="ink/ink2052.xml"/><Relationship Id="rId56" Type="http://schemas.openxmlformats.org/officeDocument/2006/relationships/customXml" Target="ink/ink25.xml"/><Relationship Id="rId1417" Type="http://schemas.openxmlformats.org/officeDocument/2006/relationships/image" Target="media/image710.emf"/><Relationship Id="rId1624" Type="http://schemas.openxmlformats.org/officeDocument/2006/relationships/customXml" Target="ink/ink790.xml"/><Relationship Id="rId1831" Type="http://schemas.openxmlformats.org/officeDocument/2006/relationships/image" Target="media/image918.emf"/><Relationship Id="rId4030" Type="http://schemas.openxmlformats.org/officeDocument/2006/relationships/customXml" Target="ink/ink1983.xml"/><Relationship Id="rId3589" Type="http://schemas.openxmlformats.org/officeDocument/2006/relationships/customXml" Target="ink/ink1763.xml"/><Relationship Id="rId3796" Type="http://schemas.openxmlformats.org/officeDocument/2006/relationships/customXml" Target="ink/ink1866.xml"/><Relationship Id="rId2398" Type="http://schemas.openxmlformats.org/officeDocument/2006/relationships/customXml" Target="ink/ink1169.xml"/><Relationship Id="rId3449" Type="http://schemas.openxmlformats.org/officeDocument/2006/relationships/customXml" Target="ink/ink1693.xml"/><Relationship Id="rId577" Type="http://schemas.openxmlformats.org/officeDocument/2006/relationships/image" Target="media/image286.emf"/><Relationship Id="rId2258" Type="http://schemas.openxmlformats.org/officeDocument/2006/relationships/customXml" Target="ink/ink1099.xml"/><Relationship Id="rId3656" Type="http://schemas.openxmlformats.org/officeDocument/2006/relationships/image" Target="media/image1833.emf"/><Relationship Id="rId3863" Type="http://schemas.openxmlformats.org/officeDocument/2006/relationships/image" Target="media/image1937.emf"/><Relationship Id="rId784" Type="http://schemas.openxmlformats.org/officeDocument/2006/relationships/customXml" Target="ink/ink378.xml"/><Relationship Id="rId991" Type="http://schemas.openxmlformats.org/officeDocument/2006/relationships/image" Target="media/image496.emf"/><Relationship Id="rId1067" Type="http://schemas.openxmlformats.org/officeDocument/2006/relationships/image" Target="media/image534.emf"/><Relationship Id="rId2465" Type="http://schemas.openxmlformats.org/officeDocument/2006/relationships/image" Target="media/image1236.emf"/><Relationship Id="rId2672" Type="http://schemas.openxmlformats.org/officeDocument/2006/relationships/customXml" Target="ink/ink1306.xml"/><Relationship Id="rId3309" Type="http://schemas.openxmlformats.org/officeDocument/2006/relationships/customXml" Target="ink/ink1623.xml"/><Relationship Id="rId3516" Type="http://schemas.openxmlformats.org/officeDocument/2006/relationships/image" Target="media/image1763.emf"/><Relationship Id="rId3723" Type="http://schemas.openxmlformats.org/officeDocument/2006/relationships/image" Target="media/image1867.emf"/><Relationship Id="rId3930" Type="http://schemas.openxmlformats.org/officeDocument/2006/relationships/customXml" Target="ink/ink1933.xml"/><Relationship Id="rId437" Type="http://schemas.openxmlformats.org/officeDocument/2006/relationships/image" Target="media/image216.emf"/><Relationship Id="rId644" Type="http://schemas.openxmlformats.org/officeDocument/2006/relationships/customXml" Target="ink/ink310.xml"/><Relationship Id="rId851" Type="http://schemas.openxmlformats.org/officeDocument/2006/relationships/image" Target="media/image426.emf"/><Relationship Id="rId1274" Type="http://schemas.openxmlformats.org/officeDocument/2006/relationships/customXml" Target="ink/ink615.xml"/><Relationship Id="rId1481" Type="http://schemas.openxmlformats.org/officeDocument/2006/relationships/image" Target="media/image742.emf"/><Relationship Id="rId2118" Type="http://schemas.openxmlformats.org/officeDocument/2006/relationships/image" Target="media/image1062.emf"/><Relationship Id="rId2325" Type="http://schemas.openxmlformats.org/officeDocument/2006/relationships/image" Target="media/image1166.emf"/><Relationship Id="rId2532" Type="http://schemas.openxmlformats.org/officeDocument/2006/relationships/customXml" Target="ink/ink1236.xml"/><Relationship Id="rId504" Type="http://schemas.openxmlformats.org/officeDocument/2006/relationships/customXml" Target="ink/ink240.xml"/><Relationship Id="rId711" Type="http://schemas.openxmlformats.org/officeDocument/2006/relationships/image" Target="media/image355.emf"/><Relationship Id="rId1134" Type="http://schemas.openxmlformats.org/officeDocument/2006/relationships/image" Target="media/image568.emf"/><Relationship Id="rId1341" Type="http://schemas.openxmlformats.org/officeDocument/2006/relationships/image" Target="media/image672.emf"/><Relationship Id="rId4497" Type="http://schemas.openxmlformats.org/officeDocument/2006/relationships/image" Target="media/image2257.emf"/><Relationship Id="rId1201" Type="http://schemas.openxmlformats.org/officeDocument/2006/relationships/image" Target="media/image602.emf"/><Relationship Id="rId3099" Type="http://schemas.openxmlformats.org/officeDocument/2006/relationships/image" Target="media/image1554.emf"/><Relationship Id="rId4357" Type="http://schemas.openxmlformats.org/officeDocument/2006/relationships/customXml" Target="ink/ink2145.xml"/><Relationship Id="rId4564" Type="http://schemas.openxmlformats.org/officeDocument/2006/relationships/customXml" Target="ink/ink2245.xml"/><Relationship Id="rId3166" Type="http://schemas.openxmlformats.org/officeDocument/2006/relationships/customXml" Target="ink/ink1552.xml"/><Relationship Id="rId3373" Type="http://schemas.openxmlformats.org/officeDocument/2006/relationships/customXml" Target="ink/ink1655.xml"/><Relationship Id="rId3580" Type="http://schemas.openxmlformats.org/officeDocument/2006/relationships/image" Target="media/image1795.emf"/><Relationship Id="rId4217" Type="http://schemas.openxmlformats.org/officeDocument/2006/relationships/image" Target="media/image2115.emf"/><Relationship Id="rId4424" Type="http://schemas.openxmlformats.org/officeDocument/2006/relationships/image" Target="media/image2220.emf"/><Relationship Id="rId294" Type="http://schemas.openxmlformats.org/officeDocument/2006/relationships/customXml" Target="ink/ink135.xml"/><Relationship Id="rId2182" Type="http://schemas.openxmlformats.org/officeDocument/2006/relationships/customXml" Target="ink/ink1061.xml"/><Relationship Id="rId3026" Type="http://schemas.openxmlformats.org/officeDocument/2006/relationships/customXml" Target="ink/ink1482.xml"/><Relationship Id="rId3233" Type="http://schemas.openxmlformats.org/officeDocument/2006/relationships/customXml" Target="ink/ink1585.xml"/><Relationship Id="rId154" Type="http://schemas.openxmlformats.org/officeDocument/2006/relationships/customXml" Target="ink/ink65.xml"/><Relationship Id="rId361" Type="http://schemas.openxmlformats.org/officeDocument/2006/relationships/image" Target="media/image178.emf"/><Relationship Id="rId2042" Type="http://schemas.openxmlformats.org/officeDocument/2006/relationships/image" Target="media/image1024.emf"/><Relationship Id="rId3440" Type="http://schemas.openxmlformats.org/officeDocument/2006/relationships/image" Target="media/image1725.emf"/><Relationship Id="rId2999" Type="http://schemas.openxmlformats.org/officeDocument/2006/relationships/image" Target="media/image1504.emf"/><Relationship Id="rId3300" Type="http://schemas.openxmlformats.org/officeDocument/2006/relationships/image" Target="media/image1655.emf"/><Relationship Id="rId221" Type="http://schemas.openxmlformats.org/officeDocument/2006/relationships/image" Target="media/image108.emf"/><Relationship Id="rId2859" Type="http://schemas.openxmlformats.org/officeDocument/2006/relationships/image" Target="media/image1433.emf"/><Relationship Id="rId1668" Type="http://schemas.openxmlformats.org/officeDocument/2006/relationships/customXml" Target="ink/ink812.xml"/><Relationship Id="rId1875" Type="http://schemas.openxmlformats.org/officeDocument/2006/relationships/image" Target="media/image940.emf"/><Relationship Id="rId2719" Type="http://schemas.openxmlformats.org/officeDocument/2006/relationships/image" Target="media/image1363.emf"/><Relationship Id="rId4074" Type="http://schemas.openxmlformats.org/officeDocument/2006/relationships/image" Target="media/image2043.emf"/><Relationship Id="rId4281" Type="http://schemas.openxmlformats.org/officeDocument/2006/relationships/customXml" Target="ink/ink2107.xml"/><Relationship Id="rId1528" Type="http://schemas.openxmlformats.org/officeDocument/2006/relationships/customXml" Target="ink/ink742.xml"/><Relationship Id="rId2926" Type="http://schemas.openxmlformats.org/officeDocument/2006/relationships/customXml" Target="ink/ink1433.xml"/><Relationship Id="rId3090" Type="http://schemas.openxmlformats.org/officeDocument/2006/relationships/customXml" Target="ink/ink1514.xml"/><Relationship Id="rId4141" Type="http://schemas.openxmlformats.org/officeDocument/2006/relationships/image" Target="media/image2077.emf"/><Relationship Id="rId1735" Type="http://schemas.openxmlformats.org/officeDocument/2006/relationships/customXml" Target="ink/ink839.xml"/><Relationship Id="rId1942" Type="http://schemas.openxmlformats.org/officeDocument/2006/relationships/customXml" Target="ink/ink942.xml"/><Relationship Id="rId4001" Type="http://schemas.openxmlformats.org/officeDocument/2006/relationships/image" Target="media/image2006.emf"/><Relationship Id="rId27" Type="http://schemas.openxmlformats.org/officeDocument/2006/relationships/image" Target="media/image10.emf"/><Relationship Id="rId1802" Type="http://schemas.openxmlformats.org/officeDocument/2006/relationships/customXml" Target="ink/ink872.xml"/><Relationship Id="rId3767" Type="http://schemas.openxmlformats.org/officeDocument/2006/relationships/image" Target="media/image1889.emf"/><Relationship Id="rId3974" Type="http://schemas.openxmlformats.org/officeDocument/2006/relationships/customXml" Target="ink/ink1955.xml"/><Relationship Id="rId688" Type="http://schemas.openxmlformats.org/officeDocument/2006/relationships/customXml" Target="ink/ink330.xml"/><Relationship Id="rId895" Type="http://schemas.openxmlformats.org/officeDocument/2006/relationships/image" Target="media/image448.emf"/><Relationship Id="rId2369" Type="http://schemas.openxmlformats.org/officeDocument/2006/relationships/image" Target="media/image1188.emf"/><Relationship Id="rId2576" Type="http://schemas.openxmlformats.org/officeDocument/2006/relationships/customXml" Target="ink/ink1258.xml"/><Relationship Id="rId2783" Type="http://schemas.openxmlformats.org/officeDocument/2006/relationships/image" Target="media/image1395.emf"/><Relationship Id="rId2990" Type="http://schemas.openxmlformats.org/officeDocument/2006/relationships/customXml" Target="ink/ink1464.xml"/><Relationship Id="rId3627" Type="http://schemas.openxmlformats.org/officeDocument/2006/relationships/customXml" Target="ink/ink1782.xml"/><Relationship Id="rId3834" Type="http://schemas.openxmlformats.org/officeDocument/2006/relationships/customXml" Target="ink/ink1885.xml"/><Relationship Id="rId548" Type="http://schemas.openxmlformats.org/officeDocument/2006/relationships/customXml" Target="ink/ink262.xml"/><Relationship Id="rId755" Type="http://schemas.openxmlformats.org/officeDocument/2006/relationships/image" Target="media/image377.emf"/><Relationship Id="rId962" Type="http://schemas.openxmlformats.org/officeDocument/2006/relationships/customXml" Target="ink/ink466.xml"/><Relationship Id="rId1178" Type="http://schemas.openxmlformats.org/officeDocument/2006/relationships/customXml" Target="ink/ink567.xml"/><Relationship Id="rId1385" Type="http://schemas.openxmlformats.org/officeDocument/2006/relationships/image" Target="media/image694.emf"/><Relationship Id="rId1592" Type="http://schemas.openxmlformats.org/officeDocument/2006/relationships/customXml" Target="ink/ink774.xml"/><Relationship Id="rId2229" Type="http://schemas.openxmlformats.org/officeDocument/2006/relationships/image" Target="media/image1118.emf"/><Relationship Id="rId2436" Type="http://schemas.openxmlformats.org/officeDocument/2006/relationships/customXml" Target="ink/ink1188.xml"/><Relationship Id="rId2643" Type="http://schemas.openxmlformats.org/officeDocument/2006/relationships/image" Target="media/image1325.emf"/><Relationship Id="rId2850" Type="http://schemas.openxmlformats.org/officeDocument/2006/relationships/customXml" Target="ink/ink1395.xml"/><Relationship Id="rId91" Type="http://schemas.openxmlformats.org/officeDocument/2006/relationships/image" Target="media/image43.emf"/><Relationship Id="rId408" Type="http://schemas.openxmlformats.org/officeDocument/2006/relationships/customXml" Target="ink/ink192.xml"/><Relationship Id="rId615" Type="http://schemas.openxmlformats.org/officeDocument/2006/relationships/image" Target="media/image305.emf"/><Relationship Id="rId822" Type="http://schemas.openxmlformats.org/officeDocument/2006/relationships/customXml" Target="ink/ink397.xml"/><Relationship Id="rId1038" Type="http://schemas.openxmlformats.org/officeDocument/2006/relationships/customXml" Target="ink/ink504.xml"/><Relationship Id="rId1245" Type="http://schemas.openxmlformats.org/officeDocument/2006/relationships/image" Target="media/image624.emf"/><Relationship Id="rId1452" Type="http://schemas.openxmlformats.org/officeDocument/2006/relationships/customXml" Target="ink/ink704.xml"/><Relationship Id="rId2503" Type="http://schemas.openxmlformats.org/officeDocument/2006/relationships/image" Target="media/image1255.emf"/><Relationship Id="rId3901" Type="http://schemas.openxmlformats.org/officeDocument/2006/relationships/image" Target="media/image1956.emf"/><Relationship Id="rId1105" Type="http://schemas.openxmlformats.org/officeDocument/2006/relationships/image" Target="media/image553.emf"/><Relationship Id="rId1312" Type="http://schemas.openxmlformats.org/officeDocument/2006/relationships/customXml" Target="ink/ink634.xml"/><Relationship Id="rId2710" Type="http://schemas.openxmlformats.org/officeDocument/2006/relationships/customXml" Target="ink/ink1325.xml"/><Relationship Id="rId4468" Type="http://schemas.openxmlformats.org/officeDocument/2006/relationships/customXml" Target="ink/ink2199.xml"/><Relationship Id="rId3277" Type="http://schemas.openxmlformats.org/officeDocument/2006/relationships/customXml" Target="ink/ink1607.xml"/><Relationship Id="rId198" Type="http://schemas.openxmlformats.org/officeDocument/2006/relationships/customXml" Target="ink/ink87.xml"/><Relationship Id="rId2086" Type="http://schemas.openxmlformats.org/officeDocument/2006/relationships/image" Target="media/image1046.emf"/><Relationship Id="rId3484" Type="http://schemas.openxmlformats.org/officeDocument/2006/relationships/image" Target="media/image1747.emf"/><Relationship Id="rId3691" Type="http://schemas.openxmlformats.org/officeDocument/2006/relationships/customXml" Target="ink/ink1814.xml"/><Relationship Id="rId4328" Type="http://schemas.openxmlformats.org/officeDocument/2006/relationships/image" Target="media/image2171.emf"/><Relationship Id="rId4535" Type="http://schemas.openxmlformats.org/officeDocument/2006/relationships/image" Target="media/image2276.emf"/><Relationship Id="rId2293" Type="http://schemas.openxmlformats.org/officeDocument/2006/relationships/image" Target="media/image1150.emf"/><Relationship Id="rId3137" Type="http://schemas.openxmlformats.org/officeDocument/2006/relationships/image" Target="media/image1573.emf"/><Relationship Id="rId3344" Type="http://schemas.openxmlformats.org/officeDocument/2006/relationships/image" Target="media/image1677.emf"/><Relationship Id="rId3551" Type="http://schemas.openxmlformats.org/officeDocument/2006/relationships/customXml" Target="ink/ink1744.xml"/><Relationship Id="rId265" Type="http://schemas.openxmlformats.org/officeDocument/2006/relationships/image" Target="media/image130.emf"/><Relationship Id="rId472" Type="http://schemas.openxmlformats.org/officeDocument/2006/relationships/customXml" Target="ink/ink224.xml"/><Relationship Id="rId2153" Type="http://schemas.openxmlformats.org/officeDocument/2006/relationships/image" Target="media/image854.emf"/><Relationship Id="rId2360" Type="http://schemas.openxmlformats.org/officeDocument/2006/relationships/customXml" Target="ink/ink1150.xml"/><Relationship Id="rId3204" Type="http://schemas.openxmlformats.org/officeDocument/2006/relationships/image" Target="media/image1607.emf"/><Relationship Id="rId3411" Type="http://schemas.openxmlformats.org/officeDocument/2006/relationships/customXml" Target="ink/ink1674.xml"/><Relationship Id="rId125" Type="http://schemas.openxmlformats.org/officeDocument/2006/relationships/image" Target="media/image60.emf"/><Relationship Id="rId332" Type="http://schemas.openxmlformats.org/officeDocument/2006/relationships/customXml" Target="ink/ink154.xml"/><Relationship Id="rId2013" Type="http://schemas.openxmlformats.org/officeDocument/2006/relationships/image" Target="media/image1009.emf"/><Relationship Id="rId2220" Type="http://schemas.openxmlformats.org/officeDocument/2006/relationships/customXml" Target="ink/ink1080.xml"/><Relationship Id="rId4185" Type="http://schemas.openxmlformats.org/officeDocument/2006/relationships/image" Target="media/image2099.emf"/><Relationship Id="rId4392" Type="http://schemas.openxmlformats.org/officeDocument/2006/relationships/image" Target="media/image2204.emf"/><Relationship Id="rId1779" Type="http://schemas.openxmlformats.org/officeDocument/2006/relationships/customXml" Target="ink/ink861.xml"/><Relationship Id="rId1986" Type="http://schemas.openxmlformats.org/officeDocument/2006/relationships/customXml" Target="ink/ink964.xml"/><Relationship Id="rId4045" Type="http://schemas.openxmlformats.org/officeDocument/2006/relationships/customXml" Target="ink/ink1990.xml"/><Relationship Id="rId4252" Type="http://schemas.openxmlformats.org/officeDocument/2006/relationships/image" Target="media/image2133.emf"/><Relationship Id="rId1639" Type="http://schemas.openxmlformats.org/officeDocument/2006/relationships/image" Target="media/image821.emf"/><Relationship Id="rId1846" Type="http://schemas.openxmlformats.org/officeDocument/2006/relationships/customXml" Target="ink/ink894.xml"/><Relationship Id="rId3061" Type="http://schemas.openxmlformats.org/officeDocument/2006/relationships/image" Target="media/image1535.emf"/><Relationship Id="rId1706" Type="http://schemas.openxmlformats.org/officeDocument/2006/relationships/image" Target="media/image581.wmf"/><Relationship Id="rId1913" Type="http://schemas.openxmlformats.org/officeDocument/2006/relationships/image" Target="media/image959.emf"/><Relationship Id="rId4112" Type="http://schemas.openxmlformats.org/officeDocument/2006/relationships/customXml" Target="ink/ink2023.xml"/><Relationship Id="rId3878" Type="http://schemas.openxmlformats.org/officeDocument/2006/relationships/customXml" Target="ink/ink1907.xml"/><Relationship Id="rId799" Type="http://schemas.openxmlformats.org/officeDocument/2006/relationships/image" Target="media/image399.emf"/><Relationship Id="rId2687" Type="http://schemas.openxmlformats.org/officeDocument/2006/relationships/image" Target="media/image1347.emf"/><Relationship Id="rId2894" Type="http://schemas.openxmlformats.org/officeDocument/2006/relationships/customXml" Target="ink/ink1417.xml"/><Relationship Id="rId3738" Type="http://schemas.openxmlformats.org/officeDocument/2006/relationships/customXml" Target="ink/ink1837.xml"/><Relationship Id="rId659" Type="http://schemas.openxmlformats.org/officeDocument/2006/relationships/image" Target="media/image327.emf"/><Relationship Id="rId866" Type="http://schemas.openxmlformats.org/officeDocument/2006/relationships/customXml" Target="ink/ink418.xml"/><Relationship Id="rId1289" Type="http://schemas.openxmlformats.org/officeDocument/2006/relationships/image" Target="media/image646.emf"/><Relationship Id="rId1496" Type="http://schemas.openxmlformats.org/officeDocument/2006/relationships/customXml" Target="ink/ink726.xml"/><Relationship Id="rId2547" Type="http://schemas.openxmlformats.org/officeDocument/2006/relationships/image" Target="media/image1277.emf"/><Relationship Id="rId3945" Type="http://schemas.openxmlformats.org/officeDocument/2006/relationships/image" Target="media/image1978.emf"/><Relationship Id="rId519" Type="http://schemas.openxmlformats.org/officeDocument/2006/relationships/image" Target="media/image257.emf"/><Relationship Id="rId1149" Type="http://schemas.openxmlformats.org/officeDocument/2006/relationships/oleObject" Target="embeddings/oleObject12.bin"/><Relationship Id="rId1356" Type="http://schemas.openxmlformats.org/officeDocument/2006/relationships/customXml" Target="ink/ink656.xml"/><Relationship Id="rId2754" Type="http://schemas.openxmlformats.org/officeDocument/2006/relationships/customXml" Target="ink/ink1347.xml"/><Relationship Id="rId2961" Type="http://schemas.openxmlformats.org/officeDocument/2006/relationships/image" Target="media/image1484.emf"/><Relationship Id="rId3805" Type="http://schemas.openxmlformats.org/officeDocument/2006/relationships/image" Target="media/image1908.emf"/><Relationship Id="rId726" Type="http://schemas.openxmlformats.org/officeDocument/2006/relationships/customXml" Target="ink/ink349.xml"/><Relationship Id="rId933" Type="http://schemas.openxmlformats.org/officeDocument/2006/relationships/image" Target="media/image467.emf"/><Relationship Id="rId1009" Type="http://schemas.openxmlformats.org/officeDocument/2006/relationships/image" Target="media/image505.emf"/><Relationship Id="rId1563" Type="http://schemas.openxmlformats.org/officeDocument/2006/relationships/image" Target="media/image783.emf"/><Relationship Id="rId1770" Type="http://schemas.openxmlformats.org/officeDocument/2006/relationships/image" Target="media/image887.emf"/><Relationship Id="rId2407" Type="http://schemas.openxmlformats.org/officeDocument/2006/relationships/image" Target="media/image1207.emf"/><Relationship Id="rId2614" Type="http://schemas.openxmlformats.org/officeDocument/2006/relationships/customXml" Target="ink/ink1277.xml"/><Relationship Id="rId2821" Type="http://schemas.openxmlformats.org/officeDocument/2006/relationships/image" Target="media/image1414.emf"/><Relationship Id="rId62" Type="http://schemas.openxmlformats.org/officeDocument/2006/relationships/customXml" Target="ink/ink28.xml"/><Relationship Id="rId1216" Type="http://schemas.openxmlformats.org/officeDocument/2006/relationships/customXml" Target="ink/ink586.xml"/><Relationship Id="rId1423" Type="http://schemas.openxmlformats.org/officeDocument/2006/relationships/image" Target="media/image713.emf"/><Relationship Id="rId1630" Type="http://schemas.openxmlformats.org/officeDocument/2006/relationships/customXml" Target="ink/ink793.xml"/><Relationship Id="rId3388" Type="http://schemas.openxmlformats.org/officeDocument/2006/relationships/image" Target="media/image1699.emf"/><Relationship Id="rId3595" Type="http://schemas.openxmlformats.org/officeDocument/2006/relationships/customXml" Target="ink/ink1766.xml"/><Relationship Id="rId4439" Type="http://schemas.openxmlformats.org/officeDocument/2006/relationships/customXml" Target="ink/ink2185.xml"/><Relationship Id="rId2197" Type="http://schemas.openxmlformats.org/officeDocument/2006/relationships/image" Target="media/image1102.emf"/><Relationship Id="rId3248" Type="http://schemas.openxmlformats.org/officeDocument/2006/relationships/image" Target="media/image1629.emf"/><Relationship Id="rId3455" Type="http://schemas.openxmlformats.org/officeDocument/2006/relationships/customXml" Target="ink/ink1696.xml"/><Relationship Id="rId3662" Type="http://schemas.openxmlformats.org/officeDocument/2006/relationships/image" Target="media/image1836.emf"/><Relationship Id="rId4506" Type="http://schemas.openxmlformats.org/officeDocument/2006/relationships/customXml" Target="ink/ink2218.xml"/><Relationship Id="rId169" Type="http://schemas.openxmlformats.org/officeDocument/2006/relationships/image" Target="media/image82.emf"/><Relationship Id="rId376" Type="http://schemas.openxmlformats.org/officeDocument/2006/relationships/customXml" Target="ink/ink176.xml"/><Relationship Id="rId583" Type="http://schemas.openxmlformats.org/officeDocument/2006/relationships/image" Target="media/image289.emf"/><Relationship Id="rId790" Type="http://schemas.openxmlformats.org/officeDocument/2006/relationships/customXml" Target="ink/ink381.xml"/><Relationship Id="rId2057" Type="http://schemas.openxmlformats.org/officeDocument/2006/relationships/customXml" Target="ink/ink999.xml"/><Relationship Id="rId2264" Type="http://schemas.openxmlformats.org/officeDocument/2006/relationships/customXml" Target="ink/ink1102.xml"/><Relationship Id="rId2471" Type="http://schemas.openxmlformats.org/officeDocument/2006/relationships/image" Target="media/image1239.emf"/><Relationship Id="rId3108" Type="http://schemas.openxmlformats.org/officeDocument/2006/relationships/customXml" Target="ink/ink1523.xml"/><Relationship Id="rId3315" Type="http://schemas.openxmlformats.org/officeDocument/2006/relationships/customXml" Target="ink/ink1626.xml"/><Relationship Id="rId3522" Type="http://schemas.openxmlformats.org/officeDocument/2006/relationships/image" Target="media/image1766.emf"/><Relationship Id="rId236" Type="http://schemas.openxmlformats.org/officeDocument/2006/relationships/customXml" Target="ink/ink106.xml"/><Relationship Id="rId443" Type="http://schemas.openxmlformats.org/officeDocument/2006/relationships/image" Target="media/image219.emf"/><Relationship Id="rId650" Type="http://schemas.openxmlformats.org/officeDocument/2006/relationships/customXml" Target="ink/ink313.xml"/><Relationship Id="rId1073" Type="http://schemas.openxmlformats.org/officeDocument/2006/relationships/image" Target="media/image537.emf"/><Relationship Id="rId1280" Type="http://schemas.openxmlformats.org/officeDocument/2006/relationships/customXml" Target="ink/ink618.xml"/><Relationship Id="rId2124" Type="http://schemas.openxmlformats.org/officeDocument/2006/relationships/image" Target="media/image1065.emf"/><Relationship Id="rId2331" Type="http://schemas.openxmlformats.org/officeDocument/2006/relationships/image" Target="media/image1169.emf"/><Relationship Id="rId303" Type="http://schemas.openxmlformats.org/officeDocument/2006/relationships/image" Target="media/image149.emf"/><Relationship Id="rId1140" Type="http://schemas.openxmlformats.org/officeDocument/2006/relationships/image" Target="media/image571.emf"/><Relationship Id="rId4089" Type="http://schemas.openxmlformats.org/officeDocument/2006/relationships/customXml" Target="ink/ink2012.xml"/><Relationship Id="rId4296" Type="http://schemas.openxmlformats.org/officeDocument/2006/relationships/image" Target="media/image2155.emf"/><Relationship Id="rId510" Type="http://schemas.openxmlformats.org/officeDocument/2006/relationships/customXml" Target="ink/ink243.xml"/><Relationship Id="rId1000" Type="http://schemas.openxmlformats.org/officeDocument/2006/relationships/customXml" Target="ink/ink485.xml"/><Relationship Id="rId1957" Type="http://schemas.openxmlformats.org/officeDocument/2006/relationships/image" Target="media/image981.emf"/><Relationship Id="rId4156" Type="http://schemas.openxmlformats.org/officeDocument/2006/relationships/customXml" Target="ink/ink2045.xml"/><Relationship Id="rId4363" Type="http://schemas.openxmlformats.org/officeDocument/2006/relationships/customXml" Target="ink/ink2148.xml"/><Relationship Id="rId4570" Type="http://schemas.openxmlformats.org/officeDocument/2006/relationships/theme" Target="theme/theme1.xml"/><Relationship Id="rId1817" Type="http://schemas.openxmlformats.org/officeDocument/2006/relationships/image" Target="media/image911.emf"/><Relationship Id="rId3172" Type="http://schemas.openxmlformats.org/officeDocument/2006/relationships/image" Target="media/image1591.emf"/><Relationship Id="rId4016" Type="http://schemas.openxmlformats.org/officeDocument/2006/relationships/customXml" Target="ink/ink1976.xml"/><Relationship Id="rId4223" Type="http://schemas.openxmlformats.org/officeDocument/2006/relationships/customXml" Target="ink/ink2078.xml"/><Relationship Id="rId4430" Type="http://schemas.openxmlformats.org/officeDocument/2006/relationships/image" Target="media/image2223.emf"/><Relationship Id="rId3032" Type="http://schemas.openxmlformats.org/officeDocument/2006/relationships/customXml" Target="ink/ink1485.xml"/><Relationship Id="rId160" Type="http://schemas.openxmlformats.org/officeDocument/2006/relationships/customXml" Target="ink/ink68.xml"/><Relationship Id="rId3989" Type="http://schemas.openxmlformats.org/officeDocument/2006/relationships/image" Target="media/image2000.emf"/><Relationship Id="rId2798" Type="http://schemas.openxmlformats.org/officeDocument/2006/relationships/customXml" Target="ink/ink1369.xml"/><Relationship Id="rId3849" Type="http://schemas.openxmlformats.org/officeDocument/2006/relationships/image" Target="media/image1930.emf"/><Relationship Id="rId977" Type="http://schemas.openxmlformats.org/officeDocument/2006/relationships/image" Target="media/image489.emf"/><Relationship Id="rId2658" Type="http://schemas.openxmlformats.org/officeDocument/2006/relationships/customXml" Target="ink/ink1299.xml"/><Relationship Id="rId2865" Type="http://schemas.openxmlformats.org/officeDocument/2006/relationships/image" Target="media/image1436.emf"/><Relationship Id="rId3709" Type="http://schemas.openxmlformats.org/officeDocument/2006/relationships/image" Target="media/image1860.emf"/><Relationship Id="rId3916" Type="http://schemas.openxmlformats.org/officeDocument/2006/relationships/customXml" Target="ink/ink1926.xml"/><Relationship Id="rId4080" Type="http://schemas.openxmlformats.org/officeDocument/2006/relationships/image" Target="media/image2046.emf"/><Relationship Id="rId837" Type="http://schemas.openxmlformats.org/officeDocument/2006/relationships/image" Target="media/image419.emf"/><Relationship Id="rId1467" Type="http://schemas.openxmlformats.org/officeDocument/2006/relationships/image" Target="media/image735.emf"/><Relationship Id="rId1674" Type="http://schemas.openxmlformats.org/officeDocument/2006/relationships/customXml" Target="ink/ink815.xml"/><Relationship Id="rId1881" Type="http://schemas.openxmlformats.org/officeDocument/2006/relationships/image" Target="media/image943.emf"/><Relationship Id="rId2518" Type="http://schemas.openxmlformats.org/officeDocument/2006/relationships/customXml" Target="ink/ink1229.xml"/><Relationship Id="rId2725" Type="http://schemas.openxmlformats.org/officeDocument/2006/relationships/image" Target="media/image1366.emf"/><Relationship Id="rId2932" Type="http://schemas.openxmlformats.org/officeDocument/2006/relationships/customXml" Target="ink/ink1436.xml"/><Relationship Id="rId904" Type="http://schemas.openxmlformats.org/officeDocument/2006/relationships/customXml" Target="ink/ink437.xml"/><Relationship Id="rId1327" Type="http://schemas.openxmlformats.org/officeDocument/2006/relationships/image" Target="media/image665.emf"/><Relationship Id="rId1534" Type="http://schemas.openxmlformats.org/officeDocument/2006/relationships/customXml" Target="ink/ink745.xml"/><Relationship Id="rId1741" Type="http://schemas.openxmlformats.org/officeDocument/2006/relationships/customXml" Target="ink/ink842.xml"/><Relationship Id="rId33" Type="http://schemas.openxmlformats.org/officeDocument/2006/relationships/image" Target="media/image13.emf"/><Relationship Id="rId1601" Type="http://schemas.openxmlformats.org/officeDocument/2006/relationships/image" Target="media/image802.emf"/><Relationship Id="rId3499" Type="http://schemas.openxmlformats.org/officeDocument/2006/relationships/customXml" Target="ink/ink1718.xml"/><Relationship Id="rId3359" Type="http://schemas.openxmlformats.org/officeDocument/2006/relationships/customXml" Target="ink/ink1648.xml"/><Relationship Id="rId3566" Type="http://schemas.openxmlformats.org/officeDocument/2006/relationships/image" Target="media/image1788.emf"/><Relationship Id="rId487" Type="http://schemas.openxmlformats.org/officeDocument/2006/relationships/image" Target="media/image241.emf"/><Relationship Id="rId694" Type="http://schemas.openxmlformats.org/officeDocument/2006/relationships/customXml" Target="ink/ink333.xml"/><Relationship Id="rId2168" Type="http://schemas.openxmlformats.org/officeDocument/2006/relationships/customXml" Target="ink/ink1054.xml"/><Relationship Id="rId2375" Type="http://schemas.openxmlformats.org/officeDocument/2006/relationships/image" Target="media/image1191.emf"/><Relationship Id="rId3219" Type="http://schemas.openxmlformats.org/officeDocument/2006/relationships/customXml" Target="ink/ink1578.xml"/><Relationship Id="rId3773" Type="http://schemas.openxmlformats.org/officeDocument/2006/relationships/image" Target="media/image1892.emf"/><Relationship Id="rId3980" Type="http://schemas.openxmlformats.org/officeDocument/2006/relationships/customXml" Target="ink/ink1958.xml"/><Relationship Id="rId347" Type="http://schemas.openxmlformats.org/officeDocument/2006/relationships/image" Target="media/image171.emf"/><Relationship Id="rId1184" Type="http://schemas.openxmlformats.org/officeDocument/2006/relationships/customXml" Target="ink/ink570.xml"/><Relationship Id="rId2028" Type="http://schemas.openxmlformats.org/officeDocument/2006/relationships/image" Target="media/image853.emf"/><Relationship Id="rId2582" Type="http://schemas.openxmlformats.org/officeDocument/2006/relationships/customXml" Target="ink/ink1261.xml"/><Relationship Id="rId3426" Type="http://schemas.openxmlformats.org/officeDocument/2006/relationships/image" Target="media/image1718.emf"/><Relationship Id="rId3633" Type="http://schemas.openxmlformats.org/officeDocument/2006/relationships/customXml" Target="ink/ink1785.xml"/><Relationship Id="rId3840" Type="http://schemas.openxmlformats.org/officeDocument/2006/relationships/customXml" Target="ink/ink1888.xml"/><Relationship Id="rId554" Type="http://schemas.openxmlformats.org/officeDocument/2006/relationships/customXml" Target="ink/ink265.xml"/><Relationship Id="rId761" Type="http://schemas.openxmlformats.org/officeDocument/2006/relationships/image" Target="media/image380.emf"/><Relationship Id="rId1391" Type="http://schemas.openxmlformats.org/officeDocument/2006/relationships/image" Target="media/image697.emf"/><Relationship Id="rId2235" Type="http://schemas.openxmlformats.org/officeDocument/2006/relationships/image" Target="media/image1121.emf"/><Relationship Id="rId2442" Type="http://schemas.openxmlformats.org/officeDocument/2006/relationships/customXml" Target="ink/ink1191.xml"/><Relationship Id="rId3700" Type="http://schemas.openxmlformats.org/officeDocument/2006/relationships/image" Target="media/image1855.emf"/><Relationship Id="rId207" Type="http://schemas.openxmlformats.org/officeDocument/2006/relationships/image" Target="media/image101.emf"/><Relationship Id="rId414" Type="http://schemas.openxmlformats.org/officeDocument/2006/relationships/customXml" Target="ink/ink195.xml"/><Relationship Id="rId621" Type="http://schemas.openxmlformats.org/officeDocument/2006/relationships/image" Target="media/image308.emf"/><Relationship Id="rId1044" Type="http://schemas.openxmlformats.org/officeDocument/2006/relationships/customXml" Target="ink/ink507.xml"/><Relationship Id="rId1251" Type="http://schemas.openxmlformats.org/officeDocument/2006/relationships/image" Target="media/image627.emf"/><Relationship Id="rId2302" Type="http://schemas.openxmlformats.org/officeDocument/2006/relationships/customXml" Target="ink/ink1121.xml"/><Relationship Id="rId1111" Type="http://schemas.openxmlformats.org/officeDocument/2006/relationships/customXml" Target="ink/ink540.xml"/><Relationship Id="rId4267" Type="http://schemas.openxmlformats.org/officeDocument/2006/relationships/customXml" Target="ink/ink2100.xml"/><Relationship Id="rId4474" Type="http://schemas.openxmlformats.org/officeDocument/2006/relationships/customXml" Target="ink/ink2202.xml"/><Relationship Id="rId3076" Type="http://schemas.openxmlformats.org/officeDocument/2006/relationships/customXml" Target="ink/ink1507.xml"/><Relationship Id="rId3283" Type="http://schemas.openxmlformats.org/officeDocument/2006/relationships/customXml" Target="ink/ink1610.xml"/><Relationship Id="rId3490" Type="http://schemas.openxmlformats.org/officeDocument/2006/relationships/image" Target="media/image1750.emf"/><Relationship Id="rId4127" Type="http://schemas.openxmlformats.org/officeDocument/2006/relationships/image" Target="media/image2070.emf"/><Relationship Id="rId4334" Type="http://schemas.openxmlformats.org/officeDocument/2006/relationships/image" Target="media/image2174.emf"/><Relationship Id="rId4541" Type="http://schemas.openxmlformats.org/officeDocument/2006/relationships/image" Target="media/image2280.emf"/><Relationship Id="rId1928" Type="http://schemas.openxmlformats.org/officeDocument/2006/relationships/customXml" Target="ink/ink935.xml"/><Relationship Id="rId2092" Type="http://schemas.openxmlformats.org/officeDocument/2006/relationships/image" Target="media/image1049.emf"/><Relationship Id="rId3143" Type="http://schemas.openxmlformats.org/officeDocument/2006/relationships/image" Target="media/image1576.emf"/><Relationship Id="rId3350" Type="http://schemas.openxmlformats.org/officeDocument/2006/relationships/image" Target="media/image1680.emf"/><Relationship Id="rId271" Type="http://schemas.openxmlformats.org/officeDocument/2006/relationships/image" Target="media/image133.emf"/><Relationship Id="rId3003" Type="http://schemas.openxmlformats.org/officeDocument/2006/relationships/image" Target="media/image1506.emf"/><Relationship Id="rId4401" Type="http://schemas.openxmlformats.org/officeDocument/2006/relationships/customXml" Target="ink/ink2166.xml"/><Relationship Id="rId131" Type="http://schemas.openxmlformats.org/officeDocument/2006/relationships/image" Target="media/image63.emf"/><Relationship Id="rId3210" Type="http://schemas.openxmlformats.org/officeDocument/2006/relationships/image" Target="media/image1610.emf"/><Relationship Id="rId2769" Type="http://schemas.openxmlformats.org/officeDocument/2006/relationships/image" Target="media/image1388.emf"/><Relationship Id="rId2976" Type="http://schemas.openxmlformats.org/officeDocument/2006/relationships/customXml" Target="ink/ink1458.xml"/><Relationship Id="rId948" Type="http://schemas.openxmlformats.org/officeDocument/2006/relationships/customXml" Target="ink/ink459.xml"/><Relationship Id="rId1578" Type="http://schemas.openxmlformats.org/officeDocument/2006/relationships/customXml" Target="ink/ink767.xml"/><Relationship Id="rId1785" Type="http://schemas.openxmlformats.org/officeDocument/2006/relationships/customXml" Target="ink/ink864.xml"/><Relationship Id="rId1992" Type="http://schemas.openxmlformats.org/officeDocument/2006/relationships/customXml" Target="ink/ink967.xml"/><Relationship Id="rId2629" Type="http://schemas.openxmlformats.org/officeDocument/2006/relationships/image" Target="media/image1318.emf"/><Relationship Id="rId2836" Type="http://schemas.openxmlformats.org/officeDocument/2006/relationships/customXml" Target="ink/ink1388.xml"/><Relationship Id="rId4191" Type="http://schemas.openxmlformats.org/officeDocument/2006/relationships/image" Target="media/image2102.emf"/><Relationship Id="rId77" Type="http://schemas.openxmlformats.org/officeDocument/2006/relationships/image" Target="media/image36.wmf"/><Relationship Id="rId808" Type="http://schemas.openxmlformats.org/officeDocument/2006/relationships/customXml" Target="ink/ink390.xml"/><Relationship Id="rId1438" Type="http://schemas.openxmlformats.org/officeDocument/2006/relationships/customXml" Target="ink/ink697.xml"/><Relationship Id="rId1645" Type="http://schemas.openxmlformats.org/officeDocument/2006/relationships/image" Target="media/image824.emf"/><Relationship Id="rId4051" Type="http://schemas.openxmlformats.org/officeDocument/2006/relationships/customXml" Target="ink/ink1993.xml"/><Relationship Id="rId1852" Type="http://schemas.openxmlformats.org/officeDocument/2006/relationships/customXml" Target="ink/ink897.xml"/><Relationship Id="rId2903" Type="http://schemas.openxmlformats.org/officeDocument/2006/relationships/image" Target="media/image1455.emf"/><Relationship Id="rId1505" Type="http://schemas.openxmlformats.org/officeDocument/2006/relationships/image" Target="media/image754.emf"/><Relationship Id="rId1712" Type="http://schemas.openxmlformats.org/officeDocument/2006/relationships/image" Target="media/image584.jpeg"/><Relationship Id="rId3677" Type="http://schemas.openxmlformats.org/officeDocument/2006/relationships/customXml" Target="ink/ink1807.xml"/><Relationship Id="rId3884" Type="http://schemas.openxmlformats.org/officeDocument/2006/relationships/customXml" Target="ink/ink1910.xml"/><Relationship Id="rId598" Type="http://schemas.openxmlformats.org/officeDocument/2006/relationships/customXml" Target="ink/ink287.xml"/><Relationship Id="rId2279" Type="http://schemas.openxmlformats.org/officeDocument/2006/relationships/image" Target="media/image1143.emf"/><Relationship Id="rId2486" Type="http://schemas.openxmlformats.org/officeDocument/2006/relationships/customXml" Target="ink/ink1213.xml"/><Relationship Id="rId2693" Type="http://schemas.openxmlformats.org/officeDocument/2006/relationships/image" Target="media/image1350.emf"/><Relationship Id="rId3537" Type="http://schemas.openxmlformats.org/officeDocument/2006/relationships/customXml" Target="ink/ink1737.xml"/><Relationship Id="rId3744" Type="http://schemas.openxmlformats.org/officeDocument/2006/relationships/customXml" Target="ink/ink1840.xml"/><Relationship Id="rId3951" Type="http://schemas.openxmlformats.org/officeDocument/2006/relationships/image" Target="media/image1981.emf"/><Relationship Id="rId458" Type="http://schemas.openxmlformats.org/officeDocument/2006/relationships/customXml" Target="ink/ink217.xml"/><Relationship Id="rId665" Type="http://schemas.openxmlformats.org/officeDocument/2006/relationships/image" Target="media/image330.emf"/><Relationship Id="rId872" Type="http://schemas.openxmlformats.org/officeDocument/2006/relationships/customXml" Target="ink/ink421.xml"/><Relationship Id="rId1088" Type="http://schemas.openxmlformats.org/officeDocument/2006/relationships/customXml" Target="ink/ink529.xml"/><Relationship Id="rId1295" Type="http://schemas.openxmlformats.org/officeDocument/2006/relationships/image" Target="media/image649.emf"/><Relationship Id="rId2139" Type="http://schemas.openxmlformats.org/officeDocument/2006/relationships/customXml" Target="ink/ink1040.xml"/><Relationship Id="rId2346" Type="http://schemas.openxmlformats.org/officeDocument/2006/relationships/customXml" Target="ink/ink1143.xml"/><Relationship Id="rId2553" Type="http://schemas.openxmlformats.org/officeDocument/2006/relationships/image" Target="media/image1280.emf"/><Relationship Id="rId2760" Type="http://schemas.openxmlformats.org/officeDocument/2006/relationships/customXml" Target="ink/ink1350.xml"/><Relationship Id="rId3604" Type="http://schemas.openxmlformats.org/officeDocument/2006/relationships/image" Target="media/image1807.emf"/><Relationship Id="rId3811" Type="http://schemas.openxmlformats.org/officeDocument/2006/relationships/image" Target="media/image1911.emf"/><Relationship Id="rId318" Type="http://schemas.openxmlformats.org/officeDocument/2006/relationships/customXml" Target="ink/ink147.xml"/><Relationship Id="rId525" Type="http://schemas.openxmlformats.org/officeDocument/2006/relationships/image" Target="media/image260.emf"/><Relationship Id="rId732" Type="http://schemas.openxmlformats.org/officeDocument/2006/relationships/customXml" Target="ink/ink352.xml"/><Relationship Id="rId1155" Type="http://schemas.openxmlformats.org/officeDocument/2006/relationships/image" Target="media/image579.emf"/><Relationship Id="rId1362" Type="http://schemas.openxmlformats.org/officeDocument/2006/relationships/customXml" Target="ink/ink659.xml"/><Relationship Id="rId2206" Type="http://schemas.openxmlformats.org/officeDocument/2006/relationships/customXml" Target="ink/ink1073.xml"/><Relationship Id="rId2413" Type="http://schemas.openxmlformats.org/officeDocument/2006/relationships/image" Target="media/image1210.emf"/><Relationship Id="rId2620" Type="http://schemas.openxmlformats.org/officeDocument/2006/relationships/customXml" Target="ink/ink1280.xml"/><Relationship Id="rId1015" Type="http://schemas.openxmlformats.org/officeDocument/2006/relationships/image" Target="media/image508.emf"/><Relationship Id="rId1222" Type="http://schemas.openxmlformats.org/officeDocument/2006/relationships/customXml" Target="ink/ink589.xml"/><Relationship Id="rId4378" Type="http://schemas.openxmlformats.org/officeDocument/2006/relationships/image" Target="media/image2196.emf"/><Relationship Id="rId3187" Type="http://schemas.openxmlformats.org/officeDocument/2006/relationships/customXml" Target="ink/ink1562.xml"/><Relationship Id="rId3394" Type="http://schemas.openxmlformats.org/officeDocument/2006/relationships/image" Target="media/image1702.emf"/><Relationship Id="rId4238" Type="http://schemas.openxmlformats.org/officeDocument/2006/relationships/image" Target="media/image2126.emf"/><Relationship Id="rId3047" Type="http://schemas.openxmlformats.org/officeDocument/2006/relationships/image" Target="media/image1528.emf"/><Relationship Id="rId4445" Type="http://schemas.openxmlformats.org/officeDocument/2006/relationships/customXml" Target="ink/ink2188.xml"/><Relationship Id="rId175" Type="http://schemas.openxmlformats.org/officeDocument/2006/relationships/image" Target="media/image85.emf"/><Relationship Id="rId3254" Type="http://schemas.openxmlformats.org/officeDocument/2006/relationships/image" Target="media/image1632.emf"/><Relationship Id="rId3461" Type="http://schemas.openxmlformats.org/officeDocument/2006/relationships/customXml" Target="ink/ink1699.xml"/><Relationship Id="rId4305" Type="http://schemas.openxmlformats.org/officeDocument/2006/relationships/customXml" Target="ink/ink2119.xml"/><Relationship Id="rId4512" Type="http://schemas.openxmlformats.org/officeDocument/2006/relationships/customXml" Target="ink/ink2221.xml"/><Relationship Id="rId382" Type="http://schemas.openxmlformats.org/officeDocument/2006/relationships/customXml" Target="ink/ink179.xml"/><Relationship Id="rId2063" Type="http://schemas.openxmlformats.org/officeDocument/2006/relationships/customXml" Target="ink/ink1002.xml"/><Relationship Id="rId2270" Type="http://schemas.openxmlformats.org/officeDocument/2006/relationships/customXml" Target="ink/ink1105.xml"/><Relationship Id="rId3114" Type="http://schemas.openxmlformats.org/officeDocument/2006/relationships/customXml" Target="ink/ink1526.xml"/><Relationship Id="rId3321" Type="http://schemas.openxmlformats.org/officeDocument/2006/relationships/customXml" Target="ink/ink1629.xml"/><Relationship Id="rId242" Type="http://schemas.openxmlformats.org/officeDocument/2006/relationships/customXml" Target="ink/ink109.xml"/><Relationship Id="rId2130" Type="http://schemas.openxmlformats.org/officeDocument/2006/relationships/image" Target="media/image1068.emf"/><Relationship Id="rId102" Type="http://schemas.openxmlformats.org/officeDocument/2006/relationships/customXml" Target="ink/ink39.xml"/><Relationship Id="rId1689" Type="http://schemas.openxmlformats.org/officeDocument/2006/relationships/image" Target="media/image846.emf"/><Relationship Id="rId4095" Type="http://schemas.openxmlformats.org/officeDocument/2006/relationships/customXml" Target="ink/ink2015.xml"/><Relationship Id="rId1896" Type="http://schemas.openxmlformats.org/officeDocument/2006/relationships/customXml" Target="ink/ink919.xml"/><Relationship Id="rId2947" Type="http://schemas.openxmlformats.org/officeDocument/2006/relationships/image" Target="media/image1477.emf"/><Relationship Id="rId4162" Type="http://schemas.openxmlformats.org/officeDocument/2006/relationships/customXml" Target="ink/ink2048.xml"/><Relationship Id="rId919" Type="http://schemas.openxmlformats.org/officeDocument/2006/relationships/image" Target="media/image460.emf"/><Relationship Id="rId1549" Type="http://schemas.openxmlformats.org/officeDocument/2006/relationships/image" Target="media/image776.emf"/><Relationship Id="rId1756" Type="http://schemas.openxmlformats.org/officeDocument/2006/relationships/image" Target="media/image880.emf"/><Relationship Id="rId1963" Type="http://schemas.openxmlformats.org/officeDocument/2006/relationships/image" Target="media/image984.emf"/><Relationship Id="rId2807" Type="http://schemas.openxmlformats.org/officeDocument/2006/relationships/image" Target="media/image1407.emf"/><Relationship Id="rId4022" Type="http://schemas.openxmlformats.org/officeDocument/2006/relationships/customXml" Target="ink/ink1979.xml"/><Relationship Id="rId48" Type="http://schemas.openxmlformats.org/officeDocument/2006/relationships/customXml" Target="ink/ink21.xml"/><Relationship Id="rId1409" Type="http://schemas.openxmlformats.org/officeDocument/2006/relationships/image" Target="media/image706.emf"/><Relationship Id="rId1616" Type="http://schemas.openxmlformats.org/officeDocument/2006/relationships/customXml" Target="ink/ink786.xml"/><Relationship Id="rId1823" Type="http://schemas.openxmlformats.org/officeDocument/2006/relationships/image" Target="media/image914.emf"/><Relationship Id="rId3788" Type="http://schemas.openxmlformats.org/officeDocument/2006/relationships/customXml" Target="ink/ink1862.xml"/><Relationship Id="rId3995" Type="http://schemas.openxmlformats.org/officeDocument/2006/relationships/image" Target="media/image2003.emf"/><Relationship Id="rId2597" Type="http://schemas.openxmlformats.org/officeDocument/2006/relationships/image" Target="media/image1302.emf"/><Relationship Id="rId3648" Type="http://schemas.openxmlformats.org/officeDocument/2006/relationships/image" Target="media/image1829.emf"/><Relationship Id="rId3855" Type="http://schemas.openxmlformats.org/officeDocument/2006/relationships/image" Target="media/image1933.emf"/><Relationship Id="rId569" Type="http://schemas.openxmlformats.org/officeDocument/2006/relationships/image" Target="media/image282.emf"/><Relationship Id="rId776" Type="http://schemas.openxmlformats.org/officeDocument/2006/relationships/customXml" Target="ink/ink374.xml"/><Relationship Id="rId983" Type="http://schemas.openxmlformats.org/officeDocument/2006/relationships/image" Target="media/image492.emf"/><Relationship Id="rId1199" Type="http://schemas.openxmlformats.org/officeDocument/2006/relationships/image" Target="media/image601.emf"/><Relationship Id="rId2457" Type="http://schemas.openxmlformats.org/officeDocument/2006/relationships/image" Target="media/image1232.emf"/><Relationship Id="rId2664" Type="http://schemas.openxmlformats.org/officeDocument/2006/relationships/customXml" Target="ink/ink1302.xml"/><Relationship Id="rId3508" Type="http://schemas.openxmlformats.org/officeDocument/2006/relationships/image" Target="media/image1759.emf"/><Relationship Id="rId429" Type="http://schemas.openxmlformats.org/officeDocument/2006/relationships/image" Target="media/image212.emf"/><Relationship Id="rId636" Type="http://schemas.openxmlformats.org/officeDocument/2006/relationships/customXml" Target="ink/ink306.xml"/><Relationship Id="rId1059" Type="http://schemas.openxmlformats.org/officeDocument/2006/relationships/image" Target="media/image530.emf"/><Relationship Id="rId1266" Type="http://schemas.openxmlformats.org/officeDocument/2006/relationships/customXml" Target="ink/ink611.xml"/><Relationship Id="rId1473" Type="http://schemas.openxmlformats.org/officeDocument/2006/relationships/image" Target="media/image738.emf"/><Relationship Id="rId2317" Type="http://schemas.openxmlformats.org/officeDocument/2006/relationships/image" Target="media/image1162.emf"/><Relationship Id="rId2871" Type="http://schemas.openxmlformats.org/officeDocument/2006/relationships/image" Target="media/image1439.emf"/><Relationship Id="rId3715" Type="http://schemas.openxmlformats.org/officeDocument/2006/relationships/image" Target="media/image1863.emf"/><Relationship Id="rId3922" Type="http://schemas.openxmlformats.org/officeDocument/2006/relationships/customXml" Target="ink/ink1929.xml"/><Relationship Id="rId843" Type="http://schemas.openxmlformats.org/officeDocument/2006/relationships/image" Target="media/image422.emf"/><Relationship Id="rId1126" Type="http://schemas.openxmlformats.org/officeDocument/2006/relationships/image" Target="media/image564.emf"/><Relationship Id="rId1680" Type="http://schemas.openxmlformats.org/officeDocument/2006/relationships/customXml" Target="ink/ink818.xml"/><Relationship Id="rId2524" Type="http://schemas.openxmlformats.org/officeDocument/2006/relationships/customXml" Target="ink/ink1232.xml"/><Relationship Id="rId2731" Type="http://schemas.openxmlformats.org/officeDocument/2006/relationships/image" Target="media/image1369.emf"/><Relationship Id="rId703" Type="http://schemas.openxmlformats.org/officeDocument/2006/relationships/image" Target="media/image351.emf"/><Relationship Id="rId910" Type="http://schemas.openxmlformats.org/officeDocument/2006/relationships/customXml" Target="ink/ink440.xml"/><Relationship Id="rId1333" Type="http://schemas.openxmlformats.org/officeDocument/2006/relationships/image" Target="media/image668.emf"/><Relationship Id="rId1540" Type="http://schemas.openxmlformats.org/officeDocument/2006/relationships/customXml" Target="ink/ink748.xml"/><Relationship Id="rId4489" Type="http://schemas.openxmlformats.org/officeDocument/2006/relationships/image" Target="media/image2253.emf"/><Relationship Id="rId1400" Type="http://schemas.openxmlformats.org/officeDocument/2006/relationships/customXml" Target="ink/ink678.xml"/><Relationship Id="rId3298" Type="http://schemas.openxmlformats.org/officeDocument/2006/relationships/image" Target="media/image1654.emf"/><Relationship Id="rId4349" Type="http://schemas.openxmlformats.org/officeDocument/2006/relationships/customXml" Target="ink/ink2141.xml"/><Relationship Id="rId4556" Type="http://schemas.openxmlformats.org/officeDocument/2006/relationships/customXml" Target="ink/ink2241.xml"/><Relationship Id="rId3158" Type="http://schemas.openxmlformats.org/officeDocument/2006/relationships/customXml" Target="ink/ink1548.xml"/><Relationship Id="rId3365" Type="http://schemas.openxmlformats.org/officeDocument/2006/relationships/customXml" Target="ink/ink1651.xml"/><Relationship Id="rId3572" Type="http://schemas.openxmlformats.org/officeDocument/2006/relationships/image" Target="media/image1791.emf"/><Relationship Id="rId4209" Type="http://schemas.openxmlformats.org/officeDocument/2006/relationships/image" Target="media/image2111.emf"/><Relationship Id="rId4416" Type="http://schemas.openxmlformats.org/officeDocument/2006/relationships/image" Target="media/image2216.emf"/><Relationship Id="rId286" Type="http://schemas.openxmlformats.org/officeDocument/2006/relationships/customXml" Target="ink/ink131.xml"/><Relationship Id="rId493" Type="http://schemas.openxmlformats.org/officeDocument/2006/relationships/image" Target="media/image244.emf"/><Relationship Id="rId2174" Type="http://schemas.openxmlformats.org/officeDocument/2006/relationships/customXml" Target="ink/ink1057.xml"/><Relationship Id="rId2381" Type="http://schemas.openxmlformats.org/officeDocument/2006/relationships/image" Target="media/image1194.emf"/><Relationship Id="rId3018" Type="http://schemas.openxmlformats.org/officeDocument/2006/relationships/customXml" Target="ink/ink1478.xml"/><Relationship Id="rId3225" Type="http://schemas.openxmlformats.org/officeDocument/2006/relationships/customXml" Target="ink/ink1581.xml"/><Relationship Id="rId3432" Type="http://schemas.openxmlformats.org/officeDocument/2006/relationships/image" Target="media/image1721.emf"/><Relationship Id="rId146" Type="http://schemas.openxmlformats.org/officeDocument/2006/relationships/customXml" Target="ink/ink61.xml"/><Relationship Id="rId353" Type="http://schemas.openxmlformats.org/officeDocument/2006/relationships/image" Target="media/image174.emf"/><Relationship Id="rId560" Type="http://schemas.openxmlformats.org/officeDocument/2006/relationships/customXml" Target="ink/ink268.xml"/><Relationship Id="rId1190" Type="http://schemas.openxmlformats.org/officeDocument/2006/relationships/customXml" Target="ink/ink573.xml"/><Relationship Id="rId2034" Type="http://schemas.openxmlformats.org/officeDocument/2006/relationships/image" Target="media/image1020.emf"/><Relationship Id="rId2241" Type="http://schemas.openxmlformats.org/officeDocument/2006/relationships/image" Target="media/image1124.emf"/><Relationship Id="rId213" Type="http://schemas.openxmlformats.org/officeDocument/2006/relationships/image" Target="media/image104.emf"/><Relationship Id="rId420" Type="http://schemas.openxmlformats.org/officeDocument/2006/relationships/customXml" Target="ink/ink198.xml"/><Relationship Id="rId1050" Type="http://schemas.openxmlformats.org/officeDocument/2006/relationships/customXml" Target="ink/ink510.xml"/><Relationship Id="rId2101" Type="http://schemas.openxmlformats.org/officeDocument/2006/relationships/customXml" Target="ink/ink1021.xml"/><Relationship Id="rId4066" Type="http://schemas.openxmlformats.org/officeDocument/2006/relationships/image" Target="media/image2039.emf"/><Relationship Id="rId1867" Type="http://schemas.openxmlformats.org/officeDocument/2006/relationships/image" Target="media/image936.emf"/><Relationship Id="rId2918" Type="http://schemas.openxmlformats.org/officeDocument/2006/relationships/customXml" Target="ink/ink1429.xml"/><Relationship Id="rId4273" Type="http://schemas.openxmlformats.org/officeDocument/2006/relationships/customXml" Target="ink/ink2103.xml"/><Relationship Id="rId4480" Type="http://schemas.openxmlformats.org/officeDocument/2006/relationships/customXml" Target="ink/ink2205.xml"/><Relationship Id="rId1727" Type="http://schemas.openxmlformats.org/officeDocument/2006/relationships/customXml" Target="ink/ink835.xml"/><Relationship Id="rId1934" Type="http://schemas.openxmlformats.org/officeDocument/2006/relationships/customXml" Target="ink/ink938.xml"/><Relationship Id="rId3082" Type="http://schemas.openxmlformats.org/officeDocument/2006/relationships/customXml" Target="ink/ink1510.xml"/><Relationship Id="rId4133" Type="http://schemas.openxmlformats.org/officeDocument/2006/relationships/image" Target="media/image2073.emf"/><Relationship Id="rId4340" Type="http://schemas.openxmlformats.org/officeDocument/2006/relationships/image" Target="media/image2177.emf"/><Relationship Id="rId19" Type="http://schemas.openxmlformats.org/officeDocument/2006/relationships/image" Target="media/image6.emf"/><Relationship Id="rId3899" Type="http://schemas.openxmlformats.org/officeDocument/2006/relationships/image" Target="media/image1955.emf"/><Relationship Id="rId4200" Type="http://schemas.openxmlformats.org/officeDocument/2006/relationships/customXml" Target="ink/ink2067.xml"/><Relationship Id="rId3759" Type="http://schemas.openxmlformats.org/officeDocument/2006/relationships/image" Target="media/image1885.emf"/><Relationship Id="rId3966" Type="http://schemas.openxmlformats.org/officeDocument/2006/relationships/customXml" Target="ink/ink1951.xml"/><Relationship Id="rId3" Type="http://schemas.openxmlformats.org/officeDocument/2006/relationships/styles" Target="styles.xml"/><Relationship Id="rId887" Type="http://schemas.openxmlformats.org/officeDocument/2006/relationships/image" Target="media/image444.emf"/><Relationship Id="rId2568" Type="http://schemas.openxmlformats.org/officeDocument/2006/relationships/customXml" Target="ink/ink1254.xml"/><Relationship Id="rId2775" Type="http://schemas.openxmlformats.org/officeDocument/2006/relationships/image" Target="media/image1391.emf"/><Relationship Id="rId2982" Type="http://schemas.openxmlformats.org/officeDocument/2006/relationships/customXml" Target="ink/ink1461.xml"/><Relationship Id="rId3619" Type="http://schemas.openxmlformats.org/officeDocument/2006/relationships/customXml" Target="ink/ink1778.xml"/><Relationship Id="rId3826" Type="http://schemas.openxmlformats.org/officeDocument/2006/relationships/customXml" Target="ink/ink1881.xml"/><Relationship Id="rId747" Type="http://schemas.openxmlformats.org/officeDocument/2006/relationships/image" Target="media/image373.emf"/><Relationship Id="rId954" Type="http://schemas.openxmlformats.org/officeDocument/2006/relationships/customXml" Target="ink/ink462.xml"/><Relationship Id="rId1377" Type="http://schemas.openxmlformats.org/officeDocument/2006/relationships/image" Target="media/image690.emf"/><Relationship Id="rId1584" Type="http://schemas.openxmlformats.org/officeDocument/2006/relationships/customXml" Target="ink/ink770.xml"/><Relationship Id="rId1791" Type="http://schemas.openxmlformats.org/officeDocument/2006/relationships/customXml" Target="ink/ink867.xml"/><Relationship Id="rId2428" Type="http://schemas.openxmlformats.org/officeDocument/2006/relationships/customXml" Target="ink/ink1184.xml"/><Relationship Id="rId2635" Type="http://schemas.openxmlformats.org/officeDocument/2006/relationships/image" Target="media/image1321.emf"/><Relationship Id="rId2842" Type="http://schemas.openxmlformats.org/officeDocument/2006/relationships/customXml" Target="ink/ink1391.xml"/><Relationship Id="rId83" Type="http://schemas.openxmlformats.org/officeDocument/2006/relationships/image" Target="media/image39.wmf"/><Relationship Id="rId607" Type="http://schemas.openxmlformats.org/officeDocument/2006/relationships/image" Target="media/image301.emf"/><Relationship Id="rId814" Type="http://schemas.openxmlformats.org/officeDocument/2006/relationships/customXml" Target="ink/ink393.xml"/><Relationship Id="rId1237" Type="http://schemas.openxmlformats.org/officeDocument/2006/relationships/image" Target="media/image620.emf"/><Relationship Id="rId1444" Type="http://schemas.openxmlformats.org/officeDocument/2006/relationships/customXml" Target="ink/ink700.xml"/><Relationship Id="rId1651" Type="http://schemas.openxmlformats.org/officeDocument/2006/relationships/image" Target="media/image827.emf"/><Relationship Id="rId2702" Type="http://schemas.openxmlformats.org/officeDocument/2006/relationships/customXml" Target="ink/ink1321.xml"/><Relationship Id="rId1304" Type="http://schemas.openxmlformats.org/officeDocument/2006/relationships/customXml" Target="ink/ink630.xml"/><Relationship Id="rId1511" Type="http://schemas.openxmlformats.org/officeDocument/2006/relationships/image" Target="media/image757.emf"/><Relationship Id="rId3269" Type="http://schemas.openxmlformats.org/officeDocument/2006/relationships/customXml" Target="ink/ink1603.xml"/><Relationship Id="rId3476" Type="http://schemas.openxmlformats.org/officeDocument/2006/relationships/image" Target="media/image1743.emf"/><Relationship Id="rId3683" Type="http://schemas.openxmlformats.org/officeDocument/2006/relationships/customXml" Target="ink/ink1810.xml"/><Relationship Id="rId4527" Type="http://schemas.openxmlformats.org/officeDocument/2006/relationships/image" Target="media/image2272.emf"/><Relationship Id="rId10" Type="http://schemas.openxmlformats.org/officeDocument/2006/relationships/customXml" Target="ink/ink2.xml"/><Relationship Id="rId397" Type="http://schemas.openxmlformats.org/officeDocument/2006/relationships/image" Target="media/image196.emf"/><Relationship Id="rId2078" Type="http://schemas.openxmlformats.org/officeDocument/2006/relationships/image" Target="media/image1042.emf"/><Relationship Id="rId2285" Type="http://schemas.openxmlformats.org/officeDocument/2006/relationships/image" Target="media/image1146.emf"/><Relationship Id="rId2492" Type="http://schemas.openxmlformats.org/officeDocument/2006/relationships/customXml" Target="ink/ink1216.xml"/><Relationship Id="rId3129" Type="http://schemas.openxmlformats.org/officeDocument/2006/relationships/image" Target="media/image1569.emf"/><Relationship Id="rId3336" Type="http://schemas.openxmlformats.org/officeDocument/2006/relationships/image" Target="media/image1673.emf"/><Relationship Id="rId3890" Type="http://schemas.openxmlformats.org/officeDocument/2006/relationships/customXml" Target="ink/ink1913.xml"/><Relationship Id="rId257" Type="http://schemas.openxmlformats.org/officeDocument/2006/relationships/image" Target="media/image126.emf"/><Relationship Id="rId464" Type="http://schemas.openxmlformats.org/officeDocument/2006/relationships/customXml" Target="ink/ink220.xml"/><Relationship Id="rId1094" Type="http://schemas.openxmlformats.org/officeDocument/2006/relationships/customXml" Target="ink/ink532.xml"/><Relationship Id="rId2145" Type="http://schemas.openxmlformats.org/officeDocument/2006/relationships/customXml" Target="ink/ink1043.xml"/><Relationship Id="rId3543" Type="http://schemas.openxmlformats.org/officeDocument/2006/relationships/customXml" Target="ink/ink1740.xml"/><Relationship Id="rId3750" Type="http://schemas.openxmlformats.org/officeDocument/2006/relationships/customXml" Target="ink/ink1843.xml"/><Relationship Id="rId117" Type="http://schemas.openxmlformats.org/officeDocument/2006/relationships/image" Target="media/image56.emf"/><Relationship Id="rId671" Type="http://schemas.openxmlformats.org/officeDocument/2006/relationships/image" Target="media/image333.emf"/><Relationship Id="rId2352" Type="http://schemas.openxmlformats.org/officeDocument/2006/relationships/customXml" Target="ink/ink1146.xml"/><Relationship Id="rId3403" Type="http://schemas.openxmlformats.org/officeDocument/2006/relationships/customXml" Target="ink/ink1670.xml"/><Relationship Id="rId3610" Type="http://schemas.openxmlformats.org/officeDocument/2006/relationships/image" Target="media/image1810.emf"/><Relationship Id="rId324" Type="http://schemas.openxmlformats.org/officeDocument/2006/relationships/customXml" Target="ink/ink150.xml"/><Relationship Id="rId531" Type="http://schemas.openxmlformats.org/officeDocument/2006/relationships/image" Target="media/image263.emf"/><Relationship Id="rId1161" Type="http://schemas.openxmlformats.org/officeDocument/2006/relationships/image" Target="media/image582.emf"/><Relationship Id="rId2005" Type="http://schemas.openxmlformats.org/officeDocument/2006/relationships/image" Target="media/image1005.emf"/><Relationship Id="rId2212" Type="http://schemas.openxmlformats.org/officeDocument/2006/relationships/customXml" Target="ink/ink1076.xml"/><Relationship Id="rId1021" Type="http://schemas.openxmlformats.org/officeDocument/2006/relationships/image" Target="media/image511.emf"/><Relationship Id="rId1978" Type="http://schemas.openxmlformats.org/officeDocument/2006/relationships/customXml" Target="ink/ink960.xml"/><Relationship Id="rId4177" Type="http://schemas.openxmlformats.org/officeDocument/2006/relationships/image" Target="media/image2095.emf"/><Relationship Id="rId4384" Type="http://schemas.openxmlformats.org/officeDocument/2006/relationships/image" Target="media/image2200.emf"/><Relationship Id="rId3193" Type="http://schemas.openxmlformats.org/officeDocument/2006/relationships/customXml" Target="ink/ink1565.xml"/><Relationship Id="rId4037" Type="http://schemas.openxmlformats.org/officeDocument/2006/relationships/customXml" Target="ink/ink1986.xml"/><Relationship Id="rId4244" Type="http://schemas.openxmlformats.org/officeDocument/2006/relationships/image" Target="media/image2129.emf"/><Relationship Id="rId4451" Type="http://schemas.openxmlformats.org/officeDocument/2006/relationships/customXml" Target="ink/ink2191.xml"/><Relationship Id="rId1838" Type="http://schemas.openxmlformats.org/officeDocument/2006/relationships/customXml" Target="ink/ink890.xml"/><Relationship Id="rId3053" Type="http://schemas.openxmlformats.org/officeDocument/2006/relationships/image" Target="media/image1531.emf"/><Relationship Id="rId3260" Type="http://schemas.openxmlformats.org/officeDocument/2006/relationships/image" Target="media/image1635.emf"/><Relationship Id="rId4104" Type="http://schemas.openxmlformats.org/officeDocument/2006/relationships/image" Target="media/image2058.emf"/><Relationship Id="rId4311" Type="http://schemas.openxmlformats.org/officeDocument/2006/relationships/customXml" Target="ink/ink2122.xml"/><Relationship Id="rId181" Type="http://schemas.openxmlformats.org/officeDocument/2006/relationships/image" Target="media/image88.emf"/><Relationship Id="rId1905" Type="http://schemas.openxmlformats.org/officeDocument/2006/relationships/image" Target="media/image955.emf"/><Relationship Id="rId3120" Type="http://schemas.openxmlformats.org/officeDocument/2006/relationships/customXml" Target="ink/ink1529.xml"/><Relationship Id="rId998" Type="http://schemas.openxmlformats.org/officeDocument/2006/relationships/customXml" Target="ink/ink484.xml"/><Relationship Id="rId2679" Type="http://schemas.openxmlformats.org/officeDocument/2006/relationships/image" Target="media/image1343.emf"/><Relationship Id="rId2886" Type="http://schemas.openxmlformats.org/officeDocument/2006/relationships/customXml" Target="ink/ink1413.xml"/><Relationship Id="rId3937" Type="http://schemas.openxmlformats.org/officeDocument/2006/relationships/image" Target="media/image1974.emf"/><Relationship Id="rId858" Type="http://schemas.openxmlformats.org/officeDocument/2006/relationships/customXml" Target="ink/ink414.xml"/><Relationship Id="rId1488" Type="http://schemas.openxmlformats.org/officeDocument/2006/relationships/customXml" Target="ink/ink722.xml"/><Relationship Id="rId1695" Type="http://schemas.openxmlformats.org/officeDocument/2006/relationships/image" Target="media/image849.emf"/><Relationship Id="rId2539" Type="http://schemas.openxmlformats.org/officeDocument/2006/relationships/image" Target="media/image1273.emf"/><Relationship Id="rId2746" Type="http://schemas.openxmlformats.org/officeDocument/2006/relationships/customXml" Target="ink/ink1343.xml"/><Relationship Id="rId2953" Type="http://schemas.openxmlformats.org/officeDocument/2006/relationships/image" Target="media/image1480.emf"/><Relationship Id="rId718" Type="http://schemas.openxmlformats.org/officeDocument/2006/relationships/customXml" Target="ink/ink345.xml"/><Relationship Id="rId925" Type="http://schemas.openxmlformats.org/officeDocument/2006/relationships/image" Target="media/image463.emf"/><Relationship Id="rId1348" Type="http://schemas.openxmlformats.org/officeDocument/2006/relationships/customXml" Target="ink/ink652.xml"/><Relationship Id="rId1555" Type="http://schemas.openxmlformats.org/officeDocument/2006/relationships/image" Target="media/image779.emf"/><Relationship Id="rId1762" Type="http://schemas.openxmlformats.org/officeDocument/2006/relationships/image" Target="media/image883.emf"/><Relationship Id="rId2606" Type="http://schemas.openxmlformats.org/officeDocument/2006/relationships/customXml" Target="ink/ink1273.xml"/><Relationship Id="rId1208" Type="http://schemas.openxmlformats.org/officeDocument/2006/relationships/customXml" Target="ink/ink582.xml"/><Relationship Id="rId1415" Type="http://schemas.openxmlformats.org/officeDocument/2006/relationships/image" Target="media/image709.emf"/><Relationship Id="rId2813" Type="http://schemas.openxmlformats.org/officeDocument/2006/relationships/image" Target="media/image1410.emf"/><Relationship Id="rId54" Type="http://schemas.openxmlformats.org/officeDocument/2006/relationships/customXml" Target="ink/ink24.xml"/><Relationship Id="rId1622" Type="http://schemas.openxmlformats.org/officeDocument/2006/relationships/customXml" Target="ink/ink789.xml"/><Relationship Id="rId2189" Type="http://schemas.openxmlformats.org/officeDocument/2006/relationships/image" Target="media/image1098.emf"/><Relationship Id="rId3587" Type="http://schemas.openxmlformats.org/officeDocument/2006/relationships/customXml" Target="ink/ink1762.xml"/><Relationship Id="rId3794" Type="http://schemas.openxmlformats.org/officeDocument/2006/relationships/customXml" Target="ink/ink1865.xml"/><Relationship Id="rId2396" Type="http://schemas.openxmlformats.org/officeDocument/2006/relationships/customXml" Target="ink/ink1168.xml"/><Relationship Id="rId3447" Type="http://schemas.openxmlformats.org/officeDocument/2006/relationships/customXml" Target="ink/ink1692.xml"/><Relationship Id="rId3654" Type="http://schemas.openxmlformats.org/officeDocument/2006/relationships/image" Target="media/image1832.emf"/><Relationship Id="rId3861" Type="http://schemas.openxmlformats.org/officeDocument/2006/relationships/image" Target="media/image1936.emf"/><Relationship Id="rId368" Type="http://schemas.openxmlformats.org/officeDocument/2006/relationships/customXml" Target="ink/ink172.xml"/><Relationship Id="rId575" Type="http://schemas.openxmlformats.org/officeDocument/2006/relationships/image" Target="media/image285.emf"/><Relationship Id="rId782" Type="http://schemas.openxmlformats.org/officeDocument/2006/relationships/customXml" Target="ink/ink377.xml"/><Relationship Id="rId2049" Type="http://schemas.openxmlformats.org/officeDocument/2006/relationships/customXml" Target="ink/ink995.xml"/><Relationship Id="rId2256" Type="http://schemas.openxmlformats.org/officeDocument/2006/relationships/customXml" Target="ink/ink1098.xml"/><Relationship Id="rId2463" Type="http://schemas.openxmlformats.org/officeDocument/2006/relationships/image" Target="media/image1235.emf"/><Relationship Id="rId2670" Type="http://schemas.openxmlformats.org/officeDocument/2006/relationships/customXml" Target="ink/ink1305.xml"/><Relationship Id="rId3307" Type="http://schemas.openxmlformats.org/officeDocument/2006/relationships/customXml" Target="ink/ink1622.xml"/><Relationship Id="rId3514" Type="http://schemas.openxmlformats.org/officeDocument/2006/relationships/image" Target="media/image1762.emf"/><Relationship Id="rId3721" Type="http://schemas.openxmlformats.org/officeDocument/2006/relationships/image" Target="media/image1866.emf"/><Relationship Id="rId228" Type="http://schemas.openxmlformats.org/officeDocument/2006/relationships/customXml" Target="ink/ink102.xml"/><Relationship Id="rId435" Type="http://schemas.openxmlformats.org/officeDocument/2006/relationships/image" Target="media/image215.emf"/><Relationship Id="rId642" Type="http://schemas.openxmlformats.org/officeDocument/2006/relationships/customXml" Target="ink/ink309.xml"/><Relationship Id="rId1065" Type="http://schemas.openxmlformats.org/officeDocument/2006/relationships/image" Target="media/image533.emf"/><Relationship Id="rId1272" Type="http://schemas.openxmlformats.org/officeDocument/2006/relationships/customXml" Target="ink/ink614.xml"/><Relationship Id="rId2116" Type="http://schemas.openxmlformats.org/officeDocument/2006/relationships/image" Target="media/image1061.emf"/><Relationship Id="rId2323" Type="http://schemas.openxmlformats.org/officeDocument/2006/relationships/image" Target="media/image1165.emf"/><Relationship Id="rId2530" Type="http://schemas.openxmlformats.org/officeDocument/2006/relationships/customXml" Target="ink/ink1235.xml"/><Relationship Id="rId502" Type="http://schemas.openxmlformats.org/officeDocument/2006/relationships/customXml" Target="ink/ink239.xml"/><Relationship Id="rId1132" Type="http://schemas.openxmlformats.org/officeDocument/2006/relationships/image" Target="media/image567.emf"/><Relationship Id="rId4288" Type="http://schemas.openxmlformats.org/officeDocument/2006/relationships/image" Target="media/image2151.emf"/><Relationship Id="rId4495" Type="http://schemas.openxmlformats.org/officeDocument/2006/relationships/image" Target="media/image2256.emf"/><Relationship Id="rId3097" Type="http://schemas.openxmlformats.org/officeDocument/2006/relationships/image" Target="media/image1553.emf"/><Relationship Id="rId4148" Type="http://schemas.openxmlformats.org/officeDocument/2006/relationships/customXml" Target="ink/ink2041.xml"/><Relationship Id="rId4355" Type="http://schemas.openxmlformats.org/officeDocument/2006/relationships/customXml" Target="ink/ink2144.xml"/><Relationship Id="rId1949" Type="http://schemas.openxmlformats.org/officeDocument/2006/relationships/image" Target="media/image977.emf"/><Relationship Id="rId3164" Type="http://schemas.openxmlformats.org/officeDocument/2006/relationships/customXml" Target="ink/ink1551.xml"/><Relationship Id="rId4008" Type="http://schemas.openxmlformats.org/officeDocument/2006/relationships/customXml" Target="ink/ink1972.xml"/><Relationship Id="rId4562" Type="http://schemas.openxmlformats.org/officeDocument/2006/relationships/customXml" Target="ink/ink2244.xml"/><Relationship Id="rId292" Type="http://schemas.openxmlformats.org/officeDocument/2006/relationships/customXml" Target="ink/ink134.xml"/><Relationship Id="rId1809" Type="http://schemas.openxmlformats.org/officeDocument/2006/relationships/image" Target="media/image907.emf"/><Relationship Id="rId3371" Type="http://schemas.openxmlformats.org/officeDocument/2006/relationships/customXml" Target="ink/ink1654.xml"/><Relationship Id="rId4215" Type="http://schemas.openxmlformats.org/officeDocument/2006/relationships/image" Target="media/image2114.emf"/><Relationship Id="rId4422" Type="http://schemas.openxmlformats.org/officeDocument/2006/relationships/image" Target="media/image2219.emf"/><Relationship Id="rId2180" Type="http://schemas.openxmlformats.org/officeDocument/2006/relationships/customXml" Target="ink/ink1060.xml"/><Relationship Id="rId3024" Type="http://schemas.openxmlformats.org/officeDocument/2006/relationships/customXml" Target="ink/ink1481.xml"/><Relationship Id="rId3231" Type="http://schemas.openxmlformats.org/officeDocument/2006/relationships/customXml" Target="ink/ink1584.xml"/><Relationship Id="rId152" Type="http://schemas.openxmlformats.org/officeDocument/2006/relationships/customXml" Target="ink/ink64.xml"/><Relationship Id="rId2040" Type="http://schemas.openxmlformats.org/officeDocument/2006/relationships/image" Target="media/image1023.emf"/><Relationship Id="rId2997" Type="http://schemas.openxmlformats.org/officeDocument/2006/relationships/image" Target="media/image1503.emf"/><Relationship Id="rId969" Type="http://schemas.openxmlformats.org/officeDocument/2006/relationships/image" Target="media/image485.emf"/><Relationship Id="rId1599" Type="http://schemas.openxmlformats.org/officeDocument/2006/relationships/image" Target="media/image801.emf"/><Relationship Id="rId1459" Type="http://schemas.openxmlformats.org/officeDocument/2006/relationships/image" Target="media/image731.emf"/><Relationship Id="rId2857" Type="http://schemas.openxmlformats.org/officeDocument/2006/relationships/image" Target="media/image1432.emf"/><Relationship Id="rId3908" Type="http://schemas.openxmlformats.org/officeDocument/2006/relationships/customXml" Target="ink/ink1922.xml"/><Relationship Id="rId4072" Type="http://schemas.openxmlformats.org/officeDocument/2006/relationships/image" Target="media/image2042.emf"/><Relationship Id="rId98" Type="http://schemas.openxmlformats.org/officeDocument/2006/relationships/customXml" Target="ink/ink37.xml"/><Relationship Id="rId829" Type="http://schemas.openxmlformats.org/officeDocument/2006/relationships/image" Target="media/image415.emf"/><Relationship Id="rId1666" Type="http://schemas.openxmlformats.org/officeDocument/2006/relationships/customXml" Target="ink/ink811.xml"/><Relationship Id="rId1873" Type="http://schemas.openxmlformats.org/officeDocument/2006/relationships/image" Target="media/image939.emf"/><Relationship Id="rId2717" Type="http://schemas.openxmlformats.org/officeDocument/2006/relationships/image" Target="media/image1362.emf"/><Relationship Id="rId2924" Type="http://schemas.openxmlformats.org/officeDocument/2006/relationships/customXml" Target="ink/ink1432.xml"/><Relationship Id="rId1319" Type="http://schemas.openxmlformats.org/officeDocument/2006/relationships/image" Target="media/image661.emf"/><Relationship Id="rId1526" Type="http://schemas.openxmlformats.org/officeDocument/2006/relationships/customXml" Target="ink/ink741.xml"/><Relationship Id="rId1733" Type="http://schemas.openxmlformats.org/officeDocument/2006/relationships/customXml" Target="ink/ink838.xml"/><Relationship Id="rId1940" Type="http://schemas.openxmlformats.org/officeDocument/2006/relationships/customXml" Target="ink/ink941.xml"/><Relationship Id="rId25" Type="http://schemas.openxmlformats.org/officeDocument/2006/relationships/image" Target="media/image9.emf"/><Relationship Id="rId1800" Type="http://schemas.openxmlformats.org/officeDocument/2006/relationships/image" Target="media/image902.emf"/><Relationship Id="rId3698" Type="http://schemas.openxmlformats.org/officeDocument/2006/relationships/image" Target="media/image1854.emf"/><Relationship Id="rId3558" Type="http://schemas.openxmlformats.org/officeDocument/2006/relationships/image" Target="media/image1784.emf"/><Relationship Id="rId3765" Type="http://schemas.openxmlformats.org/officeDocument/2006/relationships/image" Target="media/image1888.emf"/><Relationship Id="rId3972" Type="http://schemas.openxmlformats.org/officeDocument/2006/relationships/customXml" Target="ink/ink1954.xml"/><Relationship Id="rId479" Type="http://schemas.openxmlformats.org/officeDocument/2006/relationships/image" Target="media/image237.emf"/><Relationship Id="rId686" Type="http://schemas.openxmlformats.org/officeDocument/2006/relationships/customXml" Target="ink/ink329.xml"/><Relationship Id="rId893" Type="http://schemas.openxmlformats.org/officeDocument/2006/relationships/image" Target="media/image447.emf"/><Relationship Id="rId2367" Type="http://schemas.openxmlformats.org/officeDocument/2006/relationships/image" Target="media/image1187.emf"/><Relationship Id="rId2574" Type="http://schemas.openxmlformats.org/officeDocument/2006/relationships/customXml" Target="ink/ink1257.xml"/><Relationship Id="rId2781" Type="http://schemas.openxmlformats.org/officeDocument/2006/relationships/image" Target="media/image1394.emf"/><Relationship Id="rId3418" Type="http://schemas.openxmlformats.org/officeDocument/2006/relationships/image" Target="media/image1714.emf"/><Relationship Id="rId3625" Type="http://schemas.openxmlformats.org/officeDocument/2006/relationships/customXml" Target="ink/ink1781.xml"/><Relationship Id="rId339" Type="http://schemas.openxmlformats.org/officeDocument/2006/relationships/image" Target="media/image167.emf"/><Relationship Id="rId546" Type="http://schemas.openxmlformats.org/officeDocument/2006/relationships/customXml" Target="ink/ink261.xml"/><Relationship Id="rId753" Type="http://schemas.openxmlformats.org/officeDocument/2006/relationships/image" Target="media/image376.emf"/><Relationship Id="rId1176" Type="http://schemas.openxmlformats.org/officeDocument/2006/relationships/customXml" Target="ink/ink566.xml"/><Relationship Id="rId1383" Type="http://schemas.openxmlformats.org/officeDocument/2006/relationships/image" Target="media/image693.emf"/><Relationship Id="rId2227" Type="http://schemas.openxmlformats.org/officeDocument/2006/relationships/image" Target="media/image1117.emf"/><Relationship Id="rId2434" Type="http://schemas.openxmlformats.org/officeDocument/2006/relationships/customXml" Target="ink/ink1187.xml"/><Relationship Id="rId3832" Type="http://schemas.openxmlformats.org/officeDocument/2006/relationships/customXml" Target="ink/ink1884.xml"/><Relationship Id="rId406" Type="http://schemas.openxmlformats.org/officeDocument/2006/relationships/customXml" Target="ink/ink191.xml"/><Relationship Id="rId960" Type="http://schemas.openxmlformats.org/officeDocument/2006/relationships/customXml" Target="ink/ink465.xml"/><Relationship Id="rId1036" Type="http://schemas.openxmlformats.org/officeDocument/2006/relationships/customXml" Target="ink/ink503.xml"/><Relationship Id="rId1243" Type="http://schemas.openxmlformats.org/officeDocument/2006/relationships/image" Target="media/image623.emf"/><Relationship Id="rId1590" Type="http://schemas.openxmlformats.org/officeDocument/2006/relationships/customXml" Target="ink/ink773.xml"/><Relationship Id="rId2641" Type="http://schemas.openxmlformats.org/officeDocument/2006/relationships/image" Target="media/image1324.emf"/><Relationship Id="rId4399" Type="http://schemas.openxmlformats.org/officeDocument/2006/relationships/customXml" Target="ink/ink2165.xml"/><Relationship Id="rId613" Type="http://schemas.openxmlformats.org/officeDocument/2006/relationships/image" Target="media/image304.emf"/><Relationship Id="rId820" Type="http://schemas.openxmlformats.org/officeDocument/2006/relationships/customXml" Target="ink/ink396.xml"/><Relationship Id="rId1450" Type="http://schemas.openxmlformats.org/officeDocument/2006/relationships/customXml" Target="ink/ink703.xml"/><Relationship Id="rId2501" Type="http://schemas.openxmlformats.org/officeDocument/2006/relationships/image" Target="media/image1254.emf"/><Relationship Id="rId1103" Type="http://schemas.openxmlformats.org/officeDocument/2006/relationships/image" Target="media/image552.emf"/><Relationship Id="rId1310" Type="http://schemas.openxmlformats.org/officeDocument/2006/relationships/customXml" Target="ink/ink633.xml"/><Relationship Id="rId4259" Type="http://schemas.openxmlformats.org/officeDocument/2006/relationships/customXml" Target="ink/ink2096.xml"/><Relationship Id="rId4466" Type="http://schemas.openxmlformats.org/officeDocument/2006/relationships/customXml" Target="ink/ink2198.xml"/><Relationship Id="rId3068" Type="http://schemas.openxmlformats.org/officeDocument/2006/relationships/customXml" Target="ink/ink1503.xml"/><Relationship Id="rId3275" Type="http://schemas.openxmlformats.org/officeDocument/2006/relationships/customXml" Target="ink/ink1606.xml"/><Relationship Id="rId3482" Type="http://schemas.openxmlformats.org/officeDocument/2006/relationships/image" Target="media/image1746.emf"/><Relationship Id="rId4119" Type="http://schemas.openxmlformats.org/officeDocument/2006/relationships/image" Target="media/image2066.emf"/><Relationship Id="rId4326" Type="http://schemas.openxmlformats.org/officeDocument/2006/relationships/image" Target="media/image2170.emf"/><Relationship Id="rId4533" Type="http://schemas.openxmlformats.org/officeDocument/2006/relationships/image" Target="media/image2275.emf"/><Relationship Id="rId196" Type="http://schemas.openxmlformats.org/officeDocument/2006/relationships/customXml" Target="ink/ink86.xml"/><Relationship Id="rId2084" Type="http://schemas.openxmlformats.org/officeDocument/2006/relationships/image" Target="media/image1045.emf"/><Relationship Id="rId2291" Type="http://schemas.openxmlformats.org/officeDocument/2006/relationships/image" Target="media/image1149.emf"/><Relationship Id="rId3135" Type="http://schemas.openxmlformats.org/officeDocument/2006/relationships/image" Target="media/image1572.emf"/><Relationship Id="rId3342" Type="http://schemas.openxmlformats.org/officeDocument/2006/relationships/image" Target="media/image1676.emf"/><Relationship Id="rId263" Type="http://schemas.openxmlformats.org/officeDocument/2006/relationships/image" Target="media/image129.emf"/><Relationship Id="rId470" Type="http://schemas.openxmlformats.org/officeDocument/2006/relationships/customXml" Target="ink/ink223.xml"/><Relationship Id="rId2151" Type="http://schemas.openxmlformats.org/officeDocument/2006/relationships/customXml" Target="ink/ink1046.xml"/><Relationship Id="rId3202" Type="http://schemas.openxmlformats.org/officeDocument/2006/relationships/image" Target="media/image1606.emf"/><Relationship Id="rId123" Type="http://schemas.openxmlformats.org/officeDocument/2006/relationships/image" Target="media/image59.emf"/><Relationship Id="rId330" Type="http://schemas.openxmlformats.org/officeDocument/2006/relationships/customXml" Target="ink/ink153.xml"/><Relationship Id="rId2011" Type="http://schemas.openxmlformats.org/officeDocument/2006/relationships/image" Target="media/image1008.emf"/><Relationship Id="rId2968" Type="http://schemas.openxmlformats.org/officeDocument/2006/relationships/customXml" Target="ink/ink1454.xml"/><Relationship Id="rId4183" Type="http://schemas.openxmlformats.org/officeDocument/2006/relationships/image" Target="media/image2098.emf"/><Relationship Id="rId1777" Type="http://schemas.openxmlformats.org/officeDocument/2006/relationships/customXml" Target="ink/ink860.xml"/><Relationship Id="rId1984" Type="http://schemas.openxmlformats.org/officeDocument/2006/relationships/customXml" Target="ink/ink963.xml"/><Relationship Id="rId2828" Type="http://schemas.openxmlformats.org/officeDocument/2006/relationships/customXml" Target="ink/ink1384.xml"/><Relationship Id="rId4390" Type="http://schemas.openxmlformats.org/officeDocument/2006/relationships/image" Target="media/image2203.emf"/><Relationship Id="rId69" Type="http://schemas.openxmlformats.org/officeDocument/2006/relationships/image" Target="media/image32.wmf"/><Relationship Id="rId1637" Type="http://schemas.openxmlformats.org/officeDocument/2006/relationships/image" Target="media/image820.emf"/><Relationship Id="rId1844" Type="http://schemas.openxmlformats.org/officeDocument/2006/relationships/customXml" Target="ink/ink893.xml"/><Relationship Id="rId4043" Type="http://schemas.openxmlformats.org/officeDocument/2006/relationships/customXml" Target="ink/ink1989.xml"/><Relationship Id="rId4250" Type="http://schemas.openxmlformats.org/officeDocument/2006/relationships/image" Target="media/image2132.emf"/><Relationship Id="rId1704" Type="http://schemas.openxmlformats.org/officeDocument/2006/relationships/image" Target="media/image580.wmf"/><Relationship Id="rId4110" Type="http://schemas.openxmlformats.org/officeDocument/2006/relationships/customXml" Target="ink/ink2022.xml"/><Relationship Id="rId1911" Type="http://schemas.openxmlformats.org/officeDocument/2006/relationships/image" Target="media/image958.emf"/><Relationship Id="rId3669" Type="http://schemas.openxmlformats.org/officeDocument/2006/relationships/customXml" Target="ink/ink1803.xml"/><Relationship Id="rId797" Type="http://schemas.openxmlformats.org/officeDocument/2006/relationships/image" Target="media/image398.emf"/><Relationship Id="rId2478" Type="http://schemas.openxmlformats.org/officeDocument/2006/relationships/customXml" Target="ink/ink1209.xml"/><Relationship Id="rId3876" Type="http://schemas.openxmlformats.org/officeDocument/2006/relationships/customXml" Target="ink/ink1906.xml"/><Relationship Id="rId1287" Type="http://schemas.openxmlformats.org/officeDocument/2006/relationships/image" Target="media/image645.emf"/><Relationship Id="rId2685" Type="http://schemas.openxmlformats.org/officeDocument/2006/relationships/image" Target="media/image1346.emf"/><Relationship Id="rId2892" Type="http://schemas.openxmlformats.org/officeDocument/2006/relationships/customXml" Target="ink/ink1416.xml"/><Relationship Id="rId3529" Type="http://schemas.openxmlformats.org/officeDocument/2006/relationships/customXml" Target="ink/ink1733.xml"/><Relationship Id="rId3736" Type="http://schemas.openxmlformats.org/officeDocument/2006/relationships/customXml" Target="ink/ink1836.xml"/><Relationship Id="rId3943" Type="http://schemas.openxmlformats.org/officeDocument/2006/relationships/image" Target="media/image1977.emf"/><Relationship Id="rId657" Type="http://schemas.openxmlformats.org/officeDocument/2006/relationships/image" Target="media/image326.emf"/><Relationship Id="rId864" Type="http://schemas.openxmlformats.org/officeDocument/2006/relationships/customXml" Target="ink/ink417.xml"/><Relationship Id="rId1494" Type="http://schemas.openxmlformats.org/officeDocument/2006/relationships/customXml" Target="ink/ink725.xml"/><Relationship Id="rId2338" Type="http://schemas.openxmlformats.org/officeDocument/2006/relationships/customXml" Target="ink/ink1139.xml"/><Relationship Id="rId2545" Type="http://schemas.openxmlformats.org/officeDocument/2006/relationships/image" Target="media/image1276.emf"/><Relationship Id="rId2752" Type="http://schemas.openxmlformats.org/officeDocument/2006/relationships/customXml" Target="ink/ink1346.xml"/><Relationship Id="rId3803" Type="http://schemas.openxmlformats.org/officeDocument/2006/relationships/image" Target="media/image1907.emf"/><Relationship Id="rId517" Type="http://schemas.openxmlformats.org/officeDocument/2006/relationships/image" Target="media/image256.emf"/><Relationship Id="rId724" Type="http://schemas.openxmlformats.org/officeDocument/2006/relationships/customXml" Target="ink/ink348.xml"/><Relationship Id="rId931" Type="http://schemas.openxmlformats.org/officeDocument/2006/relationships/image" Target="media/image466.emf"/><Relationship Id="rId1147" Type="http://schemas.openxmlformats.org/officeDocument/2006/relationships/oleObject" Target="embeddings/oleObject11.bin"/><Relationship Id="rId1354" Type="http://schemas.openxmlformats.org/officeDocument/2006/relationships/customXml" Target="ink/ink655.xml"/><Relationship Id="rId1561" Type="http://schemas.openxmlformats.org/officeDocument/2006/relationships/image" Target="media/image782.emf"/><Relationship Id="rId2405" Type="http://schemas.openxmlformats.org/officeDocument/2006/relationships/image" Target="media/image1206.emf"/><Relationship Id="rId2612" Type="http://schemas.openxmlformats.org/officeDocument/2006/relationships/customXml" Target="ink/ink1276.xml"/><Relationship Id="rId60" Type="http://schemas.openxmlformats.org/officeDocument/2006/relationships/customXml" Target="ink/ink27.xml"/><Relationship Id="rId1007" Type="http://schemas.openxmlformats.org/officeDocument/2006/relationships/image" Target="media/image504.emf"/><Relationship Id="rId1214" Type="http://schemas.openxmlformats.org/officeDocument/2006/relationships/customXml" Target="ink/ink585.xml"/><Relationship Id="rId1421" Type="http://schemas.openxmlformats.org/officeDocument/2006/relationships/image" Target="media/image712.emf"/><Relationship Id="rId3179" Type="http://schemas.openxmlformats.org/officeDocument/2006/relationships/customXml" Target="ink/ink1558.xml"/><Relationship Id="rId3386" Type="http://schemas.openxmlformats.org/officeDocument/2006/relationships/image" Target="media/image1698.emf"/><Relationship Id="rId3593" Type="http://schemas.openxmlformats.org/officeDocument/2006/relationships/customXml" Target="ink/ink1765.xml"/><Relationship Id="rId4437" Type="http://schemas.openxmlformats.org/officeDocument/2006/relationships/customXml" Target="ink/ink2184.xml"/><Relationship Id="rId2195" Type="http://schemas.openxmlformats.org/officeDocument/2006/relationships/image" Target="media/image1101.emf"/><Relationship Id="rId3039" Type="http://schemas.openxmlformats.org/officeDocument/2006/relationships/image" Target="media/image1524.emf"/><Relationship Id="rId3246" Type="http://schemas.openxmlformats.org/officeDocument/2006/relationships/image" Target="media/image1628.emf"/><Relationship Id="rId3453" Type="http://schemas.openxmlformats.org/officeDocument/2006/relationships/customXml" Target="ink/ink1695.xml"/><Relationship Id="rId167" Type="http://schemas.openxmlformats.org/officeDocument/2006/relationships/image" Target="media/image81.emf"/><Relationship Id="rId374" Type="http://schemas.openxmlformats.org/officeDocument/2006/relationships/customXml" Target="ink/ink175.xml"/><Relationship Id="rId581" Type="http://schemas.openxmlformats.org/officeDocument/2006/relationships/image" Target="media/image288.emf"/><Relationship Id="rId2055" Type="http://schemas.openxmlformats.org/officeDocument/2006/relationships/customXml" Target="ink/ink998.xml"/><Relationship Id="rId2262" Type="http://schemas.openxmlformats.org/officeDocument/2006/relationships/customXml" Target="ink/ink1101.xml"/><Relationship Id="rId3106" Type="http://schemas.openxmlformats.org/officeDocument/2006/relationships/customXml" Target="ink/ink1522.xml"/><Relationship Id="rId3660" Type="http://schemas.openxmlformats.org/officeDocument/2006/relationships/image" Target="media/image1835.emf"/><Relationship Id="rId4504" Type="http://schemas.openxmlformats.org/officeDocument/2006/relationships/customXml" Target="ink/ink2217.xml"/><Relationship Id="rId234" Type="http://schemas.openxmlformats.org/officeDocument/2006/relationships/customXml" Target="ink/ink105.xml"/><Relationship Id="rId3313" Type="http://schemas.openxmlformats.org/officeDocument/2006/relationships/customXml" Target="ink/ink1625.xml"/><Relationship Id="rId3520" Type="http://schemas.openxmlformats.org/officeDocument/2006/relationships/image" Target="media/image1765.emf"/><Relationship Id="rId441" Type="http://schemas.openxmlformats.org/officeDocument/2006/relationships/image" Target="media/image218.emf"/><Relationship Id="rId1071" Type="http://schemas.openxmlformats.org/officeDocument/2006/relationships/image" Target="media/image536.emf"/><Relationship Id="rId2122" Type="http://schemas.openxmlformats.org/officeDocument/2006/relationships/image" Target="media/image1064.emf"/><Relationship Id="rId301" Type="http://schemas.openxmlformats.org/officeDocument/2006/relationships/image" Target="media/image148.emf"/><Relationship Id="rId1888" Type="http://schemas.openxmlformats.org/officeDocument/2006/relationships/customXml" Target="ink/ink915.xml"/><Relationship Id="rId2939" Type="http://schemas.openxmlformats.org/officeDocument/2006/relationships/image" Target="media/image1473.emf"/><Relationship Id="rId4087" Type="http://schemas.openxmlformats.org/officeDocument/2006/relationships/customXml" Target="ink/ink2011.xml"/><Relationship Id="rId4294" Type="http://schemas.openxmlformats.org/officeDocument/2006/relationships/image" Target="media/image2154.emf"/><Relationship Id="rId1748" Type="http://schemas.openxmlformats.org/officeDocument/2006/relationships/image" Target="media/image876.emf"/><Relationship Id="rId4154" Type="http://schemas.openxmlformats.org/officeDocument/2006/relationships/customXml" Target="ink/ink2044.xml"/><Relationship Id="rId4361" Type="http://schemas.openxmlformats.org/officeDocument/2006/relationships/customXml" Target="ink/ink2147.xml"/><Relationship Id="rId1955" Type="http://schemas.openxmlformats.org/officeDocument/2006/relationships/image" Target="media/image980.emf"/><Relationship Id="rId3170" Type="http://schemas.openxmlformats.org/officeDocument/2006/relationships/image" Target="media/image857.emf"/><Relationship Id="rId4014" Type="http://schemas.openxmlformats.org/officeDocument/2006/relationships/customXml" Target="ink/ink1975.xml"/><Relationship Id="rId4221" Type="http://schemas.openxmlformats.org/officeDocument/2006/relationships/image" Target="media/image2117.emf"/><Relationship Id="rId1608" Type="http://schemas.openxmlformats.org/officeDocument/2006/relationships/customXml" Target="ink/ink782.xml"/><Relationship Id="rId1815" Type="http://schemas.openxmlformats.org/officeDocument/2006/relationships/image" Target="media/image910.emf"/><Relationship Id="rId3030" Type="http://schemas.openxmlformats.org/officeDocument/2006/relationships/customXml" Target="ink/ink1484.xml"/><Relationship Id="rId3987" Type="http://schemas.openxmlformats.org/officeDocument/2006/relationships/image" Target="media/image1999.emf"/><Relationship Id="rId2589" Type="http://schemas.openxmlformats.org/officeDocument/2006/relationships/image" Target="media/image1298.emf"/><Relationship Id="rId2796" Type="http://schemas.openxmlformats.org/officeDocument/2006/relationships/customXml" Target="ink/ink1368.xml"/><Relationship Id="rId3847" Type="http://schemas.openxmlformats.org/officeDocument/2006/relationships/image" Target="media/image1929.emf"/><Relationship Id="rId768" Type="http://schemas.openxmlformats.org/officeDocument/2006/relationships/customXml" Target="ink/ink370.xml"/><Relationship Id="rId975" Type="http://schemas.openxmlformats.org/officeDocument/2006/relationships/image" Target="media/image488.emf"/><Relationship Id="rId1398" Type="http://schemas.openxmlformats.org/officeDocument/2006/relationships/customXml" Target="ink/ink677.xml"/><Relationship Id="rId2449" Type="http://schemas.openxmlformats.org/officeDocument/2006/relationships/image" Target="media/image1228.emf"/><Relationship Id="rId2656" Type="http://schemas.openxmlformats.org/officeDocument/2006/relationships/customXml" Target="ink/ink1298.xml"/><Relationship Id="rId2863" Type="http://schemas.openxmlformats.org/officeDocument/2006/relationships/image" Target="media/image1435.emf"/><Relationship Id="rId3707" Type="http://schemas.openxmlformats.org/officeDocument/2006/relationships/image" Target="media/image1859.emf"/><Relationship Id="rId3914" Type="http://schemas.openxmlformats.org/officeDocument/2006/relationships/customXml" Target="ink/ink1925.xml"/><Relationship Id="rId628" Type="http://schemas.openxmlformats.org/officeDocument/2006/relationships/customXml" Target="ink/ink302.xml"/><Relationship Id="rId835" Type="http://schemas.openxmlformats.org/officeDocument/2006/relationships/image" Target="media/image418.emf"/><Relationship Id="rId1258" Type="http://schemas.openxmlformats.org/officeDocument/2006/relationships/customXml" Target="ink/ink607.xml"/><Relationship Id="rId1465" Type="http://schemas.openxmlformats.org/officeDocument/2006/relationships/image" Target="media/image734.emf"/><Relationship Id="rId1672" Type="http://schemas.openxmlformats.org/officeDocument/2006/relationships/customXml" Target="ink/ink814.xml"/><Relationship Id="rId2309" Type="http://schemas.openxmlformats.org/officeDocument/2006/relationships/image" Target="media/image1158.emf"/><Relationship Id="rId2516" Type="http://schemas.openxmlformats.org/officeDocument/2006/relationships/customXml" Target="ink/ink1228.xml"/><Relationship Id="rId2723" Type="http://schemas.openxmlformats.org/officeDocument/2006/relationships/image" Target="media/image1365.emf"/><Relationship Id="rId1118" Type="http://schemas.openxmlformats.org/officeDocument/2006/relationships/image" Target="media/image560.emf"/><Relationship Id="rId1325" Type="http://schemas.openxmlformats.org/officeDocument/2006/relationships/image" Target="media/image664.emf"/><Relationship Id="rId1532" Type="http://schemas.openxmlformats.org/officeDocument/2006/relationships/customXml" Target="ink/ink744.xml"/><Relationship Id="rId2930" Type="http://schemas.openxmlformats.org/officeDocument/2006/relationships/customXml" Target="ink/ink1435.xml"/><Relationship Id="rId902" Type="http://schemas.openxmlformats.org/officeDocument/2006/relationships/customXml" Target="ink/ink436.xml"/><Relationship Id="rId3497" Type="http://schemas.openxmlformats.org/officeDocument/2006/relationships/customXml" Target="ink/ink1717.xml"/><Relationship Id="rId31" Type="http://schemas.openxmlformats.org/officeDocument/2006/relationships/image" Target="media/image12.emf"/><Relationship Id="rId2099" Type="http://schemas.openxmlformats.org/officeDocument/2006/relationships/customXml" Target="ink/ink1020.xml"/><Relationship Id="rId4548" Type="http://schemas.openxmlformats.org/officeDocument/2006/relationships/customXml" Target="ink/ink2238.xml"/><Relationship Id="rId278" Type="http://schemas.openxmlformats.org/officeDocument/2006/relationships/customXml" Target="ink/ink127.xml"/><Relationship Id="rId3357" Type="http://schemas.openxmlformats.org/officeDocument/2006/relationships/customXml" Target="ink/ink1647.xml"/><Relationship Id="rId3564" Type="http://schemas.openxmlformats.org/officeDocument/2006/relationships/image" Target="media/image1787.emf"/><Relationship Id="rId3771" Type="http://schemas.openxmlformats.org/officeDocument/2006/relationships/image" Target="media/image1891.emf"/><Relationship Id="rId4408" Type="http://schemas.openxmlformats.org/officeDocument/2006/relationships/image" Target="media/image2212.emf"/><Relationship Id="rId485" Type="http://schemas.openxmlformats.org/officeDocument/2006/relationships/image" Target="media/image240.emf"/><Relationship Id="rId692" Type="http://schemas.openxmlformats.org/officeDocument/2006/relationships/customXml" Target="ink/ink332.xml"/><Relationship Id="rId2166" Type="http://schemas.openxmlformats.org/officeDocument/2006/relationships/customXml" Target="ink/ink1053.xml"/><Relationship Id="rId2373" Type="http://schemas.openxmlformats.org/officeDocument/2006/relationships/image" Target="media/image1190.emf"/><Relationship Id="rId2580" Type="http://schemas.openxmlformats.org/officeDocument/2006/relationships/customXml" Target="ink/ink1260.xml"/><Relationship Id="rId3217" Type="http://schemas.openxmlformats.org/officeDocument/2006/relationships/customXml" Target="ink/ink1577.xml"/><Relationship Id="rId3424" Type="http://schemas.openxmlformats.org/officeDocument/2006/relationships/image" Target="media/image1717.emf"/><Relationship Id="rId3631" Type="http://schemas.openxmlformats.org/officeDocument/2006/relationships/customXml" Target="ink/ink1784.xml"/><Relationship Id="rId138" Type="http://schemas.openxmlformats.org/officeDocument/2006/relationships/customXml" Target="ink/ink57.xml"/><Relationship Id="rId345" Type="http://schemas.openxmlformats.org/officeDocument/2006/relationships/image" Target="media/image170.emf"/><Relationship Id="rId552" Type="http://schemas.openxmlformats.org/officeDocument/2006/relationships/customXml" Target="ink/ink264.xml"/><Relationship Id="rId1182" Type="http://schemas.openxmlformats.org/officeDocument/2006/relationships/customXml" Target="ink/ink569.xml"/><Relationship Id="rId2026" Type="http://schemas.openxmlformats.org/officeDocument/2006/relationships/customXml" Target="ink/ink984.xml"/><Relationship Id="rId2233" Type="http://schemas.openxmlformats.org/officeDocument/2006/relationships/image" Target="media/image1120.emf"/><Relationship Id="rId2440" Type="http://schemas.openxmlformats.org/officeDocument/2006/relationships/customXml" Target="ink/ink1190.xml"/><Relationship Id="rId205" Type="http://schemas.openxmlformats.org/officeDocument/2006/relationships/image" Target="media/image100.emf"/><Relationship Id="rId412" Type="http://schemas.openxmlformats.org/officeDocument/2006/relationships/customXml" Target="ink/ink194.xml"/><Relationship Id="rId1042" Type="http://schemas.openxmlformats.org/officeDocument/2006/relationships/customXml" Target="ink/ink506.xml"/><Relationship Id="rId2300" Type="http://schemas.openxmlformats.org/officeDocument/2006/relationships/customXml" Target="ink/ink1120.xml"/><Relationship Id="rId4198" Type="http://schemas.openxmlformats.org/officeDocument/2006/relationships/customXml" Target="ink/ink2066.xml"/><Relationship Id="rId1999" Type="http://schemas.openxmlformats.org/officeDocument/2006/relationships/image" Target="media/image1002.emf"/><Relationship Id="rId4058" Type="http://schemas.openxmlformats.org/officeDocument/2006/relationships/image" Target="media/image2035.emf"/><Relationship Id="rId4265" Type="http://schemas.openxmlformats.org/officeDocument/2006/relationships/customXml" Target="ink/ink2099.xml"/><Relationship Id="rId4472" Type="http://schemas.openxmlformats.org/officeDocument/2006/relationships/customXml" Target="ink/ink2201.xml"/><Relationship Id="rId1859" Type="http://schemas.openxmlformats.org/officeDocument/2006/relationships/image" Target="media/image932.emf"/><Relationship Id="rId3074" Type="http://schemas.openxmlformats.org/officeDocument/2006/relationships/customXml" Target="ink/ink1506.xml"/><Relationship Id="rId4125" Type="http://schemas.openxmlformats.org/officeDocument/2006/relationships/image" Target="media/image2069.emf"/><Relationship Id="rId1719" Type="http://schemas.openxmlformats.org/officeDocument/2006/relationships/customXml" Target="ink/ink831.xml"/><Relationship Id="rId1926" Type="http://schemas.openxmlformats.org/officeDocument/2006/relationships/customXml" Target="ink/ink934.xml"/><Relationship Id="rId3281" Type="http://schemas.openxmlformats.org/officeDocument/2006/relationships/customXml" Target="ink/ink1609.xml"/><Relationship Id="rId4332" Type="http://schemas.openxmlformats.org/officeDocument/2006/relationships/image" Target="media/image2173.emf"/><Relationship Id="rId2090" Type="http://schemas.openxmlformats.org/officeDocument/2006/relationships/image" Target="media/image1048.emf"/><Relationship Id="rId3141" Type="http://schemas.openxmlformats.org/officeDocument/2006/relationships/image" Target="media/image1575.emf"/><Relationship Id="rId3001" Type="http://schemas.openxmlformats.org/officeDocument/2006/relationships/image" Target="media/image1505.emf"/><Relationship Id="rId3958" Type="http://schemas.openxmlformats.org/officeDocument/2006/relationships/customXml" Target="ink/ink1947.xml"/><Relationship Id="rId879" Type="http://schemas.openxmlformats.org/officeDocument/2006/relationships/image" Target="media/image440.emf"/><Relationship Id="rId2767" Type="http://schemas.openxmlformats.org/officeDocument/2006/relationships/image" Target="media/image1387.emf"/><Relationship Id="rId739" Type="http://schemas.openxmlformats.org/officeDocument/2006/relationships/image" Target="media/image369.emf"/><Relationship Id="rId1369" Type="http://schemas.openxmlformats.org/officeDocument/2006/relationships/image" Target="media/image686.emf"/><Relationship Id="rId1576" Type="http://schemas.openxmlformats.org/officeDocument/2006/relationships/customXml" Target="ink/ink766.xml"/><Relationship Id="rId2974" Type="http://schemas.openxmlformats.org/officeDocument/2006/relationships/customXml" Target="ink/ink1457.xml"/><Relationship Id="rId3818" Type="http://schemas.openxmlformats.org/officeDocument/2006/relationships/customXml" Target="ink/ink1877.xml"/><Relationship Id="rId946" Type="http://schemas.openxmlformats.org/officeDocument/2006/relationships/customXml" Target="ink/ink458.xml"/><Relationship Id="rId1229" Type="http://schemas.openxmlformats.org/officeDocument/2006/relationships/image" Target="media/image616.emf"/><Relationship Id="rId1783" Type="http://schemas.openxmlformats.org/officeDocument/2006/relationships/customXml" Target="ink/ink863.xml"/><Relationship Id="rId1990" Type="http://schemas.openxmlformats.org/officeDocument/2006/relationships/customXml" Target="ink/ink966.xml"/><Relationship Id="rId2627" Type="http://schemas.openxmlformats.org/officeDocument/2006/relationships/image" Target="media/image1317.emf"/><Relationship Id="rId2834" Type="http://schemas.openxmlformats.org/officeDocument/2006/relationships/customXml" Target="ink/ink1387.xml"/><Relationship Id="rId75" Type="http://schemas.openxmlformats.org/officeDocument/2006/relationships/image" Target="media/image35.wmf"/><Relationship Id="rId806" Type="http://schemas.openxmlformats.org/officeDocument/2006/relationships/customXml" Target="ink/ink389.xml"/><Relationship Id="rId1436" Type="http://schemas.openxmlformats.org/officeDocument/2006/relationships/customXml" Target="ink/ink696.xml"/><Relationship Id="rId1643" Type="http://schemas.openxmlformats.org/officeDocument/2006/relationships/image" Target="media/image823.emf"/><Relationship Id="rId1850" Type="http://schemas.openxmlformats.org/officeDocument/2006/relationships/customXml" Target="ink/ink896.xml"/><Relationship Id="rId2901" Type="http://schemas.openxmlformats.org/officeDocument/2006/relationships/image" Target="media/image1454.emf"/><Relationship Id="rId1503" Type="http://schemas.openxmlformats.org/officeDocument/2006/relationships/image" Target="media/image753.emf"/><Relationship Id="rId1710" Type="http://schemas.openxmlformats.org/officeDocument/2006/relationships/image" Target="media/image583.wmf"/><Relationship Id="rId3468" Type="http://schemas.openxmlformats.org/officeDocument/2006/relationships/image" Target="media/image1739.emf"/><Relationship Id="rId3675" Type="http://schemas.openxmlformats.org/officeDocument/2006/relationships/customXml" Target="ink/ink1806.xml"/><Relationship Id="rId3882" Type="http://schemas.openxmlformats.org/officeDocument/2006/relationships/customXml" Target="ink/ink1909.xml"/><Relationship Id="rId4519" Type="http://schemas.openxmlformats.org/officeDocument/2006/relationships/image" Target="media/image2268.emf"/><Relationship Id="rId389" Type="http://schemas.openxmlformats.org/officeDocument/2006/relationships/image" Target="media/image192.emf"/><Relationship Id="rId596" Type="http://schemas.openxmlformats.org/officeDocument/2006/relationships/customXml" Target="ink/ink286.xml"/><Relationship Id="rId2277" Type="http://schemas.openxmlformats.org/officeDocument/2006/relationships/image" Target="media/image1142.emf"/><Relationship Id="rId2484" Type="http://schemas.openxmlformats.org/officeDocument/2006/relationships/customXml" Target="ink/ink1212.xml"/><Relationship Id="rId2691" Type="http://schemas.openxmlformats.org/officeDocument/2006/relationships/image" Target="media/image1349.emf"/><Relationship Id="rId3328" Type="http://schemas.openxmlformats.org/officeDocument/2006/relationships/image" Target="media/image1669.emf"/><Relationship Id="rId3535" Type="http://schemas.openxmlformats.org/officeDocument/2006/relationships/customXml" Target="ink/ink1736.xml"/><Relationship Id="rId3742" Type="http://schemas.openxmlformats.org/officeDocument/2006/relationships/customXml" Target="ink/ink1839.xml"/><Relationship Id="rId249" Type="http://schemas.openxmlformats.org/officeDocument/2006/relationships/image" Target="media/image122.emf"/><Relationship Id="rId456" Type="http://schemas.openxmlformats.org/officeDocument/2006/relationships/customXml" Target="ink/ink216.xml"/><Relationship Id="rId663" Type="http://schemas.openxmlformats.org/officeDocument/2006/relationships/image" Target="media/image329.emf"/><Relationship Id="rId870" Type="http://schemas.openxmlformats.org/officeDocument/2006/relationships/customXml" Target="ink/ink420.xml"/><Relationship Id="rId1086" Type="http://schemas.openxmlformats.org/officeDocument/2006/relationships/customXml" Target="ink/ink528.xml"/><Relationship Id="rId1293" Type="http://schemas.openxmlformats.org/officeDocument/2006/relationships/image" Target="media/image648.emf"/><Relationship Id="rId2137" Type="http://schemas.openxmlformats.org/officeDocument/2006/relationships/customXml" Target="ink/ink1039.xml"/><Relationship Id="rId2344" Type="http://schemas.openxmlformats.org/officeDocument/2006/relationships/customXml" Target="ink/ink1142.xml"/><Relationship Id="rId2551" Type="http://schemas.openxmlformats.org/officeDocument/2006/relationships/image" Target="media/image1279.emf"/><Relationship Id="rId109" Type="http://schemas.openxmlformats.org/officeDocument/2006/relationships/image" Target="media/image52.emf"/><Relationship Id="rId316" Type="http://schemas.openxmlformats.org/officeDocument/2006/relationships/customXml" Target="ink/ink146.xml"/><Relationship Id="rId523" Type="http://schemas.openxmlformats.org/officeDocument/2006/relationships/image" Target="media/image259.emf"/><Relationship Id="rId1153" Type="http://schemas.openxmlformats.org/officeDocument/2006/relationships/oleObject" Target="embeddings/oleObject13.bin"/><Relationship Id="rId2204" Type="http://schemas.openxmlformats.org/officeDocument/2006/relationships/customXml" Target="ink/ink1072.xml"/><Relationship Id="rId3602" Type="http://schemas.openxmlformats.org/officeDocument/2006/relationships/image" Target="media/image1806.emf"/><Relationship Id="rId730" Type="http://schemas.openxmlformats.org/officeDocument/2006/relationships/customXml" Target="ink/ink351.xml"/><Relationship Id="rId1013" Type="http://schemas.openxmlformats.org/officeDocument/2006/relationships/image" Target="media/image507.emf"/><Relationship Id="rId1360" Type="http://schemas.openxmlformats.org/officeDocument/2006/relationships/customXml" Target="ink/ink658.xml"/><Relationship Id="rId2411" Type="http://schemas.openxmlformats.org/officeDocument/2006/relationships/image" Target="media/image1209.emf"/><Relationship Id="rId4169" Type="http://schemas.openxmlformats.org/officeDocument/2006/relationships/image" Target="media/image2091.emf"/><Relationship Id="rId1220" Type="http://schemas.openxmlformats.org/officeDocument/2006/relationships/customXml" Target="ink/ink588.xml"/><Relationship Id="rId4376" Type="http://schemas.openxmlformats.org/officeDocument/2006/relationships/image" Target="media/image2195.emf"/><Relationship Id="rId3185" Type="http://schemas.openxmlformats.org/officeDocument/2006/relationships/customXml" Target="ink/ink1561.xml"/><Relationship Id="rId3392" Type="http://schemas.openxmlformats.org/officeDocument/2006/relationships/image" Target="media/image1701.emf"/><Relationship Id="rId4029" Type="http://schemas.openxmlformats.org/officeDocument/2006/relationships/image" Target="media/image2020.emf"/><Relationship Id="rId4236" Type="http://schemas.openxmlformats.org/officeDocument/2006/relationships/image" Target="media/image2125.emf"/><Relationship Id="rId4443" Type="http://schemas.openxmlformats.org/officeDocument/2006/relationships/customXml" Target="ink/ink2187.xml"/><Relationship Id="rId3045" Type="http://schemas.openxmlformats.org/officeDocument/2006/relationships/image" Target="media/image1527.emf"/><Relationship Id="rId3252" Type="http://schemas.openxmlformats.org/officeDocument/2006/relationships/image" Target="media/image1631.emf"/><Relationship Id="rId4303" Type="http://schemas.openxmlformats.org/officeDocument/2006/relationships/customXml" Target="ink/ink2118.xml"/><Relationship Id="rId4510" Type="http://schemas.openxmlformats.org/officeDocument/2006/relationships/customXml" Target="ink/ink2220.xml"/><Relationship Id="rId173" Type="http://schemas.openxmlformats.org/officeDocument/2006/relationships/image" Target="media/image84.emf"/><Relationship Id="rId380" Type="http://schemas.openxmlformats.org/officeDocument/2006/relationships/customXml" Target="ink/ink178.xml"/><Relationship Id="rId2061" Type="http://schemas.openxmlformats.org/officeDocument/2006/relationships/customXml" Target="ink/ink1001.xml"/><Relationship Id="rId3112" Type="http://schemas.openxmlformats.org/officeDocument/2006/relationships/customXml" Target="ink/ink1525.xml"/><Relationship Id="rId240" Type="http://schemas.openxmlformats.org/officeDocument/2006/relationships/customXml" Target="ink/ink108.xml"/><Relationship Id="rId100" Type="http://schemas.openxmlformats.org/officeDocument/2006/relationships/customXml" Target="ink/ink38.xml"/><Relationship Id="rId2878" Type="http://schemas.openxmlformats.org/officeDocument/2006/relationships/customXml" Target="ink/ink1409.xml"/><Relationship Id="rId3929" Type="http://schemas.openxmlformats.org/officeDocument/2006/relationships/image" Target="media/image1970.emf"/><Relationship Id="rId4093" Type="http://schemas.openxmlformats.org/officeDocument/2006/relationships/customXml" Target="ink/ink2014.xml"/><Relationship Id="rId1687" Type="http://schemas.openxmlformats.org/officeDocument/2006/relationships/image" Target="media/image845.emf"/><Relationship Id="rId1894" Type="http://schemas.openxmlformats.org/officeDocument/2006/relationships/customXml" Target="ink/ink918.xml"/><Relationship Id="rId2738" Type="http://schemas.openxmlformats.org/officeDocument/2006/relationships/customXml" Target="ink/ink1339.xml"/><Relationship Id="rId2945" Type="http://schemas.openxmlformats.org/officeDocument/2006/relationships/image" Target="media/image1476.emf"/><Relationship Id="rId917" Type="http://schemas.openxmlformats.org/officeDocument/2006/relationships/image" Target="media/image459.emf"/><Relationship Id="rId1547" Type="http://schemas.openxmlformats.org/officeDocument/2006/relationships/image" Target="media/image775.emf"/><Relationship Id="rId1754" Type="http://schemas.openxmlformats.org/officeDocument/2006/relationships/image" Target="media/image879.emf"/><Relationship Id="rId1961" Type="http://schemas.openxmlformats.org/officeDocument/2006/relationships/image" Target="media/image983.emf"/><Relationship Id="rId2805" Type="http://schemas.openxmlformats.org/officeDocument/2006/relationships/image" Target="media/image1406.emf"/><Relationship Id="rId4160" Type="http://schemas.openxmlformats.org/officeDocument/2006/relationships/customXml" Target="ink/ink2047.xml"/><Relationship Id="rId46" Type="http://schemas.openxmlformats.org/officeDocument/2006/relationships/customXml" Target="ink/ink20.xml"/><Relationship Id="rId1407" Type="http://schemas.openxmlformats.org/officeDocument/2006/relationships/image" Target="media/image705.emf"/><Relationship Id="rId1614" Type="http://schemas.openxmlformats.org/officeDocument/2006/relationships/customXml" Target="ink/ink785.xml"/><Relationship Id="rId1821" Type="http://schemas.openxmlformats.org/officeDocument/2006/relationships/image" Target="media/image913.emf"/><Relationship Id="rId4020" Type="http://schemas.openxmlformats.org/officeDocument/2006/relationships/customXml" Target="ink/ink1978.xml"/><Relationship Id="rId3579" Type="http://schemas.openxmlformats.org/officeDocument/2006/relationships/customXml" Target="ink/ink1758.xml"/><Relationship Id="rId3786" Type="http://schemas.openxmlformats.org/officeDocument/2006/relationships/customXml" Target="ink/ink1861.xml"/><Relationship Id="rId2388" Type="http://schemas.openxmlformats.org/officeDocument/2006/relationships/customXml" Target="ink/ink1164.xml"/><Relationship Id="rId2595" Type="http://schemas.openxmlformats.org/officeDocument/2006/relationships/image" Target="media/image1301.emf"/><Relationship Id="rId3439" Type="http://schemas.openxmlformats.org/officeDocument/2006/relationships/customXml" Target="ink/ink1688.xml"/><Relationship Id="rId3993" Type="http://schemas.openxmlformats.org/officeDocument/2006/relationships/image" Target="media/image2002.emf"/><Relationship Id="rId567" Type="http://schemas.openxmlformats.org/officeDocument/2006/relationships/image" Target="media/image281.emf"/><Relationship Id="rId1197" Type="http://schemas.openxmlformats.org/officeDocument/2006/relationships/image" Target="media/image600.emf"/><Relationship Id="rId2248" Type="http://schemas.openxmlformats.org/officeDocument/2006/relationships/customXml" Target="ink/ink1094.xml"/><Relationship Id="rId3646" Type="http://schemas.openxmlformats.org/officeDocument/2006/relationships/image" Target="media/image1828.emf"/><Relationship Id="rId3853" Type="http://schemas.openxmlformats.org/officeDocument/2006/relationships/image" Target="media/image1932.emf"/><Relationship Id="rId774" Type="http://schemas.openxmlformats.org/officeDocument/2006/relationships/customXml" Target="ink/ink373.xml"/><Relationship Id="rId981" Type="http://schemas.openxmlformats.org/officeDocument/2006/relationships/image" Target="media/image491.emf"/><Relationship Id="rId1057" Type="http://schemas.openxmlformats.org/officeDocument/2006/relationships/image" Target="media/image529.emf"/><Relationship Id="rId2455" Type="http://schemas.openxmlformats.org/officeDocument/2006/relationships/image" Target="media/image1231.emf"/><Relationship Id="rId2662" Type="http://schemas.openxmlformats.org/officeDocument/2006/relationships/customXml" Target="ink/ink1301.xml"/><Relationship Id="rId3506" Type="http://schemas.openxmlformats.org/officeDocument/2006/relationships/image" Target="media/image1758.emf"/><Relationship Id="rId3713" Type="http://schemas.openxmlformats.org/officeDocument/2006/relationships/image" Target="media/image1862.emf"/><Relationship Id="rId3920" Type="http://schemas.openxmlformats.org/officeDocument/2006/relationships/customXml" Target="ink/ink1928.xml"/><Relationship Id="rId427" Type="http://schemas.openxmlformats.org/officeDocument/2006/relationships/image" Target="media/image211.emf"/><Relationship Id="rId634" Type="http://schemas.openxmlformats.org/officeDocument/2006/relationships/customXml" Target="ink/ink305.xml"/><Relationship Id="rId841" Type="http://schemas.openxmlformats.org/officeDocument/2006/relationships/image" Target="media/image421.emf"/><Relationship Id="rId1264" Type="http://schemas.openxmlformats.org/officeDocument/2006/relationships/customXml" Target="ink/ink610.xml"/><Relationship Id="rId1471" Type="http://schemas.openxmlformats.org/officeDocument/2006/relationships/image" Target="media/image737.emf"/><Relationship Id="rId2108" Type="http://schemas.openxmlformats.org/officeDocument/2006/relationships/image" Target="media/image1057.emf"/><Relationship Id="rId2315" Type="http://schemas.openxmlformats.org/officeDocument/2006/relationships/image" Target="media/image1161.emf"/><Relationship Id="rId2522" Type="http://schemas.openxmlformats.org/officeDocument/2006/relationships/customXml" Target="ink/ink1231.xml"/><Relationship Id="rId701" Type="http://schemas.openxmlformats.org/officeDocument/2006/relationships/image" Target="media/image350.emf"/><Relationship Id="rId1124" Type="http://schemas.openxmlformats.org/officeDocument/2006/relationships/image" Target="media/image563.emf"/><Relationship Id="rId1331" Type="http://schemas.openxmlformats.org/officeDocument/2006/relationships/image" Target="media/image667.emf"/><Relationship Id="rId4487" Type="http://schemas.openxmlformats.org/officeDocument/2006/relationships/image" Target="media/image2252.emf"/><Relationship Id="rId3089" Type="http://schemas.openxmlformats.org/officeDocument/2006/relationships/image" Target="media/image1549.emf"/><Relationship Id="rId3296" Type="http://schemas.openxmlformats.org/officeDocument/2006/relationships/image" Target="media/image1653.emf"/><Relationship Id="rId4347" Type="http://schemas.openxmlformats.org/officeDocument/2006/relationships/customXml" Target="ink/ink2140.xml"/><Relationship Id="rId4554" Type="http://schemas.openxmlformats.org/officeDocument/2006/relationships/customXml" Target="ink/ink2240.xml"/><Relationship Id="rId3156" Type="http://schemas.openxmlformats.org/officeDocument/2006/relationships/customXml" Target="ink/ink1547.xml"/><Relationship Id="rId3363" Type="http://schemas.openxmlformats.org/officeDocument/2006/relationships/customXml" Target="ink/ink1650.xml"/><Relationship Id="rId4207" Type="http://schemas.openxmlformats.org/officeDocument/2006/relationships/image" Target="media/image2110.emf"/><Relationship Id="rId4414" Type="http://schemas.openxmlformats.org/officeDocument/2006/relationships/image" Target="media/image2215.emf"/><Relationship Id="rId284" Type="http://schemas.openxmlformats.org/officeDocument/2006/relationships/customXml" Target="ink/ink130.xml"/><Relationship Id="rId491" Type="http://schemas.openxmlformats.org/officeDocument/2006/relationships/image" Target="media/image243.emf"/><Relationship Id="rId2172" Type="http://schemas.openxmlformats.org/officeDocument/2006/relationships/customXml" Target="ink/ink1056.xml"/><Relationship Id="rId3016" Type="http://schemas.openxmlformats.org/officeDocument/2006/relationships/customXml" Target="ink/ink1477.xml"/><Relationship Id="rId3223" Type="http://schemas.openxmlformats.org/officeDocument/2006/relationships/customXml" Target="ink/ink1580.xml"/><Relationship Id="rId3570" Type="http://schemas.openxmlformats.org/officeDocument/2006/relationships/image" Target="media/image1790.emf"/><Relationship Id="rId144" Type="http://schemas.openxmlformats.org/officeDocument/2006/relationships/customXml" Target="ink/ink60.xml"/><Relationship Id="rId3430" Type="http://schemas.openxmlformats.org/officeDocument/2006/relationships/image" Target="media/image1720.emf"/><Relationship Id="rId351" Type="http://schemas.openxmlformats.org/officeDocument/2006/relationships/image" Target="media/image173.emf"/><Relationship Id="rId2032" Type="http://schemas.openxmlformats.org/officeDocument/2006/relationships/image" Target="media/image1019.emf"/><Relationship Id="rId2989" Type="http://schemas.openxmlformats.org/officeDocument/2006/relationships/image" Target="media/image1499.emf"/><Relationship Id="rId211" Type="http://schemas.openxmlformats.org/officeDocument/2006/relationships/image" Target="media/image103.emf"/><Relationship Id="rId1798" Type="http://schemas.openxmlformats.org/officeDocument/2006/relationships/image" Target="media/image901.emf"/><Relationship Id="rId2849" Type="http://schemas.openxmlformats.org/officeDocument/2006/relationships/image" Target="media/image1428.emf"/><Relationship Id="rId1658" Type="http://schemas.openxmlformats.org/officeDocument/2006/relationships/customXml" Target="ink/ink807.xml"/><Relationship Id="rId1865" Type="http://schemas.openxmlformats.org/officeDocument/2006/relationships/image" Target="media/image935.emf"/><Relationship Id="rId2709" Type="http://schemas.openxmlformats.org/officeDocument/2006/relationships/image" Target="media/image1358.emf"/><Relationship Id="rId4064" Type="http://schemas.openxmlformats.org/officeDocument/2006/relationships/image" Target="media/image2038.emf"/><Relationship Id="rId4271" Type="http://schemas.openxmlformats.org/officeDocument/2006/relationships/customXml" Target="ink/ink2102.xml"/><Relationship Id="rId1518" Type="http://schemas.openxmlformats.org/officeDocument/2006/relationships/customXml" Target="ink/ink737.xml"/><Relationship Id="rId2916" Type="http://schemas.openxmlformats.org/officeDocument/2006/relationships/customXml" Target="ink/ink1428.xml"/><Relationship Id="rId3080" Type="http://schemas.openxmlformats.org/officeDocument/2006/relationships/customXml" Target="ink/ink1509.xml"/><Relationship Id="rId4131" Type="http://schemas.openxmlformats.org/officeDocument/2006/relationships/image" Target="media/image2072.emf"/><Relationship Id="rId1725" Type="http://schemas.openxmlformats.org/officeDocument/2006/relationships/customXml" Target="ink/ink834.xml"/><Relationship Id="rId1932" Type="http://schemas.openxmlformats.org/officeDocument/2006/relationships/customXml" Target="ink/ink937.xml"/><Relationship Id="rId17" Type="http://schemas.openxmlformats.org/officeDocument/2006/relationships/image" Target="media/image5.emf"/><Relationship Id="rId3897" Type="http://schemas.openxmlformats.org/officeDocument/2006/relationships/image" Target="media/image1954.emf"/><Relationship Id="rId2499" Type="http://schemas.openxmlformats.org/officeDocument/2006/relationships/image" Target="media/image1253.emf"/><Relationship Id="rId3757" Type="http://schemas.openxmlformats.org/officeDocument/2006/relationships/image" Target="media/image1884.emf"/><Relationship Id="rId3964" Type="http://schemas.openxmlformats.org/officeDocument/2006/relationships/customXml" Target="ink/ink1950.xml"/><Relationship Id="rId1" Type="http://schemas.openxmlformats.org/officeDocument/2006/relationships/customXml" Target="../customXml/item1.xml"/><Relationship Id="rId678" Type="http://schemas.openxmlformats.org/officeDocument/2006/relationships/customXml" Target="ink/ink325.xml"/><Relationship Id="rId885" Type="http://schemas.openxmlformats.org/officeDocument/2006/relationships/image" Target="media/image443.emf"/><Relationship Id="rId2359" Type="http://schemas.openxmlformats.org/officeDocument/2006/relationships/image" Target="media/image1183.emf"/><Relationship Id="rId2566" Type="http://schemas.openxmlformats.org/officeDocument/2006/relationships/customXml" Target="ink/ink1253.xml"/><Relationship Id="rId2773" Type="http://schemas.openxmlformats.org/officeDocument/2006/relationships/image" Target="media/image1390.emf"/><Relationship Id="rId2980" Type="http://schemas.openxmlformats.org/officeDocument/2006/relationships/customXml" Target="ink/ink1460.xml"/><Relationship Id="rId3617" Type="http://schemas.openxmlformats.org/officeDocument/2006/relationships/customXml" Target="ink/ink1777.xml"/><Relationship Id="rId3824" Type="http://schemas.openxmlformats.org/officeDocument/2006/relationships/customXml" Target="ink/ink1880.xml"/><Relationship Id="rId538" Type="http://schemas.openxmlformats.org/officeDocument/2006/relationships/customXml" Target="ink/ink257.xml"/><Relationship Id="rId745" Type="http://schemas.openxmlformats.org/officeDocument/2006/relationships/image" Target="media/image372.emf"/><Relationship Id="rId952" Type="http://schemas.openxmlformats.org/officeDocument/2006/relationships/customXml" Target="ink/ink461.xml"/><Relationship Id="rId1168" Type="http://schemas.openxmlformats.org/officeDocument/2006/relationships/customXml" Target="ink/ink563.xml"/><Relationship Id="rId1375" Type="http://schemas.openxmlformats.org/officeDocument/2006/relationships/image" Target="media/image689.emf"/><Relationship Id="rId1582" Type="http://schemas.openxmlformats.org/officeDocument/2006/relationships/customXml" Target="ink/ink769.xml"/><Relationship Id="rId2219" Type="http://schemas.openxmlformats.org/officeDocument/2006/relationships/image" Target="media/image1113.emf"/><Relationship Id="rId2426" Type="http://schemas.openxmlformats.org/officeDocument/2006/relationships/customXml" Target="ink/ink1183.xml"/><Relationship Id="rId2633" Type="http://schemas.openxmlformats.org/officeDocument/2006/relationships/image" Target="media/image1320.emf"/><Relationship Id="rId81" Type="http://schemas.openxmlformats.org/officeDocument/2006/relationships/image" Target="media/image38.wmf"/><Relationship Id="rId605" Type="http://schemas.openxmlformats.org/officeDocument/2006/relationships/image" Target="media/image300.emf"/><Relationship Id="rId812" Type="http://schemas.openxmlformats.org/officeDocument/2006/relationships/customXml" Target="ink/ink392.xml"/><Relationship Id="rId1028" Type="http://schemas.openxmlformats.org/officeDocument/2006/relationships/customXml" Target="ink/ink499.xml"/><Relationship Id="rId1235" Type="http://schemas.openxmlformats.org/officeDocument/2006/relationships/image" Target="media/image619.emf"/><Relationship Id="rId1442" Type="http://schemas.openxmlformats.org/officeDocument/2006/relationships/customXml" Target="ink/ink699.xml"/><Relationship Id="rId2840" Type="http://schemas.openxmlformats.org/officeDocument/2006/relationships/customXml" Target="ink/ink1390.xml"/><Relationship Id="rId1302" Type="http://schemas.openxmlformats.org/officeDocument/2006/relationships/customXml" Target="ink/ink629.xml"/><Relationship Id="rId2700" Type="http://schemas.openxmlformats.org/officeDocument/2006/relationships/customXml" Target="ink/ink1320.xml"/><Relationship Id="rId4458" Type="http://schemas.openxmlformats.org/officeDocument/2006/relationships/image" Target="media/image2237.emf"/><Relationship Id="rId3267" Type="http://schemas.openxmlformats.org/officeDocument/2006/relationships/customXml" Target="ink/ink1602.xml"/><Relationship Id="rId188" Type="http://schemas.openxmlformats.org/officeDocument/2006/relationships/customXml" Target="ink/ink82.xml"/><Relationship Id="rId395" Type="http://schemas.openxmlformats.org/officeDocument/2006/relationships/image" Target="media/image195.emf"/><Relationship Id="rId2076" Type="http://schemas.openxmlformats.org/officeDocument/2006/relationships/image" Target="media/image1041.emf"/><Relationship Id="rId3474" Type="http://schemas.openxmlformats.org/officeDocument/2006/relationships/image" Target="media/image1742.emf"/><Relationship Id="rId3681" Type="http://schemas.openxmlformats.org/officeDocument/2006/relationships/customXml" Target="ink/ink1809.xml"/><Relationship Id="rId4318" Type="http://schemas.openxmlformats.org/officeDocument/2006/relationships/image" Target="media/image2166.emf"/><Relationship Id="rId4525" Type="http://schemas.openxmlformats.org/officeDocument/2006/relationships/image" Target="media/image2271.emf"/><Relationship Id="rId2283" Type="http://schemas.openxmlformats.org/officeDocument/2006/relationships/image" Target="media/image1145.emf"/><Relationship Id="rId2490" Type="http://schemas.openxmlformats.org/officeDocument/2006/relationships/customXml" Target="ink/ink1215.xml"/><Relationship Id="rId3127" Type="http://schemas.openxmlformats.org/officeDocument/2006/relationships/image" Target="media/image1568.emf"/><Relationship Id="rId3334" Type="http://schemas.openxmlformats.org/officeDocument/2006/relationships/image" Target="media/image1672.emf"/><Relationship Id="rId3541" Type="http://schemas.openxmlformats.org/officeDocument/2006/relationships/customXml" Target="ink/ink1739.xml"/><Relationship Id="rId255" Type="http://schemas.openxmlformats.org/officeDocument/2006/relationships/image" Target="media/image125.emf"/><Relationship Id="rId462" Type="http://schemas.openxmlformats.org/officeDocument/2006/relationships/customXml" Target="ink/ink219.xml"/><Relationship Id="rId1092" Type="http://schemas.openxmlformats.org/officeDocument/2006/relationships/customXml" Target="ink/ink531.xml"/><Relationship Id="rId2143" Type="http://schemas.openxmlformats.org/officeDocument/2006/relationships/customXml" Target="ink/ink1042.xml"/><Relationship Id="rId2350" Type="http://schemas.openxmlformats.org/officeDocument/2006/relationships/customXml" Target="ink/ink1145.xml"/><Relationship Id="rId3401" Type="http://schemas.openxmlformats.org/officeDocument/2006/relationships/customXml" Target="ink/ink1669.xml"/><Relationship Id="rId115" Type="http://schemas.openxmlformats.org/officeDocument/2006/relationships/image" Target="media/image55.emf"/><Relationship Id="rId322" Type="http://schemas.openxmlformats.org/officeDocument/2006/relationships/customXml" Target="ink/ink149.xml"/><Relationship Id="rId2003" Type="http://schemas.openxmlformats.org/officeDocument/2006/relationships/image" Target="media/image1004.emf"/><Relationship Id="rId2210" Type="http://schemas.openxmlformats.org/officeDocument/2006/relationships/customXml" Target="ink/ink1075.xml"/><Relationship Id="rId4175" Type="http://schemas.openxmlformats.org/officeDocument/2006/relationships/image" Target="media/image2094.emf"/><Relationship Id="rId4382" Type="http://schemas.openxmlformats.org/officeDocument/2006/relationships/image" Target="media/image1496.emf"/><Relationship Id="rId1769" Type="http://schemas.openxmlformats.org/officeDocument/2006/relationships/customXml" Target="ink/ink856.xml"/><Relationship Id="rId1976" Type="http://schemas.openxmlformats.org/officeDocument/2006/relationships/customXml" Target="ink/ink959.xml"/><Relationship Id="rId3191" Type="http://schemas.openxmlformats.org/officeDocument/2006/relationships/customXml" Target="ink/ink1564.xml"/><Relationship Id="rId4035" Type="http://schemas.openxmlformats.org/officeDocument/2006/relationships/image" Target="media/image2023.emf"/><Relationship Id="rId4242" Type="http://schemas.openxmlformats.org/officeDocument/2006/relationships/image" Target="media/image2128.emf"/><Relationship Id="rId1629" Type="http://schemas.openxmlformats.org/officeDocument/2006/relationships/image" Target="media/image816.emf"/><Relationship Id="rId1836" Type="http://schemas.openxmlformats.org/officeDocument/2006/relationships/customXml" Target="ink/ink889.xml"/><Relationship Id="rId1903" Type="http://schemas.openxmlformats.org/officeDocument/2006/relationships/image" Target="media/image954.emf"/><Relationship Id="rId3051" Type="http://schemas.openxmlformats.org/officeDocument/2006/relationships/image" Target="media/image1530.emf"/><Relationship Id="rId4102" Type="http://schemas.openxmlformats.org/officeDocument/2006/relationships/image" Target="media/image2057.emf"/><Relationship Id="rId3868" Type="http://schemas.openxmlformats.org/officeDocument/2006/relationships/customXml" Target="ink/ink1902.xml"/><Relationship Id="rId789" Type="http://schemas.openxmlformats.org/officeDocument/2006/relationships/image" Target="media/image394.emf"/><Relationship Id="rId996" Type="http://schemas.openxmlformats.org/officeDocument/2006/relationships/customXml" Target="ink/ink483.xml"/><Relationship Id="rId2677" Type="http://schemas.openxmlformats.org/officeDocument/2006/relationships/image" Target="media/image1342.emf"/><Relationship Id="rId2884" Type="http://schemas.openxmlformats.org/officeDocument/2006/relationships/customXml" Target="ink/ink1412.xml"/><Relationship Id="rId3728" Type="http://schemas.openxmlformats.org/officeDocument/2006/relationships/customXml" Target="ink/ink1832.xml"/><Relationship Id="rId649" Type="http://schemas.openxmlformats.org/officeDocument/2006/relationships/image" Target="media/image322.emf"/><Relationship Id="rId856" Type="http://schemas.openxmlformats.org/officeDocument/2006/relationships/customXml" Target="ink/ink413.xml"/><Relationship Id="rId1279" Type="http://schemas.openxmlformats.org/officeDocument/2006/relationships/image" Target="media/image641.emf"/><Relationship Id="rId1486" Type="http://schemas.openxmlformats.org/officeDocument/2006/relationships/customXml" Target="ink/ink721.xml"/><Relationship Id="rId2537" Type="http://schemas.openxmlformats.org/officeDocument/2006/relationships/image" Target="media/image1272.emf"/><Relationship Id="rId3935" Type="http://schemas.openxmlformats.org/officeDocument/2006/relationships/image" Target="media/image1973.emf"/><Relationship Id="rId509" Type="http://schemas.openxmlformats.org/officeDocument/2006/relationships/image" Target="media/image252.emf"/><Relationship Id="rId1139" Type="http://schemas.openxmlformats.org/officeDocument/2006/relationships/customXml" Target="ink/ink554.xml"/><Relationship Id="rId1346" Type="http://schemas.openxmlformats.org/officeDocument/2006/relationships/customXml" Target="ink/ink651.xml"/><Relationship Id="rId1693" Type="http://schemas.openxmlformats.org/officeDocument/2006/relationships/image" Target="media/image848.emf"/><Relationship Id="rId2744" Type="http://schemas.openxmlformats.org/officeDocument/2006/relationships/customXml" Target="ink/ink1342.xml"/><Relationship Id="rId2951" Type="http://schemas.openxmlformats.org/officeDocument/2006/relationships/image" Target="media/image1479.emf"/><Relationship Id="rId716" Type="http://schemas.openxmlformats.org/officeDocument/2006/relationships/customXml" Target="ink/ink344.xml"/><Relationship Id="rId923" Type="http://schemas.openxmlformats.org/officeDocument/2006/relationships/image" Target="media/image462.emf"/><Relationship Id="rId1553" Type="http://schemas.openxmlformats.org/officeDocument/2006/relationships/image" Target="media/image778.emf"/><Relationship Id="rId1760" Type="http://schemas.openxmlformats.org/officeDocument/2006/relationships/image" Target="media/image882.emf"/><Relationship Id="rId2604" Type="http://schemas.openxmlformats.org/officeDocument/2006/relationships/customXml" Target="ink/ink1272.xml"/><Relationship Id="rId2811" Type="http://schemas.openxmlformats.org/officeDocument/2006/relationships/image" Target="media/image1409.emf"/><Relationship Id="rId52" Type="http://schemas.openxmlformats.org/officeDocument/2006/relationships/customXml" Target="ink/ink23.xml"/><Relationship Id="rId1206" Type="http://schemas.openxmlformats.org/officeDocument/2006/relationships/customXml" Target="ink/ink581.xml"/><Relationship Id="rId1413" Type="http://schemas.openxmlformats.org/officeDocument/2006/relationships/image" Target="media/image708.emf"/><Relationship Id="rId1620" Type="http://schemas.openxmlformats.org/officeDocument/2006/relationships/customXml" Target="ink/ink788.xml"/><Relationship Id="rId4569" Type="http://schemas.openxmlformats.org/officeDocument/2006/relationships/fontTable" Target="fontTable.xml"/><Relationship Id="rId3378" Type="http://schemas.openxmlformats.org/officeDocument/2006/relationships/image" Target="media/image1694.emf"/><Relationship Id="rId3585" Type="http://schemas.openxmlformats.org/officeDocument/2006/relationships/customXml" Target="ink/ink1761.xml"/><Relationship Id="rId3792" Type="http://schemas.openxmlformats.org/officeDocument/2006/relationships/customXml" Target="ink/ink1864.xml"/><Relationship Id="rId4429" Type="http://schemas.openxmlformats.org/officeDocument/2006/relationships/customXml" Target="ink/ink2180.xml"/><Relationship Id="rId299" Type="http://schemas.openxmlformats.org/officeDocument/2006/relationships/image" Target="media/image147.emf"/><Relationship Id="rId2187" Type="http://schemas.openxmlformats.org/officeDocument/2006/relationships/image" Target="media/image1097.emf"/><Relationship Id="rId2394" Type="http://schemas.openxmlformats.org/officeDocument/2006/relationships/customXml" Target="ink/ink1167.xml"/><Relationship Id="rId3238" Type="http://schemas.openxmlformats.org/officeDocument/2006/relationships/image" Target="media/image1624.emf"/><Relationship Id="rId3445" Type="http://schemas.openxmlformats.org/officeDocument/2006/relationships/customXml" Target="ink/ink1691.xml"/><Relationship Id="rId3652" Type="http://schemas.openxmlformats.org/officeDocument/2006/relationships/image" Target="media/image1831.emf"/><Relationship Id="rId159" Type="http://schemas.openxmlformats.org/officeDocument/2006/relationships/image" Target="media/image77.emf"/><Relationship Id="rId366" Type="http://schemas.openxmlformats.org/officeDocument/2006/relationships/customXml" Target="ink/ink171.xml"/><Relationship Id="rId573" Type="http://schemas.openxmlformats.org/officeDocument/2006/relationships/image" Target="media/image284.emf"/><Relationship Id="rId780" Type="http://schemas.openxmlformats.org/officeDocument/2006/relationships/customXml" Target="ink/ink376.xml"/><Relationship Id="rId2047" Type="http://schemas.openxmlformats.org/officeDocument/2006/relationships/customXml" Target="ink/ink994.xml"/><Relationship Id="rId2254" Type="http://schemas.openxmlformats.org/officeDocument/2006/relationships/customXml" Target="ink/ink1097.xml"/><Relationship Id="rId2461" Type="http://schemas.openxmlformats.org/officeDocument/2006/relationships/image" Target="media/image1234.emf"/><Relationship Id="rId3305" Type="http://schemas.openxmlformats.org/officeDocument/2006/relationships/customXml" Target="ink/ink1621.xml"/><Relationship Id="rId3512" Type="http://schemas.openxmlformats.org/officeDocument/2006/relationships/image" Target="media/image1761.emf"/><Relationship Id="rId226" Type="http://schemas.openxmlformats.org/officeDocument/2006/relationships/customXml" Target="ink/ink101.xml"/><Relationship Id="rId433" Type="http://schemas.openxmlformats.org/officeDocument/2006/relationships/image" Target="media/image214.emf"/><Relationship Id="rId1063" Type="http://schemas.openxmlformats.org/officeDocument/2006/relationships/image" Target="media/image532.emf"/><Relationship Id="rId1270" Type="http://schemas.openxmlformats.org/officeDocument/2006/relationships/customXml" Target="ink/ink613.xml"/><Relationship Id="rId2114" Type="http://schemas.openxmlformats.org/officeDocument/2006/relationships/image" Target="media/image1060.emf"/><Relationship Id="rId640" Type="http://schemas.openxmlformats.org/officeDocument/2006/relationships/customXml" Target="ink/ink308.xml"/><Relationship Id="rId2321" Type="http://schemas.openxmlformats.org/officeDocument/2006/relationships/image" Target="media/image1164.emf"/><Relationship Id="rId4079" Type="http://schemas.openxmlformats.org/officeDocument/2006/relationships/customXml" Target="ink/ink2007.xml"/><Relationship Id="rId4286" Type="http://schemas.openxmlformats.org/officeDocument/2006/relationships/image" Target="media/image2150.emf"/><Relationship Id="rId500" Type="http://schemas.openxmlformats.org/officeDocument/2006/relationships/customXml" Target="ink/ink238.xml"/><Relationship Id="rId1130" Type="http://schemas.openxmlformats.org/officeDocument/2006/relationships/image" Target="media/image566.emf"/><Relationship Id="rId4493" Type="http://schemas.openxmlformats.org/officeDocument/2006/relationships/image" Target="media/image2255.emf"/><Relationship Id="rId1947" Type="http://schemas.openxmlformats.org/officeDocument/2006/relationships/image" Target="media/image976.emf"/><Relationship Id="rId3095" Type="http://schemas.openxmlformats.org/officeDocument/2006/relationships/image" Target="media/image1552.emf"/><Relationship Id="rId4146" Type="http://schemas.openxmlformats.org/officeDocument/2006/relationships/customXml" Target="ink/ink2040.xml"/><Relationship Id="rId4353" Type="http://schemas.openxmlformats.org/officeDocument/2006/relationships/customXml" Target="ink/ink2143.xml"/><Relationship Id="rId4560" Type="http://schemas.openxmlformats.org/officeDocument/2006/relationships/customXml" Target="ink/ink2243.xml"/><Relationship Id="rId1807" Type="http://schemas.openxmlformats.org/officeDocument/2006/relationships/image" Target="media/image906.emf"/><Relationship Id="rId3162" Type="http://schemas.openxmlformats.org/officeDocument/2006/relationships/customXml" Target="ink/ink1550.xml"/><Relationship Id="rId4006" Type="http://schemas.openxmlformats.org/officeDocument/2006/relationships/customXml" Target="ink/ink1971.xml"/><Relationship Id="rId4213" Type="http://schemas.openxmlformats.org/officeDocument/2006/relationships/image" Target="media/image2113.emf"/><Relationship Id="rId4420" Type="http://schemas.openxmlformats.org/officeDocument/2006/relationships/image" Target="media/image2218.emf"/><Relationship Id="rId290" Type="http://schemas.openxmlformats.org/officeDocument/2006/relationships/customXml" Target="ink/ink133.xml"/><Relationship Id="rId3022" Type="http://schemas.openxmlformats.org/officeDocument/2006/relationships/customXml" Target="ink/ink1480.xml"/><Relationship Id="rId150" Type="http://schemas.openxmlformats.org/officeDocument/2006/relationships/customXml" Target="ink/ink63.xml"/><Relationship Id="rId3979" Type="http://schemas.openxmlformats.org/officeDocument/2006/relationships/image" Target="media/image1995.emf"/><Relationship Id="rId2788" Type="http://schemas.openxmlformats.org/officeDocument/2006/relationships/customXml" Target="ink/ink1364.xml"/><Relationship Id="rId2995" Type="http://schemas.openxmlformats.org/officeDocument/2006/relationships/image" Target="media/image1502.emf"/><Relationship Id="rId3839" Type="http://schemas.openxmlformats.org/officeDocument/2006/relationships/image" Target="media/image1925.emf"/><Relationship Id="rId967" Type="http://schemas.openxmlformats.org/officeDocument/2006/relationships/image" Target="media/image484.emf"/><Relationship Id="rId1597" Type="http://schemas.openxmlformats.org/officeDocument/2006/relationships/image" Target="media/image800.emf"/><Relationship Id="rId2648" Type="http://schemas.openxmlformats.org/officeDocument/2006/relationships/customXml" Target="ink/ink1294.xml"/><Relationship Id="rId2855" Type="http://schemas.openxmlformats.org/officeDocument/2006/relationships/image" Target="media/image1431.emf"/><Relationship Id="rId3906" Type="http://schemas.openxmlformats.org/officeDocument/2006/relationships/customXml" Target="ink/ink1921.xml"/><Relationship Id="rId96" Type="http://schemas.openxmlformats.org/officeDocument/2006/relationships/customXml" Target="ink/ink36.xml"/><Relationship Id="rId827" Type="http://schemas.openxmlformats.org/officeDocument/2006/relationships/customXml" Target="ink/ink399.xml"/><Relationship Id="rId1457" Type="http://schemas.openxmlformats.org/officeDocument/2006/relationships/image" Target="media/image730.emf"/><Relationship Id="rId1664" Type="http://schemas.openxmlformats.org/officeDocument/2006/relationships/customXml" Target="ink/ink810.xml"/><Relationship Id="rId1871" Type="http://schemas.openxmlformats.org/officeDocument/2006/relationships/image" Target="media/image938.emf"/><Relationship Id="rId2508" Type="http://schemas.openxmlformats.org/officeDocument/2006/relationships/customXml" Target="ink/ink1224.xml"/><Relationship Id="rId2715" Type="http://schemas.openxmlformats.org/officeDocument/2006/relationships/image" Target="media/image1361.emf"/><Relationship Id="rId2922" Type="http://schemas.openxmlformats.org/officeDocument/2006/relationships/customXml" Target="ink/ink1431.xml"/><Relationship Id="rId4070" Type="http://schemas.openxmlformats.org/officeDocument/2006/relationships/image" Target="media/image2041.emf"/><Relationship Id="rId1317" Type="http://schemas.openxmlformats.org/officeDocument/2006/relationships/image" Target="media/image660.emf"/><Relationship Id="rId1524" Type="http://schemas.openxmlformats.org/officeDocument/2006/relationships/customXml" Target="ink/ink740.xml"/><Relationship Id="rId1731" Type="http://schemas.openxmlformats.org/officeDocument/2006/relationships/customXml" Target="ink/ink837.xml"/><Relationship Id="rId23" Type="http://schemas.openxmlformats.org/officeDocument/2006/relationships/image" Target="media/image8.emf"/><Relationship Id="rId3489" Type="http://schemas.openxmlformats.org/officeDocument/2006/relationships/customXml" Target="ink/ink1713.xml"/><Relationship Id="rId3696" Type="http://schemas.openxmlformats.org/officeDocument/2006/relationships/image" Target="media/image1853.emf"/><Relationship Id="rId2298" Type="http://schemas.openxmlformats.org/officeDocument/2006/relationships/customXml" Target="ink/ink1119.xml"/><Relationship Id="rId3349" Type="http://schemas.openxmlformats.org/officeDocument/2006/relationships/customXml" Target="ink/ink1643.xml"/><Relationship Id="rId3556" Type="http://schemas.openxmlformats.org/officeDocument/2006/relationships/image" Target="media/image1783.emf"/><Relationship Id="rId477" Type="http://schemas.openxmlformats.org/officeDocument/2006/relationships/image" Target="media/image236.emf"/><Relationship Id="rId684" Type="http://schemas.openxmlformats.org/officeDocument/2006/relationships/customXml" Target="ink/ink328.xml"/><Relationship Id="rId2158" Type="http://schemas.openxmlformats.org/officeDocument/2006/relationships/customXml" Target="ink/ink1049.xml"/><Relationship Id="rId2365" Type="http://schemas.openxmlformats.org/officeDocument/2006/relationships/image" Target="media/image1186.emf"/><Relationship Id="rId3209" Type="http://schemas.openxmlformats.org/officeDocument/2006/relationships/customXml" Target="ink/ink1573.xml"/><Relationship Id="rId3763" Type="http://schemas.openxmlformats.org/officeDocument/2006/relationships/image" Target="media/image1887.emf"/><Relationship Id="rId3970" Type="http://schemas.openxmlformats.org/officeDocument/2006/relationships/customXml" Target="ink/ink1953.xml"/><Relationship Id="rId337" Type="http://schemas.openxmlformats.org/officeDocument/2006/relationships/image" Target="media/image166.emf"/><Relationship Id="rId891" Type="http://schemas.openxmlformats.org/officeDocument/2006/relationships/image" Target="media/image446.emf"/><Relationship Id="rId2018" Type="http://schemas.openxmlformats.org/officeDocument/2006/relationships/customXml" Target="ink/ink980.xml"/><Relationship Id="rId2572" Type="http://schemas.openxmlformats.org/officeDocument/2006/relationships/customXml" Target="ink/ink1256.xml"/><Relationship Id="rId3416" Type="http://schemas.openxmlformats.org/officeDocument/2006/relationships/image" Target="media/image1713.emf"/><Relationship Id="rId3623" Type="http://schemas.openxmlformats.org/officeDocument/2006/relationships/customXml" Target="ink/ink1780.xml"/><Relationship Id="rId3830" Type="http://schemas.openxmlformats.org/officeDocument/2006/relationships/customXml" Target="ink/ink1883.xml"/><Relationship Id="rId544" Type="http://schemas.openxmlformats.org/officeDocument/2006/relationships/customXml" Target="ink/ink260.xml"/><Relationship Id="rId751" Type="http://schemas.openxmlformats.org/officeDocument/2006/relationships/image" Target="media/image375.emf"/><Relationship Id="rId1174" Type="http://schemas.openxmlformats.org/officeDocument/2006/relationships/image" Target="media/image578.wmf"/><Relationship Id="rId1381" Type="http://schemas.openxmlformats.org/officeDocument/2006/relationships/image" Target="media/image692.emf"/><Relationship Id="rId2225" Type="http://schemas.openxmlformats.org/officeDocument/2006/relationships/image" Target="media/image1116.emf"/><Relationship Id="rId2432" Type="http://schemas.openxmlformats.org/officeDocument/2006/relationships/customXml" Target="ink/ink1186.xml"/><Relationship Id="rId404" Type="http://schemas.openxmlformats.org/officeDocument/2006/relationships/customXml" Target="ink/ink190.xml"/><Relationship Id="rId611" Type="http://schemas.openxmlformats.org/officeDocument/2006/relationships/image" Target="media/image303.emf"/><Relationship Id="rId1034" Type="http://schemas.openxmlformats.org/officeDocument/2006/relationships/customXml" Target="ink/ink502.xml"/><Relationship Id="rId1241" Type="http://schemas.openxmlformats.org/officeDocument/2006/relationships/image" Target="media/image622.emf"/><Relationship Id="rId4397" Type="http://schemas.openxmlformats.org/officeDocument/2006/relationships/customXml" Target="ink/ink2164.xml"/><Relationship Id="rId1101" Type="http://schemas.openxmlformats.org/officeDocument/2006/relationships/image" Target="media/image551.emf"/><Relationship Id="rId4257" Type="http://schemas.openxmlformats.org/officeDocument/2006/relationships/customXml" Target="ink/ink2095.xml"/><Relationship Id="rId4464" Type="http://schemas.openxmlformats.org/officeDocument/2006/relationships/customXml" Target="ink/ink2197.xml"/><Relationship Id="rId3066" Type="http://schemas.openxmlformats.org/officeDocument/2006/relationships/customXml" Target="ink/ink1502.xml"/><Relationship Id="rId3273" Type="http://schemas.openxmlformats.org/officeDocument/2006/relationships/customXml" Target="ink/ink1605.xml"/><Relationship Id="rId3480" Type="http://schemas.openxmlformats.org/officeDocument/2006/relationships/image" Target="media/image1745.emf"/><Relationship Id="rId4117" Type="http://schemas.openxmlformats.org/officeDocument/2006/relationships/image" Target="media/image2065.emf"/><Relationship Id="rId4324" Type="http://schemas.openxmlformats.org/officeDocument/2006/relationships/image" Target="media/image2169.emf"/><Relationship Id="rId4531" Type="http://schemas.openxmlformats.org/officeDocument/2006/relationships/image" Target="media/image2274.emf"/><Relationship Id="rId194" Type="http://schemas.openxmlformats.org/officeDocument/2006/relationships/customXml" Target="ink/ink85.xml"/><Relationship Id="rId1918" Type="http://schemas.openxmlformats.org/officeDocument/2006/relationships/customXml" Target="ink/ink930.xml"/><Relationship Id="rId2082" Type="http://schemas.openxmlformats.org/officeDocument/2006/relationships/image" Target="media/image1044.emf"/><Relationship Id="rId3133" Type="http://schemas.openxmlformats.org/officeDocument/2006/relationships/image" Target="media/image1571.emf"/><Relationship Id="rId261" Type="http://schemas.openxmlformats.org/officeDocument/2006/relationships/image" Target="media/image128.emf"/><Relationship Id="rId3340" Type="http://schemas.openxmlformats.org/officeDocument/2006/relationships/image" Target="media/image1675.emf"/><Relationship Id="rId2899" Type="http://schemas.openxmlformats.org/officeDocument/2006/relationships/image" Target="media/image1453.emf"/><Relationship Id="rId3200" Type="http://schemas.openxmlformats.org/officeDocument/2006/relationships/image" Target="media/image1605.emf"/><Relationship Id="rId121" Type="http://schemas.openxmlformats.org/officeDocument/2006/relationships/image" Target="media/image58.emf"/><Relationship Id="rId2759" Type="http://schemas.openxmlformats.org/officeDocument/2006/relationships/image" Target="media/image1383.emf"/><Relationship Id="rId2966" Type="http://schemas.openxmlformats.org/officeDocument/2006/relationships/customXml" Target="ink/ink1453.xml"/><Relationship Id="rId938" Type="http://schemas.openxmlformats.org/officeDocument/2006/relationships/customXml" Target="ink/ink454.xml"/><Relationship Id="rId1568" Type="http://schemas.openxmlformats.org/officeDocument/2006/relationships/customXml" Target="ink/ink762.xml"/><Relationship Id="rId1775" Type="http://schemas.openxmlformats.org/officeDocument/2006/relationships/customXml" Target="ink/ink859.xml"/><Relationship Id="rId2619" Type="http://schemas.openxmlformats.org/officeDocument/2006/relationships/image" Target="media/image1313.emf"/><Relationship Id="rId2826" Type="http://schemas.openxmlformats.org/officeDocument/2006/relationships/customXml" Target="ink/ink1383.xml"/><Relationship Id="rId4181" Type="http://schemas.openxmlformats.org/officeDocument/2006/relationships/image" Target="media/image2097.emf"/><Relationship Id="rId67" Type="http://schemas.openxmlformats.org/officeDocument/2006/relationships/image" Target="media/image30.emf"/><Relationship Id="rId1428" Type="http://schemas.openxmlformats.org/officeDocument/2006/relationships/customXml" Target="ink/ink692.xml"/><Relationship Id="rId1635" Type="http://schemas.openxmlformats.org/officeDocument/2006/relationships/image" Target="media/image819.emf"/><Relationship Id="rId1982" Type="http://schemas.openxmlformats.org/officeDocument/2006/relationships/customXml" Target="ink/ink962.xml"/><Relationship Id="rId4041" Type="http://schemas.openxmlformats.org/officeDocument/2006/relationships/customXml" Target="ink/ink1988.xml"/><Relationship Id="rId1842" Type="http://schemas.openxmlformats.org/officeDocument/2006/relationships/customXml" Target="ink/ink892.xml"/><Relationship Id="rId1702" Type="http://schemas.openxmlformats.org/officeDocument/2006/relationships/image" Target="media/image579.wmf"/><Relationship Id="rId3667" Type="http://schemas.openxmlformats.org/officeDocument/2006/relationships/customXml" Target="ink/ink1802.xml"/><Relationship Id="rId3874" Type="http://schemas.openxmlformats.org/officeDocument/2006/relationships/customXml" Target="ink/ink1905.xml"/><Relationship Id="rId588" Type="http://schemas.openxmlformats.org/officeDocument/2006/relationships/customXml" Target="ink/ink282.xml"/><Relationship Id="rId795" Type="http://schemas.openxmlformats.org/officeDocument/2006/relationships/image" Target="media/image397.emf"/><Relationship Id="rId2269" Type="http://schemas.openxmlformats.org/officeDocument/2006/relationships/image" Target="media/image1138.emf"/><Relationship Id="rId2476" Type="http://schemas.openxmlformats.org/officeDocument/2006/relationships/customXml" Target="ink/ink1208.xml"/><Relationship Id="rId2683" Type="http://schemas.openxmlformats.org/officeDocument/2006/relationships/image" Target="media/image1345.emf"/><Relationship Id="rId2890" Type="http://schemas.openxmlformats.org/officeDocument/2006/relationships/customXml" Target="ink/ink1415.xml"/><Relationship Id="rId3527" Type="http://schemas.openxmlformats.org/officeDocument/2006/relationships/customXml" Target="ink/ink1732.xml"/><Relationship Id="rId3734" Type="http://schemas.openxmlformats.org/officeDocument/2006/relationships/customXml" Target="ink/ink1835.xml"/><Relationship Id="rId3941" Type="http://schemas.openxmlformats.org/officeDocument/2006/relationships/image" Target="media/image1976.emf"/><Relationship Id="rId448" Type="http://schemas.openxmlformats.org/officeDocument/2006/relationships/customXml" Target="ink/ink212.xml"/><Relationship Id="rId655" Type="http://schemas.openxmlformats.org/officeDocument/2006/relationships/image" Target="media/image325.emf"/><Relationship Id="rId862" Type="http://schemas.openxmlformats.org/officeDocument/2006/relationships/customXml" Target="ink/ink416.xml"/><Relationship Id="rId1078" Type="http://schemas.openxmlformats.org/officeDocument/2006/relationships/customXml" Target="ink/ink524.xml"/><Relationship Id="rId1285" Type="http://schemas.openxmlformats.org/officeDocument/2006/relationships/image" Target="media/image644.emf"/><Relationship Id="rId1492" Type="http://schemas.openxmlformats.org/officeDocument/2006/relationships/customXml" Target="ink/ink724.xml"/><Relationship Id="rId2129" Type="http://schemas.openxmlformats.org/officeDocument/2006/relationships/customXml" Target="ink/ink1035.xml"/><Relationship Id="rId2336" Type="http://schemas.openxmlformats.org/officeDocument/2006/relationships/customXml" Target="ink/ink1138.xml"/><Relationship Id="rId2543" Type="http://schemas.openxmlformats.org/officeDocument/2006/relationships/image" Target="media/image1275.emf"/><Relationship Id="rId2750" Type="http://schemas.openxmlformats.org/officeDocument/2006/relationships/customXml" Target="ink/ink1345.xml"/><Relationship Id="rId3801" Type="http://schemas.openxmlformats.org/officeDocument/2006/relationships/image" Target="media/image1906.emf"/><Relationship Id="rId308" Type="http://schemas.openxmlformats.org/officeDocument/2006/relationships/customXml" Target="ink/ink142.xml"/><Relationship Id="rId515" Type="http://schemas.openxmlformats.org/officeDocument/2006/relationships/image" Target="media/image255.emf"/><Relationship Id="rId722" Type="http://schemas.openxmlformats.org/officeDocument/2006/relationships/customXml" Target="ink/ink347.xml"/><Relationship Id="rId1145" Type="http://schemas.openxmlformats.org/officeDocument/2006/relationships/oleObject" Target="embeddings/oleObject10.bin"/><Relationship Id="rId1352" Type="http://schemas.openxmlformats.org/officeDocument/2006/relationships/customXml" Target="ink/ink654.xml"/><Relationship Id="rId2403" Type="http://schemas.openxmlformats.org/officeDocument/2006/relationships/image" Target="media/image1205.emf"/><Relationship Id="rId1005" Type="http://schemas.openxmlformats.org/officeDocument/2006/relationships/image" Target="media/image503.emf"/><Relationship Id="rId1212" Type="http://schemas.openxmlformats.org/officeDocument/2006/relationships/customXml" Target="ink/ink584.xml"/><Relationship Id="rId2610" Type="http://schemas.openxmlformats.org/officeDocument/2006/relationships/customXml" Target="ink/ink1275.xml"/><Relationship Id="rId4368" Type="http://schemas.openxmlformats.org/officeDocument/2006/relationships/image" Target="media/image2191.emf"/><Relationship Id="rId3177" Type="http://schemas.openxmlformats.org/officeDocument/2006/relationships/customXml" Target="ink/ink1557.xml"/><Relationship Id="rId4228" Type="http://schemas.openxmlformats.org/officeDocument/2006/relationships/image" Target="media/image2121.emf"/><Relationship Id="rId3037" Type="http://schemas.openxmlformats.org/officeDocument/2006/relationships/image" Target="media/image1523.emf"/><Relationship Id="rId3384" Type="http://schemas.openxmlformats.org/officeDocument/2006/relationships/image" Target="media/image1697.emf"/><Relationship Id="rId3591" Type="http://schemas.openxmlformats.org/officeDocument/2006/relationships/customXml" Target="ink/ink1764.xml"/><Relationship Id="rId4435" Type="http://schemas.openxmlformats.org/officeDocument/2006/relationships/customXml" Target="ink/ink2183.xml"/><Relationship Id="rId2193" Type="http://schemas.openxmlformats.org/officeDocument/2006/relationships/image" Target="media/image1100.emf"/><Relationship Id="rId3244" Type="http://schemas.openxmlformats.org/officeDocument/2006/relationships/image" Target="media/image1627.emf"/><Relationship Id="rId3451" Type="http://schemas.openxmlformats.org/officeDocument/2006/relationships/customXml" Target="ink/ink1694.xml"/><Relationship Id="rId4502" Type="http://schemas.openxmlformats.org/officeDocument/2006/relationships/customXml" Target="ink/ink2216.xml"/><Relationship Id="rId165" Type="http://schemas.openxmlformats.org/officeDocument/2006/relationships/image" Target="media/image80.emf"/><Relationship Id="rId372" Type="http://schemas.openxmlformats.org/officeDocument/2006/relationships/customXml" Target="ink/ink174.xml"/><Relationship Id="rId2053" Type="http://schemas.openxmlformats.org/officeDocument/2006/relationships/customXml" Target="ink/ink997.xml"/><Relationship Id="rId2260" Type="http://schemas.openxmlformats.org/officeDocument/2006/relationships/customXml" Target="ink/ink1100.xml"/><Relationship Id="rId3104" Type="http://schemas.openxmlformats.org/officeDocument/2006/relationships/customXml" Target="ink/ink1521.xml"/><Relationship Id="rId3311" Type="http://schemas.openxmlformats.org/officeDocument/2006/relationships/customXml" Target="ink/ink1624.xml"/><Relationship Id="rId232" Type="http://schemas.openxmlformats.org/officeDocument/2006/relationships/customXml" Target="ink/ink104.xml"/><Relationship Id="rId2120" Type="http://schemas.openxmlformats.org/officeDocument/2006/relationships/image" Target="media/image1063.emf"/><Relationship Id="rId1679" Type="http://schemas.openxmlformats.org/officeDocument/2006/relationships/image" Target="media/image841.emf"/><Relationship Id="rId4085" Type="http://schemas.openxmlformats.org/officeDocument/2006/relationships/customXml" Target="ink/ink2010.xml"/><Relationship Id="rId4292" Type="http://schemas.openxmlformats.org/officeDocument/2006/relationships/image" Target="media/image2153.emf"/><Relationship Id="rId1886" Type="http://schemas.openxmlformats.org/officeDocument/2006/relationships/customXml" Target="ink/ink914.xml"/><Relationship Id="rId2937" Type="http://schemas.openxmlformats.org/officeDocument/2006/relationships/image" Target="media/image1472.emf"/><Relationship Id="rId4152" Type="http://schemas.openxmlformats.org/officeDocument/2006/relationships/customXml" Target="ink/ink2043.xml"/><Relationship Id="rId909" Type="http://schemas.openxmlformats.org/officeDocument/2006/relationships/image" Target="media/image455.emf"/><Relationship Id="rId1539" Type="http://schemas.openxmlformats.org/officeDocument/2006/relationships/image" Target="media/image771.emf"/><Relationship Id="rId1746" Type="http://schemas.openxmlformats.org/officeDocument/2006/relationships/image" Target="media/image875.emf"/><Relationship Id="rId1953" Type="http://schemas.openxmlformats.org/officeDocument/2006/relationships/image" Target="media/image979.emf"/><Relationship Id="rId38" Type="http://schemas.openxmlformats.org/officeDocument/2006/relationships/customXml" Target="ink/ink16.xml"/><Relationship Id="rId1606" Type="http://schemas.openxmlformats.org/officeDocument/2006/relationships/customXml" Target="ink/ink781.xml"/><Relationship Id="rId1813" Type="http://schemas.openxmlformats.org/officeDocument/2006/relationships/image" Target="media/image909.emf"/><Relationship Id="rId4012" Type="http://schemas.openxmlformats.org/officeDocument/2006/relationships/customXml" Target="ink/ink1974.xml"/><Relationship Id="rId3778" Type="http://schemas.openxmlformats.org/officeDocument/2006/relationships/customXml" Target="ink/ink1857.xml"/><Relationship Id="rId3985" Type="http://schemas.openxmlformats.org/officeDocument/2006/relationships/image" Target="media/image1998.emf"/><Relationship Id="rId699" Type="http://schemas.openxmlformats.org/officeDocument/2006/relationships/image" Target="media/image349.emf"/><Relationship Id="rId2587" Type="http://schemas.openxmlformats.org/officeDocument/2006/relationships/image" Target="media/image1297.emf"/><Relationship Id="rId2794" Type="http://schemas.openxmlformats.org/officeDocument/2006/relationships/customXml" Target="ink/ink1367.xml"/><Relationship Id="rId3638" Type="http://schemas.openxmlformats.org/officeDocument/2006/relationships/image" Target="media/image1824.emf"/><Relationship Id="rId3845" Type="http://schemas.openxmlformats.org/officeDocument/2006/relationships/image" Target="media/image1928.emf"/><Relationship Id="rId559" Type="http://schemas.openxmlformats.org/officeDocument/2006/relationships/image" Target="media/image277.emf"/><Relationship Id="rId766" Type="http://schemas.openxmlformats.org/officeDocument/2006/relationships/customXml" Target="ink/ink369.xml"/><Relationship Id="rId1189" Type="http://schemas.openxmlformats.org/officeDocument/2006/relationships/image" Target="media/image596.emf"/><Relationship Id="rId1396" Type="http://schemas.openxmlformats.org/officeDocument/2006/relationships/customXml" Target="ink/ink676.xml"/><Relationship Id="rId2447" Type="http://schemas.openxmlformats.org/officeDocument/2006/relationships/image" Target="media/image1227.emf"/><Relationship Id="rId419" Type="http://schemas.openxmlformats.org/officeDocument/2006/relationships/image" Target="media/image207.emf"/><Relationship Id="rId626" Type="http://schemas.openxmlformats.org/officeDocument/2006/relationships/customXml" Target="ink/ink301.xml"/><Relationship Id="rId973" Type="http://schemas.openxmlformats.org/officeDocument/2006/relationships/image" Target="media/image487.emf"/><Relationship Id="rId1049" Type="http://schemas.openxmlformats.org/officeDocument/2006/relationships/image" Target="media/image525.emf"/><Relationship Id="rId1256" Type="http://schemas.openxmlformats.org/officeDocument/2006/relationships/customXml" Target="ink/ink606.xml"/><Relationship Id="rId2307" Type="http://schemas.openxmlformats.org/officeDocument/2006/relationships/image" Target="media/image1157.emf"/><Relationship Id="rId2654" Type="http://schemas.openxmlformats.org/officeDocument/2006/relationships/customXml" Target="ink/ink1297.xml"/><Relationship Id="rId2861" Type="http://schemas.openxmlformats.org/officeDocument/2006/relationships/image" Target="media/image1434.emf"/><Relationship Id="rId3705" Type="http://schemas.openxmlformats.org/officeDocument/2006/relationships/image" Target="media/image858.emf"/><Relationship Id="rId3912" Type="http://schemas.openxmlformats.org/officeDocument/2006/relationships/customXml" Target="ink/ink1924.xml"/><Relationship Id="rId833" Type="http://schemas.openxmlformats.org/officeDocument/2006/relationships/image" Target="media/image417.emf"/><Relationship Id="rId1116" Type="http://schemas.openxmlformats.org/officeDocument/2006/relationships/image" Target="media/image559.emf"/><Relationship Id="rId1463" Type="http://schemas.openxmlformats.org/officeDocument/2006/relationships/image" Target="media/image733.emf"/><Relationship Id="rId1670" Type="http://schemas.openxmlformats.org/officeDocument/2006/relationships/customXml" Target="ink/ink813.xml"/><Relationship Id="rId2514" Type="http://schemas.openxmlformats.org/officeDocument/2006/relationships/customXml" Target="ink/ink1227.xml"/><Relationship Id="rId2721" Type="http://schemas.openxmlformats.org/officeDocument/2006/relationships/image" Target="media/image1364.emf"/><Relationship Id="rId900" Type="http://schemas.openxmlformats.org/officeDocument/2006/relationships/customXml" Target="ink/ink435.xml"/><Relationship Id="rId1323" Type="http://schemas.openxmlformats.org/officeDocument/2006/relationships/image" Target="media/image663.emf"/><Relationship Id="rId1530" Type="http://schemas.openxmlformats.org/officeDocument/2006/relationships/customXml" Target="ink/ink743.xml"/><Relationship Id="rId4479" Type="http://schemas.openxmlformats.org/officeDocument/2006/relationships/image" Target="media/image2248.emf"/><Relationship Id="rId3288" Type="http://schemas.openxmlformats.org/officeDocument/2006/relationships/image" Target="media/image1649.emf"/><Relationship Id="rId3495" Type="http://schemas.openxmlformats.org/officeDocument/2006/relationships/customXml" Target="ink/ink1716.xml"/><Relationship Id="rId4339" Type="http://schemas.openxmlformats.org/officeDocument/2006/relationships/customXml" Target="ink/ink2136.xml"/><Relationship Id="rId4546" Type="http://schemas.openxmlformats.org/officeDocument/2006/relationships/customXml" Target="ink/ink2237.xml"/><Relationship Id="rId2097" Type="http://schemas.openxmlformats.org/officeDocument/2006/relationships/customXml" Target="ink/ink1019.xml"/><Relationship Id="rId3148" Type="http://schemas.openxmlformats.org/officeDocument/2006/relationships/customXml" Target="ink/ink1543.xml"/><Relationship Id="rId3355" Type="http://schemas.openxmlformats.org/officeDocument/2006/relationships/customXml" Target="ink/ink1646.xml"/><Relationship Id="rId3562" Type="http://schemas.openxmlformats.org/officeDocument/2006/relationships/image" Target="media/image1786.emf"/><Relationship Id="rId4406" Type="http://schemas.openxmlformats.org/officeDocument/2006/relationships/image" Target="media/image2211.emf"/><Relationship Id="rId276" Type="http://schemas.openxmlformats.org/officeDocument/2006/relationships/customXml" Target="ink/ink126.xml"/><Relationship Id="rId483" Type="http://schemas.openxmlformats.org/officeDocument/2006/relationships/image" Target="media/image239.emf"/><Relationship Id="rId690" Type="http://schemas.openxmlformats.org/officeDocument/2006/relationships/customXml" Target="ink/ink331.xml"/><Relationship Id="rId2164" Type="http://schemas.openxmlformats.org/officeDocument/2006/relationships/customXml" Target="ink/ink1052.xml"/><Relationship Id="rId2371" Type="http://schemas.openxmlformats.org/officeDocument/2006/relationships/image" Target="media/image1189.emf"/><Relationship Id="rId3008" Type="http://schemas.openxmlformats.org/officeDocument/2006/relationships/customXml" Target="ink/ink1473.xml"/><Relationship Id="rId3215" Type="http://schemas.openxmlformats.org/officeDocument/2006/relationships/customXml" Target="ink/ink1576.xml"/><Relationship Id="rId3422" Type="http://schemas.openxmlformats.org/officeDocument/2006/relationships/image" Target="media/image1716.emf"/><Relationship Id="rId136" Type="http://schemas.openxmlformats.org/officeDocument/2006/relationships/customXml" Target="ink/ink56.xml"/><Relationship Id="rId343" Type="http://schemas.openxmlformats.org/officeDocument/2006/relationships/image" Target="media/image169.emf"/><Relationship Id="rId550" Type="http://schemas.openxmlformats.org/officeDocument/2006/relationships/customXml" Target="ink/ink263.xml"/><Relationship Id="rId1180" Type="http://schemas.openxmlformats.org/officeDocument/2006/relationships/customXml" Target="ink/ink568.xml"/><Relationship Id="rId2024" Type="http://schemas.openxmlformats.org/officeDocument/2006/relationships/customXml" Target="ink/ink983.xml"/><Relationship Id="rId2231" Type="http://schemas.openxmlformats.org/officeDocument/2006/relationships/image" Target="media/image1119.emf"/><Relationship Id="rId203" Type="http://schemas.openxmlformats.org/officeDocument/2006/relationships/image" Target="media/image99.emf"/><Relationship Id="rId1040" Type="http://schemas.openxmlformats.org/officeDocument/2006/relationships/customXml" Target="ink/ink505.xml"/><Relationship Id="rId4196" Type="http://schemas.openxmlformats.org/officeDocument/2006/relationships/customXml" Target="ink/ink2065.xml"/><Relationship Id="rId410" Type="http://schemas.openxmlformats.org/officeDocument/2006/relationships/customXml" Target="ink/ink193.xml"/><Relationship Id="rId1997" Type="http://schemas.openxmlformats.org/officeDocument/2006/relationships/image" Target="media/image1001.emf"/><Relationship Id="rId4056" Type="http://schemas.openxmlformats.org/officeDocument/2006/relationships/image" Target="media/image2034.emf"/><Relationship Id="rId1857" Type="http://schemas.openxmlformats.org/officeDocument/2006/relationships/image" Target="media/image931.emf"/><Relationship Id="rId2908" Type="http://schemas.openxmlformats.org/officeDocument/2006/relationships/customXml" Target="ink/ink1424.xml"/><Relationship Id="rId4263" Type="http://schemas.openxmlformats.org/officeDocument/2006/relationships/customXml" Target="ink/ink2098.xml"/><Relationship Id="rId4470" Type="http://schemas.openxmlformats.org/officeDocument/2006/relationships/customXml" Target="ink/ink2200.xml"/><Relationship Id="rId1717" Type="http://schemas.openxmlformats.org/officeDocument/2006/relationships/customXml" Target="ink/ink830.xml"/><Relationship Id="rId1924" Type="http://schemas.openxmlformats.org/officeDocument/2006/relationships/customXml" Target="ink/ink933.xml"/><Relationship Id="rId3072" Type="http://schemas.openxmlformats.org/officeDocument/2006/relationships/customXml" Target="ink/ink1505.xml"/><Relationship Id="rId4123" Type="http://schemas.openxmlformats.org/officeDocument/2006/relationships/image" Target="media/image2068.emf"/><Relationship Id="rId4330" Type="http://schemas.openxmlformats.org/officeDocument/2006/relationships/image" Target="media/image2172.emf"/><Relationship Id="rId3889" Type="http://schemas.openxmlformats.org/officeDocument/2006/relationships/image" Target="media/image1950.emf"/><Relationship Id="rId2698" Type="http://schemas.openxmlformats.org/officeDocument/2006/relationships/customXml" Target="ink/ink1319.xml"/><Relationship Id="rId3749" Type="http://schemas.openxmlformats.org/officeDocument/2006/relationships/image" Target="media/image1880.emf"/><Relationship Id="rId3956" Type="http://schemas.openxmlformats.org/officeDocument/2006/relationships/customXml" Target="ink/ink1946.xml"/><Relationship Id="rId877" Type="http://schemas.openxmlformats.org/officeDocument/2006/relationships/image" Target="media/image439.emf"/><Relationship Id="rId2558" Type="http://schemas.openxmlformats.org/officeDocument/2006/relationships/customXml" Target="ink/ink1249.xml"/><Relationship Id="rId2765" Type="http://schemas.openxmlformats.org/officeDocument/2006/relationships/image" Target="media/image1386.emf"/><Relationship Id="rId2972" Type="http://schemas.openxmlformats.org/officeDocument/2006/relationships/customXml" Target="ink/ink1456.xml"/><Relationship Id="rId3609" Type="http://schemas.openxmlformats.org/officeDocument/2006/relationships/customXml" Target="ink/ink1773.xml"/><Relationship Id="rId3816" Type="http://schemas.openxmlformats.org/officeDocument/2006/relationships/customXml" Target="ink/ink1876.xml"/><Relationship Id="rId737" Type="http://schemas.openxmlformats.org/officeDocument/2006/relationships/image" Target="media/image368.emf"/><Relationship Id="rId944" Type="http://schemas.openxmlformats.org/officeDocument/2006/relationships/customXml" Target="ink/ink457.xml"/><Relationship Id="rId1367" Type="http://schemas.openxmlformats.org/officeDocument/2006/relationships/image" Target="media/image685.emf"/><Relationship Id="rId1574" Type="http://schemas.openxmlformats.org/officeDocument/2006/relationships/customXml" Target="ink/ink765.xml"/><Relationship Id="rId1781" Type="http://schemas.openxmlformats.org/officeDocument/2006/relationships/customXml" Target="ink/ink862.xml"/><Relationship Id="rId2418" Type="http://schemas.openxmlformats.org/officeDocument/2006/relationships/customXml" Target="ink/ink1179.xml"/><Relationship Id="rId2625" Type="http://schemas.openxmlformats.org/officeDocument/2006/relationships/image" Target="media/image1316.emf"/><Relationship Id="rId2832" Type="http://schemas.openxmlformats.org/officeDocument/2006/relationships/customXml" Target="ink/ink1386.xml"/><Relationship Id="rId73" Type="http://schemas.openxmlformats.org/officeDocument/2006/relationships/image" Target="media/image34.wmf"/><Relationship Id="rId804" Type="http://schemas.openxmlformats.org/officeDocument/2006/relationships/customXml" Target="ink/ink388.xml"/><Relationship Id="rId1227" Type="http://schemas.openxmlformats.org/officeDocument/2006/relationships/image" Target="media/image615.emf"/><Relationship Id="rId1434" Type="http://schemas.openxmlformats.org/officeDocument/2006/relationships/customXml" Target="ink/ink695.xml"/><Relationship Id="rId1641" Type="http://schemas.openxmlformats.org/officeDocument/2006/relationships/image" Target="media/image822.emf"/><Relationship Id="rId1501" Type="http://schemas.openxmlformats.org/officeDocument/2006/relationships/image" Target="media/image752.emf"/><Relationship Id="rId3399" Type="http://schemas.openxmlformats.org/officeDocument/2006/relationships/customXml" Target="ink/ink1668.xml"/><Relationship Id="rId3259" Type="http://schemas.openxmlformats.org/officeDocument/2006/relationships/customXml" Target="ink/ink1598.xml"/><Relationship Id="rId3466" Type="http://schemas.openxmlformats.org/officeDocument/2006/relationships/image" Target="media/image1738.emf"/><Relationship Id="rId4517" Type="http://schemas.openxmlformats.org/officeDocument/2006/relationships/image" Target="media/image2267.emf"/><Relationship Id="rId387" Type="http://schemas.openxmlformats.org/officeDocument/2006/relationships/image" Target="media/image191.emf"/><Relationship Id="rId594" Type="http://schemas.openxmlformats.org/officeDocument/2006/relationships/customXml" Target="ink/ink285.xml"/><Relationship Id="rId2068" Type="http://schemas.openxmlformats.org/officeDocument/2006/relationships/image" Target="media/image1037.emf"/><Relationship Id="rId2275" Type="http://schemas.openxmlformats.org/officeDocument/2006/relationships/image" Target="media/image1141.emf"/><Relationship Id="rId3119" Type="http://schemas.openxmlformats.org/officeDocument/2006/relationships/image" Target="media/image1564.emf"/><Relationship Id="rId3326" Type="http://schemas.openxmlformats.org/officeDocument/2006/relationships/image" Target="media/image1668.emf"/><Relationship Id="rId3673" Type="http://schemas.openxmlformats.org/officeDocument/2006/relationships/customXml" Target="ink/ink1805.xml"/><Relationship Id="rId3880" Type="http://schemas.openxmlformats.org/officeDocument/2006/relationships/customXml" Target="ink/ink1908.xml"/><Relationship Id="rId247" Type="http://schemas.openxmlformats.org/officeDocument/2006/relationships/image" Target="media/image121.emf"/><Relationship Id="rId1084" Type="http://schemas.openxmlformats.org/officeDocument/2006/relationships/customXml" Target="ink/ink527.xml"/><Relationship Id="rId2482" Type="http://schemas.openxmlformats.org/officeDocument/2006/relationships/customXml" Target="ink/ink1211.xml"/><Relationship Id="rId3533" Type="http://schemas.openxmlformats.org/officeDocument/2006/relationships/customXml" Target="ink/ink1735.xml"/><Relationship Id="rId3740" Type="http://schemas.openxmlformats.org/officeDocument/2006/relationships/customXml" Target="ink/ink1838.xml"/><Relationship Id="rId107" Type="http://schemas.openxmlformats.org/officeDocument/2006/relationships/image" Target="media/image51.emf"/><Relationship Id="rId454" Type="http://schemas.openxmlformats.org/officeDocument/2006/relationships/customXml" Target="ink/ink215.xml"/><Relationship Id="rId661" Type="http://schemas.openxmlformats.org/officeDocument/2006/relationships/image" Target="media/image328.emf"/><Relationship Id="rId1291" Type="http://schemas.openxmlformats.org/officeDocument/2006/relationships/image" Target="media/image647.emf"/><Relationship Id="rId2135" Type="http://schemas.openxmlformats.org/officeDocument/2006/relationships/customXml" Target="ink/ink1038.xml"/><Relationship Id="rId2342" Type="http://schemas.openxmlformats.org/officeDocument/2006/relationships/customXml" Target="ink/ink1141.xml"/><Relationship Id="rId3600" Type="http://schemas.openxmlformats.org/officeDocument/2006/relationships/image" Target="media/image1805.emf"/><Relationship Id="rId314" Type="http://schemas.openxmlformats.org/officeDocument/2006/relationships/customXml" Target="ink/ink145.xml"/><Relationship Id="rId521" Type="http://schemas.openxmlformats.org/officeDocument/2006/relationships/image" Target="media/image258.emf"/><Relationship Id="rId1151" Type="http://schemas.openxmlformats.org/officeDocument/2006/relationships/image" Target="media/image577.emf"/><Relationship Id="rId2202" Type="http://schemas.openxmlformats.org/officeDocument/2006/relationships/customXml" Target="ink/ink1071.xml"/><Relationship Id="rId1011" Type="http://schemas.openxmlformats.org/officeDocument/2006/relationships/image" Target="media/image506.emf"/><Relationship Id="rId1968" Type="http://schemas.openxmlformats.org/officeDocument/2006/relationships/customXml" Target="ink/ink955.xml"/><Relationship Id="rId4167" Type="http://schemas.openxmlformats.org/officeDocument/2006/relationships/image" Target="media/image2090.emf"/><Relationship Id="rId4374" Type="http://schemas.openxmlformats.org/officeDocument/2006/relationships/image" Target="media/image2194.emf"/><Relationship Id="rId3183" Type="http://schemas.openxmlformats.org/officeDocument/2006/relationships/customXml" Target="ink/ink1560.xml"/><Relationship Id="rId3390" Type="http://schemas.openxmlformats.org/officeDocument/2006/relationships/image" Target="media/image1700.emf"/><Relationship Id="rId4027" Type="http://schemas.openxmlformats.org/officeDocument/2006/relationships/image" Target="media/image2019.emf"/><Relationship Id="rId4234" Type="http://schemas.openxmlformats.org/officeDocument/2006/relationships/image" Target="media/image2124.emf"/><Relationship Id="rId4441" Type="http://schemas.openxmlformats.org/officeDocument/2006/relationships/customXml" Target="ink/ink2186.xml"/><Relationship Id="rId1828" Type="http://schemas.openxmlformats.org/officeDocument/2006/relationships/customXml" Target="ink/ink885.xml"/><Relationship Id="rId3043" Type="http://schemas.openxmlformats.org/officeDocument/2006/relationships/image" Target="media/image1526.emf"/><Relationship Id="rId3250" Type="http://schemas.openxmlformats.org/officeDocument/2006/relationships/image" Target="media/image1630.emf"/><Relationship Id="rId171" Type="http://schemas.openxmlformats.org/officeDocument/2006/relationships/image" Target="media/image83.emf"/><Relationship Id="rId4301" Type="http://schemas.openxmlformats.org/officeDocument/2006/relationships/customXml" Target="ink/ink2117.xml"/><Relationship Id="rId3110" Type="http://schemas.openxmlformats.org/officeDocument/2006/relationships/customXml" Target="ink/ink1524.xml"/><Relationship Id="rId988" Type="http://schemas.openxmlformats.org/officeDocument/2006/relationships/customXml" Target="ink/ink479.xml"/><Relationship Id="rId2669" Type="http://schemas.openxmlformats.org/officeDocument/2006/relationships/image" Target="media/image1338.emf"/><Relationship Id="rId2876" Type="http://schemas.openxmlformats.org/officeDocument/2006/relationships/customXml" Target="ink/ink1408.xml"/><Relationship Id="rId3927" Type="http://schemas.openxmlformats.org/officeDocument/2006/relationships/image" Target="media/image1969.emf"/><Relationship Id="rId848" Type="http://schemas.openxmlformats.org/officeDocument/2006/relationships/customXml" Target="ink/ink409.xml"/><Relationship Id="rId1478" Type="http://schemas.openxmlformats.org/officeDocument/2006/relationships/customXml" Target="ink/ink717.xml"/><Relationship Id="rId1685" Type="http://schemas.openxmlformats.org/officeDocument/2006/relationships/image" Target="media/image844.emf"/><Relationship Id="rId1892" Type="http://schemas.openxmlformats.org/officeDocument/2006/relationships/customXml" Target="ink/ink917.xml"/><Relationship Id="rId2529" Type="http://schemas.openxmlformats.org/officeDocument/2006/relationships/image" Target="media/image1268.emf"/><Relationship Id="rId2736" Type="http://schemas.openxmlformats.org/officeDocument/2006/relationships/customXml" Target="ink/ink1338.xml"/><Relationship Id="rId4091" Type="http://schemas.openxmlformats.org/officeDocument/2006/relationships/customXml" Target="ink/ink2013.xml"/><Relationship Id="rId708" Type="http://schemas.openxmlformats.org/officeDocument/2006/relationships/customXml" Target="ink/ink340.xml"/><Relationship Id="rId915" Type="http://schemas.openxmlformats.org/officeDocument/2006/relationships/image" Target="media/image458.emf"/><Relationship Id="rId1338" Type="http://schemas.openxmlformats.org/officeDocument/2006/relationships/customXml" Target="ink/ink647.xml"/><Relationship Id="rId1545" Type="http://schemas.openxmlformats.org/officeDocument/2006/relationships/image" Target="media/image774.emf"/><Relationship Id="rId2943" Type="http://schemas.openxmlformats.org/officeDocument/2006/relationships/image" Target="media/image1475.emf"/><Relationship Id="rId1405" Type="http://schemas.openxmlformats.org/officeDocument/2006/relationships/image" Target="media/image704.emf"/><Relationship Id="rId1752" Type="http://schemas.openxmlformats.org/officeDocument/2006/relationships/image" Target="media/image878.emf"/><Relationship Id="rId2803" Type="http://schemas.openxmlformats.org/officeDocument/2006/relationships/image" Target="media/image1405.emf"/><Relationship Id="rId44" Type="http://schemas.openxmlformats.org/officeDocument/2006/relationships/customXml" Target="ink/ink19.xml"/><Relationship Id="rId1612" Type="http://schemas.openxmlformats.org/officeDocument/2006/relationships/customXml" Target="ink/ink784.xml"/><Relationship Id="rId498" Type="http://schemas.openxmlformats.org/officeDocument/2006/relationships/customXml" Target="ink/ink237.xml"/><Relationship Id="rId2179" Type="http://schemas.openxmlformats.org/officeDocument/2006/relationships/image" Target="media/image1093.emf"/><Relationship Id="rId3577" Type="http://schemas.openxmlformats.org/officeDocument/2006/relationships/customXml" Target="ink/ink1757.xml"/><Relationship Id="rId3784" Type="http://schemas.openxmlformats.org/officeDocument/2006/relationships/customXml" Target="ink/ink1860.xml"/><Relationship Id="rId3991" Type="http://schemas.openxmlformats.org/officeDocument/2006/relationships/image" Target="media/image2001.emf"/><Relationship Id="rId2386" Type="http://schemas.openxmlformats.org/officeDocument/2006/relationships/customXml" Target="ink/ink1163.xml"/><Relationship Id="rId2593" Type="http://schemas.openxmlformats.org/officeDocument/2006/relationships/image" Target="media/image1300.emf"/><Relationship Id="rId3437" Type="http://schemas.openxmlformats.org/officeDocument/2006/relationships/customXml" Target="ink/ink1687.xml"/><Relationship Id="rId3644" Type="http://schemas.openxmlformats.org/officeDocument/2006/relationships/image" Target="media/image1827.emf"/><Relationship Id="rId3851" Type="http://schemas.openxmlformats.org/officeDocument/2006/relationships/image" Target="media/image1931.emf"/><Relationship Id="rId358" Type="http://schemas.openxmlformats.org/officeDocument/2006/relationships/customXml" Target="ink/ink167.xml"/><Relationship Id="rId565" Type="http://schemas.openxmlformats.org/officeDocument/2006/relationships/image" Target="media/image280.emf"/><Relationship Id="rId772" Type="http://schemas.openxmlformats.org/officeDocument/2006/relationships/customXml" Target="ink/ink372.xml"/><Relationship Id="rId1195" Type="http://schemas.openxmlformats.org/officeDocument/2006/relationships/image" Target="media/image599.emf"/><Relationship Id="rId2039" Type="http://schemas.openxmlformats.org/officeDocument/2006/relationships/customXml" Target="ink/ink990.xml"/><Relationship Id="rId2246" Type="http://schemas.openxmlformats.org/officeDocument/2006/relationships/customXml" Target="ink/ink1093.xml"/><Relationship Id="rId2453" Type="http://schemas.openxmlformats.org/officeDocument/2006/relationships/image" Target="media/image1230.emf"/><Relationship Id="rId2660" Type="http://schemas.openxmlformats.org/officeDocument/2006/relationships/customXml" Target="ink/ink1300.xml"/><Relationship Id="rId3504" Type="http://schemas.openxmlformats.org/officeDocument/2006/relationships/image" Target="media/image1757.emf"/><Relationship Id="rId3711" Type="http://schemas.openxmlformats.org/officeDocument/2006/relationships/image" Target="media/image1861.emf"/><Relationship Id="rId218" Type="http://schemas.openxmlformats.org/officeDocument/2006/relationships/customXml" Target="ink/ink97.xml"/><Relationship Id="rId425" Type="http://schemas.openxmlformats.org/officeDocument/2006/relationships/image" Target="media/image210.emf"/><Relationship Id="rId632" Type="http://schemas.openxmlformats.org/officeDocument/2006/relationships/customXml" Target="ink/ink304.xml"/><Relationship Id="rId1055" Type="http://schemas.openxmlformats.org/officeDocument/2006/relationships/image" Target="media/image528.emf"/><Relationship Id="rId1262" Type="http://schemas.openxmlformats.org/officeDocument/2006/relationships/customXml" Target="ink/ink609.xml"/><Relationship Id="rId2106" Type="http://schemas.openxmlformats.org/officeDocument/2006/relationships/image" Target="media/image1056.emf"/><Relationship Id="rId2313" Type="http://schemas.openxmlformats.org/officeDocument/2006/relationships/image" Target="media/image1160.emf"/><Relationship Id="rId2520" Type="http://schemas.openxmlformats.org/officeDocument/2006/relationships/customXml" Target="ink/ink1230.xml"/><Relationship Id="rId1122" Type="http://schemas.openxmlformats.org/officeDocument/2006/relationships/image" Target="media/image562.emf"/><Relationship Id="rId4278" Type="http://schemas.openxmlformats.org/officeDocument/2006/relationships/image" Target="media/image2146.emf"/><Relationship Id="rId4485" Type="http://schemas.openxmlformats.org/officeDocument/2006/relationships/image" Target="media/image2251.emf"/><Relationship Id="rId3087" Type="http://schemas.openxmlformats.org/officeDocument/2006/relationships/image" Target="media/image1548.emf"/><Relationship Id="rId3294" Type="http://schemas.openxmlformats.org/officeDocument/2006/relationships/image" Target="media/image1652.emf"/><Relationship Id="rId4138" Type="http://schemas.openxmlformats.org/officeDocument/2006/relationships/customXml" Target="ink/ink2036.xml"/><Relationship Id="rId4345" Type="http://schemas.openxmlformats.org/officeDocument/2006/relationships/customXml" Target="ink/ink2139.xml"/><Relationship Id="rId1939" Type="http://schemas.openxmlformats.org/officeDocument/2006/relationships/image" Target="media/image972.emf"/><Relationship Id="rId4552" Type="http://schemas.openxmlformats.org/officeDocument/2006/relationships/customXml" Target="ink/ink2239.xml"/><Relationship Id="rId3154" Type="http://schemas.openxmlformats.org/officeDocument/2006/relationships/customXml" Target="ink/ink1546.xml"/><Relationship Id="rId3361" Type="http://schemas.openxmlformats.org/officeDocument/2006/relationships/customXml" Target="ink/ink1649.xml"/><Relationship Id="rId4205" Type="http://schemas.openxmlformats.org/officeDocument/2006/relationships/image" Target="media/image2109.emf"/><Relationship Id="rId4412" Type="http://schemas.openxmlformats.org/officeDocument/2006/relationships/image" Target="media/image2214.emf"/><Relationship Id="rId282" Type="http://schemas.openxmlformats.org/officeDocument/2006/relationships/customXml" Target="ink/ink129.xml"/><Relationship Id="rId2170" Type="http://schemas.openxmlformats.org/officeDocument/2006/relationships/customXml" Target="ink/ink1055.xml"/><Relationship Id="rId3014" Type="http://schemas.openxmlformats.org/officeDocument/2006/relationships/customXml" Target="ink/ink1476.xml"/><Relationship Id="rId3221" Type="http://schemas.openxmlformats.org/officeDocument/2006/relationships/customXml" Target="ink/ink1579.xml"/><Relationship Id="rId8" Type="http://schemas.openxmlformats.org/officeDocument/2006/relationships/customXml" Target="ink/ink1.xml"/><Relationship Id="rId142" Type="http://schemas.openxmlformats.org/officeDocument/2006/relationships/customXml" Target="ink/ink59.xml"/><Relationship Id="rId2030" Type="http://schemas.openxmlformats.org/officeDocument/2006/relationships/image" Target="media/image1018.emf"/><Relationship Id="rId2987" Type="http://schemas.openxmlformats.org/officeDocument/2006/relationships/image" Target="media/image1498.emf"/><Relationship Id="rId959" Type="http://schemas.openxmlformats.org/officeDocument/2006/relationships/image" Target="media/image480.emf"/><Relationship Id="rId1589" Type="http://schemas.openxmlformats.org/officeDocument/2006/relationships/image" Target="media/image796.emf"/><Relationship Id="rId1449" Type="http://schemas.openxmlformats.org/officeDocument/2006/relationships/image" Target="media/image726.emf"/><Relationship Id="rId1796" Type="http://schemas.openxmlformats.org/officeDocument/2006/relationships/image" Target="media/image900.emf"/><Relationship Id="rId2847" Type="http://schemas.openxmlformats.org/officeDocument/2006/relationships/image" Target="media/image1427.emf"/><Relationship Id="rId4062" Type="http://schemas.openxmlformats.org/officeDocument/2006/relationships/image" Target="media/image2037.emf"/><Relationship Id="rId88" Type="http://schemas.openxmlformats.org/officeDocument/2006/relationships/image" Target="media/image41.emf"/><Relationship Id="rId819" Type="http://schemas.openxmlformats.org/officeDocument/2006/relationships/image" Target="media/image409.emf"/><Relationship Id="rId1656" Type="http://schemas.openxmlformats.org/officeDocument/2006/relationships/customXml" Target="ink/ink806.xml"/><Relationship Id="rId1863" Type="http://schemas.openxmlformats.org/officeDocument/2006/relationships/image" Target="media/image934.emf"/><Relationship Id="rId2707" Type="http://schemas.openxmlformats.org/officeDocument/2006/relationships/image" Target="media/image1357.emf"/><Relationship Id="rId2914" Type="http://schemas.openxmlformats.org/officeDocument/2006/relationships/customXml" Target="ink/ink1427.xml"/><Relationship Id="rId1309" Type="http://schemas.openxmlformats.org/officeDocument/2006/relationships/image" Target="media/image656.emf"/><Relationship Id="rId1516" Type="http://schemas.openxmlformats.org/officeDocument/2006/relationships/customXml" Target="ink/ink736.xml"/><Relationship Id="rId1723" Type="http://schemas.openxmlformats.org/officeDocument/2006/relationships/customXml" Target="ink/ink833.xml"/><Relationship Id="rId1930" Type="http://schemas.openxmlformats.org/officeDocument/2006/relationships/customXml" Target="ink/ink936.xml"/><Relationship Id="rId15" Type="http://schemas.openxmlformats.org/officeDocument/2006/relationships/image" Target="media/image4.emf"/><Relationship Id="rId3688" Type="http://schemas.openxmlformats.org/officeDocument/2006/relationships/image" Target="media/image1849.emf"/><Relationship Id="rId3895" Type="http://schemas.openxmlformats.org/officeDocument/2006/relationships/image" Target="media/image1953.emf"/><Relationship Id="rId2497" Type="http://schemas.openxmlformats.org/officeDocument/2006/relationships/image" Target="media/image1252.emf"/><Relationship Id="rId3548" Type="http://schemas.openxmlformats.org/officeDocument/2006/relationships/image" Target="media/image1779.emf"/><Relationship Id="rId3755" Type="http://schemas.openxmlformats.org/officeDocument/2006/relationships/image" Target="media/image1883.emf"/><Relationship Id="rId469" Type="http://schemas.openxmlformats.org/officeDocument/2006/relationships/image" Target="media/image232.emf"/><Relationship Id="rId676" Type="http://schemas.openxmlformats.org/officeDocument/2006/relationships/customXml" Target="ink/ink324.xml"/><Relationship Id="rId883" Type="http://schemas.openxmlformats.org/officeDocument/2006/relationships/image" Target="media/image442.emf"/><Relationship Id="rId1099" Type="http://schemas.openxmlformats.org/officeDocument/2006/relationships/image" Target="media/image550.emf"/><Relationship Id="rId2357" Type="http://schemas.openxmlformats.org/officeDocument/2006/relationships/image" Target="media/image1182.emf"/><Relationship Id="rId2564" Type="http://schemas.openxmlformats.org/officeDocument/2006/relationships/customXml" Target="ink/ink1252.xml"/><Relationship Id="rId3408" Type="http://schemas.openxmlformats.org/officeDocument/2006/relationships/image" Target="media/image1709.emf"/><Relationship Id="rId3615" Type="http://schemas.openxmlformats.org/officeDocument/2006/relationships/customXml" Target="ink/ink1776.xml"/><Relationship Id="rId3962" Type="http://schemas.openxmlformats.org/officeDocument/2006/relationships/customXml" Target="ink/ink1949.xml"/><Relationship Id="rId329" Type="http://schemas.openxmlformats.org/officeDocument/2006/relationships/image" Target="media/image162.emf"/><Relationship Id="rId536" Type="http://schemas.openxmlformats.org/officeDocument/2006/relationships/customXml" Target="ink/ink256.xml"/><Relationship Id="rId1166" Type="http://schemas.openxmlformats.org/officeDocument/2006/relationships/customXml" Target="ink/ink562.xml"/><Relationship Id="rId1373" Type="http://schemas.openxmlformats.org/officeDocument/2006/relationships/image" Target="media/image688.emf"/><Relationship Id="rId2217" Type="http://schemas.openxmlformats.org/officeDocument/2006/relationships/image" Target="media/image1112.emf"/><Relationship Id="rId2771" Type="http://schemas.openxmlformats.org/officeDocument/2006/relationships/image" Target="media/image1389.emf"/><Relationship Id="rId3822" Type="http://schemas.openxmlformats.org/officeDocument/2006/relationships/customXml" Target="ink/ink1879.xml"/><Relationship Id="rId743" Type="http://schemas.openxmlformats.org/officeDocument/2006/relationships/image" Target="media/image371.emf"/><Relationship Id="rId950" Type="http://schemas.openxmlformats.org/officeDocument/2006/relationships/customXml" Target="ink/ink460.xml"/><Relationship Id="rId1026" Type="http://schemas.openxmlformats.org/officeDocument/2006/relationships/customXml" Target="ink/ink498.xml"/><Relationship Id="rId1580" Type="http://schemas.openxmlformats.org/officeDocument/2006/relationships/customXml" Target="ink/ink768.xml"/><Relationship Id="rId2424" Type="http://schemas.openxmlformats.org/officeDocument/2006/relationships/customXml" Target="ink/ink1182.xml"/><Relationship Id="rId2631" Type="http://schemas.openxmlformats.org/officeDocument/2006/relationships/image" Target="media/image1319.emf"/><Relationship Id="rId4389" Type="http://schemas.openxmlformats.org/officeDocument/2006/relationships/customXml" Target="ink/ink2160.xml"/><Relationship Id="rId603" Type="http://schemas.openxmlformats.org/officeDocument/2006/relationships/image" Target="media/image299.emf"/><Relationship Id="rId810" Type="http://schemas.openxmlformats.org/officeDocument/2006/relationships/customXml" Target="ink/ink391.xml"/><Relationship Id="rId1233" Type="http://schemas.openxmlformats.org/officeDocument/2006/relationships/image" Target="media/image618.emf"/><Relationship Id="rId1440" Type="http://schemas.openxmlformats.org/officeDocument/2006/relationships/customXml" Target="ink/ink698.xml"/><Relationship Id="rId1300" Type="http://schemas.openxmlformats.org/officeDocument/2006/relationships/customXml" Target="ink/ink628.xml"/><Relationship Id="rId3198" Type="http://schemas.openxmlformats.org/officeDocument/2006/relationships/image" Target="media/image1604.emf"/><Relationship Id="rId4249" Type="http://schemas.openxmlformats.org/officeDocument/2006/relationships/customXml" Target="ink/ink2091.xml"/><Relationship Id="rId4456" Type="http://schemas.openxmlformats.org/officeDocument/2006/relationships/image" Target="media/image2236.emf"/><Relationship Id="rId3058" Type="http://schemas.openxmlformats.org/officeDocument/2006/relationships/customXml" Target="ink/ink1498.xml"/><Relationship Id="rId3265" Type="http://schemas.openxmlformats.org/officeDocument/2006/relationships/customXml" Target="ink/ink1601.xml"/><Relationship Id="rId3472" Type="http://schemas.openxmlformats.org/officeDocument/2006/relationships/image" Target="media/image1741.emf"/><Relationship Id="rId4109" Type="http://schemas.openxmlformats.org/officeDocument/2006/relationships/image" Target="media/image903.emf"/><Relationship Id="rId4316" Type="http://schemas.openxmlformats.org/officeDocument/2006/relationships/image" Target="media/image2165.emf"/><Relationship Id="rId4523" Type="http://schemas.openxmlformats.org/officeDocument/2006/relationships/image" Target="media/image2270.emf"/><Relationship Id="rId186" Type="http://schemas.openxmlformats.org/officeDocument/2006/relationships/customXml" Target="ink/ink81.xml"/><Relationship Id="rId393" Type="http://schemas.openxmlformats.org/officeDocument/2006/relationships/image" Target="media/image194.emf"/><Relationship Id="rId2074" Type="http://schemas.openxmlformats.org/officeDocument/2006/relationships/image" Target="media/image1040.emf"/><Relationship Id="rId2281" Type="http://schemas.openxmlformats.org/officeDocument/2006/relationships/image" Target="media/image1144.emf"/><Relationship Id="rId3125" Type="http://schemas.openxmlformats.org/officeDocument/2006/relationships/image" Target="media/image1567.emf"/><Relationship Id="rId3332" Type="http://schemas.openxmlformats.org/officeDocument/2006/relationships/image" Target="media/image1671.emf"/><Relationship Id="rId253" Type="http://schemas.openxmlformats.org/officeDocument/2006/relationships/image" Target="media/image124.emf"/><Relationship Id="rId460" Type="http://schemas.openxmlformats.org/officeDocument/2006/relationships/customXml" Target="ink/ink218.xml"/><Relationship Id="rId1090" Type="http://schemas.openxmlformats.org/officeDocument/2006/relationships/customXml" Target="ink/ink530.xml"/><Relationship Id="rId2141" Type="http://schemas.openxmlformats.org/officeDocument/2006/relationships/customXml" Target="ink/ink1041.xml"/><Relationship Id="rId113" Type="http://schemas.openxmlformats.org/officeDocument/2006/relationships/image" Target="media/image54.emf"/><Relationship Id="rId320" Type="http://schemas.openxmlformats.org/officeDocument/2006/relationships/customXml" Target="ink/ink148.xml"/><Relationship Id="rId2001" Type="http://schemas.openxmlformats.org/officeDocument/2006/relationships/image" Target="media/image1003.emf"/><Relationship Id="rId2958" Type="http://schemas.openxmlformats.org/officeDocument/2006/relationships/customXml" Target="ink/ink1449.xml"/><Relationship Id="rId1767" Type="http://schemas.openxmlformats.org/officeDocument/2006/relationships/customXml" Target="ink/ink855.xml"/><Relationship Id="rId1974" Type="http://schemas.openxmlformats.org/officeDocument/2006/relationships/customXml" Target="ink/ink958.xml"/><Relationship Id="rId2818" Type="http://schemas.openxmlformats.org/officeDocument/2006/relationships/customXml" Target="ink/ink1379.xml"/><Relationship Id="rId4173" Type="http://schemas.openxmlformats.org/officeDocument/2006/relationships/image" Target="media/image2093.emf"/><Relationship Id="rId4380" Type="http://schemas.openxmlformats.org/officeDocument/2006/relationships/customXml" Target="ink/ink2156.xml"/><Relationship Id="rId59" Type="http://schemas.openxmlformats.org/officeDocument/2006/relationships/image" Target="media/image26.emf"/><Relationship Id="rId1627" Type="http://schemas.openxmlformats.org/officeDocument/2006/relationships/image" Target="media/image815.emf"/><Relationship Id="rId1834" Type="http://schemas.openxmlformats.org/officeDocument/2006/relationships/customXml" Target="ink/ink888.xml"/><Relationship Id="rId4033" Type="http://schemas.openxmlformats.org/officeDocument/2006/relationships/image" Target="media/image2022.emf"/><Relationship Id="rId4240" Type="http://schemas.openxmlformats.org/officeDocument/2006/relationships/image" Target="media/image2127.emf"/><Relationship Id="rId3799" Type="http://schemas.openxmlformats.org/officeDocument/2006/relationships/image" Target="media/image1905.emf"/><Relationship Id="rId4100" Type="http://schemas.openxmlformats.org/officeDocument/2006/relationships/image" Target="media/image2056.emf"/><Relationship Id="rId1901" Type="http://schemas.openxmlformats.org/officeDocument/2006/relationships/image" Target="media/image953.emf"/><Relationship Id="rId3659" Type="http://schemas.openxmlformats.org/officeDocument/2006/relationships/customXml" Target="ink/ink1798.xml"/><Relationship Id="rId3866" Type="http://schemas.openxmlformats.org/officeDocument/2006/relationships/customXml" Target="ink/ink1901.xml"/><Relationship Id="rId787" Type="http://schemas.openxmlformats.org/officeDocument/2006/relationships/image" Target="media/image393.emf"/><Relationship Id="rId994" Type="http://schemas.openxmlformats.org/officeDocument/2006/relationships/customXml" Target="ink/ink482.xml"/><Relationship Id="rId2468" Type="http://schemas.openxmlformats.org/officeDocument/2006/relationships/customXml" Target="ink/ink1204.xml"/><Relationship Id="rId2675" Type="http://schemas.openxmlformats.org/officeDocument/2006/relationships/image" Target="media/image1341.emf"/><Relationship Id="rId2882" Type="http://schemas.openxmlformats.org/officeDocument/2006/relationships/customXml" Target="ink/ink1411.xml"/><Relationship Id="rId3519" Type="http://schemas.openxmlformats.org/officeDocument/2006/relationships/customXml" Target="ink/ink1728.xml"/><Relationship Id="rId3726" Type="http://schemas.openxmlformats.org/officeDocument/2006/relationships/customXml" Target="ink/ink1831.xml"/><Relationship Id="rId3933" Type="http://schemas.openxmlformats.org/officeDocument/2006/relationships/image" Target="media/image1972.emf"/><Relationship Id="rId647" Type="http://schemas.openxmlformats.org/officeDocument/2006/relationships/image" Target="media/image321.emf"/><Relationship Id="rId854" Type="http://schemas.openxmlformats.org/officeDocument/2006/relationships/customXml" Target="ink/ink412.xml"/><Relationship Id="rId1277" Type="http://schemas.openxmlformats.org/officeDocument/2006/relationships/image" Target="media/image640.emf"/><Relationship Id="rId1484" Type="http://schemas.openxmlformats.org/officeDocument/2006/relationships/customXml" Target="ink/ink720.xml"/><Relationship Id="rId1691" Type="http://schemas.openxmlformats.org/officeDocument/2006/relationships/image" Target="media/image847.emf"/><Relationship Id="rId2328" Type="http://schemas.openxmlformats.org/officeDocument/2006/relationships/customXml" Target="ink/ink1134.xml"/><Relationship Id="rId2535" Type="http://schemas.openxmlformats.org/officeDocument/2006/relationships/image" Target="media/image1271.emf"/><Relationship Id="rId2742" Type="http://schemas.openxmlformats.org/officeDocument/2006/relationships/customXml" Target="ink/ink1341.xml"/><Relationship Id="rId507" Type="http://schemas.openxmlformats.org/officeDocument/2006/relationships/image" Target="media/image251.emf"/><Relationship Id="rId714" Type="http://schemas.openxmlformats.org/officeDocument/2006/relationships/customXml" Target="ink/ink343.xml"/><Relationship Id="rId921" Type="http://schemas.openxmlformats.org/officeDocument/2006/relationships/image" Target="media/image461.emf"/><Relationship Id="rId1137" Type="http://schemas.openxmlformats.org/officeDocument/2006/relationships/customXml" Target="ink/ink553.xml"/><Relationship Id="rId1344" Type="http://schemas.openxmlformats.org/officeDocument/2006/relationships/customXml" Target="ink/ink650.xml"/><Relationship Id="rId1551" Type="http://schemas.openxmlformats.org/officeDocument/2006/relationships/image" Target="media/image777.emf"/><Relationship Id="rId2602" Type="http://schemas.openxmlformats.org/officeDocument/2006/relationships/customXml" Target="ink/ink1271.xml"/><Relationship Id="rId50" Type="http://schemas.openxmlformats.org/officeDocument/2006/relationships/customXml" Target="ink/ink22.xml"/><Relationship Id="rId1204" Type="http://schemas.openxmlformats.org/officeDocument/2006/relationships/customXml" Target="ink/ink580.xml"/><Relationship Id="rId1411" Type="http://schemas.openxmlformats.org/officeDocument/2006/relationships/image" Target="media/image707.emf"/><Relationship Id="rId4567" Type="http://schemas.openxmlformats.org/officeDocument/2006/relationships/image" Target="media/image2294.emf"/><Relationship Id="rId3169" Type="http://schemas.openxmlformats.org/officeDocument/2006/relationships/image" Target="media/image1589.emf"/><Relationship Id="rId3376" Type="http://schemas.openxmlformats.org/officeDocument/2006/relationships/image" Target="media/image1693.emf"/><Relationship Id="rId3583" Type="http://schemas.openxmlformats.org/officeDocument/2006/relationships/customXml" Target="ink/ink1760.xml"/><Relationship Id="rId4427" Type="http://schemas.openxmlformats.org/officeDocument/2006/relationships/customXml" Target="ink/ink2179.xml"/><Relationship Id="rId297" Type="http://schemas.openxmlformats.org/officeDocument/2006/relationships/image" Target="media/image146.emf"/><Relationship Id="rId2185" Type="http://schemas.openxmlformats.org/officeDocument/2006/relationships/image" Target="media/image1096.emf"/><Relationship Id="rId2392" Type="http://schemas.openxmlformats.org/officeDocument/2006/relationships/customXml" Target="ink/ink1166.xml"/><Relationship Id="rId3029" Type="http://schemas.openxmlformats.org/officeDocument/2006/relationships/image" Target="media/image1519.emf"/><Relationship Id="rId3236" Type="http://schemas.openxmlformats.org/officeDocument/2006/relationships/image" Target="media/image1623.emf"/><Relationship Id="rId3790" Type="http://schemas.openxmlformats.org/officeDocument/2006/relationships/customXml" Target="ink/ink1863.xml"/><Relationship Id="rId157" Type="http://schemas.openxmlformats.org/officeDocument/2006/relationships/image" Target="media/image76.emf"/><Relationship Id="rId364" Type="http://schemas.openxmlformats.org/officeDocument/2006/relationships/customXml" Target="ink/ink170.xml"/><Relationship Id="rId2045" Type="http://schemas.openxmlformats.org/officeDocument/2006/relationships/customXml" Target="ink/ink993.xml"/><Relationship Id="rId3443" Type="http://schemas.openxmlformats.org/officeDocument/2006/relationships/customXml" Target="ink/ink1690.xml"/><Relationship Id="rId3650" Type="http://schemas.openxmlformats.org/officeDocument/2006/relationships/image" Target="media/image1830.emf"/><Relationship Id="rId571" Type="http://schemas.openxmlformats.org/officeDocument/2006/relationships/image" Target="media/image283.emf"/><Relationship Id="rId2252" Type="http://schemas.openxmlformats.org/officeDocument/2006/relationships/customXml" Target="ink/ink1096.xml"/><Relationship Id="rId3303" Type="http://schemas.openxmlformats.org/officeDocument/2006/relationships/customXml" Target="ink/ink1620.xml"/><Relationship Id="rId3510" Type="http://schemas.openxmlformats.org/officeDocument/2006/relationships/image" Target="media/image1760.emf"/><Relationship Id="rId224" Type="http://schemas.openxmlformats.org/officeDocument/2006/relationships/customXml" Target="ink/ink100.xml"/><Relationship Id="rId431" Type="http://schemas.openxmlformats.org/officeDocument/2006/relationships/image" Target="media/image213.emf"/><Relationship Id="rId1061" Type="http://schemas.openxmlformats.org/officeDocument/2006/relationships/image" Target="media/image531.emf"/><Relationship Id="rId2112" Type="http://schemas.openxmlformats.org/officeDocument/2006/relationships/image" Target="media/image1059.emf"/><Relationship Id="rId1878" Type="http://schemas.openxmlformats.org/officeDocument/2006/relationships/customXml" Target="ink/ink910.xml"/><Relationship Id="rId2929" Type="http://schemas.openxmlformats.org/officeDocument/2006/relationships/image" Target="media/image1468.emf"/><Relationship Id="rId4077" Type="http://schemas.openxmlformats.org/officeDocument/2006/relationships/customXml" Target="ink/ink2006.xml"/><Relationship Id="rId4284" Type="http://schemas.openxmlformats.org/officeDocument/2006/relationships/image" Target="media/image2149.emf"/><Relationship Id="rId4491" Type="http://schemas.openxmlformats.org/officeDocument/2006/relationships/image" Target="media/image2254.emf"/><Relationship Id="rId1738" Type="http://schemas.openxmlformats.org/officeDocument/2006/relationships/image" Target="media/image871.emf"/><Relationship Id="rId3093" Type="http://schemas.openxmlformats.org/officeDocument/2006/relationships/image" Target="media/image1551.emf"/><Relationship Id="rId4144" Type="http://schemas.openxmlformats.org/officeDocument/2006/relationships/customXml" Target="ink/ink2039.xml"/><Relationship Id="rId4351" Type="http://schemas.openxmlformats.org/officeDocument/2006/relationships/customXml" Target="ink/ink2142.xml"/><Relationship Id="rId1945" Type="http://schemas.openxmlformats.org/officeDocument/2006/relationships/image" Target="media/image975.emf"/><Relationship Id="rId3160" Type="http://schemas.openxmlformats.org/officeDocument/2006/relationships/customXml" Target="ink/ink1549.xml"/><Relationship Id="rId4004" Type="http://schemas.openxmlformats.org/officeDocument/2006/relationships/customXml" Target="ink/ink1970.xml"/><Relationship Id="rId4211" Type="http://schemas.openxmlformats.org/officeDocument/2006/relationships/image" Target="media/image2112.emf"/><Relationship Id="rId1805" Type="http://schemas.openxmlformats.org/officeDocument/2006/relationships/image" Target="media/image905.emf"/><Relationship Id="rId3020" Type="http://schemas.openxmlformats.org/officeDocument/2006/relationships/customXml" Target="ink/ink1479.xml"/><Relationship Id="rId3977" Type="http://schemas.openxmlformats.org/officeDocument/2006/relationships/image" Target="media/image1994.emf"/><Relationship Id="rId898" Type="http://schemas.openxmlformats.org/officeDocument/2006/relationships/customXml" Target="ink/ink434.xml"/><Relationship Id="rId2579" Type="http://schemas.openxmlformats.org/officeDocument/2006/relationships/image" Target="media/image1293.emf"/><Relationship Id="rId2786" Type="http://schemas.openxmlformats.org/officeDocument/2006/relationships/customXml" Target="ink/ink1363.xml"/><Relationship Id="rId2993" Type="http://schemas.openxmlformats.org/officeDocument/2006/relationships/image" Target="media/image1501.emf"/><Relationship Id="rId3837" Type="http://schemas.openxmlformats.org/officeDocument/2006/relationships/image" Target="media/image1924.emf"/><Relationship Id="rId758" Type="http://schemas.openxmlformats.org/officeDocument/2006/relationships/customXml" Target="ink/ink365.xml"/><Relationship Id="rId965" Type="http://schemas.openxmlformats.org/officeDocument/2006/relationships/image" Target="media/image483.emf"/><Relationship Id="rId1388" Type="http://schemas.openxmlformats.org/officeDocument/2006/relationships/customXml" Target="ink/ink672.xml"/><Relationship Id="rId1595" Type="http://schemas.openxmlformats.org/officeDocument/2006/relationships/image" Target="media/image799.emf"/><Relationship Id="rId2439" Type="http://schemas.openxmlformats.org/officeDocument/2006/relationships/image" Target="media/image1223.emf"/><Relationship Id="rId2646" Type="http://schemas.openxmlformats.org/officeDocument/2006/relationships/customXml" Target="ink/ink1293.xml"/><Relationship Id="rId2853" Type="http://schemas.openxmlformats.org/officeDocument/2006/relationships/image" Target="media/image1430.emf"/><Relationship Id="rId3904" Type="http://schemas.openxmlformats.org/officeDocument/2006/relationships/customXml" Target="ink/ink1920.xml"/><Relationship Id="rId94" Type="http://schemas.openxmlformats.org/officeDocument/2006/relationships/customXml" Target="ink/ink35.xml"/><Relationship Id="rId618" Type="http://schemas.openxmlformats.org/officeDocument/2006/relationships/customXml" Target="ink/ink297.xml"/><Relationship Id="rId825" Type="http://schemas.openxmlformats.org/officeDocument/2006/relationships/customXml" Target="ink/ink398.xml"/><Relationship Id="rId1248" Type="http://schemas.openxmlformats.org/officeDocument/2006/relationships/customXml" Target="ink/ink602.xml"/><Relationship Id="rId1455" Type="http://schemas.openxmlformats.org/officeDocument/2006/relationships/image" Target="media/image729.emf"/><Relationship Id="rId1662" Type="http://schemas.openxmlformats.org/officeDocument/2006/relationships/customXml" Target="ink/ink809.xml"/><Relationship Id="rId2506" Type="http://schemas.openxmlformats.org/officeDocument/2006/relationships/customXml" Target="ink/ink1223.xml"/><Relationship Id="rId1108" Type="http://schemas.openxmlformats.org/officeDocument/2006/relationships/image" Target="media/image555.emf"/><Relationship Id="rId1315" Type="http://schemas.openxmlformats.org/officeDocument/2006/relationships/image" Target="media/image659.emf"/><Relationship Id="rId2713" Type="http://schemas.openxmlformats.org/officeDocument/2006/relationships/image" Target="media/image1360.emf"/><Relationship Id="rId2920" Type="http://schemas.openxmlformats.org/officeDocument/2006/relationships/customXml" Target="ink/ink1430.xml"/><Relationship Id="rId1522" Type="http://schemas.openxmlformats.org/officeDocument/2006/relationships/customXml" Target="ink/ink739.xml"/><Relationship Id="rId21" Type="http://schemas.openxmlformats.org/officeDocument/2006/relationships/image" Target="media/image7.emf"/><Relationship Id="rId2089" Type="http://schemas.openxmlformats.org/officeDocument/2006/relationships/customXml" Target="ink/ink1015.xml"/><Relationship Id="rId3487" Type="http://schemas.openxmlformats.org/officeDocument/2006/relationships/customXml" Target="ink/ink1712.xml"/><Relationship Id="rId3694" Type="http://schemas.openxmlformats.org/officeDocument/2006/relationships/image" Target="media/image1852.emf"/><Relationship Id="rId4538" Type="http://schemas.openxmlformats.org/officeDocument/2006/relationships/image" Target="media/image1590.emf"/><Relationship Id="rId2296" Type="http://schemas.openxmlformats.org/officeDocument/2006/relationships/customXml" Target="ink/ink1118.xml"/><Relationship Id="rId3347" Type="http://schemas.openxmlformats.org/officeDocument/2006/relationships/customXml" Target="ink/ink1642.xml"/><Relationship Id="rId3554" Type="http://schemas.openxmlformats.org/officeDocument/2006/relationships/image" Target="media/image1782.emf"/><Relationship Id="rId3761" Type="http://schemas.openxmlformats.org/officeDocument/2006/relationships/image" Target="media/image1886.emf"/><Relationship Id="rId268" Type="http://schemas.openxmlformats.org/officeDocument/2006/relationships/customXml" Target="ink/ink122.xml"/><Relationship Id="rId475" Type="http://schemas.openxmlformats.org/officeDocument/2006/relationships/image" Target="media/image235.emf"/><Relationship Id="rId682" Type="http://schemas.openxmlformats.org/officeDocument/2006/relationships/customXml" Target="ink/ink327.xml"/><Relationship Id="rId2156" Type="http://schemas.openxmlformats.org/officeDocument/2006/relationships/customXml" Target="ink/ink1048.xml"/><Relationship Id="rId2363" Type="http://schemas.openxmlformats.org/officeDocument/2006/relationships/image" Target="media/image1185.emf"/><Relationship Id="rId2570" Type="http://schemas.openxmlformats.org/officeDocument/2006/relationships/customXml" Target="ink/ink1255.xml"/><Relationship Id="rId3207" Type="http://schemas.openxmlformats.org/officeDocument/2006/relationships/customXml" Target="ink/ink1572.xml"/><Relationship Id="rId3414" Type="http://schemas.openxmlformats.org/officeDocument/2006/relationships/image" Target="media/image1712.emf"/><Relationship Id="rId3621" Type="http://schemas.openxmlformats.org/officeDocument/2006/relationships/customXml" Target="ink/ink1779.xml"/><Relationship Id="rId128" Type="http://schemas.openxmlformats.org/officeDocument/2006/relationships/customXml" Target="ink/ink52.xml"/><Relationship Id="rId335" Type="http://schemas.openxmlformats.org/officeDocument/2006/relationships/image" Target="media/image165.emf"/><Relationship Id="rId542" Type="http://schemas.openxmlformats.org/officeDocument/2006/relationships/customXml" Target="ink/ink259.xml"/><Relationship Id="rId1172" Type="http://schemas.openxmlformats.org/officeDocument/2006/relationships/customXml" Target="ink/ink565.xml"/><Relationship Id="rId2016" Type="http://schemas.openxmlformats.org/officeDocument/2006/relationships/customXml" Target="ink/ink979.xml"/><Relationship Id="rId2223" Type="http://schemas.openxmlformats.org/officeDocument/2006/relationships/image" Target="media/image1115.emf"/><Relationship Id="rId2430" Type="http://schemas.openxmlformats.org/officeDocument/2006/relationships/customXml" Target="ink/ink1185.xml"/><Relationship Id="rId402" Type="http://schemas.openxmlformats.org/officeDocument/2006/relationships/customXml" Target="ink/ink189.xml"/><Relationship Id="rId1032" Type="http://schemas.openxmlformats.org/officeDocument/2006/relationships/customXml" Target="ink/ink501.xml"/><Relationship Id="rId4188" Type="http://schemas.openxmlformats.org/officeDocument/2006/relationships/customXml" Target="ink/ink2061.xml"/><Relationship Id="rId4395" Type="http://schemas.openxmlformats.org/officeDocument/2006/relationships/customXml" Target="ink/ink2163.xml"/><Relationship Id="rId1989" Type="http://schemas.openxmlformats.org/officeDocument/2006/relationships/image" Target="media/image997.emf"/><Relationship Id="rId4048" Type="http://schemas.openxmlformats.org/officeDocument/2006/relationships/image" Target="media/image2030.emf"/><Relationship Id="rId4255" Type="http://schemas.openxmlformats.org/officeDocument/2006/relationships/customXml" Target="ink/ink2094.xml"/><Relationship Id="rId1849" Type="http://schemas.openxmlformats.org/officeDocument/2006/relationships/image" Target="media/image927.emf"/><Relationship Id="rId3064" Type="http://schemas.openxmlformats.org/officeDocument/2006/relationships/customXml" Target="ink/ink1501.xml"/><Relationship Id="rId4462" Type="http://schemas.openxmlformats.org/officeDocument/2006/relationships/customXml" Target="ink/ink2196.xml"/><Relationship Id="rId192" Type="http://schemas.openxmlformats.org/officeDocument/2006/relationships/customXml" Target="ink/ink84.xml"/><Relationship Id="rId1709" Type="http://schemas.openxmlformats.org/officeDocument/2006/relationships/oleObject" Target="embeddings/oleObject18.bin"/><Relationship Id="rId1916" Type="http://schemas.openxmlformats.org/officeDocument/2006/relationships/customXml" Target="ink/ink929.xml"/><Relationship Id="rId3271" Type="http://schemas.openxmlformats.org/officeDocument/2006/relationships/customXml" Target="ink/ink1604.xml"/><Relationship Id="rId4115" Type="http://schemas.openxmlformats.org/officeDocument/2006/relationships/image" Target="media/image2064.emf"/><Relationship Id="rId4322" Type="http://schemas.openxmlformats.org/officeDocument/2006/relationships/image" Target="media/image2168.emf"/><Relationship Id="rId2080" Type="http://schemas.openxmlformats.org/officeDocument/2006/relationships/image" Target="media/image1043.emf"/><Relationship Id="rId3131" Type="http://schemas.openxmlformats.org/officeDocument/2006/relationships/image" Target="media/image1570.emf"/><Relationship Id="rId2897" Type="http://schemas.openxmlformats.org/officeDocument/2006/relationships/image" Target="media/image1452.emf"/><Relationship Id="rId3948" Type="http://schemas.openxmlformats.org/officeDocument/2006/relationships/customXml" Target="ink/ink1942.xml"/><Relationship Id="rId869" Type="http://schemas.openxmlformats.org/officeDocument/2006/relationships/image" Target="media/image435.emf"/><Relationship Id="rId1499" Type="http://schemas.openxmlformats.org/officeDocument/2006/relationships/image" Target="media/image751.emf"/><Relationship Id="rId729" Type="http://schemas.openxmlformats.org/officeDocument/2006/relationships/image" Target="media/image364.emf"/><Relationship Id="rId1359" Type="http://schemas.openxmlformats.org/officeDocument/2006/relationships/image" Target="media/image681.emf"/><Relationship Id="rId2757" Type="http://schemas.openxmlformats.org/officeDocument/2006/relationships/image" Target="media/image1382.emf"/><Relationship Id="rId2964" Type="http://schemas.openxmlformats.org/officeDocument/2006/relationships/customXml" Target="ink/ink1452.xml"/><Relationship Id="rId3808" Type="http://schemas.openxmlformats.org/officeDocument/2006/relationships/customXml" Target="ink/ink1872.xml"/><Relationship Id="rId936" Type="http://schemas.openxmlformats.org/officeDocument/2006/relationships/customXml" Target="ink/ink453.xml"/><Relationship Id="rId1219" Type="http://schemas.openxmlformats.org/officeDocument/2006/relationships/image" Target="media/image611.emf"/><Relationship Id="rId1566" Type="http://schemas.openxmlformats.org/officeDocument/2006/relationships/customXml" Target="ink/ink761.xml"/><Relationship Id="rId1773" Type="http://schemas.openxmlformats.org/officeDocument/2006/relationships/customXml" Target="ink/ink858.xml"/><Relationship Id="rId1980" Type="http://schemas.openxmlformats.org/officeDocument/2006/relationships/customXml" Target="ink/ink961.xml"/><Relationship Id="rId2617" Type="http://schemas.openxmlformats.org/officeDocument/2006/relationships/image" Target="media/image1312.emf"/><Relationship Id="rId2824" Type="http://schemas.openxmlformats.org/officeDocument/2006/relationships/customXml" Target="ink/ink1382.xml"/><Relationship Id="rId65" Type="http://schemas.openxmlformats.org/officeDocument/2006/relationships/image" Target="media/image29.emf"/><Relationship Id="rId1426" Type="http://schemas.openxmlformats.org/officeDocument/2006/relationships/customXml" Target="ink/ink691.xml"/><Relationship Id="rId1633" Type="http://schemas.openxmlformats.org/officeDocument/2006/relationships/image" Target="media/image818.emf"/><Relationship Id="rId1840" Type="http://schemas.openxmlformats.org/officeDocument/2006/relationships/customXml" Target="ink/ink891.xml"/><Relationship Id="rId1700" Type="http://schemas.openxmlformats.org/officeDocument/2006/relationships/customXml" Target="ink/ink828.xml"/><Relationship Id="rId3598" Type="http://schemas.openxmlformats.org/officeDocument/2006/relationships/image" Target="media/image1804.emf"/><Relationship Id="rId3458" Type="http://schemas.openxmlformats.org/officeDocument/2006/relationships/image" Target="media/image1734.emf"/><Relationship Id="rId3665" Type="http://schemas.openxmlformats.org/officeDocument/2006/relationships/customXml" Target="ink/ink1801.xml"/><Relationship Id="rId3872" Type="http://schemas.openxmlformats.org/officeDocument/2006/relationships/customXml" Target="ink/ink1904.xml"/><Relationship Id="rId4509" Type="http://schemas.openxmlformats.org/officeDocument/2006/relationships/image" Target="media/image2263.emf"/><Relationship Id="rId379" Type="http://schemas.openxmlformats.org/officeDocument/2006/relationships/image" Target="media/image187.emf"/><Relationship Id="rId586" Type="http://schemas.openxmlformats.org/officeDocument/2006/relationships/customXml" Target="ink/ink281.xml"/><Relationship Id="rId793" Type="http://schemas.openxmlformats.org/officeDocument/2006/relationships/image" Target="media/image396.emf"/><Relationship Id="rId2267" Type="http://schemas.openxmlformats.org/officeDocument/2006/relationships/image" Target="media/image1137.emf"/><Relationship Id="rId2474" Type="http://schemas.openxmlformats.org/officeDocument/2006/relationships/customXml" Target="ink/ink1207.xml"/><Relationship Id="rId2681" Type="http://schemas.openxmlformats.org/officeDocument/2006/relationships/image" Target="media/image1344.emf"/><Relationship Id="rId3318" Type="http://schemas.openxmlformats.org/officeDocument/2006/relationships/image" Target="media/image1664.emf"/><Relationship Id="rId3525" Type="http://schemas.openxmlformats.org/officeDocument/2006/relationships/customXml" Target="ink/ink1731.xml"/><Relationship Id="rId239" Type="http://schemas.openxmlformats.org/officeDocument/2006/relationships/image" Target="media/image117.emf"/><Relationship Id="rId446" Type="http://schemas.openxmlformats.org/officeDocument/2006/relationships/customXml" Target="ink/ink211.xml"/><Relationship Id="rId653" Type="http://schemas.openxmlformats.org/officeDocument/2006/relationships/image" Target="media/image324.emf"/><Relationship Id="rId1076" Type="http://schemas.openxmlformats.org/officeDocument/2006/relationships/customXml" Target="ink/ink523.xml"/><Relationship Id="rId1283" Type="http://schemas.openxmlformats.org/officeDocument/2006/relationships/image" Target="media/image643.emf"/><Relationship Id="rId1490" Type="http://schemas.openxmlformats.org/officeDocument/2006/relationships/customXml" Target="ink/ink723.xml"/><Relationship Id="rId2127" Type="http://schemas.openxmlformats.org/officeDocument/2006/relationships/customXml" Target="ink/ink1034.xml"/><Relationship Id="rId2334" Type="http://schemas.openxmlformats.org/officeDocument/2006/relationships/customXml" Target="ink/ink1137.xml"/><Relationship Id="rId3732" Type="http://schemas.openxmlformats.org/officeDocument/2006/relationships/customXml" Target="ink/ink1834.xml"/><Relationship Id="rId306" Type="http://schemas.openxmlformats.org/officeDocument/2006/relationships/customXml" Target="ink/ink141.xml"/><Relationship Id="rId860" Type="http://schemas.openxmlformats.org/officeDocument/2006/relationships/customXml" Target="ink/ink415.xml"/><Relationship Id="rId1143" Type="http://schemas.openxmlformats.org/officeDocument/2006/relationships/oleObject" Target="embeddings/oleObject9.bin"/><Relationship Id="rId2541" Type="http://schemas.openxmlformats.org/officeDocument/2006/relationships/image" Target="media/image1274.emf"/><Relationship Id="rId4299" Type="http://schemas.openxmlformats.org/officeDocument/2006/relationships/customXml" Target="ink/ink2116.xml"/><Relationship Id="rId513" Type="http://schemas.openxmlformats.org/officeDocument/2006/relationships/image" Target="media/image254.emf"/><Relationship Id="rId720" Type="http://schemas.openxmlformats.org/officeDocument/2006/relationships/customXml" Target="ink/ink346.xml"/><Relationship Id="rId1350" Type="http://schemas.openxmlformats.org/officeDocument/2006/relationships/customXml" Target="ink/ink653.xml"/><Relationship Id="rId2401" Type="http://schemas.openxmlformats.org/officeDocument/2006/relationships/image" Target="media/image1204.emf"/><Relationship Id="rId4159" Type="http://schemas.openxmlformats.org/officeDocument/2006/relationships/image" Target="media/image2086.emf"/><Relationship Id="rId1003" Type="http://schemas.openxmlformats.org/officeDocument/2006/relationships/image" Target="media/image502.emf"/><Relationship Id="rId1210" Type="http://schemas.openxmlformats.org/officeDocument/2006/relationships/customXml" Target="ink/ink583.xml"/><Relationship Id="rId4366" Type="http://schemas.openxmlformats.org/officeDocument/2006/relationships/image" Target="media/image2190.emf"/><Relationship Id="rId3175" Type="http://schemas.openxmlformats.org/officeDocument/2006/relationships/customXml" Target="ink/ink1556.xml"/><Relationship Id="rId3382" Type="http://schemas.openxmlformats.org/officeDocument/2006/relationships/image" Target="media/image1696.emf"/><Relationship Id="rId4019" Type="http://schemas.openxmlformats.org/officeDocument/2006/relationships/image" Target="media/image2015.emf"/><Relationship Id="rId4226" Type="http://schemas.openxmlformats.org/officeDocument/2006/relationships/image" Target="media/image2120.emf"/><Relationship Id="rId4433" Type="http://schemas.openxmlformats.org/officeDocument/2006/relationships/customXml" Target="ink/ink2182.xml"/><Relationship Id="rId2191" Type="http://schemas.openxmlformats.org/officeDocument/2006/relationships/image" Target="media/image1099.emf"/><Relationship Id="rId3035" Type="http://schemas.openxmlformats.org/officeDocument/2006/relationships/image" Target="media/image1522.emf"/><Relationship Id="rId3242" Type="http://schemas.openxmlformats.org/officeDocument/2006/relationships/image" Target="media/image1626.emf"/><Relationship Id="rId4500" Type="http://schemas.openxmlformats.org/officeDocument/2006/relationships/customXml" Target="ink/ink2215.xml"/><Relationship Id="rId163" Type="http://schemas.openxmlformats.org/officeDocument/2006/relationships/image" Target="media/image79.emf"/><Relationship Id="rId370" Type="http://schemas.openxmlformats.org/officeDocument/2006/relationships/customXml" Target="ink/ink173.xml"/><Relationship Id="rId2051" Type="http://schemas.openxmlformats.org/officeDocument/2006/relationships/customXml" Target="ink/ink996.xml"/><Relationship Id="rId3102" Type="http://schemas.openxmlformats.org/officeDocument/2006/relationships/customXml" Target="ink/ink1520.xml"/><Relationship Id="rId230" Type="http://schemas.openxmlformats.org/officeDocument/2006/relationships/customXml" Target="ink/ink103.xml"/><Relationship Id="rId2868" Type="http://schemas.openxmlformats.org/officeDocument/2006/relationships/customXml" Target="ink/ink1404.xml"/><Relationship Id="rId3919" Type="http://schemas.openxmlformats.org/officeDocument/2006/relationships/image" Target="media/image1965.emf"/><Relationship Id="rId4083" Type="http://schemas.openxmlformats.org/officeDocument/2006/relationships/customXml" Target="ink/ink2009.xml"/><Relationship Id="rId1677" Type="http://schemas.openxmlformats.org/officeDocument/2006/relationships/image" Target="media/image840.emf"/><Relationship Id="rId1884" Type="http://schemas.openxmlformats.org/officeDocument/2006/relationships/customXml" Target="ink/ink913.xml"/><Relationship Id="rId2728" Type="http://schemas.openxmlformats.org/officeDocument/2006/relationships/customXml" Target="ink/ink1334.xml"/><Relationship Id="rId2935" Type="http://schemas.openxmlformats.org/officeDocument/2006/relationships/image" Target="media/image1471.emf"/><Relationship Id="rId4290" Type="http://schemas.openxmlformats.org/officeDocument/2006/relationships/image" Target="media/image2152.emf"/><Relationship Id="rId907" Type="http://schemas.openxmlformats.org/officeDocument/2006/relationships/image" Target="media/image454.emf"/><Relationship Id="rId1537" Type="http://schemas.openxmlformats.org/officeDocument/2006/relationships/image" Target="media/image770.emf"/><Relationship Id="rId1744" Type="http://schemas.openxmlformats.org/officeDocument/2006/relationships/image" Target="media/image874.emf"/><Relationship Id="rId1951" Type="http://schemas.openxmlformats.org/officeDocument/2006/relationships/image" Target="media/image978.emf"/><Relationship Id="rId4150" Type="http://schemas.openxmlformats.org/officeDocument/2006/relationships/customXml" Target="ink/ink2042.xml"/><Relationship Id="rId36" Type="http://schemas.openxmlformats.org/officeDocument/2006/relationships/customXml" Target="ink/ink15.xml"/><Relationship Id="rId1604" Type="http://schemas.openxmlformats.org/officeDocument/2006/relationships/customXml" Target="ink/ink780.xml"/><Relationship Id="rId4010" Type="http://schemas.openxmlformats.org/officeDocument/2006/relationships/customXml" Target="ink/ink1973.xml"/><Relationship Id="rId1811" Type="http://schemas.openxmlformats.org/officeDocument/2006/relationships/image" Target="media/image908.emf"/><Relationship Id="rId3569" Type="http://schemas.openxmlformats.org/officeDocument/2006/relationships/customXml" Target="ink/ink1753.xml"/><Relationship Id="rId697" Type="http://schemas.openxmlformats.org/officeDocument/2006/relationships/image" Target="media/image348.emf"/><Relationship Id="rId2378" Type="http://schemas.openxmlformats.org/officeDocument/2006/relationships/customXml" Target="ink/ink1159.xml"/><Relationship Id="rId3429" Type="http://schemas.openxmlformats.org/officeDocument/2006/relationships/customXml" Target="ink/ink1683.xml"/><Relationship Id="rId3776" Type="http://schemas.openxmlformats.org/officeDocument/2006/relationships/customXml" Target="ink/ink1856.xml"/><Relationship Id="rId3983" Type="http://schemas.openxmlformats.org/officeDocument/2006/relationships/image" Target="media/image1997.emf"/><Relationship Id="rId1187" Type="http://schemas.openxmlformats.org/officeDocument/2006/relationships/image" Target="media/image595.emf"/><Relationship Id="rId2585" Type="http://schemas.openxmlformats.org/officeDocument/2006/relationships/image" Target="media/image1296.emf"/><Relationship Id="rId2792" Type="http://schemas.openxmlformats.org/officeDocument/2006/relationships/customXml" Target="ink/ink1366.xml"/><Relationship Id="rId3636" Type="http://schemas.openxmlformats.org/officeDocument/2006/relationships/image" Target="media/image1823.emf"/><Relationship Id="rId3843" Type="http://schemas.openxmlformats.org/officeDocument/2006/relationships/image" Target="media/image1927.emf"/><Relationship Id="rId557" Type="http://schemas.openxmlformats.org/officeDocument/2006/relationships/image" Target="media/image276.emf"/><Relationship Id="rId764" Type="http://schemas.openxmlformats.org/officeDocument/2006/relationships/customXml" Target="ink/ink368.xml"/><Relationship Id="rId971" Type="http://schemas.openxmlformats.org/officeDocument/2006/relationships/image" Target="media/image486.emf"/><Relationship Id="rId1394" Type="http://schemas.openxmlformats.org/officeDocument/2006/relationships/customXml" Target="ink/ink675.xml"/><Relationship Id="rId2238" Type="http://schemas.openxmlformats.org/officeDocument/2006/relationships/customXml" Target="ink/ink1089.xml"/><Relationship Id="rId2445" Type="http://schemas.openxmlformats.org/officeDocument/2006/relationships/image" Target="media/image1226.emf"/><Relationship Id="rId2652" Type="http://schemas.openxmlformats.org/officeDocument/2006/relationships/customXml" Target="ink/ink1296.xml"/><Relationship Id="rId3703" Type="http://schemas.openxmlformats.org/officeDocument/2006/relationships/customXml" Target="ink/ink1820.xml"/><Relationship Id="rId3910" Type="http://schemas.openxmlformats.org/officeDocument/2006/relationships/customXml" Target="ink/ink1923.xml"/><Relationship Id="rId417" Type="http://schemas.openxmlformats.org/officeDocument/2006/relationships/image" Target="media/image206.emf"/><Relationship Id="rId624" Type="http://schemas.openxmlformats.org/officeDocument/2006/relationships/customXml" Target="ink/ink300.xml"/><Relationship Id="rId831" Type="http://schemas.openxmlformats.org/officeDocument/2006/relationships/image" Target="media/image416.emf"/><Relationship Id="rId1047" Type="http://schemas.openxmlformats.org/officeDocument/2006/relationships/image" Target="media/image524.emf"/><Relationship Id="rId1254" Type="http://schemas.openxmlformats.org/officeDocument/2006/relationships/customXml" Target="ink/ink605.xml"/><Relationship Id="rId1461" Type="http://schemas.openxmlformats.org/officeDocument/2006/relationships/image" Target="media/image732.emf"/><Relationship Id="rId2305" Type="http://schemas.openxmlformats.org/officeDocument/2006/relationships/image" Target="media/image1156.emf"/><Relationship Id="rId2512" Type="http://schemas.openxmlformats.org/officeDocument/2006/relationships/customXml" Target="ink/ink1226.xml"/><Relationship Id="rId1114" Type="http://schemas.openxmlformats.org/officeDocument/2006/relationships/image" Target="media/image558.emf"/><Relationship Id="rId1321" Type="http://schemas.openxmlformats.org/officeDocument/2006/relationships/image" Target="media/image662.emf"/><Relationship Id="rId4477" Type="http://schemas.openxmlformats.org/officeDocument/2006/relationships/image" Target="media/image2247.emf"/><Relationship Id="rId3079" Type="http://schemas.openxmlformats.org/officeDocument/2006/relationships/image" Target="media/image1544.emf"/><Relationship Id="rId3286" Type="http://schemas.openxmlformats.org/officeDocument/2006/relationships/image" Target="media/image1648.emf"/><Relationship Id="rId3493" Type="http://schemas.openxmlformats.org/officeDocument/2006/relationships/customXml" Target="ink/ink1715.xml"/><Relationship Id="rId4337" Type="http://schemas.openxmlformats.org/officeDocument/2006/relationships/customXml" Target="ink/ink2135.xml"/><Relationship Id="rId4544" Type="http://schemas.openxmlformats.org/officeDocument/2006/relationships/customXml" Target="ink/ink2236.xml"/><Relationship Id="rId2095" Type="http://schemas.openxmlformats.org/officeDocument/2006/relationships/customXml" Target="ink/ink1018.xml"/><Relationship Id="rId3146" Type="http://schemas.openxmlformats.org/officeDocument/2006/relationships/customXml" Target="ink/ink1542.xml"/><Relationship Id="rId3353" Type="http://schemas.openxmlformats.org/officeDocument/2006/relationships/customXml" Target="ink/ink1645.xml"/><Relationship Id="rId274" Type="http://schemas.openxmlformats.org/officeDocument/2006/relationships/customXml" Target="ink/ink125.xml"/><Relationship Id="rId481" Type="http://schemas.openxmlformats.org/officeDocument/2006/relationships/image" Target="media/image238.emf"/><Relationship Id="rId2162" Type="http://schemas.openxmlformats.org/officeDocument/2006/relationships/customXml" Target="ink/ink1051.xml"/><Relationship Id="rId3006" Type="http://schemas.openxmlformats.org/officeDocument/2006/relationships/customXml" Target="ink/ink1472.xml"/><Relationship Id="rId3560" Type="http://schemas.openxmlformats.org/officeDocument/2006/relationships/image" Target="media/image1785.emf"/><Relationship Id="rId4404" Type="http://schemas.openxmlformats.org/officeDocument/2006/relationships/image" Target="media/image2210.emf"/><Relationship Id="rId134" Type="http://schemas.openxmlformats.org/officeDocument/2006/relationships/customXml" Target="ink/ink55.xml"/><Relationship Id="rId3213" Type="http://schemas.openxmlformats.org/officeDocument/2006/relationships/customXml" Target="ink/ink1575.xml"/><Relationship Id="rId3420" Type="http://schemas.openxmlformats.org/officeDocument/2006/relationships/image" Target="media/image1715.emf"/><Relationship Id="rId341" Type="http://schemas.openxmlformats.org/officeDocument/2006/relationships/image" Target="media/image168.emf"/><Relationship Id="rId2022" Type="http://schemas.openxmlformats.org/officeDocument/2006/relationships/customXml" Target="ink/ink982.xml"/><Relationship Id="rId2979" Type="http://schemas.openxmlformats.org/officeDocument/2006/relationships/image" Target="media/image1493.emf"/><Relationship Id="rId201" Type="http://schemas.openxmlformats.org/officeDocument/2006/relationships/image" Target="media/image98.emf"/><Relationship Id="rId1788" Type="http://schemas.openxmlformats.org/officeDocument/2006/relationships/image" Target="media/image896.emf"/><Relationship Id="rId1995" Type="http://schemas.openxmlformats.org/officeDocument/2006/relationships/image" Target="media/image1000.emf"/><Relationship Id="rId2839" Type="http://schemas.openxmlformats.org/officeDocument/2006/relationships/image" Target="media/image1423.emf"/><Relationship Id="rId4194" Type="http://schemas.openxmlformats.org/officeDocument/2006/relationships/customXml" Target="ink/ink2064.xml"/><Relationship Id="rId1648" Type="http://schemas.openxmlformats.org/officeDocument/2006/relationships/customXml" Target="ink/ink802.xml"/><Relationship Id="rId4054" Type="http://schemas.openxmlformats.org/officeDocument/2006/relationships/image" Target="media/image2033.emf"/><Relationship Id="rId4261" Type="http://schemas.openxmlformats.org/officeDocument/2006/relationships/customXml" Target="ink/ink2097.xml"/><Relationship Id="rId1508" Type="http://schemas.openxmlformats.org/officeDocument/2006/relationships/customXml" Target="ink/ink732.xml"/><Relationship Id="rId1855" Type="http://schemas.openxmlformats.org/officeDocument/2006/relationships/image" Target="media/image930.emf"/><Relationship Id="rId2906" Type="http://schemas.openxmlformats.org/officeDocument/2006/relationships/customXml" Target="ink/ink1423.xml"/><Relationship Id="rId3070" Type="http://schemas.openxmlformats.org/officeDocument/2006/relationships/customXml" Target="ink/ink1504.xml"/><Relationship Id="rId4121" Type="http://schemas.openxmlformats.org/officeDocument/2006/relationships/image" Target="media/image2067.emf"/><Relationship Id="rId1715" Type="http://schemas.openxmlformats.org/officeDocument/2006/relationships/customXml" Target="ink/ink829.xml"/><Relationship Id="rId1922" Type="http://schemas.openxmlformats.org/officeDocument/2006/relationships/customXml" Target="ink/ink932.xml"/><Relationship Id="rId3887" Type="http://schemas.openxmlformats.org/officeDocument/2006/relationships/image" Target="media/image1949.emf"/><Relationship Id="rId2489" Type="http://schemas.openxmlformats.org/officeDocument/2006/relationships/image" Target="media/image1248.emf"/><Relationship Id="rId2696" Type="http://schemas.openxmlformats.org/officeDocument/2006/relationships/customXml" Target="ink/ink1318.xml"/><Relationship Id="rId3747" Type="http://schemas.openxmlformats.org/officeDocument/2006/relationships/image" Target="media/image1879.emf"/><Relationship Id="rId3954" Type="http://schemas.openxmlformats.org/officeDocument/2006/relationships/customXml" Target="ink/ink1945.xml"/><Relationship Id="rId668" Type="http://schemas.openxmlformats.org/officeDocument/2006/relationships/customXml" Target="ink/ink322.xml"/><Relationship Id="rId875" Type="http://schemas.openxmlformats.org/officeDocument/2006/relationships/image" Target="media/image438.emf"/><Relationship Id="rId1298" Type="http://schemas.openxmlformats.org/officeDocument/2006/relationships/customXml" Target="ink/ink627.xml"/><Relationship Id="rId2349" Type="http://schemas.openxmlformats.org/officeDocument/2006/relationships/image" Target="media/image1178.emf"/><Relationship Id="rId2556" Type="http://schemas.openxmlformats.org/officeDocument/2006/relationships/customXml" Target="ink/ink1248.xml"/><Relationship Id="rId2763" Type="http://schemas.openxmlformats.org/officeDocument/2006/relationships/image" Target="media/image1385.emf"/><Relationship Id="rId2970" Type="http://schemas.openxmlformats.org/officeDocument/2006/relationships/customXml" Target="ink/ink1455.xml"/><Relationship Id="rId3607" Type="http://schemas.openxmlformats.org/officeDocument/2006/relationships/customXml" Target="ink/ink1772.xml"/><Relationship Id="rId3814" Type="http://schemas.openxmlformats.org/officeDocument/2006/relationships/customXml" Target="ink/ink1875.xml"/><Relationship Id="rId528" Type="http://schemas.openxmlformats.org/officeDocument/2006/relationships/customXml" Target="ink/ink252.xml"/><Relationship Id="rId735" Type="http://schemas.openxmlformats.org/officeDocument/2006/relationships/image" Target="media/image367.emf"/><Relationship Id="rId942" Type="http://schemas.openxmlformats.org/officeDocument/2006/relationships/customXml" Target="ink/ink456.xml"/><Relationship Id="rId1158" Type="http://schemas.openxmlformats.org/officeDocument/2006/relationships/customXml" Target="ink/ink558.xml"/><Relationship Id="rId1365" Type="http://schemas.openxmlformats.org/officeDocument/2006/relationships/image" Target="media/image684.emf"/><Relationship Id="rId1572" Type="http://schemas.openxmlformats.org/officeDocument/2006/relationships/customXml" Target="ink/ink764.xml"/><Relationship Id="rId2209" Type="http://schemas.openxmlformats.org/officeDocument/2006/relationships/image" Target="media/image1108.emf"/><Relationship Id="rId2416" Type="http://schemas.openxmlformats.org/officeDocument/2006/relationships/customXml" Target="ink/ink1178.xml"/><Relationship Id="rId2623" Type="http://schemas.openxmlformats.org/officeDocument/2006/relationships/image" Target="media/image1315.emf"/><Relationship Id="rId1018" Type="http://schemas.openxmlformats.org/officeDocument/2006/relationships/customXml" Target="ink/ink494.xml"/><Relationship Id="rId1225" Type="http://schemas.openxmlformats.org/officeDocument/2006/relationships/image" Target="media/image614.emf"/><Relationship Id="rId1432" Type="http://schemas.openxmlformats.org/officeDocument/2006/relationships/customXml" Target="ink/ink694.xml"/><Relationship Id="rId2830" Type="http://schemas.openxmlformats.org/officeDocument/2006/relationships/customXml" Target="ink/ink1385.xml"/><Relationship Id="rId71" Type="http://schemas.openxmlformats.org/officeDocument/2006/relationships/image" Target="media/image33.wmf"/><Relationship Id="rId802" Type="http://schemas.openxmlformats.org/officeDocument/2006/relationships/customXml" Target="ink/ink387.xml"/><Relationship Id="rId3397" Type="http://schemas.openxmlformats.org/officeDocument/2006/relationships/customXml" Target="ink/ink1667.xml"/><Relationship Id="rId4448" Type="http://schemas.openxmlformats.org/officeDocument/2006/relationships/image" Target="media/image2232.emf"/><Relationship Id="rId178" Type="http://schemas.openxmlformats.org/officeDocument/2006/relationships/customXml" Target="ink/ink77.xml"/><Relationship Id="rId3257" Type="http://schemas.openxmlformats.org/officeDocument/2006/relationships/customXml" Target="ink/ink1597.xml"/><Relationship Id="rId3464" Type="http://schemas.openxmlformats.org/officeDocument/2006/relationships/image" Target="media/image1737.emf"/><Relationship Id="rId3671" Type="http://schemas.openxmlformats.org/officeDocument/2006/relationships/customXml" Target="ink/ink1804.xml"/><Relationship Id="rId4308" Type="http://schemas.openxmlformats.org/officeDocument/2006/relationships/image" Target="media/image2161.emf"/><Relationship Id="rId4515" Type="http://schemas.openxmlformats.org/officeDocument/2006/relationships/image" Target="media/image2266.emf"/><Relationship Id="rId385" Type="http://schemas.openxmlformats.org/officeDocument/2006/relationships/image" Target="media/image190.emf"/><Relationship Id="rId592" Type="http://schemas.openxmlformats.org/officeDocument/2006/relationships/customXml" Target="ink/ink284.xml"/><Relationship Id="rId2066" Type="http://schemas.openxmlformats.org/officeDocument/2006/relationships/image" Target="media/image1036.emf"/><Relationship Id="rId2273" Type="http://schemas.openxmlformats.org/officeDocument/2006/relationships/image" Target="media/image1140.emf"/><Relationship Id="rId2480" Type="http://schemas.openxmlformats.org/officeDocument/2006/relationships/customXml" Target="ink/ink1210.xml"/><Relationship Id="rId3117" Type="http://schemas.openxmlformats.org/officeDocument/2006/relationships/image" Target="media/image1563.emf"/><Relationship Id="rId3324" Type="http://schemas.openxmlformats.org/officeDocument/2006/relationships/image" Target="media/image1667.emf"/><Relationship Id="rId3531" Type="http://schemas.openxmlformats.org/officeDocument/2006/relationships/customXml" Target="ink/ink1734.xml"/><Relationship Id="rId245" Type="http://schemas.openxmlformats.org/officeDocument/2006/relationships/image" Target="media/image120.emf"/><Relationship Id="rId452" Type="http://schemas.openxmlformats.org/officeDocument/2006/relationships/customXml" Target="ink/ink214.xml"/><Relationship Id="rId1082" Type="http://schemas.openxmlformats.org/officeDocument/2006/relationships/customXml" Target="ink/ink526.xml"/><Relationship Id="rId2133" Type="http://schemas.openxmlformats.org/officeDocument/2006/relationships/customXml" Target="ink/ink1037.xml"/><Relationship Id="rId2340" Type="http://schemas.openxmlformats.org/officeDocument/2006/relationships/customXml" Target="ink/ink1140.xml"/><Relationship Id="rId105" Type="http://schemas.openxmlformats.org/officeDocument/2006/relationships/image" Target="media/image50.emf"/><Relationship Id="rId312" Type="http://schemas.openxmlformats.org/officeDocument/2006/relationships/customXml" Target="ink/ink144.xml"/><Relationship Id="rId2200" Type="http://schemas.openxmlformats.org/officeDocument/2006/relationships/customXml" Target="ink/ink1070.xml"/><Relationship Id="rId4098" Type="http://schemas.openxmlformats.org/officeDocument/2006/relationships/image" Target="media/image2055.emf"/><Relationship Id="rId1899" Type="http://schemas.openxmlformats.org/officeDocument/2006/relationships/image" Target="media/image952.emf"/><Relationship Id="rId4165" Type="http://schemas.openxmlformats.org/officeDocument/2006/relationships/image" Target="media/image2089.emf"/><Relationship Id="rId4372" Type="http://schemas.openxmlformats.org/officeDocument/2006/relationships/image" Target="media/image2193.emf"/><Relationship Id="rId1759" Type="http://schemas.openxmlformats.org/officeDocument/2006/relationships/customXml" Target="ink/ink851.xml"/><Relationship Id="rId1966" Type="http://schemas.openxmlformats.org/officeDocument/2006/relationships/customXml" Target="ink/ink954.xml"/><Relationship Id="rId3181" Type="http://schemas.openxmlformats.org/officeDocument/2006/relationships/customXml" Target="ink/ink1559.xml"/><Relationship Id="rId4025" Type="http://schemas.openxmlformats.org/officeDocument/2006/relationships/image" Target="media/image2018.emf"/><Relationship Id="rId1619" Type="http://schemas.openxmlformats.org/officeDocument/2006/relationships/image" Target="media/image811.emf"/><Relationship Id="rId1826" Type="http://schemas.openxmlformats.org/officeDocument/2006/relationships/customXml" Target="ink/ink884.xml"/><Relationship Id="rId4232" Type="http://schemas.openxmlformats.org/officeDocument/2006/relationships/image" Target="media/image2123.emf"/><Relationship Id="rId3041" Type="http://schemas.openxmlformats.org/officeDocument/2006/relationships/image" Target="media/image1525.emf"/><Relationship Id="rId3998" Type="http://schemas.openxmlformats.org/officeDocument/2006/relationships/customXml" Target="ink/ink1967.xml"/><Relationship Id="rId3858" Type="http://schemas.openxmlformats.org/officeDocument/2006/relationships/customXml" Target="ink/ink1897.xml"/><Relationship Id="rId779" Type="http://schemas.openxmlformats.org/officeDocument/2006/relationships/image" Target="media/image389.emf"/><Relationship Id="rId986" Type="http://schemas.openxmlformats.org/officeDocument/2006/relationships/customXml" Target="ink/ink478.xml"/><Relationship Id="rId2667" Type="http://schemas.openxmlformats.org/officeDocument/2006/relationships/image" Target="media/image1337.emf"/><Relationship Id="rId3718" Type="http://schemas.openxmlformats.org/officeDocument/2006/relationships/customXml" Target="ink/ink1827.xml"/><Relationship Id="rId639" Type="http://schemas.openxmlformats.org/officeDocument/2006/relationships/image" Target="media/image317.emf"/><Relationship Id="rId1269" Type="http://schemas.openxmlformats.org/officeDocument/2006/relationships/image" Target="media/image636.emf"/><Relationship Id="rId1476" Type="http://schemas.openxmlformats.org/officeDocument/2006/relationships/customXml" Target="ink/ink716.xml"/><Relationship Id="rId2874" Type="http://schemas.openxmlformats.org/officeDocument/2006/relationships/customXml" Target="ink/ink1407.xml"/><Relationship Id="rId3925" Type="http://schemas.openxmlformats.org/officeDocument/2006/relationships/image" Target="media/image1968.emf"/><Relationship Id="rId846" Type="http://schemas.openxmlformats.org/officeDocument/2006/relationships/customXml" Target="ink/ink408.xml"/><Relationship Id="rId1129" Type="http://schemas.openxmlformats.org/officeDocument/2006/relationships/customXml" Target="ink/ink549.xml"/><Relationship Id="rId1683" Type="http://schemas.openxmlformats.org/officeDocument/2006/relationships/image" Target="media/image843.emf"/><Relationship Id="rId1890" Type="http://schemas.openxmlformats.org/officeDocument/2006/relationships/customXml" Target="ink/ink916.xml"/><Relationship Id="rId2527" Type="http://schemas.openxmlformats.org/officeDocument/2006/relationships/image" Target="media/image1267.emf"/><Relationship Id="rId2734" Type="http://schemas.openxmlformats.org/officeDocument/2006/relationships/customXml" Target="ink/ink1337.xml"/><Relationship Id="rId2941" Type="http://schemas.openxmlformats.org/officeDocument/2006/relationships/image" Target="media/image1474.emf"/><Relationship Id="rId706" Type="http://schemas.openxmlformats.org/officeDocument/2006/relationships/customXml" Target="ink/ink339.xml"/><Relationship Id="rId913" Type="http://schemas.openxmlformats.org/officeDocument/2006/relationships/image" Target="media/image457.emf"/><Relationship Id="rId1336" Type="http://schemas.openxmlformats.org/officeDocument/2006/relationships/customXml" Target="ink/ink646.xml"/><Relationship Id="rId1543" Type="http://schemas.openxmlformats.org/officeDocument/2006/relationships/image" Target="media/image773.emf"/><Relationship Id="rId1750" Type="http://schemas.openxmlformats.org/officeDocument/2006/relationships/image" Target="media/image877.emf"/><Relationship Id="rId2801" Type="http://schemas.openxmlformats.org/officeDocument/2006/relationships/image" Target="media/image1404.emf"/><Relationship Id="rId42" Type="http://schemas.openxmlformats.org/officeDocument/2006/relationships/customXml" Target="ink/ink18.xml"/><Relationship Id="rId1403" Type="http://schemas.openxmlformats.org/officeDocument/2006/relationships/image" Target="media/image703.emf"/><Relationship Id="rId1610" Type="http://schemas.openxmlformats.org/officeDocument/2006/relationships/customXml" Target="ink/ink783.xml"/><Relationship Id="rId4559" Type="http://schemas.openxmlformats.org/officeDocument/2006/relationships/image" Target="media/image2290.emf"/><Relationship Id="rId3368" Type="http://schemas.openxmlformats.org/officeDocument/2006/relationships/image" Target="media/image1689.emf"/><Relationship Id="rId3575" Type="http://schemas.openxmlformats.org/officeDocument/2006/relationships/customXml" Target="ink/ink1756.xml"/><Relationship Id="rId3782" Type="http://schemas.openxmlformats.org/officeDocument/2006/relationships/customXml" Target="ink/ink1859.xml"/><Relationship Id="rId4419" Type="http://schemas.openxmlformats.org/officeDocument/2006/relationships/customXml" Target="ink/ink2175.xml"/><Relationship Id="rId289" Type="http://schemas.openxmlformats.org/officeDocument/2006/relationships/image" Target="media/image142.emf"/><Relationship Id="rId496" Type="http://schemas.openxmlformats.org/officeDocument/2006/relationships/customXml" Target="ink/ink236.xml"/><Relationship Id="rId2177" Type="http://schemas.openxmlformats.org/officeDocument/2006/relationships/image" Target="media/image1092.emf"/><Relationship Id="rId2384" Type="http://schemas.openxmlformats.org/officeDocument/2006/relationships/customXml" Target="ink/ink1162.xml"/><Relationship Id="rId2591" Type="http://schemas.openxmlformats.org/officeDocument/2006/relationships/image" Target="media/image1299.emf"/><Relationship Id="rId3228" Type="http://schemas.openxmlformats.org/officeDocument/2006/relationships/image" Target="media/image1619.emf"/><Relationship Id="rId3435" Type="http://schemas.openxmlformats.org/officeDocument/2006/relationships/customXml" Target="ink/ink1686.xml"/><Relationship Id="rId3642" Type="http://schemas.openxmlformats.org/officeDocument/2006/relationships/image" Target="media/image1826.emf"/><Relationship Id="rId149" Type="http://schemas.openxmlformats.org/officeDocument/2006/relationships/image" Target="media/image72.emf"/><Relationship Id="rId356" Type="http://schemas.openxmlformats.org/officeDocument/2006/relationships/customXml" Target="ink/ink166.xml"/><Relationship Id="rId563" Type="http://schemas.openxmlformats.org/officeDocument/2006/relationships/image" Target="media/image279.emf"/><Relationship Id="rId770" Type="http://schemas.openxmlformats.org/officeDocument/2006/relationships/customXml" Target="ink/ink371.xml"/><Relationship Id="rId1193" Type="http://schemas.openxmlformats.org/officeDocument/2006/relationships/image" Target="media/image598.emf"/><Relationship Id="rId2037" Type="http://schemas.openxmlformats.org/officeDocument/2006/relationships/customXml" Target="ink/ink989.xml"/><Relationship Id="rId2244" Type="http://schemas.openxmlformats.org/officeDocument/2006/relationships/customXml" Target="ink/ink1092.xml"/><Relationship Id="rId2451" Type="http://schemas.openxmlformats.org/officeDocument/2006/relationships/image" Target="media/image1229.emf"/><Relationship Id="rId216" Type="http://schemas.openxmlformats.org/officeDocument/2006/relationships/customXml" Target="ink/ink96.xml"/><Relationship Id="rId423" Type="http://schemas.openxmlformats.org/officeDocument/2006/relationships/image" Target="media/image209.emf"/><Relationship Id="rId1053" Type="http://schemas.openxmlformats.org/officeDocument/2006/relationships/image" Target="media/image527.emf"/><Relationship Id="rId1260" Type="http://schemas.openxmlformats.org/officeDocument/2006/relationships/customXml" Target="ink/ink608.xml"/><Relationship Id="rId2104" Type="http://schemas.openxmlformats.org/officeDocument/2006/relationships/image" Target="media/image1055.emf"/><Relationship Id="rId3502" Type="http://schemas.openxmlformats.org/officeDocument/2006/relationships/image" Target="media/image1756.emf"/><Relationship Id="rId630" Type="http://schemas.openxmlformats.org/officeDocument/2006/relationships/customXml" Target="ink/ink303.xml"/><Relationship Id="rId2311" Type="http://schemas.openxmlformats.org/officeDocument/2006/relationships/image" Target="media/image1159.emf"/><Relationship Id="rId4069" Type="http://schemas.openxmlformats.org/officeDocument/2006/relationships/customXml" Target="ink/ink2002.xml"/><Relationship Id="rId1120" Type="http://schemas.openxmlformats.org/officeDocument/2006/relationships/image" Target="media/image561.emf"/><Relationship Id="rId4276" Type="http://schemas.openxmlformats.org/officeDocument/2006/relationships/image" Target="media/image2145.emf"/><Relationship Id="rId4483" Type="http://schemas.openxmlformats.org/officeDocument/2006/relationships/image" Target="media/image2250.emf"/><Relationship Id="rId1937" Type="http://schemas.openxmlformats.org/officeDocument/2006/relationships/image" Target="media/image971.emf"/><Relationship Id="rId3085" Type="http://schemas.openxmlformats.org/officeDocument/2006/relationships/image" Target="media/image1547.emf"/><Relationship Id="rId3292" Type="http://schemas.openxmlformats.org/officeDocument/2006/relationships/image" Target="media/image1651.emf"/><Relationship Id="rId4136" Type="http://schemas.openxmlformats.org/officeDocument/2006/relationships/customXml" Target="ink/ink2035.xml"/><Relationship Id="rId4343" Type="http://schemas.openxmlformats.org/officeDocument/2006/relationships/customXml" Target="ink/ink2138.xml"/><Relationship Id="rId4550" Type="http://schemas.openxmlformats.org/officeDocument/2006/relationships/image" Target="media/image2024.emf"/><Relationship Id="rId3152" Type="http://schemas.openxmlformats.org/officeDocument/2006/relationships/customXml" Target="ink/ink1545.xml"/><Relationship Id="rId4203" Type="http://schemas.openxmlformats.org/officeDocument/2006/relationships/image" Target="media/image2108.emf"/><Relationship Id="rId4410" Type="http://schemas.openxmlformats.org/officeDocument/2006/relationships/image" Target="media/image2213.emf"/><Relationship Id="rId280" Type="http://schemas.openxmlformats.org/officeDocument/2006/relationships/customXml" Target="ink/ink128.xml"/><Relationship Id="rId3012" Type="http://schemas.openxmlformats.org/officeDocument/2006/relationships/customXml" Target="ink/ink1475.xml"/><Relationship Id="rId140" Type="http://schemas.openxmlformats.org/officeDocument/2006/relationships/customXml" Target="ink/ink58.xml"/><Relationship Id="rId3969" Type="http://schemas.openxmlformats.org/officeDocument/2006/relationships/image" Target="media/image1990.emf"/><Relationship Id="rId6" Type="http://schemas.openxmlformats.org/officeDocument/2006/relationships/footnotes" Target="footnotes.xml"/><Relationship Id="rId2778" Type="http://schemas.openxmlformats.org/officeDocument/2006/relationships/customXml" Target="ink/ink1359.xml"/><Relationship Id="rId2985" Type="http://schemas.openxmlformats.org/officeDocument/2006/relationships/image" Target="media/image856.emf"/><Relationship Id="rId3829" Type="http://schemas.openxmlformats.org/officeDocument/2006/relationships/image" Target="media/image1920.emf"/><Relationship Id="rId957" Type="http://schemas.openxmlformats.org/officeDocument/2006/relationships/image" Target="media/image479.emf"/><Relationship Id="rId1587" Type="http://schemas.openxmlformats.org/officeDocument/2006/relationships/image" Target="media/image795.emf"/><Relationship Id="rId1794" Type="http://schemas.openxmlformats.org/officeDocument/2006/relationships/image" Target="media/image899.emf"/><Relationship Id="rId2638" Type="http://schemas.openxmlformats.org/officeDocument/2006/relationships/customXml" Target="ink/ink1289.xml"/><Relationship Id="rId2845" Type="http://schemas.openxmlformats.org/officeDocument/2006/relationships/image" Target="media/image1426.emf"/><Relationship Id="rId86" Type="http://schemas.openxmlformats.org/officeDocument/2006/relationships/image" Target="media/image40.emf"/><Relationship Id="rId817" Type="http://schemas.openxmlformats.org/officeDocument/2006/relationships/image" Target="media/image408.emf"/><Relationship Id="rId1447" Type="http://schemas.openxmlformats.org/officeDocument/2006/relationships/image" Target="media/image725.emf"/><Relationship Id="rId1654" Type="http://schemas.openxmlformats.org/officeDocument/2006/relationships/customXml" Target="ink/ink805.xml"/><Relationship Id="rId1861" Type="http://schemas.openxmlformats.org/officeDocument/2006/relationships/image" Target="media/image933.emf"/><Relationship Id="rId2705" Type="http://schemas.openxmlformats.org/officeDocument/2006/relationships/image" Target="media/image1356.emf"/><Relationship Id="rId2912" Type="http://schemas.openxmlformats.org/officeDocument/2006/relationships/customXml" Target="ink/ink1426.xml"/><Relationship Id="rId4060" Type="http://schemas.openxmlformats.org/officeDocument/2006/relationships/image" Target="media/image2036.emf"/><Relationship Id="rId1307" Type="http://schemas.openxmlformats.org/officeDocument/2006/relationships/image" Target="media/image655.emf"/><Relationship Id="rId1514" Type="http://schemas.openxmlformats.org/officeDocument/2006/relationships/customXml" Target="ink/ink735.xml"/><Relationship Id="rId1721" Type="http://schemas.openxmlformats.org/officeDocument/2006/relationships/customXml" Target="ink/ink832.xml"/><Relationship Id="rId13" Type="http://schemas.openxmlformats.org/officeDocument/2006/relationships/image" Target="media/image3.emf"/><Relationship Id="rId3479" Type="http://schemas.openxmlformats.org/officeDocument/2006/relationships/customXml" Target="ink/ink1708.xml"/><Relationship Id="rId3686" Type="http://schemas.openxmlformats.org/officeDocument/2006/relationships/image" Target="media/image1848.emf"/><Relationship Id="rId2288" Type="http://schemas.openxmlformats.org/officeDocument/2006/relationships/customXml" Target="ink/ink1114.xml"/><Relationship Id="rId2495" Type="http://schemas.openxmlformats.org/officeDocument/2006/relationships/image" Target="media/image1251.emf"/><Relationship Id="rId3339" Type="http://schemas.openxmlformats.org/officeDocument/2006/relationships/customXml" Target="ink/ink1638.xml"/><Relationship Id="rId3893" Type="http://schemas.openxmlformats.org/officeDocument/2006/relationships/image" Target="media/image1952.emf"/><Relationship Id="rId467" Type="http://schemas.openxmlformats.org/officeDocument/2006/relationships/image" Target="media/image231.emf"/><Relationship Id="rId1097" Type="http://schemas.openxmlformats.org/officeDocument/2006/relationships/image" Target="media/image549.emf"/><Relationship Id="rId2148" Type="http://schemas.openxmlformats.org/officeDocument/2006/relationships/image" Target="media/image1077.emf"/><Relationship Id="rId3546" Type="http://schemas.openxmlformats.org/officeDocument/2006/relationships/image" Target="media/image1778.emf"/><Relationship Id="rId3753" Type="http://schemas.openxmlformats.org/officeDocument/2006/relationships/image" Target="media/image1882.emf"/><Relationship Id="rId3960" Type="http://schemas.openxmlformats.org/officeDocument/2006/relationships/customXml" Target="ink/ink1948.xml"/><Relationship Id="rId674" Type="http://schemas.openxmlformats.org/officeDocument/2006/relationships/image" Target="media/image336.emf"/><Relationship Id="rId881" Type="http://schemas.openxmlformats.org/officeDocument/2006/relationships/image" Target="media/image441.emf"/><Relationship Id="rId2355" Type="http://schemas.openxmlformats.org/officeDocument/2006/relationships/image" Target="media/image1181.emf"/><Relationship Id="rId2562" Type="http://schemas.openxmlformats.org/officeDocument/2006/relationships/customXml" Target="ink/ink1251.xml"/><Relationship Id="rId3406" Type="http://schemas.openxmlformats.org/officeDocument/2006/relationships/image" Target="media/image1708.emf"/><Relationship Id="rId3613" Type="http://schemas.openxmlformats.org/officeDocument/2006/relationships/customXml" Target="ink/ink1775.xml"/><Relationship Id="rId3820" Type="http://schemas.openxmlformats.org/officeDocument/2006/relationships/customXml" Target="ink/ink1878.xml"/><Relationship Id="rId327" Type="http://schemas.openxmlformats.org/officeDocument/2006/relationships/image" Target="media/image161.emf"/><Relationship Id="rId534" Type="http://schemas.openxmlformats.org/officeDocument/2006/relationships/customXml" Target="ink/ink255.xml"/><Relationship Id="rId741" Type="http://schemas.openxmlformats.org/officeDocument/2006/relationships/image" Target="media/image370.emf"/><Relationship Id="rId1164" Type="http://schemas.openxmlformats.org/officeDocument/2006/relationships/customXml" Target="ink/ink561.xml"/><Relationship Id="rId1371" Type="http://schemas.openxmlformats.org/officeDocument/2006/relationships/image" Target="media/image687.emf"/><Relationship Id="rId2008" Type="http://schemas.openxmlformats.org/officeDocument/2006/relationships/customXml" Target="ink/ink975.xml"/><Relationship Id="rId2215" Type="http://schemas.openxmlformats.org/officeDocument/2006/relationships/image" Target="media/image1111.emf"/><Relationship Id="rId2422" Type="http://schemas.openxmlformats.org/officeDocument/2006/relationships/customXml" Target="ink/ink1181.xml"/><Relationship Id="rId601" Type="http://schemas.openxmlformats.org/officeDocument/2006/relationships/image" Target="media/image298.emf"/><Relationship Id="rId1024" Type="http://schemas.openxmlformats.org/officeDocument/2006/relationships/customXml" Target="ink/ink497.xml"/><Relationship Id="rId1231" Type="http://schemas.openxmlformats.org/officeDocument/2006/relationships/image" Target="media/image617.emf"/><Relationship Id="rId4387" Type="http://schemas.openxmlformats.org/officeDocument/2006/relationships/customXml" Target="ink/ink2159.xml"/><Relationship Id="rId3196" Type="http://schemas.openxmlformats.org/officeDocument/2006/relationships/image" Target="media/image1603.emf"/><Relationship Id="rId4247" Type="http://schemas.openxmlformats.org/officeDocument/2006/relationships/customXml" Target="ink/ink2090.xml"/><Relationship Id="rId4454" Type="http://schemas.openxmlformats.org/officeDocument/2006/relationships/image" Target="media/image2235.emf"/><Relationship Id="rId3056" Type="http://schemas.openxmlformats.org/officeDocument/2006/relationships/customXml" Target="ink/ink1497.xml"/><Relationship Id="rId3263" Type="http://schemas.openxmlformats.org/officeDocument/2006/relationships/customXml" Target="ink/ink1600.xml"/><Relationship Id="rId3470" Type="http://schemas.openxmlformats.org/officeDocument/2006/relationships/image" Target="media/image1740.emf"/><Relationship Id="rId4107" Type="http://schemas.openxmlformats.org/officeDocument/2006/relationships/customXml" Target="ink/ink2021.xml"/><Relationship Id="rId4314" Type="http://schemas.openxmlformats.org/officeDocument/2006/relationships/image" Target="media/image2164.emf"/><Relationship Id="rId184" Type="http://schemas.openxmlformats.org/officeDocument/2006/relationships/customXml" Target="ink/ink80.xml"/><Relationship Id="rId391" Type="http://schemas.openxmlformats.org/officeDocument/2006/relationships/image" Target="media/image193.emf"/><Relationship Id="rId1908" Type="http://schemas.openxmlformats.org/officeDocument/2006/relationships/customXml" Target="ink/ink925.xml"/><Relationship Id="rId2072" Type="http://schemas.openxmlformats.org/officeDocument/2006/relationships/image" Target="media/image1039.emf"/><Relationship Id="rId3123" Type="http://schemas.openxmlformats.org/officeDocument/2006/relationships/image" Target="media/image1566.emf"/><Relationship Id="rId4521" Type="http://schemas.openxmlformats.org/officeDocument/2006/relationships/image" Target="media/image2269.emf"/><Relationship Id="rId251" Type="http://schemas.openxmlformats.org/officeDocument/2006/relationships/image" Target="media/image123.emf"/><Relationship Id="rId3330" Type="http://schemas.openxmlformats.org/officeDocument/2006/relationships/image" Target="media/image1670.emf"/><Relationship Id="rId2889" Type="http://schemas.openxmlformats.org/officeDocument/2006/relationships/image" Target="media/image1448.emf"/><Relationship Id="rId111" Type="http://schemas.openxmlformats.org/officeDocument/2006/relationships/image" Target="media/image53.emf"/><Relationship Id="rId1698" Type="http://schemas.openxmlformats.org/officeDocument/2006/relationships/customXml" Target="ink/ink827.xml"/><Relationship Id="rId2749" Type="http://schemas.openxmlformats.org/officeDocument/2006/relationships/image" Target="media/image1378.emf"/><Relationship Id="rId2956" Type="http://schemas.openxmlformats.org/officeDocument/2006/relationships/customXml" Target="ink/ink1448.xml"/><Relationship Id="rId928" Type="http://schemas.openxmlformats.org/officeDocument/2006/relationships/customXml" Target="ink/ink449.xml"/><Relationship Id="rId1558" Type="http://schemas.openxmlformats.org/officeDocument/2006/relationships/customXml" Target="ink/ink757.xml"/><Relationship Id="rId1765" Type="http://schemas.openxmlformats.org/officeDocument/2006/relationships/customXml" Target="ink/ink854.xml"/><Relationship Id="rId2609" Type="http://schemas.openxmlformats.org/officeDocument/2006/relationships/image" Target="media/image1308.emf"/><Relationship Id="rId4171" Type="http://schemas.openxmlformats.org/officeDocument/2006/relationships/image" Target="media/image2092.emf"/><Relationship Id="rId57" Type="http://schemas.openxmlformats.org/officeDocument/2006/relationships/image" Target="media/image25.emf"/><Relationship Id="rId1418" Type="http://schemas.openxmlformats.org/officeDocument/2006/relationships/customXml" Target="ink/ink687.xml"/><Relationship Id="rId1972" Type="http://schemas.openxmlformats.org/officeDocument/2006/relationships/customXml" Target="ink/ink957.xml"/><Relationship Id="rId2816" Type="http://schemas.openxmlformats.org/officeDocument/2006/relationships/customXml" Target="ink/ink1378.xml"/><Relationship Id="rId4031" Type="http://schemas.openxmlformats.org/officeDocument/2006/relationships/image" Target="media/image2021.emf"/><Relationship Id="rId1625" Type="http://schemas.openxmlformats.org/officeDocument/2006/relationships/image" Target="media/image814.emf"/><Relationship Id="rId1832" Type="http://schemas.openxmlformats.org/officeDocument/2006/relationships/customXml" Target="ink/ink887.xml"/><Relationship Id="rId3797" Type="http://schemas.openxmlformats.org/officeDocument/2006/relationships/image" Target="media/image1904.emf"/><Relationship Id="rId2399" Type="http://schemas.openxmlformats.org/officeDocument/2006/relationships/image" Target="media/image1203.emf"/><Relationship Id="rId3657" Type="http://schemas.openxmlformats.org/officeDocument/2006/relationships/customXml" Target="ink/ink1797.xml"/><Relationship Id="rId3864" Type="http://schemas.openxmlformats.org/officeDocument/2006/relationships/customXml" Target="ink/ink1900.xml"/><Relationship Id="rId578" Type="http://schemas.openxmlformats.org/officeDocument/2006/relationships/customXml" Target="ink/ink277.xml"/><Relationship Id="rId785" Type="http://schemas.openxmlformats.org/officeDocument/2006/relationships/image" Target="media/image392.emf"/><Relationship Id="rId992" Type="http://schemas.openxmlformats.org/officeDocument/2006/relationships/customXml" Target="ink/ink481.xml"/><Relationship Id="rId2259" Type="http://schemas.openxmlformats.org/officeDocument/2006/relationships/image" Target="media/image1133.emf"/><Relationship Id="rId2466" Type="http://schemas.openxmlformats.org/officeDocument/2006/relationships/customXml" Target="ink/ink1203.xml"/><Relationship Id="rId2673" Type="http://schemas.openxmlformats.org/officeDocument/2006/relationships/image" Target="media/image1340.emf"/><Relationship Id="rId2880" Type="http://schemas.openxmlformats.org/officeDocument/2006/relationships/customXml" Target="ink/ink1410.xml"/><Relationship Id="rId3517" Type="http://schemas.openxmlformats.org/officeDocument/2006/relationships/customXml" Target="ink/ink1727.xml"/><Relationship Id="rId3724" Type="http://schemas.openxmlformats.org/officeDocument/2006/relationships/customXml" Target="ink/ink1830.xml"/><Relationship Id="rId3931" Type="http://schemas.openxmlformats.org/officeDocument/2006/relationships/image" Target="media/image1971.emf"/><Relationship Id="rId438" Type="http://schemas.openxmlformats.org/officeDocument/2006/relationships/customXml" Target="ink/ink207.xml"/><Relationship Id="rId645" Type="http://schemas.openxmlformats.org/officeDocument/2006/relationships/image" Target="media/image320.emf"/><Relationship Id="rId852" Type="http://schemas.openxmlformats.org/officeDocument/2006/relationships/customXml" Target="ink/ink411.xml"/><Relationship Id="rId1068" Type="http://schemas.openxmlformats.org/officeDocument/2006/relationships/customXml" Target="ink/ink519.xml"/><Relationship Id="rId1275" Type="http://schemas.openxmlformats.org/officeDocument/2006/relationships/image" Target="media/image639.emf"/><Relationship Id="rId1482" Type="http://schemas.openxmlformats.org/officeDocument/2006/relationships/customXml" Target="ink/ink719.xml"/><Relationship Id="rId2119" Type="http://schemas.openxmlformats.org/officeDocument/2006/relationships/customXml" Target="ink/ink1030.xml"/><Relationship Id="rId2326" Type="http://schemas.openxmlformats.org/officeDocument/2006/relationships/customXml" Target="ink/ink1133.xml"/><Relationship Id="rId2533" Type="http://schemas.openxmlformats.org/officeDocument/2006/relationships/image" Target="media/image1270.emf"/><Relationship Id="rId2740" Type="http://schemas.openxmlformats.org/officeDocument/2006/relationships/customXml" Target="ink/ink1340.xml"/><Relationship Id="rId505" Type="http://schemas.openxmlformats.org/officeDocument/2006/relationships/image" Target="media/image250.emf"/><Relationship Id="rId712" Type="http://schemas.openxmlformats.org/officeDocument/2006/relationships/customXml" Target="ink/ink342.xml"/><Relationship Id="rId1135" Type="http://schemas.openxmlformats.org/officeDocument/2006/relationships/customXml" Target="ink/ink552.xml"/><Relationship Id="rId1342" Type="http://schemas.openxmlformats.org/officeDocument/2006/relationships/customXml" Target="ink/ink649.xml"/><Relationship Id="rId4498" Type="http://schemas.openxmlformats.org/officeDocument/2006/relationships/customXml" Target="ink/ink2214.xml"/><Relationship Id="rId1202" Type="http://schemas.openxmlformats.org/officeDocument/2006/relationships/customXml" Target="ink/ink579.xml"/><Relationship Id="rId2600" Type="http://schemas.openxmlformats.org/officeDocument/2006/relationships/customXml" Target="ink/ink1270.xml"/><Relationship Id="rId4358" Type="http://schemas.openxmlformats.org/officeDocument/2006/relationships/image" Target="media/image2186.emf"/><Relationship Id="rId3167" Type="http://schemas.openxmlformats.org/officeDocument/2006/relationships/image" Target="media/image1588.emf"/><Relationship Id="rId4565" Type="http://schemas.openxmlformats.org/officeDocument/2006/relationships/image" Target="media/image2293.emf"/><Relationship Id="rId295" Type="http://schemas.openxmlformats.org/officeDocument/2006/relationships/image" Target="media/image145.emf"/><Relationship Id="rId3374" Type="http://schemas.openxmlformats.org/officeDocument/2006/relationships/image" Target="media/image1692.emf"/><Relationship Id="rId3581" Type="http://schemas.openxmlformats.org/officeDocument/2006/relationships/customXml" Target="ink/ink1759.xml"/><Relationship Id="rId4218" Type="http://schemas.openxmlformats.org/officeDocument/2006/relationships/customXml" Target="ink/ink2076.xml"/><Relationship Id="rId4425" Type="http://schemas.openxmlformats.org/officeDocument/2006/relationships/customXml" Target="ink/ink2178.xml"/><Relationship Id="rId2183" Type="http://schemas.openxmlformats.org/officeDocument/2006/relationships/image" Target="media/image1095.emf"/><Relationship Id="rId2390" Type="http://schemas.openxmlformats.org/officeDocument/2006/relationships/customXml" Target="ink/ink1165.xml"/><Relationship Id="rId3027" Type="http://schemas.openxmlformats.org/officeDocument/2006/relationships/image" Target="media/image1518.emf"/><Relationship Id="rId3234" Type="http://schemas.openxmlformats.org/officeDocument/2006/relationships/image" Target="media/image1622.emf"/><Relationship Id="rId3441" Type="http://schemas.openxmlformats.org/officeDocument/2006/relationships/customXml" Target="ink/ink1689.xml"/><Relationship Id="rId155" Type="http://schemas.openxmlformats.org/officeDocument/2006/relationships/image" Target="media/image75.emf"/><Relationship Id="rId362" Type="http://schemas.openxmlformats.org/officeDocument/2006/relationships/customXml" Target="ink/ink169.xml"/><Relationship Id="rId2043" Type="http://schemas.openxmlformats.org/officeDocument/2006/relationships/customXml" Target="ink/ink992.xml"/><Relationship Id="rId2250" Type="http://schemas.openxmlformats.org/officeDocument/2006/relationships/customXml" Target="ink/ink1095.xml"/><Relationship Id="rId3301" Type="http://schemas.openxmlformats.org/officeDocument/2006/relationships/customXml" Target="ink/ink1619.xml"/><Relationship Id="rId222" Type="http://schemas.openxmlformats.org/officeDocument/2006/relationships/customXml" Target="ink/ink99.xml"/><Relationship Id="rId2110" Type="http://schemas.openxmlformats.org/officeDocument/2006/relationships/image" Target="media/image1058.emf"/><Relationship Id="rId4075" Type="http://schemas.openxmlformats.org/officeDocument/2006/relationships/customXml" Target="ink/ink2005.xml"/><Relationship Id="rId4282" Type="http://schemas.openxmlformats.org/officeDocument/2006/relationships/image" Target="media/image2148.emf"/><Relationship Id="rId1669" Type="http://schemas.openxmlformats.org/officeDocument/2006/relationships/image" Target="media/image836.emf"/><Relationship Id="rId1876" Type="http://schemas.openxmlformats.org/officeDocument/2006/relationships/customXml" Target="ink/ink909.xml"/><Relationship Id="rId2927" Type="http://schemas.openxmlformats.org/officeDocument/2006/relationships/image" Target="media/image1467.emf"/><Relationship Id="rId3091" Type="http://schemas.openxmlformats.org/officeDocument/2006/relationships/image" Target="media/image1550.emf"/><Relationship Id="rId4142" Type="http://schemas.openxmlformats.org/officeDocument/2006/relationships/customXml" Target="ink/ink2038.xml"/><Relationship Id="rId1529" Type="http://schemas.openxmlformats.org/officeDocument/2006/relationships/image" Target="media/image766.emf"/><Relationship Id="rId1736" Type="http://schemas.openxmlformats.org/officeDocument/2006/relationships/image" Target="media/image870.emf"/><Relationship Id="rId1943" Type="http://schemas.openxmlformats.org/officeDocument/2006/relationships/image" Target="media/image974.emf"/><Relationship Id="rId28" Type="http://schemas.openxmlformats.org/officeDocument/2006/relationships/customXml" Target="ink/ink11.xml"/><Relationship Id="rId1803" Type="http://schemas.openxmlformats.org/officeDocument/2006/relationships/image" Target="media/image904.emf"/><Relationship Id="rId4002" Type="http://schemas.openxmlformats.org/officeDocument/2006/relationships/customXml" Target="ink/ink1969.xml"/><Relationship Id="rId3768" Type="http://schemas.openxmlformats.org/officeDocument/2006/relationships/customXml" Target="ink/ink1852.xml"/><Relationship Id="rId3975" Type="http://schemas.openxmlformats.org/officeDocument/2006/relationships/image" Target="media/image1993.emf"/><Relationship Id="rId689" Type="http://schemas.openxmlformats.org/officeDocument/2006/relationships/image" Target="media/image344.emf"/><Relationship Id="rId896" Type="http://schemas.openxmlformats.org/officeDocument/2006/relationships/customXml" Target="ink/ink433.xml"/><Relationship Id="rId2577" Type="http://schemas.openxmlformats.org/officeDocument/2006/relationships/image" Target="media/image1292.emf"/><Relationship Id="rId2784" Type="http://schemas.openxmlformats.org/officeDocument/2006/relationships/customXml" Target="ink/ink1362.xml"/><Relationship Id="rId3628" Type="http://schemas.openxmlformats.org/officeDocument/2006/relationships/image" Target="media/image1819.emf"/><Relationship Id="rId549" Type="http://schemas.openxmlformats.org/officeDocument/2006/relationships/image" Target="media/image272.emf"/><Relationship Id="rId756" Type="http://schemas.openxmlformats.org/officeDocument/2006/relationships/customXml" Target="ink/ink364.xml"/><Relationship Id="rId1179" Type="http://schemas.openxmlformats.org/officeDocument/2006/relationships/image" Target="media/image591.emf"/><Relationship Id="rId1386" Type="http://schemas.openxmlformats.org/officeDocument/2006/relationships/customXml" Target="ink/ink671.xml"/><Relationship Id="rId1593" Type="http://schemas.openxmlformats.org/officeDocument/2006/relationships/image" Target="media/image798.emf"/><Relationship Id="rId2437" Type="http://schemas.openxmlformats.org/officeDocument/2006/relationships/image" Target="media/image1222.emf"/><Relationship Id="rId2991" Type="http://schemas.openxmlformats.org/officeDocument/2006/relationships/image" Target="media/image1500.emf"/><Relationship Id="rId3835" Type="http://schemas.openxmlformats.org/officeDocument/2006/relationships/image" Target="media/image1923.emf"/><Relationship Id="rId409" Type="http://schemas.openxmlformats.org/officeDocument/2006/relationships/image" Target="media/image202.emf"/><Relationship Id="rId963" Type="http://schemas.openxmlformats.org/officeDocument/2006/relationships/image" Target="media/image482.emf"/><Relationship Id="rId1039" Type="http://schemas.openxmlformats.org/officeDocument/2006/relationships/image" Target="media/image520.emf"/><Relationship Id="rId1246" Type="http://schemas.openxmlformats.org/officeDocument/2006/relationships/customXml" Target="ink/ink601.xml"/><Relationship Id="rId2644" Type="http://schemas.openxmlformats.org/officeDocument/2006/relationships/customXml" Target="ink/ink1292.xml"/><Relationship Id="rId2851" Type="http://schemas.openxmlformats.org/officeDocument/2006/relationships/image" Target="media/image1429.emf"/><Relationship Id="rId3902" Type="http://schemas.openxmlformats.org/officeDocument/2006/relationships/customXml" Target="ink/ink1919.xml"/><Relationship Id="rId92" Type="http://schemas.openxmlformats.org/officeDocument/2006/relationships/customXml" Target="ink/ink34.xml"/><Relationship Id="rId616" Type="http://schemas.openxmlformats.org/officeDocument/2006/relationships/customXml" Target="ink/ink296.xml"/><Relationship Id="rId823" Type="http://schemas.openxmlformats.org/officeDocument/2006/relationships/image" Target="media/image411.emf"/><Relationship Id="rId1453" Type="http://schemas.openxmlformats.org/officeDocument/2006/relationships/image" Target="media/image728.emf"/><Relationship Id="rId1660" Type="http://schemas.openxmlformats.org/officeDocument/2006/relationships/customXml" Target="ink/ink808.xml"/><Relationship Id="rId2504" Type="http://schemas.openxmlformats.org/officeDocument/2006/relationships/customXml" Target="ink/ink1222.xml"/><Relationship Id="rId2711" Type="http://schemas.openxmlformats.org/officeDocument/2006/relationships/image" Target="media/image1359.emf"/><Relationship Id="rId1106" Type="http://schemas.openxmlformats.org/officeDocument/2006/relationships/image" Target="media/image554.emf"/><Relationship Id="rId1313" Type="http://schemas.openxmlformats.org/officeDocument/2006/relationships/image" Target="media/image658.emf"/><Relationship Id="rId1520" Type="http://schemas.openxmlformats.org/officeDocument/2006/relationships/customXml" Target="ink/ink738.xml"/><Relationship Id="rId4469" Type="http://schemas.openxmlformats.org/officeDocument/2006/relationships/image" Target="media/image2243.emf"/><Relationship Id="rId3278" Type="http://schemas.openxmlformats.org/officeDocument/2006/relationships/image" Target="media/image1644.emf"/><Relationship Id="rId3485" Type="http://schemas.openxmlformats.org/officeDocument/2006/relationships/customXml" Target="ink/ink1711.xml"/><Relationship Id="rId3692" Type="http://schemas.openxmlformats.org/officeDocument/2006/relationships/image" Target="media/image1851.emf"/><Relationship Id="rId4329" Type="http://schemas.openxmlformats.org/officeDocument/2006/relationships/customXml" Target="ink/ink2131.xml"/><Relationship Id="rId4536" Type="http://schemas.openxmlformats.org/officeDocument/2006/relationships/customXml" Target="ink/ink2233.xml"/><Relationship Id="rId199" Type="http://schemas.openxmlformats.org/officeDocument/2006/relationships/image" Target="media/image97.emf"/><Relationship Id="rId2087" Type="http://schemas.openxmlformats.org/officeDocument/2006/relationships/customXml" Target="ink/ink1014.xml"/><Relationship Id="rId2294" Type="http://schemas.openxmlformats.org/officeDocument/2006/relationships/customXml" Target="ink/ink1117.xml"/><Relationship Id="rId3138" Type="http://schemas.openxmlformats.org/officeDocument/2006/relationships/customXml" Target="ink/ink1538.xml"/><Relationship Id="rId3345" Type="http://schemas.openxmlformats.org/officeDocument/2006/relationships/customXml" Target="ink/ink1641.xml"/><Relationship Id="rId3552" Type="http://schemas.openxmlformats.org/officeDocument/2006/relationships/image" Target="media/image1781.emf"/><Relationship Id="rId266" Type="http://schemas.openxmlformats.org/officeDocument/2006/relationships/customXml" Target="ink/ink121.xml"/><Relationship Id="rId473" Type="http://schemas.openxmlformats.org/officeDocument/2006/relationships/image" Target="media/image234.emf"/><Relationship Id="rId680" Type="http://schemas.openxmlformats.org/officeDocument/2006/relationships/customXml" Target="ink/ink326.xml"/><Relationship Id="rId2154" Type="http://schemas.openxmlformats.org/officeDocument/2006/relationships/customXml" Target="ink/ink1047.xml"/><Relationship Id="rId2361" Type="http://schemas.openxmlformats.org/officeDocument/2006/relationships/image" Target="media/image1184.emf"/><Relationship Id="rId3205" Type="http://schemas.openxmlformats.org/officeDocument/2006/relationships/customXml" Target="ink/ink1571.xml"/><Relationship Id="rId3412" Type="http://schemas.openxmlformats.org/officeDocument/2006/relationships/image" Target="media/image1711.emf"/><Relationship Id="rId126" Type="http://schemas.openxmlformats.org/officeDocument/2006/relationships/customXml" Target="ink/ink51.xml"/><Relationship Id="rId333" Type="http://schemas.openxmlformats.org/officeDocument/2006/relationships/image" Target="media/image164.emf"/><Relationship Id="rId540" Type="http://schemas.openxmlformats.org/officeDocument/2006/relationships/customXml" Target="ink/ink258.xml"/><Relationship Id="rId1170" Type="http://schemas.openxmlformats.org/officeDocument/2006/relationships/customXml" Target="ink/ink564.xml"/><Relationship Id="rId2014" Type="http://schemas.openxmlformats.org/officeDocument/2006/relationships/customXml" Target="ink/ink978.xml"/><Relationship Id="rId2221" Type="http://schemas.openxmlformats.org/officeDocument/2006/relationships/image" Target="media/image1114.emf"/><Relationship Id="rId1030" Type="http://schemas.openxmlformats.org/officeDocument/2006/relationships/customXml" Target="ink/ink500.xml"/><Relationship Id="rId4186" Type="http://schemas.openxmlformats.org/officeDocument/2006/relationships/customXml" Target="ink/ink2060.xml"/><Relationship Id="rId400" Type="http://schemas.openxmlformats.org/officeDocument/2006/relationships/customXml" Target="ink/ink188.xml"/><Relationship Id="rId1987" Type="http://schemas.openxmlformats.org/officeDocument/2006/relationships/image" Target="media/image996.emf"/><Relationship Id="rId4393" Type="http://schemas.openxmlformats.org/officeDocument/2006/relationships/customXml" Target="ink/ink2162.xml"/><Relationship Id="rId1847" Type="http://schemas.openxmlformats.org/officeDocument/2006/relationships/image" Target="media/image926.emf"/><Relationship Id="rId4046" Type="http://schemas.openxmlformats.org/officeDocument/2006/relationships/image" Target="media/image2029.emf"/><Relationship Id="rId4253" Type="http://schemas.openxmlformats.org/officeDocument/2006/relationships/customXml" Target="ink/ink2093.xml"/><Relationship Id="rId4460" Type="http://schemas.openxmlformats.org/officeDocument/2006/relationships/image" Target="media/image2238.emf"/><Relationship Id="rId1707" Type="http://schemas.openxmlformats.org/officeDocument/2006/relationships/oleObject" Target="embeddings/oleObject17.bin"/><Relationship Id="rId3062" Type="http://schemas.openxmlformats.org/officeDocument/2006/relationships/customXml" Target="ink/ink1500.xml"/><Relationship Id="rId4113" Type="http://schemas.openxmlformats.org/officeDocument/2006/relationships/image" Target="media/image2063.emf"/><Relationship Id="rId4320" Type="http://schemas.openxmlformats.org/officeDocument/2006/relationships/image" Target="media/image2167.emf"/><Relationship Id="rId190" Type="http://schemas.openxmlformats.org/officeDocument/2006/relationships/customXml" Target="ink/ink83.xml"/><Relationship Id="rId1914" Type="http://schemas.openxmlformats.org/officeDocument/2006/relationships/customXml" Target="ink/ink928.xml"/><Relationship Id="rId3879" Type="http://schemas.openxmlformats.org/officeDocument/2006/relationships/image" Target="media/image1945.emf"/><Relationship Id="rId2688" Type="http://schemas.openxmlformats.org/officeDocument/2006/relationships/customXml" Target="ink/ink1314.xml"/><Relationship Id="rId2895" Type="http://schemas.openxmlformats.org/officeDocument/2006/relationships/image" Target="media/image1451.emf"/><Relationship Id="rId3739" Type="http://schemas.openxmlformats.org/officeDocument/2006/relationships/image" Target="media/image1875.emf"/><Relationship Id="rId3946" Type="http://schemas.openxmlformats.org/officeDocument/2006/relationships/customXml" Target="ink/ink1941.xml"/><Relationship Id="rId867" Type="http://schemas.openxmlformats.org/officeDocument/2006/relationships/image" Target="media/image434.emf"/><Relationship Id="rId1497" Type="http://schemas.openxmlformats.org/officeDocument/2006/relationships/image" Target="media/image750.emf"/><Relationship Id="rId2548" Type="http://schemas.openxmlformats.org/officeDocument/2006/relationships/customXml" Target="ink/ink1244.xml"/><Relationship Id="rId2755" Type="http://schemas.openxmlformats.org/officeDocument/2006/relationships/image" Target="media/image1381.emf"/><Relationship Id="rId2962" Type="http://schemas.openxmlformats.org/officeDocument/2006/relationships/customXml" Target="ink/ink1451.xml"/><Relationship Id="rId3806" Type="http://schemas.openxmlformats.org/officeDocument/2006/relationships/customXml" Target="ink/ink1871.xml"/><Relationship Id="rId727" Type="http://schemas.openxmlformats.org/officeDocument/2006/relationships/image" Target="media/image363.emf"/><Relationship Id="rId934" Type="http://schemas.openxmlformats.org/officeDocument/2006/relationships/customXml" Target="ink/ink452.xml"/><Relationship Id="rId1357" Type="http://schemas.openxmlformats.org/officeDocument/2006/relationships/image" Target="media/image680.emf"/><Relationship Id="rId1564" Type="http://schemas.openxmlformats.org/officeDocument/2006/relationships/customXml" Target="ink/ink760.xml"/><Relationship Id="rId1771" Type="http://schemas.openxmlformats.org/officeDocument/2006/relationships/customXml" Target="ink/ink857.xml"/><Relationship Id="rId2408" Type="http://schemas.openxmlformats.org/officeDocument/2006/relationships/customXml" Target="ink/ink1174.xml"/><Relationship Id="rId2615" Type="http://schemas.openxmlformats.org/officeDocument/2006/relationships/image" Target="media/image1311.emf"/><Relationship Id="rId2822" Type="http://schemas.openxmlformats.org/officeDocument/2006/relationships/customXml" Target="ink/ink1381.xml"/><Relationship Id="rId63" Type="http://schemas.openxmlformats.org/officeDocument/2006/relationships/image" Target="media/image28.emf"/><Relationship Id="rId1217" Type="http://schemas.openxmlformats.org/officeDocument/2006/relationships/image" Target="media/image610.emf"/><Relationship Id="rId1424" Type="http://schemas.openxmlformats.org/officeDocument/2006/relationships/customXml" Target="ink/ink690.xml"/><Relationship Id="rId1631" Type="http://schemas.openxmlformats.org/officeDocument/2006/relationships/image" Target="media/image817.emf"/><Relationship Id="rId3389" Type="http://schemas.openxmlformats.org/officeDocument/2006/relationships/customXml" Target="ink/ink1663.xml"/><Relationship Id="rId3596" Type="http://schemas.openxmlformats.org/officeDocument/2006/relationships/image" Target="media/image1803.emf"/><Relationship Id="rId2198" Type="http://schemas.openxmlformats.org/officeDocument/2006/relationships/customXml" Target="ink/ink1069.xml"/><Relationship Id="rId3249" Type="http://schemas.openxmlformats.org/officeDocument/2006/relationships/customXml" Target="ink/ink1593.xml"/><Relationship Id="rId3456" Type="http://schemas.openxmlformats.org/officeDocument/2006/relationships/image" Target="media/image1733.emf"/><Relationship Id="rId377" Type="http://schemas.openxmlformats.org/officeDocument/2006/relationships/image" Target="media/image186.emf"/><Relationship Id="rId584" Type="http://schemas.openxmlformats.org/officeDocument/2006/relationships/customXml" Target="ink/ink280.xml"/><Relationship Id="rId2058" Type="http://schemas.openxmlformats.org/officeDocument/2006/relationships/image" Target="media/image1032.emf"/><Relationship Id="rId2265" Type="http://schemas.openxmlformats.org/officeDocument/2006/relationships/image" Target="media/image1136.emf"/><Relationship Id="rId3109" Type="http://schemas.openxmlformats.org/officeDocument/2006/relationships/image" Target="media/image1559.emf"/><Relationship Id="rId3663" Type="http://schemas.openxmlformats.org/officeDocument/2006/relationships/customXml" Target="ink/ink1800.xml"/><Relationship Id="rId3870" Type="http://schemas.openxmlformats.org/officeDocument/2006/relationships/customXml" Target="ink/ink1903.xml"/><Relationship Id="rId4507" Type="http://schemas.openxmlformats.org/officeDocument/2006/relationships/image" Target="media/image2262.emf"/><Relationship Id="rId237" Type="http://schemas.openxmlformats.org/officeDocument/2006/relationships/image" Target="media/image116.emf"/><Relationship Id="rId791" Type="http://schemas.openxmlformats.org/officeDocument/2006/relationships/image" Target="media/image395.emf"/><Relationship Id="rId1074" Type="http://schemas.openxmlformats.org/officeDocument/2006/relationships/customXml" Target="ink/ink522.xml"/><Relationship Id="rId2472" Type="http://schemas.openxmlformats.org/officeDocument/2006/relationships/customXml" Target="ink/ink1206.xml"/><Relationship Id="rId3316" Type="http://schemas.openxmlformats.org/officeDocument/2006/relationships/image" Target="media/image1663.emf"/><Relationship Id="rId3523" Type="http://schemas.openxmlformats.org/officeDocument/2006/relationships/customXml" Target="ink/ink1730.xml"/><Relationship Id="rId3730" Type="http://schemas.openxmlformats.org/officeDocument/2006/relationships/customXml" Target="ink/ink1833.xml"/><Relationship Id="rId444" Type="http://schemas.openxmlformats.org/officeDocument/2006/relationships/customXml" Target="ink/ink210.xml"/><Relationship Id="rId651" Type="http://schemas.openxmlformats.org/officeDocument/2006/relationships/image" Target="media/image323.emf"/><Relationship Id="rId1281" Type="http://schemas.openxmlformats.org/officeDocument/2006/relationships/image" Target="media/image642.emf"/><Relationship Id="rId2125" Type="http://schemas.openxmlformats.org/officeDocument/2006/relationships/customXml" Target="ink/ink1033.xml"/><Relationship Id="rId2332" Type="http://schemas.openxmlformats.org/officeDocument/2006/relationships/customXml" Target="ink/ink1136.xml"/><Relationship Id="rId304" Type="http://schemas.openxmlformats.org/officeDocument/2006/relationships/customXml" Target="ink/ink140.xml"/><Relationship Id="rId511" Type="http://schemas.openxmlformats.org/officeDocument/2006/relationships/image" Target="media/image253.emf"/><Relationship Id="rId1141" Type="http://schemas.openxmlformats.org/officeDocument/2006/relationships/image" Target="media/image572.emf"/><Relationship Id="rId4297" Type="http://schemas.openxmlformats.org/officeDocument/2006/relationships/customXml" Target="ink/ink2115.xml"/><Relationship Id="rId1001" Type="http://schemas.openxmlformats.org/officeDocument/2006/relationships/image" Target="media/image501.emf"/><Relationship Id="rId4157" Type="http://schemas.openxmlformats.org/officeDocument/2006/relationships/image" Target="media/image2085.emf"/><Relationship Id="rId4364" Type="http://schemas.openxmlformats.org/officeDocument/2006/relationships/image" Target="media/image2189.emf"/><Relationship Id="rId1958" Type="http://schemas.openxmlformats.org/officeDocument/2006/relationships/customXml" Target="ink/ink950.xml"/><Relationship Id="rId3173" Type="http://schemas.openxmlformats.org/officeDocument/2006/relationships/customXml" Target="ink/ink1555.xml"/><Relationship Id="rId3380" Type="http://schemas.openxmlformats.org/officeDocument/2006/relationships/image" Target="media/image1695.emf"/><Relationship Id="rId4017" Type="http://schemas.openxmlformats.org/officeDocument/2006/relationships/image" Target="media/image2014.emf"/><Relationship Id="rId4224" Type="http://schemas.openxmlformats.org/officeDocument/2006/relationships/image" Target="media/image2119.emf"/><Relationship Id="rId4431" Type="http://schemas.openxmlformats.org/officeDocument/2006/relationships/customXml" Target="ink/ink2181.xml"/><Relationship Id="rId1818" Type="http://schemas.openxmlformats.org/officeDocument/2006/relationships/customXml" Target="ink/ink880.xml"/><Relationship Id="rId3033" Type="http://schemas.openxmlformats.org/officeDocument/2006/relationships/image" Target="media/image1521.emf"/><Relationship Id="rId3240" Type="http://schemas.openxmlformats.org/officeDocument/2006/relationships/image" Target="media/image1625.emf"/><Relationship Id="rId161" Type="http://schemas.openxmlformats.org/officeDocument/2006/relationships/image" Target="media/image78.emf"/><Relationship Id="rId2799" Type="http://schemas.openxmlformats.org/officeDocument/2006/relationships/image" Target="media/image1403.emf"/><Relationship Id="rId3100" Type="http://schemas.openxmlformats.org/officeDocument/2006/relationships/customXml" Target="ink/ink1519.xml"/><Relationship Id="rId978" Type="http://schemas.openxmlformats.org/officeDocument/2006/relationships/customXml" Target="ink/ink474.xml"/><Relationship Id="rId2659" Type="http://schemas.openxmlformats.org/officeDocument/2006/relationships/image" Target="media/image1333.emf"/><Relationship Id="rId2866" Type="http://schemas.openxmlformats.org/officeDocument/2006/relationships/customXml" Target="ink/ink1403.xml"/><Relationship Id="rId3917" Type="http://schemas.openxmlformats.org/officeDocument/2006/relationships/image" Target="media/image1964.emf"/><Relationship Id="rId838" Type="http://schemas.openxmlformats.org/officeDocument/2006/relationships/customXml" Target="ink/ink404.xml"/><Relationship Id="rId1468" Type="http://schemas.openxmlformats.org/officeDocument/2006/relationships/customXml" Target="ink/ink712.xml"/><Relationship Id="rId1675" Type="http://schemas.openxmlformats.org/officeDocument/2006/relationships/image" Target="media/image839.emf"/><Relationship Id="rId1882" Type="http://schemas.openxmlformats.org/officeDocument/2006/relationships/customXml" Target="ink/ink912.xml"/><Relationship Id="rId2519" Type="http://schemas.openxmlformats.org/officeDocument/2006/relationships/image" Target="media/image1263.emf"/><Relationship Id="rId2726" Type="http://schemas.openxmlformats.org/officeDocument/2006/relationships/customXml" Target="ink/ink1333.xml"/><Relationship Id="rId4081" Type="http://schemas.openxmlformats.org/officeDocument/2006/relationships/customXml" Target="ink/ink2008.xml"/><Relationship Id="rId1328" Type="http://schemas.openxmlformats.org/officeDocument/2006/relationships/customXml" Target="ink/ink642.xml"/><Relationship Id="rId1535" Type="http://schemas.openxmlformats.org/officeDocument/2006/relationships/image" Target="media/image769.emf"/><Relationship Id="rId2933" Type="http://schemas.openxmlformats.org/officeDocument/2006/relationships/image" Target="media/image1470.emf"/><Relationship Id="rId905" Type="http://schemas.openxmlformats.org/officeDocument/2006/relationships/image" Target="media/image453.emf"/><Relationship Id="rId1742" Type="http://schemas.openxmlformats.org/officeDocument/2006/relationships/image" Target="media/image873.emf"/><Relationship Id="rId34" Type="http://schemas.openxmlformats.org/officeDocument/2006/relationships/customXml" Target="ink/ink14.xml"/><Relationship Id="rId1602" Type="http://schemas.openxmlformats.org/officeDocument/2006/relationships/customXml" Target="ink/ink779.xml"/><Relationship Id="rId3567" Type="http://schemas.openxmlformats.org/officeDocument/2006/relationships/customXml" Target="ink/ink1752.xml"/><Relationship Id="rId3774" Type="http://schemas.openxmlformats.org/officeDocument/2006/relationships/customXml" Target="ink/ink1855.xml"/><Relationship Id="rId3981" Type="http://schemas.openxmlformats.org/officeDocument/2006/relationships/image" Target="media/image1996.emf"/><Relationship Id="rId488" Type="http://schemas.openxmlformats.org/officeDocument/2006/relationships/customXml" Target="ink/ink232.xml"/><Relationship Id="rId695" Type="http://schemas.openxmlformats.org/officeDocument/2006/relationships/image" Target="media/image347.emf"/><Relationship Id="rId2169" Type="http://schemas.openxmlformats.org/officeDocument/2006/relationships/image" Target="media/image1088.emf"/><Relationship Id="rId2376" Type="http://schemas.openxmlformats.org/officeDocument/2006/relationships/customXml" Target="ink/ink1158.xml"/><Relationship Id="rId2583" Type="http://schemas.openxmlformats.org/officeDocument/2006/relationships/image" Target="media/image1295.emf"/><Relationship Id="rId2790" Type="http://schemas.openxmlformats.org/officeDocument/2006/relationships/customXml" Target="ink/ink1365.xml"/><Relationship Id="rId3427" Type="http://schemas.openxmlformats.org/officeDocument/2006/relationships/customXml" Target="ink/ink1682.xml"/><Relationship Id="rId3634" Type="http://schemas.openxmlformats.org/officeDocument/2006/relationships/image" Target="media/image1822.emf"/><Relationship Id="rId3841" Type="http://schemas.openxmlformats.org/officeDocument/2006/relationships/image" Target="media/image1926.emf"/><Relationship Id="rId348" Type="http://schemas.openxmlformats.org/officeDocument/2006/relationships/customXml" Target="ink/ink162.xml"/><Relationship Id="rId555" Type="http://schemas.openxmlformats.org/officeDocument/2006/relationships/image" Target="media/image275.emf"/><Relationship Id="rId762" Type="http://schemas.openxmlformats.org/officeDocument/2006/relationships/customXml" Target="ink/ink367.xml"/><Relationship Id="rId1185" Type="http://schemas.openxmlformats.org/officeDocument/2006/relationships/image" Target="media/image594.emf"/><Relationship Id="rId1392" Type="http://schemas.openxmlformats.org/officeDocument/2006/relationships/customXml" Target="ink/ink674.xml"/><Relationship Id="rId2029" Type="http://schemas.openxmlformats.org/officeDocument/2006/relationships/customXml" Target="ink/ink985.xml"/><Relationship Id="rId2236" Type="http://schemas.openxmlformats.org/officeDocument/2006/relationships/customXml" Target="ink/ink1088.xml"/><Relationship Id="rId2443" Type="http://schemas.openxmlformats.org/officeDocument/2006/relationships/image" Target="media/image1225.emf"/><Relationship Id="rId2650" Type="http://schemas.openxmlformats.org/officeDocument/2006/relationships/customXml" Target="ink/ink1295.xml"/><Relationship Id="rId3701" Type="http://schemas.openxmlformats.org/officeDocument/2006/relationships/customXml" Target="ink/ink1819.xml"/><Relationship Id="rId208" Type="http://schemas.openxmlformats.org/officeDocument/2006/relationships/customXml" Target="ink/ink92.xml"/><Relationship Id="rId415" Type="http://schemas.openxmlformats.org/officeDocument/2006/relationships/image" Target="media/image205.emf"/><Relationship Id="rId622" Type="http://schemas.openxmlformats.org/officeDocument/2006/relationships/customXml" Target="ink/ink299.xml"/><Relationship Id="rId1045" Type="http://schemas.openxmlformats.org/officeDocument/2006/relationships/image" Target="media/image523.emf"/><Relationship Id="rId1252" Type="http://schemas.openxmlformats.org/officeDocument/2006/relationships/customXml" Target="ink/ink604.xml"/><Relationship Id="rId2303" Type="http://schemas.openxmlformats.org/officeDocument/2006/relationships/image" Target="media/image1155.emf"/><Relationship Id="rId2510" Type="http://schemas.openxmlformats.org/officeDocument/2006/relationships/customXml" Target="ink/ink1225.xml"/><Relationship Id="rId1112" Type="http://schemas.openxmlformats.org/officeDocument/2006/relationships/image" Target="media/image557.emf"/><Relationship Id="rId4268" Type="http://schemas.openxmlformats.org/officeDocument/2006/relationships/image" Target="media/image2141.emf"/><Relationship Id="rId4475" Type="http://schemas.openxmlformats.org/officeDocument/2006/relationships/image" Target="media/image2246.emf"/><Relationship Id="rId3077" Type="http://schemas.openxmlformats.org/officeDocument/2006/relationships/image" Target="media/image1543.emf"/><Relationship Id="rId3284" Type="http://schemas.openxmlformats.org/officeDocument/2006/relationships/image" Target="media/image1647.emf"/><Relationship Id="rId4128" Type="http://schemas.openxmlformats.org/officeDocument/2006/relationships/customXml" Target="ink/ink2031.xml"/><Relationship Id="rId1929" Type="http://schemas.openxmlformats.org/officeDocument/2006/relationships/image" Target="media/image967.emf"/><Relationship Id="rId2093" Type="http://schemas.openxmlformats.org/officeDocument/2006/relationships/customXml" Target="ink/ink1017.xml"/><Relationship Id="rId3491" Type="http://schemas.openxmlformats.org/officeDocument/2006/relationships/customXml" Target="ink/ink1714.xml"/><Relationship Id="rId4335" Type="http://schemas.openxmlformats.org/officeDocument/2006/relationships/customXml" Target="ink/ink2134.xml"/><Relationship Id="rId4542" Type="http://schemas.openxmlformats.org/officeDocument/2006/relationships/customXml" Target="ink/ink2235.xml"/><Relationship Id="rId3144" Type="http://schemas.openxmlformats.org/officeDocument/2006/relationships/customXml" Target="ink/ink1541.xml"/><Relationship Id="rId3351" Type="http://schemas.openxmlformats.org/officeDocument/2006/relationships/customXml" Target="ink/ink1644.xml"/><Relationship Id="rId4402" Type="http://schemas.openxmlformats.org/officeDocument/2006/relationships/image" Target="media/image2209.emf"/><Relationship Id="rId272" Type="http://schemas.openxmlformats.org/officeDocument/2006/relationships/customXml" Target="ink/ink124.xml"/><Relationship Id="rId2160" Type="http://schemas.openxmlformats.org/officeDocument/2006/relationships/customXml" Target="ink/ink1050.xml"/><Relationship Id="rId3004" Type="http://schemas.openxmlformats.org/officeDocument/2006/relationships/customXml" Target="ink/ink1471.xml"/><Relationship Id="rId3211" Type="http://schemas.openxmlformats.org/officeDocument/2006/relationships/customXml" Target="ink/ink1574.xml"/><Relationship Id="rId132" Type="http://schemas.openxmlformats.org/officeDocument/2006/relationships/customXml" Target="ink/ink54.xml"/><Relationship Id="rId2020" Type="http://schemas.openxmlformats.org/officeDocument/2006/relationships/customXml" Target="ink/ink981.xml"/><Relationship Id="rId1579" Type="http://schemas.openxmlformats.org/officeDocument/2006/relationships/image" Target="media/image791.emf"/><Relationship Id="rId2977" Type="http://schemas.openxmlformats.org/officeDocument/2006/relationships/image" Target="media/image1492.emf"/><Relationship Id="rId4192" Type="http://schemas.openxmlformats.org/officeDocument/2006/relationships/customXml" Target="ink/ink2063.xml"/><Relationship Id="rId949" Type="http://schemas.openxmlformats.org/officeDocument/2006/relationships/image" Target="media/image475.emf"/><Relationship Id="rId1786" Type="http://schemas.openxmlformats.org/officeDocument/2006/relationships/image" Target="media/image895.emf"/><Relationship Id="rId1993" Type="http://schemas.openxmlformats.org/officeDocument/2006/relationships/image" Target="media/image999.emf"/><Relationship Id="rId2837" Type="http://schemas.openxmlformats.org/officeDocument/2006/relationships/image" Target="media/image1422.emf"/><Relationship Id="rId4052" Type="http://schemas.openxmlformats.org/officeDocument/2006/relationships/image" Target="media/image2032.emf"/><Relationship Id="rId78" Type="http://schemas.openxmlformats.org/officeDocument/2006/relationships/oleObject" Target="embeddings/oleObject5.bin"/><Relationship Id="rId809" Type="http://schemas.openxmlformats.org/officeDocument/2006/relationships/image" Target="media/image404.emf"/><Relationship Id="rId1439" Type="http://schemas.openxmlformats.org/officeDocument/2006/relationships/image" Target="media/image721.emf"/><Relationship Id="rId1646" Type="http://schemas.openxmlformats.org/officeDocument/2006/relationships/customXml" Target="ink/ink801.xml"/><Relationship Id="rId1853" Type="http://schemas.openxmlformats.org/officeDocument/2006/relationships/image" Target="media/image929.emf"/><Relationship Id="rId2904" Type="http://schemas.openxmlformats.org/officeDocument/2006/relationships/customXml" Target="ink/ink1422.xml"/><Relationship Id="rId1506" Type="http://schemas.openxmlformats.org/officeDocument/2006/relationships/customXml" Target="ink/ink731.xml"/><Relationship Id="rId1713" Type="http://schemas.openxmlformats.org/officeDocument/2006/relationships/image" Target="media/image585.wmf"/><Relationship Id="rId1920" Type="http://schemas.openxmlformats.org/officeDocument/2006/relationships/customXml" Target="ink/ink931.xml"/><Relationship Id="rId3678" Type="http://schemas.openxmlformats.org/officeDocument/2006/relationships/image" Target="media/image1844.emf"/><Relationship Id="rId3885" Type="http://schemas.openxmlformats.org/officeDocument/2006/relationships/image" Target="media/image1948.emf"/><Relationship Id="rId599" Type="http://schemas.openxmlformats.org/officeDocument/2006/relationships/image" Target="media/image297.emf"/><Relationship Id="rId2487" Type="http://schemas.openxmlformats.org/officeDocument/2006/relationships/image" Target="media/image1247.emf"/><Relationship Id="rId2694" Type="http://schemas.openxmlformats.org/officeDocument/2006/relationships/customXml" Target="ink/ink1317.xml"/><Relationship Id="rId3538" Type="http://schemas.openxmlformats.org/officeDocument/2006/relationships/image" Target="media/image1774.emf"/><Relationship Id="rId3745" Type="http://schemas.openxmlformats.org/officeDocument/2006/relationships/image" Target="media/image1878.emf"/><Relationship Id="rId459" Type="http://schemas.openxmlformats.org/officeDocument/2006/relationships/image" Target="media/image227.emf"/><Relationship Id="rId666" Type="http://schemas.openxmlformats.org/officeDocument/2006/relationships/customXml" Target="ink/ink321.xml"/><Relationship Id="rId873" Type="http://schemas.openxmlformats.org/officeDocument/2006/relationships/image" Target="media/image437.emf"/><Relationship Id="rId1089" Type="http://schemas.openxmlformats.org/officeDocument/2006/relationships/image" Target="media/image545.emf"/><Relationship Id="rId1296" Type="http://schemas.openxmlformats.org/officeDocument/2006/relationships/customXml" Target="ink/ink626.xml"/><Relationship Id="rId2347" Type="http://schemas.openxmlformats.org/officeDocument/2006/relationships/image" Target="media/image1177.emf"/><Relationship Id="rId2554" Type="http://schemas.openxmlformats.org/officeDocument/2006/relationships/customXml" Target="ink/ink1247.xml"/><Relationship Id="rId3952" Type="http://schemas.openxmlformats.org/officeDocument/2006/relationships/customXml" Target="ink/ink1944.xml"/><Relationship Id="rId319" Type="http://schemas.openxmlformats.org/officeDocument/2006/relationships/image" Target="media/image157.emf"/><Relationship Id="rId526" Type="http://schemas.openxmlformats.org/officeDocument/2006/relationships/customXml" Target="ink/ink251.xml"/><Relationship Id="rId1156" Type="http://schemas.openxmlformats.org/officeDocument/2006/relationships/customXml" Target="ink/ink557.xml"/><Relationship Id="rId1363" Type="http://schemas.openxmlformats.org/officeDocument/2006/relationships/image" Target="media/image683.emf"/><Relationship Id="rId2207" Type="http://schemas.openxmlformats.org/officeDocument/2006/relationships/image" Target="media/image1107.emf"/><Relationship Id="rId2761" Type="http://schemas.openxmlformats.org/officeDocument/2006/relationships/image" Target="media/image1384.emf"/><Relationship Id="rId3605" Type="http://schemas.openxmlformats.org/officeDocument/2006/relationships/customXml" Target="ink/ink1771.xml"/><Relationship Id="rId3812" Type="http://schemas.openxmlformats.org/officeDocument/2006/relationships/customXml" Target="ink/ink1874.xml"/><Relationship Id="rId733" Type="http://schemas.openxmlformats.org/officeDocument/2006/relationships/image" Target="media/image366.emf"/><Relationship Id="rId940" Type="http://schemas.openxmlformats.org/officeDocument/2006/relationships/customXml" Target="ink/ink455.xml"/><Relationship Id="rId1016" Type="http://schemas.openxmlformats.org/officeDocument/2006/relationships/customXml" Target="ink/ink493.xml"/><Relationship Id="rId1570" Type="http://schemas.openxmlformats.org/officeDocument/2006/relationships/customXml" Target="ink/ink763.xml"/><Relationship Id="rId2414" Type="http://schemas.openxmlformats.org/officeDocument/2006/relationships/customXml" Target="ink/ink1177.xml"/><Relationship Id="rId2621" Type="http://schemas.openxmlformats.org/officeDocument/2006/relationships/image" Target="media/image1314.emf"/><Relationship Id="rId800" Type="http://schemas.openxmlformats.org/officeDocument/2006/relationships/customXml" Target="ink/ink386.xml"/><Relationship Id="rId1223" Type="http://schemas.openxmlformats.org/officeDocument/2006/relationships/image" Target="media/image613.emf"/><Relationship Id="rId1430" Type="http://schemas.openxmlformats.org/officeDocument/2006/relationships/customXml" Target="ink/ink693.xml"/><Relationship Id="rId4379" Type="http://schemas.openxmlformats.org/officeDocument/2006/relationships/image" Target="media/image1080.emf"/><Relationship Id="rId3188" Type="http://schemas.openxmlformats.org/officeDocument/2006/relationships/image" Target="media/image1599.emf"/><Relationship Id="rId3395" Type="http://schemas.openxmlformats.org/officeDocument/2006/relationships/customXml" Target="ink/ink1666.xml"/><Relationship Id="rId4239" Type="http://schemas.openxmlformats.org/officeDocument/2006/relationships/customXml" Target="ink/ink2086.xml"/><Relationship Id="rId4446" Type="http://schemas.openxmlformats.org/officeDocument/2006/relationships/image" Target="media/image2231.emf"/><Relationship Id="rId3048" Type="http://schemas.openxmlformats.org/officeDocument/2006/relationships/customXml" Target="ink/ink1493.xml"/><Relationship Id="rId3255" Type="http://schemas.openxmlformats.org/officeDocument/2006/relationships/customXml" Target="ink/ink1596.xml"/><Relationship Id="rId3462" Type="http://schemas.openxmlformats.org/officeDocument/2006/relationships/image" Target="media/image1736.emf"/><Relationship Id="rId4306" Type="http://schemas.openxmlformats.org/officeDocument/2006/relationships/image" Target="media/image2160.emf"/><Relationship Id="rId4513" Type="http://schemas.openxmlformats.org/officeDocument/2006/relationships/image" Target="media/image2265.emf"/><Relationship Id="rId176" Type="http://schemas.openxmlformats.org/officeDocument/2006/relationships/customXml" Target="ink/ink76.xml"/><Relationship Id="rId383" Type="http://schemas.openxmlformats.org/officeDocument/2006/relationships/image" Target="media/image189.emf"/><Relationship Id="rId590" Type="http://schemas.openxmlformats.org/officeDocument/2006/relationships/customXml" Target="ink/ink283.xml"/><Relationship Id="rId2064" Type="http://schemas.openxmlformats.org/officeDocument/2006/relationships/image" Target="media/image1035.emf"/><Relationship Id="rId2271" Type="http://schemas.openxmlformats.org/officeDocument/2006/relationships/image" Target="media/image1139.emf"/><Relationship Id="rId3115" Type="http://schemas.openxmlformats.org/officeDocument/2006/relationships/image" Target="media/image1562.emf"/><Relationship Id="rId3322" Type="http://schemas.openxmlformats.org/officeDocument/2006/relationships/image" Target="media/image1666.emf"/><Relationship Id="rId243" Type="http://schemas.openxmlformats.org/officeDocument/2006/relationships/image" Target="media/image119.emf"/><Relationship Id="rId450" Type="http://schemas.openxmlformats.org/officeDocument/2006/relationships/customXml" Target="ink/ink213.xml"/><Relationship Id="rId1080" Type="http://schemas.openxmlformats.org/officeDocument/2006/relationships/customXml" Target="ink/ink525.xml"/><Relationship Id="rId2131" Type="http://schemas.openxmlformats.org/officeDocument/2006/relationships/customXml" Target="ink/ink1036.xml"/><Relationship Id="rId103" Type="http://schemas.openxmlformats.org/officeDocument/2006/relationships/image" Target="media/image49.emf"/><Relationship Id="rId310" Type="http://schemas.openxmlformats.org/officeDocument/2006/relationships/customXml" Target="ink/ink143.xml"/><Relationship Id="rId4096" Type="http://schemas.openxmlformats.org/officeDocument/2006/relationships/image" Target="media/image2054.emf"/><Relationship Id="rId1897" Type="http://schemas.openxmlformats.org/officeDocument/2006/relationships/image" Target="media/image951.emf"/><Relationship Id="rId2948" Type="http://schemas.openxmlformats.org/officeDocument/2006/relationships/customXml" Target="ink/ink1444.xml"/><Relationship Id="rId1757" Type="http://schemas.openxmlformats.org/officeDocument/2006/relationships/customXml" Target="ink/ink850.xml"/><Relationship Id="rId1964" Type="http://schemas.openxmlformats.org/officeDocument/2006/relationships/customXml" Target="ink/ink953.xml"/><Relationship Id="rId2808" Type="http://schemas.openxmlformats.org/officeDocument/2006/relationships/customXml" Target="ink/ink1374.xml"/><Relationship Id="rId4163" Type="http://schemas.openxmlformats.org/officeDocument/2006/relationships/image" Target="media/image2088.emf"/><Relationship Id="rId4370" Type="http://schemas.openxmlformats.org/officeDocument/2006/relationships/image" Target="media/image2192.emf"/><Relationship Id="rId49" Type="http://schemas.openxmlformats.org/officeDocument/2006/relationships/image" Target="media/image21.emf"/><Relationship Id="rId1617" Type="http://schemas.openxmlformats.org/officeDocument/2006/relationships/image" Target="media/image810.emf"/><Relationship Id="rId1824" Type="http://schemas.openxmlformats.org/officeDocument/2006/relationships/customXml" Target="ink/ink883.xml"/><Relationship Id="rId4023" Type="http://schemas.openxmlformats.org/officeDocument/2006/relationships/image" Target="media/image2017.emf"/><Relationship Id="rId4230" Type="http://schemas.openxmlformats.org/officeDocument/2006/relationships/image" Target="media/image2122.emf"/><Relationship Id="rId3789" Type="http://schemas.openxmlformats.org/officeDocument/2006/relationships/image" Target="media/image1900.emf"/><Relationship Id="rId2598" Type="http://schemas.openxmlformats.org/officeDocument/2006/relationships/customXml" Target="ink/ink1269.xml"/><Relationship Id="rId3996" Type="http://schemas.openxmlformats.org/officeDocument/2006/relationships/customXml" Target="ink/ink1966.xml"/><Relationship Id="rId3649" Type="http://schemas.openxmlformats.org/officeDocument/2006/relationships/customXml" Target="ink/ink1793.xml"/><Relationship Id="rId3856" Type="http://schemas.openxmlformats.org/officeDocument/2006/relationships/customXml" Target="ink/ink1896.xml"/><Relationship Id="rId777" Type="http://schemas.openxmlformats.org/officeDocument/2006/relationships/image" Target="media/image388.emf"/><Relationship Id="rId984" Type="http://schemas.openxmlformats.org/officeDocument/2006/relationships/customXml" Target="ink/ink477.xml"/><Relationship Id="rId2458" Type="http://schemas.openxmlformats.org/officeDocument/2006/relationships/customXml" Target="ink/ink1199.xml"/><Relationship Id="rId2665" Type="http://schemas.openxmlformats.org/officeDocument/2006/relationships/image" Target="media/image1336.emf"/><Relationship Id="rId2872" Type="http://schemas.openxmlformats.org/officeDocument/2006/relationships/customXml" Target="ink/ink1406.xml"/><Relationship Id="rId3509" Type="http://schemas.openxmlformats.org/officeDocument/2006/relationships/customXml" Target="ink/ink1723.xml"/><Relationship Id="rId3716" Type="http://schemas.openxmlformats.org/officeDocument/2006/relationships/customXml" Target="ink/ink1826.xml"/><Relationship Id="rId3923" Type="http://schemas.openxmlformats.org/officeDocument/2006/relationships/image" Target="media/image1967.emf"/><Relationship Id="rId637" Type="http://schemas.openxmlformats.org/officeDocument/2006/relationships/image" Target="media/image316.emf"/><Relationship Id="rId844" Type="http://schemas.openxmlformats.org/officeDocument/2006/relationships/customXml" Target="ink/ink407.xml"/><Relationship Id="rId1267" Type="http://schemas.openxmlformats.org/officeDocument/2006/relationships/image" Target="media/image635.emf"/><Relationship Id="rId1474" Type="http://schemas.openxmlformats.org/officeDocument/2006/relationships/customXml" Target="ink/ink715.xml"/><Relationship Id="rId1681" Type="http://schemas.openxmlformats.org/officeDocument/2006/relationships/image" Target="media/image842.emf"/><Relationship Id="rId2318" Type="http://schemas.openxmlformats.org/officeDocument/2006/relationships/customXml" Target="ink/ink1129.xml"/><Relationship Id="rId2525" Type="http://schemas.openxmlformats.org/officeDocument/2006/relationships/image" Target="media/image1266.emf"/><Relationship Id="rId2732" Type="http://schemas.openxmlformats.org/officeDocument/2006/relationships/customXml" Target="ink/ink1336.xml"/><Relationship Id="rId704" Type="http://schemas.openxmlformats.org/officeDocument/2006/relationships/customXml" Target="ink/ink338.xml"/><Relationship Id="rId911" Type="http://schemas.openxmlformats.org/officeDocument/2006/relationships/image" Target="media/image456.emf"/><Relationship Id="rId1127" Type="http://schemas.openxmlformats.org/officeDocument/2006/relationships/customXml" Target="ink/ink548.xml"/><Relationship Id="rId1334" Type="http://schemas.openxmlformats.org/officeDocument/2006/relationships/customXml" Target="ink/ink645.xml"/><Relationship Id="rId1541" Type="http://schemas.openxmlformats.org/officeDocument/2006/relationships/image" Target="media/image772.emf"/><Relationship Id="rId40" Type="http://schemas.openxmlformats.org/officeDocument/2006/relationships/customXml" Target="ink/ink17.xml"/><Relationship Id="rId1401" Type="http://schemas.openxmlformats.org/officeDocument/2006/relationships/image" Target="media/image702.emf"/><Relationship Id="rId3299" Type="http://schemas.openxmlformats.org/officeDocument/2006/relationships/customXml" Target="ink/ink1618.xml"/><Relationship Id="rId4557" Type="http://schemas.openxmlformats.org/officeDocument/2006/relationships/image" Target="media/image2289.emf"/><Relationship Id="rId3159" Type="http://schemas.openxmlformats.org/officeDocument/2006/relationships/image" Target="media/image1584.emf"/><Relationship Id="rId3366" Type="http://schemas.openxmlformats.org/officeDocument/2006/relationships/image" Target="media/image1688.emf"/><Relationship Id="rId3573" Type="http://schemas.openxmlformats.org/officeDocument/2006/relationships/customXml" Target="ink/ink1755.xml"/><Relationship Id="rId4417" Type="http://schemas.openxmlformats.org/officeDocument/2006/relationships/customXml" Target="ink/ink2174.xml"/><Relationship Id="rId287" Type="http://schemas.openxmlformats.org/officeDocument/2006/relationships/image" Target="media/image141.emf"/><Relationship Id="rId494" Type="http://schemas.openxmlformats.org/officeDocument/2006/relationships/customXml" Target="ink/ink235.xml"/><Relationship Id="rId2175" Type="http://schemas.openxmlformats.org/officeDocument/2006/relationships/image" Target="media/image1091.emf"/><Relationship Id="rId2382" Type="http://schemas.openxmlformats.org/officeDocument/2006/relationships/customXml" Target="ink/ink1161.xml"/><Relationship Id="rId3019" Type="http://schemas.openxmlformats.org/officeDocument/2006/relationships/image" Target="media/image1514.emf"/><Relationship Id="rId3226" Type="http://schemas.openxmlformats.org/officeDocument/2006/relationships/image" Target="media/image1618.emf"/><Relationship Id="rId3780" Type="http://schemas.openxmlformats.org/officeDocument/2006/relationships/customXml" Target="ink/ink1858.xml"/><Relationship Id="rId147" Type="http://schemas.openxmlformats.org/officeDocument/2006/relationships/image" Target="media/image71.emf"/><Relationship Id="rId354" Type="http://schemas.openxmlformats.org/officeDocument/2006/relationships/customXml" Target="ink/ink165.xml"/><Relationship Id="rId1191" Type="http://schemas.openxmlformats.org/officeDocument/2006/relationships/image" Target="media/image597.emf"/><Relationship Id="rId2035" Type="http://schemas.openxmlformats.org/officeDocument/2006/relationships/customXml" Target="ink/ink988.xml"/><Relationship Id="rId3433" Type="http://schemas.openxmlformats.org/officeDocument/2006/relationships/customXml" Target="ink/ink1685.xml"/><Relationship Id="rId3640" Type="http://schemas.openxmlformats.org/officeDocument/2006/relationships/image" Target="media/image1825.emf"/><Relationship Id="rId561" Type="http://schemas.openxmlformats.org/officeDocument/2006/relationships/image" Target="media/image278.emf"/><Relationship Id="rId2242" Type="http://schemas.openxmlformats.org/officeDocument/2006/relationships/customXml" Target="ink/ink1091.xml"/><Relationship Id="rId3500" Type="http://schemas.openxmlformats.org/officeDocument/2006/relationships/image" Target="media/image1755.emf"/><Relationship Id="rId214" Type="http://schemas.openxmlformats.org/officeDocument/2006/relationships/customXml" Target="ink/ink95.xml"/><Relationship Id="rId421" Type="http://schemas.openxmlformats.org/officeDocument/2006/relationships/image" Target="media/image208.emf"/><Relationship Id="rId1051" Type="http://schemas.openxmlformats.org/officeDocument/2006/relationships/image" Target="media/image526.emf"/><Relationship Id="rId2102" Type="http://schemas.openxmlformats.org/officeDocument/2006/relationships/image" Target="media/image1054.emf"/><Relationship Id="rId1868" Type="http://schemas.openxmlformats.org/officeDocument/2006/relationships/customXml" Target="ink/ink905.xml"/><Relationship Id="rId4067" Type="http://schemas.openxmlformats.org/officeDocument/2006/relationships/customXml" Target="ink/ink2001.xml"/><Relationship Id="rId4274" Type="http://schemas.openxmlformats.org/officeDocument/2006/relationships/image" Target="media/image2144.emf"/><Relationship Id="rId4481" Type="http://schemas.openxmlformats.org/officeDocument/2006/relationships/image" Target="media/image2249.emf"/><Relationship Id="rId2919" Type="http://schemas.openxmlformats.org/officeDocument/2006/relationships/image" Target="media/image1463.emf"/><Relationship Id="rId3083" Type="http://schemas.openxmlformats.org/officeDocument/2006/relationships/image" Target="media/image1546.emf"/><Relationship Id="rId3290" Type="http://schemas.openxmlformats.org/officeDocument/2006/relationships/image" Target="media/image1650.emf"/><Relationship Id="rId4134" Type="http://schemas.openxmlformats.org/officeDocument/2006/relationships/customXml" Target="ink/ink2034.xml"/><Relationship Id="rId4341" Type="http://schemas.openxmlformats.org/officeDocument/2006/relationships/customXml" Target="ink/ink2137.xml"/><Relationship Id="rId1728" Type="http://schemas.openxmlformats.org/officeDocument/2006/relationships/image" Target="media/image866.emf"/><Relationship Id="rId1935" Type="http://schemas.openxmlformats.org/officeDocument/2006/relationships/image" Target="media/image970.emf"/><Relationship Id="rId3150" Type="http://schemas.openxmlformats.org/officeDocument/2006/relationships/customXml" Target="ink/ink1544.xml"/><Relationship Id="rId4201" Type="http://schemas.openxmlformats.org/officeDocument/2006/relationships/image" Target="media/image2107.emf"/><Relationship Id="rId3010" Type="http://schemas.openxmlformats.org/officeDocument/2006/relationships/customXml" Target="ink/ink1474.xml"/><Relationship Id="rId3967" Type="http://schemas.openxmlformats.org/officeDocument/2006/relationships/image" Target="media/image1989.emf"/><Relationship Id="rId4" Type="http://schemas.openxmlformats.org/officeDocument/2006/relationships/settings" Target="settings.xml"/><Relationship Id="rId888" Type="http://schemas.openxmlformats.org/officeDocument/2006/relationships/customXml" Target="ink/ink429.xml"/><Relationship Id="rId2569" Type="http://schemas.openxmlformats.org/officeDocument/2006/relationships/image" Target="media/image1288.emf"/><Relationship Id="rId2776" Type="http://schemas.openxmlformats.org/officeDocument/2006/relationships/customXml" Target="ink/ink1358.xml"/><Relationship Id="rId2983" Type="http://schemas.openxmlformats.org/officeDocument/2006/relationships/image" Target="media/image1495.emf"/><Relationship Id="rId3827" Type="http://schemas.openxmlformats.org/officeDocument/2006/relationships/image" Target="media/image1919.emf"/><Relationship Id="rId748" Type="http://schemas.openxmlformats.org/officeDocument/2006/relationships/customXml" Target="ink/ink360.xml"/><Relationship Id="rId955" Type="http://schemas.openxmlformats.org/officeDocument/2006/relationships/image" Target="media/image478.emf"/><Relationship Id="rId1378" Type="http://schemas.openxmlformats.org/officeDocument/2006/relationships/customXml" Target="ink/ink667.xml"/><Relationship Id="rId1585" Type="http://schemas.openxmlformats.org/officeDocument/2006/relationships/image" Target="media/image794.emf"/><Relationship Id="rId1792" Type="http://schemas.openxmlformats.org/officeDocument/2006/relationships/image" Target="media/image898.emf"/><Relationship Id="rId2429" Type="http://schemas.openxmlformats.org/officeDocument/2006/relationships/image" Target="media/image1218.emf"/><Relationship Id="rId2636" Type="http://schemas.openxmlformats.org/officeDocument/2006/relationships/customXml" Target="ink/ink1288.xml"/><Relationship Id="rId2843" Type="http://schemas.openxmlformats.org/officeDocument/2006/relationships/image" Target="media/image1425.emf"/><Relationship Id="rId84" Type="http://schemas.openxmlformats.org/officeDocument/2006/relationships/oleObject" Target="embeddings/oleObject8.bin"/><Relationship Id="rId608" Type="http://schemas.openxmlformats.org/officeDocument/2006/relationships/customXml" Target="ink/ink292.xml"/><Relationship Id="rId815" Type="http://schemas.openxmlformats.org/officeDocument/2006/relationships/image" Target="media/image407.emf"/><Relationship Id="rId1238" Type="http://schemas.openxmlformats.org/officeDocument/2006/relationships/customXml" Target="ink/ink597.xml"/><Relationship Id="rId1445" Type="http://schemas.openxmlformats.org/officeDocument/2006/relationships/image" Target="media/image724.emf"/><Relationship Id="rId1652" Type="http://schemas.openxmlformats.org/officeDocument/2006/relationships/customXml" Target="ink/ink804.xml"/><Relationship Id="rId1305" Type="http://schemas.openxmlformats.org/officeDocument/2006/relationships/image" Target="media/image654.emf"/><Relationship Id="rId2703" Type="http://schemas.openxmlformats.org/officeDocument/2006/relationships/image" Target="media/image1355.emf"/><Relationship Id="rId2910" Type="http://schemas.openxmlformats.org/officeDocument/2006/relationships/customXml" Target="ink/ink1425.xml"/><Relationship Id="rId1512" Type="http://schemas.openxmlformats.org/officeDocument/2006/relationships/customXml" Target="ink/ink734.xml"/><Relationship Id="rId11" Type="http://schemas.openxmlformats.org/officeDocument/2006/relationships/image" Target="media/image2.emf"/><Relationship Id="rId398" Type="http://schemas.openxmlformats.org/officeDocument/2006/relationships/customXml" Target="ink/ink187.xml"/><Relationship Id="rId2079" Type="http://schemas.openxmlformats.org/officeDocument/2006/relationships/customXml" Target="ink/ink1010.xml"/><Relationship Id="rId3477" Type="http://schemas.openxmlformats.org/officeDocument/2006/relationships/customXml" Target="ink/ink1707.xml"/><Relationship Id="rId3684" Type="http://schemas.openxmlformats.org/officeDocument/2006/relationships/image" Target="media/image1847.emf"/><Relationship Id="rId3891" Type="http://schemas.openxmlformats.org/officeDocument/2006/relationships/image" Target="media/image1951.emf"/><Relationship Id="rId4528" Type="http://schemas.openxmlformats.org/officeDocument/2006/relationships/customXml" Target="ink/ink2229.xml"/><Relationship Id="rId2286" Type="http://schemas.openxmlformats.org/officeDocument/2006/relationships/customXml" Target="ink/ink1113.xml"/><Relationship Id="rId2493" Type="http://schemas.openxmlformats.org/officeDocument/2006/relationships/image" Target="media/image1250.emf"/><Relationship Id="rId3337" Type="http://schemas.openxmlformats.org/officeDocument/2006/relationships/customXml" Target="ink/ink1637.xml"/><Relationship Id="rId3544" Type="http://schemas.openxmlformats.org/officeDocument/2006/relationships/image" Target="media/image1777.emf"/><Relationship Id="rId3751" Type="http://schemas.openxmlformats.org/officeDocument/2006/relationships/image" Target="media/image1881.emf"/><Relationship Id="rId258" Type="http://schemas.openxmlformats.org/officeDocument/2006/relationships/customXml" Target="ink/ink117.xml"/><Relationship Id="rId465" Type="http://schemas.openxmlformats.org/officeDocument/2006/relationships/image" Target="media/image230.emf"/><Relationship Id="rId672" Type="http://schemas.openxmlformats.org/officeDocument/2006/relationships/image" Target="media/image334.emf"/><Relationship Id="rId1095" Type="http://schemas.openxmlformats.org/officeDocument/2006/relationships/image" Target="media/image548.emf"/><Relationship Id="rId2146" Type="http://schemas.openxmlformats.org/officeDocument/2006/relationships/image" Target="media/image1076.emf"/><Relationship Id="rId2353" Type="http://schemas.openxmlformats.org/officeDocument/2006/relationships/image" Target="media/image1180.emf"/><Relationship Id="rId2560" Type="http://schemas.openxmlformats.org/officeDocument/2006/relationships/customXml" Target="ink/ink1250.xml"/><Relationship Id="rId3404" Type="http://schemas.openxmlformats.org/officeDocument/2006/relationships/image" Target="media/image1707.emf"/><Relationship Id="rId3611" Type="http://schemas.openxmlformats.org/officeDocument/2006/relationships/customXml" Target="ink/ink1774.xml"/><Relationship Id="rId118" Type="http://schemas.openxmlformats.org/officeDocument/2006/relationships/customXml" Target="ink/ink47.xml"/><Relationship Id="rId325" Type="http://schemas.openxmlformats.org/officeDocument/2006/relationships/image" Target="media/image160.emf"/><Relationship Id="rId532" Type="http://schemas.openxmlformats.org/officeDocument/2006/relationships/customXml" Target="ink/ink254.xml"/><Relationship Id="rId1162" Type="http://schemas.openxmlformats.org/officeDocument/2006/relationships/customXml" Target="ink/ink560.xml"/><Relationship Id="rId2006" Type="http://schemas.openxmlformats.org/officeDocument/2006/relationships/customXml" Target="ink/ink974.xml"/><Relationship Id="rId2213" Type="http://schemas.openxmlformats.org/officeDocument/2006/relationships/image" Target="media/image1110.emf"/><Relationship Id="rId2420" Type="http://schemas.openxmlformats.org/officeDocument/2006/relationships/customXml" Target="ink/ink1180.xml"/><Relationship Id="rId1022" Type="http://schemas.openxmlformats.org/officeDocument/2006/relationships/customXml" Target="ink/ink496.xml"/><Relationship Id="rId4178" Type="http://schemas.openxmlformats.org/officeDocument/2006/relationships/customXml" Target="ink/ink2056.xml"/><Relationship Id="rId4385" Type="http://schemas.openxmlformats.org/officeDocument/2006/relationships/customXml" Target="ink/ink2158.xml"/><Relationship Id="rId1979" Type="http://schemas.openxmlformats.org/officeDocument/2006/relationships/image" Target="media/image992.emf"/><Relationship Id="rId3194" Type="http://schemas.openxmlformats.org/officeDocument/2006/relationships/image" Target="media/image1602.emf"/><Relationship Id="rId4038" Type="http://schemas.openxmlformats.org/officeDocument/2006/relationships/image" Target="media/image2025.emf"/><Relationship Id="rId4245" Type="http://schemas.openxmlformats.org/officeDocument/2006/relationships/customXml" Target="ink/ink2089.xml"/><Relationship Id="rId1839" Type="http://schemas.openxmlformats.org/officeDocument/2006/relationships/image" Target="media/image922.emf"/><Relationship Id="rId3054" Type="http://schemas.openxmlformats.org/officeDocument/2006/relationships/customXml" Target="ink/ink1496.xml"/><Relationship Id="rId4452" Type="http://schemas.openxmlformats.org/officeDocument/2006/relationships/image" Target="media/image2234.emf"/><Relationship Id="rId182" Type="http://schemas.openxmlformats.org/officeDocument/2006/relationships/customXml" Target="ink/ink79.xml"/><Relationship Id="rId1906" Type="http://schemas.openxmlformats.org/officeDocument/2006/relationships/customXml" Target="ink/ink924.xml"/><Relationship Id="rId3261" Type="http://schemas.openxmlformats.org/officeDocument/2006/relationships/customXml" Target="ink/ink1599.xml"/><Relationship Id="rId4105" Type="http://schemas.openxmlformats.org/officeDocument/2006/relationships/customXml" Target="ink/ink2020.xml"/><Relationship Id="rId4312" Type="http://schemas.openxmlformats.org/officeDocument/2006/relationships/image" Target="media/image2163.emf"/><Relationship Id="rId2070" Type="http://schemas.openxmlformats.org/officeDocument/2006/relationships/image" Target="media/image1038.emf"/><Relationship Id="rId3121" Type="http://schemas.openxmlformats.org/officeDocument/2006/relationships/image" Target="media/image1565.emf"/><Relationship Id="rId999" Type="http://schemas.openxmlformats.org/officeDocument/2006/relationships/image" Target="media/image500.emf"/><Relationship Id="rId2887" Type="http://schemas.openxmlformats.org/officeDocument/2006/relationships/image" Target="media/image1447.emf"/><Relationship Id="rId859" Type="http://schemas.openxmlformats.org/officeDocument/2006/relationships/image" Target="media/image430.emf"/><Relationship Id="rId1489" Type="http://schemas.openxmlformats.org/officeDocument/2006/relationships/image" Target="media/image746.emf"/><Relationship Id="rId1696" Type="http://schemas.openxmlformats.org/officeDocument/2006/relationships/customXml" Target="ink/ink826.xml"/><Relationship Id="rId3938" Type="http://schemas.openxmlformats.org/officeDocument/2006/relationships/customXml" Target="ink/ink1937.xml"/><Relationship Id="rId1349" Type="http://schemas.openxmlformats.org/officeDocument/2006/relationships/image" Target="media/image676.emf"/><Relationship Id="rId2747" Type="http://schemas.openxmlformats.org/officeDocument/2006/relationships/image" Target="media/image1377.emf"/><Relationship Id="rId2954" Type="http://schemas.openxmlformats.org/officeDocument/2006/relationships/customXml" Target="ink/ink1447.xml"/><Relationship Id="rId719" Type="http://schemas.openxmlformats.org/officeDocument/2006/relationships/image" Target="media/image359.emf"/><Relationship Id="rId926" Type="http://schemas.openxmlformats.org/officeDocument/2006/relationships/customXml" Target="ink/ink448.xml"/><Relationship Id="rId1556" Type="http://schemas.openxmlformats.org/officeDocument/2006/relationships/customXml" Target="ink/ink756.xml"/><Relationship Id="rId1763" Type="http://schemas.openxmlformats.org/officeDocument/2006/relationships/customXml" Target="ink/ink853.xml"/><Relationship Id="rId1970" Type="http://schemas.openxmlformats.org/officeDocument/2006/relationships/customXml" Target="ink/ink956.xml"/><Relationship Id="rId2607" Type="http://schemas.openxmlformats.org/officeDocument/2006/relationships/image" Target="media/image1307.emf"/><Relationship Id="rId2814" Type="http://schemas.openxmlformats.org/officeDocument/2006/relationships/customXml" Target="ink/ink1377.xml"/><Relationship Id="rId55" Type="http://schemas.openxmlformats.org/officeDocument/2006/relationships/image" Target="media/image24.emf"/><Relationship Id="rId1209" Type="http://schemas.openxmlformats.org/officeDocument/2006/relationships/image" Target="media/image606.emf"/><Relationship Id="rId1416" Type="http://schemas.openxmlformats.org/officeDocument/2006/relationships/customXml" Target="ink/ink686.xml"/><Relationship Id="rId1623" Type="http://schemas.openxmlformats.org/officeDocument/2006/relationships/image" Target="media/image813.emf"/><Relationship Id="rId1830" Type="http://schemas.openxmlformats.org/officeDocument/2006/relationships/customXml" Target="ink/ink886.xml"/><Relationship Id="rId3588" Type="http://schemas.openxmlformats.org/officeDocument/2006/relationships/image" Target="media/image1799.emf"/><Relationship Id="rId3795" Type="http://schemas.openxmlformats.org/officeDocument/2006/relationships/image" Target="media/image1903.emf"/><Relationship Id="rId2397" Type="http://schemas.openxmlformats.org/officeDocument/2006/relationships/image" Target="media/image1202.emf"/><Relationship Id="rId3448" Type="http://schemas.openxmlformats.org/officeDocument/2006/relationships/image" Target="media/image1729.emf"/><Relationship Id="rId3655" Type="http://schemas.openxmlformats.org/officeDocument/2006/relationships/customXml" Target="ink/ink1796.xml"/><Relationship Id="rId3862" Type="http://schemas.openxmlformats.org/officeDocument/2006/relationships/customXml" Target="ink/ink1899.xml"/><Relationship Id="rId369" Type="http://schemas.openxmlformats.org/officeDocument/2006/relationships/image" Target="media/image182.emf"/><Relationship Id="rId576" Type="http://schemas.openxmlformats.org/officeDocument/2006/relationships/customXml" Target="ink/ink276.xml"/><Relationship Id="rId783" Type="http://schemas.openxmlformats.org/officeDocument/2006/relationships/image" Target="media/image391.emf"/><Relationship Id="rId990" Type="http://schemas.openxmlformats.org/officeDocument/2006/relationships/customXml" Target="ink/ink480.xml"/><Relationship Id="rId2257" Type="http://schemas.openxmlformats.org/officeDocument/2006/relationships/image" Target="media/image1132.emf"/><Relationship Id="rId2464" Type="http://schemas.openxmlformats.org/officeDocument/2006/relationships/customXml" Target="ink/ink1202.xml"/><Relationship Id="rId2671" Type="http://schemas.openxmlformats.org/officeDocument/2006/relationships/image" Target="media/image1339.emf"/><Relationship Id="rId3308" Type="http://schemas.openxmlformats.org/officeDocument/2006/relationships/image" Target="media/image1659.emf"/><Relationship Id="rId3515" Type="http://schemas.openxmlformats.org/officeDocument/2006/relationships/customXml" Target="ink/ink1726.xml"/><Relationship Id="rId229" Type="http://schemas.openxmlformats.org/officeDocument/2006/relationships/image" Target="media/image112.emf"/><Relationship Id="rId436" Type="http://schemas.openxmlformats.org/officeDocument/2006/relationships/customXml" Target="ink/ink206.xml"/><Relationship Id="rId643" Type="http://schemas.openxmlformats.org/officeDocument/2006/relationships/image" Target="media/image319.emf"/><Relationship Id="rId1066" Type="http://schemas.openxmlformats.org/officeDocument/2006/relationships/customXml" Target="ink/ink518.xml"/><Relationship Id="rId1273" Type="http://schemas.openxmlformats.org/officeDocument/2006/relationships/image" Target="media/image638.emf"/><Relationship Id="rId1480" Type="http://schemas.openxmlformats.org/officeDocument/2006/relationships/customXml" Target="ink/ink718.xml"/><Relationship Id="rId2117" Type="http://schemas.openxmlformats.org/officeDocument/2006/relationships/customXml" Target="ink/ink1029.xml"/><Relationship Id="rId2324" Type="http://schemas.openxmlformats.org/officeDocument/2006/relationships/customXml" Target="ink/ink1132.xml"/><Relationship Id="rId3722" Type="http://schemas.openxmlformats.org/officeDocument/2006/relationships/customXml" Target="ink/ink1829.xml"/><Relationship Id="rId850" Type="http://schemas.openxmlformats.org/officeDocument/2006/relationships/customXml" Target="ink/ink410.xml"/><Relationship Id="rId1133" Type="http://schemas.openxmlformats.org/officeDocument/2006/relationships/customXml" Target="ink/ink551.xml"/><Relationship Id="rId2531" Type="http://schemas.openxmlformats.org/officeDocument/2006/relationships/image" Target="media/image1269.emf"/><Relationship Id="rId4289" Type="http://schemas.openxmlformats.org/officeDocument/2006/relationships/customXml" Target="ink/ink2111.xml"/><Relationship Id="rId503" Type="http://schemas.openxmlformats.org/officeDocument/2006/relationships/image" Target="media/image249.emf"/><Relationship Id="rId710" Type="http://schemas.openxmlformats.org/officeDocument/2006/relationships/customXml" Target="ink/ink341.xml"/><Relationship Id="rId1340" Type="http://schemas.openxmlformats.org/officeDocument/2006/relationships/customXml" Target="ink/ink648.xml"/><Relationship Id="rId3098" Type="http://schemas.openxmlformats.org/officeDocument/2006/relationships/customXml" Target="ink/ink1518.xml"/><Relationship Id="rId4496" Type="http://schemas.openxmlformats.org/officeDocument/2006/relationships/customXml" Target="ink/ink2213.xml"/><Relationship Id="rId1200" Type="http://schemas.openxmlformats.org/officeDocument/2006/relationships/customXml" Target="ink/ink578.xml"/><Relationship Id="rId4149" Type="http://schemas.openxmlformats.org/officeDocument/2006/relationships/image" Target="media/image2081.emf"/><Relationship Id="rId4356" Type="http://schemas.openxmlformats.org/officeDocument/2006/relationships/image" Target="media/image2185.emf"/><Relationship Id="rId4563" Type="http://schemas.openxmlformats.org/officeDocument/2006/relationships/image" Target="media/image2292.emf"/><Relationship Id="rId3165" Type="http://schemas.openxmlformats.org/officeDocument/2006/relationships/image" Target="media/image1587.emf"/><Relationship Id="rId3372" Type="http://schemas.openxmlformats.org/officeDocument/2006/relationships/image" Target="media/image1691.emf"/><Relationship Id="rId4009" Type="http://schemas.openxmlformats.org/officeDocument/2006/relationships/image" Target="media/image2010.emf"/><Relationship Id="rId4216" Type="http://schemas.openxmlformats.org/officeDocument/2006/relationships/customXml" Target="ink/ink2075.xml"/><Relationship Id="rId4423" Type="http://schemas.openxmlformats.org/officeDocument/2006/relationships/customXml" Target="ink/ink2177.xml"/><Relationship Id="rId293" Type="http://schemas.openxmlformats.org/officeDocument/2006/relationships/image" Target="media/image144.emf"/><Relationship Id="rId2181" Type="http://schemas.openxmlformats.org/officeDocument/2006/relationships/image" Target="media/image1094.emf"/><Relationship Id="rId3025" Type="http://schemas.openxmlformats.org/officeDocument/2006/relationships/image" Target="media/image1517.emf"/><Relationship Id="rId3232" Type="http://schemas.openxmlformats.org/officeDocument/2006/relationships/image" Target="media/image1621.emf"/><Relationship Id="rId153" Type="http://schemas.openxmlformats.org/officeDocument/2006/relationships/image" Target="media/image74.emf"/><Relationship Id="rId360" Type="http://schemas.openxmlformats.org/officeDocument/2006/relationships/customXml" Target="ink/ink168.xml"/><Relationship Id="rId2041" Type="http://schemas.openxmlformats.org/officeDocument/2006/relationships/customXml" Target="ink/ink991.xml"/><Relationship Id="rId220" Type="http://schemas.openxmlformats.org/officeDocument/2006/relationships/customXml" Target="ink/ink98.xml"/><Relationship Id="rId2998" Type="http://schemas.openxmlformats.org/officeDocument/2006/relationships/customXml" Target="ink/ink1468.xml"/><Relationship Id="rId2858" Type="http://schemas.openxmlformats.org/officeDocument/2006/relationships/customXml" Target="ink/ink1399.xml"/><Relationship Id="rId3909" Type="http://schemas.openxmlformats.org/officeDocument/2006/relationships/image" Target="media/image1960.emf"/><Relationship Id="rId4073" Type="http://schemas.openxmlformats.org/officeDocument/2006/relationships/customXml" Target="ink/ink2004.xml"/><Relationship Id="rId99" Type="http://schemas.openxmlformats.org/officeDocument/2006/relationships/image" Target="media/image47.emf"/><Relationship Id="rId1667" Type="http://schemas.openxmlformats.org/officeDocument/2006/relationships/image" Target="media/image835.emf"/><Relationship Id="rId1874" Type="http://schemas.openxmlformats.org/officeDocument/2006/relationships/customXml" Target="ink/ink908.xml"/><Relationship Id="rId2718" Type="http://schemas.openxmlformats.org/officeDocument/2006/relationships/customXml" Target="ink/ink1329.xml"/><Relationship Id="rId2925" Type="http://schemas.openxmlformats.org/officeDocument/2006/relationships/image" Target="media/image1466.emf"/><Relationship Id="rId4280" Type="http://schemas.openxmlformats.org/officeDocument/2006/relationships/image" Target="media/image2147.emf"/><Relationship Id="rId1527" Type="http://schemas.openxmlformats.org/officeDocument/2006/relationships/image" Target="media/image765.emf"/><Relationship Id="rId1734" Type="http://schemas.openxmlformats.org/officeDocument/2006/relationships/image" Target="media/image869.emf"/><Relationship Id="rId1941" Type="http://schemas.openxmlformats.org/officeDocument/2006/relationships/image" Target="media/image973.emf"/><Relationship Id="rId4140" Type="http://schemas.openxmlformats.org/officeDocument/2006/relationships/customXml" Target="ink/ink2037.xml"/><Relationship Id="rId26" Type="http://schemas.openxmlformats.org/officeDocument/2006/relationships/customXml" Target="ink/ink10.xml"/><Relationship Id="rId3699" Type="http://schemas.openxmlformats.org/officeDocument/2006/relationships/customXml" Target="ink/ink1818.xml"/><Relationship Id="rId4000" Type="http://schemas.openxmlformats.org/officeDocument/2006/relationships/customXml" Target="ink/ink1968.xml"/><Relationship Id="rId1801" Type="http://schemas.openxmlformats.org/officeDocument/2006/relationships/image" Target="media/image589.emf"/><Relationship Id="rId3559" Type="http://schemas.openxmlformats.org/officeDocument/2006/relationships/customXml" Target="ink/ink1748.xml"/><Relationship Id="rId687" Type="http://schemas.openxmlformats.org/officeDocument/2006/relationships/image" Target="media/image343.emf"/><Relationship Id="rId2368" Type="http://schemas.openxmlformats.org/officeDocument/2006/relationships/customXml" Target="ink/ink1154.xml"/><Relationship Id="rId3766" Type="http://schemas.openxmlformats.org/officeDocument/2006/relationships/customXml" Target="ink/ink1851.xml"/><Relationship Id="rId3973" Type="http://schemas.openxmlformats.org/officeDocument/2006/relationships/image" Target="media/image1992.emf"/><Relationship Id="rId894" Type="http://schemas.openxmlformats.org/officeDocument/2006/relationships/customXml" Target="ink/ink432.xml"/><Relationship Id="rId1177" Type="http://schemas.openxmlformats.org/officeDocument/2006/relationships/image" Target="media/image590.emf"/><Relationship Id="rId2575" Type="http://schemas.openxmlformats.org/officeDocument/2006/relationships/image" Target="media/image1291.emf"/><Relationship Id="rId2782" Type="http://schemas.openxmlformats.org/officeDocument/2006/relationships/customXml" Target="ink/ink1361.xml"/><Relationship Id="rId3419" Type="http://schemas.openxmlformats.org/officeDocument/2006/relationships/customXml" Target="ink/ink1678.xml"/><Relationship Id="rId3626" Type="http://schemas.openxmlformats.org/officeDocument/2006/relationships/image" Target="media/image1818.emf"/><Relationship Id="rId3833" Type="http://schemas.openxmlformats.org/officeDocument/2006/relationships/image" Target="media/image1922.emf"/><Relationship Id="rId547" Type="http://schemas.openxmlformats.org/officeDocument/2006/relationships/image" Target="media/image271.emf"/><Relationship Id="rId754" Type="http://schemas.openxmlformats.org/officeDocument/2006/relationships/customXml" Target="ink/ink363.xml"/><Relationship Id="rId961" Type="http://schemas.openxmlformats.org/officeDocument/2006/relationships/image" Target="media/image481.emf"/><Relationship Id="rId1384" Type="http://schemas.openxmlformats.org/officeDocument/2006/relationships/customXml" Target="ink/ink670.xml"/><Relationship Id="rId1591" Type="http://schemas.openxmlformats.org/officeDocument/2006/relationships/image" Target="media/image797.emf"/><Relationship Id="rId2228" Type="http://schemas.openxmlformats.org/officeDocument/2006/relationships/customXml" Target="ink/ink1084.xml"/><Relationship Id="rId2435" Type="http://schemas.openxmlformats.org/officeDocument/2006/relationships/image" Target="media/image1221.emf"/><Relationship Id="rId2642" Type="http://schemas.openxmlformats.org/officeDocument/2006/relationships/customXml" Target="ink/ink1291.xml"/><Relationship Id="rId3900" Type="http://schemas.openxmlformats.org/officeDocument/2006/relationships/customXml" Target="ink/ink1918.xml"/><Relationship Id="rId90" Type="http://schemas.openxmlformats.org/officeDocument/2006/relationships/customXml" Target="ink/ink33.xml"/><Relationship Id="rId407" Type="http://schemas.openxmlformats.org/officeDocument/2006/relationships/image" Target="media/image201.emf"/><Relationship Id="rId614" Type="http://schemas.openxmlformats.org/officeDocument/2006/relationships/customXml" Target="ink/ink295.xml"/><Relationship Id="rId821" Type="http://schemas.openxmlformats.org/officeDocument/2006/relationships/image" Target="media/image410.emf"/><Relationship Id="rId1037" Type="http://schemas.openxmlformats.org/officeDocument/2006/relationships/image" Target="media/image519.emf"/><Relationship Id="rId1244" Type="http://schemas.openxmlformats.org/officeDocument/2006/relationships/customXml" Target="ink/ink600.xml"/><Relationship Id="rId1451" Type="http://schemas.openxmlformats.org/officeDocument/2006/relationships/image" Target="media/image727.emf"/><Relationship Id="rId2502" Type="http://schemas.openxmlformats.org/officeDocument/2006/relationships/customXml" Target="ink/ink1221.xml"/><Relationship Id="rId1104" Type="http://schemas.openxmlformats.org/officeDocument/2006/relationships/customXml" Target="ink/ink537.xml"/><Relationship Id="rId1311" Type="http://schemas.openxmlformats.org/officeDocument/2006/relationships/image" Target="media/image657.emf"/><Relationship Id="rId4467" Type="http://schemas.openxmlformats.org/officeDocument/2006/relationships/image" Target="media/image2242.emf"/><Relationship Id="rId3069" Type="http://schemas.openxmlformats.org/officeDocument/2006/relationships/image" Target="media/image1539.emf"/><Relationship Id="rId3276" Type="http://schemas.openxmlformats.org/officeDocument/2006/relationships/image" Target="media/image1643.emf"/><Relationship Id="rId3483" Type="http://schemas.openxmlformats.org/officeDocument/2006/relationships/customXml" Target="ink/ink1710.xml"/><Relationship Id="rId3690" Type="http://schemas.openxmlformats.org/officeDocument/2006/relationships/image" Target="media/image1850.emf"/><Relationship Id="rId4327" Type="http://schemas.openxmlformats.org/officeDocument/2006/relationships/customXml" Target="ink/ink2130.xml"/><Relationship Id="rId4534" Type="http://schemas.openxmlformats.org/officeDocument/2006/relationships/customXml" Target="ink/ink2232.xml"/><Relationship Id="rId197" Type="http://schemas.openxmlformats.org/officeDocument/2006/relationships/image" Target="media/image96.emf"/><Relationship Id="rId2085" Type="http://schemas.openxmlformats.org/officeDocument/2006/relationships/customXml" Target="ink/ink1013.xml"/><Relationship Id="rId2292" Type="http://schemas.openxmlformats.org/officeDocument/2006/relationships/customXml" Target="ink/ink1116.xml"/><Relationship Id="rId3136" Type="http://schemas.openxmlformats.org/officeDocument/2006/relationships/customXml" Target="ink/ink1537.xml"/><Relationship Id="rId3343" Type="http://schemas.openxmlformats.org/officeDocument/2006/relationships/customXml" Target="ink/ink1640.xml"/><Relationship Id="rId264" Type="http://schemas.openxmlformats.org/officeDocument/2006/relationships/customXml" Target="ink/ink120.xml"/><Relationship Id="rId471" Type="http://schemas.openxmlformats.org/officeDocument/2006/relationships/image" Target="media/image233.emf"/><Relationship Id="rId2152" Type="http://schemas.openxmlformats.org/officeDocument/2006/relationships/image" Target="media/image1079.emf"/><Relationship Id="rId3550" Type="http://schemas.openxmlformats.org/officeDocument/2006/relationships/image" Target="media/image1780.emf"/><Relationship Id="rId124" Type="http://schemas.openxmlformats.org/officeDocument/2006/relationships/customXml" Target="ink/ink50.xml"/><Relationship Id="rId3203" Type="http://schemas.openxmlformats.org/officeDocument/2006/relationships/customXml" Target="ink/ink1570.xml"/><Relationship Id="rId3410" Type="http://schemas.openxmlformats.org/officeDocument/2006/relationships/image" Target="media/image1710.emf"/><Relationship Id="rId331" Type="http://schemas.openxmlformats.org/officeDocument/2006/relationships/image" Target="media/image163.emf"/><Relationship Id="rId2012" Type="http://schemas.openxmlformats.org/officeDocument/2006/relationships/customXml" Target="ink/ink977.xml"/><Relationship Id="rId2969" Type="http://schemas.openxmlformats.org/officeDocument/2006/relationships/image" Target="media/image1488.emf"/><Relationship Id="rId1778" Type="http://schemas.openxmlformats.org/officeDocument/2006/relationships/image" Target="media/image891.emf"/><Relationship Id="rId1985" Type="http://schemas.openxmlformats.org/officeDocument/2006/relationships/image" Target="media/image995.emf"/><Relationship Id="rId2829" Type="http://schemas.openxmlformats.org/officeDocument/2006/relationships/image" Target="media/image1418.emf"/><Relationship Id="rId4184" Type="http://schemas.openxmlformats.org/officeDocument/2006/relationships/customXml" Target="ink/ink2059.xml"/><Relationship Id="rId4391" Type="http://schemas.openxmlformats.org/officeDocument/2006/relationships/customXml" Target="ink/ink2161.xml"/><Relationship Id="rId1638" Type="http://schemas.openxmlformats.org/officeDocument/2006/relationships/customXml" Target="ink/ink797.xml"/><Relationship Id="rId4044" Type="http://schemas.openxmlformats.org/officeDocument/2006/relationships/image" Target="media/image2028.emf"/><Relationship Id="rId4251" Type="http://schemas.openxmlformats.org/officeDocument/2006/relationships/customXml" Target="ink/ink2092.xml"/><Relationship Id="rId1845" Type="http://schemas.openxmlformats.org/officeDocument/2006/relationships/image" Target="media/image925.emf"/><Relationship Id="rId3060" Type="http://schemas.openxmlformats.org/officeDocument/2006/relationships/customXml" Target="ink/ink1499.xml"/><Relationship Id="rId4111" Type="http://schemas.openxmlformats.org/officeDocument/2006/relationships/image" Target="media/image2062.emf"/><Relationship Id="rId1705" Type="http://schemas.openxmlformats.org/officeDocument/2006/relationships/oleObject" Target="embeddings/oleObject16.bin"/><Relationship Id="rId1912" Type="http://schemas.openxmlformats.org/officeDocument/2006/relationships/customXml" Target="ink/ink927.xml"/><Relationship Id="rId3877" Type="http://schemas.openxmlformats.org/officeDocument/2006/relationships/image" Target="media/image1944.emf"/><Relationship Id="rId798" Type="http://schemas.openxmlformats.org/officeDocument/2006/relationships/customXml" Target="ink/ink385.xml"/><Relationship Id="rId2479" Type="http://schemas.openxmlformats.org/officeDocument/2006/relationships/image" Target="media/image1243.emf"/><Relationship Id="rId2686" Type="http://schemas.openxmlformats.org/officeDocument/2006/relationships/customXml" Target="ink/ink1313.xml"/><Relationship Id="rId2893" Type="http://schemas.openxmlformats.org/officeDocument/2006/relationships/image" Target="media/image1450.emf"/><Relationship Id="rId3737" Type="http://schemas.openxmlformats.org/officeDocument/2006/relationships/image" Target="media/image1874.emf"/><Relationship Id="rId3944" Type="http://schemas.openxmlformats.org/officeDocument/2006/relationships/customXml" Target="ink/ink1940.xml"/><Relationship Id="rId658" Type="http://schemas.openxmlformats.org/officeDocument/2006/relationships/customXml" Target="ink/ink317.xml"/><Relationship Id="rId865" Type="http://schemas.openxmlformats.org/officeDocument/2006/relationships/image" Target="media/image433.emf"/><Relationship Id="rId1288" Type="http://schemas.openxmlformats.org/officeDocument/2006/relationships/customXml" Target="ink/ink622.xml"/><Relationship Id="rId1495" Type="http://schemas.openxmlformats.org/officeDocument/2006/relationships/image" Target="media/image749.emf"/><Relationship Id="rId2339" Type="http://schemas.openxmlformats.org/officeDocument/2006/relationships/image" Target="media/image1173.emf"/><Relationship Id="rId2546" Type="http://schemas.openxmlformats.org/officeDocument/2006/relationships/customXml" Target="ink/ink1243.xml"/><Relationship Id="rId2753" Type="http://schemas.openxmlformats.org/officeDocument/2006/relationships/image" Target="media/image1380.emf"/><Relationship Id="rId2960" Type="http://schemas.openxmlformats.org/officeDocument/2006/relationships/customXml" Target="ink/ink1450.xml"/><Relationship Id="rId3804" Type="http://schemas.openxmlformats.org/officeDocument/2006/relationships/customXml" Target="ink/ink1870.xml"/><Relationship Id="rId518" Type="http://schemas.openxmlformats.org/officeDocument/2006/relationships/customXml" Target="ink/ink247.xml"/><Relationship Id="rId725" Type="http://schemas.openxmlformats.org/officeDocument/2006/relationships/image" Target="media/image362.emf"/><Relationship Id="rId932" Type="http://schemas.openxmlformats.org/officeDocument/2006/relationships/customXml" Target="ink/ink451.xml"/><Relationship Id="rId1148" Type="http://schemas.openxmlformats.org/officeDocument/2006/relationships/image" Target="media/image576.wmf"/><Relationship Id="rId1355" Type="http://schemas.openxmlformats.org/officeDocument/2006/relationships/image" Target="media/image679.emf"/><Relationship Id="rId1562" Type="http://schemas.openxmlformats.org/officeDocument/2006/relationships/customXml" Target="ink/ink759.xml"/><Relationship Id="rId2406" Type="http://schemas.openxmlformats.org/officeDocument/2006/relationships/customXml" Target="ink/ink1173.xml"/><Relationship Id="rId2613" Type="http://schemas.openxmlformats.org/officeDocument/2006/relationships/image" Target="media/image1310.emf"/><Relationship Id="rId1008" Type="http://schemas.openxmlformats.org/officeDocument/2006/relationships/customXml" Target="ink/ink489.xml"/><Relationship Id="rId1215" Type="http://schemas.openxmlformats.org/officeDocument/2006/relationships/image" Target="media/image609.emf"/><Relationship Id="rId1422" Type="http://schemas.openxmlformats.org/officeDocument/2006/relationships/customXml" Target="ink/ink689.xml"/><Relationship Id="rId2820" Type="http://schemas.openxmlformats.org/officeDocument/2006/relationships/customXml" Target="ink/ink1380.xml"/><Relationship Id="rId61" Type="http://schemas.openxmlformats.org/officeDocument/2006/relationships/image" Target="media/image27.emf"/><Relationship Id="rId3387" Type="http://schemas.openxmlformats.org/officeDocument/2006/relationships/customXml" Target="ink/ink1662.xml"/><Relationship Id="rId2196" Type="http://schemas.openxmlformats.org/officeDocument/2006/relationships/customXml" Target="ink/ink1068.xml"/><Relationship Id="rId3594" Type="http://schemas.openxmlformats.org/officeDocument/2006/relationships/image" Target="media/image1802.emf"/><Relationship Id="rId4438" Type="http://schemas.openxmlformats.org/officeDocument/2006/relationships/image" Target="media/image2227.emf"/><Relationship Id="rId168" Type="http://schemas.openxmlformats.org/officeDocument/2006/relationships/customXml" Target="ink/ink72.xml"/><Relationship Id="rId3247" Type="http://schemas.openxmlformats.org/officeDocument/2006/relationships/customXml" Target="ink/ink1592.xml"/><Relationship Id="rId3454" Type="http://schemas.openxmlformats.org/officeDocument/2006/relationships/image" Target="media/image1732.emf"/><Relationship Id="rId3661" Type="http://schemas.openxmlformats.org/officeDocument/2006/relationships/customXml" Target="ink/ink1799.xml"/><Relationship Id="rId4505" Type="http://schemas.openxmlformats.org/officeDocument/2006/relationships/image" Target="media/image2261.emf"/><Relationship Id="rId375" Type="http://schemas.openxmlformats.org/officeDocument/2006/relationships/image" Target="media/image185.emf"/><Relationship Id="rId582" Type="http://schemas.openxmlformats.org/officeDocument/2006/relationships/customXml" Target="ink/ink279.xml"/><Relationship Id="rId2056" Type="http://schemas.openxmlformats.org/officeDocument/2006/relationships/image" Target="media/image1031.emf"/><Relationship Id="rId2263" Type="http://schemas.openxmlformats.org/officeDocument/2006/relationships/image" Target="media/image1135.emf"/><Relationship Id="rId2470" Type="http://schemas.openxmlformats.org/officeDocument/2006/relationships/customXml" Target="ink/ink1205.xml"/><Relationship Id="rId3107" Type="http://schemas.openxmlformats.org/officeDocument/2006/relationships/image" Target="media/image1558.emf"/><Relationship Id="rId3314" Type="http://schemas.openxmlformats.org/officeDocument/2006/relationships/image" Target="media/image1662.emf"/><Relationship Id="rId3521" Type="http://schemas.openxmlformats.org/officeDocument/2006/relationships/customXml" Target="ink/ink1729.xml"/><Relationship Id="rId235" Type="http://schemas.openxmlformats.org/officeDocument/2006/relationships/image" Target="media/image115.emf"/><Relationship Id="rId442" Type="http://schemas.openxmlformats.org/officeDocument/2006/relationships/customXml" Target="ink/ink209.xml"/><Relationship Id="rId1072" Type="http://schemas.openxmlformats.org/officeDocument/2006/relationships/customXml" Target="ink/ink521.xml"/><Relationship Id="rId2123" Type="http://schemas.openxmlformats.org/officeDocument/2006/relationships/customXml" Target="ink/ink1032.xml"/><Relationship Id="rId2330" Type="http://schemas.openxmlformats.org/officeDocument/2006/relationships/customXml" Target="ink/ink1135.xml"/><Relationship Id="rId302" Type="http://schemas.openxmlformats.org/officeDocument/2006/relationships/customXml" Target="ink/ink139.xml"/><Relationship Id="rId4088" Type="http://schemas.openxmlformats.org/officeDocument/2006/relationships/image" Target="media/image2050.emf"/><Relationship Id="rId4295" Type="http://schemas.openxmlformats.org/officeDocument/2006/relationships/customXml" Target="ink/ink2114.xml"/><Relationship Id="rId1889" Type="http://schemas.openxmlformats.org/officeDocument/2006/relationships/image" Target="media/image947.emf"/><Relationship Id="rId4155" Type="http://schemas.openxmlformats.org/officeDocument/2006/relationships/image" Target="media/image2084.emf"/><Relationship Id="rId4362" Type="http://schemas.openxmlformats.org/officeDocument/2006/relationships/image" Target="media/image2188.emf"/><Relationship Id="rId1749" Type="http://schemas.openxmlformats.org/officeDocument/2006/relationships/customXml" Target="ink/ink846.xml"/><Relationship Id="rId1956" Type="http://schemas.openxmlformats.org/officeDocument/2006/relationships/customXml" Target="ink/ink949.xml"/><Relationship Id="rId3171" Type="http://schemas.openxmlformats.org/officeDocument/2006/relationships/customXml" Target="ink/ink1554.xml"/><Relationship Id="rId4015" Type="http://schemas.openxmlformats.org/officeDocument/2006/relationships/image" Target="media/image2013.emf"/><Relationship Id="rId1609" Type="http://schemas.openxmlformats.org/officeDocument/2006/relationships/image" Target="media/image806.emf"/><Relationship Id="rId1816" Type="http://schemas.openxmlformats.org/officeDocument/2006/relationships/customXml" Target="ink/ink879.xml"/><Relationship Id="rId4222" Type="http://schemas.openxmlformats.org/officeDocument/2006/relationships/image" Target="media/image1017.emf"/><Relationship Id="rId3031" Type="http://schemas.openxmlformats.org/officeDocument/2006/relationships/image" Target="media/image1520.emf"/><Relationship Id="rId3988" Type="http://schemas.openxmlformats.org/officeDocument/2006/relationships/customXml" Target="ink/ink1962.xml"/><Relationship Id="rId2797" Type="http://schemas.openxmlformats.org/officeDocument/2006/relationships/image" Target="media/image1402.emf"/><Relationship Id="rId3848" Type="http://schemas.openxmlformats.org/officeDocument/2006/relationships/customXml" Target="ink/ink1892.xml"/><Relationship Id="rId769" Type="http://schemas.openxmlformats.org/officeDocument/2006/relationships/image" Target="media/image384.emf"/><Relationship Id="rId976" Type="http://schemas.openxmlformats.org/officeDocument/2006/relationships/customXml" Target="ink/ink473.xml"/><Relationship Id="rId1399" Type="http://schemas.openxmlformats.org/officeDocument/2006/relationships/image" Target="media/image701.emf"/><Relationship Id="rId2657" Type="http://schemas.openxmlformats.org/officeDocument/2006/relationships/image" Target="media/image1332.emf"/><Relationship Id="rId629" Type="http://schemas.openxmlformats.org/officeDocument/2006/relationships/image" Target="media/image312.emf"/><Relationship Id="rId1259" Type="http://schemas.openxmlformats.org/officeDocument/2006/relationships/image" Target="media/image631.emf"/><Relationship Id="rId1466" Type="http://schemas.openxmlformats.org/officeDocument/2006/relationships/customXml" Target="ink/ink711.xml"/><Relationship Id="rId2864" Type="http://schemas.openxmlformats.org/officeDocument/2006/relationships/customXml" Target="ink/ink1402.xml"/><Relationship Id="rId3708" Type="http://schemas.openxmlformats.org/officeDocument/2006/relationships/customXml" Target="ink/ink1822.xml"/><Relationship Id="rId3915" Type="http://schemas.openxmlformats.org/officeDocument/2006/relationships/image" Target="media/image1963.emf"/><Relationship Id="rId836" Type="http://schemas.openxmlformats.org/officeDocument/2006/relationships/customXml" Target="ink/ink403.xml"/><Relationship Id="rId1119" Type="http://schemas.openxmlformats.org/officeDocument/2006/relationships/customXml" Target="ink/ink544.xml"/><Relationship Id="rId1673" Type="http://schemas.openxmlformats.org/officeDocument/2006/relationships/image" Target="media/image838.emf"/><Relationship Id="rId1880" Type="http://schemas.openxmlformats.org/officeDocument/2006/relationships/customXml" Target="ink/ink911.xml"/><Relationship Id="rId2517" Type="http://schemas.openxmlformats.org/officeDocument/2006/relationships/image" Target="media/image1262.emf"/><Relationship Id="rId2724" Type="http://schemas.openxmlformats.org/officeDocument/2006/relationships/customXml" Target="ink/ink1332.xml"/><Relationship Id="rId2931" Type="http://schemas.openxmlformats.org/officeDocument/2006/relationships/image" Target="media/image1469.emf"/><Relationship Id="rId903" Type="http://schemas.openxmlformats.org/officeDocument/2006/relationships/image" Target="media/image452.emf"/><Relationship Id="rId1326" Type="http://schemas.openxmlformats.org/officeDocument/2006/relationships/customXml" Target="ink/ink641.xml"/><Relationship Id="rId1533" Type="http://schemas.openxmlformats.org/officeDocument/2006/relationships/image" Target="media/image768.emf"/><Relationship Id="rId1740" Type="http://schemas.openxmlformats.org/officeDocument/2006/relationships/image" Target="media/image872.emf"/><Relationship Id="rId32" Type="http://schemas.openxmlformats.org/officeDocument/2006/relationships/customXml" Target="ink/ink13.xml"/><Relationship Id="rId1600" Type="http://schemas.openxmlformats.org/officeDocument/2006/relationships/customXml" Target="ink/ink778.xml"/><Relationship Id="rId3498" Type="http://schemas.openxmlformats.org/officeDocument/2006/relationships/image" Target="media/image1754.emf"/><Relationship Id="rId4549" Type="http://schemas.openxmlformats.org/officeDocument/2006/relationships/image" Target="media/image2284.emf"/><Relationship Id="rId3358" Type="http://schemas.openxmlformats.org/officeDocument/2006/relationships/image" Target="media/image1684.emf"/><Relationship Id="rId3565" Type="http://schemas.openxmlformats.org/officeDocument/2006/relationships/customXml" Target="ink/ink1751.xml"/><Relationship Id="rId3772" Type="http://schemas.openxmlformats.org/officeDocument/2006/relationships/customXml" Target="ink/ink1854.xml"/><Relationship Id="rId4409" Type="http://schemas.openxmlformats.org/officeDocument/2006/relationships/customXml" Target="ink/ink2170.xml"/><Relationship Id="rId279" Type="http://schemas.openxmlformats.org/officeDocument/2006/relationships/image" Target="media/image137.emf"/><Relationship Id="rId486" Type="http://schemas.openxmlformats.org/officeDocument/2006/relationships/customXml" Target="ink/ink231.xml"/><Relationship Id="rId693" Type="http://schemas.openxmlformats.org/officeDocument/2006/relationships/image" Target="media/image346.emf"/><Relationship Id="rId2167" Type="http://schemas.openxmlformats.org/officeDocument/2006/relationships/image" Target="media/image1087.emf"/><Relationship Id="rId2374" Type="http://schemas.openxmlformats.org/officeDocument/2006/relationships/customXml" Target="ink/ink1157.xml"/><Relationship Id="rId2581" Type="http://schemas.openxmlformats.org/officeDocument/2006/relationships/image" Target="media/image1294.emf"/><Relationship Id="rId3218" Type="http://schemas.openxmlformats.org/officeDocument/2006/relationships/image" Target="media/image1614.emf"/><Relationship Id="rId3425" Type="http://schemas.openxmlformats.org/officeDocument/2006/relationships/customXml" Target="ink/ink1681.xml"/><Relationship Id="rId3632" Type="http://schemas.openxmlformats.org/officeDocument/2006/relationships/image" Target="media/image1821.emf"/><Relationship Id="rId139" Type="http://schemas.openxmlformats.org/officeDocument/2006/relationships/image" Target="media/image67.emf"/><Relationship Id="rId346" Type="http://schemas.openxmlformats.org/officeDocument/2006/relationships/customXml" Target="ink/ink161.xml"/><Relationship Id="rId553" Type="http://schemas.openxmlformats.org/officeDocument/2006/relationships/image" Target="media/image274.emf"/><Relationship Id="rId760" Type="http://schemas.openxmlformats.org/officeDocument/2006/relationships/customXml" Target="ink/ink366.xml"/><Relationship Id="rId1183" Type="http://schemas.openxmlformats.org/officeDocument/2006/relationships/image" Target="media/image593.emf"/><Relationship Id="rId1390" Type="http://schemas.openxmlformats.org/officeDocument/2006/relationships/customXml" Target="ink/ink673.xml"/><Relationship Id="rId2027" Type="http://schemas.openxmlformats.org/officeDocument/2006/relationships/image" Target="media/image1016.emf"/><Relationship Id="rId2234" Type="http://schemas.openxmlformats.org/officeDocument/2006/relationships/customXml" Target="ink/ink1087.xml"/><Relationship Id="rId2441" Type="http://schemas.openxmlformats.org/officeDocument/2006/relationships/image" Target="media/image1224.emf"/><Relationship Id="rId206" Type="http://schemas.openxmlformats.org/officeDocument/2006/relationships/customXml" Target="ink/ink91.xml"/><Relationship Id="rId413" Type="http://schemas.openxmlformats.org/officeDocument/2006/relationships/image" Target="media/image204.emf"/><Relationship Id="rId1043" Type="http://schemas.openxmlformats.org/officeDocument/2006/relationships/image" Target="media/image522.emf"/><Relationship Id="rId4199" Type="http://schemas.openxmlformats.org/officeDocument/2006/relationships/image" Target="media/image2106.emf"/><Relationship Id="rId620" Type="http://schemas.openxmlformats.org/officeDocument/2006/relationships/customXml" Target="ink/ink298.xml"/><Relationship Id="rId1250" Type="http://schemas.openxmlformats.org/officeDocument/2006/relationships/customXml" Target="ink/ink603.xml"/><Relationship Id="rId2301" Type="http://schemas.openxmlformats.org/officeDocument/2006/relationships/image" Target="media/image1154.emf"/><Relationship Id="rId4059" Type="http://schemas.openxmlformats.org/officeDocument/2006/relationships/customXml" Target="ink/ink1997.xml"/><Relationship Id="rId1110" Type="http://schemas.openxmlformats.org/officeDocument/2006/relationships/image" Target="media/image556.emf"/><Relationship Id="rId4266" Type="http://schemas.openxmlformats.org/officeDocument/2006/relationships/image" Target="media/image2140.emf"/><Relationship Id="rId4473" Type="http://schemas.openxmlformats.org/officeDocument/2006/relationships/image" Target="media/image2245.emf"/><Relationship Id="rId1927" Type="http://schemas.openxmlformats.org/officeDocument/2006/relationships/image" Target="media/image966.emf"/><Relationship Id="rId3075" Type="http://schemas.openxmlformats.org/officeDocument/2006/relationships/image" Target="media/image1542.emf"/><Relationship Id="rId3282" Type="http://schemas.openxmlformats.org/officeDocument/2006/relationships/image" Target="media/image1646.emf"/><Relationship Id="rId4126" Type="http://schemas.openxmlformats.org/officeDocument/2006/relationships/customXml" Target="ink/ink2030.xml"/><Relationship Id="rId4333" Type="http://schemas.openxmlformats.org/officeDocument/2006/relationships/customXml" Target="ink/ink2133.xml"/><Relationship Id="rId4540" Type="http://schemas.openxmlformats.org/officeDocument/2006/relationships/customXml" Target="ink/ink2234.xml"/><Relationship Id="rId2091" Type="http://schemas.openxmlformats.org/officeDocument/2006/relationships/customXml" Target="ink/ink1016.xml"/><Relationship Id="rId3142" Type="http://schemas.openxmlformats.org/officeDocument/2006/relationships/customXml" Target="ink/ink1540.xml"/><Relationship Id="rId4400" Type="http://schemas.openxmlformats.org/officeDocument/2006/relationships/image" Target="media/image2208.emf"/><Relationship Id="rId270" Type="http://schemas.openxmlformats.org/officeDocument/2006/relationships/customXml" Target="ink/ink123.xml"/><Relationship Id="rId3002" Type="http://schemas.openxmlformats.org/officeDocument/2006/relationships/customXml" Target="ink/ink1470.xml"/><Relationship Id="rId130" Type="http://schemas.openxmlformats.org/officeDocument/2006/relationships/customXml" Target="ink/ink53.xml"/><Relationship Id="rId3959" Type="http://schemas.openxmlformats.org/officeDocument/2006/relationships/image" Target="media/image1985.emf"/><Relationship Id="rId2768" Type="http://schemas.openxmlformats.org/officeDocument/2006/relationships/customXml" Target="ink/ink1354.xml"/><Relationship Id="rId2975" Type="http://schemas.openxmlformats.org/officeDocument/2006/relationships/image" Target="media/image1491.emf"/><Relationship Id="rId3819" Type="http://schemas.openxmlformats.org/officeDocument/2006/relationships/image" Target="media/image1915.emf"/><Relationship Id="rId947" Type="http://schemas.openxmlformats.org/officeDocument/2006/relationships/image" Target="media/image474.emf"/><Relationship Id="rId1577" Type="http://schemas.openxmlformats.org/officeDocument/2006/relationships/image" Target="media/image790.emf"/><Relationship Id="rId1784" Type="http://schemas.openxmlformats.org/officeDocument/2006/relationships/image" Target="media/image894.emf"/><Relationship Id="rId1991" Type="http://schemas.openxmlformats.org/officeDocument/2006/relationships/image" Target="media/image998.emf"/><Relationship Id="rId2628" Type="http://schemas.openxmlformats.org/officeDocument/2006/relationships/customXml" Target="ink/ink1284.xml"/><Relationship Id="rId2835" Type="http://schemas.openxmlformats.org/officeDocument/2006/relationships/image" Target="media/image1421.emf"/><Relationship Id="rId4190" Type="http://schemas.openxmlformats.org/officeDocument/2006/relationships/customXml" Target="ink/ink2062.xml"/><Relationship Id="rId76" Type="http://schemas.openxmlformats.org/officeDocument/2006/relationships/oleObject" Target="embeddings/oleObject4.bin"/><Relationship Id="rId807" Type="http://schemas.openxmlformats.org/officeDocument/2006/relationships/image" Target="media/image403.emf"/><Relationship Id="rId1437" Type="http://schemas.openxmlformats.org/officeDocument/2006/relationships/image" Target="media/image720.emf"/><Relationship Id="rId1644" Type="http://schemas.openxmlformats.org/officeDocument/2006/relationships/customXml" Target="ink/ink800.xml"/><Relationship Id="rId1851" Type="http://schemas.openxmlformats.org/officeDocument/2006/relationships/image" Target="media/image928.emf"/><Relationship Id="rId2902" Type="http://schemas.openxmlformats.org/officeDocument/2006/relationships/customXml" Target="ink/ink1421.xml"/><Relationship Id="rId4050" Type="http://schemas.openxmlformats.org/officeDocument/2006/relationships/image" Target="media/image2031.emf"/><Relationship Id="rId1504" Type="http://schemas.openxmlformats.org/officeDocument/2006/relationships/customXml" Target="ink/ink730.xml"/><Relationship Id="rId1711" Type="http://schemas.openxmlformats.org/officeDocument/2006/relationships/oleObject" Target="embeddings/oleObject19.bin"/><Relationship Id="rId3469" Type="http://schemas.openxmlformats.org/officeDocument/2006/relationships/customXml" Target="ink/ink1703.xml"/><Relationship Id="rId3676" Type="http://schemas.openxmlformats.org/officeDocument/2006/relationships/image" Target="media/image1843.emf"/><Relationship Id="rId597" Type="http://schemas.openxmlformats.org/officeDocument/2006/relationships/image" Target="media/image296.emf"/><Relationship Id="rId2278" Type="http://schemas.openxmlformats.org/officeDocument/2006/relationships/customXml" Target="ink/ink1109.xml"/><Relationship Id="rId2485" Type="http://schemas.openxmlformats.org/officeDocument/2006/relationships/image" Target="media/image1246.emf"/><Relationship Id="rId3329" Type="http://schemas.openxmlformats.org/officeDocument/2006/relationships/customXml" Target="ink/ink1633.xml"/><Relationship Id="rId3883" Type="http://schemas.openxmlformats.org/officeDocument/2006/relationships/image" Target="media/image1947.emf"/><Relationship Id="rId457" Type="http://schemas.openxmlformats.org/officeDocument/2006/relationships/image" Target="media/image226.emf"/><Relationship Id="rId1087" Type="http://schemas.openxmlformats.org/officeDocument/2006/relationships/image" Target="media/image544.emf"/><Relationship Id="rId1294" Type="http://schemas.openxmlformats.org/officeDocument/2006/relationships/customXml" Target="ink/ink625.xml"/><Relationship Id="rId2138" Type="http://schemas.openxmlformats.org/officeDocument/2006/relationships/image" Target="media/image1072.emf"/><Relationship Id="rId2692" Type="http://schemas.openxmlformats.org/officeDocument/2006/relationships/customXml" Target="ink/ink1316.xml"/><Relationship Id="rId3536" Type="http://schemas.openxmlformats.org/officeDocument/2006/relationships/image" Target="media/image1773.emf"/><Relationship Id="rId3743" Type="http://schemas.openxmlformats.org/officeDocument/2006/relationships/image" Target="media/image1877.emf"/><Relationship Id="rId3950" Type="http://schemas.openxmlformats.org/officeDocument/2006/relationships/customXml" Target="ink/ink1943.xml"/><Relationship Id="rId664" Type="http://schemas.openxmlformats.org/officeDocument/2006/relationships/customXml" Target="ink/ink320.xml"/><Relationship Id="rId871" Type="http://schemas.openxmlformats.org/officeDocument/2006/relationships/image" Target="media/image436.emf"/><Relationship Id="rId2345" Type="http://schemas.openxmlformats.org/officeDocument/2006/relationships/image" Target="media/image1176.emf"/><Relationship Id="rId2552" Type="http://schemas.openxmlformats.org/officeDocument/2006/relationships/customXml" Target="ink/ink1246.xml"/><Relationship Id="rId3603" Type="http://schemas.openxmlformats.org/officeDocument/2006/relationships/customXml" Target="ink/ink1770.xml"/><Relationship Id="rId3810" Type="http://schemas.openxmlformats.org/officeDocument/2006/relationships/customXml" Target="ink/ink1873.xml"/><Relationship Id="rId317" Type="http://schemas.openxmlformats.org/officeDocument/2006/relationships/image" Target="media/image156.emf"/><Relationship Id="rId524" Type="http://schemas.openxmlformats.org/officeDocument/2006/relationships/customXml" Target="ink/ink250.xml"/><Relationship Id="rId731" Type="http://schemas.openxmlformats.org/officeDocument/2006/relationships/image" Target="media/image365.emf"/><Relationship Id="rId1154" Type="http://schemas.openxmlformats.org/officeDocument/2006/relationships/customXml" Target="ink/ink556.xml"/><Relationship Id="rId1361" Type="http://schemas.openxmlformats.org/officeDocument/2006/relationships/image" Target="media/image682.emf"/><Relationship Id="rId2205" Type="http://schemas.openxmlformats.org/officeDocument/2006/relationships/image" Target="media/image1106.emf"/><Relationship Id="rId2412" Type="http://schemas.openxmlformats.org/officeDocument/2006/relationships/customXml" Target="ink/ink1176.xml"/><Relationship Id="rId1014" Type="http://schemas.openxmlformats.org/officeDocument/2006/relationships/customXml" Target="ink/ink492.xml"/><Relationship Id="rId1221" Type="http://schemas.openxmlformats.org/officeDocument/2006/relationships/image" Target="media/image612.emf"/><Relationship Id="rId4377" Type="http://schemas.openxmlformats.org/officeDocument/2006/relationships/customXml" Target="ink/ink2155.xml"/><Relationship Id="rId3186" Type="http://schemas.openxmlformats.org/officeDocument/2006/relationships/image" Target="media/image1598.emf"/><Relationship Id="rId3393" Type="http://schemas.openxmlformats.org/officeDocument/2006/relationships/customXml" Target="ink/ink1665.xml"/><Relationship Id="rId4237" Type="http://schemas.openxmlformats.org/officeDocument/2006/relationships/customXml" Target="ink/ink2085.xml"/><Relationship Id="rId4444" Type="http://schemas.openxmlformats.org/officeDocument/2006/relationships/image" Target="media/image2230.emf"/><Relationship Id="rId3046" Type="http://schemas.openxmlformats.org/officeDocument/2006/relationships/customXml" Target="ink/ink1492.xml"/><Relationship Id="rId3253" Type="http://schemas.openxmlformats.org/officeDocument/2006/relationships/customXml" Target="ink/ink1595.xml"/><Relationship Id="rId3460" Type="http://schemas.openxmlformats.org/officeDocument/2006/relationships/image" Target="media/image1735.emf"/><Relationship Id="rId4304" Type="http://schemas.openxmlformats.org/officeDocument/2006/relationships/image" Target="media/image2159.emf"/><Relationship Id="rId174" Type="http://schemas.openxmlformats.org/officeDocument/2006/relationships/customXml" Target="ink/ink75.xml"/><Relationship Id="rId381" Type="http://schemas.openxmlformats.org/officeDocument/2006/relationships/image" Target="media/image188.emf"/><Relationship Id="rId2062" Type="http://schemas.openxmlformats.org/officeDocument/2006/relationships/image" Target="media/image1034.emf"/><Relationship Id="rId3113" Type="http://schemas.openxmlformats.org/officeDocument/2006/relationships/image" Target="media/image1561.emf"/><Relationship Id="rId4511" Type="http://schemas.openxmlformats.org/officeDocument/2006/relationships/image" Target="media/image2264.emf"/><Relationship Id="rId241" Type="http://schemas.openxmlformats.org/officeDocument/2006/relationships/image" Target="media/image118.emf"/><Relationship Id="rId3320" Type="http://schemas.openxmlformats.org/officeDocument/2006/relationships/image" Target="media/image1665.emf"/><Relationship Id="rId2879" Type="http://schemas.openxmlformats.org/officeDocument/2006/relationships/image" Target="media/image1443.emf"/><Relationship Id="rId101" Type="http://schemas.openxmlformats.org/officeDocument/2006/relationships/image" Target="media/image48.emf"/><Relationship Id="rId1688" Type="http://schemas.openxmlformats.org/officeDocument/2006/relationships/customXml" Target="ink/ink822.xml"/><Relationship Id="rId1895" Type="http://schemas.openxmlformats.org/officeDocument/2006/relationships/image" Target="media/image950.emf"/><Relationship Id="rId2739" Type="http://schemas.openxmlformats.org/officeDocument/2006/relationships/image" Target="media/image1373.emf"/><Relationship Id="rId2946" Type="http://schemas.openxmlformats.org/officeDocument/2006/relationships/customXml" Target="ink/ink1443.xml"/><Relationship Id="rId4094" Type="http://schemas.openxmlformats.org/officeDocument/2006/relationships/image" Target="media/image2053.emf"/><Relationship Id="rId918" Type="http://schemas.openxmlformats.org/officeDocument/2006/relationships/customXml" Target="ink/ink444.xml"/><Relationship Id="rId1548" Type="http://schemas.openxmlformats.org/officeDocument/2006/relationships/customXml" Target="ink/ink752.xml"/><Relationship Id="rId1755" Type="http://schemas.openxmlformats.org/officeDocument/2006/relationships/customXml" Target="ink/ink849.xml"/><Relationship Id="rId4161" Type="http://schemas.openxmlformats.org/officeDocument/2006/relationships/image" Target="media/image2087.emf"/><Relationship Id="rId1408" Type="http://schemas.openxmlformats.org/officeDocument/2006/relationships/customXml" Target="ink/ink682.xml"/><Relationship Id="rId1962" Type="http://schemas.openxmlformats.org/officeDocument/2006/relationships/customXml" Target="ink/ink952.xml"/><Relationship Id="rId2806" Type="http://schemas.openxmlformats.org/officeDocument/2006/relationships/customXml" Target="ink/ink1373.xml"/><Relationship Id="rId4021" Type="http://schemas.openxmlformats.org/officeDocument/2006/relationships/image" Target="media/image2016.emf"/><Relationship Id="rId47" Type="http://schemas.openxmlformats.org/officeDocument/2006/relationships/image" Target="media/image20.emf"/><Relationship Id="rId1615" Type="http://schemas.openxmlformats.org/officeDocument/2006/relationships/image" Target="media/image809.emf"/><Relationship Id="rId1822" Type="http://schemas.openxmlformats.org/officeDocument/2006/relationships/customXml" Target="ink/ink882.xml"/><Relationship Id="rId3787" Type="http://schemas.openxmlformats.org/officeDocument/2006/relationships/image" Target="media/image1899.emf"/><Relationship Id="rId3994" Type="http://schemas.openxmlformats.org/officeDocument/2006/relationships/customXml" Target="ink/ink1965.xml"/><Relationship Id="rId2389" Type="http://schemas.openxmlformats.org/officeDocument/2006/relationships/image" Target="media/image1198.emf"/><Relationship Id="rId2596" Type="http://schemas.openxmlformats.org/officeDocument/2006/relationships/customXml" Target="ink/ink1268.xml"/><Relationship Id="rId3647" Type="http://schemas.openxmlformats.org/officeDocument/2006/relationships/customXml" Target="ink/ink1792.xml"/><Relationship Id="rId3854" Type="http://schemas.openxmlformats.org/officeDocument/2006/relationships/customXml" Target="ink/ink1895.xml"/><Relationship Id="rId568" Type="http://schemas.openxmlformats.org/officeDocument/2006/relationships/customXml" Target="ink/ink272.xml"/><Relationship Id="rId775" Type="http://schemas.openxmlformats.org/officeDocument/2006/relationships/image" Target="media/image387.emf"/><Relationship Id="rId982" Type="http://schemas.openxmlformats.org/officeDocument/2006/relationships/customXml" Target="ink/ink476.xml"/><Relationship Id="rId1198" Type="http://schemas.openxmlformats.org/officeDocument/2006/relationships/customXml" Target="ink/ink577.xml"/><Relationship Id="rId2249" Type="http://schemas.openxmlformats.org/officeDocument/2006/relationships/image" Target="media/image1128.emf"/><Relationship Id="rId2456" Type="http://schemas.openxmlformats.org/officeDocument/2006/relationships/customXml" Target="ink/ink1198.xml"/><Relationship Id="rId2663" Type="http://schemas.openxmlformats.org/officeDocument/2006/relationships/image" Target="media/image1335.emf"/><Relationship Id="rId2870" Type="http://schemas.openxmlformats.org/officeDocument/2006/relationships/customXml" Target="ink/ink1405.xml"/><Relationship Id="rId3507" Type="http://schemas.openxmlformats.org/officeDocument/2006/relationships/customXml" Target="ink/ink1722.xml"/><Relationship Id="rId3714" Type="http://schemas.openxmlformats.org/officeDocument/2006/relationships/customXml" Target="ink/ink1825.xml"/><Relationship Id="rId3921" Type="http://schemas.openxmlformats.org/officeDocument/2006/relationships/image" Target="media/image1966.emf"/><Relationship Id="rId428" Type="http://schemas.openxmlformats.org/officeDocument/2006/relationships/customXml" Target="ink/ink202.xml"/><Relationship Id="rId635" Type="http://schemas.openxmlformats.org/officeDocument/2006/relationships/image" Target="media/image315.emf"/><Relationship Id="rId842" Type="http://schemas.openxmlformats.org/officeDocument/2006/relationships/customXml" Target="ink/ink406.xml"/><Relationship Id="rId1058" Type="http://schemas.openxmlformats.org/officeDocument/2006/relationships/customXml" Target="ink/ink514.xml"/><Relationship Id="rId1265" Type="http://schemas.openxmlformats.org/officeDocument/2006/relationships/image" Target="media/image634.emf"/><Relationship Id="rId1472" Type="http://schemas.openxmlformats.org/officeDocument/2006/relationships/customXml" Target="ink/ink714.xml"/><Relationship Id="rId2109" Type="http://schemas.openxmlformats.org/officeDocument/2006/relationships/customXml" Target="ink/ink1025.xml"/><Relationship Id="rId2316" Type="http://schemas.openxmlformats.org/officeDocument/2006/relationships/customXml" Target="ink/ink1128.xml"/><Relationship Id="rId2523" Type="http://schemas.openxmlformats.org/officeDocument/2006/relationships/image" Target="media/image1265.emf"/><Relationship Id="rId2730" Type="http://schemas.openxmlformats.org/officeDocument/2006/relationships/customXml" Target="ink/ink1335.xml"/><Relationship Id="rId702" Type="http://schemas.openxmlformats.org/officeDocument/2006/relationships/customXml" Target="ink/ink337.xml"/><Relationship Id="rId1125" Type="http://schemas.openxmlformats.org/officeDocument/2006/relationships/customXml" Target="ink/ink547.xml"/><Relationship Id="rId1332" Type="http://schemas.openxmlformats.org/officeDocument/2006/relationships/customXml" Target="ink/ink644.xml"/><Relationship Id="rId4488" Type="http://schemas.openxmlformats.org/officeDocument/2006/relationships/customXml" Target="ink/ink2209.xml"/><Relationship Id="rId3297" Type="http://schemas.openxmlformats.org/officeDocument/2006/relationships/customXml" Target="ink/ink1617.xml"/><Relationship Id="rId4348" Type="http://schemas.openxmlformats.org/officeDocument/2006/relationships/image" Target="media/image2181.emf"/><Relationship Id="rId3157" Type="http://schemas.openxmlformats.org/officeDocument/2006/relationships/image" Target="media/image1583.emf"/><Relationship Id="rId4555" Type="http://schemas.openxmlformats.org/officeDocument/2006/relationships/image" Target="media/image2288.emf"/><Relationship Id="rId285" Type="http://schemas.openxmlformats.org/officeDocument/2006/relationships/image" Target="media/image140.emf"/><Relationship Id="rId3364" Type="http://schemas.openxmlformats.org/officeDocument/2006/relationships/image" Target="media/image1687.emf"/><Relationship Id="rId3571" Type="http://schemas.openxmlformats.org/officeDocument/2006/relationships/customXml" Target="ink/ink1754.xml"/><Relationship Id="rId4208" Type="http://schemas.openxmlformats.org/officeDocument/2006/relationships/customXml" Target="ink/ink2071.xml"/><Relationship Id="rId4415" Type="http://schemas.openxmlformats.org/officeDocument/2006/relationships/customXml" Target="ink/ink2173.xml"/><Relationship Id="rId492" Type="http://schemas.openxmlformats.org/officeDocument/2006/relationships/customXml" Target="ink/ink234.xml"/><Relationship Id="rId2173" Type="http://schemas.openxmlformats.org/officeDocument/2006/relationships/image" Target="media/image1090.emf"/><Relationship Id="rId2380" Type="http://schemas.openxmlformats.org/officeDocument/2006/relationships/customXml" Target="ink/ink1160.xml"/><Relationship Id="rId3017" Type="http://schemas.openxmlformats.org/officeDocument/2006/relationships/image" Target="media/image1513.emf"/><Relationship Id="rId3224" Type="http://schemas.openxmlformats.org/officeDocument/2006/relationships/image" Target="media/image1617.emf"/><Relationship Id="rId3431" Type="http://schemas.openxmlformats.org/officeDocument/2006/relationships/customXml" Target="ink/ink1684.xml"/><Relationship Id="rId145" Type="http://schemas.openxmlformats.org/officeDocument/2006/relationships/image" Target="media/image70.emf"/><Relationship Id="rId352" Type="http://schemas.openxmlformats.org/officeDocument/2006/relationships/customXml" Target="ink/ink164.xml"/><Relationship Id="rId2033" Type="http://schemas.openxmlformats.org/officeDocument/2006/relationships/customXml" Target="ink/ink987.xml"/><Relationship Id="rId2240" Type="http://schemas.openxmlformats.org/officeDocument/2006/relationships/customXml" Target="ink/ink1090.xml"/><Relationship Id="rId212" Type="http://schemas.openxmlformats.org/officeDocument/2006/relationships/customXml" Target="ink/ink94.xml"/><Relationship Id="rId1799" Type="http://schemas.openxmlformats.org/officeDocument/2006/relationships/customXml" Target="ink/ink871.xml"/><Relationship Id="rId2100" Type="http://schemas.openxmlformats.org/officeDocument/2006/relationships/image" Target="media/image1053.emf"/><Relationship Id="rId4065" Type="http://schemas.openxmlformats.org/officeDocument/2006/relationships/customXml" Target="ink/ink2000.xml"/><Relationship Id="rId4272" Type="http://schemas.openxmlformats.org/officeDocument/2006/relationships/image" Target="media/image2143.emf"/><Relationship Id="rId1659" Type="http://schemas.openxmlformats.org/officeDocument/2006/relationships/image" Target="media/image831.emf"/><Relationship Id="rId1866" Type="http://schemas.openxmlformats.org/officeDocument/2006/relationships/customXml" Target="ink/ink904.xml"/><Relationship Id="rId2917" Type="http://schemas.openxmlformats.org/officeDocument/2006/relationships/image" Target="media/image1462.emf"/><Relationship Id="rId3081" Type="http://schemas.openxmlformats.org/officeDocument/2006/relationships/image" Target="media/image1545.emf"/><Relationship Id="rId4132" Type="http://schemas.openxmlformats.org/officeDocument/2006/relationships/customXml" Target="ink/ink2033.xml"/><Relationship Id="rId1519" Type="http://schemas.openxmlformats.org/officeDocument/2006/relationships/image" Target="media/image761.emf"/><Relationship Id="rId1726" Type="http://schemas.openxmlformats.org/officeDocument/2006/relationships/image" Target="media/image865.emf"/><Relationship Id="rId1933" Type="http://schemas.openxmlformats.org/officeDocument/2006/relationships/image" Target="media/image969.emf"/><Relationship Id="rId18" Type="http://schemas.openxmlformats.org/officeDocument/2006/relationships/customXml" Target="ink/ink6.xml"/><Relationship Id="rId3898" Type="http://schemas.openxmlformats.org/officeDocument/2006/relationships/customXml" Target="ink/ink1917.xml"/><Relationship Id="rId3758" Type="http://schemas.openxmlformats.org/officeDocument/2006/relationships/customXml" Target="ink/ink1847.xml"/><Relationship Id="rId3965" Type="http://schemas.openxmlformats.org/officeDocument/2006/relationships/image" Target="media/image1988.emf"/><Relationship Id="rId679" Type="http://schemas.openxmlformats.org/officeDocument/2006/relationships/image" Target="media/image339.emf"/><Relationship Id="rId886" Type="http://schemas.openxmlformats.org/officeDocument/2006/relationships/customXml" Target="ink/ink428.xml"/><Relationship Id="rId2567" Type="http://schemas.openxmlformats.org/officeDocument/2006/relationships/image" Target="media/image1287.emf"/><Relationship Id="rId2774" Type="http://schemas.openxmlformats.org/officeDocument/2006/relationships/customXml" Target="ink/ink1357.xml"/><Relationship Id="rId3618" Type="http://schemas.openxmlformats.org/officeDocument/2006/relationships/image" Target="media/image1814.emf"/><Relationship Id="rId2" Type="http://schemas.openxmlformats.org/officeDocument/2006/relationships/numbering" Target="numbering.xml"/><Relationship Id="rId539" Type="http://schemas.openxmlformats.org/officeDocument/2006/relationships/image" Target="media/image267.emf"/><Relationship Id="rId746" Type="http://schemas.openxmlformats.org/officeDocument/2006/relationships/customXml" Target="ink/ink359.xml"/><Relationship Id="rId1169" Type="http://schemas.openxmlformats.org/officeDocument/2006/relationships/image" Target="media/image586.emf"/><Relationship Id="rId1376" Type="http://schemas.openxmlformats.org/officeDocument/2006/relationships/customXml" Target="ink/ink666.xml"/><Relationship Id="rId1583" Type="http://schemas.openxmlformats.org/officeDocument/2006/relationships/image" Target="media/image793.emf"/><Relationship Id="rId2427" Type="http://schemas.openxmlformats.org/officeDocument/2006/relationships/image" Target="media/image1217.emf"/><Relationship Id="rId2981" Type="http://schemas.openxmlformats.org/officeDocument/2006/relationships/image" Target="media/image1494.emf"/><Relationship Id="rId3825" Type="http://schemas.openxmlformats.org/officeDocument/2006/relationships/image" Target="media/image1918.emf"/><Relationship Id="rId953" Type="http://schemas.openxmlformats.org/officeDocument/2006/relationships/image" Target="media/image477.emf"/><Relationship Id="rId1029" Type="http://schemas.openxmlformats.org/officeDocument/2006/relationships/image" Target="media/image515.emf"/><Relationship Id="rId1236" Type="http://schemas.openxmlformats.org/officeDocument/2006/relationships/customXml" Target="ink/ink596.xml"/><Relationship Id="rId1790" Type="http://schemas.openxmlformats.org/officeDocument/2006/relationships/image" Target="media/image897.emf"/><Relationship Id="rId2634" Type="http://schemas.openxmlformats.org/officeDocument/2006/relationships/customXml" Target="ink/ink1287.xml"/><Relationship Id="rId2841" Type="http://schemas.openxmlformats.org/officeDocument/2006/relationships/image" Target="media/image1424.emf"/><Relationship Id="rId82" Type="http://schemas.openxmlformats.org/officeDocument/2006/relationships/oleObject" Target="embeddings/oleObject7.bin"/><Relationship Id="rId606" Type="http://schemas.openxmlformats.org/officeDocument/2006/relationships/customXml" Target="ink/ink291.xml"/><Relationship Id="rId813" Type="http://schemas.openxmlformats.org/officeDocument/2006/relationships/image" Target="media/image406.emf"/><Relationship Id="rId1443" Type="http://schemas.openxmlformats.org/officeDocument/2006/relationships/image" Target="media/image723.emf"/><Relationship Id="rId1650" Type="http://schemas.openxmlformats.org/officeDocument/2006/relationships/customXml" Target="ink/ink803.xml"/><Relationship Id="rId2701" Type="http://schemas.openxmlformats.org/officeDocument/2006/relationships/image" Target="media/image1354.emf"/><Relationship Id="rId1303" Type="http://schemas.openxmlformats.org/officeDocument/2006/relationships/image" Target="media/image653.emf"/><Relationship Id="rId1510" Type="http://schemas.openxmlformats.org/officeDocument/2006/relationships/customXml" Target="ink/ink733.xml"/><Relationship Id="rId4459" Type="http://schemas.openxmlformats.org/officeDocument/2006/relationships/customXml" Target="ink/ink2195.xml"/><Relationship Id="rId3268" Type="http://schemas.openxmlformats.org/officeDocument/2006/relationships/image" Target="media/image1639.emf"/><Relationship Id="rId3475" Type="http://schemas.openxmlformats.org/officeDocument/2006/relationships/customXml" Target="ink/ink1706.xml"/><Relationship Id="rId3682" Type="http://schemas.openxmlformats.org/officeDocument/2006/relationships/image" Target="media/image1846.emf"/><Relationship Id="rId4319" Type="http://schemas.openxmlformats.org/officeDocument/2006/relationships/customXml" Target="ink/ink2126.xml"/><Relationship Id="rId4526" Type="http://schemas.openxmlformats.org/officeDocument/2006/relationships/customXml" Target="ink/ink2228.xml"/><Relationship Id="rId189" Type="http://schemas.openxmlformats.org/officeDocument/2006/relationships/image" Target="media/image92.emf"/><Relationship Id="rId396" Type="http://schemas.openxmlformats.org/officeDocument/2006/relationships/customXml" Target="ink/ink186.xml"/><Relationship Id="rId2077" Type="http://schemas.openxmlformats.org/officeDocument/2006/relationships/customXml" Target="ink/ink1009.xml"/><Relationship Id="rId2284" Type="http://schemas.openxmlformats.org/officeDocument/2006/relationships/customXml" Target="ink/ink1112.xml"/><Relationship Id="rId2491" Type="http://schemas.openxmlformats.org/officeDocument/2006/relationships/image" Target="media/image1249.emf"/><Relationship Id="rId3128" Type="http://schemas.openxmlformats.org/officeDocument/2006/relationships/customXml" Target="ink/ink1533.xml"/><Relationship Id="rId3335" Type="http://schemas.openxmlformats.org/officeDocument/2006/relationships/customXml" Target="ink/ink1636.xml"/><Relationship Id="rId3542" Type="http://schemas.openxmlformats.org/officeDocument/2006/relationships/image" Target="media/image1776.emf"/><Relationship Id="rId256" Type="http://schemas.openxmlformats.org/officeDocument/2006/relationships/customXml" Target="ink/ink116.xml"/><Relationship Id="rId463" Type="http://schemas.openxmlformats.org/officeDocument/2006/relationships/image" Target="media/image229.emf"/><Relationship Id="rId670" Type="http://schemas.openxmlformats.org/officeDocument/2006/relationships/customXml" Target="ink/ink323.xml"/><Relationship Id="rId1093" Type="http://schemas.openxmlformats.org/officeDocument/2006/relationships/image" Target="media/image547.emf"/><Relationship Id="rId2144" Type="http://schemas.openxmlformats.org/officeDocument/2006/relationships/image" Target="media/image1075.emf"/><Relationship Id="rId2351" Type="http://schemas.openxmlformats.org/officeDocument/2006/relationships/image" Target="media/image1179.emf"/><Relationship Id="rId3402" Type="http://schemas.openxmlformats.org/officeDocument/2006/relationships/image" Target="media/image1706.emf"/><Relationship Id="rId116" Type="http://schemas.openxmlformats.org/officeDocument/2006/relationships/customXml" Target="ink/ink46.xml"/><Relationship Id="rId323" Type="http://schemas.openxmlformats.org/officeDocument/2006/relationships/image" Target="media/image159.emf"/><Relationship Id="rId530" Type="http://schemas.openxmlformats.org/officeDocument/2006/relationships/customXml" Target="ink/ink253.xml"/><Relationship Id="rId1160" Type="http://schemas.openxmlformats.org/officeDocument/2006/relationships/customXml" Target="ink/ink559.xml"/><Relationship Id="rId2004" Type="http://schemas.openxmlformats.org/officeDocument/2006/relationships/customXml" Target="ink/ink973.xml"/><Relationship Id="rId2211" Type="http://schemas.openxmlformats.org/officeDocument/2006/relationships/image" Target="media/image1109.emf"/><Relationship Id="rId4176" Type="http://schemas.openxmlformats.org/officeDocument/2006/relationships/customXml" Target="ink/ink2055.xml"/><Relationship Id="rId1020" Type="http://schemas.openxmlformats.org/officeDocument/2006/relationships/customXml" Target="ink/ink495.xml"/><Relationship Id="rId1977" Type="http://schemas.openxmlformats.org/officeDocument/2006/relationships/image" Target="media/image991.emf"/><Relationship Id="rId4383" Type="http://schemas.openxmlformats.org/officeDocument/2006/relationships/customXml" Target="ink/ink2157.xml"/><Relationship Id="rId1837" Type="http://schemas.openxmlformats.org/officeDocument/2006/relationships/image" Target="media/image921.emf"/><Relationship Id="rId3192" Type="http://schemas.openxmlformats.org/officeDocument/2006/relationships/image" Target="media/image1601.emf"/><Relationship Id="rId4036" Type="http://schemas.openxmlformats.org/officeDocument/2006/relationships/image" Target="media/image859.emf"/><Relationship Id="rId4243" Type="http://schemas.openxmlformats.org/officeDocument/2006/relationships/customXml" Target="ink/ink2088.xml"/><Relationship Id="rId4450" Type="http://schemas.openxmlformats.org/officeDocument/2006/relationships/image" Target="media/image2233.emf"/><Relationship Id="rId3052" Type="http://schemas.openxmlformats.org/officeDocument/2006/relationships/customXml" Target="ink/ink1495.xml"/><Relationship Id="rId4103" Type="http://schemas.openxmlformats.org/officeDocument/2006/relationships/customXml" Target="ink/ink2019.xml"/><Relationship Id="rId4310" Type="http://schemas.openxmlformats.org/officeDocument/2006/relationships/image" Target="media/image2162.emf"/><Relationship Id="rId180" Type="http://schemas.openxmlformats.org/officeDocument/2006/relationships/customXml" Target="ink/ink78.xml"/><Relationship Id="rId1904" Type="http://schemas.openxmlformats.org/officeDocument/2006/relationships/customXml" Target="ink/ink923.xml"/><Relationship Id="rId3869" Type="http://schemas.openxmlformats.org/officeDocument/2006/relationships/image" Target="media/image1940.emf"/><Relationship Id="rId997" Type="http://schemas.openxmlformats.org/officeDocument/2006/relationships/image" Target="media/image499.emf"/><Relationship Id="rId2678" Type="http://schemas.openxmlformats.org/officeDocument/2006/relationships/customXml" Target="ink/ink1309.xml"/><Relationship Id="rId2885" Type="http://schemas.openxmlformats.org/officeDocument/2006/relationships/image" Target="media/image1446.emf"/><Relationship Id="rId3729" Type="http://schemas.openxmlformats.org/officeDocument/2006/relationships/image" Target="media/image1870.emf"/><Relationship Id="rId3936" Type="http://schemas.openxmlformats.org/officeDocument/2006/relationships/customXml" Target="ink/ink1936.xml"/><Relationship Id="rId857" Type="http://schemas.openxmlformats.org/officeDocument/2006/relationships/image" Target="media/image429.emf"/><Relationship Id="rId1487" Type="http://schemas.openxmlformats.org/officeDocument/2006/relationships/image" Target="media/image745.emf"/><Relationship Id="rId1694" Type="http://schemas.openxmlformats.org/officeDocument/2006/relationships/customXml" Target="ink/ink825.xml"/><Relationship Id="rId2538" Type="http://schemas.openxmlformats.org/officeDocument/2006/relationships/customXml" Target="ink/ink1239.xml"/><Relationship Id="rId2745" Type="http://schemas.openxmlformats.org/officeDocument/2006/relationships/image" Target="media/image1376.emf"/><Relationship Id="rId2952" Type="http://schemas.openxmlformats.org/officeDocument/2006/relationships/customXml" Target="ink/ink1446.xml"/><Relationship Id="rId717" Type="http://schemas.openxmlformats.org/officeDocument/2006/relationships/image" Target="media/image358.emf"/><Relationship Id="rId924" Type="http://schemas.openxmlformats.org/officeDocument/2006/relationships/customXml" Target="ink/ink447.xml"/><Relationship Id="rId1347" Type="http://schemas.openxmlformats.org/officeDocument/2006/relationships/image" Target="media/image675.emf"/><Relationship Id="rId1554" Type="http://schemas.openxmlformats.org/officeDocument/2006/relationships/customXml" Target="ink/ink755.xml"/><Relationship Id="rId1761" Type="http://schemas.openxmlformats.org/officeDocument/2006/relationships/customXml" Target="ink/ink852.xml"/><Relationship Id="rId2605" Type="http://schemas.openxmlformats.org/officeDocument/2006/relationships/image" Target="media/image1306.emf"/><Relationship Id="rId2812" Type="http://schemas.openxmlformats.org/officeDocument/2006/relationships/customXml" Target="ink/ink1376.xml"/><Relationship Id="rId53" Type="http://schemas.openxmlformats.org/officeDocument/2006/relationships/image" Target="media/image23.emf"/><Relationship Id="rId1207" Type="http://schemas.openxmlformats.org/officeDocument/2006/relationships/image" Target="media/image605.emf"/><Relationship Id="rId1414" Type="http://schemas.openxmlformats.org/officeDocument/2006/relationships/customXml" Target="ink/ink685.xml"/><Relationship Id="rId1621" Type="http://schemas.openxmlformats.org/officeDocument/2006/relationships/image" Target="media/image812.emf"/><Relationship Id="rId3379" Type="http://schemas.openxmlformats.org/officeDocument/2006/relationships/customXml" Target="ink/ink1658.xml"/><Relationship Id="rId3586" Type="http://schemas.openxmlformats.org/officeDocument/2006/relationships/image" Target="media/image1798.emf"/><Relationship Id="rId3793" Type="http://schemas.openxmlformats.org/officeDocument/2006/relationships/image" Target="media/image1902.emf"/><Relationship Id="rId2188" Type="http://schemas.openxmlformats.org/officeDocument/2006/relationships/customXml" Target="ink/ink1064.xml"/><Relationship Id="rId2395" Type="http://schemas.openxmlformats.org/officeDocument/2006/relationships/image" Target="media/image1201.emf"/><Relationship Id="rId3239" Type="http://schemas.openxmlformats.org/officeDocument/2006/relationships/customXml" Target="ink/ink1588.xml"/><Relationship Id="rId3446" Type="http://schemas.openxmlformats.org/officeDocument/2006/relationships/image" Target="media/image1728.emf"/><Relationship Id="rId367" Type="http://schemas.openxmlformats.org/officeDocument/2006/relationships/image" Target="media/image181.emf"/><Relationship Id="rId574" Type="http://schemas.openxmlformats.org/officeDocument/2006/relationships/customXml" Target="ink/ink275.xml"/><Relationship Id="rId2048" Type="http://schemas.openxmlformats.org/officeDocument/2006/relationships/image" Target="media/image1027.emf"/><Relationship Id="rId2255" Type="http://schemas.openxmlformats.org/officeDocument/2006/relationships/image" Target="media/image1131.emf"/><Relationship Id="rId3653" Type="http://schemas.openxmlformats.org/officeDocument/2006/relationships/customXml" Target="ink/ink1795.xml"/><Relationship Id="rId3860" Type="http://schemas.openxmlformats.org/officeDocument/2006/relationships/customXml" Target="ink/ink1898.xml"/><Relationship Id="rId227" Type="http://schemas.openxmlformats.org/officeDocument/2006/relationships/image" Target="media/image111.emf"/><Relationship Id="rId781" Type="http://schemas.openxmlformats.org/officeDocument/2006/relationships/image" Target="media/image390.emf"/><Relationship Id="rId2462" Type="http://schemas.openxmlformats.org/officeDocument/2006/relationships/customXml" Target="ink/ink1201.xml"/><Relationship Id="rId3306" Type="http://schemas.openxmlformats.org/officeDocument/2006/relationships/image" Target="media/image1658.emf"/><Relationship Id="rId3513" Type="http://schemas.openxmlformats.org/officeDocument/2006/relationships/customXml" Target="ink/ink1725.xml"/><Relationship Id="rId3720" Type="http://schemas.openxmlformats.org/officeDocument/2006/relationships/customXml" Target="ink/ink1828.xml"/><Relationship Id="rId434" Type="http://schemas.openxmlformats.org/officeDocument/2006/relationships/customXml" Target="ink/ink205.xml"/><Relationship Id="rId641" Type="http://schemas.openxmlformats.org/officeDocument/2006/relationships/image" Target="media/image318.emf"/><Relationship Id="rId1064" Type="http://schemas.openxmlformats.org/officeDocument/2006/relationships/customXml" Target="ink/ink517.xml"/><Relationship Id="rId1271" Type="http://schemas.openxmlformats.org/officeDocument/2006/relationships/image" Target="media/image637.emf"/><Relationship Id="rId2115" Type="http://schemas.openxmlformats.org/officeDocument/2006/relationships/customXml" Target="ink/ink1028.xml"/><Relationship Id="rId2322" Type="http://schemas.openxmlformats.org/officeDocument/2006/relationships/customXml" Target="ink/ink1131.xml"/><Relationship Id="rId501" Type="http://schemas.openxmlformats.org/officeDocument/2006/relationships/image" Target="media/image248.emf"/><Relationship Id="rId1131" Type="http://schemas.openxmlformats.org/officeDocument/2006/relationships/customXml" Target="ink/ink550.xml"/><Relationship Id="rId4287" Type="http://schemas.openxmlformats.org/officeDocument/2006/relationships/customXml" Target="ink/ink2110.xml"/><Relationship Id="rId4494" Type="http://schemas.openxmlformats.org/officeDocument/2006/relationships/customXml" Target="ink/ink2212.xml"/><Relationship Id="rId3096" Type="http://schemas.openxmlformats.org/officeDocument/2006/relationships/customXml" Target="ink/ink1517.xml"/><Relationship Id="rId4147" Type="http://schemas.openxmlformats.org/officeDocument/2006/relationships/image" Target="media/image2080.emf"/><Relationship Id="rId4354" Type="http://schemas.openxmlformats.org/officeDocument/2006/relationships/image" Target="media/image2184.emf"/><Relationship Id="rId4561" Type="http://schemas.openxmlformats.org/officeDocument/2006/relationships/image" Target="media/image2291.emf"/><Relationship Id="rId1948" Type="http://schemas.openxmlformats.org/officeDocument/2006/relationships/customXml" Target="ink/ink945.xml"/><Relationship Id="rId3163" Type="http://schemas.openxmlformats.org/officeDocument/2006/relationships/image" Target="media/image1586.emf"/><Relationship Id="rId3370" Type="http://schemas.openxmlformats.org/officeDocument/2006/relationships/image" Target="media/image1690.emf"/><Relationship Id="rId4007" Type="http://schemas.openxmlformats.org/officeDocument/2006/relationships/image" Target="media/image2009.emf"/><Relationship Id="rId4214" Type="http://schemas.openxmlformats.org/officeDocument/2006/relationships/customXml" Target="ink/ink2074.xml"/><Relationship Id="rId4421" Type="http://schemas.openxmlformats.org/officeDocument/2006/relationships/customXml" Target="ink/ink2176.xml"/><Relationship Id="rId291" Type="http://schemas.openxmlformats.org/officeDocument/2006/relationships/image" Target="media/image143.emf"/><Relationship Id="rId1808" Type="http://schemas.openxmlformats.org/officeDocument/2006/relationships/customXml" Target="ink/ink875.xml"/><Relationship Id="rId3023" Type="http://schemas.openxmlformats.org/officeDocument/2006/relationships/image" Target="media/image1516.emf"/><Relationship Id="rId151" Type="http://schemas.openxmlformats.org/officeDocument/2006/relationships/image" Target="media/image73.emf"/><Relationship Id="rId3230" Type="http://schemas.openxmlformats.org/officeDocument/2006/relationships/image" Target="media/image1620.emf"/><Relationship Id="rId2789" Type="http://schemas.openxmlformats.org/officeDocument/2006/relationships/image" Target="media/image1398.emf"/><Relationship Id="rId2996" Type="http://schemas.openxmlformats.org/officeDocument/2006/relationships/customXml" Target="ink/ink1467.xml"/><Relationship Id="rId968" Type="http://schemas.openxmlformats.org/officeDocument/2006/relationships/customXml" Target="ink/ink469.xml"/><Relationship Id="rId1598" Type="http://schemas.openxmlformats.org/officeDocument/2006/relationships/customXml" Target="ink/ink777.xml"/><Relationship Id="rId2649" Type="http://schemas.openxmlformats.org/officeDocument/2006/relationships/image" Target="media/image1328.emf"/><Relationship Id="rId2856" Type="http://schemas.openxmlformats.org/officeDocument/2006/relationships/customXml" Target="ink/ink1398.xml"/><Relationship Id="rId3907" Type="http://schemas.openxmlformats.org/officeDocument/2006/relationships/image" Target="media/image1959.emf"/><Relationship Id="rId97" Type="http://schemas.openxmlformats.org/officeDocument/2006/relationships/image" Target="media/image46.emf"/><Relationship Id="rId828" Type="http://schemas.openxmlformats.org/officeDocument/2006/relationships/image" Target="media/image414.emf"/><Relationship Id="rId1458" Type="http://schemas.openxmlformats.org/officeDocument/2006/relationships/customXml" Target="ink/ink707.xml"/><Relationship Id="rId1665" Type="http://schemas.openxmlformats.org/officeDocument/2006/relationships/image" Target="media/image834.emf"/><Relationship Id="rId1872" Type="http://schemas.openxmlformats.org/officeDocument/2006/relationships/customXml" Target="ink/ink907.xml"/><Relationship Id="rId2509" Type="http://schemas.openxmlformats.org/officeDocument/2006/relationships/image" Target="media/image1258.emf"/><Relationship Id="rId2716" Type="http://schemas.openxmlformats.org/officeDocument/2006/relationships/customXml" Target="ink/ink1328.xml"/><Relationship Id="rId4071" Type="http://schemas.openxmlformats.org/officeDocument/2006/relationships/customXml" Target="ink/ink2003.xml"/><Relationship Id="rId1318" Type="http://schemas.openxmlformats.org/officeDocument/2006/relationships/customXml" Target="ink/ink637.xml"/><Relationship Id="rId1525" Type="http://schemas.openxmlformats.org/officeDocument/2006/relationships/image" Target="media/image764.emf"/><Relationship Id="rId2923" Type="http://schemas.openxmlformats.org/officeDocument/2006/relationships/image" Target="media/image1465.emf"/><Relationship Id="rId1732" Type="http://schemas.openxmlformats.org/officeDocument/2006/relationships/image" Target="media/image868.emf"/><Relationship Id="rId24" Type="http://schemas.openxmlformats.org/officeDocument/2006/relationships/customXml" Target="ink/ink9.xml"/><Relationship Id="rId2299" Type="http://schemas.openxmlformats.org/officeDocument/2006/relationships/image" Target="media/image1153.emf"/><Relationship Id="rId3697" Type="http://schemas.openxmlformats.org/officeDocument/2006/relationships/customXml" Target="ink/ink1817.xml"/><Relationship Id="rId3557" Type="http://schemas.openxmlformats.org/officeDocument/2006/relationships/customXml" Target="ink/ink1747.xml"/><Relationship Id="rId3764" Type="http://schemas.openxmlformats.org/officeDocument/2006/relationships/customXml" Target="ink/ink1850.xml"/><Relationship Id="rId3971" Type="http://schemas.openxmlformats.org/officeDocument/2006/relationships/image" Target="media/image1991.emf"/><Relationship Id="rId478" Type="http://schemas.openxmlformats.org/officeDocument/2006/relationships/customXml" Target="ink/ink227.xml"/><Relationship Id="rId685" Type="http://schemas.openxmlformats.org/officeDocument/2006/relationships/image" Target="media/image342.emf"/><Relationship Id="rId892" Type="http://schemas.openxmlformats.org/officeDocument/2006/relationships/customXml" Target="ink/ink431.xml"/><Relationship Id="rId2159" Type="http://schemas.openxmlformats.org/officeDocument/2006/relationships/image" Target="media/image1083.emf"/><Relationship Id="rId2366" Type="http://schemas.openxmlformats.org/officeDocument/2006/relationships/customXml" Target="ink/ink1153.xml"/><Relationship Id="rId2573" Type="http://schemas.openxmlformats.org/officeDocument/2006/relationships/image" Target="media/image1290.emf"/><Relationship Id="rId2780" Type="http://schemas.openxmlformats.org/officeDocument/2006/relationships/customXml" Target="ink/ink1360.xml"/><Relationship Id="rId3417" Type="http://schemas.openxmlformats.org/officeDocument/2006/relationships/customXml" Target="ink/ink1677.xml"/><Relationship Id="rId3624" Type="http://schemas.openxmlformats.org/officeDocument/2006/relationships/image" Target="media/image1817.emf"/><Relationship Id="rId3831" Type="http://schemas.openxmlformats.org/officeDocument/2006/relationships/image" Target="media/image1921.emf"/><Relationship Id="rId338" Type="http://schemas.openxmlformats.org/officeDocument/2006/relationships/customXml" Target="ink/ink157.xml"/><Relationship Id="rId545" Type="http://schemas.openxmlformats.org/officeDocument/2006/relationships/image" Target="media/image270.emf"/><Relationship Id="rId752" Type="http://schemas.openxmlformats.org/officeDocument/2006/relationships/customXml" Target="ink/ink362.xml"/><Relationship Id="rId1175" Type="http://schemas.openxmlformats.org/officeDocument/2006/relationships/oleObject" Target="embeddings/oleObject14.bin"/><Relationship Id="rId1382" Type="http://schemas.openxmlformats.org/officeDocument/2006/relationships/customXml" Target="ink/ink669.xml"/><Relationship Id="rId2019" Type="http://schemas.openxmlformats.org/officeDocument/2006/relationships/image" Target="media/image1012.emf"/><Relationship Id="rId2226" Type="http://schemas.openxmlformats.org/officeDocument/2006/relationships/customXml" Target="ink/ink1083.xml"/><Relationship Id="rId2433" Type="http://schemas.openxmlformats.org/officeDocument/2006/relationships/image" Target="media/image1220.emf"/><Relationship Id="rId2640" Type="http://schemas.openxmlformats.org/officeDocument/2006/relationships/customXml" Target="ink/ink1290.xml"/><Relationship Id="rId405" Type="http://schemas.openxmlformats.org/officeDocument/2006/relationships/image" Target="media/image200.emf"/><Relationship Id="rId612" Type="http://schemas.openxmlformats.org/officeDocument/2006/relationships/customXml" Target="ink/ink294.xml"/><Relationship Id="rId1035" Type="http://schemas.openxmlformats.org/officeDocument/2006/relationships/image" Target="media/image518.emf"/><Relationship Id="rId1242" Type="http://schemas.openxmlformats.org/officeDocument/2006/relationships/customXml" Target="ink/ink599.xml"/><Relationship Id="rId2500" Type="http://schemas.openxmlformats.org/officeDocument/2006/relationships/customXml" Target="ink/ink1220.xml"/><Relationship Id="rId4398" Type="http://schemas.openxmlformats.org/officeDocument/2006/relationships/image" Target="media/image2207.emf"/><Relationship Id="rId1102" Type="http://schemas.openxmlformats.org/officeDocument/2006/relationships/customXml" Target="ink/ink536.xml"/><Relationship Id="rId4258" Type="http://schemas.openxmlformats.org/officeDocument/2006/relationships/image" Target="media/image2136.emf"/><Relationship Id="rId4465" Type="http://schemas.openxmlformats.org/officeDocument/2006/relationships/image" Target="media/image2241.emf"/><Relationship Id="rId3067" Type="http://schemas.openxmlformats.org/officeDocument/2006/relationships/image" Target="media/image1538.emf"/><Relationship Id="rId3274" Type="http://schemas.openxmlformats.org/officeDocument/2006/relationships/image" Target="media/image1642.emf"/><Relationship Id="rId4118" Type="http://schemas.openxmlformats.org/officeDocument/2006/relationships/customXml" Target="ink/ink2026.xml"/><Relationship Id="rId195" Type="http://schemas.openxmlformats.org/officeDocument/2006/relationships/image" Target="media/image95.emf"/><Relationship Id="rId1919" Type="http://schemas.openxmlformats.org/officeDocument/2006/relationships/image" Target="media/image962.emf"/><Relationship Id="rId3481" Type="http://schemas.openxmlformats.org/officeDocument/2006/relationships/customXml" Target="ink/ink1709.xml"/><Relationship Id="rId4325" Type="http://schemas.openxmlformats.org/officeDocument/2006/relationships/customXml" Target="ink/ink2129.xml"/><Relationship Id="rId4532" Type="http://schemas.openxmlformats.org/officeDocument/2006/relationships/customXml" Target="ink/ink2231.xml"/><Relationship Id="rId2083" Type="http://schemas.openxmlformats.org/officeDocument/2006/relationships/customXml" Target="ink/ink1012.xml"/><Relationship Id="rId2290" Type="http://schemas.openxmlformats.org/officeDocument/2006/relationships/customXml" Target="ink/ink1115.xml"/><Relationship Id="rId3134" Type="http://schemas.openxmlformats.org/officeDocument/2006/relationships/customXml" Target="ink/ink1536.xml"/><Relationship Id="rId3341" Type="http://schemas.openxmlformats.org/officeDocument/2006/relationships/customXml" Target="ink/ink1639.xml"/><Relationship Id="rId262" Type="http://schemas.openxmlformats.org/officeDocument/2006/relationships/customXml" Target="ink/ink119.xml"/><Relationship Id="rId2150" Type="http://schemas.openxmlformats.org/officeDocument/2006/relationships/image" Target="media/image1078.emf"/><Relationship Id="rId3201" Type="http://schemas.openxmlformats.org/officeDocument/2006/relationships/customXml" Target="ink/ink1569.xml"/><Relationship Id="rId122" Type="http://schemas.openxmlformats.org/officeDocument/2006/relationships/customXml" Target="ink/ink49.xml"/><Relationship Id="rId2010" Type="http://schemas.openxmlformats.org/officeDocument/2006/relationships/customXml" Target="ink/ink976.xml"/><Relationship Id="rId1569" Type="http://schemas.openxmlformats.org/officeDocument/2006/relationships/image" Target="media/image786.emf"/><Relationship Id="rId2967" Type="http://schemas.openxmlformats.org/officeDocument/2006/relationships/image" Target="media/image1487.emf"/><Relationship Id="rId4182" Type="http://schemas.openxmlformats.org/officeDocument/2006/relationships/customXml" Target="ink/ink2058.xml"/><Relationship Id="rId939" Type="http://schemas.openxmlformats.org/officeDocument/2006/relationships/image" Target="media/image470.emf"/><Relationship Id="rId1776" Type="http://schemas.openxmlformats.org/officeDocument/2006/relationships/image" Target="media/image890.emf"/><Relationship Id="rId1983" Type="http://schemas.openxmlformats.org/officeDocument/2006/relationships/image" Target="media/image994.emf"/><Relationship Id="rId2827" Type="http://schemas.openxmlformats.org/officeDocument/2006/relationships/image" Target="media/image1417.emf"/><Relationship Id="rId4042" Type="http://schemas.openxmlformats.org/officeDocument/2006/relationships/image" Target="media/image2027.emf"/><Relationship Id="rId68" Type="http://schemas.openxmlformats.org/officeDocument/2006/relationships/image" Target="media/image31.emf"/><Relationship Id="rId1429" Type="http://schemas.openxmlformats.org/officeDocument/2006/relationships/image" Target="media/image716.emf"/><Relationship Id="rId1636" Type="http://schemas.openxmlformats.org/officeDocument/2006/relationships/customXml" Target="ink/ink796.xml"/><Relationship Id="rId1843" Type="http://schemas.openxmlformats.org/officeDocument/2006/relationships/image" Target="media/image924.emf"/><Relationship Id="rId1703" Type="http://schemas.openxmlformats.org/officeDocument/2006/relationships/oleObject" Target="embeddings/oleObject15.bin"/><Relationship Id="rId1910" Type="http://schemas.openxmlformats.org/officeDocument/2006/relationships/customXml" Target="ink/ink926.xml"/><Relationship Id="rId3668" Type="http://schemas.openxmlformats.org/officeDocument/2006/relationships/image" Target="media/image1839.emf"/><Relationship Id="rId3875" Type="http://schemas.openxmlformats.org/officeDocument/2006/relationships/image" Target="media/image1943.emf"/><Relationship Id="rId589" Type="http://schemas.openxmlformats.org/officeDocument/2006/relationships/image" Target="media/image292.emf"/><Relationship Id="rId796" Type="http://schemas.openxmlformats.org/officeDocument/2006/relationships/customXml" Target="ink/ink384.xml"/><Relationship Id="rId2477" Type="http://schemas.openxmlformats.org/officeDocument/2006/relationships/image" Target="media/image1242.emf"/><Relationship Id="rId2684" Type="http://schemas.openxmlformats.org/officeDocument/2006/relationships/customXml" Target="ink/ink1312.xml"/><Relationship Id="rId3528" Type="http://schemas.openxmlformats.org/officeDocument/2006/relationships/image" Target="media/image1769.emf"/><Relationship Id="rId3735" Type="http://schemas.openxmlformats.org/officeDocument/2006/relationships/image" Target="media/image1873.emf"/><Relationship Id="rId449" Type="http://schemas.openxmlformats.org/officeDocument/2006/relationships/image" Target="media/image222.emf"/><Relationship Id="rId656" Type="http://schemas.openxmlformats.org/officeDocument/2006/relationships/customXml" Target="ink/ink316.xml"/><Relationship Id="rId863" Type="http://schemas.openxmlformats.org/officeDocument/2006/relationships/image" Target="media/image432.emf"/><Relationship Id="rId1079" Type="http://schemas.openxmlformats.org/officeDocument/2006/relationships/image" Target="media/image540.emf"/><Relationship Id="rId1286" Type="http://schemas.openxmlformats.org/officeDocument/2006/relationships/customXml" Target="ink/ink621.xml"/><Relationship Id="rId1493" Type="http://schemas.openxmlformats.org/officeDocument/2006/relationships/image" Target="media/image748.emf"/><Relationship Id="rId2337" Type="http://schemas.openxmlformats.org/officeDocument/2006/relationships/image" Target="media/image1172.emf"/><Relationship Id="rId2544" Type="http://schemas.openxmlformats.org/officeDocument/2006/relationships/customXml" Target="ink/ink1242.xml"/><Relationship Id="rId2891" Type="http://schemas.openxmlformats.org/officeDocument/2006/relationships/image" Target="media/image1449.emf"/><Relationship Id="rId3942" Type="http://schemas.openxmlformats.org/officeDocument/2006/relationships/customXml" Target="ink/ink1939.xml"/><Relationship Id="rId309" Type="http://schemas.openxmlformats.org/officeDocument/2006/relationships/image" Target="media/image152.emf"/><Relationship Id="rId516" Type="http://schemas.openxmlformats.org/officeDocument/2006/relationships/customXml" Target="ink/ink246.xml"/><Relationship Id="rId1146" Type="http://schemas.openxmlformats.org/officeDocument/2006/relationships/image" Target="media/image575.wmf"/><Relationship Id="rId2751" Type="http://schemas.openxmlformats.org/officeDocument/2006/relationships/image" Target="media/image1379.emf"/><Relationship Id="rId3802" Type="http://schemas.openxmlformats.org/officeDocument/2006/relationships/customXml" Target="ink/ink1869.xml"/><Relationship Id="rId723" Type="http://schemas.openxmlformats.org/officeDocument/2006/relationships/image" Target="media/image361.emf"/><Relationship Id="rId930" Type="http://schemas.openxmlformats.org/officeDocument/2006/relationships/customXml" Target="ink/ink450.xml"/><Relationship Id="rId1006" Type="http://schemas.openxmlformats.org/officeDocument/2006/relationships/customXml" Target="ink/ink488.xml"/><Relationship Id="rId1353" Type="http://schemas.openxmlformats.org/officeDocument/2006/relationships/image" Target="media/image678.emf"/><Relationship Id="rId1560" Type="http://schemas.openxmlformats.org/officeDocument/2006/relationships/customXml" Target="ink/ink758.xml"/><Relationship Id="rId2404" Type="http://schemas.openxmlformats.org/officeDocument/2006/relationships/customXml" Target="ink/ink1172.xml"/><Relationship Id="rId2611" Type="http://schemas.openxmlformats.org/officeDocument/2006/relationships/image" Target="media/image1309.emf"/><Relationship Id="rId1213" Type="http://schemas.openxmlformats.org/officeDocument/2006/relationships/image" Target="media/image608.emf"/><Relationship Id="rId1420" Type="http://schemas.openxmlformats.org/officeDocument/2006/relationships/customXml" Target="ink/ink688.xml"/><Relationship Id="rId4369" Type="http://schemas.openxmlformats.org/officeDocument/2006/relationships/customXml" Target="ink/ink2151.xml"/><Relationship Id="rId3178" Type="http://schemas.openxmlformats.org/officeDocument/2006/relationships/image" Target="media/image1594.emf"/><Relationship Id="rId3385" Type="http://schemas.openxmlformats.org/officeDocument/2006/relationships/customXml" Target="ink/ink1661.xml"/><Relationship Id="rId3592" Type="http://schemas.openxmlformats.org/officeDocument/2006/relationships/image" Target="media/image1801.emf"/><Relationship Id="rId4229" Type="http://schemas.openxmlformats.org/officeDocument/2006/relationships/customXml" Target="ink/ink2081.xml"/><Relationship Id="rId4436" Type="http://schemas.openxmlformats.org/officeDocument/2006/relationships/image" Target="media/image2226.emf"/><Relationship Id="rId2194" Type="http://schemas.openxmlformats.org/officeDocument/2006/relationships/customXml" Target="ink/ink1067.xml"/><Relationship Id="rId3038" Type="http://schemas.openxmlformats.org/officeDocument/2006/relationships/customXml" Target="ink/ink1488.xml"/><Relationship Id="rId3245" Type="http://schemas.openxmlformats.org/officeDocument/2006/relationships/customXml" Target="ink/ink1591.xml"/><Relationship Id="rId3452" Type="http://schemas.openxmlformats.org/officeDocument/2006/relationships/image" Target="media/image1731.emf"/><Relationship Id="rId4503" Type="http://schemas.openxmlformats.org/officeDocument/2006/relationships/image" Target="media/image2260.emf"/><Relationship Id="rId166" Type="http://schemas.openxmlformats.org/officeDocument/2006/relationships/customXml" Target="ink/ink71.xml"/><Relationship Id="rId373" Type="http://schemas.openxmlformats.org/officeDocument/2006/relationships/image" Target="media/image184.emf"/><Relationship Id="rId580" Type="http://schemas.openxmlformats.org/officeDocument/2006/relationships/customXml" Target="ink/ink278.xml"/><Relationship Id="rId2054" Type="http://schemas.openxmlformats.org/officeDocument/2006/relationships/image" Target="media/image1030.emf"/><Relationship Id="rId2261" Type="http://schemas.openxmlformats.org/officeDocument/2006/relationships/image" Target="media/image1134.emf"/><Relationship Id="rId3105" Type="http://schemas.openxmlformats.org/officeDocument/2006/relationships/image" Target="media/image1557.emf"/><Relationship Id="rId3312" Type="http://schemas.openxmlformats.org/officeDocument/2006/relationships/image" Target="media/image1661.emf"/><Relationship Id="rId233" Type="http://schemas.openxmlformats.org/officeDocument/2006/relationships/image" Target="media/image114.emf"/><Relationship Id="rId440" Type="http://schemas.openxmlformats.org/officeDocument/2006/relationships/customXml" Target="ink/ink208.xml"/><Relationship Id="rId1070" Type="http://schemas.openxmlformats.org/officeDocument/2006/relationships/customXml" Target="ink/ink520.xml"/><Relationship Id="rId2121" Type="http://schemas.openxmlformats.org/officeDocument/2006/relationships/customXml" Target="ink/ink1031.xml"/><Relationship Id="rId300" Type="http://schemas.openxmlformats.org/officeDocument/2006/relationships/customXml" Target="ink/ink138.xml"/><Relationship Id="rId4086" Type="http://schemas.openxmlformats.org/officeDocument/2006/relationships/image" Target="media/image2049.emf"/><Relationship Id="rId1887" Type="http://schemas.openxmlformats.org/officeDocument/2006/relationships/image" Target="media/image946.emf"/><Relationship Id="rId2938" Type="http://schemas.openxmlformats.org/officeDocument/2006/relationships/customXml" Target="ink/ink1439.xml"/><Relationship Id="rId4293" Type="http://schemas.openxmlformats.org/officeDocument/2006/relationships/customXml" Target="ink/ink2113.xml"/><Relationship Id="rId1747" Type="http://schemas.openxmlformats.org/officeDocument/2006/relationships/customXml" Target="ink/ink845.xml"/><Relationship Id="rId1954" Type="http://schemas.openxmlformats.org/officeDocument/2006/relationships/customXml" Target="ink/ink948.xml"/><Relationship Id="rId4153" Type="http://schemas.openxmlformats.org/officeDocument/2006/relationships/image" Target="media/image2083.emf"/><Relationship Id="rId4360" Type="http://schemas.openxmlformats.org/officeDocument/2006/relationships/image" Target="media/image2187.emf"/><Relationship Id="rId39" Type="http://schemas.openxmlformats.org/officeDocument/2006/relationships/image" Target="media/image16.emf"/><Relationship Id="rId1607" Type="http://schemas.openxmlformats.org/officeDocument/2006/relationships/image" Target="media/image805.emf"/><Relationship Id="rId1814" Type="http://schemas.openxmlformats.org/officeDocument/2006/relationships/customXml" Target="ink/ink878.xml"/><Relationship Id="rId4013" Type="http://schemas.openxmlformats.org/officeDocument/2006/relationships/image" Target="media/image2012.emf"/><Relationship Id="rId4220" Type="http://schemas.openxmlformats.org/officeDocument/2006/relationships/customXml" Target="ink/ink2077.xml"/><Relationship Id="rId3779" Type="http://schemas.openxmlformats.org/officeDocument/2006/relationships/image" Target="media/image1895.emf"/><Relationship Id="rId2588" Type="http://schemas.openxmlformats.org/officeDocument/2006/relationships/customXml" Target="ink/ink1264.xml"/><Relationship Id="rId3986" Type="http://schemas.openxmlformats.org/officeDocument/2006/relationships/customXml" Target="ink/ink1961.xml"/><Relationship Id="rId1397" Type="http://schemas.openxmlformats.org/officeDocument/2006/relationships/image" Target="media/image700.emf"/><Relationship Id="rId2795" Type="http://schemas.openxmlformats.org/officeDocument/2006/relationships/image" Target="media/image1401.emf"/><Relationship Id="rId3639" Type="http://schemas.openxmlformats.org/officeDocument/2006/relationships/customXml" Target="ink/ink1788.xml"/><Relationship Id="rId3846" Type="http://schemas.openxmlformats.org/officeDocument/2006/relationships/customXml" Target="ink/ink1891.xml"/><Relationship Id="rId767" Type="http://schemas.openxmlformats.org/officeDocument/2006/relationships/image" Target="media/image383.emf"/><Relationship Id="rId974" Type="http://schemas.openxmlformats.org/officeDocument/2006/relationships/customXml" Target="ink/ink472.xml"/><Relationship Id="rId2448" Type="http://schemas.openxmlformats.org/officeDocument/2006/relationships/customXml" Target="ink/ink1194.xml"/><Relationship Id="rId2655" Type="http://schemas.openxmlformats.org/officeDocument/2006/relationships/image" Target="media/image1331.emf"/><Relationship Id="rId2862" Type="http://schemas.openxmlformats.org/officeDocument/2006/relationships/customXml" Target="ink/ink1401.xml"/><Relationship Id="rId3706" Type="http://schemas.openxmlformats.org/officeDocument/2006/relationships/customXml" Target="ink/ink1821.xml"/><Relationship Id="rId3913" Type="http://schemas.openxmlformats.org/officeDocument/2006/relationships/image" Target="media/image1962.emf"/><Relationship Id="rId627" Type="http://schemas.openxmlformats.org/officeDocument/2006/relationships/image" Target="media/image311.emf"/><Relationship Id="rId834" Type="http://schemas.openxmlformats.org/officeDocument/2006/relationships/customXml" Target="ink/ink402.xml"/><Relationship Id="rId1257" Type="http://schemas.openxmlformats.org/officeDocument/2006/relationships/image" Target="media/image630.emf"/><Relationship Id="rId1464" Type="http://schemas.openxmlformats.org/officeDocument/2006/relationships/customXml" Target="ink/ink710.xml"/><Relationship Id="rId1671" Type="http://schemas.openxmlformats.org/officeDocument/2006/relationships/image" Target="media/image837.emf"/><Relationship Id="rId2308" Type="http://schemas.openxmlformats.org/officeDocument/2006/relationships/customXml" Target="ink/ink1124.xml"/><Relationship Id="rId2515" Type="http://schemas.openxmlformats.org/officeDocument/2006/relationships/image" Target="media/image1261.emf"/><Relationship Id="rId2722" Type="http://schemas.openxmlformats.org/officeDocument/2006/relationships/customXml" Target="ink/ink1331.xml"/><Relationship Id="rId901" Type="http://schemas.openxmlformats.org/officeDocument/2006/relationships/image" Target="media/image451.emf"/><Relationship Id="rId1117" Type="http://schemas.openxmlformats.org/officeDocument/2006/relationships/customXml" Target="ink/ink543.xml"/><Relationship Id="rId1324" Type="http://schemas.openxmlformats.org/officeDocument/2006/relationships/customXml" Target="ink/ink640.xml"/><Relationship Id="rId1531" Type="http://schemas.openxmlformats.org/officeDocument/2006/relationships/image" Target="media/image767.emf"/><Relationship Id="rId30" Type="http://schemas.openxmlformats.org/officeDocument/2006/relationships/customXml" Target="ink/ink12.xml"/><Relationship Id="rId3289" Type="http://schemas.openxmlformats.org/officeDocument/2006/relationships/customXml" Target="ink/ink1613.xml"/><Relationship Id="rId3496" Type="http://schemas.openxmlformats.org/officeDocument/2006/relationships/image" Target="media/image1753.emf"/><Relationship Id="rId4547" Type="http://schemas.openxmlformats.org/officeDocument/2006/relationships/image" Target="media/image2283.emf"/><Relationship Id="rId2098" Type="http://schemas.openxmlformats.org/officeDocument/2006/relationships/image" Target="media/image1052.emf"/><Relationship Id="rId3149" Type="http://schemas.openxmlformats.org/officeDocument/2006/relationships/image" Target="media/image1579.emf"/><Relationship Id="rId3356" Type="http://schemas.openxmlformats.org/officeDocument/2006/relationships/image" Target="media/image1683.emf"/><Relationship Id="rId3563" Type="http://schemas.openxmlformats.org/officeDocument/2006/relationships/customXml" Target="ink/ink1750.xml"/><Relationship Id="rId4407" Type="http://schemas.openxmlformats.org/officeDocument/2006/relationships/customXml" Target="ink/ink2169.xml"/><Relationship Id="rId277" Type="http://schemas.openxmlformats.org/officeDocument/2006/relationships/image" Target="media/image136.emf"/><Relationship Id="rId484" Type="http://schemas.openxmlformats.org/officeDocument/2006/relationships/customXml" Target="ink/ink230.xml"/><Relationship Id="rId2165" Type="http://schemas.openxmlformats.org/officeDocument/2006/relationships/image" Target="media/image1086.emf"/><Relationship Id="rId3009" Type="http://schemas.openxmlformats.org/officeDocument/2006/relationships/image" Target="media/image1509.emf"/><Relationship Id="rId3216" Type="http://schemas.openxmlformats.org/officeDocument/2006/relationships/image" Target="media/image1613.emf"/><Relationship Id="rId3770" Type="http://schemas.openxmlformats.org/officeDocument/2006/relationships/customXml" Target="ink/ink1853.xml"/><Relationship Id="rId137" Type="http://schemas.openxmlformats.org/officeDocument/2006/relationships/image" Target="media/image66.emf"/><Relationship Id="rId344" Type="http://schemas.openxmlformats.org/officeDocument/2006/relationships/customXml" Target="ink/ink160.xml"/><Relationship Id="rId691" Type="http://schemas.openxmlformats.org/officeDocument/2006/relationships/image" Target="media/image345.emf"/><Relationship Id="rId2025" Type="http://schemas.openxmlformats.org/officeDocument/2006/relationships/image" Target="media/image1015.emf"/><Relationship Id="rId2372" Type="http://schemas.openxmlformats.org/officeDocument/2006/relationships/customXml" Target="ink/ink1156.xml"/><Relationship Id="rId3423" Type="http://schemas.openxmlformats.org/officeDocument/2006/relationships/customXml" Target="ink/ink1680.xml"/><Relationship Id="rId3630" Type="http://schemas.openxmlformats.org/officeDocument/2006/relationships/image" Target="media/image1820.emf"/><Relationship Id="rId551" Type="http://schemas.openxmlformats.org/officeDocument/2006/relationships/image" Target="media/image273.emf"/><Relationship Id="rId1181" Type="http://schemas.openxmlformats.org/officeDocument/2006/relationships/image" Target="media/image592.emf"/><Relationship Id="rId2232" Type="http://schemas.openxmlformats.org/officeDocument/2006/relationships/customXml" Target="ink/ink1086.xml"/><Relationship Id="rId204" Type="http://schemas.openxmlformats.org/officeDocument/2006/relationships/customXml" Target="ink/ink90.xml"/><Relationship Id="rId411" Type="http://schemas.openxmlformats.org/officeDocument/2006/relationships/image" Target="media/image203.emf"/><Relationship Id="rId1041" Type="http://schemas.openxmlformats.org/officeDocument/2006/relationships/image" Target="media/image521.emf"/><Relationship Id="rId1998" Type="http://schemas.openxmlformats.org/officeDocument/2006/relationships/customXml" Target="ink/ink970.xml"/><Relationship Id="rId4197" Type="http://schemas.openxmlformats.org/officeDocument/2006/relationships/image" Target="media/image2105.emf"/><Relationship Id="rId1858" Type="http://schemas.openxmlformats.org/officeDocument/2006/relationships/customXml" Target="ink/ink900.xml"/><Relationship Id="rId4057" Type="http://schemas.openxmlformats.org/officeDocument/2006/relationships/customXml" Target="ink/ink1996.xml"/><Relationship Id="rId4264" Type="http://schemas.openxmlformats.org/officeDocument/2006/relationships/image" Target="media/image2139.emf"/><Relationship Id="rId4471" Type="http://schemas.openxmlformats.org/officeDocument/2006/relationships/image" Target="media/image2244.emf"/><Relationship Id="rId2909" Type="http://schemas.openxmlformats.org/officeDocument/2006/relationships/image" Target="media/image1458.emf"/><Relationship Id="rId3073" Type="http://schemas.openxmlformats.org/officeDocument/2006/relationships/image" Target="media/image1541.emf"/><Relationship Id="rId3280" Type="http://schemas.openxmlformats.org/officeDocument/2006/relationships/image" Target="media/image1645.emf"/><Relationship Id="rId4124" Type="http://schemas.openxmlformats.org/officeDocument/2006/relationships/customXml" Target="ink/ink2029.xml"/><Relationship Id="rId4331" Type="http://schemas.openxmlformats.org/officeDocument/2006/relationships/customXml" Target="ink/ink2132.xml"/><Relationship Id="rId1718" Type="http://schemas.openxmlformats.org/officeDocument/2006/relationships/image" Target="media/image861.emf"/><Relationship Id="rId1925" Type="http://schemas.openxmlformats.org/officeDocument/2006/relationships/image" Target="media/image965.emf"/><Relationship Id="rId3140" Type="http://schemas.openxmlformats.org/officeDocument/2006/relationships/customXml" Target="ink/ink1539.xml"/><Relationship Id="rId2699" Type="http://schemas.openxmlformats.org/officeDocument/2006/relationships/image" Target="media/image1353.emf"/><Relationship Id="rId3000" Type="http://schemas.openxmlformats.org/officeDocument/2006/relationships/customXml" Target="ink/ink1469.xml"/><Relationship Id="rId3957" Type="http://schemas.openxmlformats.org/officeDocument/2006/relationships/image" Target="media/image1984.emf"/><Relationship Id="rId878" Type="http://schemas.openxmlformats.org/officeDocument/2006/relationships/customXml" Target="ink/ink424.xml"/><Relationship Id="rId2559" Type="http://schemas.openxmlformats.org/officeDocument/2006/relationships/image" Target="media/image1283.emf"/><Relationship Id="rId2766" Type="http://schemas.openxmlformats.org/officeDocument/2006/relationships/customXml" Target="ink/ink1353.xml"/><Relationship Id="rId2973" Type="http://schemas.openxmlformats.org/officeDocument/2006/relationships/image" Target="media/image1490.emf"/><Relationship Id="rId3817" Type="http://schemas.openxmlformats.org/officeDocument/2006/relationships/image" Target="media/image1914.emf"/><Relationship Id="rId738" Type="http://schemas.openxmlformats.org/officeDocument/2006/relationships/customXml" Target="ink/ink355.xml"/><Relationship Id="rId945" Type="http://schemas.openxmlformats.org/officeDocument/2006/relationships/image" Target="media/image473.emf"/><Relationship Id="rId1368" Type="http://schemas.openxmlformats.org/officeDocument/2006/relationships/customXml" Target="ink/ink662.xml"/><Relationship Id="rId1575" Type="http://schemas.openxmlformats.org/officeDocument/2006/relationships/image" Target="media/image789.emf"/><Relationship Id="rId1782" Type="http://schemas.openxmlformats.org/officeDocument/2006/relationships/image" Target="media/image893.emf"/><Relationship Id="rId2419" Type="http://schemas.openxmlformats.org/officeDocument/2006/relationships/image" Target="media/image1213.emf"/><Relationship Id="rId2626" Type="http://schemas.openxmlformats.org/officeDocument/2006/relationships/customXml" Target="ink/ink1283.xml"/><Relationship Id="rId2833" Type="http://schemas.openxmlformats.org/officeDocument/2006/relationships/image" Target="media/image1420.emf"/><Relationship Id="rId74" Type="http://schemas.openxmlformats.org/officeDocument/2006/relationships/oleObject" Target="embeddings/oleObject3.bin"/><Relationship Id="rId805" Type="http://schemas.openxmlformats.org/officeDocument/2006/relationships/image" Target="media/image402.emf"/><Relationship Id="rId1228" Type="http://schemas.openxmlformats.org/officeDocument/2006/relationships/customXml" Target="ink/ink592.xml"/><Relationship Id="rId1435" Type="http://schemas.openxmlformats.org/officeDocument/2006/relationships/image" Target="media/image719.emf"/><Relationship Id="rId1642" Type="http://schemas.openxmlformats.org/officeDocument/2006/relationships/customXml" Target="ink/ink799.xml"/><Relationship Id="rId2900" Type="http://schemas.openxmlformats.org/officeDocument/2006/relationships/customXml" Target="ink/ink1420.xml"/><Relationship Id="rId1502" Type="http://schemas.openxmlformats.org/officeDocument/2006/relationships/customXml" Target="ink/ink729.xml"/><Relationship Id="rId388" Type="http://schemas.openxmlformats.org/officeDocument/2006/relationships/customXml" Target="ink/ink182.xml"/><Relationship Id="rId2069" Type="http://schemas.openxmlformats.org/officeDocument/2006/relationships/customXml" Target="ink/ink1005.xml"/><Relationship Id="rId3467" Type="http://schemas.openxmlformats.org/officeDocument/2006/relationships/customXml" Target="ink/ink1702.xml"/><Relationship Id="rId3674" Type="http://schemas.openxmlformats.org/officeDocument/2006/relationships/image" Target="media/image1842.emf"/><Relationship Id="rId3881" Type="http://schemas.openxmlformats.org/officeDocument/2006/relationships/image" Target="media/image1946.emf"/><Relationship Id="rId4518" Type="http://schemas.openxmlformats.org/officeDocument/2006/relationships/customXml" Target="ink/ink2224.xml"/><Relationship Id="rId595" Type="http://schemas.openxmlformats.org/officeDocument/2006/relationships/image" Target="media/image295.emf"/><Relationship Id="rId2276" Type="http://schemas.openxmlformats.org/officeDocument/2006/relationships/customXml" Target="ink/ink1108.xml"/><Relationship Id="rId2483" Type="http://schemas.openxmlformats.org/officeDocument/2006/relationships/image" Target="media/image1245.emf"/><Relationship Id="rId2690" Type="http://schemas.openxmlformats.org/officeDocument/2006/relationships/customXml" Target="ink/ink1315.xml"/><Relationship Id="rId3327" Type="http://schemas.openxmlformats.org/officeDocument/2006/relationships/customXml" Target="ink/ink1632.xml"/><Relationship Id="rId3534" Type="http://schemas.openxmlformats.org/officeDocument/2006/relationships/image" Target="media/image1772.emf"/><Relationship Id="rId3741" Type="http://schemas.openxmlformats.org/officeDocument/2006/relationships/image" Target="media/image1876.emf"/><Relationship Id="rId248" Type="http://schemas.openxmlformats.org/officeDocument/2006/relationships/customXml" Target="ink/ink112.xml"/><Relationship Id="rId455" Type="http://schemas.openxmlformats.org/officeDocument/2006/relationships/image" Target="media/image225.emf"/><Relationship Id="rId662" Type="http://schemas.openxmlformats.org/officeDocument/2006/relationships/customXml" Target="ink/ink319.xml"/><Relationship Id="rId1085" Type="http://schemas.openxmlformats.org/officeDocument/2006/relationships/image" Target="media/image543.emf"/><Relationship Id="rId1292" Type="http://schemas.openxmlformats.org/officeDocument/2006/relationships/customXml" Target="ink/ink624.xml"/><Relationship Id="rId2136" Type="http://schemas.openxmlformats.org/officeDocument/2006/relationships/image" Target="media/image1071.emf"/><Relationship Id="rId2343" Type="http://schemas.openxmlformats.org/officeDocument/2006/relationships/image" Target="media/image1175.emf"/><Relationship Id="rId2550" Type="http://schemas.openxmlformats.org/officeDocument/2006/relationships/customXml" Target="ink/ink1245.xml"/><Relationship Id="rId3601" Type="http://schemas.openxmlformats.org/officeDocument/2006/relationships/customXml" Target="ink/ink1769.xml"/><Relationship Id="rId108" Type="http://schemas.openxmlformats.org/officeDocument/2006/relationships/customXml" Target="ink/ink42.xml"/><Relationship Id="rId315" Type="http://schemas.openxmlformats.org/officeDocument/2006/relationships/image" Target="media/image155.emf"/><Relationship Id="rId522" Type="http://schemas.openxmlformats.org/officeDocument/2006/relationships/customXml" Target="ink/ink249.xml"/><Relationship Id="rId1152" Type="http://schemas.openxmlformats.org/officeDocument/2006/relationships/image" Target="media/image577.wmf"/><Relationship Id="rId2203" Type="http://schemas.openxmlformats.org/officeDocument/2006/relationships/image" Target="media/image1105.emf"/><Relationship Id="rId2410" Type="http://schemas.openxmlformats.org/officeDocument/2006/relationships/customXml" Target="ink/ink1175.xml"/><Relationship Id="rId1012" Type="http://schemas.openxmlformats.org/officeDocument/2006/relationships/customXml" Target="ink/ink491.xml"/><Relationship Id="rId4168" Type="http://schemas.openxmlformats.org/officeDocument/2006/relationships/customXml" Target="ink/ink2051.xml"/><Relationship Id="rId4375" Type="http://schemas.openxmlformats.org/officeDocument/2006/relationships/customXml" Target="ink/ink2154.xml"/><Relationship Id="rId1969" Type="http://schemas.openxmlformats.org/officeDocument/2006/relationships/image" Target="media/image987.emf"/><Relationship Id="rId3184" Type="http://schemas.openxmlformats.org/officeDocument/2006/relationships/image" Target="media/image1597.emf"/><Relationship Id="rId4028" Type="http://schemas.openxmlformats.org/officeDocument/2006/relationships/customXml" Target="ink/ink1982.xml"/><Relationship Id="rId4235" Type="http://schemas.openxmlformats.org/officeDocument/2006/relationships/customXml" Target="ink/ink2084.xml"/><Relationship Id="rId1829" Type="http://schemas.openxmlformats.org/officeDocument/2006/relationships/image" Target="media/image917.emf"/><Relationship Id="rId3391" Type="http://schemas.openxmlformats.org/officeDocument/2006/relationships/customXml" Target="ink/ink1664.xml"/><Relationship Id="rId4442" Type="http://schemas.openxmlformats.org/officeDocument/2006/relationships/image" Target="media/image2229.emf"/><Relationship Id="rId3044" Type="http://schemas.openxmlformats.org/officeDocument/2006/relationships/customXml" Target="ink/ink1491.xml"/><Relationship Id="rId3251" Type="http://schemas.openxmlformats.org/officeDocument/2006/relationships/customXml" Target="ink/ink1594.xml"/><Relationship Id="rId4302" Type="http://schemas.openxmlformats.org/officeDocument/2006/relationships/image" Target="media/image2158.emf"/><Relationship Id="rId172" Type="http://schemas.openxmlformats.org/officeDocument/2006/relationships/customXml" Target="ink/ink74.xml"/><Relationship Id="rId2060" Type="http://schemas.openxmlformats.org/officeDocument/2006/relationships/image" Target="media/image1033.emf"/><Relationship Id="rId3111" Type="http://schemas.openxmlformats.org/officeDocument/2006/relationships/image" Target="media/image1560.emf"/><Relationship Id="rId989" Type="http://schemas.openxmlformats.org/officeDocument/2006/relationships/image" Target="media/image495.emf"/><Relationship Id="rId2877" Type="http://schemas.openxmlformats.org/officeDocument/2006/relationships/image" Target="media/image1442.emf"/><Relationship Id="rId849" Type="http://schemas.openxmlformats.org/officeDocument/2006/relationships/image" Target="media/image425.emf"/><Relationship Id="rId1479" Type="http://schemas.openxmlformats.org/officeDocument/2006/relationships/image" Target="media/image741.emf"/><Relationship Id="rId1686" Type="http://schemas.openxmlformats.org/officeDocument/2006/relationships/customXml" Target="ink/ink821.xml"/><Relationship Id="rId3928" Type="http://schemas.openxmlformats.org/officeDocument/2006/relationships/customXml" Target="ink/ink1932.xml"/><Relationship Id="rId4092" Type="http://schemas.openxmlformats.org/officeDocument/2006/relationships/image" Target="media/image2052.emf"/><Relationship Id="rId1339" Type="http://schemas.openxmlformats.org/officeDocument/2006/relationships/image" Target="media/image671.emf"/><Relationship Id="rId1893" Type="http://schemas.openxmlformats.org/officeDocument/2006/relationships/image" Target="media/image949.emf"/><Relationship Id="rId2737" Type="http://schemas.openxmlformats.org/officeDocument/2006/relationships/image" Target="media/image1372.emf"/><Relationship Id="rId2944" Type="http://schemas.openxmlformats.org/officeDocument/2006/relationships/customXml" Target="ink/ink1442.xml"/><Relationship Id="rId709" Type="http://schemas.openxmlformats.org/officeDocument/2006/relationships/image" Target="media/image354.emf"/><Relationship Id="rId916" Type="http://schemas.openxmlformats.org/officeDocument/2006/relationships/customXml" Target="ink/ink443.xml"/><Relationship Id="rId1546" Type="http://schemas.openxmlformats.org/officeDocument/2006/relationships/customXml" Target="ink/ink751.xml"/><Relationship Id="rId1753" Type="http://schemas.openxmlformats.org/officeDocument/2006/relationships/customXml" Target="ink/ink848.xml"/><Relationship Id="rId1960" Type="http://schemas.openxmlformats.org/officeDocument/2006/relationships/customXml" Target="ink/ink951.xml"/><Relationship Id="rId2804" Type="http://schemas.openxmlformats.org/officeDocument/2006/relationships/customXml" Target="ink/ink1372.xml"/><Relationship Id="rId45" Type="http://schemas.openxmlformats.org/officeDocument/2006/relationships/image" Target="media/image19.emf"/><Relationship Id="rId1406" Type="http://schemas.openxmlformats.org/officeDocument/2006/relationships/customXml" Target="ink/ink681.xml"/><Relationship Id="rId1613" Type="http://schemas.openxmlformats.org/officeDocument/2006/relationships/image" Target="media/image808.emf"/><Relationship Id="rId1820" Type="http://schemas.openxmlformats.org/officeDocument/2006/relationships/customXml" Target="ink/ink881.xml"/><Relationship Id="rId3578" Type="http://schemas.openxmlformats.org/officeDocument/2006/relationships/image" Target="media/image1794.emf"/><Relationship Id="rId3785" Type="http://schemas.openxmlformats.org/officeDocument/2006/relationships/image" Target="media/image1898.emf"/><Relationship Id="rId3992" Type="http://schemas.openxmlformats.org/officeDocument/2006/relationships/customXml" Target="ink/ink1964.xml"/><Relationship Id="rId499" Type="http://schemas.openxmlformats.org/officeDocument/2006/relationships/image" Target="media/image247.emf"/><Relationship Id="rId2387" Type="http://schemas.openxmlformats.org/officeDocument/2006/relationships/image" Target="media/image1197.emf"/><Relationship Id="rId2594" Type="http://schemas.openxmlformats.org/officeDocument/2006/relationships/customXml" Target="ink/ink1267.xml"/><Relationship Id="rId3438" Type="http://schemas.openxmlformats.org/officeDocument/2006/relationships/image" Target="media/image1724.emf"/><Relationship Id="rId3645" Type="http://schemas.openxmlformats.org/officeDocument/2006/relationships/customXml" Target="ink/ink1791.xml"/><Relationship Id="rId3852" Type="http://schemas.openxmlformats.org/officeDocument/2006/relationships/customXml" Target="ink/ink1894.xml"/><Relationship Id="rId359" Type="http://schemas.openxmlformats.org/officeDocument/2006/relationships/image" Target="media/image177.emf"/><Relationship Id="rId566" Type="http://schemas.openxmlformats.org/officeDocument/2006/relationships/customXml" Target="ink/ink271.xml"/><Relationship Id="rId773" Type="http://schemas.openxmlformats.org/officeDocument/2006/relationships/image" Target="media/image386.emf"/><Relationship Id="rId1196" Type="http://schemas.openxmlformats.org/officeDocument/2006/relationships/customXml" Target="ink/ink576.xml"/><Relationship Id="rId2247" Type="http://schemas.openxmlformats.org/officeDocument/2006/relationships/image" Target="media/image1127.emf"/><Relationship Id="rId2454" Type="http://schemas.openxmlformats.org/officeDocument/2006/relationships/customXml" Target="ink/ink1197.xml"/><Relationship Id="rId3505" Type="http://schemas.openxmlformats.org/officeDocument/2006/relationships/customXml" Target="ink/ink1721.xml"/><Relationship Id="rId219" Type="http://schemas.openxmlformats.org/officeDocument/2006/relationships/image" Target="media/image107.emf"/><Relationship Id="rId426" Type="http://schemas.openxmlformats.org/officeDocument/2006/relationships/customXml" Target="ink/ink201.xml"/><Relationship Id="rId633" Type="http://schemas.openxmlformats.org/officeDocument/2006/relationships/image" Target="media/image314.emf"/><Relationship Id="rId980" Type="http://schemas.openxmlformats.org/officeDocument/2006/relationships/customXml" Target="ink/ink475.xml"/><Relationship Id="rId1056" Type="http://schemas.openxmlformats.org/officeDocument/2006/relationships/customXml" Target="ink/ink513.xml"/><Relationship Id="rId1263" Type="http://schemas.openxmlformats.org/officeDocument/2006/relationships/image" Target="media/image633.emf"/><Relationship Id="rId2107" Type="http://schemas.openxmlformats.org/officeDocument/2006/relationships/customXml" Target="ink/ink1024.xml"/><Relationship Id="rId2314" Type="http://schemas.openxmlformats.org/officeDocument/2006/relationships/customXml" Target="ink/ink1127.xml"/><Relationship Id="rId2661" Type="http://schemas.openxmlformats.org/officeDocument/2006/relationships/image" Target="media/image1334.emf"/><Relationship Id="rId3712" Type="http://schemas.openxmlformats.org/officeDocument/2006/relationships/customXml" Target="ink/ink1824.xml"/><Relationship Id="rId840" Type="http://schemas.openxmlformats.org/officeDocument/2006/relationships/customXml" Target="ink/ink405.xml"/><Relationship Id="rId1470" Type="http://schemas.openxmlformats.org/officeDocument/2006/relationships/customXml" Target="ink/ink713.xml"/><Relationship Id="rId2521" Type="http://schemas.openxmlformats.org/officeDocument/2006/relationships/image" Target="media/image1264.emf"/><Relationship Id="rId4279" Type="http://schemas.openxmlformats.org/officeDocument/2006/relationships/customXml" Target="ink/ink2106.xml"/><Relationship Id="rId700" Type="http://schemas.openxmlformats.org/officeDocument/2006/relationships/customXml" Target="ink/ink336.xml"/><Relationship Id="rId1123" Type="http://schemas.openxmlformats.org/officeDocument/2006/relationships/customXml" Target="ink/ink546.xml"/><Relationship Id="rId1330" Type="http://schemas.openxmlformats.org/officeDocument/2006/relationships/customXml" Target="ink/ink643.xml"/><Relationship Id="rId3088" Type="http://schemas.openxmlformats.org/officeDocument/2006/relationships/customXml" Target="ink/ink1513.xml"/><Relationship Id="rId4486" Type="http://schemas.openxmlformats.org/officeDocument/2006/relationships/customXml" Target="ink/ink2208.xml"/><Relationship Id="rId3295" Type="http://schemas.openxmlformats.org/officeDocument/2006/relationships/customXml" Target="ink/ink1616.xml"/><Relationship Id="rId4139" Type="http://schemas.openxmlformats.org/officeDocument/2006/relationships/image" Target="media/image2076.emf"/><Relationship Id="rId4346" Type="http://schemas.openxmlformats.org/officeDocument/2006/relationships/image" Target="media/image2180.emf"/><Relationship Id="rId4553" Type="http://schemas.openxmlformats.org/officeDocument/2006/relationships/image" Target="media/image2287.emf"/><Relationship Id="rId3155" Type="http://schemas.openxmlformats.org/officeDocument/2006/relationships/image" Target="media/image1582.emf"/><Relationship Id="rId3362" Type="http://schemas.openxmlformats.org/officeDocument/2006/relationships/image" Target="media/image1686.emf"/><Relationship Id="rId4206" Type="http://schemas.openxmlformats.org/officeDocument/2006/relationships/customXml" Target="ink/ink2070.xml"/><Relationship Id="rId4413" Type="http://schemas.openxmlformats.org/officeDocument/2006/relationships/customXml" Target="ink/ink2172.xml"/><Relationship Id="rId283" Type="http://schemas.openxmlformats.org/officeDocument/2006/relationships/image" Target="media/image139.emf"/><Relationship Id="rId490" Type="http://schemas.openxmlformats.org/officeDocument/2006/relationships/customXml" Target="ink/ink233.xml"/><Relationship Id="rId2171" Type="http://schemas.openxmlformats.org/officeDocument/2006/relationships/image" Target="media/image1089.emf"/><Relationship Id="rId3015" Type="http://schemas.openxmlformats.org/officeDocument/2006/relationships/image" Target="media/image1512.emf"/><Relationship Id="rId3222" Type="http://schemas.openxmlformats.org/officeDocument/2006/relationships/image" Target="media/image1616.emf"/><Relationship Id="rId143" Type="http://schemas.openxmlformats.org/officeDocument/2006/relationships/image" Target="media/image69.emf"/><Relationship Id="rId350" Type="http://schemas.openxmlformats.org/officeDocument/2006/relationships/customXml" Target="ink/ink163.xml"/><Relationship Id="rId2031" Type="http://schemas.openxmlformats.org/officeDocument/2006/relationships/customXml" Target="ink/ink986.xml"/><Relationship Id="rId9" Type="http://schemas.openxmlformats.org/officeDocument/2006/relationships/image" Target="media/image1.emf"/><Relationship Id="rId210" Type="http://schemas.openxmlformats.org/officeDocument/2006/relationships/customXml" Target="ink/ink93.xml"/><Relationship Id="rId2988" Type="http://schemas.openxmlformats.org/officeDocument/2006/relationships/customXml" Target="ink/ink1463.xml"/><Relationship Id="rId1797" Type="http://schemas.openxmlformats.org/officeDocument/2006/relationships/customXml" Target="ink/ink870.xml"/><Relationship Id="rId2848" Type="http://schemas.openxmlformats.org/officeDocument/2006/relationships/customXml" Target="ink/ink1394.xml"/><Relationship Id="rId89" Type="http://schemas.openxmlformats.org/officeDocument/2006/relationships/image" Target="media/image42.emf"/><Relationship Id="rId1657" Type="http://schemas.openxmlformats.org/officeDocument/2006/relationships/image" Target="media/image830.emf"/><Relationship Id="rId1864" Type="http://schemas.openxmlformats.org/officeDocument/2006/relationships/customXml" Target="ink/ink903.xml"/><Relationship Id="rId2708" Type="http://schemas.openxmlformats.org/officeDocument/2006/relationships/customXml" Target="ink/ink1324.xml"/><Relationship Id="rId2915" Type="http://schemas.openxmlformats.org/officeDocument/2006/relationships/image" Target="media/image1461.emf"/><Relationship Id="rId4063" Type="http://schemas.openxmlformats.org/officeDocument/2006/relationships/customXml" Target="ink/ink1999.xml"/><Relationship Id="rId4270" Type="http://schemas.openxmlformats.org/officeDocument/2006/relationships/image" Target="media/image2142.emf"/><Relationship Id="rId1517" Type="http://schemas.openxmlformats.org/officeDocument/2006/relationships/image" Target="media/image760.emf"/><Relationship Id="rId1724" Type="http://schemas.openxmlformats.org/officeDocument/2006/relationships/image" Target="media/image864.emf"/><Relationship Id="rId4130" Type="http://schemas.openxmlformats.org/officeDocument/2006/relationships/customXml" Target="ink/ink2032.xml"/><Relationship Id="rId16" Type="http://schemas.openxmlformats.org/officeDocument/2006/relationships/customXml" Target="ink/ink5.xml"/><Relationship Id="rId1931" Type="http://schemas.openxmlformats.org/officeDocument/2006/relationships/image" Target="media/image968.emf"/><Relationship Id="rId3689" Type="http://schemas.openxmlformats.org/officeDocument/2006/relationships/customXml" Target="ink/ink1813.xml"/><Relationship Id="rId3896" Type="http://schemas.openxmlformats.org/officeDocument/2006/relationships/customXml" Target="ink/ink1916.xml"/><Relationship Id="rId2498" Type="http://schemas.openxmlformats.org/officeDocument/2006/relationships/customXml" Target="ink/ink1219.xml"/><Relationship Id="rId3549" Type="http://schemas.openxmlformats.org/officeDocument/2006/relationships/customXml" Target="ink/ink1743.xml"/><Relationship Id="rId677" Type="http://schemas.openxmlformats.org/officeDocument/2006/relationships/image" Target="media/image338.emf"/><Relationship Id="rId2358" Type="http://schemas.openxmlformats.org/officeDocument/2006/relationships/customXml" Target="ink/ink1149.xml"/><Relationship Id="rId3756" Type="http://schemas.openxmlformats.org/officeDocument/2006/relationships/customXml" Target="ink/ink1846.xml"/><Relationship Id="rId3963" Type="http://schemas.openxmlformats.org/officeDocument/2006/relationships/image" Target="media/image1987.emf"/><Relationship Id="rId884" Type="http://schemas.openxmlformats.org/officeDocument/2006/relationships/customXml" Target="ink/ink427.xml"/><Relationship Id="rId2565" Type="http://schemas.openxmlformats.org/officeDocument/2006/relationships/image" Target="media/image1286.emf"/><Relationship Id="rId2772" Type="http://schemas.openxmlformats.org/officeDocument/2006/relationships/customXml" Target="ink/ink1356.xml"/><Relationship Id="rId3409" Type="http://schemas.openxmlformats.org/officeDocument/2006/relationships/customXml" Target="ink/ink1673.xml"/><Relationship Id="rId3616" Type="http://schemas.openxmlformats.org/officeDocument/2006/relationships/image" Target="media/image1813.emf"/><Relationship Id="rId3823" Type="http://schemas.openxmlformats.org/officeDocument/2006/relationships/image" Target="media/image1917.emf"/><Relationship Id="rId537" Type="http://schemas.openxmlformats.org/officeDocument/2006/relationships/image" Target="media/image266.emf"/><Relationship Id="rId744" Type="http://schemas.openxmlformats.org/officeDocument/2006/relationships/customXml" Target="ink/ink358.xml"/><Relationship Id="rId951" Type="http://schemas.openxmlformats.org/officeDocument/2006/relationships/image" Target="media/image476.emf"/><Relationship Id="rId1167" Type="http://schemas.openxmlformats.org/officeDocument/2006/relationships/image" Target="media/image585.emf"/><Relationship Id="rId1374" Type="http://schemas.openxmlformats.org/officeDocument/2006/relationships/customXml" Target="ink/ink665.xml"/><Relationship Id="rId1581" Type="http://schemas.openxmlformats.org/officeDocument/2006/relationships/image" Target="media/image792.emf"/><Relationship Id="rId2218" Type="http://schemas.openxmlformats.org/officeDocument/2006/relationships/customXml" Target="ink/ink1079.xml"/><Relationship Id="rId2425" Type="http://schemas.openxmlformats.org/officeDocument/2006/relationships/image" Target="media/image1216.emf"/><Relationship Id="rId2632" Type="http://schemas.openxmlformats.org/officeDocument/2006/relationships/customXml" Target="ink/ink1286.xml"/><Relationship Id="rId80" Type="http://schemas.openxmlformats.org/officeDocument/2006/relationships/oleObject" Target="embeddings/oleObject6.bin"/><Relationship Id="rId604" Type="http://schemas.openxmlformats.org/officeDocument/2006/relationships/customXml" Target="ink/ink290.xml"/><Relationship Id="rId811" Type="http://schemas.openxmlformats.org/officeDocument/2006/relationships/image" Target="media/image405.emf"/><Relationship Id="rId1027" Type="http://schemas.openxmlformats.org/officeDocument/2006/relationships/image" Target="media/image514.emf"/><Relationship Id="rId1234" Type="http://schemas.openxmlformats.org/officeDocument/2006/relationships/customXml" Target="ink/ink595.xml"/><Relationship Id="rId1441" Type="http://schemas.openxmlformats.org/officeDocument/2006/relationships/image" Target="media/image722.emf"/><Relationship Id="rId1301" Type="http://schemas.openxmlformats.org/officeDocument/2006/relationships/image" Target="media/image652.emf"/><Relationship Id="rId3199" Type="http://schemas.openxmlformats.org/officeDocument/2006/relationships/customXml" Target="ink/ink1568.xml"/><Relationship Id="rId4457" Type="http://schemas.openxmlformats.org/officeDocument/2006/relationships/customXml" Target="ink/ink2194.xml"/><Relationship Id="rId3059" Type="http://schemas.openxmlformats.org/officeDocument/2006/relationships/image" Target="media/image1534.emf"/><Relationship Id="rId3266" Type="http://schemas.openxmlformats.org/officeDocument/2006/relationships/image" Target="media/image1638.emf"/><Relationship Id="rId3473" Type="http://schemas.openxmlformats.org/officeDocument/2006/relationships/customXml" Target="ink/ink1705.xml"/><Relationship Id="rId4317" Type="http://schemas.openxmlformats.org/officeDocument/2006/relationships/customXml" Target="ink/ink2125.xml"/><Relationship Id="rId4524" Type="http://schemas.openxmlformats.org/officeDocument/2006/relationships/customXml" Target="ink/ink2227.xml"/><Relationship Id="rId187" Type="http://schemas.openxmlformats.org/officeDocument/2006/relationships/image" Target="media/image91.emf"/><Relationship Id="rId394" Type="http://schemas.openxmlformats.org/officeDocument/2006/relationships/customXml" Target="ink/ink185.xml"/><Relationship Id="rId2075" Type="http://schemas.openxmlformats.org/officeDocument/2006/relationships/customXml" Target="ink/ink1008.xml"/><Relationship Id="rId2282" Type="http://schemas.openxmlformats.org/officeDocument/2006/relationships/customXml" Target="ink/ink1111.xml"/><Relationship Id="rId3126" Type="http://schemas.openxmlformats.org/officeDocument/2006/relationships/customXml" Target="ink/ink1532.xml"/><Relationship Id="rId3680" Type="http://schemas.openxmlformats.org/officeDocument/2006/relationships/image" Target="media/image1845.emf"/><Relationship Id="rId254" Type="http://schemas.openxmlformats.org/officeDocument/2006/relationships/customXml" Target="ink/ink115.xml"/><Relationship Id="rId1091" Type="http://schemas.openxmlformats.org/officeDocument/2006/relationships/image" Target="media/image546.emf"/><Relationship Id="rId3333" Type="http://schemas.openxmlformats.org/officeDocument/2006/relationships/customXml" Target="ink/ink1635.xml"/><Relationship Id="rId3540" Type="http://schemas.openxmlformats.org/officeDocument/2006/relationships/image" Target="media/image1775.emf"/><Relationship Id="rId114" Type="http://schemas.openxmlformats.org/officeDocument/2006/relationships/customXml" Target="ink/ink45.xml"/><Relationship Id="rId461" Type="http://schemas.openxmlformats.org/officeDocument/2006/relationships/image" Target="media/image228.emf"/><Relationship Id="rId2142" Type="http://schemas.openxmlformats.org/officeDocument/2006/relationships/image" Target="media/image1074.emf"/><Relationship Id="rId3400" Type="http://schemas.openxmlformats.org/officeDocument/2006/relationships/image" Target="media/image1705.emf"/><Relationship Id="rId321" Type="http://schemas.openxmlformats.org/officeDocument/2006/relationships/image" Target="media/image158.emf"/><Relationship Id="rId2002" Type="http://schemas.openxmlformats.org/officeDocument/2006/relationships/customXml" Target="ink/ink972.xml"/><Relationship Id="rId2959" Type="http://schemas.openxmlformats.org/officeDocument/2006/relationships/image" Target="media/image1483.emf"/><Relationship Id="rId1768" Type="http://schemas.openxmlformats.org/officeDocument/2006/relationships/image" Target="media/image886.emf"/><Relationship Id="rId2819" Type="http://schemas.openxmlformats.org/officeDocument/2006/relationships/image" Target="media/image1413.emf"/><Relationship Id="rId4174" Type="http://schemas.openxmlformats.org/officeDocument/2006/relationships/customXml" Target="ink/ink2054.xml"/><Relationship Id="rId4381" Type="http://schemas.openxmlformats.org/officeDocument/2006/relationships/image" Target="media/image2198.emf"/><Relationship Id="rId1628" Type="http://schemas.openxmlformats.org/officeDocument/2006/relationships/customXml" Target="ink/ink792.xml"/><Relationship Id="rId1975" Type="http://schemas.openxmlformats.org/officeDocument/2006/relationships/image" Target="media/image990.emf"/><Relationship Id="rId3190" Type="http://schemas.openxmlformats.org/officeDocument/2006/relationships/image" Target="media/image1600.emf"/><Relationship Id="rId4034" Type="http://schemas.openxmlformats.org/officeDocument/2006/relationships/customXml" Target="ink/ink1985.xml"/><Relationship Id="rId4241" Type="http://schemas.openxmlformats.org/officeDocument/2006/relationships/customXml" Target="ink/ink2087.xml"/><Relationship Id="rId1835" Type="http://schemas.openxmlformats.org/officeDocument/2006/relationships/image" Target="media/image920.emf"/><Relationship Id="rId3050" Type="http://schemas.openxmlformats.org/officeDocument/2006/relationships/customXml" Target="ink/ink1494.xml"/><Relationship Id="rId4101" Type="http://schemas.openxmlformats.org/officeDocument/2006/relationships/customXml" Target="ink/ink2018.xml"/><Relationship Id="rId1902" Type="http://schemas.openxmlformats.org/officeDocument/2006/relationships/customXml" Target="ink/ink922.xml"/><Relationship Id="rId3867" Type="http://schemas.openxmlformats.org/officeDocument/2006/relationships/image" Target="media/image1939.emf"/><Relationship Id="rId788" Type="http://schemas.openxmlformats.org/officeDocument/2006/relationships/customXml" Target="ink/ink380.xml"/><Relationship Id="rId995" Type="http://schemas.openxmlformats.org/officeDocument/2006/relationships/image" Target="media/image498.emf"/><Relationship Id="rId2469" Type="http://schemas.openxmlformats.org/officeDocument/2006/relationships/image" Target="media/image1238.emf"/><Relationship Id="rId2676" Type="http://schemas.openxmlformats.org/officeDocument/2006/relationships/customXml" Target="ink/ink1308.xml"/><Relationship Id="rId2883" Type="http://schemas.openxmlformats.org/officeDocument/2006/relationships/image" Target="media/image1445.emf"/><Relationship Id="rId3727" Type="http://schemas.openxmlformats.org/officeDocument/2006/relationships/image" Target="media/image1869.emf"/><Relationship Id="rId3934" Type="http://schemas.openxmlformats.org/officeDocument/2006/relationships/customXml" Target="ink/ink1935.xml"/><Relationship Id="rId648" Type="http://schemas.openxmlformats.org/officeDocument/2006/relationships/customXml" Target="ink/ink312.xml"/><Relationship Id="rId855" Type="http://schemas.openxmlformats.org/officeDocument/2006/relationships/image" Target="media/image428.emf"/><Relationship Id="rId1278" Type="http://schemas.openxmlformats.org/officeDocument/2006/relationships/customXml" Target="ink/ink617.xml"/><Relationship Id="rId1485" Type="http://schemas.openxmlformats.org/officeDocument/2006/relationships/image" Target="media/image744.emf"/><Relationship Id="rId1692" Type="http://schemas.openxmlformats.org/officeDocument/2006/relationships/customXml" Target="ink/ink824.xml"/><Relationship Id="rId2329" Type="http://schemas.openxmlformats.org/officeDocument/2006/relationships/image" Target="media/image1168.emf"/><Relationship Id="rId2536" Type="http://schemas.openxmlformats.org/officeDocument/2006/relationships/customXml" Target="ink/ink1238.xml"/><Relationship Id="rId2743" Type="http://schemas.openxmlformats.org/officeDocument/2006/relationships/image" Target="media/image1375.emf"/><Relationship Id="rId508" Type="http://schemas.openxmlformats.org/officeDocument/2006/relationships/customXml" Target="ink/ink242.xml"/><Relationship Id="rId715" Type="http://schemas.openxmlformats.org/officeDocument/2006/relationships/image" Target="media/image357.emf"/><Relationship Id="rId922" Type="http://schemas.openxmlformats.org/officeDocument/2006/relationships/customXml" Target="ink/ink446.xml"/><Relationship Id="rId1138" Type="http://schemas.openxmlformats.org/officeDocument/2006/relationships/image" Target="media/image570.emf"/><Relationship Id="rId1345" Type="http://schemas.openxmlformats.org/officeDocument/2006/relationships/image" Target="media/image674.emf"/><Relationship Id="rId1552" Type="http://schemas.openxmlformats.org/officeDocument/2006/relationships/customXml" Target="ink/ink754.xml"/><Relationship Id="rId2603" Type="http://schemas.openxmlformats.org/officeDocument/2006/relationships/image" Target="media/image1305.emf"/><Relationship Id="rId2950" Type="http://schemas.openxmlformats.org/officeDocument/2006/relationships/customXml" Target="ink/ink1445.xml"/><Relationship Id="rId1205" Type="http://schemas.openxmlformats.org/officeDocument/2006/relationships/image" Target="media/image604.emf"/><Relationship Id="rId2810" Type="http://schemas.openxmlformats.org/officeDocument/2006/relationships/customXml" Target="ink/ink1375.xml"/><Relationship Id="rId4568" Type="http://schemas.openxmlformats.org/officeDocument/2006/relationships/image" Target="media/image2118.emf"/><Relationship Id="rId51" Type="http://schemas.openxmlformats.org/officeDocument/2006/relationships/image" Target="media/image22.emf"/><Relationship Id="rId1412" Type="http://schemas.openxmlformats.org/officeDocument/2006/relationships/customXml" Target="ink/ink684.xml"/><Relationship Id="rId3377" Type="http://schemas.openxmlformats.org/officeDocument/2006/relationships/customXml" Target="ink/ink1657.xml"/><Relationship Id="rId298" Type="http://schemas.openxmlformats.org/officeDocument/2006/relationships/customXml" Target="ink/ink137.xml"/><Relationship Id="rId3584" Type="http://schemas.openxmlformats.org/officeDocument/2006/relationships/image" Target="media/image1797.emf"/><Relationship Id="rId3791" Type="http://schemas.openxmlformats.org/officeDocument/2006/relationships/image" Target="media/image1901.emf"/><Relationship Id="rId4428" Type="http://schemas.openxmlformats.org/officeDocument/2006/relationships/image" Target="media/image2222.emf"/><Relationship Id="rId158" Type="http://schemas.openxmlformats.org/officeDocument/2006/relationships/customXml" Target="ink/ink67.xml"/><Relationship Id="rId2186" Type="http://schemas.openxmlformats.org/officeDocument/2006/relationships/customXml" Target="ink/ink1063.xml"/><Relationship Id="rId2393" Type="http://schemas.openxmlformats.org/officeDocument/2006/relationships/image" Target="media/image1200.emf"/><Relationship Id="rId3237" Type="http://schemas.openxmlformats.org/officeDocument/2006/relationships/customXml" Target="ink/ink1587.xml"/><Relationship Id="rId3444" Type="http://schemas.openxmlformats.org/officeDocument/2006/relationships/image" Target="media/image1727.emf"/><Relationship Id="rId3651" Type="http://schemas.openxmlformats.org/officeDocument/2006/relationships/customXml" Target="ink/ink1794.xml"/><Relationship Id="rId365" Type="http://schemas.openxmlformats.org/officeDocument/2006/relationships/image" Target="media/image180.emf"/><Relationship Id="rId572" Type="http://schemas.openxmlformats.org/officeDocument/2006/relationships/customXml" Target="ink/ink274.xml"/><Relationship Id="rId2046" Type="http://schemas.openxmlformats.org/officeDocument/2006/relationships/image" Target="media/image1026.emf"/><Relationship Id="rId2253" Type="http://schemas.openxmlformats.org/officeDocument/2006/relationships/image" Target="media/image1130.emf"/><Relationship Id="rId2460" Type="http://schemas.openxmlformats.org/officeDocument/2006/relationships/customXml" Target="ink/ink1200.xml"/><Relationship Id="rId3304" Type="http://schemas.openxmlformats.org/officeDocument/2006/relationships/image" Target="media/image1657.emf"/><Relationship Id="rId3511" Type="http://schemas.openxmlformats.org/officeDocument/2006/relationships/customXml" Target="ink/ink1724.xml"/><Relationship Id="rId225" Type="http://schemas.openxmlformats.org/officeDocument/2006/relationships/image" Target="media/image110.emf"/><Relationship Id="rId432" Type="http://schemas.openxmlformats.org/officeDocument/2006/relationships/customXml" Target="ink/ink204.xml"/><Relationship Id="rId1062" Type="http://schemas.openxmlformats.org/officeDocument/2006/relationships/customXml" Target="ink/ink516.xml"/><Relationship Id="rId2113" Type="http://schemas.openxmlformats.org/officeDocument/2006/relationships/customXml" Target="ink/ink1027.xml"/><Relationship Id="rId2320" Type="http://schemas.openxmlformats.org/officeDocument/2006/relationships/customXml" Target="ink/ink1130.xml"/><Relationship Id="rId4078" Type="http://schemas.openxmlformats.org/officeDocument/2006/relationships/image" Target="media/image2045.emf"/><Relationship Id="rId4285" Type="http://schemas.openxmlformats.org/officeDocument/2006/relationships/customXml" Target="ink/ink2109.xml"/><Relationship Id="rId4492" Type="http://schemas.openxmlformats.org/officeDocument/2006/relationships/customXml" Target="ink/ink2211.xml"/><Relationship Id="rId1879" Type="http://schemas.openxmlformats.org/officeDocument/2006/relationships/image" Target="media/image942.emf"/><Relationship Id="rId3094" Type="http://schemas.openxmlformats.org/officeDocument/2006/relationships/customXml" Target="ink/ink1516.xml"/><Relationship Id="rId4145" Type="http://schemas.openxmlformats.org/officeDocument/2006/relationships/image" Target="media/image2079.emf"/><Relationship Id="rId1739" Type="http://schemas.openxmlformats.org/officeDocument/2006/relationships/customXml" Target="ink/ink841.xml"/><Relationship Id="rId1946" Type="http://schemas.openxmlformats.org/officeDocument/2006/relationships/customXml" Target="ink/ink944.xml"/><Relationship Id="rId4005" Type="http://schemas.openxmlformats.org/officeDocument/2006/relationships/image" Target="media/image2008.emf"/><Relationship Id="rId4352" Type="http://schemas.openxmlformats.org/officeDocument/2006/relationships/image" Target="media/image2183.emf"/><Relationship Id="rId1806" Type="http://schemas.openxmlformats.org/officeDocument/2006/relationships/customXml" Target="ink/ink874.xml"/><Relationship Id="rId3161" Type="http://schemas.openxmlformats.org/officeDocument/2006/relationships/image" Target="media/image1585.emf"/><Relationship Id="rId4212" Type="http://schemas.openxmlformats.org/officeDocument/2006/relationships/customXml" Target="ink/ink2073.xml"/><Relationship Id="rId3021" Type="http://schemas.openxmlformats.org/officeDocument/2006/relationships/image" Target="media/image1515.emf"/><Relationship Id="rId3978" Type="http://schemas.openxmlformats.org/officeDocument/2006/relationships/customXml" Target="ink/ink1957.xml"/><Relationship Id="rId899" Type="http://schemas.openxmlformats.org/officeDocument/2006/relationships/image" Target="media/image450.emf"/><Relationship Id="rId2787" Type="http://schemas.openxmlformats.org/officeDocument/2006/relationships/image" Target="media/image1397.emf"/><Relationship Id="rId3838" Type="http://schemas.openxmlformats.org/officeDocument/2006/relationships/customXml" Target="ink/ink1887.xml"/><Relationship Id="rId759" Type="http://schemas.openxmlformats.org/officeDocument/2006/relationships/image" Target="media/image379.emf"/><Relationship Id="rId966" Type="http://schemas.openxmlformats.org/officeDocument/2006/relationships/customXml" Target="ink/ink468.xml"/><Relationship Id="rId1389" Type="http://schemas.openxmlformats.org/officeDocument/2006/relationships/image" Target="media/image696.emf"/><Relationship Id="rId1596" Type="http://schemas.openxmlformats.org/officeDocument/2006/relationships/customXml" Target="ink/ink776.xml"/><Relationship Id="rId2647" Type="http://schemas.openxmlformats.org/officeDocument/2006/relationships/image" Target="media/image1327.emf"/><Relationship Id="rId2994" Type="http://schemas.openxmlformats.org/officeDocument/2006/relationships/customXml" Target="ink/ink1466.xml"/><Relationship Id="rId619" Type="http://schemas.openxmlformats.org/officeDocument/2006/relationships/image" Target="media/image307.emf"/><Relationship Id="rId1249" Type="http://schemas.openxmlformats.org/officeDocument/2006/relationships/image" Target="media/image626.emf"/><Relationship Id="rId2854" Type="http://schemas.openxmlformats.org/officeDocument/2006/relationships/customXml" Target="ink/ink1397.xml"/><Relationship Id="rId3905" Type="http://schemas.openxmlformats.org/officeDocument/2006/relationships/image" Target="media/image1958.emf"/><Relationship Id="rId95" Type="http://schemas.openxmlformats.org/officeDocument/2006/relationships/image" Target="media/image45.emf"/><Relationship Id="rId826" Type="http://schemas.openxmlformats.org/officeDocument/2006/relationships/image" Target="media/image413.emf"/><Relationship Id="rId1109" Type="http://schemas.openxmlformats.org/officeDocument/2006/relationships/customXml" Target="ink/ink539.xml"/><Relationship Id="rId1456" Type="http://schemas.openxmlformats.org/officeDocument/2006/relationships/customXml" Target="ink/ink706.xml"/><Relationship Id="rId1663" Type="http://schemas.openxmlformats.org/officeDocument/2006/relationships/image" Target="media/image833.emf"/><Relationship Id="rId1870" Type="http://schemas.openxmlformats.org/officeDocument/2006/relationships/customXml" Target="ink/ink906.xml"/><Relationship Id="rId2507" Type="http://schemas.openxmlformats.org/officeDocument/2006/relationships/image" Target="media/image1257.emf"/><Relationship Id="rId2714" Type="http://schemas.openxmlformats.org/officeDocument/2006/relationships/customXml" Target="ink/ink1327.xml"/><Relationship Id="rId2921" Type="http://schemas.openxmlformats.org/officeDocument/2006/relationships/image" Target="media/image1464.emf"/><Relationship Id="rId1316" Type="http://schemas.openxmlformats.org/officeDocument/2006/relationships/customXml" Target="ink/ink636.xml"/><Relationship Id="rId1523" Type="http://schemas.openxmlformats.org/officeDocument/2006/relationships/image" Target="media/image763.emf"/><Relationship Id="rId1730" Type="http://schemas.openxmlformats.org/officeDocument/2006/relationships/image" Target="media/image867.emf"/><Relationship Id="rId22" Type="http://schemas.openxmlformats.org/officeDocument/2006/relationships/customXml" Target="ink/ink8.xml"/><Relationship Id="rId3488" Type="http://schemas.openxmlformats.org/officeDocument/2006/relationships/image" Target="media/image1749.emf"/><Relationship Id="rId3695" Type="http://schemas.openxmlformats.org/officeDocument/2006/relationships/customXml" Target="ink/ink1816.xml"/><Relationship Id="rId4539" Type="http://schemas.openxmlformats.org/officeDocument/2006/relationships/image" Target="media/image1858.emf"/><Relationship Id="rId2297" Type="http://schemas.openxmlformats.org/officeDocument/2006/relationships/image" Target="media/image1152.emf"/><Relationship Id="rId3348" Type="http://schemas.openxmlformats.org/officeDocument/2006/relationships/image" Target="media/image1679.emf"/><Relationship Id="rId3555" Type="http://schemas.openxmlformats.org/officeDocument/2006/relationships/customXml" Target="ink/ink1746.xml"/><Relationship Id="rId3762" Type="http://schemas.openxmlformats.org/officeDocument/2006/relationships/customXml" Target="ink/ink1849.xml"/><Relationship Id="rId269" Type="http://schemas.openxmlformats.org/officeDocument/2006/relationships/image" Target="media/image132.emf"/><Relationship Id="rId476" Type="http://schemas.openxmlformats.org/officeDocument/2006/relationships/customXml" Target="ink/ink226.xml"/><Relationship Id="rId683" Type="http://schemas.openxmlformats.org/officeDocument/2006/relationships/image" Target="media/image341.emf"/><Relationship Id="rId890" Type="http://schemas.openxmlformats.org/officeDocument/2006/relationships/customXml" Target="ink/ink430.xml"/><Relationship Id="rId2157" Type="http://schemas.openxmlformats.org/officeDocument/2006/relationships/image" Target="media/image1082.emf"/><Relationship Id="rId2364" Type="http://schemas.openxmlformats.org/officeDocument/2006/relationships/customXml" Target="ink/ink1152.xml"/><Relationship Id="rId2571" Type="http://schemas.openxmlformats.org/officeDocument/2006/relationships/image" Target="media/image1289.emf"/><Relationship Id="rId3208" Type="http://schemas.openxmlformats.org/officeDocument/2006/relationships/image" Target="media/image1609.emf"/><Relationship Id="rId3415" Type="http://schemas.openxmlformats.org/officeDocument/2006/relationships/customXml" Target="ink/ink1676.xml"/><Relationship Id="rId129" Type="http://schemas.openxmlformats.org/officeDocument/2006/relationships/image" Target="media/image62.emf"/><Relationship Id="rId336" Type="http://schemas.openxmlformats.org/officeDocument/2006/relationships/customXml" Target="ink/ink156.xml"/><Relationship Id="rId543" Type="http://schemas.openxmlformats.org/officeDocument/2006/relationships/image" Target="media/image269.emf"/><Relationship Id="rId1173" Type="http://schemas.openxmlformats.org/officeDocument/2006/relationships/image" Target="media/image588.emf"/><Relationship Id="rId1380" Type="http://schemas.openxmlformats.org/officeDocument/2006/relationships/customXml" Target="ink/ink668.xml"/><Relationship Id="rId2017" Type="http://schemas.openxmlformats.org/officeDocument/2006/relationships/image" Target="media/image1011.emf"/><Relationship Id="rId2224" Type="http://schemas.openxmlformats.org/officeDocument/2006/relationships/customXml" Target="ink/ink1082.xml"/><Relationship Id="rId3622" Type="http://schemas.openxmlformats.org/officeDocument/2006/relationships/image" Target="media/image1816.emf"/><Relationship Id="rId403" Type="http://schemas.openxmlformats.org/officeDocument/2006/relationships/image" Target="media/image199.emf"/><Relationship Id="rId750" Type="http://schemas.openxmlformats.org/officeDocument/2006/relationships/customXml" Target="ink/ink361.xml"/><Relationship Id="rId1033" Type="http://schemas.openxmlformats.org/officeDocument/2006/relationships/image" Target="media/image517.emf"/><Relationship Id="rId2431" Type="http://schemas.openxmlformats.org/officeDocument/2006/relationships/image" Target="media/image1219.emf"/><Relationship Id="rId4189" Type="http://schemas.openxmlformats.org/officeDocument/2006/relationships/image" Target="media/image2101.emf"/><Relationship Id="rId610" Type="http://schemas.openxmlformats.org/officeDocument/2006/relationships/customXml" Target="ink/ink293.xml"/><Relationship Id="rId1240" Type="http://schemas.openxmlformats.org/officeDocument/2006/relationships/customXml" Target="ink/ink598.xml"/><Relationship Id="rId4049" Type="http://schemas.openxmlformats.org/officeDocument/2006/relationships/customXml" Target="ink/ink1992.xml"/><Relationship Id="rId4396" Type="http://schemas.openxmlformats.org/officeDocument/2006/relationships/image" Target="media/image2206.emf"/><Relationship Id="rId1100" Type="http://schemas.openxmlformats.org/officeDocument/2006/relationships/customXml" Target="ink/ink535.xml"/><Relationship Id="rId4256" Type="http://schemas.openxmlformats.org/officeDocument/2006/relationships/image" Target="media/image2135.emf"/><Relationship Id="rId4463" Type="http://schemas.openxmlformats.org/officeDocument/2006/relationships/image" Target="media/image2240.emf"/><Relationship Id="rId1917" Type="http://schemas.openxmlformats.org/officeDocument/2006/relationships/image" Target="media/image961.emf"/><Relationship Id="rId3065" Type="http://schemas.openxmlformats.org/officeDocument/2006/relationships/image" Target="media/image1537.emf"/><Relationship Id="rId3272" Type="http://schemas.openxmlformats.org/officeDocument/2006/relationships/image" Target="media/image1641.emf"/><Relationship Id="rId4116" Type="http://schemas.openxmlformats.org/officeDocument/2006/relationships/customXml" Target="ink/ink2025.xml"/><Relationship Id="rId4323" Type="http://schemas.openxmlformats.org/officeDocument/2006/relationships/customXml" Target="ink/ink2128.xml"/><Relationship Id="rId4530" Type="http://schemas.openxmlformats.org/officeDocument/2006/relationships/customXml" Target="ink/ink2230.xml"/><Relationship Id="rId193" Type="http://schemas.openxmlformats.org/officeDocument/2006/relationships/image" Target="media/image94.emf"/><Relationship Id="rId2081" Type="http://schemas.openxmlformats.org/officeDocument/2006/relationships/customXml" Target="ink/ink1011.xml"/><Relationship Id="rId3132" Type="http://schemas.openxmlformats.org/officeDocument/2006/relationships/customXml" Target="ink/ink1535.xml"/><Relationship Id="rId260" Type="http://schemas.openxmlformats.org/officeDocument/2006/relationships/customXml" Target="ink/ink118.xml"/><Relationship Id="rId120" Type="http://schemas.openxmlformats.org/officeDocument/2006/relationships/customXml" Target="ink/ink48.xml"/><Relationship Id="rId2898" Type="http://schemas.openxmlformats.org/officeDocument/2006/relationships/customXml" Target="ink/ink1419.xml"/><Relationship Id="rId3949" Type="http://schemas.openxmlformats.org/officeDocument/2006/relationships/image" Target="media/image1980.emf"/><Relationship Id="rId2758" Type="http://schemas.openxmlformats.org/officeDocument/2006/relationships/customXml" Target="ink/ink1349.xml"/><Relationship Id="rId2965" Type="http://schemas.openxmlformats.org/officeDocument/2006/relationships/image" Target="media/image1486.emf"/><Relationship Id="rId3809" Type="http://schemas.openxmlformats.org/officeDocument/2006/relationships/image" Target="media/image1910.emf"/><Relationship Id="rId937" Type="http://schemas.openxmlformats.org/officeDocument/2006/relationships/image" Target="media/image469.emf"/><Relationship Id="rId1567" Type="http://schemas.openxmlformats.org/officeDocument/2006/relationships/image" Target="media/image785.emf"/><Relationship Id="rId1774" Type="http://schemas.openxmlformats.org/officeDocument/2006/relationships/image" Target="media/image889.emf"/><Relationship Id="rId1981" Type="http://schemas.openxmlformats.org/officeDocument/2006/relationships/image" Target="media/image993.emf"/><Relationship Id="rId2618" Type="http://schemas.openxmlformats.org/officeDocument/2006/relationships/customXml" Target="ink/ink1279.xml"/><Relationship Id="rId2825" Type="http://schemas.openxmlformats.org/officeDocument/2006/relationships/image" Target="media/image1416.emf"/><Relationship Id="rId4180" Type="http://schemas.openxmlformats.org/officeDocument/2006/relationships/customXml" Target="ink/ink2057.xml"/><Relationship Id="rId66" Type="http://schemas.openxmlformats.org/officeDocument/2006/relationships/customXml" Target="ink/ink30.xml"/><Relationship Id="rId1427" Type="http://schemas.openxmlformats.org/officeDocument/2006/relationships/image" Target="media/image715.emf"/><Relationship Id="rId1634" Type="http://schemas.openxmlformats.org/officeDocument/2006/relationships/customXml" Target="ink/ink795.xml"/><Relationship Id="rId1841" Type="http://schemas.openxmlformats.org/officeDocument/2006/relationships/image" Target="media/image923.emf"/><Relationship Id="rId4040" Type="http://schemas.openxmlformats.org/officeDocument/2006/relationships/image" Target="media/image2026.emf"/><Relationship Id="rId3599" Type="http://schemas.openxmlformats.org/officeDocument/2006/relationships/customXml" Target="ink/ink1768.xml"/><Relationship Id="rId1701" Type="http://schemas.openxmlformats.org/officeDocument/2006/relationships/image" Target="media/image852.emf"/><Relationship Id="rId3459" Type="http://schemas.openxmlformats.org/officeDocument/2006/relationships/customXml" Target="ink/ink1698.xml"/><Relationship Id="rId3666" Type="http://schemas.openxmlformats.org/officeDocument/2006/relationships/image" Target="media/image1838.emf"/><Relationship Id="rId587" Type="http://schemas.openxmlformats.org/officeDocument/2006/relationships/image" Target="media/image291.emf"/><Relationship Id="rId2268" Type="http://schemas.openxmlformats.org/officeDocument/2006/relationships/customXml" Target="ink/ink1104.xml"/><Relationship Id="rId3319" Type="http://schemas.openxmlformats.org/officeDocument/2006/relationships/customXml" Target="ink/ink1628.xml"/><Relationship Id="rId3873" Type="http://schemas.openxmlformats.org/officeDocument/2006/relationships/image" Target="media/image1942.emf"/><Relationship Id="rId447" Type="http://schemas.openxmlformats.org/officeDocument/2006/relationships/image" Target="media/image221.emf"/><Relationship Id="rId794" Type="http://schemas.openxmlformats.org/officeDocument/2006/relationships/customXml" Target="ink/ink383.xml"/><Relationship Id="rId1077" Type="http://schemas.openxmlformats.org/officeDocument/2006/relationships/image" Target="media/image539.emf"/><Relationship Id="rId2128" Type="http://schemas.openxmlformats.org/officeDocument/2006/relationships/image" Target="media/image1067.emf"/><Relationship Id="rId2475" Type="http://schemas.openxmlformats.org/officeDocument/2006/relationships/image" Target="media/image1241.emf"/><Relationship Id="rId2682" Type="http://schemas.openxmlformats.org/officeDocument/2006/relationships/customXml" Target="ink/ink1311.xml"/><Relationship Id="rId3526" Type="http://schemas.openxmlformats.org/officeDocument/2006/relationships/image" Target="media/image1768.emf"/><Relationship Id="rId3733" Type="http://schemas.openxmlformats.org/officeDocument/2006/relationships/image" Target="media/image1872.emf"/><Relationship Id="rId3940" Type="http://schemas.openxmlformats.org/officeDocument/2006/relationships/customXml" Target="ink/ink1938.xml"/><Relationship Id="rId654" Type="http://schemas.openxmlformats.org/officeDocument/2006/relationships/customXml" Target="ink/ink315.xml"/><Relationship Id="rId861" Type="http://schemas.openxmlformats.org/officeDocument/2006/relationships/image" Target="media/image431.emf"/><Relationship Id="rId1284" Type="http://schemas.openxmlformats.org/officeDocument/2006/relationships/customXml" Target="ink/ink620.xml"/><Relationship Id="rId1491" Type="http://schemas.openxmlformats.org/officeDocument/2006/relationships/image" Target="media/image747.emf"/><Relationship Id="rId2335" Type="http://schemas.openxmlformats.org/officeDocument/2006/relationships/image" Target="media/image1171.emf"/><Relationship Id="rId2542" Type="http://schemas.openxmlformats.org/officeDocument/2006/relationships/customXml" Target="ink/ink1241.xml"/><Relationship Id="rId3800" Type="http://schemas.openxmlformats.org/officeDocument/2006/relationships/customXml" Target="ink/ink1868.xml"/><Relationship Id="rId307" Type="http://schemas.openxmlformats.org/officeDocument/2006/relationships/image" Target="media/image151.emf"/><Relationship Id="rId514" Type="http://schemas.openxmlformats.org/officeDocument/2006/relationships/customXml" Target="ink/ink245.xml"/><Relationship Id="rId721" Type="http://schemas.openxmlformats.org/officeDocument/2006/relationships/image" Target="media/image360.emf"/><Relationship Id="rId1144" Type="http://schemas.openxmlformats.org/officeDocument/2006/relationships/image" Target="media/image574.wmf"/><Relationship Id="rId1351" Type="http://schemas.openxmlformats.org/officeDocument/2006/relationships/image" Target="media/image677.emf"/><Relationship Id="rId2402" Type="http://schemas.openxmlformats.org/officeDocument/2006/relationships/customXml" Target="ink/ink1171.xml"/><Relationship Id="rId1004" Type="http://schemas.openxmlformats.org/officeDocument/2006/relationships/customXml" Target="ink/ink487.xml"/><Relationship Id="rId1211" Type="http://schemas.openxmlformats.org/officeDocument/2006/relationships/image" Target="media/image607.emf"/><Relationship Id="rId4367" Type="http://schemas.openxmlformats.org/officeDocument/2006/relationships/customXml" Target="ink/ink2150.xml"/><Relationship Id="rId3176" Type="http://schemas.openxmlformats.org/officeDocument/2006/relationships/image" Target="media/image1593.emf"/><Relationship Id="rId3383" Type="http://schemas.openxmlformats.org/officeDocument/2006/relationships/customXml" Target="ink/ink1660.xml"/><Relationship Id="rId3590" Type="http://schemas.openxmlformats.org/officeDocument/2006/relationships/image" Target="media/image1800.emf"/><Relationship Id="rId4227" Type="http://schemas.openxmlformats.org/officeDocument/2006/relationships/customXml" Target="ink/ink2080.xml"/><Relationship Id="rId4434" Type="http://schemas.openxmlformats.org/officeDocument/2006/relationships/image" Target="media/image2225.emf"/><Relationship Id="rId2192" Type="http://schemas.openxmlformats.org/officeDocument/2006/relationships/customXml" Target="ink/ink1066.xml"/><Relationship Id="rId3036" Type="http://schemas.openxmlformats.org/officeDocument/2006/relationships/customXml" Target="ink/ink1487.xml"/><Relationship Id="rId3243" Type="http://schemas.openxmlformats.org/officeDocument/2006/relationships/customXml" Target="ink/ink1590.xml"/><Relationship Id="rId164" Type="http://schemas.openxmlformats.org/officeDocument/2006/relationships/customXml" Target="ink/ink70.xml"/><Relationship Id="rId371" Type="http://schemas.openxmlformats.org/officeDocument/2006/relationships/image" Target="media/image183.emf"/><Relationship Id="rId2052" Type="http://schemas.openxmlformats.org/officeDocument/2006/relationships/image" Target="media/image1029.emf"/><Relationship Id="rId3450" Type="http://schemas.openxmlformats.org/officeDocument/2006/relationships/image" Target="media/image1730.emf"/><Relationship Id="rId4501" Type="http://schemas.openxmlformats.org/officeDocument/2006/relationships/image" Target="media/image2259.emf"/><Relationship Id="rId3103" Type="http://schemas.openxmlformats.org/officeDocument/2006/relationships/image" Target="media/image1556.emf"/><Relationship Id="rId3310" Type="http://schemas.openxmlformats.org/officeDocument/2006/relationships/image" Target="media/image1660.emf"/><Relationship Id="rId231" Type="http://schemas.openxmlformats.org/officeDocument/2006/relationships/image" Target="media/image113.emf"/><Relationship Id="rId2869" Type="http://schemas.openxmlformats.org/officeDocument/2006/relationships/image" Target="media/image1438.emf"/><Relationship Id="rId1678" Type="http://schemas.openxmlformats.org/officeDocument/2006/relationships/customXml" Target="ink/ink817.xml"/><Relationship Id="rId1885" Type="http://schemas.openxmlformats.org/officeDocument/2006/relationships/image" Target="media/image945.emf"/><Relationship Id="rId2729" Type="http://schemas.openxmlformats.org/officeDocument/2006/relationships/image" Target="media/image1368.emf"/><Relationship Id="rId2936" Type="http://schemas.openxmlformats.org/officeDocument/2006/relationships/customXml" Target="ink/ink1438.xml"/><Relationship Id="rId4084" Type="http://schemas.openxmlformats.org/officeDocument/2006/relationships/image" Target="media/image2048.emf"/><Relationship Id="rId4291" Type="http://schemas.openxmlformats.org/officeDocument/2006/relationships/customXml" Target="ink/ink2112.xml"/><Relationship Id="rId908" Type="http://schemas.openxmlformats.org/officeDocument/2006/relationships/customXml" Target="ink/ink439.xml"/><Relationship Id="rId1538" Type="http://schemas.openxmlformats.org/officeDocument/2006/relationships/customXml" Target="ink/ink747.xml"/><Relationship Id="rId4151" Type="http://schemas.openxmlformats.org/officeDocument/2006/relationships/image" Target="media/image2082.emf"/><Relationship Id="rId1745" Type="http://schemas.openxmlformats.org/officeDocument/2006/relationships/customXml" Target="ink/ink844.xml"/><Relationship Id="rId1952" Type="http://schemas.openxmlformats.org/officeDocument/2006/relationships/customXml" Target="ink/ink947.xml"/><Relationship Id="rId4011" Type="http://schemas.openxmlformats.org/officeDocument/2006/relationships/image" Target="media/image2011.emf"/><Relationship Id="rId37" Type="http://schemas.openxmlformats.org/officeDocument/2006/relationships/image" Target="media/image15.emf"/><Relationship Id="rId1605" Type="http://schemas.openxmlformats.org/officeDocument/2006/relationships/image" Target="media/image804.emf"/><Relationship Id="rId1812" Type="http://schemas.openxmlformats.org/officeDocument/2006/relationships/customXml" Target="ink/ink877.xml"/><Relationship Id="rId3777" Type="http://schemas.openxmlformats.org/officeDocument/2006/relationships/image" Target="media/image1894.emf"/><Relationship Id="rId3984" Type="http://schemas.openxmlformats.org/officeDocument/2006/relationships/customXml" Target="ink/ink1960.xml"/><Relationship Id="rId698" Type="http://schemas.openxmlformats.org/officeDocument/2006/relationships/customXml" Target="ink/ink335.xml"/><Relationship Id="rId2379" Type="http://schemas.openxmlformats.org/officeDocument/2006/relationships/image" Target="media/image1193.emf"/><Relationship Id="rId2586" Type="http://schemas.openxmlformats.org/officeDocument/2006/relationships/customXml" Target="ink/ink1263.xml"/><Relationship Id="rId2793" Type="http://schemas.openxmlformats.org/officeDocument/2006/relationships/image" Target="media/image1400.emf"/><Relationship Id="rId3637" Type="http://schemas.openxmlformats.org/officeDocument/2006/relationships/customXml" Target="ink/ink1787.xml"/><Relationship Id="rId3844" Type="http://schemas.openxmlformats.org/officeDocument/2006/relationships/customXml" Target="ink/ink1890.xml"/><Relationship Id="rId558" Type="http://schemas.openxmlformats.org/officeDocument/2006/relationships/customXml" Target="ink/ink267.xml"/><Relationship Id="rId765" Type="http://schemas.openxmlformats.org/officeDocument/2006/relationships/image" Target="media/image382.emf"/><Relationship Id="rId972" Type="http://schemas.openxmlformats.org/officeDocument/2006/relationships/customXml" Target="ink/ink471.xml"/><Relationship Id="rId1188" Type="http://schemas.openxmlformats.org/officeDocument/2006/relationships/customXml" Target="ink/ink572.xml"/><Relationship Id="rId1395" Type="http://schemas.openxmlformats.org/officeDocument/2006/relationships/image" Target="media/image699.emf"/><Relationship Id="rId2239" Type="http://schemas.openxmlformats.org/officeDocument/2006/relationships/image" Target="media/image1123.emf"/><Relationship Id="rId2446" Type="http://schemas.openxmlformats.org/officeDocument/2006/relationships/customXml" Target="ink/ink1193.xml"/><Relationship Id="rId2653" Type="http://schemas.openxmlformats.org/officeDocument/2006/relationships/image" Target="media/image1330.emf"/><Relationship Id="rId2860" Type="http://schemas.openxmlformats.org/officeDocument/2006/relationships/customXml" Target="ink/ink1400.xml"/><Relationship Id="rId3704" Type="http://schemas.openxmlformats.org/officeDocument/2006/relationships/image" Target="media/image1857.emf"/><Relationship Id="rId418" Type="http://schemas.openxmlformats.org/officeDocument/2006/relationships/customXml" Target="ink/ink197.xml"/><Relationship Id="rId625" Type="http://schemas.openxmlformats.org/officeDocument/2006/relationships/image" Target="media/image310.emf"/><Relationship Id="rId832" Type="http://schemas.openxmlformats.org/officeDocument/2006/relationships/customXml" Target="ink/ink401.xml"/><Relationship Id="rId1048" Type="http://schemas.openxmlformats.org/officeDocument/2006/relationships/customXml" Target="ink/ink509.xml"/><Relationship Id="rId1255" Type="http://schemas.openxmlformats.org/officeDocument/2006/relationships/image" Target="media/image629.emf"/><Relationship Id="rId1462" Type="http://schemas.openxmlformats.org/officeDocument/2006/relationships/customXml" Target="ink/ink709.xml"/><Relationship Id="rId2306" Type="http://schemas.openxmlformats.org/officeDocument/2006/relationships/customXml" Target="ink/ink1123.xml"/><Relationship Id="rId2513" Type="http://schemas.openxmlformats.org/officeDocument/2006/relationships/image" Target="media/image1260.emf"/><Relationship Id="rId3911" Type="http://schemas.openxmlformats.org/officeDocument/2006/relationships/image" Target="media/image1961.emf"/><Relationship Id="rId1115" Type="http://schemas.openxmlformats.org/officeDocument/2006/relationships/customXml" Target="ink/ink542.xml"/><Relationship Id="rId1322" Type="http://schemas.openxmlformats.org/officeDocument/2006/relationships/customXml" Target="ink/ink639.xml"/><Relationship Id="rId2720" Type="http://schemas.openxmlformats.org/officeDocument/2006/relationships/customXml" Target="ink/ink1330.xml"/><Relationship Id="rId4478" Type="http://schemas.openxmlformats.org/officeDocument/2006/relationships/customXml" Target="ink/ink2204.xml"/><Relationship Id="rId3287" Type="http://schemas.openxmlformats.org/officeDocument/2006/relationships/customXml" Target="ink/ink1612.xml"/><Relationship Id="rId4338" Type="http://schemas.openxmlformats.org/officeDocument/2006/relationships/image" Target="media/image2176.emf"/><Relationship Id="rId2096" Type="http://schemas.openxmlformats.org/officeDocument/2006/relationships/image" Target="media/image1051.emf"/><Relationship Id="rId3494" Type="http://schemas.openxmlformats.org/officeDocument/2006/relationships/image" Target="media/image1752.emf"/><Relationship Id="rId4545" Type="http://schemas.openxmlformats.org/officeDocument/2006/relationships/image" Target="media/image2282.emf"/><Relationship Id="rId3147" Type="http://schemas.openxmlformats.org/officeDocument/2006/relationships/image" Target="media/image1578.emf"/><Relationship Id="rId3354" Type="http://schemas.openxmlformats.org/officeDocument/2006/relationships/image" Target="media/image1682.emf"/><Relationship Id="rId3561" Type="http://schemas.openxmlformats.org/officeDocument/2006/relationships/customXml" Target="ink/ink1749.xml"/><Relationship Id="rId4405" Type="http://schemas.openxmlformats.org/officeDocument/2006/relationships/customXml" Target="ink/ink2168.xml"/><Relationship Id="rId275" Type="http://schemas.openxmlformats.org/officeDocument/2006/relationships/image" Target="media/image135.emf"/><Relationship Id="rId482" Type="http://schemas.openxmlformats.org/officeDocument/2006/relationships/customXml" Target="ink/ink229.xml"/><Relationship Id="rId2163" Type="http://schemas.openxmlformats.org/officeDocument/2006/relationships/image" Target="media/image1085.emf"/><Relationship Id="rId2370" Type="http://schemas.openxmlformats.org/officeDocument/2006/relationships/customXml" Target="ink/ink1155.xml"/><Relationship Id="rId3007" Type="http://schemas.openxmlformats.org/officeDocument/2006/relationships/image" Target="media/image1508.emf"/><Relationship Id="rId3214" Type="http://schemas.openxmlformats.org/officeDocument/2006/relationships/image" Target="media/image1612.emf"/><Relationship Id="rId3421" Type="http://schemas.openxmlformats.org/officeDocument/2006/relationships/customXml" Target="ink/ink1679.xml"/><Relationship Id="rId135" Type="http://schemas.openxmlformats.org/officeDocument/2006/relationships/image" Target="media/image65.emf"/><Relationship Id="rId342" Type="http://schemas.openxmlformats.org/officeDocument/2006/relationships/customXml" Target="ink/ink159.xml"/><Relationship Id="rId2023" Type="http://schemas.openxmlformats.org/officeDocument/2006/relationships/image" Target="media/image1014.emf"/><Relationship Id="rId2230" Type="http://schemas.openxmlformats.org/officeDocument/2006/relationships/customXml" Target="ink/ink1085.xml"/><Relationship Id="rId202" Type="http://schemas.openxmlformats.org/officeDocument/2006/relationships/customXml" Target="ink/ink89.xml"/><Relationship Id="rId4195" Type="http://schemas.openxmlformats.org/officeDocument/2006/relationships/image" Target="media/image2104.emf"/><Relationship Id="rId1789" Type="http://schemas.openxmlformats.org/officeDocument/2006/relationships/customXml" Target="ink/ink866.xml"/><Relationship Id="rId1996" Type="http://schemas.openxmlformats.org/officeDocument/2006/relationships/customXml" Target="ink/ink969.xml"/><Relationship Id="rId4055" Type="http://schemas.openxmlformats.org/officeDocument/2006/relationships/customXml" Target="ink/ink1995.xml"/><Relationship Id="rId4262" Type="http://schemas.openxmlformats.org/officeDocument/2006/relationships/image" Target="media/image2138.emf"/><Relationship Id="rId1649" Type="http://schemas.openxmlformats.org/officeDocument/2006/relationships/image" Target="media/image826.emf"/><Relationship Id="rId1856" Type="http://schemas.openxmlformats.org/officeDocument/2006/relationships/customXml" Target="ink/ink899.xml"/><Relationship Id="rId2907" Type="http://schemas.openxmlformats.org/officeDocument/2006/relationships/image" Target="media/image1457.emf"/><Relationship Id="rId3071" Type="http://schemas.openxmlformats.org/officeDocument/2006/relationships/image" Target="media/image1540.emf"/><Relationship Id="rId1509" Type="http://schemas.openxmlformats.org/officeDocument/2006/relationships/image" Target="media/image756.emf"/><Relationship Id="rId1716" Type="http://schemas.openxmlformats.org/officeDocument/2006/relationships/image" Target="media/image860.emf"/><Relationship Id="rId1923" Type="http://schemas.openxmlformats.org/officeDocument/2006/relationships/image" Target="media/image964.emf"/><Relationship Id="rId4122" Type="http://schemas.openxmlformats.org/officeDocument/2006/relationships/customXml" Target="ink/ink2028.xml"/><Relationship Id="rId3888" Type="http://schemas.openxmlformats.org/officeDocument/2006/relationships/customXml" Target="ink/ink1912.xml"/><Relationship Id="rId2697" Type="http://schemas.openxmlformats.org/officeDocument/2006/relationships/image" Target="media/image1352.emf"/><Relationship Id="rId3748" Type="http://schemas.openxmlformats.org/officeDocument/2006/relationships/customXml" Target="ink/ink1842.xml"/><Relationship Id="rId669" Type="http://schemas.openxmlformats.org/officeDocument/2006/relationships/image" Target="media/image332.emf"/><Relationship Id="rId876" Type="http://schemas.openxmlformats.org/officeDocument/2006/relationships/customXml" Target="ink/ink423.xml"/><Relationship Id="rId1299" Type="http://schemas.openxmlformats.org/officeDocument/2006/relationships/image" Target="media/image651.emf"/><Relationship Id="rId2557" Type="http://schemas.openxmlformats.org/officeDocument/2006/relationships/image" Target="media/image1282.emf"/><Relationship Id="rId3608" Type="http://schemas.openxmlformats.org/officeDocument/2006/relationships/image" Target="media/image1809.emf"/><Relationship Id="rId3955" Type="http://schemas.openxmlformats.org/officeDocument/2006/relationships/image" Target="media/image1983.emf"/><Relationship Id="rId529" Type="http://schemas.openxmlformats.org/officeDocument/2006/relationships/image" Target="media/image262.emf"/><Relationship Id="rId736" Type="http://schemas.openxmlformats.org/officeDocument/2006/relationships/customXml" Target="ink/ink354.xml"/><Relationship Id="rId1159" Type="http://schemas.openxmlformats.org/officeDocument/2006/relationships/image" Target="media/image581.emf"/><Relationship Id="rId1366" Type="http://schemas.openxmlformats.org/officeDocument/2006/relationships/customXml" Target="ink/ink661.xml"/><Relationship Id="rId2417" Type="http://schemas.openxmlformats.org/officeDocument/2006/relationships/image" Target="media/image1212.emf"/><Relationship Id="rId2764" Type="http://schemas.openxmlformats.org/officeDocument/2006/relationships/customXml" Target="ink/ink1352.xml"/><Relationship Id="rId2971" Type="http://schemas.openxmlformats.org/officeDocument/2006/relationships/image" Target="media/image1489.emf"/><Relationship Id="rId3815" Type="http://schemas.openxmlformats.org/officeDocument/2006/relationships/image" Target="media/image1913.emf"/><Relationship Id="rId943" Type="http://schemas.openxmlformats.org/officeDocument/2006/relationships/image" Target="media/image472.emf"/><Relationship Id="rId1019" Type="http://schemas.openxmlformats.org/officeDocument/2006/relationships/image" Target="media/image510.emf"/><Relationship Id="rId1573" Type="http://schemas.openxmlformats.org/officeDocument/2006/relationships/image" Target="media/image788.emf"/><Relationship Id="rId1780" Type="http://schemas.openxmlformats.org/officeDocument/2006/relationships/image" Target="media/image892.emf"/><Relationship Id="rId2624" Type="http://schemas.openxmlformats.org/officeDocument/2006/relationships/customXml" Target="ink/ink1282.xml"/><Relationship Id="rId2831" Type="http://schemas.openxmlformats.org/officeDocument/2006/relationships/image" Target="media/image1419.emf"/><Relationship Id="rId72" Type="http://schemas.openxmlformats.org/officeDocument/2006/relationships/oleObject" Target="embeddings/oleObject2.bin"/><Relationship Id="rId803" Type="http://schemas.openxmlformats.org/officeDocument/2006/relationships/image" Target="media/image401.emf"/><Relationship Id="rId1226" Type="http://schemas.openxmlformats.org/officeDocument/2006/relationships/customXml" Target="ink/ink591.xml"/><Relationship Id="rId1433" Type="http://schemas.openxmlformats.org/officeDocument/2006/relationships/image" Target="media/image718.emf"/><Relationship Id="rId1640" Type="http://schemas.openxmlformats.org/officeDocument/2006/relationships/customXml" Target="ink/ink798.xml"/><Relationship Id="rId1500" Type="http://schemas.openxmlformats.org/officeDocument/2006/relationships/customXml" Target="ink/ink728.xml"/><Relationship Id="rId3398" Type="http://schemas.openxmlformats.org/officeDocument/2006/relationships/image" Target="media/image1704.emf"/><Relationship Id="rId4449" Type="http://schemas.openxmlformats.org/officeDocument/2006/relationships/customXml" Target="ink/ink2190.xml"/><Relationship Id="rId3258" Type="http://schemas.openxmlformats.org/officeDocument/2006/relationships/image" Target="media/image1634.emf"/><Relationship Id="rId3465" Type="http://schemas.openxmlformats.org/officeDocument/2006/relationships/customXml" Target="ink/ink1701.xml"/><Relationship Id="rId3672" Type="http://schemas.openxmlformats.org/officeDocument/2006/relationships/image" Target="media/image1841.emf"/><Relationship Id="rId4309" Type="http://schemas.openxmlformats.org/officeDocument/2006/relationships/customXml" Target="ink/ink2121.xml"/><Relationship Id="rId4516" Type="http://schemas.openxmlformats.org/officeDocument/2006/relationships/customXml" Target="ink/ink2223.xml"/><Relationship Id="rId179" Type="http://schemas.openxmlformats.org/officeDocument/2006/relationships/image" Target="media/image87.emf"/><Relationship Id="rId386" Type="http://schemas.openxmlformats.org/officeDocument/2006/relationships/customXml" Target="ink/ink181.xml"/><Relationship Id="rId593" Type="http://schemas.openxmlformats.org/officeDocument/2006/relationships/image" Target="media/image294.emf"/><Relationship Id="rId2067" Type="http://schemas.openxmlformats.org/officeDocument/2006/relationships/customXml" Target="ink/ink1004.xml"/><Relationship Id="rId2274" Type="http://schemas.openxmlformats.org/officeDocument/2006/relationships/customXml" Target="ink/ink1107.xml"/><Relationship Id="rId2481" Type="http://schemas.openxmlformats.org/officeDocument/2006/relationships/image" Target="media/image1244.emf"/><Relationship Id="rId3118" Type="http://schemas.openxmlformats.org/officeDocument/2006/relationships/customXml" Target="ink/ink1528.xml"/><Relationship Id="rId3325" Type="http://schemas.openxmlformats.org/officeDocument/2006/relationships/customXml" Target="ink/ink1631.xml"/><Relationship Id="rId3532" Type="http://schemas.openxmlformats.org/officeDocument/2006/relationships/image" Target="media/image1771.emf"/><Relationship Id="rId246" Type="http://schemas.openxmlformats.org/officeDocument/2006/relationships/customXml" Target="ink/ink111.xml"/><Relationship Id="rId453" Type="http://schemas.openxmlformats.org/officeDocument/2006/relationships/image" Target="media/image224.emf"/><Relationship Id="rId660" Type="http://schemas.openxmlformats.org/officeDocument/2006/relationships/customXml" Target="ink/ink318.xml"/><Relationship Id="rId1083" Type="http://schemas.openxmlformats.org/officeDocument/2006/relationships/image" Target="media/image542.emf"/><Relationship Id="rId1290" Type="http://schemas.openxmlformats.org/officeDocument/2006/relationships/customXml" Target="ink/ink623.xml"/><Relationship Id="rId2134" Type="http://schemas.openxmlformats.org/officeDocument/2006/relationships/image" Target="media/image1070.emf"/><Relationship Id="rId2341" Type="http://schemas.openxmlformats.org/officeDocument/2006/relationships/image" Target="media/image1174.emf"/><Relationship Id="rId106" Type="http://schemas.openxmlformats.org/officeDocument/2006/relationships/customXml" Target="ink/ink41.xml"/><Relationship Id="rId313" Type="http://schemas.openxmlformats.org/officeDocument/2006/relationships/image" Target="media/image154.emf"/><Relationship Id="rId1150" Type="http://schemas.openxmlformats.org/officeDocument/2006/relationships/customXml" Target="ink/ink555.xml"/><Relationship Id="rId4099" Type="http://schemas.openxmlformats.org/officeDocument/2006/relationships/customXml" Target="ink/ink2017.xml"/><Relationship Id="rId520" Type="http://schemas.openxmlformats.org/officeDocument/2006/relationships/customXml" Target="ink/ink248.xml"/><Relationship Id="rId2201" Type="http://schemas.openxmlformats.org/officeDocument/2006/relationships/image" Target="media/image1104.emf"/><Relationship Id="rId1010" Type="http://schemas.openxmlformats.org/officeDocument/2006/relationships/customXml" Target="ink/ink490.xml"/><Relationship Id="rId1967" Type="http://schemas.openxmlformats.org/officeDocument/2006/relationships/image" Target="media/image986.emf"/><Relationship Id="rId4166" Type="http://schemas.openxmlformats.org/officeDocument/2006/relationships/customXml" Target="ink/ink2050.xml"/><Relationship Id="rId4373" Type="http://schemas.openxmlformats.org/officeDocument/2006/relationships/customXml" Target="ink/ink2153.xml"/><Relationship Id="rId4026" Type="http://schemas.openxmlformats.org/officeDocument/2006/relationships/customXml" Target="ink/ink1981.xml"/><Relationship Id="rId4440" Type="http://schemas.openxmlformats.org/officeDocument/2006/relationships/image" Target="media/image2228.emf"/><Relationship Id="rId3042" Type="http://schemas.openxmlformats.org/officeDocument/2006/relationships/customXml" Target="ink/ink1490.xml"/><Relationship Id="rId3859" Type="http://schemas.openxmlformats.org/officeDocument/2006/relationships/image" Target="media/image1935.emf"/><Relationship Id="rId2875" Type="http://schemas.openxmlformats.org/officeDocument/2006/relationships/image" Target="media/image1441.emf"/><Relationship Id="rId3926" Type="http://schemas.openxmlformats.org/officeDocument/2006/relationships/customXml" Target="ink/ink1931.xml"/><Relationship Id="rId847" Type="http://schemas.openxmlformats.org/officeDocument/2006/relationships/image" Target="media/image424.emf"/><Relationship Id="rId1477" Type="http://schemas.openxmlformats.org/officeDocument/2006/relationships/image" Target="media/image740.emf"/><Relationship Id="rId1891" Type="http://schemas.openxmlformats.org/officeDocument/2006/relationships/image" Target="media/image948.emf"/><Relationship Id="rId2528" Type="http://schemas.openxmlformats.org/officeDocument/2006/relationships/customXml" Target="ink/ink1234.xml"/><Relationship Id="rId2942" Type="http://schemas.openxmlformats.org/officeDocument/2006/relationships/customXml" Target="ink/ink1441.xml"/><Relationship Id="rId914" Type="http://schemas.openxmlformats.org/officeDocument/2006/relationships/customXml" Target="ink/ink442.xml"/><Relationship Id="rId1544" Type="http://schemas.openxmlformats.org/officeDocument/2006/relationships/customXml" Target="ink/ink750.xml"/><Relationship Id="rId1611" Type="http://schemas.openxmlformats.org/officeDocument/2006/relationships/image" Target="media/image807.emf"/><Relationship Id="rId3369" Type="http://schemas.openxmlformats.org/officeDocument/2006/relationships/customXml" Target="ink/ink1653.xml"/><Relationship Id="rId2385" Type="http://schemas.openxmlformats.org/officeDocument/2006/relationships/image" Target="media/image1196.emf"/><Relationship Id="rId3783" Type="http://schemas.openxmlformats.org/officeDocument/2006/relationships/image" Target="media/image1897.emf"/><Relationship Id="rId357" Type="http://schemas.openxmlformats.org/officeDocument/2006/relationships/image" Target="media/image176.emf"/><Relationship Id="rId2038" Type="http://schemas.openxmlformats.org/officeDocument/2006/relationships/image" Target="media/image1022.emf"/><Relationship Id="rId3436" Type="http://schemas.openxmlformats.org/officeDocument/2006/relationships/image" Target="media/image1723.emf"/><Relationship Id="rId3850" Type="http://schemas.openxmlformats.org/officeDocument/2006/relationships/customXml" Target="ink/ink1893.xml"/><Relationship Id="rId771" Type="http://schemas.openxmlformats.org/officeDocument/2006/relationships/image" Target="media/image385.emf"/><Relationship Id="rId2452" Type="http://schemas.openxmlformats.org/officeDocument/2006/relationships/customXml" Target="ink/ink1196.xml"/><Relationship Id="rId3503" Type="http://schemas.openxmlformats.org/officeDocument/2006/relationships/customXml" Target="ink/ink1720.xml"/><Relationship Id="rId424" Type="http://schemas.openxmlformats.org/officeDocument/2006/relationships/customXml" Target="ink/ink200.xml"/><Relationship Id="rId1054" Type="http://schemas.openxmlformats.org/officeDocument/2006/relationships/customXml" Target="ink/ink512.xml"/><Relationship Id="rId2105" Type="http://schemas.openxmlformats.org/officeDocument/2006/relationships/customXml" Target="ink/ink1023.xml"/><Relationship Id="rId1121" Type="http://schemas.openxmlformats.org/officeDocument/2006/relationships/customXml" Target="ink/ink545.xml"/><Relationship Id="rId4277" Type="http://schemas.openxmlformats.org/officeDocument/2006/relationships/customXml" Target="ink/ink2105.xml"/><Relationship Id="rId3293" Type="http://schemas.openxmlformats.org/officeDocument/2006/relationships/customXml" Target="ink/ink1615.xml"/><Relationship Id="rId4344" Type="http://schemas.openxmlformats.org/officeDocument/2006/relationships/image" Target="media/image2179.emf"/><Relationship Id="rId1938" Type="http://schemas.openxmlformats.org/officeDocument/2006/relationships/customXml" Target="ink/ink940.xml"/><Relationship Id="rId3360" Type="http://schemas.openxmlformats.org/officeDocument/2006/relationships/image" Target="media/image1685.emf"/><Relationship Id="rId281" Type="http://schemas.openxmlformats.org/officeDocument/2006/relationships/image" Target="media/image138.emf"/><Relationship Id="rId3013" Type="http://schemas.openxmlformats.org/officeDocument/2006/relationships/image" Target="media/image1511.emf"/><Relationship Id="rId4411" Type="http://schemas.openxmlformats.org/officeDocument/2006/relationships/customXml" Target="ink/ink2171.xml"/><Relationship Id="rId2779" Type="http://schemas.openxmlformats.org/officeDocument/2006/relationships/image" Target="media/image1393.emf"/><Relationship Id="rId1795" Type="http://schemas.openxmlformats.org/officeDocument/2006/relationships/customXml" Target="ink/ink869.xml"/><Relationship Id="rId2846" Type="http://schemas.openxmlformats.org/officeDocument/2006/relationships/customXml" Target="ink/ink1393.xml"/><Relationship Id="rId87" Type="http://schemas.openxmlformats.org/officeDocument/2006/relationships/customXml" Target="ink/ink32.xml"/><Relationship Id="rId818" Type="http://schemas.openxmlformats.org/officeDocument/2006/relationships/customXml" Target="ink/ink395.xml"/><Relationship Id="rId1448" Type="http://schemas.openxmlformats.org/officeDocument/2006/relationships/customXml" Target="ink/ink702.xml"/><Relationship Id="rId1862" Type="http://schemas.openxmlformats.org/officeDocument/2006/relationships/customXml" Target="ink/ink902.xml"/><Relationship Id="rId2913" Type="http://schemas.openxmlformats.org/officeDocument/2006/relationships/image" Target="media/image1460.emf"/><Relationship Id="rId1515" Type="http://schemas.openxmlformats.org/officeDocument/2006/relationships/image" Target="media/image759.emf"/><Relationship Id="rId3687" Type="http://schemas.openxmlformats.org/officeDocument/2006/relationships/customXml" Target="ink/ink1812.xml"/><Relationship Id="rId2289" Type="http://schemas.openxmlformats.org/officeDocument/2006/relationships/image" Target="media/image1148.emf"/><Relationship Id="rId3754" Type="http://schemas.openxmlformats.org/officeDocument/2006/relationships/customXml" Target="ink/ink1845.xml"/><Relationship Id="rId675" Type="http://schemas.openxmlformats.org/officeDocument/2006/relationships/image" Target="media/image337.emf"/><Relationship Id="rId2356" Type="http://schemas.openxmlformats.org/officeDocument/2006/relationships/customXml" Target="ink/ink1148.xml"/><Relationship Id="rId2770" Type="http://schemas.openxmlformats.org/officeDocument/2006/relationships/customXml" Target="ink/ink1355.xml"/><Relationship Id="rId3407" Type="http://schemas.openxmlformats.org/officeDocument/2006/relationships/customXml" Target="ink/ink1672.xml"/><Relationship Id="rId3821" Type="http://schemas.openxmlformats.org/officeDocument/2006/relationships/image" Target="media/image1916.emf"/><Relationship Id="rId328" Type="http://schemas.openxmlformats.org/officeDocument/2006/relationships/customXml" Target="ink/ink152.xml"/><Relationship Id="rId742" Type="http://schemas.openxmlformats.org/officeDocument/2006/relationships/customXml" Target="ink/ink357.xml"/><Relationship Id="rId1372" Type="http://schemas.openxmlformats.org/officeDocument/2006/relationships/customXml" Target="ink/ink664.xml"/><Relationship Id="rId2009" Type="http://schemas.openxmlformats.org/officeDocument/2006/relationships/image" Target="media/image1007.emf"/><Relationship Id="rId2423" Type="http://schemas.openxmlformats.org/officeDocument/2006/relationships/image" Target="media/image1215.emf"/><Relationship Id="rId1025" Type="http://schemas.openxmlformats.org/officeDocument/2006/relationships/image" Target="media/image513.emf"/><Relationship Id="rId3197" Type="http://schemas.openxmlformats.org/officeDocument/2006/relationships/customXml" Target="ink/ink1567.xml"/><Relationship Id="rId4248" Type="http://schemas.openxmlformats.org/officeDocument/2006/relationships/image" Target="media/image2131.emf"/><Relationship Id="rId185" Type="http://schemas.openxmlformats.org/officeDocument/2006/relationships/image" Target="media/image90.emf"/><Relationship Id="rId1909" Type="http://schemas.openxmlformats.org/officeDocument/2006/relationships/image" Target="media/image957.emf"/><Relationship Id="rId3264" Type="http://schemas.openxmlformats.org/officeDocument/2006/relationships/image" Target="media/image1637.emf"/><Relationship Id="rId4315" Type="http://schemas.openxmlformats.org/officeDocument/2006/relationships/customXml" Target="ink/ink2124.xml"/><Relationship Id="rId2280" Type="http://schemas.openxmlformats.org/officeDocument/2006/relationships/customXml" Target="ink/ink1110.xml"/><Relationship Id="rId3331" Type="http://schemas.openxmlformats.org/officeDocument/2006/relationships/customXml" Target="ink/ink1634.xml"/><Relationship Id="rId252" Type="http://schemas.openxmlformats.org/officeDocument/2006/relationships/customXml" Target="ink/ink114.xml"/><Relationship Id="rId1699" Type="http://schemas.openxmlformats.org/officeDocument/2006/relationships/image" Target="media/image851.emf"/><Relationship Id="rId2000" Type="http://schemas.openxmlformats.org/officeDocument/2006/relationships/customXml" Target="ink/ink971.xml"/><Relationship Id="rId4172" Type="http://schemas.openxmlformats.org/officeDocument/2006/relationships/customXml" Target="ink/ink2053.xml"/><Relationship Id="rId1766" Type="http://schemas.openxmlformats.org/officeDocument/2006/relationships/image" Target="media/image885.emf"/><Relationship Id="rId2817" Type="http://schemas.openxmlformats.org/officeDocument/2006/relationships/image" Target="media/image1412.emf"/><Relationship Id="rId58" Type="http://schemas.openxmlformats.org/officeDocument/2006/relationships/customXml" Target="ink/ink26.xml"/><Relationship Id="rId1419" Type="http://schemas.openxmlformats.org/officeDocument/2006/relationships/image" Target="media/image711.emf"/><Relationship Id="rId1833" Type="http://schemas.openxmlformats.org/officeDocument/2006/relationships/image" Target="media/image919.emf"/><Relationship Id="rId1900" Type="http://schemas.openxmlformats.org/officeDocument/2006/relationships/customXml" Target="ink/ink921.xml"/><Relationship Id="rId3658" Type="http://schemas.openxmlformats.org/officeDocument/2006/relationships/image" Target="media/image1834.emf"/><Relationship Id="rId579" Type="http://schemas.openxmlformats.org/officeDocument/2006/relationships/image" Target="media/image287.emf"/><Relationship Id="rId993" Type="http://schemas.openxmlformats.org/officeDocument/2006/relationships/image" Target="media/image497.emf"/><Relationship Id="rId2674" Type="http://schemas.openxmlformats.org/officeDocument/2006/relationships/customXml" Target="ink/ink1307.xml"/><Relationship Id="rId646" Type="http://schemas.openxmlformats.org/officeDocument/2006/relationships/customXml" Target="ink/ink311.xml"/><Relationship Id="rId1276" Type="http://schemas.openxmlformats.org/officeDocument/2006/relationships/customXml" Target="ink/ink616.xml"/><Relationship Id="rId2327" Type="http://schemas.openxmlformats.org/officeDocument/2006/relationships/image" Target="media/image1167.emf"/><Relationship Id="rId3725" Type="http://schemas.openxmlformats.org/officeDocument/2006/relationships/image" Target="media/image1868.emf"/><Relationship Id="rId1690" Type="http://schemas.openxmlformats.org/officeDocument/2006/relationships/customXml" Target="ink/ink823.xml"/><Relationship Id="rId2741" Type="http://schemas.openxmlformats.org/officeDocument/2006/relationships/image" Target="media/image1374.emf"/><Relationship Id="rId713" Type="http://schemas.openxmlformats.org/officeDocument/2006/relationships/image" Target="media/image356.emf"/><Relationship Id="rId1343" Type="http://schemas.openxmlformats.org/officeDocument/2006/relationships/image" Target="media/image673.emf"/><Relationship Id="rId4499" Type="http://schemas.openxmlformats.org/officeDocument/2006/relationships/image" Target="media/image2258.emf"/><Relationship Id="rId1410" Type="http://schemas.openxmlformats.org/officeDocument/2006/relationships/customXml" Target="ink/ink683.xml"/><Relationship Id="rId4566" Type="http://schemas.openxmlformats.org/officeDocument/2006/relationships/customXml" Target="ink/ink2246.xml"/><Relationship Id="rId3168" Type="http://schemas.openxmlformats.org/officeDocument/2006/relationships/customXml" Target="ink/ink1553.xml"/><Relationship Id="rId3582" Type="http://schemas.openxmlformats.org/officeDocument/2006/relationships/image" Target="media/image1796.emf"/><Relationship Id="rId4219" Type="http://schemas.openxmlformats.org/officeDocument/2006/relationships/image" Target="media/image2116.emf"/><Relationship Id="rId2184" Type="http://schemas.openxmlformats.org/officeDocument/2006/relationships/customXml" Target="ink/ink1062.xml"/><Relationship Id="rId3235" Type="http://schemas.openxmlformats.org/officeDocument/2006/relationships/customXml" Target="ink/ink1586.xml"/><Relationship Id="rId156" Type="http://schemas.openxmlformats.org/officeDocument/2006/relationships/customXml" Target="ink/ink66.xml"/><Relationship Id="rId570" Type="http://schemas.openxmlformats.org/officeDocument/2006/relationships/customXml" Target="ink/ink273.xml"/><Relationship Id="rId2251" Type="http://schemas.openxmlformats.org/officeDocument/2006/relationships/image" Target="media/image1129.emf"/><Relationship Id="rId3302" Type="http://schemas.openxmlformats.org/officeDocument/2006/relationships/image" Target="media/image1656.emf"/><Relationship Id="rId223" Type="http://schemas.openxmlformats.org/officeDocument/2006/relationships/image" Target="media/image109.emf"/><Relationship Id="rId4076" Type="http://schemas.openxmlformats.org/officeDocument/2006/relationships/image" Target="media/image2044.emf"/><Relationship Id="rId4490" Type="http://schemas.openxmlformats.org/officeDocument/2006/relationships/customXml" Target="ink/ink2210.xml"/><Relationship Id="rId1737" Type="http://schemas.openxmlformats.org/officeDocument/2006/relationships/customXml" Target="ink/ink840.xml"/><Relationship Id="rId3092" Type="http://schemas.openxmlformats.org/officeDocument/2006/relationships/customXml" Target="ink/ink1515.xml"/><Relationship Id="rId4143" Type="http://schemas.openxmlformats.org/officeDocument/2006/relationships/image" Target="media/image2078.emf"/><Relationship Id="rId29" Type="http://schemas.openxmlformats.org/officeDocument/2006/relationships/image" Target="media/image11.emf"/><Relationship Id="rId4210" Type="http://schemas.openxmlformats.org/officeDocument/2006/relationships/customXml" Target="ink/ink2072.xml"/><Relationship Id="rId1804" Type="http://schemas.openxmlformats.org/officeDocument/2006/relationships/customXml" Target="ink/ink873.xml"/><Relationship Id="rId3976" Type="http://schemas.openxmlformats.org/officeDocument/2006/relationships/customXml" Target="ink/ink1956.xml"/><Relationship Id="rId897" Type="http://schemas.openxmlformats.org/officeDocument/2006/relationships/image" Target="media/image449.emf"/><Relationship Id="rId2578" Type="http://schemas.openxmlformats.org/officeDocument/2006/relationships/customXml" Target="ink/ink1259.xml"/><Relationship Id="rId2992" Type="http://schemas.openxmlformats.org/officeDocument/2006/relationships/customXml" Target="ink/ink1465.xml"/><Relationship Id="rId3629" Type="http://schemas.openxmlformats.org/officeDocument/2006/relationships/customXml" Target="ink/ink1783.xml"/><Relationship Id="rId964" Type="http://schemas.openxmlformats.org/officeDocument/2006/relationships/customXml" Target="ink/ink467.xml"/><Relationship Id="rId1594" Type="http://schemas.openxmlformats.org/officeDocument/2006/relationships/customXml" Target="ink/ink775.xml"/><Relationship Id="rId2645" Type="http://schemas.openxmlformats.org/officeDocument/2006/relationships/image" Target="media/image1326.emf"/><Relationship Id="rId617" Type="http://schemas.openxmlformats.org/officeDocument/2006/relationships/image" Target="media/image306.emf"/><Relationship Id="rId1247" Type="http://schemas.openxmlformats.org/officeDocument/2006/relationships/image" Target="media/image625.emf"/><Relationship Id="rId1661" Type="http://schemas.openxmlformats.org/officeDocument/2006/relationships/image" Target="media/image832.emf"/><Relationship Id="rId2712" Type="http://schemas.openxmlformats.org/officeDocument/2006/relationships/customXml" Target="ink/ink1326.xml"/><Relationship Id="rId1314" Type="http://schemas.openxmlformats.org/officeDocument/2006/relationships/customXml" Target="ink/ink635.xml"/><Relationship Id="rId3486" Type="http://schemas.openxmlformats.org/officeDocument/2006/relationships/image" Target="media/image1748.emf"/><Relationship Id="rId4537" Type="http://schemas.openxmlformats.org/officeDocument/2006/relationships/image" Target="media/image2277.emf"/><Relationship Id="rId20" Type="http://schemas.openxmlformats.org/officeDocument/2006/relationships/customXml" Target="ink/ink7.xml"/><Relationship Id="rId2088" Type="http://schemas.openxmlformats.org/officeDocument/2006/relationships/image" Target="media/image1047.emf"/><Relationship Id="rId3139" Type="http://schemas.openxmlformats.org/officeDocument/2006/relationships/image" Target="media/image1574.emf"/><Relationship Id="rId474" Type="http://schemas.openxmlformats.org/officeDocument/2006/relationships/customXml" Target="ink/ink225.xml"/><Relationship Id="rId2155" Type="http://schemas.openxmlformats.org/officeDocument/2006/relationships/image" Target="media/image1081.emf"/><Relationship Id="rId3553" Type="http://schemas.openxmlformats.org/officeDocument/2006/relationships/customXml" Target="ink/ink1745.xml"/><Relationship Id="rId127" Type="http://schemas.openxmlformats.org/officeDocument/2006/relationships/image" Target="media/image61.emf"/><Relationship Id="rId3206" Type="http://schemas.openxmlformats.org/officeDocument/2006/relationships/image" Target="media/image1608.emf"/><Relationship Id="rId3620" Type="http://schemas.openxmlformats.org/officeDocument/2006/relationships/image" Target="media/image1815.emf"/><Relationship Id="rId541" Type="http://schemas.openxmlformats.org/officeDocument/2006/relationships/image" Target="media/image268.emf"/><Relationship Id="rId1171" Type="http://schemas.openxmlformats.org/officeDocument/2006/relationships/image" Target="media/image587.emf"/><Relationship Id="rId2222" Type="http://schemas.openxmlformats.org/officeDocument/2006/relationships/customXml" Target="ink/ink1081.xml"/><Relationship Id="rId1988" Type="http://schemas.openxmlformats.org/officeDocument/2006/relationships/customXml" Target="ink/ink965.xml"/><Relationship Id="rId4394" Type="http://schemas.openxmlformats.org/officeDocument/2006/relationships/image" Target="media/image2205.emf"/><Relationship Id="rId4047" Type="http://schemas.openxmlformats.org/officeDocument/2006/relationships/customXml" Target="ink/ink1991.xml"/><Relationship Id="rId4461" Type="http://schemas.openxmlformats.org/officeDocument/2006/relationships/image" Target="media/image1497.emf"/><Relationship Id="rId3063" Type="http://schemas.openxmlformats.org/officeDocument/2006/relationships/image" Target="media/image1536.emf"/><Relationship Id="rId4114" Type="http://schemas.openxmlformats.org/officeDocument/2006/relationships/customXml" Target="ink/ink2024.xml"/><Relationship Id="rId1708" Type="http://schemas.openxmlformats.org/officeDocument/2006/relationships/image" Target="media/image582.wmf"/><Relationship Id="rId3130" Type="http://schemas.openxmlformats.org/officeDocument/2006/relationships/customXml" Target="ink/ink1534.xml"/><Relationship Id="rId2896" Type="http://schemas.openxmlformats.org/officeDocument/2006/relationships/customXml" Target="ink/ink1418.xml"/><Relationship Id="rId3947" Type="http://schemas.openxmlformats.org/officeDocument/2006/relationships/image" Target="media/image1979.emf"/><Relationship Id="rId868" Type="http://schemas.openxmlformats.org/officeDocument/2006/relationships/customXml" Target="ink/ink419.xml"/><Relationship Id="rId1498" Type="http://schemas.openxmlformats.org/officeDocument/2006/relationships/customXml" Target="ink/ink727.xml"/><Relationship Id="rId2549" Type="http://schemas.openxmlformats.org/officeDocument/2006/relationships/image" Target="media/image1278.emf"/><Relationship Id="rId2963" Type="http://schemas.openxmlformats.org/officeDocument/2006/relationships/image" Target="media/image1485.emf"/><Relationship Id="rId935" Type="http://schemas.openxmlformats.org/officeDocument/2006/relationships/image" Target="media/image468.emf"/><Relationship Id="rId1565" Type="http://schemas.openxmlformats.org/officeDocument/2006/relationships/image" Target="media/image784.emf"/><Relationship Id="rId2616" Type="http://schemas.openxmlformats.org/officeDocument/2006/relationships/customXml" Target="ink/ink1278.xml"/><Relationship Id="rId1218" Type="http://schemas.openxmlformats.org/officeDocument/2006/relationships/customXml" Target="ink/ink587.xml"/><Relationship Id="rId1632" Type="http://schemas.openxmlformats.org/officeDocument/2006/relationships/customXml" Target="ink/ink794.xml"/><Relationship Id="rId3457" Type="http://schemas.openxmlformats.org/officeDocument/2006/relationships/customXml" Target="ink/ink1697.xml"/><Relationship Id="rId3871" Type="http://schemas.openxmlformats.org/officeDocument/2006/relationships/image" Target="media/image1941.emf"/><Relationship Id="rId4508" Type="http://schemas.openxmlformats.org/officeDocument/2006/relationships/customXml" Target="ink/ink2219.xml"/><Relationship Id="rId378" Type="http://schemas.openxmlformats.org/officeDocument/2006/relationships/customXml" Target="ink/ink177.xml"/><Relationship Id="rId792" Type="http://schemas.openxmlformats.org/officeDocument/2006/relationships/customXml" Target="ink/ink382.xml"/><Relationship Id="rId2059" Type="http://schemas.openxmlformats.org/officeDocument/2006/relationships/customXml" Target="ink/ink1000.xml"/><Relationship Id="rId2473" Type="http://schemas.openxmlformats.org/officeDocument/2006/relationships/image" Target="media/image1240.emf"/><Relationship Id="rId3524" Type="http://schemas.openxmlformats.org/officeDocument/2006/relationships/image" Target="media/image1767.emf"/><Relationship Id="rId445" Type="http://schemas.openxmlformats.org/officeDocument/2006/relationships/image" Target="media/image220.emf"/><Relationship Id="rId1075" Type="http://schemas.openxmlformats.org/officeDocument/2006/relationships/image" Target="media/image538.emf"/><Relationship Id="rId2126" Type="http://schemas.openxmlformats.org/officeDocument/2006/relationships/image" Target="media/image1066.emf"/><Relationship Id="rId2540" Type="http://schemas.openxmlformats.org/officeDocument/2006/relationships/customXml" Target="ink/ink1240.xml"/><Relationship Id="rId512" Type="http://schemas.openxmlformats.org/officeDocument/2006/relationships/customXml" Target="ink/ink244.xml"/><Relationship Id="rId1142" Type="http://schemas.openxmlformats.org/officeDocument/2006/relationships/image" Target="media/image573.wmf"/><Relationship Id="rId4298" Type="http://schemas.openxmlformats.org/officeDocument/2006/relationships/image" Target="media/image2156.emf"/><Relationship Id="rId4365" Type="http://schemas.openxmlformats.org/officeDocument/2006/relationships/customXml" Target="ink/ink2149.xml"/><Relationship Id="rId1959" Type="http://schemas.openxmlformats.org/officeDocument/2006/relationships/image" Target="media/image982.emf"/><Relationship Id="rId4018" Type="http://schemas.openxmlformats.org/officeDocument/2006/relationships/customXml" Target="ink/ink1977.xml"/><Relationship Id="rId3381" Type="http://schemas.openxmlformats.org/officeDocument/2006/relationships/customXml" Target="ink/ink1659.xml"/><Relationship Id="rId4432" Type="http://schemas.openxmlformats.org/officeDocument/2006/relationships/image" Target="media/image2224.emf"/><Relationship Id="rId3034" Type="http://schemas.openxmlformats.org/officeDocument/2006/relationships/customXml" Target="ink/ink1486.xml"/><Relationship Id="rId2050" Type="http://schemas.openxmlformats.org/officeDocument/2006/relationships/image" Target="media/image1028.emf"/><Relationship Id="rId3101" Type="http://schemas.openxmlformats.org/officeDocument/2006/relationships/image" Target="media/image1555.emf"/><Relationship Id="rId839" Type="http://schemas.openxmlformats.org/officeDocument/2006/relationships/image" Target="media/image420.emf"/><Relationship Id="rId1469" Type="http://schemas.openxmlformats.org/officeDocument/2006/relationships/image" Target="media/image736.emf"/><Relationship Id="rId2867" Type="http://schemas.openxmlformats.org/officeDocument/2006/relationships/image" Target="media/image1437.emf"/><Relationship Id="rId3918" Type="http://schemas.openxmlformats.org/officeDocument/2006/relationships/customXml" Target="ink/ink1927.xml"/><Relationship Id="rId1883" Type="http://schemas.openxmlformats.org/officeDocument/2006/relationships/image" Target="media/image944.emf"/><Relationship Id="rId2934" Type="http://schemas.openxmlformats.org/officeDocument/2006/relationships/customXml" Target="ink/ink1437.xml"/><Relationship Id="rId906" Type="http://schemas.openxmlformats.org/officeDocument/2006/relationships/customXml" Target="ink/ink438.xml"/><Relationship Id="rId1536" Type="http://schemas.openxmlformats.org/officeDocument/2006/relationships/customXml" Target="ink/ink746.xml"/><Relationship Id="rId1950" Type="http://schemas.openxmlformats.org/officeDocument/2006/relationships/customXml" Target="ink/ink946.xml"/><Relationship Id="rId1603" Type="http://schemas.openxmlformats.org/officeDocument/2006/relationships/image" Target="media/image803.emf"/><Relationship Id="rId3775" Type="http://schemas.openxmlformats.org/officeDocument/2006/relationships/image" Target="media/image1893.emf"/><Relationship Id="rId696" Type="http://schemas.openxmlformats.org/officeDocument/2006/relationships/customXml" Target="ink/ink334.xml"/><Relationship Id="rId2377" Type="http://schemas.openxmlformats.org/officeDocument/2006/relationships/image" Target="media/image1192.emf"/><Relationship Id="rId2791" Type="http://schemas.openxmlformats.org/officeDocument/2006/relationships/image" Target="media/image1399.emf"/><Relationship Id="rId3428" Type="http://schemas.openxmlformats.org/officeDocument/2006/relationships/image" Target="media/image1719.emf"/><Relationship Id="rId349" Type="http://schemas.openxmlformats.org/officeDocument/2006/relationships/image" Target="media/image172.emf"/><Relationship Id="rId763" Type="http://schemas.openxmlformats.org/officeDocument/2006/relationships/image" Target="media/image381.emf"/><Relationship Id="rId1393" Type="http://schemas.openxmlformats.org/officeDocument/2006/relationships/image" Target="media/image698.emf"/><Relationship Id="rId2444" Type="http://schemas.openxmlformats.org/officeDocument/2006/relationships/customXml" Target="ink/ink1192.xml"/><Relationship Id="rId3842" Type="http://schemas.openxmlformats.org/officeDocument/2006/relationships/customXml" Target="ink/ink1889.xml"/><Relationship Id="rId416" Type="http://schemas.openxmlformats.org/officeDocument/2006/relationships/customXml" Target="ink/ink196.xml"/><Relationship Id="rId1046" Type="http://schemas.openxmlformats.org/officeDocument/2006/relationships/customXml" Target="ink/ink508.xml"/><Relationship Id="rId830" Type="http://schemas.openxmlformats.org/officeDocument/2006/relationships/customXml" Target="ink/ink400.xml"/><Relationship Id="rId1460" Type="http://schemas.openxmlformats.org/officeDocument/2006/relationships/customXml" Target="ink/ink708.xml"/><Relationship Id="rId2511" Type="http://schemas.openxmlformats.org/officeDocument/2006/relationships/image" Target="media/image1259.emf"/><Relationship Id="rId1113" Type="http://schemas.openxmlformats.org/officeDocument/2006/relationships/customXml" Target="ink/ink541.xml"/><Relationship Id="rId4269" Type="http://schemas.openxmlformats.org/officeDocument/2006/relationships/customXml" Target="ink/ink2101.xml"/><Relationship Id="rId3285" Type="http://schemas.openxmlformats.org/officeDocument/2006/relationships/customXml" Target="ink/ink1611.xml"/><Relationship Id="rId4336" Type="http://schemas.openxmlformats.org/officeDocument/2006/relationships/image" Target="media/image2175.emf"/><Relationship Id="rId3352" Type="http://schemas.openxmlformats.org/officeDocument/2006/relationships/image" Target="media/image1681.emf"/><Relationship Id="rId4403" Type="http://schemas.openxmlformats.org/officeDocument/2006/relationships/customXml" Target="ink/ink2167.xml"/><Relationship Id="rId273" Type="http://schemas.openxmlformats.org/officeDocument/2006/relationships/image" Target="media/image134.emf"/><Relationship Id="rId3005" Type="http://schemas.openxmlformats.org/officeDocument/2006/relationships/image" Target="media/image1507.emf"/><Relationship Id="rId340" Type="http://schemas.openxmlformats.org/officeDocument/2006/relationships/customXml" Target="ink/ink158.xml"/><Relationship Id="rId2021" Type="http://schemas.openxmlformats.org/officeDocument/2006/relationships/image" Target="media/image1013.emf"/><Relationship Id="rId4193" Type="http://schemas.openxmlformats.org/officeDocument/2006/relationships/image" Target="media/image2103.emf"/><Relationship Id="rId1787" Type="http://schemas.openxmlformats.org/officeDocument/2006/relationships/customXml" Target="ink/ink865.xml"/><Relationship Id="rId2838" Type="http://schemas.openxmlformats.org/officeDocument/2006/relationships/customXml" Target="ink/ink1389.xml"/><Relationship Id="rId79" Type="http://schemas.openxmlformats.org/officeDocument/2006/relationships/image" Target="media/image37.wmf"/><Relationship Id="rId1854" Type="http://schemas.openxmlformats.org/officeDocument/2006/relationships/customXml" Target="ink/ink898.xml"/><Relationship Id="rId2905" Type="http://schemas.openxmlformats.org/officeDocument/2006/relationships/image" Target="media/image1456.emf"/><Relationship Id="rId4260" Type="http://schemas.openxmlformats.org/officeDocument/2006/relationships/image" Target="media/image2137.emf"/><Relationship Id="rId1507" Type="http://schemas.openxmlformats.org/officeDocument/2006/relationships/image" Target="media/image755.emf"/><Relationship Id="rId1921" Type="http://schemas.openxmlformats.org/officeDocument/2006/relationships/image" Target="media/image963.emf"/><Relationship Id="rId3679" Type="http://schemas.openxmlformats.org/officeDocument/2006/relationships/customXml" Target="ink/ink1808.xml"/><Relationship Id="rId1297" Type="http://schemas.openxmlformats.org/officeDocument/2006/relationships/image" Target="media/image650.emf"/><Relationship Id="rId2695" Type="http://schemas.openxmlformats.org/officeDocument/2006/relationships/image" Target="media/image1351.emf"/><Relationship Id="rId3746" Type="http://schemas.openxmlformats.org/officeDocument/2006/relationships/customXml" Target="ink/ink1841.xml"/><Relationship Id="rId667" Type="http://schemas.openxmlformats.org/officeDocument/2006/relationships/image" Target="media/image331.emf"/><Relationship Id="rId2348" Type="http://schemas.openxmlformats.org/officeDocument/2006/relationships/customXml" Target="ink/ink1144.xml"/><Relationship Id="rId2762" Type="http://schemas.openxmlformats.org/officeDocument/2006/relationships/customXml" Target="ink/ink1351.xml"/><Relationship Id="rId3813" Type="http://schemas.openxmlformats.org/officeDocument/2006/relationships/image" Target="media/image1912.emf"/><Relationship Id="rId734" Type="http://schemas.openxmlformats.org/officeDocument/2006/relationships/customXml" Target="ink/ink353.xml"/><Relationship Id="rId1364" Type="http://schemas.openxmlformats.org/officeDocument/2006/relationships/customXml" Target="ink/ink660.xml"/><Relationship Id="rId2415" Type="http://schemas.openxmlformats.org/officeDocument/2006/relationships/image" Target="media/image1211.emf"/><Relationship Id="rId70" Type="http://schemas.openxmlformats.org/officeDocument/2006/relationships/oleObject" Target="embeddings/oleObject1.bin"/><Relationship Id="rId801" Type="http://schemas.openxmlformats.org/officeDocument/2006/relationships/image" Target="media/image400.emf"/><Relationship Id="rId1017" Type="http://schemas.openxmlformats.org/officeDocument/2006/relationships/image" Target="media/image509.emf"/><Relationship Id="rId1431" Type="http://schemas.openxmlformats.org/officeDocument/2006/relationships/image" Target="media/image717.emf"/><Relationship Id="rId3189" Type="http://schemas.openxmlformats.org/officeDocument/2006/relationships/customXml" Target="ink/ink1563.xml"/><Relationship Id="rId3256" Type="http://schemas.openxmlformats.org/officeDocument/2006/relationships/image" Target="media/image1633.emf"/><Relationship Id="rId4307" Type="http://schemas.openxmlformats.org/officeDocument/2006/relationships/customXml" Target="ink/ink2120.xml"/><Relationship Id="rId177" Type="http://schemas.openxmlformats.org/officeDocument/2006/relationships/image" Target="media/image86.emf"/><Relationship Id="rId591" Type="http://schemas.openxmlformats.org/officeDocument/2006/relationships/image" Target="media/image293.emf"/><Relationship Id="rId2272" Type="http://schemas.openxmlformats.org/officeDocument/2006/relationships/customXml" Target="ink/ink1106.xml"/><Relationship Id="rId3670" Type="http://schemas.openxmlformats.org/officeDocument/2006/relationships/image" Target="media/image1840.emf"/><Relationship Id="rId244" Type="http://schemas.openxmlformats.org/officeDocument/2006/relationships/customXml" Target="ink/ink110.xml"/><Relationship Id="rId3323" Type="http://schemas.openxmlformats.org/officeDocument/2006/relationships/customXml" Target="ink/ink1630.xml"/><Relationship Id="rId311" Type="http://schemas.openxmlformats.org/officeDocument/2006/relationships/image" Target="media/image153.emf"/><Relationship Id="rId4097" Type="http://schemas.openxmlformats.org/officeDocument/2006/relationships/customXml" Target="ink/ink2016.xml"/><Relationship Id="rId1758" Type="http://schemas.openxmlformats.org/officeDocument/2006/relationships/image" Target="media/image881.emf"/><Relationship Id="rId2809" Type="http://schemas.openxmlformats.org/officeDocument/2006/relationships/image" Target="media/image1408.emf"/><Relationship Id="rId4164" Type="http://schemas.openxmlformats.org/officeDocument/2006/relationships/customXml" Target="ink/ink2049.xml"/><Relationship Id="rId3180" Type="http://schemas.openxmlformats.org/officeDocument/2006/relationships/image" Target="media/image1595.emf"/><Relationship Id="rId4231" Type="http://schemas.openxmlformats.org/officeDocument/2006/relationships/customXml" Target="ink/ink2082.xml"/><Relationship Id="rId1825" Type="http://schemas.openxmlformats.org/officeDocument/2006/relationships/image" Target="media/image915.emf"/><Relationship Id="rId3997" Type="http://schemas.openxmlformats.org/officeDocument/2006/relationships/image" Target="media/image2004.emf"/><Relationship Id="rId2599" Type="http://schemas.openxmlformats.org/officeDocument/2006/relationships/image" Target="media/image1303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22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08 684 0,'-3'-2'122'0,"1"0"-64"0,0-1-22 0,1 0-5 16,1-1-3-16,0 1-7 0,0-1-6 0,2-1-3 0,0 1-8 15,0-2-3-15,2 0-1 0,-1 0-4 0,2-2 0 0,0 0 2 0,0 0-2 16,1-1 0-16,0 0 2 0,0-1 0 0,0 2 2 0,2-1 1 0,-1 0 1 15,0 0 4-15,0 0 6 0,1 1 3 0,-1 1 7 0,0 0 5 16,0 0 0-16,0 1 3 0,0 1 0 0,0-1-2 0,-2 2-1 0,1 1-2 16,0 0-4-16,-1 0-4 0,0 1-3 0,-1 0-6 0,0 2-2 0,0-1-3 15,-1 1 0-15,1 0-2 0,-1 1 1 0,-1 1-1 0,1 0 3 16,-2 1-3-16,1 1 0 0,-1 2 2 0,-1 0-4 0,0 3 1 0,0 1 0 16,0 1 0-16,-2 1 2 0,1 1 2 0,0 2 1 0,-1-1-1 0,-1 2-3 15,1 0 1-15,1 0-2 0,-1 0 0 0,1-1 9 0,0 0-5 16,1-1 4-16,0-1-3 0,2 0-9 0,-1-1 7 0,2 0 0 0,-1-1 1 15,2-1 2-15,0-1-2 0,1-1 1 0,0 1 0 0,0-1 1 16,0 0 0-16,0-2-2 0,1 0 1 0,0 0-3 0,1-2 0 0,1 0 3 16,0-1-3-16,2-2-1 0,-1 1-2 0,1-1-4 0,0-1-4 0,0 0-2 15,0-1-4-15,1 0-4 0,0 0-3 0,0-1-5 0,0 0-4 16,0-1-4-16,0-1-8 0,0 0-5 0,-1 0-8 0,1-1-4 0,-1-1-4 16,1 1-5-16,-1-1-7 0,0-1-6 0,-1 0-7 0,-1 0 1 0,0-1 6 15,-1 0 0-15,1-2 11 0,-2 1 8 0,0-2 13 0,0 0 16 16,-2 0 13-16,1-2 9 0,-1 0 3 0,-1-1 5 0,-1 0 3 0,0-1-3 15,-1 1 3-15,0-1 2 0,-2 2 2 0,0 0 0 0,0 2 0 0,-1 1 2 16,-1 0 5-16,1 2 8 0,-2 0 14 0,0 2 15 0,0 0 9 16,1 1 7-16,0 0-3 0,-1 1-10 0,0 0-10 0,1 2-7 15,0-1-3-15,0 1-5 0,0 1 2 0,0-1-2 0,0 1 1 0,1 0 1 16,-1 0 0-16,2 0 1 0,-2 1 1 0,1 0 4 0,0 0 2 0,-2 1 2 16,2 0 5-16,-1 0-1 0,0 0-1 0,-1 0-2 0,0 0-4 0,0 1-4 15,0 0-4-15,0 2-3 0,-1 0-3 0,0 0 2 0,-2 2-6 16,0 0-1-16,0 1-5 0,0 1-6 0,-2 1 0 0,-1 2-2 0,-2 2-1 15,-1 0 1-15,0 3 0 0,-1 1-2 0,-1 1 0 0,-1 0 1 0,-1 0-3 16,-1 1-2-16,-2-1-4 0,1 2-5 0,0-1-8 0,1 0-11 16,-1 0-18-16,2-1-25 0,1-1-27 0,0-1-41 0,1 0-45 0,2-2-9 15,0 0-258-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8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2 1113 0,'-1'-1'160'0,"1"1"-156"16,0 0-27-16,0 1-2 0,2 1 4 0,1 1 2 0,1 1-34 16,1 1-36-16,1-1-28 0,0 1-7 0,1 0 30 0,2 1 34 0,0-2 32 15,-1 1 20-15,2 0 9 0,-1-1 17 0,1 2 19 0,0 0 25 16,0 1 33-16,0 1 19 0,0 0 6 0,-1 2-7 0,2 0-18 0,0 2-17 16,-1 1-14-16,0 0-6 0,0 1-10 0,1 0-13 0,-1 0-9 15,0 1-10-15,-1 1-8 0,-1 0-5 0,0 1-3 0,-1-1 0 0,0 1-12 16,-1 0-17-16,-2 0-14 0,-1-1-20 0,-1 0-7 0,-2-1-3 0,-1 0-7 15,-2 0-12-15,-2-1-15 0,-1 0-16 0,-2-1-24 0,-2 0-13 0,-2-1-18 16,-2-1 27-16,-3 1-127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4.2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 612 0,'-2'-1'217'0,"0"1"-115"16,0-1-53-16,1 1-5 0,1 0 1 0,0 0-3 0,0 1-6 16,0-1-10-16,0 0-10 0,1 1-2 0,-1 0 5 0,0 0 11 0,2 2 14 15,0-1 13-15,-2 2 7 0,2 0 3 0,0 1-1 0,-2 0-7 0,2 0-3 16,-1 0-6-16,0 2-9 0,0-1-8 0,-1 1-8 0,2 1-9 16,-1 1-5-16,0 0-3 0,0 1-4 0,1-1-4 0,-1 1 0 0,0 0-3 15,0 1-6-15,0-1-6 0,0 0-26 0,-1 0-32 0,2-2-37 0,-1 0-44 16,0-1-40-16,-1 0-35 0,0 0-40 0,0-2-1 0,-1 1 49 15,-1-1-43-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59.9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5 38 170 0,'-1'-2'50'16,"0"0"-26"-16,0 1-26 0,1-1-4 0,0 1 1 0,1-1 5 0,-1 0 4 16,0 1 3-16,1-1 5 0,-1 1 5 0,0-2 6 0,-1 1 0 15,0-1 4-15,0 1 5 0,1-1 8 0,-2 1 5 0,0 0 4 0,-2 0-5 16,1 0-6-16,-2 1-10 0,0 1-5 0,-1 0-3 0,0 1-3 0,-3 1 0 16,1 0-1-16,-1 2-5 0,1 0-1 0,-2 2-6 0,-1 1-3 15,1-1-2-15,-1 2-2 0,1 0-8 0,1 0-5 0,-1 2-7 0,1 0-7 16,0-1 4-16,-2 1 0 0,1 0 2 0,-1-1 4 0,2 1 4 15,-1 1 0-15,1-3 3 0,1 2-2 0,1-1 0 0,1-1 6 0,1-1 2 16,1 0 2-16,2-2-1 0,-1-1 0 0,3 0-2 0,0 1-1 0,1-1-1 16,1-1-1-16,1 0 1 0,1 0 2 0,1 0 2 0,1-1 2 15,0 0 2-15,2 1 1 0,0-1 1 0,2 0 0 0,0 0 2 0,1 1 1 16,0-2 3-16,0 2 0 0,2-1 1 0,-2 0 1 0,1 0-1 0,2 0 1 16,0 0-1-16,0 1-1 0,0-1 0 0,-1 1-3 0,0-1 2 15,-1 0-1-15,0 0 1 0,-1 0 3 0,-1-1-4 0,-2 2 0 0,-2-2-2 16,1 2-2-16,-3-2 3 0,-1 2 2 0,-1-2 1 0,-1 3 3 15,-2-2 2-15,1 1-1 0,-3 0-2 0,-1 2-8 0,-2 0-8 0,0 2-8 16,-2-2-5-16,-1 2-3 0,-1-1 0 0,-1 1 5 0,0 1 2 0,-2-1 3 16,1 0 5-16,0 0 0 0,0 1 5 0,0-2 1 0,1 1 2 15,0-2 0-15,1 0-1 0,1 0 3 0,1-1 0 0,1 0 1 0,0 1 2 16,0-1 1-16,0 0 3 0,0 1 3 0,2-2 4 0,0 1 4 16,0-1 6-16,1 0 4 0,1 1 6 0,-1 0 0 0,2-2 3 0,0 0 1 15,0 1 0-15,1-2-1 0,0 2-3 0,1-2-5 0,0 1-1 0,0 0-2 16,1-1-2-16,0 0-1 0,1 2-2 0,-1-2-2 0,2 2 0 15,0-1-5-15,-1 0 0 0,2-1-1 0,0 2-4 0,-1-2 2 0,2 1 0 16,-1-1-2-16,1 1-1 0,-1 0-2 0,2-1-2 0,0 2-1 0,-1-2-2 16,0 2-1-16,0 0-1 0,0 0-1 0,0 1 2 0,2 0 0 15,-1 0 2-15,0 0-2 0,0 1 0 0,-1 0 0 0,0 1-1 0,-1 0 1 16,0 1 1-16,0-1 0 0,-1 1 1 0,0 0 0 0,-1 0-1 0,-2 0 1 16,1-1 1-16,-1 1-2 0,0 0 0 0,0 0-1 0,-1-1-2 15,1 1 2-15,-1-1 1 0,0 1-2 0,0-1 1 0,0 1-1 0,1 1-1 16,-1-1 0-16,0 1 1 0,-1 1 0 0,1 0 1 0,1-1-2 0,-1 1-1 15,2 0 0-15,-1-1 1 0,1 1-1 0,1-1 0 0,0-1 0 16,2 0 0-16,0 0 3 0,1-1 0 0,2 0 2 0,1-1 0 0,1-1-2 16,3-1 1-16,1 0-1 0,0-1 3 0,3-1-5 0,1-1-11 0,1 0-24 15,2-3-38-15,2 0-43 0,1-2-57 0,0-1-34 0,1-2-260 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41:47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5 0,'14'0'141,"28"0"-141,-14 0 16,14 14-16,-14-14 15,69 0-15,-41 14 16,-42-14-16,28 0 0,28 0 0,-28 0 16,13 0-16,1 0 0,28 0 15,-28 0-15,14 0 0,-1 0 0,85 0 16,-56 0-16,-43 0 0,99 0 15,-70 0-15,-1 0 0,1 14 16,0-14-16,13 0 0,-41 0 0,56 14 16,-42-14-16,13 0 0,71 0 0,-84 0 0,69 0 15,-69 0-15,70 0 0,-15 0 0,140 0 16,-125-14-16,125-28 16,-125 42-16,-43-14 0,99 14 15,-140-28-15,97 28 0,-97-14 0,167 14 16,-69-14-16,-70 14 15,-29 0-15,15 0 0,0 0 16,-28 0-16,69 0 0,-55 0 16,-28 0-16,14 0 0,-28 0 0,14 0 15,0 0-15,0 0 0,0 0 16,14 0-16,-29 0 0,15 0 16,-14 0-16,28 0 0,-28 0 0,14 0 0,-14 0 0,0 0 15,0 0-15,14 0 0,-14 0 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41:45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26 2183 0,'0'0'0,"-14"0"0,0 0 0,0 0 16,0-13-16,-14 13 15,28-14-15,-14 14 0,1 0 0,-1 0 16,0 0-16,0 0 31,0 0-31,0 0 16,0 0-16,0-14 15,0 14-15,-28-14 0,14 0 16,-28 0-16,42 0 0,-42 0 0,1 0 16,13 0-16,-14-14 0,-28 0 0,56 14 0,-55 0 15,41 0-15,-70-28 0,56 29 16,14-1-16,0 0 0,15-14 0,-1 14 15,-14 0-15,28 0 0,-14 0 16,0-14-16,28 14 0,-14-14 16,14 14-16,-14-14 15,14 14-15,-14 14 16,14-28-16,0 15 0,0-15 16,-14 14-16,14 0 0,0-14 0,-14 14 15,0-14-15,0 0 0,14 0 16,-14 28-16,14-28 0,0 0 15,-14-13-15,-13-15 0,27 28 0,-14-14 0,0 14 16,14-28-16,0-13 0,-28 27 0,28 0 16,0 14-16,0 0 0,0-14 15,-14 28-15,14-14 0,0 0 16,0 1-16,0 13 16,0 0-16,0 0 15,0 0-15,0 0 0,0-28 16,14 42-16,0-28 0,14 0 15,-14 0-15,13-14 0,1 28 16,0-13-16,0 13 16,0-14-16,0 14 0,0-14 0,42-14 15,27 0-15,-41 28 16,-28 0-16,28-28 0,-14 42 0,28-27 16,-15 27-16,-13-28 0,42 28 0,83-28 15,-125 28-15,56-28 0,-42 14 0,83 14 16,-27-14-16,-42 14 0,14 0 15,-1-14-15,1 14 0,0-14 16,0 14-16,13 0 0,-55 0 0,56 0 16,-56 0-16,27 0 0,-13 0 0,-14 0 15,56 0-15,-14 0 16,-43 0-16,15 0 0,84 0 16,-84 0-16,27 0 0,-41 14 0,70-14 15,-42 0-15,41 14 16,-69-14-16,14 0 0,42 14 15,-29-14-15,-27 0 0,42 14 16,-28-14-16,-28 0 0,14 14 0,0-14 16,-15 14-16,15-14 0,-14 14 0,42 14 15,-42-14-15,42 13 16,-56-13-16,83 42 16,-69-42-16,14 28 0,-28-28 15,14 14-15,0 0 16,0 14-16,0-1 0,-28-13 0,28 14 15,-14-28-15,0 28 0,-14 0 16,14-14-16,-1 0 0,-13-14 16,0 0-16,0 41 0,0-41 15,0 14-15,0-14 0,0 0 0,0 14 16,-13 14-16,13-28 16,-42 42-16,14-29 0,-42 43 0,28-42 15,0 0-15,-83 70 0,55-43 16,28-27-16,-42 14 0,14 14 0,-13-28 15,-29 14-15,28-28 0,-27 28 16,27-29-16,-56 29 0,29-42 0,-71 42 16,126-42-16,-111 14 0,83-14 0,-69 28 15,41-28-15,-41 0 0,-168 14 16,167 14-16,1-28 0,-140 0 16,55 0-16,182 0 0,-111 0 15,83-14-15,-69 0 0,69 0 0,-28-14 16,1 14-16,27 0 0,0 0 15,-125-28-15,139 28 0,14 14 16,14-13-16,-41-15 0,69 14 0,-42-14 0,42 14 0,-42 0 16,28-14-16,-14 14 0,14-14 0,0 14 15,15 0-15,-1-14 0,0 0 16,-28-27-16,0 13 0,42 14 0,-28-14 16,0 0-16,14 0 0,14 14 15,-14-13-15,14-1 0,0 14 16,0-14-16,0 0 0,0 0 0,0-13 15,0 27-15,0-14 0,14 14 0,14-14 16,0 14-16,-14 0 0,14-14 0,-14 1 16,14 13-16,0-14 0,27 14 15,-13-28-15,56 0 0,28-13 16,13-1-16,-41 42 16,-14 14-16,27-14 0,-27 0 0,55 0 0,99 14 15,27 0 1,544 14-1,-627 0-15,181 28 0,-168-14 0,-14 14 16,182 0-16,-195 0 16,-15 14-16,140-28 0,-125 14 15,-84-14-15,167 41 0,-167-41 16,27 0-16,-27 14 0,-28-14 16,27 0-16,-27 14 0,-14-14 0,14 14 15,-28-14-15,0 14 0,0-28 0,-14 28 16,14-15-16,-28 1 0,14 0 0,13 0 15,-13 0-15,0 0 0,14 28 16,0-14-16,-14-14 0,-14 0 16,14 14-16,0-28 0,-14 14 0,0 0 15,0 0-15,0 27 16,-14-27-16,14 0 0,-14 0 16,0 14-16,0-14 0,14 0 15,0 0-15,-14 0 0,0 14 16,14-14-16,-28 0 15,28 0-15,0 0 0,-14-14 0,14 14 16,0 0 0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8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 53 0,'-1'0'30'15,"1"-1"2"-15,0 1 10 0,-1 0 11 0,1-1 3 0,0 0 8 16,0 1 2-16,0 0-5 0,0 1-4 0,0-1-15 0,0 0-11 0,0 0-12 16,0-1-6-16,0 2-3 0,0-1-3 0,0 1-2 0,0-1 6 0,1 0 8 15,-1 1 8-15,1-1 12 0,1 1 2 0,-1 0-2 0,0 0-2 16,2-1 0-16,-1 1 10 0,1 0 6 0,0 0 11 0,1 0 0 0,0-1-1 15,2 0-5-15,1 1-8 0,-1 0-1 0,2 0-10 0,-1 0-7 0,0 0-10 16,2 1-5-16,-1 1-8 0,2 0-3 0,0 0 5 0,1 2-7 16,-1-1 3-16,2 3-3 0,0 0-3 0,0 0 1 0,0 2-1 0,1 0 1 15,0 2 0-15,1 0 0 0,0 1-2 0,0 2 0 0,0-1 0 0,0 2 0 16,-1 0-1-16,-1 0-1 0,1 1 0 0,-2 1-1 0,0 1 5 16,1 0-1-16,-1 1 3 0,0-2-1 0,-1-1-7 0,-1 0 7 0,-1 0-4 15,0-1 3-15,-1 0 4 0,1 1-5 0,-1-1 2 0,0 2-4 16,0 0 1-16,-1 0-1 0,1 0-1 0,-1 1 0 0,-1 0-3 0,0 0-1 15,-1-1-2-15,-1 0-2 0,0 1-1 0,-1 0-8 0,-1-1-9 0,-1 0-4 16,0 0-10-16,-1-1-7 0,-1-1-2 0,0 1-6 0,-1 0-8 16,-1-1-10-16,-1 0-10 0,-2 1-17 0,-1 0-11 0,0-2-21 0,-1 0-24 15,-2-2-11-15,1-1 27 0,-2 0-2 0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7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122 1 0,'-1'-2'0'15,"-3"0"13"-15,0-1 1 0,2 1-3 0,-1 0 1 0,0 0 4 0,-1 0 7 16,0 1 12-16,1 0 11 0,0-1 6 0,-1 1 4 0,0 0 4 0,0 0 2 15,0 0-2-15,0 0 5 0,0 0-4 0,0 1 3 0,0 0 12 16,0 0 1-16,0 0 1 0,1 0-3 0,1-1-5 0,-1 1-9 0,1 0-2 16,-1 0-5-16,3-1-9 0,-2 1 0 0,1 0-9 0,0-1-5 0,1 1-1 15,0 0-8-15,0 0-5 0,0-1-6 0,1 1-8 0,0 0-1 16,0-2 0-16,2 0 5 16,1-1 7-16,2-1 2 0,0-1 4 0,1 1 1 0,2-1-5 0,-1 0 2 0,2-1-3 0,1 0-2 0,1 0-5 15,1 0-3-15,0-1-1 0,0 1-9 0,-1 1 6 0,1 1 0 0,-1 0-3 16,2 0 3-16,0 1-4 0,-1 0 0 0,1 1 1 0,-1 1 2 0,1 1-1 15,-1 0-3-15,0 1-1 0,0 2-1 0,-1 0 0 0,-2 0 1 16,1 2 0-16,-1 1-4 0,-1-1 6 0,-1 3-5 0,-1-2 2 0,0 1 4 16,-2-1-2-16,-1 1 0 0,0-1 0 0,-3 1 3 0,0 1-1 0,-2-1 8 15,0 1 5-15,-3 1-2 0,-1 0 3 0,-1 0-4 0,-2 1-1 16,-1 0-2-16,-1 1-2 0,-2-1-1 0,-1 1-3 0,-1-1-2 0,-1 0 0 16,-1-1 4-16,-1 0 0 0,1-2 5 0,0 0 0 0,0 0-4 0,1-1 1 15,0-2-4-15,3 0 0 0,1 0-9 0,-1 0-12 0,3-1-21 16,-2-1-23-16,2 1-20 0,2-1-30 0,1 1-28 0,1-2-26 0,1 1-30 15,1-1-24-15,1 1 28 0,0-1-114 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6.6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8 115 0,'-3'-1'89'0,"1"0"14"0,-1 1-8 0,0-1-3 0,1-1-2 15,1 1 0-15,-1 1 2 0,1-1-2 0,-1-1-12 0,1 1-4 0,0-1-15 16,0 1-13-16,0 0-9 0,1 0-14 0,-1-1-5 0,1 1-3 0,0-1 2 16,0 0 1-16,-1 1-2 0,1-1-2 0,0 0-9 0,0 1 0 0,0 0-5 15,1 0-2-15,-1 1 3 0,0 0-6 0,0 0-1 0,0 0-1 16,0 0-2-16,1 1 2 0,-1 1 4 0,2 2 7 0,1 1-1 0,0 3 7 16,1 1 1-16,0 3-4 0,1 2 1 0,0 2-1 0,0 1-6 15,0 2 5-15,1 1 1 0,-1 1-4 0,1 0 2 0,0 0-4 0,0 1-1 16,0-1-1-16,0 1 0 0,0 0-1 0,0-1-4 0,1 0-4 0,-2 0-13 15,0-3-7-15,0 0-11 0,-1-3-9 0,0 0 4 0,-1-1-2 16,-1-1 5-16,0-1 3 0,-1-2 0 0,-1 0 8 0,0-1 1 0,0-2 4 16,0 0-1-16,-1-3-1 0,-1-1-2 0,2-1-5 0,-2-1-11 0,0 0-19 15,2-1-32-15,-2-1-24 0,0 0-12 0,0-2 15 0,0-1 42 16,-1-2 34-16,1-1 29 0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6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1 347 0,'-1'0'134'0,"-1"0"-50"0,0-1-43 15,2 2-18-15,0-2-6 0,0 1-2 0,0 0 4 0,0 0 0 16,0 0-3-16,0 0-3 0,0 0-4 0,0 0-5 0,0 1-3 0,0-1 2 16,0 0-2-16,0 0 10 0,0 0 13 0,0 0 11 0,0 0 16 0,0 0 11 15,0 0 11-15,0 0 5 0,0 0 7 0,0 1 1 0,0-1-3 16,0 0 1-16,0 0-8 0,0 0-8 0,-1 0-5 0,0 1-6 0,0 0-9 16,0 0 1-16,0 0-8 0,0-1-7 15,0 0-4-15,0 0-9 0,1 1-6 0,-1 0-9 0,1-1-4 0,0 1-4 0,0 0-1 0,0-1 1 16,-1 1-2-16,1 0 1 0,0 1 0 0,0-1 0 0,-1 2 0 0,1-2 0 15,0 2 1-15,0 0-1 0,0 0 1 0,0 0-1 0,0 2 0 16,1 0-1-16,-1 1 2 0,1 1-1 0,-1 1-2 0,2 1 3 0,0 0-1 16,-1 1 1-16,1 1 1 0,0 1 2 0,-1 0-1 0,1 0-1 0,0 0 2 15,-1 0-3-15,1-1 0 0,-1 1 2 0,0 0-2 0,-1 0 2 16,0 1-1-16,0 1-1 0,-1-1-5 0,-2 1-9 0,1-1-12 0,-2 1-14 16,0 0-11-16,0 0-11 0,0 1-6 0,0-3-6 0,0 1-13 15,-1 0-23-15,1-1-31 0,-1-2-33 0,0 0-29 16,2-1-30-16,0-1 16 0,0 0 41 0,1-4 33 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4.2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0 583 0,'-4'-1'174'0,"-2"1"-72"0,0 1-52 15,1 0-30-15,1 0-17 0,0 1-4 0,1 0-6 0,0 0-2 0,0 1 0 16,1 1-3-16,-1 1 0 0,1 1-7 0,0 1-16 0,-1 0-12 16,1 2-7-16,-1 0-5 0,0 1 4 0,1 1 2 0,-1 1-4 0,1 0 6 15,-1 2 7-15,1 1 10 0,0 1 11 0,1 0 9 0,-2 0 4 0,2 0 2 16,-1 1 3-16,1-1 3 0,1 1 2 0,-1 0-1 0,1-1-1 16,0 0 2-16,0-2 0 0,0 1-1 0,1-2 4 0,0 0-1 0,1-3 3 15,-1 0 4-15,2-2 5 0,-1-1 6 0,1-1 8 0,1-1 5 0,1 0-3 16,-1-1 0-16,0-1-3 0,0-1 4 0,0-1 5 0,1 0 8 15,0-1 0-15,0 0 10 0,0-1-2 0,-1-1 6 0,0 0 8 0,1-2-4 16,1 0 1-16,-2-1-8 0,2-2-5 0,1 1-3 0,-2-2 2 16,1 0-1-16,-1-2-2 0,1 0-2 0,-1-1-8 0,0 0-1 0,0-1 0 15,-1-1-2-15,1 0 0 0,-2 0-2 0,0 0-3 0,1 1-2 0,-2-1 0 16,0 0-2-16,-1 1 1 0,-1-1-4 0,0 0-2 0,-2 0 1 16,0 0-4-16,-1 0 2 0,-2 0-1 0,0 1-5 0,0 1 0 0,-2 1-2 15,-1 1-3-15,0 0 0 0,0 2 3 0,0 0-5 0,-2 2-1 0,-1-1-4 16,3 2-6-16,-3 1 2 0,1 0-6 0,1 2 0 0,0 1-7 15,0 0-8-15,2 0-17 0,0 1-18 0,1 2-17 0,1-1-24 0,0 1-24 16,1 1-40-16,1 0-34 0,0 0-40 0,2 2-24 0,-1 0 48 0,2 1-94 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3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4 14 374 0,'-3'-2'172'0,"-2"-1"-40"16,0 0-52-16,0 0-26 0,2 2-10 0,0 0 0 0,1 0-2 0,0 1-1 15,0 0-6-15,0 0-14 0,1 0-8 0,-2 1-6 0,1 0-8 16,0 1-2-16,-1 1-1 0,0 2 3 0,0 0-3 0,0 2 5 0,0 0 2 15,-1 2-3-15,-1 2 3 0,0 1-4 0,-1 2 2 0,2 2-1 0,-2 1 5 16,-1 2 0-16,1 2 1 0,-1 2-2 0,0 1 1 0,1 2-1 16,-1 2 0-16,-1 1 0 0,1 1-3 0,1 0 2 0,1-2-4 0,1-1 1 15,0-2 0-15,1-2-2 0,2 0 4 0,0-2-5 0,1-2 3 0,1-1-5 16,0-3 0-16,1-1 1 0,0-3-2 0,1-1 1 0,1-1-4 16,1-1-1-16,0-1-15 0,2-1-13 0,0-2-17 0,1 0-17 0,1-3-13 15,1 1-15-15,2-2-23 0,0-1-19 0,1-1-2 0,-1-2 27 0,1-2-27 16,2-1 144-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3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66 1 0,'2'-15'0'0,"-1"-5"52"0,2-4-34 15,-2 4 5-15,2 2 14 0,-2 2 9 0,3 1 16 0,-1 1 10 16,0 1-2-16,1 2-1 0,0 1-5 0,0 2-18 0,1 3-12 0,0 0-11 16,-1 2-14-16,2 0-4 0,0 3-1 0,0 1-4 0,2 2 4 0,0 2 3 15,0 1 1-15,1 3-3 0,0 2 2 0,1 2-8 0,0 0 0 16,-1 1 1-16,2 0-4 0,0 1 3 0,0 0-1 0,1 1 1 0,-1 0 0 16,0-1 4-16,1 0-3 0,-2 1-1 0,2-2 1 0,0 1-2 15,-1-2 4-15,2 0 1 0,-1 0 1 0,-1-2 1 0,0 0-2 0,0-2-1 16,-2-2 0-16,0-1-1 0,0-1-1 0,-2-1-3 0,1 0 2 0,-1-1 0 15,-2-2 12-15,1 0 21 0,0-1 16 0,-1-1 17 0,-1 0 9 16,0-1-2-16,1 0-3 0,-1-2-1 0,1 0-2 0,-2-2 3 0,1-1-6 16,0-3-3-16,-1 0-2 0,0-1-6 0,-1-2 1 0,1-1-4 0,-2-1 4 15,0 0-6-15,0-1-2 0,-2-2-1 0,0 0-14 0,1-1-6 16,-2-1-3-16,0-2-3 0,0-1-3 0,0-3 1 0,-1 0-6 0,2-1-3 16,-1-1-2-16,1 0-7 0,1-1 1 0,1 1 0 0,1 0 1 0,0 1-1 15,2 2 0-15,1 0-5 0,-1 1-3 0,2 0 0 0,0 1-9 16,1 0-6-16,2 1-8 0,-1 0-8 0,0 1-5 0,0 2-7 0,0 0-4 15,0 2-6-15,1 0-8 0,0 1-9 0,0 1-5 0,0 1-5 0,0 2-10 16,1 2-5-16,1 0-11 0,0 1-19 0,1 2-22 0,2 1-15 16,0 0 15-16,2 1 24 0,1 1-35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2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9 68 0,'-2'-1'10'16,"2"2"-4"-16,-1-1 0 0,1 0-4 0,0 0 3 0,1 0 9 0,-1 1 9 15,2 0 13-15,0-1 7 0,0 0 5 0,0 0 3 0,1 0 7 16,0 0 10-16,0 0 6 0,1 0 8 0,0-1 0 0,0 1-2 0,1-1-6 16,0 1-5-16,0-1-4 0,1 1-2 0,-1 0-6 0,2-1-4 0,-1 1-5 15,1 0-7-15,2-1-4 0,-1 0-10 0,0 0-6 0,1 0-6 16,0 0-5-16,0 0-2 0,0-1-1 0,0 2-3 0,0-1-2 0,-1 0 0 15,1 0-2-15,-2 0 0 0,1 0 2 0,-2 0-2 0,1 1-1 0,-1-1 2 16,0 1-5-16,-1-1 1 0,0 1-2 0,0-1-9 0,-1 1-5 16,0 0-11-16,0 0-11 0,0 0-12 0,0 0-16 0,-1-1-22 0,-1 1-32 15,0 0-35-15,0 0-26 0,-1 0-5 0,-1 0 45 0,0 0-89 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32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30 126 0,'-3'-1'52'16,"0"1"0"-16,-1-1-13 0,1-1-6 0,2 1-1 0,-1-2 5 0,1 2 8 16,0-2 2-16,0 2-1 0,0-2-3 0,0 1 0 0,0-1-4 0,1 2 1 15,0-1-6-15,0 0-5 0,0 2-5 0,1-1-8 0,0 0-2 16,0 0-7-16,0 0-5 0,1 1-3 0,1 0-2 0,0 2 4 0,1 0-1 16,1 3 4-16,1 1-4 0,0 1-1 0,0 3 1 0,1 2-1 0,1 3 2 15,0 1 1-15,0 5 0 0,0 0-4 0,-1 4-4 0,0 0-9 16,-2 0-12-16,0 0-10 0,-1 2-10 0,-2 1-6 0,-2 1 3 0,0 0 4 15,-4-1 7-15,0 1 10 0,-4 0 8 0,-1-1 7 0,-1 0 10 16,-1 0 2-16,-1-2 4 0,-2-2 8 0,0-2 3 0,0-1 10 0,0-1 13 16,0-3 13-16,1-1 6 0,0-4 6 0,1-4-5 0,3-2-7 0,-1-2-3 15,3-2-11-15,1-2-9 0,1-2-15 0,0-1-24 0,1-2-27 16,0-4-22-16,1-2-23 0,1-3-14 0,1-3-3 0,0-2-9 0,1 1 4 16,1-2 19-16,1 0 26 0,-1-1 24 0,2-2 24 0,-1 1 8 15,0-2-7-15,1 0-30 0,0 1 43 0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24.3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88 382 1 0,'-17'-5'73'0,"-6"-1"-43"0,-3-1 9 0,1 0 10 0,3 1 12 15,-1 0 13-15,2 0 6 0,-3-1 2 0,1 2-2 0,-1-1-3 0,-1 1-2 16,2 0-1-16,-1 2-2 0,-1 0 0 0,-1 0-5 0,-1 2-4 15,-1 0-2-15,1 1-5 0,-2 1-9 0,2 0-4 0,-3 2-8 0,0 0-6 16,-1 2-1-16,-1 0-8 0,2 2-1 0,-2 1-3 0,1 1-6 0,-1 1 1 16,0 2-5-16,0 1 0 0,-1 2 2 0,0-1-1 15,-1 3 1-15,0-1-2 0,-1 1-1 0,-1 0-2 0,-1 2-2 0,0 1 0 0,-2 1-1 16,0 2 0-16,0 1 1 0,1 2-1 0,-1 0-2 0,0 2 1 16,0 1-1-16,-1 1-1 0,0 0 1 0,0 3-4 0,0 0-6 0,-1 1-5 15,0 4-6-15,-1 0-5 0,1 2-6 0,2 1-6 0,0 2-6 0,1 0-3 16,1 3 3-16,-1 2 3 0,2 1 8 0,-1 1 2 0,2 3 3 0,-1 2 2 15,2 1 3-15,-2 1 5 0,1 0 7 0,1-1 3 0,0 2 3 16,1-1 1-16,0 0 0 0,3 2 3 0,-1 1 1 0,3 0 4 0,0 2 2 16,2-2 6-16,1 1 8 0,0 1 8 0,1-2 10 0,3 0 11 15,1 0 8-15,2-1 5 0,2-1 5 0,1-1-1 0,2-3-2 0,3-2-3 16,1 0-7-16,2-1-5 0,3-2-6 0,2 0-7 0,2 1-2 16,2-3-4-16,2 0-5 0,2-3-6 0,1 0-4 0,3-2-4 0,2 1-1 15,2-1 2-15,1 0-4 0,2 0-2 0,1 0-4 0,2-2-2 0,1 2 1 16,2-1-1-16,2 0 2 0,1 0-3 0,2-3 2 0,0 0-1 0,2 1 1 15,2 0 4-15,2 0-2 0,1 0 2 0,2 0-2 0,2 1 0 16,1 0-2-16,-1 1 4 0,1 0-4 0,1 1-1 0,0-1 0 0,2-1-6 16,0 1 6-16,1-1-2 0,0 0 2 0,2 0 3 0,1 0-3 0,1 0 2 15,-1 0 0-15,1 1-2 0,-1 1-1 0,0 1 0 0,0 1 4 16,0-1 1-16,-1 2 0 0,-1-1-3 0,1 3-4 0,1 0 1 16,-1 2 1-16,-1 1 3 0,-1 1 0 0,-2 3 0 0,-1 1-3 0,-1 1-1 15,0 0 1-15,-1-1 0 0,0 1 1 0,-1-1 3 0,0-1 1 0,0-2-5 16,1 2 8-16,-1-1-5 0,1-1-3 0,0 1 4 0,0-3-9 0,0-1 3 15,1-1 0-15,1-2 0 0,1 0 2 0,0-3-1 0,1-1 0 16,2 0-2-16,2-1-1 0,1 0-2 0,0-3 1 0,3 0-3 0,-1-2 2 16,2-1-2-16,0-2-2 0,2 0 3 0,2-3 4 0,0 0 3 15,4-1 2-15,1-1 1 0,2-2-5 0,0-2-1 0,-1-1-2 0,3-1 2 16,0 1 2-16,2-3 1 0,3 1 2 0,0 0-2 0,2-1 2 0,0-2 1 16,1 1 2-16,1-3 2 0,1 0-5 0,1-2-2 0,2 0-2 15,1-3-2-15,1-1 0 0,0-1 3 0,2-1 1 0,3-2-2 0,1-1 4 16,2-2 1-16,1-1 0 0,0-2 2 0,3-1-1 0,3-1 0 0,1 0-1 15,0-3 0-15,0-1 3 0,2-1 1 0,1-1-1 0,1-1-4 16,0-1-3-16,1-1-1 0,-4-2 6 0,2 0 2 0,0-2 0 0,-1 0-3 16,0-1-3-16,-3-1 1 0,0-1 3 0,1-2 2 0,-3 0-5 15,0-1 2-15,-1 0-3 0,-3 0 1 0,0 0 9 0,-1-1-4 0,-1-2 0 16,-2 0-4-16,-3-2 2 0,-1 0 2 0,-2-2 5 0,1-2 6 0,-2 0-3 16,-1-2 5-16,-2-2 2 0,-2-1 1 0,-1-3 5 0,-2-3 2 15,-1-1 6-15,0-2 3 0,-2-3 6 0,-3 1-4 0,-3-3-2 0,-3-2-6 16,-1-1-3-16,-4-2-2 0,0-3-4 0,-3-3 2 0,-3-2-4 0,-2-1 1 15,-3-2-2-15,-4-1-4 0,-3-2-4 0,-2-2-4 0,-4-2 0 16,-2-3-1-16,-4-1 1 0,-2 0 1 0,-3-1-1 0,-2-3-3 0,-3 0 3 16,-3-2-9-16,-3-1-2 0,-3-1-2 0,-2-1-4 0,-4 1 0 15,-2-3 1-15,-3 0-1 0,-4-1 0 0,-2 0 0 0,-3 0 1 0,-3 1 0 16,-3 1 6-16,-2-1 1 0,-3-1 4 0,-2 0 1 0,-3 2-1 0,-3-1 4 16,0 1-2-16,-4-2 2 0,-2 0-2 0,-2 0-4 0,0-1 3 15,-3 3 0-15,-2-1 0 0,0 0 0 0,-2 2 3 0,0 0 2 0,-2 0 1 16,-1 4 2-16,-3 1 2 0,0 0-2 0,-1 2 0 0,0 2 2 0,0 0 2 15,0 3 8-15,-2 0 1 0,0 1 2 0,-1 0 1 0,-2 1-4 16,1 1 0-16,-2 1-4 0,0 3-5 0,1 2-3 0,-1 1-1 0,-2 2 1 16,1 0-1-16,-3 1 1 0,-1 3-1 0,0 1-3 0,-1 2 0 0,0 3 0 15,-2 1-1-15,0 3 6 0,-2 2-1 0,-1 3-3 0,-1 0-1 16,-1 3-6-16,0 1 3 0,-1 2 0 0,-2 2 2 0,-2 2 0 0,-1 2-4 16,-2 2-1-16,0 2 0 0,0 1 0 0,-1 3 2 0,-3 1-1 15,-2 2 0-15,2 2-2 0,-4 0 3 0,1 4-2 0,-2 1 1 0,-2 2 1 16,-1 2-4-16,-1 2 3 0,0 1 0 0,-1 3 0 0,-2 0 1 0,-2 2-1 15,0 1-1-15,-1 2 1 0,0 0 0 0,-1 1-1 0,-3 1 1 16,0 1-2-16,0 1 2 0,-2 1 2 0,1 0 1 0,-3 1 0 0,1-1-3 16,0 0 3-16,-1 0-3 0,-1-1 3 0,2 1-1 0,-2-1-1 15,4 1 0-15,-1 0-1 0,2 1 0 0,2-1-3 0,1 2 1 0,5 0 1 16,0 0-2-16,2 1-1 0,2-2-7 0,2 2-4 0,5 0-2 0,5 1-11 16,0 0-11-16,7 1-23 0,2 0-24 0,6 1-28 0,5 1-29 15,4 0-39-15,5 0-45 0,4 2-71 0,5 1-64 0,2 1-376 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22.9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937 324 0,'-4'2'153'0,"-1"2"-44"0,0 0-38 16,0 0-22-16,3-1-10 0,-1-1-5 0,2 1-1 0,0 1-11 0,0-1-7 15,1 1-7-15,2 1-10 0,0 0 0 0,2 2-3 0,2-1 1 0,0 0 2 16,1 0-1-16,1 1 2 0,3-1-1 0,-1 1-1 0,3 0-4 16,0-1 2-16,1 2 3 0,2-2 0 0,3 1 5 0,1 1-1 0,2 0-3 15,3 2 2-15,-1 1 0 0,2 2 1 0,3-1 1 0,0 2-4 16,4 0-2-16,0 0-4 0,1 1-6 0,0-1-2 0,0 0-4 0,2-1-6 15,1 0-4-15,0-1 2 0,1 0 8 0,0-2 5 0,0-1 9 0,2-1 2 16,0-1-2-16,1-1 2 0,1 0 1 0,-1-1-1 0,1-2 4 0,-2 0 1 16,1 0 0-16,1-1 9 0,0-1 3 0,0 0 6 0,2-1 8 15,0-1-1-15,1-1-4 0,2 0 1 0,0-1-4 0,1-1-5 0,0-1 0 16,-2 0-5-16,2-2-3 0,0 1 3 0,-2-1-1 0,2-2 2 0,0-1 2 16,0-1-3-16,0-1-1 0,1-1-1 0,-2-2 0 0,-2 0 1 15,-2-2 2-15,0-1 2 0,-2-3 4 0,-1 0 8 0,-2-1 3 0,-2-1 0 16,-2 2 1-16,-2-1-5 0,-1 0-2 0,-3 0 1 0,-1-1-5 15,-2 1-2-15,-1-3 5 0,-4 2-3 0,-2-1 7 0,-3 0 5 0,-2 0 2 16,-2 1 6-16,-1-3 2 0,-3 1-2 0,0-1 2 0,-3 0 1 0,-2 0-3 16,-2-1 0-16,-2-1-3 0,-2 1-6 0,-1-1 0 0,-3 1-3 15,-1 1-4-15,-3 1-2 0,0 0-1 0,-4 1-4 0,-1 0-2 0,-1 1 0 16,-4 0-5-16,-1 1-4 0,-2 1-7 0,0 0-6 0,-2 0-7 0,-1 0-5 16,-1 1-5-16,-2-1-4 0,0 3-8 0,-1-1-13 0,-1 2-12 15,1 0-7-15,-2 0-13 0,1 1-8 0,1 0-6 0,-1 1-17 0,2 1-13 16,-1-1-19-16,1 2-27 0,0 0-25 0,3 1 29 0,3 1-132 1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20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1 1439 0,'0'-1'237'15,"0"1"-183"-15,0 0-73 0,4 1-9 0,3 1 9 0,2 1 14 0,2 2 3 16,3 1 0-16,0 4 2 0,3 1 1 0,1 3-1 0,2 3 3 0,2 1-9 16,2 4-17-16,0 2-25 0,1 3-30 0,0 1-31 0,0 3-24 0,-1 3-30 15,1 2-46-15,0 1-48 0,1-1 13 0,-1 0-144 0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20.1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7-1 748 0,'-8'0'133'0,"-2"0"-100"16,-2 0-30-16,3 0-4 0,1 2-1 0,0-1 1 0,0 3-2 0,0 0 0 15,-1 3-5-15,0 0-8 0,-1 2-3 0,1 1-6 0,0 3 0 16,0-1 6-16,-1 1 3 0,0 1 5 0,1-1 7 0,-2 0 2 0,1-1 5 16,0 0 5-16,0 0 5 0,1 0 10 0,-1 0 9 0,1 0 9 15,1 1 10-15,-1 0 8 0,1 0 7 0,0-1 5 0,-1 1 0 0,1 0-6 16,-1 1-4-16,1 1-4 0,1 1-8 0,-1 1-5 0,0 3-5 0,0 0-8 15,-1 1-4-15,0 1-5 0,1-1-6 0,-1 2-5 0,1 0-4 16,-1 2-2-16,0 0 2 0,-1-1-2 0,0 1-2 0,-1-1 0 0,1-1-1 16,0-1 0-16,1 0 1 0,0-1 1 0,0 0-1 0,0-1-3 15,0 0 0-15,0-2-1 0,0 0 0 0,1 0 3 0,0-1-1 0,-1 1-2 16,0 1 1-16,1-1-1 0,0-1 0 0,-1-1 1 0,2-2 0 0,1-1 0 16,0-2 0-16,1-1 0 0,0-2 1 0,1-2 0 0,1-1-2 15,1-1 0-15,0 0-3 0,0-4 2 0,2 1-3 0,0-1-4 0,0-1-5 16,0 1-3-16,1 0 2 0,0-1 7 0,1-2 10 0,0 0 12 15,1-1 5-15,2-3 5 0,-1-2 1 0,2-2-3 0,1-2-2 0,0-3-5 16,2-1-4-16,2-3-3 0,-1-1-3 0,2 0-2 0,0 0-1 0,1-1 2 16,0-1-3-16,2-1-1 0,1 0 1 0,0-2-1 0,1 0-2 15,1 0 4-15,-1 0-2 0,0 0 0 0,-1-2 2 0,0 1-2 0,0-1 3 16,0 0-2-16,0-1-1 0,0 1-1 0,0-2-2 0,-1 2 3 0,1 0-1 16,-2 0 0-16,1 3 0 0,-1 3-1 0,-1 0 1 0,-1 2-1 15,-1 0 2-15,-3 3 2 0,1 2-1 0,-2 0 1 0,0 3 0 0,-2 2 3 16,0 2 0-16,-2 1 1 0,-1 2 1 0,0 1 0 0,-1 1 3 0,-1 2 4 15,0 0 6-15,0 1-5 0,-1-1-4 0,-1 1-13 0,0 0-17 16,-1 1-16-16,-1 0-15 0,-2 3-11 0,0 1-10 0,-2 3-1 0,-1 4 5 16,0 1 9-16,-2 4 9 0,-2 2 13 0,0 2 5 0,-2 2 5 0,1 0 5 15,-2 0 1-15,2 2 0 0,-2 0-3 0,2 0-6 0,0-1-10 16,0-2-11-16,2-1-17 0,-1-1-21 0,1-3-33 0,1 1-40 0,1-2-30 16,1 0 5-16,1-1-87 0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9.5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31 444 0,'-5'-3'168'0,"1"1"-50"0,-3 1-22 16,4-1-8-16,1 1 3 0,0 1 4 0,1-1-12 0,1 1-18 15,0 0-25-15,0 0-29 0,1 0-13 0,1-1-4 0,1 1 3 0,0 0 4 16,2 0 3-16,0 1 1 0,2 0-2 0,-1-1 2 0,2 2-1 15,0 0 0-15,0 1 4 0,0 1 0 0,1 1 0 0,0 0 2 0,0 3-1 16,1 0 3-16,0 1 7 0,0 2 3 0,1 2 2 0,0 2 3 0,0 1-2 16,1 1 1-16,1 2-2 0,0 0-3 0,2 1-3 0,0 0-2 15,1 1-3-15,1 0-3 0,0 0 1 0,0 3-3 0,0-2-3 0,1 1 0 16,-1-1-4-16,1-1 1 0,0-2 2 0,0 1-3 0,0-1 0 0,0-1 0 16,-1-1-4-16,1 0 3 0,-2-1-1 0,-2 0 1 15,1 0 0-15,-1-1 1 0,-1 1 2 0,1-2 2 0,-2 1 2 0,0-1-4 0,-1 2 1 16,-2-2-2-16,1 0-1 0,-2 0 2 0,-1-2 0 0,1 1-1 15,-2-1 0-15,0-2 0 0,-1-1 0 0,0 0 1 0,-1 0 1 0,-1-1-2 16,-1-2 1-16,0 1 1 0,-1-2 1 0,1-1 4 0,-1 0-1 0,-1-2 3 16,0 0-2-16,0 1 1 0,-1-2 5 0,1 0 2 0,-1 0 4 15,0 0 0-15,1-1 5 0,-2 1 4 0,0-1 2 0,1-1 0 0,-2-1-2 16,1 1-7-16,-1-3-6 0,-1 1-5 0,-1-2-4 0,-1-2 2 16,1-1-2-16,-3-2-4 0,1-1-2 0,-2-3-3 0,-1-1-2 0,1-3 2 15,-2-2 2-15,-1-2-2 0,-1-2 0 0,0 0 1 0,-2-2-3 0,0-1-3 16,0 1-3-16,-1-2-4 0,-1-1-4 0,-1-1-1 0,1 1-1 15,-1-1-1-15,-1-2 3 0,1 2 2 0,-1 0 4 0,1 2 9 0,0 3 2 16,1 3 3-16,-1 1 2 0,0 2-4 0,0 1 0 0,-1 2 0 0,2-1-1 16,0 2 2-16,0 1 2 0,2 1 0 0,1 1 0 0,0 1 1 15,0 2 3-15,1 1-2 0,0 0 2 0,0 2-1 0,1-1-4 0,0 1 5 16,1 2-2-16,0 0 3 0,1 2 1 0,1 0-4 0,1-1-1 16,1 1-2-16,0 1-1 0,2-1 0 0,1 1 0 0,0 1-2 0,2-1-1 15,0 1-1-15,1 0 0 0,1 0-8 0,0 0-5 0,0 0-7 0,0 0-2 16,2 1 6-16,1 1 5 0,-1 0 6 0,2 1 2 0,1 1 2 15,1 1 3-15,2 1 0 0,0 2-1 0,2 1 2 0,0 2-1 0,2 0 1 16,0 3 0-16,1 2 3 0,1 2-1 0,0 3 0 0,1 3 2 0,2 2-4 16,-1 2 1-16,1 3 0 0,0 2-1 0,0 1 1 0,3 2 0 15,-1 0-2-15,0 0-1 0,1 1-4 0,-2-2-8 0,-1 1-19 0,0-2-20 16,1 0-27-16,0-4-30 0,0-1-21 0,-1-2-25 0,2-4-16 16,-1-1-24-16,1-3-36 0,0-3-16 0,-2-3-261 0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8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950 58 0,'0'-3'144'0,"0"2"-97"0,1-3 1 0,2 0 12 15,1-1 18-15,1-2 8 0,1 1-6 0,3-2-6 0,1-2-12 0,1 1-15 16,3-2-10-16,0-1-11 0,1 0-7 0,2-1-5 0,0-2-3 16,1 2-4-16,0-2-3 0,0 1 1 0,2-2-1 0,-1-1-1 0,3 0 1 15,-2-2-1-15,1 1 0 0,-1-2 1 0,-2-1 0 0,0 0-1 0,-1-1 3 16,0-2-2-16,1-1 1 0,-1-1-1 0,0-2-1 0,0-1 0 16,0 0 0-16,0-1 3 0,-1-2 1 0,0 1 4 0,-3-1 3 0,1 2 1 15,-1 1-1-15,1 1-2 0,-2 1-4 0,1 0-5 0,-1 2 0 0,0 3-3 16,-1 1 2-16,0 1-12 0,0 1-14 0,0 2-27 0,-1 2-41 15,1 0-45-15,-1 3-50 0,0-1 0 0,0 2-182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4.9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88 1 0,'-2'-11'0'0,"1"-4"0"0,-1-3 12 0,1 2 18 0,0 1-5 15,0 1 4-15,0 0 10 0,0 2 14 0,0 1 18 0,1 3 19 16,-1 0 16-16,0 3 12 0,0 3 2 0,1 0-14 0,-1 2-23 0,1 0-25 16,1 0-23-16,-1 0-8 0,2 1 5 0,-1 0 7 0,2 1 7 0,-1-1 2 15,2 2-3-15,1-2-8 0,1 2-5 0,-1-1-6 0,2 0-6 16,0 0-1-16,0 1-7 0,1 0-2 0,0 0-2 0,1 0-3 0,2 1-1 16,-1 0 0-16,2 2-2 0,0 0-2 0,1 0 0 0,1 1-2 0,2 1 0 15,0 0 2-15,-1 0 0 0,1 0-1 0,0 0-1 0,2 1 0 16,0-1-7-16,-2 0 2 0,1 1-4 0,-2-1-3 0,1-1 3 0,-1 0-1 15,-1-1 3-15,-2-1 4 0,-1-1 3 0,-3-1 2 0,-1-1 2 0,-1-1 1 16,-3 0 1-16,-1-1 7 0,0 1 14 0,-1-2 24 0,-1 1 31 16,0-1 14-16,-1-2 1 0,-1-2-16 0,-1-3-17 0,0-3-11 0,-1-3-8 15,-1-1-5-15,0-4-8 0,0-2-6 0,1-3-6 0,-1-1-6 16,1-2-6-16,0-2-4 0,2 0-2 0,0-4 0 0,0 0 1 0,1 3 1 16,0 0 0-16,1 2-2 0,0 2-6 0,0 0-11 0,0 1-11 0,0 2-13 15,1 0-13-15,1 4-12 0,0 1-16 0,1 2-24 0,-1 2-40 16,1 1-39-16,1 3-57 0,0-1-71 0,1 1-436 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4.6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0 716 0,'-6'1'203'0,"1"0"-88"0,-2 1-50 16,2 1-18-16,1 0-3 0,1 2 0 0,0 2 7 0,0-1-5 0,1 2-12 15,1 2-16-15,1 1-8 0,-1 3-5 0,1 2-4 0,1 4-2 16,-1 1-6-16,0 2-9 0,1 0-14 0,0 0-21 0,0-2-23 0,1 0-21 16,0-1-22-16,1-1-22 0,0-2-20 0,0-1-14 0,0 0 0 15,0-2 39-15,1 0 44 0,-1-2-49 0,-2-3 139 0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4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-2 1564 0,'-6'0'233'0,"0"0"-129"16,0 1-59-16,2 0-23 0,3 0-14 0,0 1-2 0,1-1 2 0,2 3 0 16,-1 1-2-16,2 1-1 0,1 3-1 0,2 3-5 0,0 0 0 15,1 1-1-15,0 3-5 0,0 0-5 0,0 0-11 0,1 2-19 0,0-1-19 16,1 2-19-16,-1 0-17 0,-1 1-18 0,2 1-12 0,-2 0-5 0,-1-1 8 16,0-1 20-16,0-2 21 0,-2-1 24 0,1-1 14 0,-2-2 9 15,1-3 5-15,0-1-1 0,-2-2-2 0,1-1-6 0,0-1-5 0,-2-1-6 16,3-1-12-16,0-2-17 0,0 0-24 0,1-2-9 0,-1 0 4 15,0-2-50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19.5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413 0,'2'-4'140'0,"4"2"-96"0,1-2-15 15,3 2 10-15,0 0 6 0,1 1-6 0,1 0-10 0,0 1-11 0,1 1-8 16,1 0-4-16,2 1-4 0,0-1-1 0,0 0-1 0,2 1-1 15,3 0-2-15,-1 0-1 0,1-1-3 0,0 1-4 0,-1 0-5 0,1-1-2 16,-1 1-6-16,2 0-6 0,0-2-4 0,1 0-5 0,-1 0 8 0,0 0 4 16,0 0 5-16,2-2 3 0,0 1-1 0,0 0 1 0,1 0 3 15,0 0-2-15,0 0-8 0,0 0-6 0,1-1-14 0,-2 2-9 0,2-2-11 16,-1 2-15-16,-1 0-14 0,0 0 41 0,1 1 54 0,-1 0 0 16,2 0 0-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3.9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87 1443 0,'-3'-1'168'16,"1"0"-113"-16,-1 1-53 0,2 0-20 0,2 0-8 0,2 0 10 15,1 1 15-15,0-1 6 0,4 1 7 0,0 0-7 0,1-1-1 0,0 0-1 16,3 1-1-16,-1-1 0 0,2-1 0 0,1 1-1 0,-1 0-3 0,2-1 2 16,0 0-2-16,1-1-1 0,0 1-4 0,1-2-15 15,0 2-13-15,-1-2-23 0,0 0-15 0,-1 0-5 0,-1 0-8 0,-1-1 5 0,-2 1 4 16,0 0 8-16,-2-1 8 0,0 1 6 0,-1-1 8 0,-1 0-1 0,-1 0 1 15,-1-1 1-15,-1 0-8 0,0 1-11 0,-2 0-16 0,1-1-21 16,-2 0-20-16,0 0 13 0,0 0-103 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3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42 847 0,'-9'-3'339'0,"0"0"-150"15,-3-1-72-15,4 1-36 0,1 0-10 0,2 2 0 0,1-2 3 0,1 2-2 16,0-1-13-16,1 1-13 0,1 1-19 0,1 0-12 0,0-1-16 0,0 1-11 16,0 0-3-16,1-1-4 0,2 1 6 0,0-1 5 0,1 0 2 15,1 1 3-15,1-2 0 0,1 0 1 0,1 1-1 0,2-1 0 0,0 0-1 16,1 1 1-16,1-1 1 0,0 1 0 0,1 1 0 0,0 0 2 0,-1 0-2 16,2 0 1-16,0 0 0 0,0 2-1 0,0 0-1 0,0 1 3 15,0 0-1-15,0 0 1 0,0 1 0 0,-1 0 0 0,-1 0-1 0,-1 0-2 16,-1 1-3-16,-1-1-5 0,-2 1-2 0,-1 0 0 0,-2-1 0 15,-2 1 7-15,-1 1 1 0,-1-1 2 0,-1 2-1 0,-2 0-3 0,-1 1-4 16,0 1-6-16,-2 0-5 0,-1 0-3 0,-1 0-1 0,0 1-3 0,-1 0 1 16,0-1-4-16,-2 2-5 0,1-1-5 0,-1 1-11 0,1-1-8 15,0 0-7-15,0 0-11 0,2-1-7 0,-1-1-3 0,0 1-7 0,1 1-1 16,0-1-10-16,3-1-22 0,-1 0-22 0,2-1-14 0,0 1-32 16,2-3 33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13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5 1420 0,'-9'-1'278'0,"-2"0"-166"0,-2-2-76 0,5 3-27 0,3 0-11 0,2 0 2 15,1 0-3-15,1 0 0 0,0 1-6 0,1 0-8 0,1 1 2 0,-1 2-4 16,3 4 8-16,0 2 5 0,2 4 2 0,-1 3 2 0,1 1 1 16,0 4-1-16,0 1-1 0,1 2 1 0,-1 0-2 0,2 1 0 0,0 2-8 15,1 0-14-15,1-1-20 0,0-1-21 0,1 0-17 0,0-2-13 16,0-1-6-16,-1-2 1 0,-2-2 5 0,-1-2 12 0,0-2 17 0,-2-2 14 15,-1-1 13-15,-2-3 18 0,0-1 10 0,-2-3 6 0,-1 0 8 0,1-1-1 16,-2-2 1-16,1-1-9 0,-1-1-19 0,0-1-23 0,0-2-23 0,0-2-17 16,0-2-7-16,0-4-7 0,0-3-3 0,1-4 18 0,-1-3-90 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09.1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596 315 0,'-1'-2'137'0,"-1"0"-17"0,0 1-6 16,1 1-8-16,0-1-7 0,0 1-7 0,0 1-10 0,0-1-9 0,1 0-8 16,0 0-9-16,0 0-6 0,0 0-5 0,0 0-5 0,0 0 0 15,0 1-6-15,0-1-5 0,1 0 2 0,-1 0-6 0,1 0 5 0,0 0 4 16,0 2 4-16,0 0 1 0,2 1-1 0,0-1-2 0,-1 1-7 0,2 1-6 16,0-1-6-16,1 1-5 0,-1 0-1 0,3 2-1 0,-1-1-2 15,2 2-3-15,1 0-4 0,0 0 1 0,1 1-2 0,0-1 1 0,1 1-1 16,-1 1-3-16,2 0-1 0,-2-1 2 0,1 1 0 0,1-1 1 0,0 0 2 15,-2 0-6-15,1 0 2 0,-2-1-1 0,1 1 1 0,0 0 4 16,0-1 4-16,0 1-3 0,0-1 0 0,1-1-1 0,-2 1-4 0,0-1 3 16,0-1-2-16,0-1 2 0,-1 1 0 0,1-1-1 0,-2-1 2 0,1 1-1 15,-1-2 0-15,-1 0 2 0,-1-1 0 0,0 0-1 0,-1 0 1 16,-1-1 0-16,0 0 1 0,-1 0 2 0,-1-1 5 0,0 1 10 0,0 0 17 16,-1-1 19-16,0 0 6 0,0-2-2 0,-2-1-12 0,0-3-14 15,-1-4-4-15,-1-4-6 0,-1-3-6 0,0-4-7 0,-1-2-5 0,0-4-1 16,-1-2 0-16,1-1 2 0,0-3-5 0,0-2-2 0,1-2-1 15,0-2-3-15,1-3 1 0,1-3-6 0,1-2-7 0,1-1-13 0,0 2-12 16,2 3-8-16,0 4-5 0,0 5-2 0,0 6-8 0,-1 6-11 0,1 4-18 16,-1 4-34-16,0 3-48 0,0 1-48 0,1 1-86 0,1-1-36 0,0 0-300 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08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5 568 0,'-3'-1'321'0,"0"0"-190"0,-1 0-62 0,1 0-13 16,2 1 9-16,0 0 10 0,0-1 3 0,0 1 1 0,1 0-7 0,-1 0-6 16,1 0-8-16,0 0-3 0,0 0-5 0,0 0-6 0,-1 0-7 15,1 0-10-15,0 0-9 0,0 0-5 0,0 0-10 0,0 0-5 0,0 0-5 16,0 0-4-16,0 0-1 0,0 0 2 0,1 0 0 0,-1 1 3 0,0-1 2 16,0 3 1-16,0-1 3 0,1 3-2 0,-1 1 3 0,0 2 0 0,-1 3 0 15,1 3 3-15,-2 5-4 0,0 3 1 0,0 4-1 0,-1 3-2 16,1 3 3-16,0 0-2 0,-1 1 1 0,0-2-3 0,1-1-5 0,-2-2-7 15,2-3-7-15,0-1-11 0,1-3-7 0,-1-2-8 0,1-1-15 16,0-3-14-16,1-1-16 0,0-2-11 0,0-2-10 0,0-1-3 0,0-2-6 16,0-2-10-16,0-2-10 0,1 0-18 0,-1-2-2 0,0 0 32 15,0-2-65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06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89 1069 0,'-2'-1'468'0,"-2"0"-308"0,2 0-105 0,0 1-43 0,2 0-11 16,0 0-11-16,0-1-10 0,0 1-4 0,1 0 0 0,2 0 8 0,-1 0 5 16,1 0 9-16,1 0 0 0,0 0-3 0,0 0 3 0,1 0 0 0,1 0 2 15,-1 0 2-15,1-1 0 0,0 1 0 0,2-1-2 0,-2 0 3 16,2-1 6-16,0 1 7 0,2-2 8 0,0 0 7 0,0 0 3 0,2-1 8 15,1-1-2-15,1 0 1 0,0 0-3 0,1 0-5 0,2 0-4 0,1 0-11 16,0 0-6-16,-1 1-4 0,2 0-4 0,1 0 1 0,1 2-1 16,-1-2-2-16,1 2 1 0,0 0-2 0,-1 1-2 0,0 0-9 0,-2 0-13 15,-2 2-20-15,0 0-17 0,-4 1-19 0,0 2-13 0,-3 0-4 16,-2 3-1-16,-4 0 4 0,-3 3 2 0,-3 2 10 0,-4 2 8 0,-3 3 15 16,-3 1 18-16,-2 0 16 0,-3 1 12 0,-1 2 7 0,-4 2 8 0,0 0 4 15,-3 1 14-15,0 0 12 0,-1-1 8 0,0-2 11 0,0-1-4 16,-1-2-4-16,3 0-7 0,-2-1-10 0,3-2-8 0,1-3-6 0,2-1-5 15,3-2-8-15,2-2-16 0,2-2-37 0,2-3-60 0,3-2-105 16,3-4-99-16,2-3-390 0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06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0 1684 0,'-6'1'193'16,"1"1"-119"-16,0-1-62 0,1 1-14 0,2 0-5 0,-1 1-2 0,2 0 2 15,0 3-4-15,0-1 1 0,1 3-2 0,1 0 0 0,1 1 5 16,-1 4 2-16,3 0 5 0,-1 3-2 0,1 4 0 0,1 2 0 0,-1 2-2 16,2 2 3-16,1 0-1 0,-1 2-1 0,0 3 0 0,2 0-1 15,-1 3-3-15,-1 0-6 0,2 0-3 0,-1 1-3 0,-1-1 2 0,2-1 1 16,-2-1 8-16,0-2 1 0,0-2 4 0,-1 0 3 0,1-2-4 0,-2-2 0 15,1-2 0-15,-1-3 0 0,-1-3 1 0,1-1 2 16,0-3-4-16,-1-2-9 0,0-1-12 0,-1-2-23 0,0-2-28 0,-1-2-35 0,1-1-39 16,-1-1-35-16,1-2-51 0,0-1-49 0,-1-3-302 0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1:00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93 0,'4'4'268'0,"4"1"-136"15,1 4-62-15,3 2-23 0,1 1-5 0,2 3 0 0,1 1 2 0,2 3-4 16,2 1-12-16,1 1-10 0,2 1-15 0,-1 1-25 0,1 2-55 16,-1 0-94-16,1-1-124 0,0 1-141 0,0 0-489 0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9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8 22 831 0,'-1'-3'178'0,"0"0"-125"16,-1-1-47-16,2 0-9 0,1 2 1 0,1-1 0 0,-1 2 2 0,0-1-1 15,1 1 0-15,-1 1-1 0,1 0-2 0,-1 0-1 0,-1 0-1 16,0 1 2-16,0 2 5 0,-3 1 4 0,0 4 1 0,-2 2 2 0,-2 4-4 16,-1 2-2-16,-1 3 2 0,-3 2-3 0,-1 2 2 0,0 4 0 15,-3 1-1-15,0 1 0 0,-2-1-1 0,0 1 4 0,0-2-5 16,2 1 1-16,0-4-3 0,0-2-14 0,3-3-12 0,-1-3-21 0,2-1-23 0,2-4-13 15,1-2-15-15,3-2-9 0,1-2-10 0,2-2-13 0,1-3 7 16,1-2-123-16,1-3 248 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9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3 0 504 0,'0'0'88'0,"0"0"-76"0,0 0-21 0,1 0 0 0,-1 2 13 0,2-1 11 16,0 1 8-16,0 0 6 0,1 1-4 0,0 1-1 0,0 0-1 0,0 1 4 16,-1 2 6-16,1 3 9 0,-2 2 5 0,1 5 1 0,-2 4-5 15,1 4-5-15,-2 6 11 0,-1 6-7 0,0 4-5 0,-1 4-7 0,0 3-22 16,0 0-3-16,0 2-3 0,-2 0-1 0,1 0-3 0,-1 1 1 15,0-1 1-15,-2 0 1 0,1-1 1 0,-1 0-1 0,0 1 0 0,-1-3-1 16,0-2-1-16,0-1 2 0,-1-2-3 0,0-3 1 0,0-1-3 0,1-2 3 16,0-5 0-16,0-3 2 0,1-2 3 0,0-4-1 0,1-3 4 0,0-3 3 15,0-2 2-15,2-3 0 0,-1-1 0 0,2-3-2 0,-1-2-3 16,2-1-3-16,0-2-4 0,2-1-11 0,-1-1-22 0,1-1-31 16,1-1-47-16,-1 1-50 0,0-3-40 0,0 0-17 0,0-5 28 0,0-3-76 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19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 0,'5'-2'42'16,"4"0"0"-16,1 0 3 0,0 0 1 0,0 2-4 0,0-1-11 0,2 0-8 15,2 1-8-15,0 0-8 0,1 0-4 0,-1 0-4 0,0 1-2 16,1 0 0-16,0-1 1 0,1 1-4 0,-1 0 0 0,2-1-4 0,0 1-2 16,-1 0 0-16,2-1-2 0,0 0 8 0,-1 0 0 0,1 0 2 0,-1 0-1 15,2 0-7-15,1 0-2 0,1-1-5 0,1 0-3 0,-1 1-11 0,1 0-17 16,0 0-6-16,0 0 56 0,3-2 0 0,0 1 0 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7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2 250 0,'-2'-1'395'0,"1"-1"-241"16,0 1-79-16,2-1-41 0,1 2-18 0,0-2 5 0,2 0 17 0,2 0 10 15,0-1 8-15,1 0-5 0,2-1-14 0,1 0-12 0,0 0-8 16,3-1-7-16,2 0-4 0,-1-1 0 0,2 1-4 0,0 0 0 0,0-1 1 16,1 0-1-16,-1 0 3 0,0 0-1 0,1-1 1 0,-2 2-2 0,1-2-2 15,-1 1 3-15,1-1-2 0,-2 2 1 0,0-1 1 0,-2 1-3 16,-1 0 3-16,-1 0-2 0,0 2 0 0,-3 0 0 0,0 0-1 0,-1 1-2 16,-2 1 0-16,-1-1 0 0,-1 2 1 0,0 0-2 0,-2 0 1 0,1 2 1 15,-2-1-1-15,1 3 3 0,-2 2-2 0,-2 3 2 0,-1 4-3 16,-3 4 0-16,0 4 1 0,-3 3-1 0,0 1 1 0,-1 4 0 0,-2 0 0 15,0 1 0-15,1 1-1 0,-1-1-11 0,2 1-15 0,2 0-30 16,1-2-43-16,1 2-42 0,0 0-50 0,2-2-37 0,2 1 28 0,0-2-122 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6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923 672 0,'0'-1'187'0,"0"-3"-107"0,1 0-59 0,2-2-15 0,3-1 1 16,1-1 3-16,3-2 9 0,0-1 8 0,3-2-5 0,2-3-2 0,0-1-11 16,2-1-7-16,1-3 0 0,3-2 1 0,0-1-3 0,2-1 2 15,0 0 0-15,0-1-1 0,0 1 1 0,1-2-3 0,0 0-2 0,2 1-2 16,-1-1-2-16,0 1-3 0,-1 0-4 0,-2 0 0 0,-1-1-2 0,0 2 1 15,-1 0-1-15,0 1 0 0,1-1-1 0,-1 0-6 0,0-1-2 0,-1 0-5 16,0-1-4-16,-1 2 0 0,0 1-8 0,1 1-6 0,-1 0-11 16,1 2-9-16,-1 0-14 0,0 1-11 0,0 2-8 0,-2 0 1 0,0 2 23 15,-2 1-66-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5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056 0,'2'2'400'0,"2"0"-237"0,2 2-83 15,3 1-24-15,1 2 6 0,1 0-2 0,2 1-8 0,1 1-14 0,4 0-18 16,1-1-11-16,2 2-6 0,2 0-2 0,0 2 1 0,2-1-10 15,1 1-20-15,1 0-30 0,2 0-47 0,0 0-48 0,0-1-51 0,1 0-50 16,0-1-46-16,0 0-18 0,0-1 57 0,2-1-51 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5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0-1 1190 0,'-3'1'349'0,"1"0"-235"0,-2 0-82 15,3 0-20-15,-1-1-6 0,1 1-3 0,-1 1-3 0,0-1-4 0,-1 3 0 16,0 1-1-16,-2 2-3 0,-1 2-3 0,-1 1-5 0,-1 3-7 0,-1 0-12 16,0 2-13-16,-2 2-11 0,0 1-9 0,-1 1 2 0,-1 0 7 15,0 0 14-15,-1 0 14 0,0-1 12 0,1 1 10 0,-2-1 2 0,1-1 7 16,-1-1 1-16,1-1 3 0,1-2 18 0,1-2-3 0,2-3 1 0,2-2-4 16,1-2-41-16,2-1-5 0,2-1-23 0,-1-1-54 0,3-2-54 15,1-1-75-15,0-1-10 0,1-3-166 0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4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1 519 0,'0'0'350'16,"0"1"-210"-16,-1 0-99 0,2 1-24 0,-1 0 6 0,0 3 8 0,2 1 3 16,0 1 2-16,1 2-12 0,0 1-9 0,0 1-6 0,1 3-7 15,0 1 0-15,1 2 0 0,-1 2-1 0,2 2-1 0,-1 0 0 0,0 4-1 16,2 1-4-16,-2 2-2 0,2 1-2 0,-1 1 0 0,0 1 3 0,0 0 2 15,1 2 4-15,-1-2-1 0,2-2 2 0,-1 0 1 16,1 0 2-16,2-2 7 0,-1-1 7 0,3-2 4 0,1-1-2 0,1-3-5 0,2-2-5 16,2 0-3-16,0-2-1 0,2-1-4 0,-1-2-5 0,1-2-10 15,1-1-18-15,-1-3-19 0,0-1-29 0,-1-3-32 0,1-2-17 0,-2-2-13 16,-2-4-14-16,-1-1-9 0,-2-2 5 0,-2-2 25 0,-1-2-19 0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4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37 0,'0'0'167'0,"0"0"-152"0,2 1-37 0,1 2 0 0,3 1 4 0,2 1 13 15,4 2 8-15,1 2 5 0,5 0 1 0,1 1-2 0,2 0-2 16,1 0-10-16,1-1-5 0,3 0-10 0,3-1-16 0,1-1-24 0,1 0-28 15,2-2-21-15,1-1-17 0,0-1-8 0,1-1-4 0,-1-2-5 0,-3 0-16 16,0-2-31-16,-1 1-51 0,0-2-16 0,-2 0-210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3.9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41 1088 0,'0'-1'124'16,"2"-2"-146"-16,0 0-33 0,2 0 1 0,0-1 15 0,1 0 21 0,1 0 12 15,-1 0-1-15,1-1-11 0,1 1-16 0,-1 0-8 0,0 0 3 16,-1 1 12-16,1 0 17 0,-1 1 9 0,0 0 9 0,-1 1 14 0,0-1 23 16,1 0 24-16,-1 2 20 0,0-1 10 0,1 0 5 0,1 1 7 0,-1-1 4 15,0 1 2-15,1 0-7 0,1-1-15 0,1 1-22 0,2 0-18 16,1 0-15-16,1-1-11 0,1-1-9 0,1 1-5 0,1 0-7 0,2-2-3 15,0 2 1-15,1-3-3 0,1 1-2 0,0-1 0 0,0 0-3 16,3-1-1-16,-1 0 0 0,1 1-1 0,-1-1-4 0,-2 0-1 0,0 1-1 16,-1-1-3-16,-2 1 0 0,0 1-1 0,-2 0-4 0,0 1 0 0,-2 0-2 15,0 0-1-15,-2 1 1 0,-1 0-3 0,-2 1-1 0,0 1-4 16,-2 0 2-16,-1 1 1 0,0 1 6 0,-2 0 1 0,-1 3 1 0,-2 2 2 16,-1 1 0-16,-3 3 0 0,-1 1 2 0,-3 2 1 0,-1 0 2 0,-2 3 5 15,-1 1-2-15,-2 1 7 0,-1 0-1 0,-1 1 1 0,-1 1 0 16,-1 0-2-16,-1 1 3 0,0 0-1 0,-3 1 1 0,0-1 3 0,2 0-3 15,-2-2 2-15,3 1 1 0,0-1 3 0,2-1 6 0,1-3 2 16,1-2 3-16,1-1-1 0,2-2-3 0,1 1 0 0,0-3-5 0,2 1-2 16,-1-2-2-16,2 0-3 0,0 0 2 15,1 0 1-15,2-2 4 0,1-1 3 0,2-1 5 0,0-1 4 0,2 0 8 0,1-3 6 0,0 2 4 0,2 0-1 16,1 0-7-16,1 2-8 0,1-1-6 0,3 1-1 0,1-1-2 16,2-1-4-16,1 1 1 0,0-1-5 0,3 0 0 0,-1-1 1 0,2 0 0 15,1-1 2-15,0-1-3 0,1 0-2 0,0 0-1 0,0 0-3 16,2 0 1-16,-1-1 2 0,1 1-1 0,0-1-1 0,0 0 2 0,0 0-3 15,-1 1-1-15,0-2 1 0,-1 1-3 0,1 1 0 0,-1-1-2 0,-1 1-3 16,0-2-2-16,-1 1-1 0,0 0-4 0,-2 0-7 0,-1-1-6 16,-2 1-6-16,-2 0-8 0,0-1-10 0,-1 1-17 0,0-1-22 0,-3 1-21 15,0-1-30-15,-2 0-39 0,0 0-44 0,-2-2-67 0,-1 0-6 0,-1-3-210 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3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524 0,'-5'0'373'0,"0"1"-251"15,-2 1-96-15,4-1-27 0,0 2-4 0,1 2 3 0,0 3 3 16,1 2 1-16,1 4 1 0,0 3-4 0,0 2-1 0,1 4 0 0,0 2-1 16,0 4-4-16,0 2-13 0,-1 0-19 0,0 0-22 0,1-2-24 0,1 1-13 15,-1-2-8-15,2 0 0 0,-1-1 7 0,1-3 4 0,0-2 6 16,0-2 0-16,1-2-1 0,-1-1-6 0,-1-2-11 0,1-2-17 0,0-1-12 16,0-3-12-16,-1-1 3 0,2-2 33 0,0-1 14 0,0-3 14 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3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74 1352 0,'-4'0'427'0,"-1"1"-260"0,0 1-115 15,3-2-39-15,1 0-7 0,1 0-3 0,1 1 4 0,1 1 2 0,0-1 3 16,2 3 1-16,2-1 0 0,0 0-5 0,2 0-2 0,0 0-1 0,1-1-5 15,0 0 2-15,3-2-2 0,0 0 0 0,1 0 0 0,-1 0 0 16,1-1 0-16,1-1 0 0,-1 1-1 0,0-1 0 0,0 0 0 0,0-1 2 16,1 0-1-16,0 0 0 0,0 0 2 0,0 0-4 0,-1 0 1 0,0 0 0 15,1-1-2-15,0 1-2 0,0 0-6 0,-2-1-12 0,0 1-12 16,-2 0-15-16,1-1-17 0,-2 1-15 0,1-1-23 0,-1 0-17 0,-1 0-23 16,0 0-26-16,-1-1-33 0,0 0-36 0,-1 0-20 0,-1-2 31 15,0 0-109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2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 1808 0,'-3'-1'364'0,"-1"0"-242"0,1 0-88 0,2 1-31 16,1 0-11-16,0 1-3 0,0 1 2 0,2 2 1 0,1 2 5 0,2 2 0 16,0 4 0-16,0 0 1 0,3 3 0 0,-1 1-1 0,1 2 0 0,1 1 0 15,0 2 0-15,1 1-2 0,1 1-11 0,0 2-11 0,2-1-10 16,0-2-7-16,1 0 4 0,-1-1 11 0,-1-1 7 0,0 0 8 0,-1-2 6 16,0 0 1-16,1-1 5 0,-1-1 3 0,-1-1-1 0,1 0-1 15,-1-2 1-15,2-2 0 0,-1 0 0 0,0-2 2 0,-1 0-3 0,0-1 0 16,1 0-2-16,-1-2-8 0,2 0-14 0,-1-1-17 0,1-1-34 0,-1 0-29 15,0-2-31-15,-1-1-40 0,-1-1-41 0,1-1-64 0,1-1-43 16,-3-2-298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9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0 42 0,'-1'0'10'16,"0"0"-9"-16,0 1-1 0,0-1-1 0,1 1 2 0,-1-1-1 0,0 1-1 15,1 0 2-15,-1 0 0 0,0 1 0 0,1-2 0 0,0 2-1 0,-2-1-1 16,2 0 0-16,-1 0 3 0,0 1 0 0,1-1 4 0,-1 0 2 16,0 1 5-16,0-1 9 0,0 0 4 0,1 1 4 0,-1-1 2 0,0 1-5 15,0 0-2-15,1-2 3 0,-1 2-4 0,1 0 2 0,0-1 0 0,-1 0-2 16,0 1 2-16,0-1 3 0,1 1 5 0,0 0 3 0,-1-2 4 15,1 1-2-15,0 0-3 0,0 0 1 0,0 0-1 0,1-1 1 0,-1 1 4 16,0 1-1-16,1-1-1 0,0 0-4 0,0 0-8 0,-1 1-5 16,1-1-2-16,-1 0-6 0,1 1 1 0,-1 0 1 0,0 0 1 0,1 1 4 15,-1 0 1-15,0 0 1 0,-1 2-2 0,1 0-3 0,-1 2-4 0,1-1-4 16,-1 1-2-16,1 1-2 0,-2 0-3 0,1 2 2 0,-1 1-3 16,0-1-1-16,0 1 0 0,0 0-4 0,1 0-2 0,-2 0-3 0,2-2-8 15,-1 0-7-15,0-1-12 0,0 0-19 0,1-2-19 0,-1 0-20 16,1 0-19-16,0-1-14 0,-1-1-11 0,1 0-7 0,0 0 23 0,-1-1 30 15,1-1-35-1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2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5-1 621 0,'1'0'136'0,"0"0"-106"0,2 0-30 15,0 1 0-15,0 0-1 0,-1 1 3 0,1 0 9 0,-1 0 3 0,0 0 5 16,0 1 5-16,-1 0-2 0,0 1 9 0,-1 0 13 0,-1 1 12 0,0 0 14 15,0 0 7-15,-2 2 2 0,-2 0 1 0,1 0-6 0,-1 1-3 16,-1-1-7-16,0 1-5 0,-1 0-5 0,-1 1-10 0,0 1-11 0,-1 1-11 16,0 1-8-16,-1 2-6 0,-1 1-5 0,1 1-2 0,-1 1-1 0,0 1-1 15,-1 3-1-15,-1-1-7 0,0 2-11 0,-1-1-17 0,2 3-15 16,-2-1-16-16,1 0-9 0,-1-1-10 0,0 0-8 0,1-3-4 0,0 1-6 16,0-3-6-16,1 0-6 0,0-1-4 0,0 0-5 0,1-2-2 0,1 0 2 15,1-2 6-15,-2-1 29 0,2 0 24 0,0-3-35 0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2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 2639 0,'-3'-1'191'0,"1"2"-138"0,-1-1-49 15,3 1-13-15,0 1-4 0,1 0 3 0,2 2 3 0,1 1 6 0,1 0-3 16,1 2-10-16,1-1-11 0,2 0-19 0,0-1-14 0,1 0-12 0,-1-1-4 16,2-2 0-16,-1 1 8 0,2-2 4 0,0 0 1 0,1-1 4 15,-1-2 3-15,0 1 14 0,-1-2 11 0,0 2 10 0,1-1 2 0,-1 0-6 16,0 0-12-16,1-1-25 0,1 1-24 0,-3-1-17 0,1 2-14 0,1-1-10 15,-2 1-19-15,2 1-33 0,0-1-56 0,0 0-56 0,1 0 21 16,-2 0-156-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1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1510 0,'-1'0'362'0,"0"0"-239"0,1 0-97 0,1 0-29 0,1 1-5 0,1 0 3 16,3 0 10-16,2 1 1 0,1-1 2 0,1 1-2 0,2-2-4 0,0 1-2 16,2 0-2-16,1 0 1 0,0-1-5 0,-1 0-9 0,2 0-11 15,-1-1-18-15,0 0-10 0,1 0-7 0,-2-2 1 0,1 1 10 0,-1 0 11 16,-1-1 13-16,0 0 6 0,-2-1 3 0,-1 1 1 0,1-1-3 0,-2 1 1 15,-2 0-2-15,0 0-4 0,0 1-10 0,-2-1-13 0,0 2-26 16,0-1-38-16,-1 1-51 0,-1-1-71 0,0 1-50 0,1 0-287 0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1.5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4 25 641 0,'0'-4'608'16,"0"0"-412"-16,1-1-121 0,2 2-51 0,-1-1-17 0,0 3-6 15,0 0 0-15,0 0 1 0,-1 0-1 0,0 0 0 0,1 1-1 0,-2 0-1 16,0 0-2-16,1 1-2 0,-2-1 3 0,1 1-3 0,-1 1-1 0,-2 0-1 16,0 2-6-16,-2 1 3 0,1 1 0 0,-3 0 2 0,0 2 2 15,0 0 1-15,-2 1 2 0,-1 2 2 0,0 0 2 0,-3 2 3 0,1 1 0 16,-2-1-1-16,-1 3 0 0,0-1-1 0,1 1 2 0,-1 1-3 0,2 0 0 16,-1 2 0-16,1-1-3 0,0 0 2 0,2 0 0 0,1-1-4 15,0-1 2-15,2 0 1 0,2-2-2 0,-1-1 0 0,3 0-1 0,0-1-3 16,0-1-2-16,1-1-5 0,1 0-2 0,1-2-2 0,0-1 5 15,1 0-1-15,0-2 3 0,2-1 4 0,-1-1 0 0,0 0 6 0,2 0 1 16,-2-1 2-16,2 0 3 0,0 0 3 0,0 0 5 0,1-2 4 0,0 1 6 16,0 0 0-16,1 0-1 0,0-1-1 0,0 1-4 0,0-1 0 15,2 0-7-15,-2 0-3 0,1 1-4 0,1 0-4 0,-2 1 0 0,1 1 0 16,-1 0 1-16,1 1-1 0,0 1 2 0,-1 2-1 0,0 1 4 16,-1 0 5-16,1 5 3 0,0 1 4 0,-1 4 1 0,1 3 2 0,-1 3 1 15,1 2 1-15,-1 2-5 0,0 0-6 0,1 2-2 0,-1 1-6 0,2 0 0 16,-1 2 3-16,1 0-2 0,0 0 0 0,-1 0-1 0,0-1-1 15,0 2-1-15,0-1 2 0,0-1-1 0,-1-1 0 0,1 2-1 0,-1-3 0 16,-1 0 2-16,0-2 2 0,0 0-1 0,-2-2-1 0,1 0-1 0,-1-1-1 16,-1-3 3-16,1-2 1 0,-2 0-1 0,1-3 1 0,0-1-1 15,-1-2-2-15,1-2 1 0,-1 0-2 0,1-1-2 0,0-1-11 0,0-2-17 16,0-2-26-16,1-2-31 0,0 0-36 0,-1-2-37 0,2-1-31 0,0 0-27 16,0-2-25-16,1-2 18 0,0 0-177 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51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5 33 704 0,'-11'-4'279'0,"-3"1"-123"15,-2-1-84-15,3 1-45 0,3 0-5 0,1 2 5 0,0-1 16 0,0 1 13 16,-1 0 7-16,1 1 4 0,1-2-7 0,0 1-7 0,1 0-8 0,1 1-7 16,0-2-1-16,0 2-1 0,2-1 2 0,1 0 3 0,0 1 0 15,0-1-2-15,-1 0-3 0,1 0-8 0,1 1-2 0,0 0-6 0,0 0-7 16,2 0-5-16,-1 0-5 0,0 0-2 0,1 1-2 0,-1 0-1 16,0 1-1-16,1 1 1 0,-2 4 1 0,1 1 2 0,0 3 0 0,1 2-1 15,0 1 0-15,1 2-3 0,0 1 1 0,1 2 3 0,1 1-3 16,-1 2 1-16,2 2 0 0,0-2-4 0,0 1 4 0,1 1 0 0,1-1-1 15,0 2 2-15,2-1-2 0,1 1 0 0,2-1 2 0,1-2 0 0,1 0 0 16,0-1 0-16,1 0-1 0,2-2 1 0,0 1-1 0,1-1 2 16,1 0-2-16,1 0-2 0,1-1 0 0,2-1-8 0,0-1-4 0,2-1-4 15,0 0-9-15,-1 1-4 0,-2-3-4 0,2 1-5 0,-2-1 0 0,1 0-3 16,-1-1-15-16,-1 1-4 0,0-1-9 0,-1 0-17 0,-3-1-4 16,0 1-13-16,-3 0-24 0,-2-1-10 0,0 0-20 0,-3 0-13 0,-2 0 6 15,0-1 12-15,-2-2 27 0,-2-1 40 0,1-2 36 0,-3-3-48 0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1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156 308 0,'-3'0'135'0,"0"0"-59"16,-2 0-38-16,1-1-20 0,0 1-3 0,2 0 11 0,0 0 8 0,-1 0 2 15,2 0-10-15,-2-1-11 0,2 1-10 0,-1-1-5 0,1 0 1 16,0 0 0-16,-1 1 0 0,1-2-2 0,0 1 2 0,-1 0-2 0,0 0 3 16,1-1 1-16,-1 0 3 0,1 2 7 0,-1-2 11 0,0 1 14 15,1 0 15-15,0 1 14 0,-1-1 7 0,1 1 2 0,-1 0-3 0,0-1-11 16,2 1-7-16,-2 0-8 0,0 0-4 0,1 1-8 0,0-1-1 0,0 1-4 15,0-1-2-15,1 0 3 0,0 0-6 0,0 0-1 0,0 0-6 16,0 0-6-16,0 0-5 0,0 0-4 0,0 0-2 0,0 0-3 0,0 0-2 16,0 0-2-16,1 1 3 0,-1 0 4 0,1 0 3 0,1 0 3 0,-2 0 2 15,2 1 3-15,0 0 3 0,0 0 5 0,0 0 8 0,1 2 5 16,-1-1 3-16,2 0-3 0,0 1-2 0,0 0-8 0,2 0-5 0,0 0-1 16,1 1-5-16,0 1 0 0,0-1-4 0,2 0 1 0,-1 1-5 0,1-1-1 15,1 1 2-15,-1 0-4 0,1-1 2 0,1 2-2 0,-1 0 3 16,0 0-4-16,2 0 1 0,-2 1 0 0,1 0-4 0,0-1 5 0,-1 1-2 15,0 0 0-15,-1 0 1 0,0 1-2 0,-1 1 0 0,0-1 0 0,-2-1-2 16,1 1 1-16,1-2 1 0,-2 1-1 0,0-1 2 0,-1 1 0 16,0-2-1-16,-1 1 1 0,0 0 0 0,0-1 0 0,0-1 0 0,-1 0 1 15,0 0-1-15,0-1 0 0,0 0 1 0,0-1 0 0,-1 0 2 16,0 1 2-16,-1-2-2 0,1 0 0 0,0-1 0 0,-2 0-1 0,0-1 2 16,1 1 3-16,-1-1-4 0,0 0 3 0,0 0 0 0,0 0-1 15,0 0 6-15,0 0-1 0,0 0 5 0,0 0 1 0,0-1 1 0,0 1 2 16,0 0 2-16,0-1 5 0,0 1 0 0,0 0 3 0,0 0-3 0,-1-1-4 15,1 1-6-15,0 0-3 0,-1-2-7 0,0 0-5 0,-1 0-1 16,1 0-3-16,0 0 2 0,0 0 2 0,0-1 1 0,1 0-2 0,-1 0-2 16,0 0 2-16,1 0-4 0,-1 0 4 0,1-1 1 0,-1 0 1 0,0-1 0 15,1 0-2-15,0-1 1 0,0-2 0 0,0 0 0 0,0-1 2 16,0 0 0-16,1-3-2 0,0-1-1 0,0 1 3 0,1-2-3 0,-2 1 4 16,2 0-2-16,0 0 0 0,0 1 1 0,0 2-2 0,-1 0 0 0,0 0 1 15,0 1 0-15,0 1-2 0,-1-1 4 0,0 0-1 0,1 1-2 16,-1 1 4-16,0 0-3 0,0 0 0 0,0 1 0 0,0-1-2 0,1 1 0 15,-1-1-1-15,0 0 2 0,1 0-2 0,0 1 1 0,-1-2-3 16,1 3 1-16,0-2-1 0,1 2-2 0,-2 0 4 0,2 0 1 0,-1 1-1 16,0 0-3-16,0 1-4 0,0-1-9 0,1 1-5 0,-2 0-7 0,1 0-9 15,0 1-9-15,0 0-11 0,0 0-12 0,0 0-11 0,0-2-12 16,2 2-19-16,-2-1-23 0,2-1-23 0,-1 0-46 0,2-1-42 0,0-1-42 16,1 0 10-16,0-2-133 0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0:16.0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5 189 0,'0'-1'71'0,"-1"-1"-27"0,1 1-17 0,-1 0-1 0,1 1 14 16,0 0 13-16,0 0 3 0,-1 0-3 0,1 0-16 0,-1 0-12 0,1 0-11 15,-1 0-4-15,0 1-4 0,0-1-4 0,0 0 7 0,-1 1 1 16,0 0 11-16,0 0 8 0,0 0 7 0,0 1 7 0,0-1 6 0,-1 0 6 16,0 1 0-16,0-1 2 0,0 1-6 0,0 0-4 0,-1 1 0 0,1-1 2 15,0 0-4-15,0 0 0 0,0 0-7 0,0 0-9 0,0-1-1 16,1 2-6-16,0-3-2 0,1 2-3 0,0-1-4 0,-1 0-2 0,1-1-2 16,0 1 0-16,1 0 1 0,-1 0 0 0,1-1-2 0,0 1-4 15,0-1-1-15,0 0-2 0,0 1 2 0,0 0 0 0,-1 0-2 0,1 0 0 16,0 1 1-16,-1 0 0 0,1 1 4 0,-1 0 1 0,1 2-2 15,0 1 3-15,-1 1-1 0,1 2-1 0,-1 2 4 0,1 3-3 0,-1 1 0 16,0 4-2-16,1 0 2 0,-1 3-5 0,1 2-1 0,-2 1 2 0,1 2-5 16,0 0 2-16,0 0-1 0,0-2-3 0,0-2-3 0,1-1-3 15,0-1-6-15,0-2-6 0,0-2-2 0,0-1-2 0,0-4 4 0,0-3 4 16,0-1 3-16,0-2 2 0,0-3-1 0,0-1-6 0,0-1-9 0,0-2-5 16,0-1-3-16,1-2-9 0,1-2-2 0,-1-3-10 0,2-2-15 15,-2-3-10-15,2-2-17 0,-1-2-22 0,1-1-30 0,1-2-22 0,-1 0-1 16,0-1-105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30.7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2376 0,'-4'3'100'0,"0"2"-211"0,1 1-116 0,4-4-74 0,2 1-35 0,3 0-7 15,2-1-3-15,1-1 51 0,3-4-221 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30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8 4 932 0,'-8'0'294'0,"-2"-1"-127"0,-1 0-82 0,3 0-24 0,1 1 0 0,0-1-7 16,2 1-4-16,0 0-4 0,1 0-21 0,0 1-13 0,0 0-10 16,1 1-10-16,0 0-3 0,-1 1-4 0,0 0-9 0,0 2-6 0,-1 1-1 15,0 1-3-15,-1 1 5 0,1 1 4 0,-2 1 5 0,1 3 6 0,-1 1 4 16,-2 1 3-16,1 2 0 0,-1 1 5 0,0 2-2 0,1 0 3 16,0 2 2-16,1-1 1 0,1 0 6 0,2-1 8 0,0-4 5 0,2-3 4 15,1-2 1-15,2-4-5 0,2-1-4 0,0-2-3 0,2 0 0 16,0-1 10-16,3-2 10 0,0 0 7 0,1-2 3 0,2-1-2 0,0-1-8 15,0-4-3-15,2 0 0 0,-2-2-8 0,0-3 2 0,0-1-7 0,1-1-4 16,-1-1 1-16,0-1-5 0,-2-1 0 0,-1 1-4 0,0 0-1 16,-3 1 0-16,1 0 3 0,-2 2 5 0,-1 1-3 15,0 0 3-15,-1 2-7 0,-1 1-3 0,-2 1-1 0,-1 2-2 0,0 0-2 0,0 2-6 0,-2 1-8 16,0 0-15-16,-1 0-10 0,0 1-11 0,-1 0-11 0,0 1-13 16,-1 1-10-16,0 1-9 0,0 1-6 0,-1 0 1 0,0 1-5 0,1 0-10 15,0 0-24-15,0 1-40 0,2-1-36 0,0 1-4 0,2 0-286 0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29.7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35 790 0,'0'4'324'0,"1"0"-183"0,1 2-107 0,1 1-27 16,2 1 3-16,1 3 14 0,1 0 7 0,0 2 6 0,1 1-5 0,1-1-11 16,2 1-12-16,0 0-6 0,0-1 0 0,2 0-8 0,-1-1-6 0,2-2-9 15,-1-1-7-15,2-1-2 0,-2-2-3 0,-1-1 4 0,0-2 4 16,-1-1 12-16,-1-2 13 0,-1 0 14 0,-2-2 10 0,0 0 11 0,-2-2 12 15,0 1 6-15,0-1 6 0,0-1 4 0,-1 0 1 0,1-4-1 0,0-2-8 16,0-3-10-16,1-3-14 0,-1-2-9 0,1-2-10 0,1-2-2 16,-1-1-4-16,-1-1-6 0,3-1-11 0,0-2-25 0,0 1-25 0,1-2-37 15,-1-2-36-15,1-1-43 0,0-2-45 0,0-1-26 0,0-1-25 16,-1 1 49-16,0 1-201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9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528 0,'-3'0'201'0,"0"0"-92"0,-1 0-78 0,1 0-7 16,2 0 10-16,0 0 6 0,1 0-5 0,0 0-13 0,0 0-11 0,1 0-5 16,-1 1 4-16,2 0 8 0,-1 0 11 0,0-1 16 0,1 1 11 15,0-1 10-15,2 0 4 0,-1 1-4 0,0-1-4 0,1 0-5 0,1 0-7 16,0 0-3-16,0-1-5 0,0 1-5 0,2 0-7 0,0 0-6 0,-1-1-7 15,1 1-6-15,1 0-1 0,-1 0-5 0,0-1-3 0,0 1 0 16,1 0-4-16,-1 0 3 0,0 0-1 0,0 1-1 0,-2-1-1 0,1 1-3 16,-1 0 1-16,-1 0-3 0,-1 1 3 0,0-1-2 0,-1 1-2 15,1 0 0-15,-2 1-2 0,0 1-3 0,-1 0 3 0,0 1 0 0,0-1 1 16,-1 2 4-16,0 1 2 0,-1-1 3 0,-1 0-1 0,1 1-1 0,-2 0-2 16,1 0-4-16,0 1 3 0,-1-1-1 0,0 0 3 0,-1 0 0 15,0-1 1-15,1 0-1 0,-1-1-1 0,0 1 3 0,0 0 0 0,-1-1 2 16,2-1-1-16,-2 0 1 0,0 0 0 0,1 0-1 0,-1 1 4 0,0-2-3 15,1 0-1-15,-1-1 1 0,1 1-3 0,1-1 2 0,0 0 2 16,0-1-2-16,0 1 0 0,2 0 0 0,-1-1-2 0,2-1 0 0,-2 2 0 16,3-2-1-16,-2 1-2 0,1 0-4 0,1-1-2 0,0 0-9 15,0 0 0-15,1 0 1 0,1 0-1 0,-2 0 8 0,3 0 1 0,-2 0 4 16,3 0 7-16,0 0 2 0,0 0 1 0,1 0 1 0,0-1-2 0,2 0 1 16,-1 0 0-16,1 0-1 0,1-1-1 0,-1 0 0 0,1 0 1 15,0 0-3-15,1 0 0 0,0-1-4 0,1 1-11 0,0 0-6 0,-1-1-15 16,1 1-11-16,0-2-16 0,2 1-23 0,-2 0-31 0,1-1-35 0,-1 0-33 15,0-1-21-15,-1 0 4 0,0 0 47 0,-1 0-76 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29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514 0,'-1'0'153'16,"-2"0"-43"-16,2 1-22 0,-1-1 4 0,1 1 3 0,0-1-2 0,0 1-12 15,1 1-17-15,0-1-18 0,0 3-11 0,0 0 1 0,0 3 2 16,1 3 4-16,0 2 5 0,1 2-2 0,-1 5-6 0,1 2-5 0,0 4-9 16,0 1-7-16,0 4-6 0,0 1-4 0,0 3-3 0,2 2 0 0,-1 2-4 15,0 1 0-15,1 0-2 0,-1 2-3 0,1-1-2 0,0-1-4 16,0 1-5-16,1-1-6 0,-1 0-6 0,-1-2-4 0,0-2-6 0,-1-2-3 15,-2-3 2-15,1-2 4 0,-2-2 9 0,0-3 8 0,-1-3-1 0,1-2 5 16,-2-2-4-16,1-1-3 0,-1-2-1 0,1-2-12 0,-1-1-19 16,1-3-25-16,0-1-26 0,0-1-28 0,1-1-18 0,0-2-13 0,1 0-9 15,0-2 38-15,0-2-187 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29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38 759 0,'0'1'241'0,"0"0"-147"0,1-1-102 0,2 1-19 0,1 0 14 15,4 0 9-15,0-2 11 0,0 0 2 0,4-1 0 0,0-2-5 16,1-2-7-16,3 0-9 0,0-2-11 0,1-3-9 0,0 0-10 0,1-2-8 16,0-2-3-16,-1 0-3 0,2-1-2 0,-2-2 3 0,0 0 8 0,-1 0 9 15,-3-1 10-15,-1 2 11 0,-1-1 2 0,-2 0 6 0,-2 1 4 16,-2 2 2-16,-1 0 5 0,0 3 3 0,-4 1 4 0,1 2 8 15,-2 2 16-15,-1 1 18 0,0 2 16 0,-2 0 8 0,0 1-1 0,-3 1-6 16,1 1-7-16,-2 0-4 0,-1 2-9 0,-1 0-14 0,0 2-13 0,-1 2-12 16,-1 2-7-16,-1 1-4 0,1 1-1 0,-3 4-4 0,2 1 0 0,0 1 1 15,1 2-1-15,-1 1 2 0,1 1 0 0,0 0-4 0,1 1 0 16,1 0 2-16,-1 1 0 0,1 0 4 0,0-1 2 0,2-1 4 0,1 0 9 16,0-2 8-16,2 0 11 0,0-3 5 0,1 1 7 0,1-3-1 0,0 2-2 15,3-2 1-15,0 0-7 0,0 1 1 0,3-1-4 0,1-1-7 16,0 0 0-16,2-2-5 0,3 0 2 0,1 0 1 0,3-2-5 15,0 0-6-15,3-3-9 0,0 0-2 0,2-3-4 0,2-2 5 0,1 0-6 16,2-4-3-16,-1-1-8 0,0-1-10 0,1-3-14 0,-1-1-18 0,0-3-27 16,0-2-40-16,-1-2-46 0,0-1-51 0,-1-2-27 0,0 0 26 0,-2-2-133 15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28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188 280 0,'-4'1'71'0,"-1"0"5"16,-2 0-12-16,2 0-1 0,0-1 10 0,0 1 17 0,0 1 11 0,0-1 3 16,1 0-5-16,0 1-15 0,0 0-11 0,2 0-10 0,0 0-11 15,0-1-9-15,0 2-9 0,1-1-10 0,0 1-6 0,0 2-3 0,1 0-6 16,-1 2-2-16,2 1 0 0,0 2-4 0,0 3 2 0,0 3 1 0,2 2-2 15,-1 3-4-15,1 3 0 0,0 4-3 0,1 3 3 0,1 2 1 16,-1 2-1-16,1 2 0 0,1 1-5 0,-1 2-2 0,0 1-13 0,2 3-13 16,-3-2-17-16,1 0-12 0,0-2-1 0,0-2 4 0,0-3 14 15,-1-4 13-15,-1-2 9 0,1-3 7 0,-2-3 7 0,1-4 3 0,-1-3 4 16,0-2 2-16,-1-4 3 0,-1-2 3 0,0-1-2 0,0-3 5 0,0-2 5 16,0-1 4-16,0-2 10 0,0 0-1 0,0 1-2 0,0-2-10 15,0 0-7-15,0-4-3 0,0-3-4 0,-2-4 3 0,1-4-2 0,0-2-2 16,-1-5 0-16,0-2-2 0,2-2 0 0,0-1 0 0,-1 0-1 0,0 0-1 15,-1-1 1-15,1 0 0 0,-1 0 3 0,-1 1 2 0,1 0 0 16,-2 0 1-16,0 2-1 0,0 0 2 0,-1 1-2 0,1 1 2 0,0 2 0 16,-2 0-1-16,1 2 2 0,0-1-3 0,1 1-2 0,2-1-2 0,0 0 0 15,1 1 0-15,1 1 2 0,1 0 4 0,1 0-1 0,0 0 2 16,2 0 1-16,0 0-1 0,2 0 1 0,0 1-1 0,2-1-3 0,1 1-2 16,0 1-1-16,2 1 0 0,1 0-1 0,2 1 1 0,0 1-2 0,1 1-1 15,-1 2 0-15,3 1 0 0,-1 1 2 0,0 0 0 0,0 3-4 16,0-1 4-16,-1 4-2 0,2 0 1 0,-2 1 3 0,1 3 3 0,-2 2 2 15,0 2 1-15,-2 2 0 0,0 3-3 0,-1 2-1 0,-2 1-1 16,-3 2-1-16,0 2 3 0,-3 4 1 0,-2 1 0 0,-1 3-1 0,-3 1-1 16,-2 2 1-16,0 0-2 0,-2 0 1 0,-2 0-1 0,-2 0 0 0,-1-1 4 15,0 0 0-15,0-2 0 0,0 0-1 0,-1-2 2 0,0-1-1 16,-1-1 4-16,1-3 1 0,0-2 2 0,1-1 1 0,0-3 1 0,0-2 1 16,0-1 3-16,0-3-4 0,1 0-3 0,2-1-5 0,-1-1-8 0,2-2-13 15,1 0-21-15,1-1-28 0,0-1-37 0,1 0-37 0,1-2-33 16,1 0-16-16,0 1-4 0,0-2 44 0,2 0 48 0,-1 0-159 0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7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8 69 415 0,'-9'3'18'0,"-1"0"-7"0,-2 0-2 0,4 0-1 16,2-3 7-16,2 0-6 0,2 0-1 0,-1-1-1 0,2-1-12 0,1 1 3 15,0-1-3-15,0 0 1 0,2-2 4 0,0-1 1 0,2 1-1 16,-1-1 1-16,1-2 1 0,1 2-1 0,0-1-1 0,0 0 2 0,0 2-1 15,0-1-1-15,1 0 4 0,-1 1-3 0,0 0-2 0,0 1 3 0,0 1-3 16,-2 0 2-16,1 1 1 0,0 1-1 0,-1-1-1 0,0 2 0 16,-2-1 1-16,1 0 0 0,-2 2 4 0,1 1-1 0,-2 0 0 0,0 2-1 15,-1 0-1-15,-1 3 3 0,-2 0 0 0,-1 3-2 0,0 0-2 0,-3 2-1 16,-1 2-3-16,-2 0-1 0,-1 1 3 0,-2 2-5 0,-1 0 4 16,-1 3-3-16,0 0-1 0,-2 0 3 0,1 0 5 0,0-1 2 0,-2-2 1 15,1 2 6-15,0-3-2 0,-1 2 8 0,2-1 12 0,0 1 2 0,0 0 2 16,1-1 5-16,1 0-10 0,0-1-3 0,1 0 5 0,0-1-4 15,1 0 3-15,-1-1 4 0,1 0-4 0,-1-1 1 0,2-1-3 0,1-2-5 16,2-1-3-16,-1 0-5 0,3-1-1 0,0-1-5 0,1-2-1 16,1 1-5-16,0-1-2 0,2-1 0 0,1-1-4 0,1 0 1 0,-1-1-1 15,2-2-3-15,1 2-3 0,0-2-2 0,1 1-2 0,1 0 2 0,0 1 4 16,2 0 1-16,0 0 2 0,0 1 2 0,3 0-2 0,-1 0 0 16,2 1 3-16,1-1-2 0,1 1 5 0,1-1-1 0,2 2-1 0,1-1 2 15,1 2-2-15,1 0 0 0,0 1 2 0,1 2 0 0,2-1-2 16,0 1 0-16,2 0 0 0,0 0-2 0,2 1-1 0,2 0 1 0,1 1-7 15,0 0-9-15,3 1-7 0,0 1-23 0,1 0-17 0,2-1-10 0,1 0-5 16,1-1 18-16,1 1 23 0,2-2 14 0,0-2 11 0,-1-1-422 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7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509 100 0,'-7'4'256'0,"-1"2"-231"15,-2 0-14-15,2-1-6 0,1-2-4 0,1 1 1 0,-1-1-1 16,1-1 1-16,0 2-2 0,0-2 1 0,2 0 2 0,-1 0 4 0,1 0 0 16,-1-1-3-16,0 1 3 0,0-1-4 0,1-1 0 0,-1 1 5 0,1 0-5 15,0 0 1-15,0-1-1 0,1 1-3 0,-1-1 1 0,1 0 0 16,0 1 2-16,0 0-2 0,0 0 2 0,1-1-2 0,-1 1 2 0,1-1 1 15,1 0-1-15,0 0-1 0,0 1-2 0,1-1 0 0,0 0-2 0,1 1 1 16,1-1 2-16,0 1 0 0,1 1-1 0,1-2 3 0,2 1-5 16,0-1 0-16,3-1 1 0,-1 0-2 0,2-1-1 0,1-1 0 0,1-1 2 15,1-2 1-15,1 1 4 0,1-2 1 0,3 0 2 0,1 0 0 16,0-2-2-16,2-1 1 0,1 0-2 0,0-1 0 0,3 0 0 0,0-1 0 16,2 0 0-16,0-1-1 0,0 0-2 0,0 0 1 0,-2 0-1 0,3 1 1 15,-1-1-2-15,1 1-1 0,1-1-3 0,1 1 2 0,-1 1 3 16,0-1-1-16,1 0 5 0,1 0 0 0,0-1 0 0,-1 1 2 15,1 0 1-15,1 0-2 0,-1 2-1 0,-1-1 0 0,0 1-5 0,-2-1 1 0,-1 2 0 16,0-1 0-16,0 0-1 0,0 1 0 0,-2-1-6 0,1-1 3 16,-1 2 3-16,-1 0-1 0,1 1 6 0,-2 0-2 0,0-1 0 0,0 2 0 15,-1 1 1-15,0-1-1 0,-2 1 2 0,0-1-4 0,1 3-1 0,-3-2-2 16,0 1-1-16,-1 0 2 0,-2 0-1 0,-3 1-1 0,1 0 0 16,-1 0 0-16,-1 0 0 0,-1 1-1 0,-2 0 1 0,1 0 1 0,-1 0-3 15,-2 0 1-15,1 0-4 0,-2-1-22 0,-1 0-412 0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2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204 1557 0,'-8'4'264'0,"0"1"-173"0,-1 1-56 0,1 0-22 0,2-2-6 16,1 0 3-16,1 0 3 0,1-1-1 0,1 0-7 0,0 2-5 0,0-1-8 15,1 0-2-15,0 1 0 0,1 1-6 0,0 1-6 0,2 2-11 0,-1 1-4 16,2 0-6-16,-1 2-1 0,2 2 9 0,0 0 2 0,2 2 12 15,-1 0 6-15,1 0 5 0,0 1 0 0,1-2 4 0,1-1 2 0,0-2 2 16,0-1 10-16,0-3 8 0,0-2 10 0,2-2 13 0,-1-2 7 0,3-1 3 16,0-2 6-16,1-1 3 0,0-3 3 0,-1-1 6 0,0-2-1 15,0-2-4-15,-1-1-6 0,1-2-13 0,-2-3-9 0,-2-1-10 0,-1-1 0 16,-1-3-1-16,-2-4 5 0,-1-1-5 0,-2-3-8 0,-1 1-5 16,-1 4-14-16,0-1-2 0,-2 1-7 0,-2 2-7 0,0-1-10 0,-2 2-11 15,-1 1-8-15,-2 2-15 0,-1 1-10 0,-1 3-14 0,1 2-16 0,-1 2-25 16,-1 3-40-16,0 3-59 0,-1 1-89 0,0 2-76 0,1 3 46 15,1 1-57-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2.2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53 29 0,'-4'12'226'0,"0"4"-83"16,0 5-25-16,1-1-27 0,1-1-14 0,2 1 5 0,0-1 10 15,2 0 1-15,0 0-3 0,2 0-14 0,1-3-20 0,2 1-15 0,0-2-9 16,1-1-8-16,1 0-1 0,1-2-2 0,0 0-2 0,2-4 1 16,-1 0 0-16,2-3-1 0,0-1-3 0,-1-1-3 0,2-3-2 0,-1-3-1 15,0-1 1-15,0-1 2 0,0-3 2 0,0-1 2 0,0-3-4 0,-1-1-3 16,-1-2-3-16,0-1-6 0,0 0-5 0,-2-2-8 0,0 0-14 15,-2-1-15-15,0-1-20 0,-1-2-28 0,0 0-30 0,-1-2-39 0,0 0-41 16,-1 1-35-16,-1-1-3 0,0-1 49 0,0 0 28 0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2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0 1396 0,'-7'6'395'0,"-2"1"-231"0,0 3-117 0,1-2-35 0,3-1-9 16,1 0-3-16,1 1 0 0,0-1 0 0,2 1-3 0,1 0-2 0,0 1-4 16,2 1 2-16,0 1-4 0,2-1 2 0,-1 2 2 0,1 0-4 15,0-1 2-15,1 0-4 0,-1 0-3 0,1-1-4 0,1 0-2 0,-1-1 5 16,2 2 4-16,-2-1 6 0,2 1 4 0,-1 1 3 0,1 1-1 16,-1 3 1-16,2 3 1 0,0 3-1 0,2 5 3 0,-1 3-4 0,3 1 0 15,-1 1-1-15,1 2-2 0,0 1 1 0,0-1 0 0,0 2-6 16,0-1-16-16,1 0-22 0,0-1-27 0,0-2-23 0,-1-2-14 0,0-2-9 15,0-3-1-15,-2-3-2 0,0-4 8 0,-3-2 4 0,-1-4 8 0,-1-3 10 16,-1-3 4-16,-1-2 9 0,-1-1-4 0,-1-3-16 0,0-1 3 16,-1-2 12-16,-1-1 20 0,-1-2 30 0,-1-4 13 0,-3-3 5 0,-1-2 17 15,-3-3 0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1.6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211 744 0,'-8'7'372'0,"0"2"-109"0,-3 1-123 0,4-2-68 16,2-2-30-16,1-1-16 0,1-1-3 0,1-1-3 0,1-1-7 0,1 0-10 15,0-1-13-15,0-1-10 0,1 1 0 0,2-1 0 0,0 1 5 0,2 0 1 16,1-1-8-16,1-1-11 0,2-1-17 0,0 0-19 0,0-1-20 15,1-3-5-15,-1 0 8 0,1-2 12 0,0 0 22 0,0-1 13 0,0-2 11 16,0 0 13-16,0 0 5 0,0 0 4 0,-1 0 3 0,-1 0-2 16,0 1 7-16,-2-1 14 0,0 1 9 0,-1-1 16 0,0 1 13 0,-1 0 4 15,0 1 6-15,0 0 1 0,-2 0 2 0,0-1-5 0,-1 1-3 0,0-1-5 16,-1 1-7-16,-1 2 3 0,1 1-2 0,-1 0-3 0,-1 2 1 16,0 0-7-16,0 1-2 0,-1 1-3 0,-1 0-7 0,0 2-4 0,0 1-9 15,-1 1-9-15,0 2-7 0,-1 1-8 0,-1 1 0 0,0 3-2 0,0 2-3 16,-1 1 1-16,1 1 0 0,1 1 0 0,-1 1 3 0,1 0 1 15,1 1 0-15,0 2 1 0,2-1 4 0,-1 2-3 0,0 0 3 0,1 0 4 16,1 0-5-16,0 0 5 0,0-1-5 0,1 0 9 0,1-1-2 16,1-1 0-16,0-1-2 0,1-1-11 0,1-1 1 0,0-1-3 0,2-1-1 15,1-2-1-15,0-2-3 0,2-1 2 0,1 0-1 0,1-3 6 0,1-1-1 16,1-1-1-16,1-2 2 0,0-3-12 0,2-1-21 0,1-3-20 16,2-3-21-16,-1-2-24 0,1-3-22 0,1-3-43 0,-1-1-45 0,1-3-36 15,-1-2 31-15,1-2 63 0,0-2 69 0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11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8 91 303 0,'-9'3'420'15,"-1"1"-206"-15,-1 0-50 0,4-2-53 0,2 1-19 0,-1-1-7 0,1 1-1 16,-1 0 4-16,0 0-4 0,1 1-14 0,0-1-18 0,1 0-17 16,0 0-19-16,1-1-9 0,1 2-8 0,0 0-7 0,1 0-6 0,1 1 1 15,0 0-4-15,1 3-6 0,2 0-4 0,0 2-19 0,1 3-14 0,1 1-14 16,1 4-9-16,2 3-7 0,1 3-4 0,2 2-7 0,-2 2-8 16,3 2-1-16,-1 1-3 0,1 3 6 0,-1 0 9 0,-1 0 13 15,0 0 11-15,0-1 10 0,0 0 10 0,-1-1 4 0,-3-1 8 0,0-1 14 16,-2-3 16-16,-1-1 11 0,0-3 12 0,-3-2 22 0,0-3 19 0,-3-2 27 15,1-3 26-15,-2-2 7 0,0-1 9 0,1-3 2 0,-2-1-6 0,1-2-5 16,0-2-10-16,0-1-13 0,-1-1-24 0,1-1-14 0,-1-1-22 16,-2-3-14-16,1-1 0 0,-1-2-9 0,-1-3-1 0,0-2-3 0,0-2 0 15,-2-3 1-15,2-2-3 0,-2-2-6 0,0-1 1 0,1-2-1 16,0-1 0-16,1-2 10 0,-1 0-4 0,-1-1 2 0,1 0 1 0,1 0 4 16,1 1-4-16,1-1 0 0,0 1 0 0,0 1-3 0,2 1 4 0,-1 4-1 15,2 2 1-15,1 1 3 0,0 0 7 0,1 1 6 0,1 1 8 16,1 1 6-16,1 0-1 0,2 1 5 0,1 0-5 0,1-1-2 0,1 2 2 15,0-1 1-15,2 0 0 0,1-1-8 0,1 1-3 0,2 0-12 0,1 0-2 16,1 1 4-16,1 0-4 0,0 2-1 0,1 1-5 0,0 2-3 16,0 1-4-16,1 1 2 0,-1 2-3 0,0 0-8 0,0 2 0 0,-1 0-13 15,-1 2 1-15,-2 1-4 0,-2 2 1 0,-2 0 5 0,-3 1 4 0,0 2 7 16,-2 0 5-16,-1 3 6 0,-1 4-4 0,-2 1-2 0,-1 4-5 16,-2 2-9-16,-1 0-1 0,-1 3 2 0,-2 0 3 0,-2 0 6 0,0 0 7 15,-3 0 4-15,-1-3 5 0,0 1 2 0,-1-2 0 0,1-2 9 0,1-2 1 16,0-1 1-16,1-2 2 0,3-3-7 0,0-1-9 0,3-3 0 15,2-2-8-15,2 0-17 0,0-2-30 0,1 0-42 0,1-2-18 0,1 1-11 16,2-3-6-16,3-1-9 0,0-2-37 0,3-2-30 0,1-2-10 16,2-1 36-16,1-1 55 0,3-1 45 0,0 1 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9.0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5 729 0,'-4'0'258'0,"0"0"-149"16,-1-1-68-16,1 0-11 0,2 1 5 0,0 0 4 0,2-1-5 15,-1 1-10-15,0 0-12 0,1-1-9 0,0 2-6 0,0-1 1 0,0 0 0 16,0 1 3-16,0-1 2 0,0 0 6 0,0 0 14 0,0 0 12 0,0 0 11 16,0 0 5-16,0-1 0 0,0 1-1 0,1-1-4 0,-1 1-1 15,0 0-9-15,1 0-9 0,-1 0-4 0,0 0-7 0,0 0-1 0,1 0-2 16,1 0-2-16,0 0-2 0,1 0-2 0,0 0-1 0,1-1 0 0,0 1-1 15,0 0-1-15,1 0 0 0,0 0-3 0,-1 1 3 0,1-1-3 16,0 1 0-16,1 1 0 0,-2 0-4 0,1 0 3 0,0-1-1 0,-1 2 0 16,0-2 0-16,-1 2 0 0,1-1 0 0,-1 1 1 0,0 0 1 0,0 0-2 15,-1 0 1-15,0 0 0 0,0 0-1 0,-1 0 0 0,1 0 0 16,-2 2 1-16,0-2 0 0,0 1-1 0,0 0-1 0,0 0-1 0,-2 0-3 16,0 1 1-16,1 0 0 0,-2-1 1 0,-1 1 2 0,0 0 1 15,0 0 2-15,0-1 0 0,0 1 2 0,0-1 0 0,0 0-1 0,0-1 4 16,0 0-5-16,0 1 1 0,1-2 1 0,-1 0-4 0,1 1 3 15,0-1 0-15,1 1-1 0,-1-2 0 0,2 1 1 0,-1 0-1 0,0-2-2 16,2 1 1-16,-1 0-4 0,1-1 0 0,0 1 0 0,1 0 0 0,-1-1 0 16,0 1 3-16,2 0-3 0,0 1 1 0,-1-2 0 0,2 1-5 15,0-1-1-15,0 1-5 0,2-1-5 0,0-1-14 0,0 0-16 0,3 0-18 16,-1-1-21-16,1 0-19 0,1-1-29 0,0-2-37 0,0 1-41 0,1-1-32 16,-1-1 10-16,1 0 56 0,-1-2-55 0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8:01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9 667 169 0,'-12'3'17'0,"-4"2"-7"0,-2-1 15 0,3 0 8 0,2 0 10 0,-1-1 6 16,0 1-7-16,0-1-1 0,-1 1-1 0,1-1-1 0,2 1-3 15,-1 1-2-15,0-1-2 0,0 1-3 0,1 1-1 0,0-1-3 0,-1 0 0 0,1 1-2 16,1 0-5-16,0-1-1 0,0 2 3 0,0-2 1 0,1 0 7 15,0 1 3-15,1-1-4 0,1-1-2 0,1 1-1 0,2-1-6 0,0 0-2 16,2-1-5-16,0-1-9 0,2 1-7 0,1-2-12 0,0 3-3 16,3-1 0-16,2 1 6 0,2 1 3 0,3 0 4 0,3 0 3 0,3-1-2 15,2-1 3-15,4-1 0 0,1-2-3 0,3-1-3 0,3-1-12 16,0-1-5-16,4-2-6 0,1 1-7 0,0-3 7 0,3 0 4 0,1-1 2 16,2 0 8-16,2 0-2 0,3 0 2 0,1 0 2 0,2 1 4 0,-1 1 3 15,1 0-1-15,0 0-5 0,4 2 4 0,0 0 0 0,0 0 8 16,4 1 5-16,0 1 1 0,3-1-5 0,1 2-1 0,1-1-3 0,0 0-4 15,2 1 5-15,1-1 0 0,1 1 3 0,4-1 3 0,1-1-5 0,1-1 3 16,2 0-4-16,-1-1 7 0,2-2 5 0,2 0 4 0,2 0 8 16,1-2-2-16,2-1 2 0,0 0 0 0,0-2 4 0,2 0 5 0,3-1 0 15,2 0 0-15,-1-2-3 0,1 1-3 0,0-2 2 0,0-1 3 0,3-1 0 16,1 0 3-16,0 0-10 0,1 0-1 0,-1 0 0 0,3 0-6 16,-1 2 4-16,0-3-8 0,2 0-5 0,-2 1 2 0,1-2 1 0,2 2 2 15,-1-1-3-15,1 0-5 0,-1 1 0 0,-2 0 2 0,2-1 3 0,-1 1 1 16,1 1-2-16,-2 0-2 0,-1 0 0 0,1 0-6 0,-1 1-10 15,2-1-25-15,-3 1-29 0,0-1-30 0,-1-1-37 0,1-2-22 0,-1 0 22 16,-1-1-226-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59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2709 1 0,'3'0'0'0,"0"2"24"16,2-1 45-16,0 1-40 0,-1 0-15 0,0 0-4 16,1-1 0-16,1 1-4 0,-1 0-1 0,0 0-1 0,1 1 0 0,0-1-1 0,0 0-1 15,1 1-1-15,-1-2 0 0,0 2-1 0,0 0-1 0,1-1 1 16,-1 1 1-16,0-1 1 0,3-1 0 0,-2 0 0 0,2 0 1 0,-1 0-2 15,1-1 1-15,0 0 0 0,1 0 0 0,0-1 0 0,1 0 0 0,1 0 0 16,-1 0 2-16,1-2-2 0,1 1-1 0,-1 0 1 0,2-1 0 16,0 0 0-16,1 1-1 0,1-1 1 0,0 0 0 0,1-1 0 0,0 0 0 15,0 0-1-15,0 1-2 0,0 0 1 0,1 0 0 0,1-1 0 16,0 0 0-16,0 1-1 0,1-1 0 0,1 1-4 0,1-1 3 0,0 0-3 16,1 1 0-16,-2-2 2 0,3 1 2 0,-1 0 1 0,1-1 2 0,3 0 1 15,-2 1-3-15,2-1 1 0,0 0 1 0,1 1-2 0,1-1 1 16,0 1 0-16,0-1-1 0,-1 0-1 0,0-1-1 0,1 0 0 0,1-1-2 15,1 0 2-15,0 0-3 0,0-1 4 0,1 1 4 0,1-2-1 0,1 2 3 16,1-1-1-16,-1 1-2 0,3-1 2 0,1 0-1 0,0 0 0 16,0 0-1-16,-1 1-1 0,0 0-1 0,2 0-1 0,0 0-1 0,0 0 1 15,0 0 1-15,1 1 4 0,2-1 1 0,0 1 0 0,2 0-1 0,0-1-2 16,2 1-1-16,-3-1-2 0,0 1-2 0,0-2-1 0,2 3-2 16,0-2 3-16,0 0 2 0,1 0 2 0,1-1 2 0,1-1 2 0,0 0-3 15,0-1-1-15,-1-1 0 0,1 1-2 0,-2-2-2 0,1 0 3 0,-1 0-1 16,1-2 2-16,-1 1 2 0,1 0 0 0,3-1 0 0,-1 1-1 15,0-1 0-15,0 1-2 0,-2-1-2 0,0-1-1 0,0 0-1 0,0 0 2 16,0-1 3-16,1 1 1 0,-1 0 2 0,2 2-1 0,-1-2-1 0,0 2 2 16,-1-1-4-16,-1-1-2 0,0 2-2 0,0-1-3 0,0-1 4 15,0 2 3-15,0-2 3 0,1 1 2 0,0-1-1 0,0 1 0 0,0-1-2 16,-2 1-1-16,0 0-1 0,-1-1 0 0,0 1-2 0,-1-1 1 16,1 1 3-16,-1-1 1 0,-1 1 4 0,1-2-1 0,0 0-2 0,0 0 0 15,-1-1-3-15,-1 0-1 0,-1-1 0 0,-1-2-1 0,0-1 0 16,-2-1-2-16,0-1 4 0,-1 1 0 0,0-1 3 0,1 1 0 0,-2 0 0 15,0-1-1-15,0 0 1 0,-2 1-2 0,1-1-2 0,-2 2 1 0,-3-2-4 16,-1 1 2-16,0 0 0 0,-3 0-2 0,1-1 2 0,-1 1-3 16,-1 0 1-16,-3-1 1 0,0 1 1 0,-1 0 3 0,0-2 0 0,-2-1 1 15,0 0-1-15,-2-1 0 0,0 0 2 0,-2 1-2 0,0-2 3 0,-2 1-2 16,0-2-1-16,-1-1 6 0,0 0 1 0,-2 0 6 0,0 0 2 16,-1 0-1-16,0-1 1 0,-1 0 1 0,-1 0-1 0,1 0 0 0,-2-1 1 15,0 0-2-15,-2-2-1 0,-2 0-2 0,0 1-1 0,-1 1-1 16,-1 0-2-16,-1 0-2 0,-1 1 0 0,-2 0-2 0,-2 2 1 0,0 0 2 15,-1 2-1-15,-1 2 1 0,0 1 1 0,-2 0 0 0,-1 3 1 0,-2 1 0 16,-1 1 0-16,-1 1-2 0,-2 2 0 0,0 0 0 0,-3 1-2 16,-1 1 3-16,-1 0-4 0,0 1 2 0,-2 4 1 0,0 0-1 0,-2 2 4 15,-1 0-2-15,-1 2-1 0,-1 1 1 0,0 0-2 0,-1 1 0 0,-1 1 2 16,-2 0 2-16,-2 1 6 0,0 1 0 0,0-1 3 0,0 2-1 16,0 0-2-16,-2 0 6 0,1 0 0 0,0 1 3 0,-1 0-1 0,0 0-4 15,-1 1-4-15,-1 0-1 0,-2 0-3 0,0 1 1 0,-1 2-2 16,-1-1-4-16,2 2-1 0,-1 1-1 0,-1 0-1 0,1 1 2 0,-3-1 0 15,1 1-2-15,-1 0 1 0,-2 1-3 0,-1 0-1 0,-1 2-1 0,-1 0-5 16,-1 0 1-16,2 1 1 0,-1 2 2 0,-2 0 3 0,1 0 2 16,-1 0-12-16,-1 1 2 0,-1 1-5 0,-1-2-2 0,-1 1 8 0,1 0-3 15,-1 0 3-15,1 0 0 0,0 1 4 0,-1-2-4 0,-1 1-4 0,-1 0-2 16,-1-1-9-16,0 1-1 0,2 0 0 0,0-1 4 0,0 1 3 16,0 0 2-16,0 0 1 0,-1 1-1 0,1 1 1 0,-1-2-2 0,-2 0 1 15,4 0 4-15,0 0 3 0,0 1 3 0,1 0 5 0,2 0-3 0,-3 0 0 16,1 2-1-16,-2-1-4 0,1-1 1 0,2 2 2 0,1-2 7 15,0 3 10-15,1-2 8 0,0 1 5 0,0 1 2 0,0 0-3 0,0 0-2 16,-1 1-3-16,0 0-2 0,4-1-2 0,0 1 4 0,0 1 0 0,1-1 3 16,0 2 0-16,0-3-4 0,-1 0-3 0,2-1-3 0,-1-2-4 15,0 1-5-15,3-1 0 0,3 0 2 0,-1-1 0 0,2 0 0 16,0-1 1-16,1-1-5 0,2 1-1 0,0-2 0 0,2 0-4 0,-1 0 2 16,2-1-3-16,1 1-2 0,3-1 0 0,1 0-1 0,1-1-1 0,2 0 1 15,3 0 3-15,1 0 0 0,2 0 3 0,2-2 2 0,0 1-4 16,2-1 0-16,2 0-2 0,0 0-1 0,3-1-1 0,1 1-2 0,0 0-1 15,3 1-7-15,1 0-4 0,1 2-11 0,1 1-8 0,2 1-3 0,0 2 0 16,2 1 3-16,0 0 5 0,2 1 2 0,1 2-1 0,1 1 2 16,0 1 2-16,1 1 3 0,0 2 6 0,0 0 4 0,1 0 5 0,-1 1 3 15,1 1 4-15,1 0 1 16,-1 1 1-16,1 0 0 0,0-1-1 0,-1 1 3 0,1 0-1 0,-1 2 1 0,1 1 1 0,0 0-1 0,-1-2 0 16,1 2 3-16,0-2-2 0,0 3 3 0,0 0 0 0,0 0 2 0,-1 0 0 15,1 0 3-15,0 0 3 0,1-1-3 0,-1 0-2 0,1-1-3 0,0-1-6 16,1 2 2-16,2-3-3 0,0 0 0 0,1-3 1 0,1-2-4 15,0-3 2-15,2-1 0 0,1-3-6 0,3-2-13 0,2-3-25 0,1-1-41 16,1-4-37-16,2-3-18 0,2-2 18 0,1-4 22 0,3-3-174 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57.8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1 0,'-1'1'130'16,"-2"0"-118"-16,1 2-9 0,-1-2 0 0,1 0 1 0,-2 0-1 0,2-1-1 15,0 1-1-15,0-1-3 0,0 1 3 0,1-1-1 0,-1 0 1 0,-1 0-1 16,1 0-2-16,-1 1-1 0,0 0 0 0,1 0-5 0,-1 0-7 16,0 0-88-16,1-1 79 0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48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6 0 86 0,'-11'40'5'0,"-2"12"-1"0,-5 13-3 0,2-8 2 0,0-6 0 0,1 0 3 16,-1-1 1-16,1-1 3 0,0-1 2 0,-1-1 2 0,0 0 3 15,-2-1-1-15,1-1 3 0,-1-1-1 0,1-1 0 0,-1 0-2 0,0-1-3 16,0-1 0-16,1 1-1 0,-2-3-3 0,1-2-4 0,0-1-2 0,-1 0-8 15,0-3 1-15,0 0 1 0,1-2-2 0,0-1 0 0,1-1-7 16,1-2-9-16,1 0-12 0,-1-3-8 0,2-1-4 0,-1 1 2 0,1-1 12 16,1-1-30-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47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29'14'51'15,"8"6"-19"-15,12 5-22 0,-8-2-4 0,-6-1-2 0,-1 2-1 0,-3 0 0 16,1 2-3-16,-2 1 2 0,1 0-3 0,-2 2 3 0,-1 0 0 15,-1 2 0-15,-1 0 4 0,0 2-4 0,-1 2 3 0,0 0 0 0,-1 1-1 16,-1 1 0-16,-1-1 0 0,0 1 2 0,1 1-2 0,-2 2 1 0,1 0-1 16,-3 0 0-16,0 2 2 0,-1 0 0 0,-1 0 2 0,-1 3-2 15,1 0 0-15,-1 2-1 0,1-1-2 0,-2 3 1 0,0 0-5 0,0 3 0 16,1 3 0-16,-1 2 1 0,0 2 2 0,-1 4 2 0,-1 0 0 0,1 3-3 16,0 1 0-16,0 0-5 0,-1 3 1 0,0-1-4 0,-1 3 1 15,-1 0-2-15,0 1-1 0,0 0 2 0,-2 2-2 0,1 0 5 0,0 0-2 16,-1 4 1-16,-1-2-38 0,1 1-68 0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47.3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8 5070 56 0,'-15'-16'16'0,"-4"-7"-9"0,-5-7-1 0,3 0 3 0,1 2-1 16,1-2 1-16,-2-2 1 0,2-1-1 0,0-1-5 0,1-2 2 15,1-2-3-15,0 0-1 0,0-4 4 0,1-2-2 0,0-3-1 0,-1-4-1 16,1 0 1-16,-1-2-3 0,0-1 3 0,0-2-2 0,1-2-2 0,0-3 1 15,2-1 1-15,0-3-6 0,1-1 4 0,0-1-1 0,0-2-5 16,1 0 9-16,0-1-1 0,-1-2-3 0,1-2 5 0,0-1-4 0,1 1 2 16,0 0 0-16,0 0-3 0,1 2 0 0,0-1-2 0,1 0 3 15,2-1 12-15,0 2 2 0,-1 0 3 0,2 2-3 0,-1 0-11 0,0-1-1 16,2 2-1-16,-2-2 2 0,2 2 1 0,1 1-2 0,-1 0-1 16,1 2 2-16,0 0 0 0,1 0 1 0,0 0 0 0,0 0 0 0,0 0-1 15,1 1 1-15,1-1 1 0,0 2-1 0,1-1 4 0,1 1-1 0,1-2 0 16,0 1 0-16,1 0 0 0,1-1 0 0,0-1-1 0,2 1-5 15,0-2-4-15,2 1-1 0,-1-3-3 0,1 0 3 0,1 0 2 0,0-2-9 16,0 3-1-16,2-1-5 0,0-1-7 0,2 1 9 0,-1 0-3 0,1 1 2 16,0-1 6-16,0 2-2 0,1 3 4 0,-1 0 2 0,0 2-84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45.4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595 312 0,'-10'3'89'0,"-2"1"-56"0,-1 0-30 0,4-1-7 15,3-1 2-15,2-1-4 0,2 0-3 0,0-1-14 0,1 1-29 16,2-2-11-16,1 1 5 0,0 0 10 0,3 0 29 0,0-1 11 0,2 0-1 15,1-2 5-15,0-1 2 0,3 0 1 0,0-1-1 0,2 0 1 0,1-3-2 16,2 1-1-16,1-2 5 0,1-1-5 0,3-1 0 0,-1 0 3 16,1 1-3-16,3-1 3 0,0 1 3 0,2-2 0 0,1 2 0 0,1-1 2 15,1-1-1-15,1 1 1 0,1-1 2 0,1-1 1 0,2 0 0 0,-1 0 1 16,1 1-1-16,-1-2-3 0,2-1 2 0,1 1-4 0,0-2 0 16,0 0 5-16,1-1 0 0,0 1 9 0,1-2-4 0,-1 1 0 0,1-1-1 15,1 0-4-15,0 2 4 0,-1-1 6 0,-2 1 2 0,0 0 0 0,0 2-1 16,0-2-2-16,-1 3-1 0,0-1 10 0,-1 2 3 0,-1 1-1 15,1 0-1-15,-1 1-6 0,0 1-4 0,1 2-5 0,-1-1 1 0,1 3-9 16,-3 0-1-16,-1 2-2 0,0 0-6 0,-1 1 4 0,0 1 1 16,0 1 0-16,-2 1-1 0,-1 0 2 0,-1 2-3 0,-1-1-3 0,0 1 5 15,-1 0-12-15,-2 0-3 0,-1 0-2 0,-1 0-3 0,-3-1 0 0,-1 1 3 16,-1-2 3-16,-2 1-2 0,-1-1 6 0,-2 0 2 0,-1 1 4 16,0-1 4-16,-3-1 1 0,-1 0 4 0,-2 1-3 0,0 0 4 0,-2-1-1 15,0 0-3-15,0 0-13 0,0 1-27 0,-1 0-31 0,0 1-14 0,0 1 11 16,1 2-5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45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4 44 0,'8'-5'38'0,"6"-1"-29"0,3-2-4 16,1-1-3-16,-1 2 3 0,3-1 2 0,-1 1 3 0,2-1 2 0,1 0-1 15,0 0 4-15,-1 0-3 0,2 1 9 0,0-1-2 0,1 1-6 16,1-1 0-16,0 2-6 0,1 0-2 0,1-1 2 0,-1 1 4 0,1 1-2 15,1 0-1-15,0-1 0 0,-1 1-3 0,1 0 4 0,-2-2 0 0,1 1 1 16,-1-1-2-16,2 0 0 0,-1 0-5 0,1 0 2 0,-2-1 0 16,0 1-1-16,1-1 4 0,-2 2-3 0,2-2 1 0,-1 2 0 0,-1-1-2 15,-1 1 2-15,0 0-3 0,0 2-1 0,1-1-2 0,-3 1 0 0,1 0 2 16,-1 1-2-16,-3 1 3 0,0 0-2 0,-1 1-2 0,-1 0 1 16,0 1 0-16,-2 0-1 0,0 0 5 0,-1 0 1 0,0 1 6 0,-1-1 5 15,-2 2 2-15,0 0 0 0,0-1 0 0,-2 2 1 0,-1-1-6 0,-3 0 3 16,1 0-1-16,0 0-6 0,-1 0 8 0,-1 0 2 0,-1-1 3 15,-1 1 1-15,1-1-5 0,-2 0 1 0,0-1-7 0,1 0 3 0,-2 2-2 16,0-2 0-16,0 1 6 0,0 0-3 0,0-1-1 0,0 0-4 16,0 1-13-16,-1 0-17 0,-1 1-24 0,1-1-42 0,-3 2-42 0,0 0-20 15,0 2 7-15,-3 0 38 0,-1-1-20 0,-1 2 115 0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36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02 36 0,'-1'1'23'0,"0"1"-15"0,0 1-6 0,2-3-2 0,0 1 0 16,1 0 2-16,2 0-3 0,1 0 2 0,0-1 1 0,1 1-3 0,1-1 3 16,-1 1-1-16,2-2-2 0,1 1 1 0,0-1 2 0,1 1-3 0,-1-2 3 15,2 0 0-15,-2 1-5 0,2-1 4 0,-1 0 4 0,0-1-5 16,1 1 2-16,1-1 0 0,1 0-5 0,-1 1 2 0,0-1 3 0,1-1-3 15,2-1 4-15,0 1 1 0,1-2-4 0,1 0 2 0,1 0-2 0,1-1-1 16,-1-1-1-16,1-1 0 0,2-1 1 0,0 0 2 0,2-1 6 16,0 0-4-16,1-1 3 0,1 0 1 0,0-1-5 0,1 0 2 0,2 0-2 15,1 0-5-15,0 0 4 0,1 0 2 0,-1 0-5 0,0 1 2 16,2 0-2-16,0 0-5 0,2-1 5 0,-1 0 0 0,1 0 0 0,1-1 2 16,0 0 6-16,1 1-4 0,1-1 0 0,1 2 3 0,1-1-9 0,2 1 6 15,-1 0-2-15,1 0-4 0,-1-1 2 0,1 2 0 0,1-1-2 16,-1 0 2-16,1 0 2 0,0 0-2 0,0 0 5 0,1 0 2 0,1 1-2 15,1 0 3-15,-2 0-4 0,1-1-4 0,-1 2-1 0,-1-1-1 16,0 2 2-16,0-2 2 0,-1 1 2 0,-1-1 1 0,1 2 0 0,-1-1 2 16,0 0-1-16,1 1 2 0,-2 1-2 0,-1 0 0 0,0 1 4 0,-3 0 3 15,-1 1 1-15,0 0 7 0,0 1-2 0,-2-1 0 0,-2 1 8 16,0 1-1-16,-1 0 5 0,-1 1 3 0,0-1 0 0,-2 1-4 0,-2 0 3 16,-1 0-1-16,0 1-3 0,0-1 2 0,-1 2-3 0,-1-2-1 0,-1 2 1 15,-3-2 0-15,-2 3 0 0,-1-2 4 0,0 1 0 0,-2 0-1 16,-1 0 2-16,-1 1 0 0,-2 0-1 0,0 0 1 0,-1 0 2 0,0 0-1 15,-1 0 1-15,-1 1 2 0,-2 0-5 0,0 0 1 0,0-1 3 16,0 1 2-16,-2-1 5 0,1 0 5 0,-1 1 8 0,0-1-2 0,0 0 5 16,0 0-3-16,0 0-8 0,0 1-2 0,-1-1-11 0,1 1-3 0,0 0-5 15,-1 0-4-15,0-1 0 0,0 1-5 0,0 1-3 0,0-1-4 0,-1 0-3 16,0 0-4-16,0 0-1 0,0 0-3 0,-1 0-1 0,1 0-6 16,-1 1-7-16,0-2-2 0,0 1-4 0,1 0 3 0,-2 0-5 0,1 0-2 15,1-1-2-15,-1 1-6 0,-1-1 6 0,1 1 2 0,0 0 0 16,0-1 2-16,0 1 1 0,1-1 0 0,-1 0 5 0,1 0 3 0,0 0-4 15,0-1-2-15,0 1-2 0,2-1-3 0,-2 0-1 0,1 1 2 0,0 0-4 16,1-1-4-16,-1 1-2 0,1 0-5 0,0-1 2 0,0 0 6 16,0-1 4-16,0 1 7 0,1-1 2 0,0 1 3 0,1-1 0 0,-1 0 7 15,0 0 0-15,1 0-2 0,-1 1 2 0,0-2-6 0,1 2-1 16,-1-1-8-16,2-1-17 0,-1 0-26 0,1 0-26 0,0-1-15 0,1 0-8 16,0-1 13-16,1-1 22 0,0-1 25 0,2-3-38 0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35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022 173 0,'-5'4'72'0,"-1"1"-25"0,0-1-33 0,2 0-5 16,2-3 0-16,1 0-3 0,0-1-7 0,1 1-14 0,1-1-10 0,-1 0 1 15,2 0 7-15,0-1 5 0,2 1 9 0,1-1-2 0,1 0 2 16,0-2 3-16,1 1 0 0,1-1 1 0,1 0-3 0,-1 0 1 0,2-1-3 16,1 1 2-16,1-1 5 0,-1 0-2 0,2 0 2 0,0-1-4 0,0 1 0 15,1 0 4-15,1 0-1 0,0 0 3 0,2 1 0 0,1 0-1 16,0 0-2-16,2 1 4 0,-1 0 0 0,0-1-3 0,2 1 4 0,0-1-3 16,2 0-4-16,1 0 1 0,1-1 0 0,3 0-3 0,-2-1-2 15,3-1 4-15,1-1-4 0,2-1 7 0,2-1 4 0,0-1-5 0,3 1 2 16,1-2-2-16,1 0-1 0,2 0 3 0,0-1 1 0,0 0-4 0,0-1 2 15,2 0-2-15,1 0 0 0,0-1 6 0,2-1 1 0,-1 1 3 16,3-1-1-16,1 1 0 0,1 0 2 0,0 0-2 0,-1 1 0 0,0-1-2 16,0 0-2-16,3 0 3 0,-1-1 4 0,0-1 5 0,3 0 4 15,0 0-3-15,1-2-3 0,0 0-3 0,-1 0-3 0,0-1 2 0,1 0 2 16,0 0-1-16,1-2 1 0,0 1-1 0,1 1-2 0,0-1-2 0,-1 0 1 16,-1 1-8-16,-1 0 0 0,-2 1-4 0,1-1 0 0,-1 1 11 15,-1-2-2-15,1 2 3 0,0 0-3 0,-1 1-1 0,-3 2-2 0,0-1 2 16,-3 2 13-16,0 0-3 0,-2 1-1 0,-2 1 2 0,0 0-14 0,-2 1 2 15,-1 0 3-15,-1 1-3 0,-1 0 0 0,-1 1 2 0,-2 1-3 16,-1 0-1-16,-2 1 4 0,-4 1 1 0,0 0-1 0,-3 2 2 0,0 0-1 16,-2 0-2-16,-2 2 3 0,-1 0 2 0,-1 0-3 0,-3 1 2 0,-1 0-1 15,-3 0 0-15,-1 1 2 0,-1 0 1 0,0 1 2 16,-2 0-1-16,-1-1 4 0,-1 1 1 0,0 0 10 0,-1-1 4 0,-1 1 13 0,-2-1 11 16,1 0 12-16,0 0 13 0,-1 0 5 0,0 0 0 0,0 0-8 0,0 0-8 15,-1 0-18-15,1 1-8 0,0-1-13 0,-1 1-12 0,1-1 2 16,-2 1-10-16,1 0-4 0,0-1-3 0,0 1-8 0,-1 0-6 0,0-1-4 15,1 0-5-15,-1 1-10 0,0-1-3 0,0 1-9 0,1-1-6 16,-2 0-2-16,2 0-7 0,-2 0-1 0,2 0-3 0,-1 0-4 0,0 0-2 16,2 0-4-16,-2-1-4 0,1 1-6 0,0 0-13 0,0-1-9 0,1 1-6 15,-1-1-2-15,0 1 8 0,0-1 14 0,1 1 1 0,-1 0 11 16,1 0 7-16,0-1 12 0,0 1 15 0,0-1 17 0,1 0 13 0,0 0 3 16,0 1-2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6.5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4 134 574 0,'0'0'146'0,"0"0"-110"0,1 0-34 0,-1 0-5 0,0 0 0 16,0 0 4-16,0 0 6 0,0 0 0 0,1 0 0 0,-1 0 5 0,0 0 6 16,0 0 25-16,0 0 23 0,0 0 17 0,0-1 8 0,-1 1-3 0,1-1-9 15,0 0-9-15,-1 0-8 0,1-1-9 0,0 0-8 0,0-1-8 16,0 0-8-16,0 0-1 0,1-2-2 0,1 1-10 0,-2-2-4 0,1 1-4 15,1-1-3-15,-1 0 4 0,0-1 1 0,0 0-4 0,1 1-2 16,-1-1-1-16,-1 0-1 0,1 2 2 0,-1-2 1 0,1 2-1 0,-2-2 1 16,0 2 0-16,1 0 1 0,-2 1 10 0,1 1 0 0,-1 1 0 0,0-1 0 15,-1 2-7-15,0-1 0 0,-1 0-3 0,0 2-1 0,0 0-3 16,-1 1-2-16,-1 1-2 0,0 0 0 0,0 2 0 0,-1-1 1 0,2 2-1 16,-2-1 1-16,0 0 0 0,1 2-1 0,-1 0 4 0,1-1-1 15,0 2-1-15,0-1 2 0,2 1-3 0,0 0 3 0,-1-1 3 0,0 2 0 16,1 0-2-16,0-1 0 0,1 0-2 0,0-1 1 0,2 0 0 0,1-2 0 15,1 1-1-15,1-1 0 0,1 0 1 0,-1-1-1 0,2-1 2 16,0 1-1-16,1 0-3 0,-1-1 2 0,2-1-2 0,0 0 2 0,0-1 3 16,2 0 0-16,-1-2 0 0,2 1 1 0,-1-1 2 0,0-1 0 0,1 0 1 15,-1 0 0-15,1 1-2 0,-1-1-1 0,0-1 0 0,-1 0 4 16,0 0-2-16,0 0 2 0,-1-1 0 0,0 1-5 0,0 0 2 0,0-1-1 16,-1 0 1-16,-1 0 5 0,1 0 0 0,-2 0 2 0,0 0 2 15,-1 1 1-15,1-1 3 0,-2 1 1 0,1 0-4 0,-1 0 0 0,-1 1 0 16,0 0 2-16,0 1 0 0,-1 0-3 0,0 0 0 0,0 1-4 0,1 0-1 15,-1 0 0-15,-1 1 1 0,1 0 0 0,1 0 0 0,-2 0 1 16,0 1-2-16,1 0-1 0,-1 0-2 0,0 1-3 0,0 0-2 0,0 1-1 16,0-1-1-16,0 2 0 0,0 0 0 0,0 1 2 0,-1 2-2 0,2-1-1 15,-2 2 0-15,2 0 0 0,-1 2 2 0,0 0 1 0,1 2-3 16,-1 0 1-16,0 1-1 0,1 0-2 0,0 4 3 0,-1-1 0 0,2 1-1 16,-1 2-1-16,0 0 1 0,0 1-1 0,1 0-2 0,0-1 1 0,0 1-5 15,0 0-4-15,0-1-2 0,1 1-4 0,1-2 0 0,-1 0 0 16,0-2-1-16,1-1-1 0,-1 0 0 0,0-1-2 0,1-1 4 0,-1-1 4 15,-1-2 1-15,1 1 4 0,0-3 3 0,0 1-1 0,-1-2 0 0,0-1 1 16,0 1-5-16,-1-2 1 0,0 0 1 0,0-1-1 0,0 0 5 16,0-1 4-16,-1 1 0 0,0-2 1 0,-1 1 0 0,1-2 0 0,-1 1 2 15,-1-1 2-15,0 1-1 0,-1-1 0 0,0-1 1 0,-1 0-2 16,0-1-1-16,-1 0-1 0,0 0-2 0,0-2 0 0,-2 1 2 0,1-1 0 16,-1-2 2-16,0 1 2 0,0-1-1 0,1-1 2 0,0 0 0 0,0 0 2 15,0 0 1-15,1-2 0 0,-1 0-1 0,0-1 2 0,2 0-3 16,0 1-3-16,2-1 0 0,-1 1-3 0,1-1 2 0,1 1 0 0,2 0-2 15,-1 0-1-15,0 1 1 0,2 0 0 0,1 0-2 0,0 2 0 16,1-2 0-16,1 2-1 0,0-2 2 0,2 1 1 0,0 0-1 0,0-1 1 16,3 0-1-16,0 2-2 0,0-1 0 0,0 1-1 0,1 0-1 15,0 1 1-15,0 0 0 0,1 0-1 0,2 0 0 0,0 1-4 0,1 0-12 16,1-1-16-16,0 1-17 0,-1-1-19 0,2-1-20 0,-1 1-20 0,0 0-20 16,1 0-18-16,-2 1-10 0,1 1-18 0,-1-1-12 0,1-1-11 15,-2 1 2-15,1 1 47 0,0 0-82 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28.9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1 0,'-1'0'0'0,"1"0"21"0,-1 0-12 0,0 0 3 0,-1 1-8 15,1-1 3-15,0 0-3 0,0 0-2 0,1 1 2 0,-2-1-1 0,2 1 2 16,-2-1-3-16,1 0 0 0,1 0-2 0,-1 0 1 0,0 0 0 15,0 0 4-15,1 1-3 0,-1-1-3 0,1 0 2 0,0 0-6 0,0 0 6 16,0 0 0-16,0 0 0 0,0 0-1 0,0 0-3 0,0 0 2 0,0 0-3 16,0 0 4-16,0 0 0 0,0 0-1 0,0 0 1 0,0 0-4 0,0 0 3 15,0 0 1-15,0 0 1 0,0 0-1 0,1 0-2 0,-1 0 0 16,1 0-1-16,0 0 1 0,-1 0 2 0,1 0 1 0,-1 0-2 0,0 0 2 16,1 0-1-16,0 0-3 0,0 0 2 0,-1 0 0 0,0-1-2 15,1 1 0-15,0 0 2 0,-1 0-6 0,0 0-5 0,0-1-17 0,0 1 28 16,0 0 1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28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1 0,'-1'0'0'0,"-1"0"20"0,0 1-7 0,1-1-9 0,0 1-1 16,0-1-3-16,0 0-2 0,0 0 2 0,0 0-1 0,0 1 2 0,0-1-5 15,1 0-10-15,-1 0-6 0,0 0 20 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25.6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427 1 0,'0'0'0'16,"-2"0"53"-16,0 0-24 0,0 1-20 0,1 0-5 0,0-1 1 0,0 1-1 16,0-1 0-16,1 0-1 0,-1 1-1 0,0-1 0 0,0 0-1 0,1 0 1 15,-1 1 0-15,-1-1 0 0,1 1-2 0,1 0 1 0,-2-1-1 16,1 1 3-16,0 0 0 0,0 0-2 0,-1 0-1 0,1 0-2 0,1-1 1 15,-1 1 2-15,0-1 1 0,0 1-1 0,0-1-1 0,1 1 0 16,-1-1-2-16,1 0 2 0,0 1 0 0,-1-1 1 0,1 0-2 0,0 0 1 16,-1 0-1-16,0 1 2 0,1-1 2 0,-1 1-4 0,0-1-1 0,0 1 2 15,0 0-3-15,0-1 3 0,1 0 2 0,-1 0-2 0,0 1 0 16,0-1 0-16,0 1 0 0,1-1-1 0,-1 1 2 0,1-1-1 0,-1 0 0 16,0 1 0-16,1-1 1 0,0 0-1 0,0 0 4 0,0 0-3 15,0 0-2-15,0 0 1 0,0 0-3 0,0 0 1 0,0 0 3 0,0 0 1 16,1 0-2-16,-1 0 2 0,1 0-3 0,0 0 0 0,-1 0 3 0,0 0-1 15,1 0 0-15,0 1-1 0,0-1 1 0,0 0 0 0,1-1 4 16,0 1-3-16,0 0 2 0,1 0-2 0,-1 0-3 0,2 0 5 0,0-1-2 16,1-1 0-16,1 1-1 0,1 0-1 0,0-1-1 0,1 0 2 0,1 0 1 15,1-1-1-15,0 1 0 0,1-2 1 0,0 0-2 0,2 1 1 16,0-1 2-16,0 0 0 0,3-1 0 0,1 1 1 0,0-1 0 0,2 1 2 16,0-1 1-16,2-1 1 0,1 1 3 0,1 0 1 0,1 0 1 0,1 0-1 15,2 0-1-15,2 0-3 0,0 0 1 0,1 1-2 0,2-2-2 16,1 0 0-16,1 2 0 0,2-1-2 0,-1 0 0 0,0 0-1 0,1 0 2 15,1 0 0-15,0 0 0 0,0 0-1 0,1-1-2 0,0 2 1 16,1-1 1-16,1 1 1 0,2-2 1 0,0-1-2 0,1 0-1 0,1 0-1 16,0-2-1-16,1 0-1 0,-1 0 1 0,2 0 0 0,1 0 1 0,1-1 1 15,1 0 3-15,1 1-3 0,0-1 1 0,0 1-5 0,1 0-8 16,0 0-1-16,-1 1-8 0,-1 0 2 0,0 1 1 0,0-1 1 0,-2 2 0 16,1-1-3-16,0 2-2 0,0-1 0 0,-1 1 2 0,-2 0 3 0,-1 1 2 15,0 0 2-15,-2 0 0 0,-2 0 3 0,0-1 5 0,-2 0 0 16,0 1 5-16,-3-1-2 0,0 1-2 0,-1-1 1 0,-3 1 1 0,0-1 0 15,-3 1 0-15,-3 2 0 0,-2-1-1 0,-3 1 2 0,1 0-1 0,-3 1 0 16,-1 0 0-16,-2 0 0 0,0 0-2 0,-2 1 2 0,-1 0 0 16,-1 0-1-16,-2 0 1 0,-2-1-1 0,1 1 0 0,-2 0 0 0,1 0 1 15,-3 1 0-15,1-1-2 0,-2 1 2 0,-1 0-2 0,-1 0 0 0,0 0-1 16,-1 0-1-16,-2 1-88 0,1-1 92 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19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7 0 1093 0,'-9'4'284'0,"0"1"-114"0,-2 1-72 0,2-2-49 0,1-1-31 16,1 0-15-16,1 0 0 0,0 1 0 0,0 1 6 0,1-2 0 0,-2 1-3 15,0 1-4-15,-1-1-8 0,0 1-8 0,0 0-3 0,-2 1-3 16,0-1 3-16,-1 1 4 0,-1 1 3 0,-1-1 6 0,-1 0 0 0,0 2 1 15,-2 0-2-15,-1 0-3 0,-1 2 3 0,0-1-1 0,0 2 2 0,-2-1 1 16,0 2 1-16,-2 0 2 0,0 1 2 0,1 1 2 0,1 0-1 16,-1-1-1-16,0 2 0 0,2-1 0 0,0 0 0 0,1 0 1 0,0-2 5 15,1-1-3-15,1-1 5 0,2-1 2 0,2-1 1 0,3-2-2 16,0 1-4-16,2-1-3 0,2-1-4 0,0-1 1 0,1-1-1 0,3 1-6 16,-1-1-1-16,2 1-5 0,1 0-5 0,1 1 3 0,1 0 4 0,1 3 7 15,2-1 7-15,1 0-1 0,1 1-3 0,2 0 0 0,1 0-3 16,1 1 7-16,4-3 1 0,0 0-3 0,1-2-2 0,2 0-10 0,-1-1-4 15,1-1-7-15,1-2-5 0,2 1-8 0,0-1-17 0,1-1-20 16,1 1-30-16,1-3-41 0,1-1-48 0,2-1-51 0,0 0-14 0,1-3 47 16,1-1-70-1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19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1 0 96 0,'-15'4'25'0,"-4"1"0"0,-5 1 0 0,1 1-7 0,2-2 7 16,-1 2 5-16,-2 1 4 0,0 0 5 0,0 0-7 0,-2 1-5 16,1-1-8-16,-3 2-2 0,1 0-6 0,-4 0 1 0,1 1 0 0,-2-1-3 15,-1 1 3-15,1-1 3 0,-2 1 3 0,0 0 6 0,0 2 4 16,-2-1 8-16,1 0 8 0,-2 1 6 0,0 0 6 0,0 0 3 0,0 1-9 16,-2-1 13-16,2-1 6 0,0 0 4 0,1 0 5 0,3-1-20 0,1 0-21 15,2-1-18-15,2 0-12 0,2-1-5 0,2 1-1 0,3-1-2 16,0-1-3-16,2-1 1 0,0 0-17 0,1 0-13 0,2 0-27 15,1-1-29-15,1 1-28 0,1-1-27 0,0 0-17 0,2 0-4 0,0 0 18 0,1-1 35 16,0 1 40-16,1 0 32 0,1-1-46 0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17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7 50 0,'5'-1'11'0,"4"0"-3"0,2 0-7 0,2 0 1 0,1-1-2 15,2 0 3-15,1-1-1 0,2 1-2 0,2-2 2 0,0 1-7 0,2-2 2 16,1 1 3-16,0-2-1 0,3 0 4 0,1 0-1 0,0 0 1 15,1 0 1-15,1-1 0 0,1 1 0 0,0 0-2 0,1-1-4 0,0 1 4 16,-1 0 4-16,0 0 3 0,1 1 7 0,0 0 4 0,-1 1 3 0,1 1 3 16,0 0 2-16,0 0 4 0,0 0 5 0,1 1 4 0,0 0 0 15,1 0-2-15,1 0-4 0,-1 1-6 0,2 1-1 0,-1-1-9 0,-2 1-2 16,1 0-5-16,1 1-5 0,0 0-4 0,-1 1-2 0,0 0 4 16,-1 1-1-16,1 1 2 0,1-1-2 0,0 2 0 0,-1 0 0 0,3 2 3 15,-2-1 0-15,1 2-1 0,-1 0-5 0,0-1 0 0,0 1-4 0,-1-1-1 16,1 1 5-16,0-2-2 0,0 0 3 0,-1-1 4 0,2-1-3 15,-1 0 2-15,0-2 3 0,-1 0-1 0,0 0-4 0,0-2 1 0,0 0 0 16,-2 0-4-16,-1-2 6 0,0 2-1 0,-1-3-3 0,-1 0 27 16,1 0-12-16,-2-2-2 0,0 0 1 0,-1-1-25 0,-1 1 4 0,0-1-4 15,1-1-4-15,-2 0-2 0,-1 0 4 0,0-1 0 0,0-1-11 0,1 0-9 16,-1 0-11-16,-1 0-10 0,0-1-8 0,-2 0-11 0,0 1-14 16,-1-2-4-16,1 2 15 0,-1-2 17 0,1 0-21 0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16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85 91 34 0,'-1'0'18'0,"1"0"-2"0,0 0 0 16,1 0-4-16,-1 0 3 0,-1 0 12 0,1 0 9 0,0 0 9 0,0 0 8 16,0 0-6-16,0 0-9 0,-1 0-7 0,0 0-9 0,-1 1-3 0,0-1 6 15,0 0 5-15,-1 0 9 0,0 1 16 0,-1-1 5 0,1 0 6 16,0 0 2-16,-1 0-7 0,0 1-3 0,0-1-3 0,0 0-3 0,0 0-4 15,0 0-2-15,0 0-8 0,0 1-9 0,0-1-8 0,0 0-9 16,-1 0-4-16,1 0-2 0,0 0 1 0,0 1-5 0,1-1 0 0,-1 1-3 16,0-1-2-16,0 0 0 0,0-1-8 0,0 1-1 0,0-1-6 0,-2 1-4 15,1-1 1-15,-1 1 0 0,0-1 2 0,-2 0 2 0,-1 0 2 16,-1 0 1-16,-1 0 3 0,2-1 3 0,-2 2-2 0,0-2 0 0,-1 1 1 16,-1 0 1-16,0 1 3 0,-1-2 5 0,-1 0-1 0,-1 2-1 15,-1-1 1-15,-2 1-3 0,0-1 2 0,0 1 2 0,-1 0 0 0,-1 0-2 16,-1 1 2-16,-1-1-2 0,-1 1 0 0,-1 0 6 0,0 1-2 0,-1-1 3 15,0 1-2-15,-1 0-3 0,-1-1 0 0,-1 1-3 0,-2-1 4 16,0 1 0-16,0 0 1 0,0-1 0 0,0 1 2 0,-1 0 9 0,0-1 7 16,0 1 5-16,-1-1 0 0,1 1-4 0,-3 0 1 0,0-1-1 15,1 1-2-15,-2 0-2 0,-1 0-3 0,-1-1-7 0,-1 0 4 0,1 1-3 16,-1 0 0-16,-1 1 2 0,2 0 2 0,-3 0 1 0,0 1-1 0,1 0 12 16,-2 1 0-16,2 0 9 0,-1 0 9 0,-1 1-4 0,1 0 7 15,1-1-1-15,1 1-3 0,1 0-3 0,1-2-4 0,3 0-6 0,1 0-1 16,1 0-5-16,1-2-3 0,2 1-5 0,-3-1-4 0,2-1-2 0,0 1-31 15,-2-1 16-15,0 0 2 0,-1 1 0 0,1-1 28 0,2 0-15 16,0 0-5-16,0 0-3 0,0-1 3 0,0-1-5 0,-1 0-3 0,1 0-18 16,-2-1 8-16,0 1 11 0,1-1 5 0,-1 0 21 0,1 1-10 0,0 0-6 15,1 0 0-15,-2 0-2 0,-1 1 0 0,2 0 1 0,-1 0-1 16,3 0 0-16,0 0 4 0,0 1 3 0,-1 0 0 0,2 1 3 0,2-2-1 16,-1 2-1-16,1-1 4 0,1 0 1 0,1 2-2 0,1-2-6 0,-1 1-2 15,2 0-4-15,1 0 1 0,1 1 4 0,-1-1-3 0,1 0 0 16,0 0-3-16,1 0-4 0,0 1 0 0,2-1 2 0,1 1 2 0,2-1-1 15,0 0-1-15,0 1-3 0,2-1 3 0,0 0-2 0,1 0 5 16,0 0-3-16,1-1-1 0,0 1-2 0,2 0-2 0,0-2 2 0,0 1 0 16,1 0 1-16,1 0-2 0,0 0 0 0,1 0 0 0,1-1-1 0,1 0 4 15,0 0-3-15,1 0-4 0,1 0-2 0,0 0-6 0,0 0-1 16,1 0-4-16,0-1-9 0,0 1-9 0,0-1-14 0,0 1-7 16,1 0 6-16,1-1 9 0,0 0 16 0,2 0 14 0,1 0 2 0,1-1 5 0,2 1 3 15,2-2 1-15,0 1-1 0,2-1-1 0,1 1-2 0,0 0-3 16,2-1 7-16,1 1-2 0,1-1 2 0,2 1 5 0,-1 0-5 0,3-1 3 15,2 1-1-15,1 0 1 0,2 1 2 0,-1-1 0 0,0 1 1 16,1 0 0-16,2 0-4 0,0 1-1 0,1 0 1 0,1-1-5 0,0 1 7 16,3-1 3-16,0 1 1 0,1-1 5 0,2 0-6 0,0 1 0 0,2-1-1 15,2 0 1-15,0 0 0 0,1 1-4 0,-1-1 3 0,1 1 0 16,1-1 2-16,0-1 6 0,0 1-6 0,0-1-4 0,0 0-7 0,2-1-5 16,0 0 0-16,1-1 3 0,1-1 2 0,-1 1 1 0,1-2-3 0,-2 2-1 15,1-1-4-15,0-1 2 0,0 1 8 0,1 1-3 0,0-2 8 16,2 2 1-16,-1 0-5 0,2-1 8 0,-1 2-3 0,0 0-2 0,-1 1-3 15,-1 0-2-15,1-1 0 0,-1 1 4 0,1 1 6 0,-1 0 1 0,0 0 0 16,0 0-5-16,0-1-2 0,-2 1 0 0,0 1-1 16,-2 0 2-16,0 0-1 0,-2-1 0 0,-1 0 1 0,1 0 3 0,-1 1 0 0,-1-1 1 15,0 1-3-15,-1-2-5 0,-1 0 1 0,0 2 0 0,-2-3-2 16,0 2 5-16,-3-1 0 0,-2-1-1 0,0 1-1 0,0 0-2 0,-3-1 0 16,-1 1 6-16,-1-1 4 0,-1 0-2 0,-2 0 5 0,0 0-4 15,-1-1 0-15,-1 1 0 0,-2-1 0 0,0 0-2 0,-1-1-1 0,-3 1 3 16,1 0-2-16,-2 0 2 15,-1 0 2-15,0 0-3 0,-2 0 1 0,0 1 0 0,-1 0 0 0,-2 1 3 0,0-1 1 0,-1 2-2 0,-1-2 2 0,-1 2 0 16,-1-1 2-16,-1 1 6 0,0 1 1 0,-1-1 3 0,0 1 2 16,0 0-3-16,-1 0-4 0,1 0-6 0,-1-1-12 0,-1 1-12 0,0-1-13 15,-2 0-19-15,0 0-19 0,0 0-27 0,-1 1-34 0,1-1-53 0,-1 0-62 16,0 0-28-16,-1 0 35 0,1 0-66 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9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8 6265 123 0,'-16'0'65'16,"-6"-2"5"-16,-5 0-12 0,1-1-3 0,4 0 7 0,0-1 2 15,-1-1 9-15,1-1 8 0,-2 2-4 0,0-2-1 0,1 0-2 0,-2 1-2 16,1-1-2-16,0 0-2 0,-1 1-10 0,-2 0-8 0,1 0-5 16,-3 0-12-16,1 1 0 0,1-1-6 0,-1 0-9 0,-1 1-3 0,0-2-4 15,0 0-4-15,-1-1 1 0,1 0 1 0,-2 0-4 0,0-2 0 0,-1 1 1 16,0-1-6-16,0-1 2 0,1-1 2 0,-3-1-7 0,1-1-2 16,-1-2-1-16,2 1-8 0,-1-2 7 0,2-3-3 0,-1-2-10 0,0-2 0 15,0-2-6-15,0-2 5 0,0-2 6 0,0-3 2 0,0-4 1 0,1-1-1 16,0-2 4-16,1 0 0 0,-1-2 1 0,0 0 4 0,1-2 0 15,1-3 0-15,2-2 0 0,1-1 0 0,1-2-1 0,1-2 3 0,1-2 0 16,-1 0 0-16,3-1 10 0,0-1-2 0,2-1 5 0,-1-3 1 0,1-1-7 16,1-1-1-16,-1-4-2 0,2 1-2 0,0-2 2 0,3 0-1 15,-2-2 1-15,3-3 3 0,-1-3-3 0,0-3 0 0,2-2-1 0,1-2-1 16,0-1-1-16,1-2 2 0,2-3 1 0,0-1-1 0,2-1 2 0,1-1-2 16,1 0 1-16,0 0 0 0,1-2-2 0,1 1 0 0,1-1 1 15,2 2 0-15,2 2-2 0,0 1 0 0,2-1 0 0,1 4-1 0,1 0 2 16,1 3-2-16,2 3 1 0,1 0 0 0,1 1 0 0,1 0 2 0,2 3-3 15,2 1 0-15,1 2-5 0,3 3-1 0,2 0 0 0,3 0-1 16,0 2 3-16,3-1-9 0,1 3 2 0,1-1-14 0,3 2-2 0,2 0 6 16,2 0-5-16,3 1 0 0,3-1-16 0,2 2-19 0,2 0-21 15,0 2-5-15,2 3 1 0,1-1 5 0,1 2 12 0,2 2 9 0,1 0 8 16,3 2 12-16,1 3 3 0,1 2 7 0,1 3 5 0,1 4 1 0,1 1 9 16,1 4 6-16,0 1 7 0,3 3 6 0,1 1-2 0,0 3-2 15,1 1-4-15,0 4 2 0,-1 0 7 0,1 3 9 0,2 3 9 0,2-1 10 16,-1 2 4-16,2 2 4 0,1 1 4 0,0 3 5 0,1 0 5 15,1 3 2-15,3-1 0 0,1 3-6 0,1 0-7 0,0 1-5 0,1 0-5 16,3 1-2-16,1 0-4 0,2 1-9 0,1 1-8 0,0-1-5 0,0 1-1 16,2 2 2-16,0 0 1 0,1 1-4 0,0 2 0 0,-1 0 0 15,1 1 2-15,1 1 1 0,-1 1-2 0,0 4-5 0,0 0-1 0,-3 4-4 16,1 0-1-16,1 2-2 0,-2 1-13 0,1 2-7 0,-3 0-4 0,0 3-1 16,0 1 4-16,-1 2 3 0,0 3 1 0,-1 0-4 0,-4 1 6 15,-1 3 3-15,-1 2 3 0,-1 1 5 0,-2 4-4 0,-1 1-2 0,-2 4 0 16,-3 3 2-16,0 3 3 0,-2 1 2 0,0 3-4 0,-2 2-1 0,-2 1-1 15,-2 2 2-15,-5 2 8 0,1 2 5 0,-4 1 6 0,-2 3 1 16,-3 2 0-16,-1-2-2 0,-3 3 0 0,-2 0 0 0,-3 3 2 0,-4 1 2 16,-4 1-3-16,-3 3 2 0,-2-2 1 0,-3 2-1 0,-5 0 5 15,-4 3 6-15,-4 1 6 0,-3 1 6 0,-3 1 7 0,-3-2 1 0,-3 2 2 16,-3 3 8-16,-4 0-4 0,-2 2 0 0,-3 0-1 0,-4-2-5 0,-3 2-1 16,-4 1 1-16,-3 0-2 0,-3 1-7 0,-1 0 1 0,-4-1-5 15,-4 2-5-15,-3 0-1 0,-2 3-5 0,-2-1-8 0,-3-1 0 0,0-1 2 16,-4 2-3-16,-2 0 9 0,-2-1-2 0,-2 0-6 0,-2-4 3 0,-3 0-3 15,-2-2 1-15,-2 0 5 0,-1-4 11 0,-1-2 10 0,-1-4 8 16,-3-3 6-16,-2-1 1 0,-1-3-1 0,-2 0-3 0,0-2 0 0,-1-4 1 16,-2-1 0-16,-1-3 2 0,-2-2-2 0,-2 0 0 0,-1-1-3 15,0-2 6-15,-1 0-1 0,-3-4-8 0,0 0-3 0,-2-1-16 0,0-2 0 16,0-2 2-16,-2-1 0 0,0 0 2 0,-1 0-8 0,1-3-4 16,0-1-6-16,0-2 2 0,-1-5 2 0,-2-2-9 0,2-2 1 0,0-4-6 15,2-2-14-15,1-4-8 0,-2-4-20 0,2-5-25 0,1-3-13 0,1-3-20 16,4-4-26-16,-1-3-31 0,0-6-53 0,4-2-41 0,1-7 11 0,3-2 53 15,2-5-84-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7.2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60 159 0,'-3'1'90'0,"0"0"7"0,-1 2-5 0,0-3-4 15,2 2 10-15,-1 0 5 0,1-1 4 0,0 2-8 0,1-2-21 16,-1 2-28-16,0-1-23 0,2 1-17 0,-2 1-10 0,1 0-4 0,0 1-6 16,1 2-4-16,0 0-3 0,1 1-3 0,0 2-8 0,-1 0-9 0,1 2-13 15,0 0-11-15,0 1-9 0,1 0-12 0,-1 0 1 0,1 0 6 16,0-1 12-16,0-1 19 0,0-1 12 0,1-3 11 0,-2 0 3 15,2-3 1-15,-1-1 4 0,2-2 3 0,-1 0 11 0,-1-1 14 0,1 0 15 0,1-2 11 16,-1 0 0-16,0-2-4 0,1 0-6 0,1-1 2 0,0-2 2 16,-1-1 4-16,1-2-3 0,-1-2-9 0,1 0-6 0,-1-1-6 15,0-1-4-15,0 0-3 0,1-1-1 0,-1 1-2 0,0-1 2 0,0 1 0 0,0 0-4 16,-1 0 4-16,-1 1-3 0,1 0-1 0,-1 2-1 0,1 1 1 16,-1 1-3-16,0 2 2 0,0 1 1 0,0 2-4 0,-2 2 5 0,0 1 9 15,1 1 20-15,-1 1 50 0,0 0 20 0,0 1-3 0,0 1-15 16,0 2-44-16,0 2-18 0,0-1 3 0,1 3 1 0,-1 1 2 0,2 0-4 15,-1 3-10-15,1 0-4 0,0 1-8 0,0 0-3 0,1-1-1 0,1 0-6 16,0-1-2-16,1-1-14 0,-1-2-22 0,2-1-36 0,-1-3-49 16,1-2-50-16,0 0-45 0,2-3-15 0,-2-3 38 0,1-1 61 0,1-4 1 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6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0 1408 0,'-6'9'342'0,"-2"2"-164"0,-1 3-72 0,1-2-37 0,1-3-17 15,2-1-7-15,0 0-3 0,2-2-2 0,0-1-10 0,2-1-14 0,0-1-8 16,0 0-10-16,1 1-6 0,1-1-3 0,0-1-4 0,1 2-12 16,1-2-18-16,0 0-26 0,1 0-38 0,1-1-38 0,-2-1-41 0,3-1-57 15,0-1-28-15,-2-2-23 0,2-1-10 0,-1-2 64 0,0-1 65 0,0-2 4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5.7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58 461 0,'-1'1'179'0,"-2"0"-91"15,0 1-72-15,1-1-18 0,0 2 0 0,0-1-2 0,1 2 1 16,-1 0 2-16,0 0-2 0,0 0-3 0,0 1 1 0,-2 1-1 0,2-1 2 16,-1 0 4-16,-1 2 0 0,0-1 6 0,0 1 6 0,0 1 2 0,0 0 9 15,-1 1 1-15,1 1 4 0,-1 0 5 0,1-1-1 0,1 0-4 16,-1 0-3-16,1-1-9 0,2 0-6 0,-1-1-2 0,1-1-3 0,1 1-1 16,1-2 0-16,1-1 2 0,-1 0 2 0,2 0 5 0,1-3 5 15,0 1-1-15,0-1 3 0,1-1-4 0,0 0-5 0,2-1 3 0,-1-1-1 16,0 0 2-16,2-1 5 0,0-1 2 0,-1-1 1 0,1 1 6 15,-1-1 2-15,1-1 1 0,0 0 2 0,-1 0-3 0,0 0-4 0,0-1-3 16,-2 0-2-16,1-1-2 0,-1 1 1 0,0-2-2 0,-1 1-3 0,-1-2-1 16,0 0-5-16,-1 1-3 0,0-1 0 0,-1-1-2 0,0 1-3 15,-1-1 2-15,-1 1 0 0,-1-1-2 0,0 2 0 0,-1-2-1 0,0 2-3 16,-1 1 1-16,-1 1 1 0,1 1-1 0,-2 2-3 0,0-1-5 0,0 3-5 16,-1 0-3-16,1 0 0 0,0 1-3 0,-1 1 3 0,1 0 1 15,-1 1 0-15,2 1 4 0,-1-1 1 0,0 1-5 0,1 0-3 0,-1 1-9 16,2-1-8-16,-1 1-9 0,2-1-10 0,0 0-13 0,0 1-17 15,1 0-14-15,0-1-16 0,1 2-11 0,-1-1-13 0,1 1-11 0,1-1 13 16,0 0 30-16,2 0-71 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6.1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0 1070 0,'-7'11'373'0,"-1"3"-180"0,-1 4-83 0,2-4-49 0,0-2-29 16,3-1-14-16,0-2-3 0,1 0 1 0,1-3-3 0,-1 0-7 0,2 0-4 15,1 0-5-15,-1-1-1 0,-1 2 2 0,1-1-2 0,0 0-1 16,0 0-7-16,0-1-3 0,0 1-2 0,1-2 2 0,-1 1 2 0,0-1 2 16,0 0 4-16,0-1-4 0,1 0 1 0,0-2-5 0,0 0-9 15,0 0-11-15,0-1-13 0,0 0 3 0,2 1 3 0,0-1 14 0,1 0 8 16,1 0-2-16,1-1-13 0,0-1-18 0,1 1-16 0,0-2-19 0,1-1-3 15,0 0-3-15,0-1-10 0,1-2-17 0,-1 0-26 0,1-2-24 16,0-1-4-16,0-2 33 0,0-1 43 0,-1-1-12 0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5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85 86 0,'2'-11'37'16,"1"-4"11"-16,1-1 20 0,0 4 10 0,-1 4 13 0,-1 1 5 0,1 1 0 16,-1 2 10-16,0 1 4 0,-1 1 6 0,0 2 9 0,0-1-5 15,-1 2 0-15,0-1 1 0,1 1-10 0,-1-1 3 0,-1 1-11 0,1 1-24 16,-1-1-23-16,-1 2-23 0,1 1-20 0,-2 0 0 0,1 3-2 16,-1 2 2-16,-1 1 6 0,1 3-2 0,-2 2 0 0,1 0 4 0,1 4-3 15,-1 0 1-15,0 2 2 0,0 2-11 0,1 4-1 0,0 2-6 0,1 5-6 16,0 3 3-16,1 3-1 0,-1 3 5 0,2 2-7 0,-1 2 1 15,1 4-13-15,0 1-13 0,0 2-6 0,0 2-21 0,-2 2-8 0,0 1-8 16,1 1-3-16,-2 0 2 0,-2-3 7 0,1 0 10 0,0-3 16 0,-1-1 17 16,-1-5 11-16,0-2 11 0,1-2 8 0,-1-3 12 0,1-2 5 15,0-2 5-15,0-4 2 0,1-3-10 0,-1-1-3 0,2-2-5 0,0-3-10 16,1-1-2-16,0-4-5 0,1-1-9 0,1-3-16 0,1-2-24 0,1-3-37 16,0-2-60-16,0-2-63 0,1-2-55 0,0-2-29 0,1-1 49 15,0-3 76-15,0-2 13 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5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0 262 0,'-3'1'130'0,"-1"1"-4"0,-1 1-16 0,1 0-1 0,1-1 2 15,-1 0 8-15,0 1 5 0,0 0-4 0,0 0-9 0,0 1-21 0,0-1-21 16,0 0-16-16,-1 1-17 0,1 0-15 0,-1 0-8 0,1 0-4 16,-1 0-8-16,1 0-1 0,0-1-1 0,0 1-5 0,0 0-1 0,0 1-6 15,0-1-8-15,-2 0-4 0,1 2-3 0,0-1-6 0,0 1 1 0,0 0 1 16,0 0 3-16,1 2 6 0,-1-2 4 0,0 1 5 0,0 1 1 16,0-1 7-16,1 0 4 0,0 0 1 0,0 1 4 0,0-2 1 0,0 1 1 15,1-2 2-15,1 0 5 0,-1 0 4 0,1-2 0 0,0 0-1 0,2 0-6 16,-1-1-3-16,1 0-3 0,-1-1-1 0,2-1-5 0,-1 1-4 15,1 0-4-15,0 1-2 0,2-1 6 0,-1-1 0 0,1 1 6 0,1-1-2 16,0 1 2-16,1-2 3 0,-1 1-2 0,1-1 8 0,0 1-2 0,0 0 0 16,0-2-2-16,1 1-2 0,0-1 0 0,-1 2-1 0,2-2 3 15,-1 1-3-15,1 0 0 0,-1 1-1 0,0-1-3 0,-1 0 4 0,1 1 1 16,-1-1-1-16,-1 1-3 0,0 1-1 0,0-1-6 0,0 1-3 0,-1 0 0 16,-1 0-3-16,1 1 1 0,-2 0-2 0,1 2-3 0,-1-1-5 15,-1 1-6-15,0 0-5 0,0 1-16 0,-1 0-15 0,-1 0-23 0,1 1-29 16,-1-1-25-16,0 0-13 0,-1 1-2 0,0 0 19 0,0-1 38 15,-1 0 33-15,1 0-41 0,-1-1 109 0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4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2 696 0,'-3'4'332'0,"0"0"-66"0,0 2-60 0,2-2-35 16,-1-3-32-16,2 2-24 0,0-3-32 0,0 1-26 0,0 0-22 0,2 1-16 15,0-2-5-15,1 3-4 0,2 0 4 0,2-1-5 0,1 0-2 0,2-1 2 16,1-1-6-16,1-1 0 0,2-1-5 0,1-2-17 0,1-2-25 16,0 0-30-16,0-2-40 0,0 0-39 0,1 0-47 0,1-1-64 0,1 0-61 15,1 0-16-15,-2 0 61 0,1-1-91 0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3.8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680 0,'-4'6'265'0,"0"3"-75"16,0 4-49-16,1-1-19 0,0 1-14 0,0 1-10 0,1 4-10 0,0 2-19 15,2 3-22-15,0 3-8 0,1 1-17 0,1 5-9 0,1 2-2 0,0 3-10 16,1 2-1-16,0 2 2 0,0 2-6 0,1 3-19 0,0 0-26 16,1 3-47-16,-1-2-42 0,0 0-30 0,0-3-17 0,-2-3 7 0,0-5 11 15,0-6 21-15,-2-4 21 0,0-4 17 0,1-5 18 0,-1-4 9 0,0-1 9 16,0-4 11-16,0-3 11 0,-1-2 13 0,0-3 13 0,-1-2 6 15,-1-2-57-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3.6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1 1055 0,'-3'3'281'0,"0"0"-136"0,1 2-65 0,1-3-29 0,1 0-22 16,0 0-17-16,2 0-5 0,1 0-7 0,1 2 2 0,2-1-5 16,0 0-1-16,1 0-1 0,2-1-20 0,0 0-32 0,2-1-47 0,0-1-59 15,0-1-63-15,1-1-50 0,0-1-2 0,0 0 52 0,-1-2-68 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3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387 0,'-1'2'273'0,"1"2"1"0,-1 1-58 0,0 1-50 16,-1-1-36-16,2 2-29 0,0 0-21 0,0 1-18 0,0 0-20 0,2 1-18 15,0 0-11-15,1 1-13 0,0-1-1 0,1 0-2 0,1 1-4 16,0-1-8-16,1 0-30 0,-1 0-40 0,1 0-63 0,0-2-66 0,-1 0-61 15,2-2-33-15,-2-1 37 0,1-3 72 0,-1-2 3 0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3.3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1307 0,'-8'8'383'0,"-2"4"-211"16,-1 5-80-16,3-4-39 0,1-1-20 0,2 0-15 0,1 0-8 0,3 0-4 16,-1 1-8-16,3 1-1 0,1 0-2 0,-1 3-4 0,2 2-4 0,1 2-21 15,0 1-28-15,0 2-32 0,1-1-38 0,-1 2-31 0,1 2-27 16,0 0-17-16,0 2-6 0,-1 1 14 0,0-1 32 0,-1 0 39 0,0-1 46 15,0-2 39-15,-2-3 27 0,-1-3 23 0,0-3 32 0,-1-4 43 16,1-4 49-16,-1-1 39 0,0-4 6 0,1-3-17 0,0 0-37 0,0-1-41 16,0-1-40-16,1 1-28 0,-1-1-11 0,1 0-3 0,0-1 17 0,2-1 11 15,-1-1 8-15,2-2 5 0,0 0-3 0,0-2-7 0,0-1-8 16,3-1-8-16,-1-2-8 0,0 2-2 0,0-2-4 0,0 0 3 0,0 0-2 16,-1 2-2-16,1-1 2 0,-1 2-5 0,0 1 2 0,0 2 1 0,-1 0-3 15,0 2 4-15,0 1-3 0,0 1 3 0,0 2 3 0,-1 0 7 16,0 0 8-16,0 1 8 0,0 2 9 0,0 0 5 0,-1 1 3 0,1 2-4 15,-1 0-4-15,1 2-5 0,-2 0-9 0,1 1-6 0,0 1-4 0,-1-1-3 16,1 2-1-16,-2-2 0 0,0 1-6 0,-1 0 1 0,-1 0-6 16,-1-1-5-16,0 0-2 0,0-1-10 0,-1 0-11 0,-1 0-15 0,0 0-16 15,-1-1-17-15,1-2-13 0,-1 1-12 0,0-1-20 0,1-1-14 0,0 0-19 16,-1-2-21-16,2 1-1 0,-1-2 12 0,1 0 22 0,-1 0 37 16,2-1 36-16,0 0 25 0,1-1 22 0,-1 0 14 0,1 1-65 0,0-3 77 15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2.4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9 256 0,'2'-1'169'0,"4"0"41"0,1 0 5 0,2-1-14 16,0 0-21-16,1 0-22 0,1 0-21 0,0 0-21 0,3 1-18 0,1 0-19 15,2-2-15-15,1 2-18 0,1-2-12 0,1 0-16 0,2 0-8 16,2 1-3-16,2-1-3 0,1 0-2 0,-1-1-1 0,2 0-3 0,0-1-5 15,3 0-14-15,0-1-43 0,0 0-56 0,1-2-69 0,1 1-84 16,1 0-60-16,0 0-11 0,-1-1 64 0,-2 2-91 0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2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-1 282 0,'-4'1'153'0,"-1"1"8"0,-1 1-27 0,1-1-12 0,0 1-3 15,1-1 3-15,0 1 2 0,0 0-10 0,1 0-18 0,-1 0-30 0,1 1-27 16,1 0-15-16,-2 2-15 0,2-1-3 0,0 1-6 0,1 1-1 0,-1 0-3 15,1 0 2-15,-1 1 0 0,1 1 0 0,0 0 2 0,0 1 0 16,0 1-3-16,-1 1-2 0,2 1 0 0,-1 1 3 0,0-1 2 0,0 3 0 16,0-1-1-16,0 1 2 0,0 0-1 0,1 0 2 0,0-2 3 15,0 0-2-15,2-1 3 0,-2-1 2 0,2-1 1 0,0-1 1 0,1-1 2 16,-1-1-2-16,2 0-3 0,0-1-2 0,0 1-4 0,1-1-1 0,1 0 3 16,0 0-1-16,1 0 0 0,1 1 0 0,1-1-3 0,0 2-4 15,0-1 6-15,1 1-3 0,0 0 0 0,1 0 2 0,-1-1-4 0,2 0 1 16,-1-1 0-16,-1 0 2 0,1 0 0 0,-1 1 1 0,-2-2-3 0,0 1 2 15,-1 0 2-15,-1 0-3 0,0 0 3 0,-2-1-9 0,0 1-6 16,-1 2-10-16,-1 2-6 0,-1 0-6 0,-1 1-5 0,-2 2-2 0,1 0-11 16,-3 2 2-16,0 1 1 0,-1 0 5 0,-2 0 15 0,1 1 10 0,-1 0 13 15,-2 0 4-15,0 0 8 0,-2-1 1 0,0-2 1 0,-2-1 8 16,2-2-5-16,-1-1 6 0,-1-2-1 0,1-1-4 0,0-3-3 0,0 0-10 16,1-2-13-16,0-3-26 0,0 0-38 0,1-4-53 0,0-2-43 15,0-3-24-15,-1-3 13 0,1-4 41 0,0-3 51 0,-1-2 45 0,2-3-49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5.3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-1 796 0,'-1'0'246'0,"1"0"-162"0,-1 0-65 0,1 0-14 0,1 1 2 0,-1 0 10 16,1 1 14-16,0 2 13 0,-1 0 8 0,1 0 0 0,1 2 2 15,-1 0-3-15,0 2 0 0,-1 1 3 0,0 3-3 0,1 0 2 0,-2 1-3 16,0 3-7-16,-1 1-5 0,0 2-5 0,0-2-6 0,-1 3-2 0,0-2-4 15,0 2-1-15,-1 1-5 0,1 0-3 0,-1 0-3 0,0 1-6 16,0-1 3-16,1-1-4 0,-1-2 0 0,2-1 1 0,0-2-6 0,1 1 1 16,0-3-2-16,0-2-9 0,1 1-7 0,-1-3-12 0,1-1-14 15,0 0-11-15,0-2-14 0,1 0-12 0,-2-2-14 0,1-1-17 0,0-1-15 16,0 1-20-16,0-2-16 0,0 0-17 0,0 0-11 0,-1-1 2 0,1 1 34 16,0-1 46-16,0 0-45 0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1.7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7 1 0,'1'-3'43'0,"1"-1"-34"0,1-2-5 0,-1 2 3 0,0 0-1 0,0 1-3 16,-1 0 4-16,1-1-4 0,-1 2 1 0,0 0 7 0,1 0 3 15,0 0 10-15,-2 1 11 0,3 0 18 0,-2 0 14 0,0 0 17 0,1 0 8 16,-1 1-5-16,-1-1-3 0,1 0-11 0,0 0-4 0,0 1-1 0,1-1 0 15,-1 0-2-15,1 0 0 0,-1-1-5 0,0 1-7 0,2-2 1 16,-2 1-8-16,2-1-3 0,0-1-2 0,0 0-9 0,0-1-6 0,1-1-1 16,0 0-7-16,0-1-6 15,0-1 0-15,0 0-9 0,0 0 1 0,0-1-1 0,1 1-6 0,-1-1 1 0,1-1-2 0,1 0 2 0,0 1 0 16,-1-1 1-16,2 1-1 0,-2 1-1 0,1-1 1 0,0 2-4 16,-1 1-7-16,1-1-2 0,0 3-4 0,-1-1-6 0,0 1 3 0,0 0-1 15,-1 1 1-15,0 0 3 0,-1 1 1 0,1 1 2 0,-1-1-1 0,1 1 4 16,0 1 2-16,-1 0 2 0,0 0 3 0,0 0-2 0,1 0 0 15,0 1-8-15,0-1-10 0,-1 1-12 0,1 0-16 0,-1 0-21 0,1 0-18 16,0 0-22-16,0 0-22 0,1 0-15 0,0-1-5 0,0 0 23 0,0 0 39 16,0 0 38-16,0-2-38 0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0.8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18 535 0,'-4'5'258'0,"0"3"-55"0,1 0-99 0,1-3-49 0,2-2-18 15,1-2-8-15,2 1-17 0,1 0 5 0,1-2 9 0,2 0 6 0,2 0-1 16,-1 0-3-16,3-2-4 0,1 0-6 0,0-2-2 0,2 0-6 15,-1 0-4-15,2-3-7 0,0 0-17 0,1-1-21 0,1-1-20 0,1-1-23 16,0 0-26-16,2 0-33 0,0 0-31 0,0 0-26 0,-2-2 2 16,2 1 37-16,-2 0 45 0,2 1 30 0,0-1 15 0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0.6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118 139 0,'-6'6'106'0,"1"1"25"0,-1 1 10 16,1-2 10-16,2-2-1 0,1-1-6 0,1-2-14 0,0 0-43 0,1 0-34 15,0-1-33-15,1 0-13 0,3 0 7 0,-1 0 14 0,3-1 13 0,-1 1 3 16,2-1 1-16,1-2-7 0,1 0-6 0,1-1-5 0,0-1-9 15,2-1-6-15,0-1-5 0,0 0-3 0,0 0-1 0,1-1 2 0,0 0-2 16,2-1 1-16,-1 2-2 0,1 1-5 0,0-2-1 0,1 1-9 16,-1 0-15-16,0 1-20 0,0-1-27 0,1 2-32 0,0 0-28 0,-1 0-25 15,1 0-23-15,-1 1-7 0,0 0 10 0,-1 1 25 0,-2 0 44 0,-2 0 43 16,0 2 33-16,-2 0-55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7:00.1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 122 0,'-3'-1'30'0,"1"0"2"0,-1 0 11 0,0 1 13 0,1 0 11 15,1 0 6-15,-1 0 3 0,0 1 0 0,1-1-5 0,0 1-4 0,0 0-3 16,0-1-5-16,1 1-5 0,0 0-9 0,-1-1-14 0,1 2-15 16,1-2-11-16,-1 2-5 0,2-1 0 0,0 1 3 0,1 0 0 0,0 1 1 15,2-1-1-15,0 0-2 0,1 0 3 0,2 1-2 0,0 0-4 0,1-1 2 16,0 1-12-16,2 0-28 0,0 0-46 0,2 0-53 0,0 1-49 15,0 0 11-15,2 1 42 0,0 0-92 0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9.9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-1 699 0,'-4'3'309'0,"-1"3"-75"0,-1 1-117 0,-1 0-42 16,2 0-15-16,-2 1-3 0,1 2-13 0,0 0-9 0,0 1-10 0,2 0-16 15,-2 1-2-15,1 1-7 0,0-1-9 0,0 0-13 0,1 1-14 0,0-1-21 16,0 0-15-16,0-1-11 0,0 1-12 0,0-3-3 0,1 2 1 16,1-2 5-16,-2 1 5 0,2 0 5 0,0-2-1 0,-1-2-2 0,1 1 3 15,-1-2-6-15,2-1 6 0,-1 0 1 0,1-2 9 0,0 0 16 0,0 0 17 16,0 0 15-16,1-2 10 0,-1 1 4 0,1-1-114 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9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58 729 0,'-3'2'303'0,"0"1"-100"0,-1 1-110 0,1 1-37 0,1 0-7 0,0 1-1 16,0 1-6-16,0 2-10 0,2 0-10 0,-1 3-12 0,2 1-8 0,-1 1-1 15,0 1-2-15,2 2-2 0,-1 3-5 0,0 1-12 0,1 0-15 16,-1 2-15-16,1 0-8 0,0 0-3 0,1-2 6 0,-1 0 10 0,2-2 7 15,0-2 9-15,0-3 7 0,1 0 3 0,0-2 3 0,2-2 0 0,-1-1 0 16,2-3 3-16,0-1 4 0,2-2 5 0,0 0 5 0,1-3 5 16,0 0 3-16,0-2 4 0,1-1 4 0,1-1 5 0,-1-1 0 0,1-1 0 15,1 0 0-15,-1-2-3 0,0 0 6 0,2 0 4 0,-1-1 7 0,0 0 5 16,-2-2 2-16,-1 1 2 0,0-1-3 0,-1-1 0 0,0 0 1 16,-1-2 0-16,-1-1-1 0,0-2 0 0,-2 1 1 0,0-2 0 0,-2 0 1 15,-1 0-1-15,-2-2-8 0,-2 0-5 0,0 1-6 0,-3-1-4 16,-2 0-1-16,-1 2 1 0,-3 0-4 0,-1 1-2 0,-2 2 0 0,-1 0-5 15,-2 3-4-15,-2 2-4 0,-1 2-14 0,-1 1-7 0,0 3-4 0,0 2-15 16,1 2-11-16,-1 2-16 0,1 2-28 0,-1 0-27 0,0 4-26 16,0 0-25-16,0 1-24 0,1 1-22 0,1 0-6 0,0 1 3 0,2 1 52 15,0-1-134-15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9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717 0,'-3'1'240'0,"1"1"-78"0,0 0-42 0,0-1-8 16,1 1-3-16,0-1-13 0,1 0-20 0,-1 1-26 0,0 0-25 0,1 0-15 15,1 1-11-15,0 0 1 0,-1 2 0 0,2 0-1 0,0 2 1 16,2 1-5-16,-1 1 0 0,0 3-10 0,0 4-19 0,1 1-19 15,-1 2-32-15,-1 3-23 0,1 2-18 0,-2 2-14 0,1 2 0 0,-1-1-5 0,-1 1 2 16,-1-2 11-16,0-1 9 0,0 1 17 0,-1-2 21 0,0-1 21 16,1-1 21-16,-2-3 21 0,1-2 8 0,0-3 8 0,-1-1 2 0,2-3 2 15,-1-2-112-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5.3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24 1617 0,'-8'4'375'0,"2"0"-252"0,-1 0-83 0,4-2-26 0,2-1-13 15,0 0-8-15,1-1-13 0,0 0-4 0,2 1 1 0,2-1 1 16,0 0 14-16,2 0 0 0,1 0 2 0,0 0-2 0,0-1-4 0,0-1-4 16,1 0-15-16,1-1-12 0,0 0-17 0,-1 0-15 0,-1-1-5 0,2 0 0 15,-2 0 9-15,0 1 11 0,0-2 17 0,-2 3 13 0,0 0 7 16,-1 0 7-16,0 0 5 0,-1 2 3 0,-3 0 7 0,1 0 8 0,0 0 9 15,-2 0 11-15,1 0-2 0,-1 1-5 0,0 2-9 0,-2 0-7 0,0 1-3 16,0 2-2-16,-1 0 4 0,-1 1-6 0,0 2 2 0,0 0 5 16,0 1-5-16,-1 1 3 0,1 0 4 0,-1 1 1 0,1-1 6 0,0 0 8 15,-1 0-2-15,1 2 1 0,-1-3-4 0,2 0-9 0,0-1-2 0,2 0-4 16,-1-1-5-16,2 1 2 0,0 0-2 0,1-1-2 16,0 0-2-16,1 0 1 0,0 0-1 0,2-2 3 0,-1 1 2 0,2-1-6 0,1 0 5 15,0-1-3-15,1 1-1 0,1-2 5 0,-1-1-3 0,1 0-1 0,2-3 0 16,1 1 1-16,1-2-2 0,1-1-2 0,1-2-14 0,0-2-31 15,2-1-42-15,-1-2-55 0,2-1-37 0,0-3-20 0,1-1-6 0,0-1 33 16,0-2 49-16,2-3 25 0,0-1-18 0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4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4 1170 0,'0'0'328'16,"0"0"-231"-16,1 1-96 0,2 0-18 0,1 0 11 0,2 1 7 0,1-2 0 15,2 1 4-15,2 0-4 0,0-1-2 0,3 0 0 0,-1-2-3 0,2 0-8 16,0-1-17-16,0-1-26 0,0 1-29 0,1 0-28 0,1-1-26 16,0-1-19-16,1 1-10 0,-1 0 2 0,0 0 15 0,0 0 21 0,-1-1 34 15,0 1 28-15,0-1 28 0,0 1 21 0,1 0 4 0,0 1 7 0,0-1-129 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4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0 1199 0,'-7'2'365'0,"1"0"-199"0,-1 2-119 0,2-1-30 0,2 1-10 0,1 0-7 15,0 2 2-15,1 2-3 0,1 2-2 0,1 3 0 0,1 3 1 16,1 1-2-16,0 2 3 0,1 1-9 0,1 0-17 0,0 3-29 0,1 1-39 16,-1 2-46-16,1-1-46 0,-1 2-28 0,2-2-23 0,-2 0 7 0,0-1 39 15,1-1 53-15,-2 0 57 0,0-1-93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8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1-1 1485 0,'-2'0'130'0,"-1"0"-100"0,-1 2-17 0,1 2 7 15,-1 1 4-15,0 2-4 0,-1 2-9 0,1 1-12 0,-2 2-22 16,-2 1-21-16,0-1-23 0,-1 2-17 0,-1-1-9 0,0 1-8 0,-1 0-14 16,-1 1-9-16,-2-1 10 0,0 0 27 0,0 0 34 0,0-2 33 0,1 0 18 15,0-1 5-15,0-1 6 0,2-2 4 0,1 1 1 0,0-2 7 16,0 0-5-16,1 0-5 0,1-1-4 0,1-1-8 0,2-1-3 0,0 0-12 16,1-1-21-16,1 0-46 0,1-1-52 0,2-2-45 0,0 0 15 0,2 0-112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4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35 643 0,'0'0'171'0,"0"0"-127"0,3-1-37 16,0 0 8-16,1 0 13 0,2 0 9 0,0 0 10 0,1-2-6 15,1 1-11-15,-1 0-10 0,1-1-10 0,0 1-3 0,1-1-1 0,-1 1-2 16,0 0-1-16,0 0 2 0,0 0 0 0,0 1-1 0,0-2 0 15,-1 3-1-15,-1-1-1 0,1 0 0 0,-1 0 2 0,-1 1 0 0,0 0 0 16,-1 1 1-16,1-1-3 0,-1 1 0 0,0 0 1 0,-1 1-1 0,0 0-1 16,-1-1-1-16,1 1-1 0,-2-1 0 0,0 2 1 0,0 0-5 15,-1 0-10-15,-2 2-7 0,0 0-2 0,-1 0 6 0,-1 2 9 0,-1 0 8 16,-1-1 1-16,-1 2-3 0,-1 0 1 0,-2 0 0 0,0 0 3 0,-1 0 1 16,0 0 1-16,-1-1 2 0,0 0 8 0,1-1 8 0,0 1 7 15,1-2 5-15,-2 0 4 0,2 0 1 0,-1 0 2 0,0 0-4 0,2 0 0 16,0-1 1-16,1 1-7 0,1-1-3 0,-1-1-5 0,3 0-7 0,-1 1 5 15,2-2 0-15,-1 1 1 0,2-1-1 0,1 0-5 0,0 1-1 16,1-2-3-16,1 2-1 0,0 0-2 0,1 0 3 0,1 0 4 0,1 0 7 16,0 1 13-16,3 0-2 0,-1-2 1 0,3 1-7 0,0-1-11 15,1-1-2-15,2-1-4 0,0 1-5 0,1-1-2 0,1-1-6 0,0 1-9 16,-1-2-12-16,1 0-14 0,1-1-19 0,0 1-22 0,1-2-24 16,1 0-29-16,0-1-35 0,0-1-38 0,-1 0-42 0,-1 0-19 0,1-2 52 15,-1 0-88-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4.0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5 800 0,'-1'1'272'0,"1"-1"-126"16,-1 0-90-16,2 1-36 0,-1 0-8 0,3 1 13 0,1-1 10 0,0 2 5 16,3-1-4-16,1 0-12 0,2-1-8 0,0 0-10 0,3-1 0 0,0-1-4 15,2 0-4-15,0 0-7 0,2-2-24 0,1 0-36 0,0 1-49 16,0-1-58-16,1 0-44 0,-2-1-24 0,3 0 29 0,-1 1 61 0,1 0-101 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3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5 1256 0,'1'0'177'16,"3"0"-161"-16,0-1-16 0,3 0 12 0,0 0 2 0,0 0 4 15,1 0 2-15,2-1-5 0,0 1-2 0,2-1-4 0,0 0-4 0,0 0-2 16,1 0-2-16,0 0-13 0,-1 0-24 0,2 0-35 0,-1 0-43 0,1 1-43 16,-1 1-34-16,2-1-12 0,-2 1 4 0,0 0 31 0,0 1 48 0,-2 0 40 15,0 2 40-15,-1 0 19 0,-1-1 11 0,1 2 1 0,-1 0-118 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3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1 1399 0,'-1'1'195'0,"-2"0"-161"0,2 0-41 0,0 0 1 16,1 1 3-16,1 1 6 0,0 0 3 0,1 2 0 0,1 0-2 0,0 1-3 15,1-1 2-15,0 2-1 0,1-1 0 0,0 1-1 0,0-1 0 16,1 1 3-16,0 0-3 0,0 0 0 0,3 2 0 0,-2 0-1 0,2 1 2 16,0 1 4-16,-1 1 6 0,1 1 5 0,0 2 3 0,1 2 2 15,0 3-1-15,1 1-4 0,1 2 0 0,0 2-4 0,0 2-2 0,1 0 0 16,1 2-3-16,-1 2 0 0,0 0-1 0,-2 0-4 0,0 0 0 0,1-3-3 16,0 0-5-16,-1-1-1 0,-1-1-2 0,-1 0-2 0,0-1 1 15,-1-1 2-15,-1 1 1 0,-1-2 3 0,-2 0 0 0,-1 0 0 0,-2 0 3 16,-2-1 4-16,-1 2 4 0,-3-2-3 0,-1 2 1 0,-2-2-2 0,-1 2-5 15,-2 1-4-15,-1 0-18 0,-2 0-26 0,0-3-38 0,-2 2-47 16,-2-2-51-16,-2 1-55 0,-2-1-37 0,-1-2 5 0,0 1 60 0,0-2-115 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2.8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6 394 0,'-2'2'82'0,"0"1"-62"0,0 1-19 0,0 0 3 16,0 1 4-16,1-1 1 0,-1 2 0 0,1 0-4 0,0 0-1 0,-1 1 0 16,0 1-2-16,-1 1 0 0,0 1-1 0,-1 2-1 0,-1 2 1 15,0 0 1-15,-1 2-1 0,1 2 0 0,1 3 4 0,-1 0 11 0,0 3 15 16,0-2 14-16,1 0 9 0,0-1 1 0,2-2-4 0,0-3-7 15,1-2-9-15,1-1-5 0,1-2-7 0,2-3-3 0,1 1 1 0,0-2-1 16,1-2 1-16,2 0-1 0,0-1-4 0,1-1 2 0,1-3 0 0,-1 0 4 16,1-1 5-16,-1-2 11 0,0-1 11 0,-1-1 8 0,1-2 9 15,0-1 4-15,-1-1-2 0,1-1 5 0,-1-1-2 0,0-2-7 0,-1-1-5 16,0-1-11-16,-1 0-8 0,-1-2-6 0,-1 1-7 0,-1-2-6 0,0 1-3 16,-1 0-4-16,-1 0-3 0,0 1 0 0,-2 1-4 0,0 2-3 15,-2-1-1-15,0 0-1 0,0 1-5 0,-1 1-3 0,-1 0-5 0,0 1-10 16,-1 2-3-16,0 0-11 0,-1 1-12 0,0 2-10 0,0 0-10 15,1-1-14-15,-1 2-8 0,0 1-12 0,-1 1-16 0,0 1-12 0,0 0-25 16,0 1-26-16,1 1-13 0,1 0 0 0,0 1 32 0,2 1 53 0,-1 0 40 16,0 1-83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2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 134 0,'-2'-1'75'0,"1"2"-1"0,-1 0 12 0,0-1 9 16,1 0 3-16,1 2 1 0,-1-1-14 0,0 0-21 0,0 0-15 15,0 2-11-15,1 1-6 0,0 0 6 0,-1 3 2 0,1 2 0 0,-1 2-3 16,1 4-10-16,-1 2-11 0,1 2-7 0,0 2-4 0,-1 2-1 16,1 0-4-16,0 0-6 0,0 2-9 0,-1 0-13 0,0 0-12 0,0 0-12 15,0-2-15-15,0-2-17 0,0-2-25 0,0-1-16 0,1-3-9 0,-1-2-1 16,1-1 29-16,0-3 32 0,0-1 30 0,0-4-81 0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1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435 161 0,'-2'-3'9'0,"0"1"-1"0,0-1-2 16,1-1 0-16,0 0 4 0,1 2-1 0,-1-2 1 0,0 0 1 0,1 0-5 16,-1-1-2-16,1-1 1 0,0 1-4 0,1-2 2 0,-1 2 4 15,0 1 0-15,0-1 2 0,1 0 5 0,-1 0 0 0,1 0 5 0,-1 0 7 16,2 0 4-16,0 1 5 0,-2-1 7 0,3 0 3 0,-2 1 3 0,2-1 4 16,-1 0-4-16,1 0 0 0,0-1-4 0,0 0-5 0,1 0 0 15,-1-1-5-15,1 0-1 0,1-2-4 0,-1 1-3 0,1 0-4 0,0 1-2 16,0-1-4-16,0 2-5 15,0-2-3-15,2 2-3 0,-2-1-2 0,2 1 2 0,0 0 1 0,0 1-2 0,1-1 1 0,0 0 1 0,-2 1 2 16,1 1 0-16,-2 0 2 0,2-1-5 0,0 0-3 0,0 0 1 16,1 0-3-16,0 1 3 0,0-1 0 0,1 0-1 0,0 1-2 0,1-1-1 15,-1 0-1-15,-1 0 2 0,2 0 3 0,0 2-4 0,-1-2 0 0,1 1 0 16,0 0-1-16,-1 0 1 0,0 0 3 0,0 1-1 0,0 0 3 16,0 0 4-16,0 1 2 0,-1 0 6 0,0 1 0 0,0 0 2 0,-1 1-4 15,0 0-1-15,-1 1 0 0,1 0-1 0,0-1 4 0,0 2-2 0,0 0-2 16,0 0-4-16,1 0-3 0,-1 0-1 0,0 0 1 0,1 0 1 15,-1 1-3-15,0-2 2 0,0 1-2 0,0-1 0 0,0 1 3 0,0 0-2 16,-1-1-2-16,0 0 4 0,-1-1-4 0,-1 1 3 0,0-1 0 0,0 0 0 16,-1 0 2-16,-1 0 0 0,0 0-2 0,0 0 3 0,-1 0 1 15,0-1-1-15,0 1 0 0,0 0 1 0,0 0 2 0,0-1-2 0,0 1 2 16,0 0-3-16,-1-1-1 0,0 1 5 0,0 0-2 0,1-1 4 16,0-1 1-16,0 1-3 0,-1-1 1 0,1 0-1 0,-1-2-4 0,0 2 1 15,0-1-2-15,0-1-3 0,0 1-3 0,0 0-1 0,0-2-3 16,-1 1-3-16,0-1-2 0,0 0-5 0,0 0-2 0,1-1 2 0,0 0 0 15,-1 1 4-15,1-1 0 0,0 0-1 0,-1 1 0 0,1 0 0 0,0 1 5 16,-1 2 1-16,1 0 6 0,0 0 2 0,0 2-1 0,-1 0 5 16,1 0-2-16,0 0-1 0,0 0 1 0,0 0-8 0,0 0-2 0,-1 0 0 15,0 0-5-15,0 0 0 0,0 1 0 0,1 1-1 0,-2-1 2 0,1 1 1 16,0 0 0-16,-2 2 4 0,0 0 2 0,0 1 1 0,-1 1 1 16,-1 0 4-16,-1 0-2 0,0 1 3 0,-1 1 3 0,-1-1-3 0,0 0 3 15,-1 0 1-15,0 1 1 0,-2 0 2 0,0-1 4 0,-1 0-3 0,1-1 3 16,-1-1 0-16,0 1 3 0,0-1 7 0,0-1 5 0,0 0 5 15,-1-2-1-15,0 1 0 0,1-2 0 0,0-1-4 0,0 0 0 0,3 1-7 16,-2-2-10-16,2 1-3 0,0 0-8 0,1 0 0 0,0-1-2 0,1 0-1 16,1 0-1-16,0 0-1 0,0 0-2 0,2 1 0 0,0-1 3 15,0 0-2-15,2 0 2 0,-1 0-6 0,1 1-8 0,1-1-7 0,0 0-8 16,0 1-7-16,0-1-5 0,1 1-6 0,-1 0-7 0,1 0-2 0,0 0-2 16,0-1 0-16,1 1-1 0,-1 0-2 0,0 0 2 0,1 0 8 15,-1 0 9-15,1 0 3 0,1-1-5 0,0 0-15 0,0 0-22 0,0 0-27 16,3 1-26-16,-1-1-29 0,2 0 6 0,0-1 34 0,3 1-145 0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50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454 218 0,'-6'0'172'0,"0"1"-83"16,-2 1-40-16,3-1 0 0,0-1 17 0,1 0 16 0,1 0 9 0,-1 0-11 15,2-1-22-15,-1 1-19 0,1-1-18 0,0 0-10 0,0 1-5 16,1-1-4-16,0 0-4 0,-1-1-1 0,1 0-4 0,0-1-5 0,1-1-1 15,0-4 3-15,1 1 4 0,0-1 8 0,1 0 4 0,-1 1 2 0,2-1 5 16,0 0 4-16,1-2 3 0,0-1 7 0,2 0 2 0,-1-1-2 16,3 0-2-16,-1-1-5 0,1-1-5 0,0 0 1 0,1-1-4 0,0 1-5 15,0 0 0-15,1 1-5 0,0 0-1 0,1 1 3 0,-1 0 0 16,-1 1-2-16,1 1 0 0,-1 1-1 0,0 0-1 0,-1 1 3 0,0 1 0 16,0-1 0-16,0 2 0 0,0 0-2 0,-1 1 1 0,0-1 1 0,1 1 0 15,-1 1-1-15,0 0 0 0,0 0-2 0,0 1 0 0,-1 0 3 16,1 0-1-16,-1 1 2 0,1-1-1 0,-1 1 1 0,-1 0 1 0,1 1 2 15,0-1 4-15,0 1 3 0,0 0 0 0,1-1 1 0,0 1-3 0,-1 0-2 16,1-1-1-16,-1 1-3 0,1 0-1 0,-1 1 0 0,0 0-3 16,-1 0-1-16,0 0 3 0,-1 0-5 0,0 0 3 0,-1 0 1 0,1 0-2 15,-1 1 3-15,0 0-1 0,0 0-1 0,1 1-1 0,0 0 2 16,-1 0 0-16,1 0 0 0,-1 0 0 0,2 0-2 0,0 0-3 0,0 0 2 16,0 0 1-16,1 0 1 0,0 0 1 0,0 0-2 0,0 0 0 0,1-1 0 15,-1 0 2-15,2 0 1 0,0-1 1 0,-1 0 3 0,1-1-2 16,-1-1 4-16,0 1 3 0,0-2 1 0,-1 0 4 0,-1 0 3 0,1 0 4 15,-2-1 4-15,0 1 2 0,0-1 1 0,-1-1-4 0,0 1-2 0,0 0-3 16,-1 0-2-16,1 0-3 0,-3 1 0 0,1-1 1 0,-1 1-2 16,1 0-1-16,-1-1 0 0,-1 2-2 0,0 0 0 0,1-1 1 0,-2 1-4 15,0-1-2-15,1 2 0 0,-2-1-4 0,2 1 2 0,-1-1-1 0,0 1 0 16,-1 0-3-16,1 0-1 0,-1 0 1 0,2-1-3 0,-1 2 3 16,1-1 0-16,-1 1-1 0,0-1 2 0,1 1-3 0,0-1-2 0,0 1 2 15,0 0-1-15,1 1 1 0,-1-1-1 0,1 0-2 0,0 0-1 0,0 0 0 16,-1 0-1-16,0 1 0 0,0 0-1 0,0-1 0 0,1 2-1 15,-2 0 3-15,0-1 2 0,0 1 0 0,0 0 4 0,-1 1-3 0,0 0 1 16,-1 0 0-16,0 1-1 0,0-1 3 0,-2 1-2 0,1 0 1 16,1 0 0-16,-2 0 0 0,1 0-1 0,0 0 1 0,0 0 0 0,1 0-1 15,0-1 1-15,0 0-1 0,-1 0 0 0,1 1 1 0,0 0 2 0,0-1-3 16,0 1 0-16,0 0 2 0,-1 0-3 0,0 0 2 0,0 1-2 16,0-1 1-16,1 1 1 0,-1-1 0 0,0 1 1 0,1-1-1 0,-1 0 3 15,2 0 1-15,-2 0-2 0,1 0 4 0,-2 0-2 0,0 0 5 16,1 0 0-16,-2-1-2 0,1 0 0 0,-1 1-5 0,-1-1 1 0,0 1 0 15,0-1 0-15,-1 1 1 0,0-1-2 0,0 1-1 0,-1 0 0 0,1 0-2 16,-1-1 0-16,0 1-1 0,1 0 0 0,-2 0 0 0,1 0-3 16,0 0 2-16,-1 1-6 0,1 0-2 0,0 0 0 0,-1 1-5 0,0-2 3 15,0 2-2-15,-1 0 0 0,0-1 2 0,1 1 1 0,-1 0 2 16,0 1 1-16,2 0 1 0,0 0-1 0,1 1 0 0,0-1 1 0,0-1 3 16,1 1 2-16,1-2 1 0,1 2-1 0,0-2-3 0,0 0 1 0,1 1 1 15,0-1-1-15,1-1 0 0,0 1-1 0,1-2 0 0,1 1-2 16,0-2 2-16,0 1 0 0,1-1-2 0,0 0-1 0,0-1 1 0,0 1-3 15,0-1 2-15,1 0 6 0,0 0-4 0,0 0 0 0,0 0 2 0,0-1-5 16,0 1 7-16,0-2 1 0,0 1 2 0,0 0 2 0,0 0 3 16,0 0 2-16,0 0 3 0,0-1 7 0,0 1-2 0,0 0 1 0,0 0-1 15,0-1-6-15,0 1-3 0,-1-1-6 0,0 0-2 0,0 0-2 0,0-1-1 16,1 1-3-16,-1-2 0 0,1 0 1 0,-1 0-1 0,1-1 3 16,0 0-1-16,1-1 0 0,-1 0 0 0,1-1 0 0,-1 1 0 15,2-2 1-15,0 1-2 0,-1 0-1 0,2-1 2 0,0 1-1 0,0-2-1 0,0 2 4 16,1-1-3-16,0 0-1 0,0 1 1 0,1 0 0 0,-1 1 0 15,0 0 1-15,0 0 1 0,0 0-3 0,0 1 2 0,0-1 0 0,1 1-1 16,0 0 0-16,0 0 0 0,0 1-1 0,0-1 3 0,-1 1 0 0,1-1-1 16,-1 0-1-16,1 1-2 0,0-1 1 0,0 1 0 0,0 0 5 15,1 0-3-15,0-1 1 0,0 1 2 0,0 0-3 0,0 0 3 0,2-1 0 16,-3 1 0-16,2 1 0 0,-1-1-2 0,0 0 2 0,-1 1-1 16,1-1 3-16,0 0-3 0,-1 1 0 0,1 0-1 0,0 0-1 0,-1 1 2 15,1 0 0-15,0 0-1 0,0 0 2 0,0 0 1 0,0 0-3 16,0 0 2-16,1 0 0 0,0 1-1 0,0 0 1 0,1 0-1 0,1 0 1 15,-1 0-1-15,0 0 1 0,1 0 0 0,-1 1-2 0,0 0 1 0,1 1-2 16,-1-2 1-16,1 2 3 0,0-1-1 0,0 0 2 0,0 0-1 16,0 0-3-16,0 0 1 0,-1-1 2 0,0 0 1 0,1 0 0 0,2-1 3 15,-2-1-1-15,2 0 0 0,0 0 1 0,0-2-1 0,0 0 0 0,-1 0 0 16,2 0 1-16,-1-1 0 0,0-1 1 0,1 0-1 0,-3 1-1 16,1-2 2-16,-1 2-2 0,0-2 3 0,-1 1 1 0,0-1-1 0,0 1-1 15,-1 0 0-15,0 0 0 0,0 0-1 0,-1 0 2 0,0 0-3 16,-1 1 3-16,-1 0-1 0,-1 1-1 0,0 0 1 0,0 0 0 0,-1 2-1 15,0 0 2-15,-1 1 1 0,0-1-1 0,-1 1 4 0,0 1 0 0,0 0 1 16,0 0 2-16,0-1 0 0,-1 1-4 0,0-1-3 0,1 1-1 16,-1-1-5-16,0 1-1 0,0-1 3 0,0 1-5 0,0 0 2 0,0-1 1 15,-1 0-2-15,2 1 1 0,0-1 3 0,-2 1-3 0,1 0 2 0,0-1 1 16,0 1-3-16,1-1 3 0,-2 1 2 0,0 0-2 0,1 0 2 16,-1 0-1-16,1-1-1 0,-2 0 0 0,1 1 1 0,-1-1-1 0,0 1 0 15,1 0 1-15,-1 0-3 0,0 1 2 0,0-1-3 0,0 0 0 0,-1 1 1 16,0 0-1-16,-1-1 0 0,0 1-1 0,-1 0 2 0,1 1-3 15,-2-1 2-15,1 2 2 0,-1-1-2 0,1 0 0 0,-2 0 0 0,0 1-1 16,0 1 1-16,-2 0 2 0,0 0-2 0,0 1 0 0,0-1 0 16,0 2-2-16,-2 0 3 0,2-1 0 0,-2 1-1 0,0 0 2 0,0 1 0 15,0 0-1-15,0-1 0 0,-1 3 2 0,0-2-3 0,-2 1 1 0,2-1 1 16,-1 1-3-16,0 0 1 0,0 0 1 0,2 1-4 0,-1-1-3 16,1 0-5-16,0 0-6 0,0 0-1 0,2 0 2 0,-1 0 1 0,1 0 7 15,0 0-4-15,1 1-1 0,1-2-1 0,-1-1-5 0,2 1 3 0,0-2-1 16,0 0-3-16,1 0-10 0,0-2-11 0,1 0-19 0,1 0-25 15,2-2-25-15,0 0-36 0,1 0-46 0,0 0-44 0,1-1-14 0,0 0 47 16,0 0-171-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8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238 177 0,'-5'-3'78'0,"-2"-1"11"0,-1-1-5 0,2 0 13 16,0 0 25-16,1 0 19 0,0 0 5 0,0 0-7 0,-2 0-17 0,2 0-24 16,-1-1-16-16,0 0-12 0,0 1-15 0,0 0-11 0,1 0-13 15,0 0-10-15,0 1-8 0,1 1-5 0,1 0-3 0,0 0-4 0,0 2-2 16,2-1-3-16,-2 1 2 0,2-1 1 0,1 0 2 0,-1 2 4 0,0-1 2 16,1 0 1-16,-1 0 1 0,1 0-3 0,0 1-4 0,0-1-6 15,1 0 0-15,1-1 1 0,-1 1-1 0,2-1 4 0,0 0-1 0,0-2-3 16,1 1 3-16,1 0-1 0,0 0 1 0,0-1 1 0,2 0 0 0,0 1-1 15,0-1 0-15,1-1-1 0,0 1 1 0,-2 0 1 0,1 0-1 16,-1 0 1-16,1 0 0 0,0 0 0 0,0 0 0 0,-1 0 2 0,1 0-2 16,-1 1 1-16,1 0 1 0,-1 0-2 0,1-1 0 0,-1 1 0 0,0 1-2 15,0-1 0-15,0 1 1 0,-1 0-1 0,2 0 0 0,0 0 0 16,0 0 1-16,1 0-1 0,0-1 3 0,0 1-1 0,0-2-1 0,1 2 1 16,-1 0-2-16,0-1 1 0,2 2-1 0,-1-1 3 0,1 0-1 0,-1 2-1 15,0-1-2-15,1 0-4 0,0 2 2 0,-1 0-2 0,0 1 0 16,0 1-1-16,0 1-1 0,-2 0 1 0,0 3 3 0,0-1 0 0,-1 1-1 15,1 2 0-15,-2 1-2 0,0 1 0 0,-1 1-2 0,-1 1-3 16,-1 1 0-16,0-1 1 0,-2 3-2 0,-2-1-2 0,0 1 4 0,-2 1 2 16,-1-1 5-16,0 0 5 0,-2 2 1 0,-1 0 0 0,-2 0 1 0,-1 1-1 15,-1 1 1-15,0-1-1 0,-1 2 2 0,0 0 0 0,0 0 1 16,0 0-1-16,0 0 0 0,0-3 3 0,1 0-1 0,1-1 4 0,-1-2 2 16,0-1 2-16,2-1 5 0,-1-2-1 0,3 0 0 0,-1-1-1 15,1-2-4-15,2 0-3 0,0-1-5 0,1-1-2 0,0-2 0 0,0 0-2 16,1 0 0-16,2 0 2 0,-2-2-4 0,2 0 3 0,0 0 0 0,-1 0-2 15,2-1 0-15,-2 1-3 0,2 0 1 0,-1-2-1 0,-1 2 5 16,2-2 2-16,-2 1-2 0,2 0 1 0,-1-1-1 0,1 0-2 0,-2 0 3 16,2 0 2-16,-1 0 0 0,0 0 3 0,2 0 2 0,-1-1 0 0,1 1 6 15,-1-1 2-15,1 0 3 0,0 0-2 0,0 0-1 0,0 0-1 16,0-1-1-16,1 1 7 0,0-1-1 0,-1 0 4 0,2 0 1 0,0 0-2 16,-1-1 2-16,2 0-1 0,0 0-1 0,0 0 0 0,0-1-5 15,1 0-3-15,1 0-1 0,0 0-4 0,1-1-1 0,1 1-2 0,-1-1-4 16,1 1-2-16,0-1 1 0,-1 1-1 0,2 0 1 0,-1 1 1 0,0-1-2 15,0 1 0-15,1 1-1 0,-1-1-2 0,0 2-1 0,0 0 2 16,1 0 0-16,-1 1-3 0,0 1 1 0,0 0 0 0,1 1-2 0,1 1 3 16,-1 1 1-16,0 0-4 0,1 1 5 0,-1 0-3 0,2 1-2 15,-1-1 0-15,1 1-6 0,0 0-1 0,0 0-3 0,-1 0-1 0,0-1-1 16,0-1 3-16,-1 0 3 0,1 0 2 0,-1 0 2 0,0-1 3 0,1-1 0 16,-2 1 1-16,1-1 1 0,-1 1 0 0,0-3 0 0,-1 2-1 15,2-1-5-15,-1 0-6 0,0-1-18 0,0 0-21 0,1-2-29 0,0 0-32 16,1 0-38-16,-1-2-53 0,1-1-58 0,2-2-29 0,0-2 30 15,0-1 70-15,1-3-52 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6.8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32 72 0,'-1'-1'44'0,"1"1"-29"16,0-2 4-16,-1 1 6 0,0 0 8 0,1-1 6 0,-1 1 2 16,0-1-7-16,1 1-7 0,0-1-7 0,-1 1-8 0,-1-1 2 0,1 0 1 15,0 0 0-15,-1 0 4 0,1 1 3 0,-1-1 0 0,0 0 4 0,0 1 4 16,-1-1 9-16,0 1 16 0,1 1 14 0,-1-1 9 0,-1 0 6 0,1 1-4 16,0 0-7-16,-1 0-8 0,1 2-9 0,-1-1-13 0,0 2-8 15,0-1-2-15,0 1-9 0,-1 1-4 0,1 0-5 0,0 2-9 0,-2 0 0 16,1 1-2-16,-1 1-2 0,-1 2-3 0,1 2-1 0,-2 2 0 15,1 0 0-15,0 4 2 0,0 2 0 0,-1 3-1 0,1 1 3 0,-1 3 1 16,0 1 1-16,-1 1 5 0,1 1-2 0,1 4 10 0,0 0-1 0,1-1-6 16,1 1 1-16,1-5-10 0,1-1-1 0,2-2-2 0,1-2-4 15,1-2-4-15,2-1-2 0,1-2-8 0,0-2-7 0,1-2-10 0,1-1-11 16,0-2-10-16,1 0-10 0,1-1-11 0,-1-1-15 0,0-1-14 16,0-3-14-16,1 1-14 0,1-3-2 0,1-1 10 0,1-1 27 0,1-3 35 15,1-1 31-15,0-2-72 0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6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 74 0,'-1'0'4'15,"1"0"-4"-15,0 0-5 0,0 0-67 0,0-1 72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4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645 0,'-1'0'228'0,"2"1"-139"0,0 0-65 0,1 1 0 0,0-1 26 15,2 2 28-15,1-2 17 0,0 1 1 0,3-2-10 0,0 1-18 0,1-1-7 16,0 0-5-16,2 0-6 0,0-1 0 0,1 0-5 0,0-1-6 16,2 1-4-16,-1-1-5 0,2-1-9 0,0 1-3 0,0-1-2 0,-1 1-2 15,0-1-5-15,0 0 0 0,-2 2-6 0,1-2-4 0,-1 2 0 0,0-1-2 16,-2 1-4-16,1 0-7 0,-1 0-16 0,0 1-20 0,-1 0-22 15,-1-1-24-15,0 1-25 0,-1 1-28 0,-1-1-38 0,1 2-43 0,-2 0-39 16,0 0 9-16,-1 1-188 0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5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-1 791 0,'-7'2'322'0,"1"-1"-120"0,-2 0-88 16,2 1-26-16,3-1-7 0,0 0-8 0,1-1-13 0,0 0-22 0,2 1-26 15,0-1-18-15,0 0-16 0,0 0-3 0,0 1 6 0,1-1 1 0,0 1 5 16,1 0 2-16,2-1-4 0,-1 1-5 0,1 0-3 0,1 0-1 16,-1-1 1-16,1 0 7 0,1-1 4 0,-1 0 5 0,1 0 3 0,0 1 3 15,0-1 1-15,1 0-1 0,-2 0 1 0,2 0-2 0,-1 1 2 0,0 0 1 16,-1 0 2-16,2 0-2 0,-2 0 1 0,0 0 0 0,0 2-2 16,-1-1 2-16,1 0-2 0,0 0 2 0,0 1-3 0,-1-1 0 0,0 1 3 15,0 0-3-15,0 0 2 0,0 0 1 0,-1 1-5 0,0-1-2 0,0 1-7 16,-2 0-6-16,1 0-7 0,-1 1-5 0,0 0-5 0,-1 0-1 15,-1 1 2-15,1 1 3 0,-3 0 6 0,0 2 5 0,0-1 7 0,-2 0 5 16,-1 0 7-16,2 0 2 0,-2 1 2 0,0-1 5 0,1-1 3 16,0 1 10-16,0-1 6 0,0 0 7 0,1-2 1 0,1 1-2 0,-1 0-1 15,1-1-5-15,0-1-4 0,2 1-4 0,-1 0-5 0,1-1-4 0,1 1-5 16,0-1-1-16,1 0-1 0,0 1-2 0,0-1-1 0,2 1 2 16,0 0-1-16,0-1-1 0,2 1 2 0,0 0 1 0,1-1-2 0,0 0-1 15,2-1-3-15,1-1-4 0,1 0-4 0,0 0-13 0,2-2-18 16,1-1-17-16,1 1-20 0,1-3-16 0,0 1-17 0,1-2-20 0,-2 0-17 15,1-1-9-15,0-1-4 0,-1 0 12 0,2 0 32 0,-2-1 37 0,2 0 34 16,-1-1-81-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5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872 753 0,'-1'0'224'15,"0"0"-150"-15,0 0-71 0,1 0-5 0,0 0 4 0,0 0 4 16,1 0 5-16,0-1-5 0,0 0-3 0,2-1 4 0,0-2-2 0,1-2 0 16,0 0 0-16,0-3-5 0,1 0-2 0,0-2-3 0,0-4-3 0,1-1-1 15,0-3 0-15,-1-2 3 0,2-3 2 0,-1-2 5 0,0-3 2 16,1-1 1-16,-2-3 3 0,1 0-3 0,0-4 0 0,-1-1 1 0,1-3-2 15,0-1 2-15,-2-2 1 0,0 0-3 0,0 0 3 0,-2 3-1 16,0 3 2-16,-1 4 2 0,-1 2 4 0,-1 5 8 0,0 3 10 0,-2 3 8 16,1 4 7-16,-1 2 5 0,0 4 0 0,-1 2-4 0,0 2-5 0,-1 3-12 15,1 0-13-15,0 2-13 0,-1 0-17 0,-1 2-15 0,0 1-17 16,1 1-13-16,-2 2-5 0,0 1-3 0,0 3 7 0,-1 2 6 0,1 2 9 16,0 3 6-16,0 0 6 0,0 3 4 0,0 2 2 0,0 0 4 15,1 4 2-15,0 0 2 0,1 0 1 0,-1 0 4 0,1 1 2 0,1-1 1 16,2 2 2-16,-1 1 1 0,2-1 0 0,0 1-1 0,-1-3 0 0,1-1 1 15,1-1 2-15,1 0 2 0,0-1-1 0,1-1 2 0,-2-1-1 16,2-2 0-16,0 0 5 0,0-3 1 0,1 0 9 0,0-1 8 0,1-2 6 16,-1 0 6-16,2-1 2 0,-1-1 0 0,2-2-2 0,1-1-3 0,-1 1-6 15,3-2-3-15,-1-1-2 0,2-1-3 0,0-1-2 0,1 0 0 16,1-2-5-16,0-1-1 0,2 0-1 0,0-3-1 0,1-1-2 0,2-3-2 16,-2 0-6-16,2-2-6 0,-2-1-7 0,-1-1-6 0,1-1-6 0,0-1-6 15,-1 0-2-15,0 0 1 0,-1 0 3 0,0 0 7 0,-2 1 9 16,0 1 4-16,-2 1 5 0,0 1 1 0,-2 2 1 0,0 2 2 0,-2 0 0 15,-2 3 1-15,0 1 0 0,-1 0 4 0,-1 2 7 0,-1 0 16 0,1 0 19 16,-1 0 13-16,-1 1 10 0,1 1-4 0,-1 2-11 0,0 3-13 16,0 1-12-16,0 2-7 0,0 2-7 0,-1 1-4 0,1 1-3 0,0 0-4 15,0-1-2-15,2-1-1 0,0 0-2 0,1-2 0 0,0 0-1 16,2-1 2-16,0 0-2 0,1-1 0 0,-1 0 2 0,2-2-2 0,0 1 4 16,0-2-1-16,2 0 0 0,-2 0 3 0,0-1-2 0,2-1 3 0,-2 0 1 15,1-2 1-15,2 1 1 0,-2-1 0 0,0 0 1 0,0-1 2 16,1 0 2-16,-1-1-1 0,-1 1 2 0,1-2 0 0,-1 0-3 0,0 2 4 15,0-3-1-15,-1 2 0 0,0-2-1 0,0 0 1 0,0-1 1 16,0-1-2-16,0 0 5 0,-1-1-4 0,1-1 0 0,-1-2-2 0,1-1-3 16,0-1 3-16,-1-1-3 0,0-2 0 0,-1-1-3 0,1-1-1 0,-1 0-2 15,-1-1-1-15,0-1 2 0,-1 1-3 0,0-1 0 0,-2 1 0 16,-1 1 0-16,0 1 3 0,0 2 3 0,0 0 3 0,-2 2 4 0,1 2 3 16,0 1-1-16,-2 3 0 0,0 1-6 0,0 1-4 0,-1 0-4 15,-1 2-4-15,1 1 0 0,-1 2 0 0,1 0 4 0,0 0-3 0,1 1-2 16,1 1-4-16,-1 1-8 0,1 0 0 0,1 0-1 0,0 0-3 0,1 1-3 15,0 0-9-15,1 1-10 0,1 0-4 0,0 0-5 0,1 1-1 16,0 0 4-16,0 0 5 0,2 0 6 0,-1 0 12 0,1 1 11 0,1-1 5 16,-1 0 2-16,2 0 5 0,-1 1-4 0,2-1 3 0,-1 0 2 0,2-1-1 15,-1 1 2-15,1 0-1 0,0-2 1 0,0 0-1 0,0 0 2 16,2-2 3-16,-1 0 4 0,1-1 10 0,0-2 4 0,1 0 8 0,0-1 6 16,2-1 2-16,0 0 4 0,2-3 2 0,-1 1 0 0,1-1 0 0,0-1-2 15,-1 0-8-15,0-2-5 0,1-1-3 0,-1 0-5 0,0 0-1 16,1-1-4-16,-1 0-3 0,1 0-3 0,-1-2-2 0,-1 1 1 0,-1-1 2 15,0 1 0-15,0-2-2 0,-2 1 1 0,0 1-2 0,-1-2 2 16,-2 0 6-16,1-2 0 0,-2 1-2 0,-1-2 2 0,0 2-2 0,-4 3 3 16,1 1 7-16,-2 2 8 0,0 0 5 0,-2 1 0 0,0 0-4 15,-1 1-6-15,-1 2-4 0,0-1-7 0,-2 2-10 0,-1-1-5 0,-1 2-8 16,0 1-3-16,0 2 2 0,-1 1 0 0,-1 0-1 0,2 1 1 0,-1 1-2 16,1 0 0-16,1 1-1 0,0 0 2 0,1 2 0 0,1 0 2 0,0 0 3 15,1 1 1-15,1 0 4 0,1 2 2 0,0-1 0 0,0 2-1 16,0 3 1-16,2 1-2 0,-1 2 2 0,1 3 0 0,1 0-3 0,0 1 2 15,2 2-4-15,-1 1 3 0,1 0-2 0,0 2 0 0,2 0-6 0,-2 0-12 16,1 0-11-16,1 0-16 0,0-2-8 0,0 0-5 0,1-1-3 16,-1 0-3-16,0 0-1 0,0-1 5 0,0 0 14 0,-1-1 19 0,-1-2 15 15,-1 0 12-15,-1-1 8 0,-1 0 2 0,-1-2 11 0,-1 0 15 16,-1 0 18-16,0-2 17 0,-2-2 11 0,0-1 7 0,1-2-5 0,-1 0-3 16,0-2-10-16,0-2-11 0,0 0-8 0,1-2-9 0,-2-1-8 0,1 0-6 15,1-2-6-15,-2-1-7 0,2 0-2 0,-2 0-7 0,1-2 0 16,-1 0-4-16,1-1-2 0,-2-1-3 0,-1-1-2 0,0 0 3 0,0-1 0 15,2-1 3-15,-1-1-2 0,1 0 0 0,1 0 1 0,1 0 1 0,-1-1 2 16,1 0 0-16,1-1 0 0,1 0-4 0,1-1-1 0,0 1 1 16,2 0-3-16,1-1 3 0,1 2-4 0,1-1 0 0,1 0 0 0,1-1-2 15,1 1 2-15,1 0 0 0,1-1-4 0,1 0 2 0,2-1 1 16,1 0-2-16,0-1 0 0,2 1 0 0,0 1-10 0,-2 0-14 0,3 0-20 16,0 0-22-16,-1 1-19 0,1 0-16 0,0 1-10 0,0 1-10 0,1 0 1 15,-1 0-7-15,1 1 5 0,-1 0 21 0,0 0 23 0,1 1 33 16,-2 0 26-16,-1 1-75 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4.0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62 777 0,'-9'0'344'0,"-1"1"-87"0,-1-1-120 16,3 0-39-16,3 0-7 0,1 0-2 0,0 0-10 0,2 0-23 0,1 0-27 15,0-1-23-15,1 1-17 0,1-1-7 0,0 0-2 0,1 0 2 16,0 0 4-16,1-2 2 0,1 1-7 0,2-2-13 0,0 0-13 0,1-1-16 16,0 1-6-16,0-1-1 0,1 0 3 0,-1 0 7 0,1 1 7 15,-1 0 9-15,1 1 6 0,-1 0 6 0,0 0 6 0,1 1-3 0,-1 1-1 16,0 0-3-16,-1 1-6 0,0 1 0 0,-1 1 0 0,-1 0 5 15,0 2 5-15,0 0 10 0,0 0 8 0,0 3 2 0,-2 0 4 0,1 1 0 16,-2 3 0-16,1 0-1 0,-2 2 0 0,0 1 0 0,-2 2 0 0,0-1 0 16,0 3 1-16,-2-1 4 0,0 1 0 0,0-1 5 0,-1 0 1 15,-1-1 6-15,1 0 2 0,-2-1 10 0,0-1 14 0,1-1 10 0,-1 1 12 16,0-1 2-16,1-1-1 0,0-1-5 0,1 0-6 0,0-1-5 0,1-1-10 16,0-1-7-16,1 0-9 0,1-3-9 0,1 0-8 0,0-1-4 15,1 0-3-15,1 0-2 0,1 0 0 0,0 0-2 0,0 0 0 0,2 0 1 16,1 0 2-16,1 0 0 0,0 0 1 0,2-3 0 0,1 1-5 0,0-1-5 15,2-2-11-15,-1-1-12 0,2 0-14 0,-1-2-13 0,1 0-13 16,2-2-16-16,-1-1-13 0,2 0-24 0,0-2-20 0,0-2-17 0,1 1 2 16,-1-2 38-16,1-1 41 0,0 0-100 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3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8 765 0,'-2'-1'260'0,"0"1"-91"15,1 0-58-15,1-1-18 0,0 1-20 0,0 0-23 0,1 0-22 0,-1-1-14 16,3 1 2-16,0-1 3 0,3-1 4 0,1 0-3 0,1 0-7 0,2 0-6 16,0-2-4-16,1 1 0 0,1-1-3 0,1 0-2 0,0 0-3 15,0-1-9-15,0 2-14 0,1-1-17 0,0 0-16 0,0 0-16 0,-1 1-11 16,1-1-11-16,-1 2-10 0,0 0-4 0,0 0-8 0,0 1-1 0,-1 0 8 16,0 1 3-16,1 0 7 0,-1-1 12 0,1 1 9 0,0-1 20 15,1 2 21-15,0-1 17 0,1 1 10 0,-1-1-118 0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3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-1 670 0,'-4'0'254'16,"0"2"-93"-16,-2-1-88 0,2 1-16 0,2-1 4 0,0 0-3 16,0 1-19-16,1-1-20 0,1 2-17 0,1 1-10 0,1 0-1 15,0 1 2-15,1 1 1 0,1 1 2 0,0 0 3 0,1 1-1 0,0 0 1 0,2 1-1 16,-1 0-3-16,1 2-2 0,-1 1-4 0,1-1-4 0,-1 1-2 16,0 0-2-16,1 0-6 0,-1 1-4 0,0 0-5 0,0 0-10 0,-1 1-7 15,1 0-10-15,-2 0-9 0,0 1-13 0,-2 0-13 0,1 0-16 0,-2 0-10 16,0 1-3-16,-1-1 10 0,0-1 29 0,-1-1 27 0,0 0 25 0,-1-1-99 15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3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198 0,'0'0'217'0,"0"0"-164"16,1 0-53-16,0 0 9 0,2 0 15 0,1 0 21 0,1 1 6 0,2-1-9 16,2 0-11-16,0 1-10 0,3-2-7 0,0 1-8 0,1-1-1 15,0 0-3-15,2 1-5 0,0-1-8 0,1 0-28 0,1 0-35 0,1-1-40 16,-2 0-43-16,0-1-24 0,0 0-15 0,0 0-6 0,0-1 12 0,0 0 29 16,-1-2 42-16,1 0 45 0,0 0 36 0,-2-2-120 0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2.8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791 0,'-1'0'191'16,"1"0"-111"-16,-1 0-47 0,2 0-9 0,0 0 2 0,-1 0-4 0,1 0-6 16,0-1-7-16,1 1 0 0,2 0-1 0,0 0-2 0,2 0 0 15,-2 0-6-15,2 0 2 0,0 0-2 0,1 0-1 0,0-1-1 0,1 1 1 16,0 0-2-16,0 0-7 0,1 0-9 0,-1 0-14 0,1 0-11 16,-1 0-6-16,1-1-4 0,0 1 2 0,0-1 4 0,1 0-1 0,-2 1 0 15,1-2 3-15,-1 1-2 0,0 0 7 0,1-1 5 0,-1 1 6 0,0-1 7 16,0 0 4-16,0-1 1 0,0 1-1 0,-1-1-6 0,1-1-9 15,-1 1-10-15,1-1-14 0,-3 1-7 0,1-1 4 0,0 1 12 0,-1 0 15 16,0 1 12-16,-2-2-113 0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2.2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0 358 148 0,'-2'-3'60'16,"-2"-1"13"-16,0-1 16 0,0 0 6 0,0 1 24 0,1 0 3 0,-1 0-2 15,1 0-9-15,0 0-12 0,0-1-12 0,-2 0-11 0,1-1-9 0,1 0-10 16,-1-2-4-16,-1 0-5 0,1-1-6 0,0 1-5 0,-1-1-8 16,-1-2-8-16,1 0-7 0,1-1-7 0,-1 0-3 0,1 0-1 0,-1 0-1 15,1-1 0-15,0 1 0 0,-1-2-1 0,-1 1 0 0,2-1 2 0,-2 1-1 16,-1-1 0-16,2 1 2 0,-2 1 1 0,2 1 2 0,-2 0 2 16,1 2 0-16,-1 0-1 0,0 2 0 0,-1 0 3 0,0 2-3 0,0 1 1 15,-1 1-2-15,0 1-4 0,-2 1-1 0,1 2-1 0,-2 2-4 0,0 1-1 16,-1 3-4-16,-1 2-4 0,0 3 0 0,-1 3-2 0,1 4 1 15,0 1 2-15,0 3 2 0,1 2-1 0,2 2 3 0,0 0 1 0,1 1 0 16,1 1 0-16,1 0 2 0,0 0-3 0,2 0 1 0,0 1 3 0,1-1-3 16,2-1 3-16,-1-2-2 0,2 0-3 0,1 0 3 0,1 0-1 15,1 0 2-15,1 0 2 0,-1 0-1 0,2 0-1 0,-1-1 1 0,1 0 0 16,1 0 1-16,1-2-1 0,1 0 0 0,-1-3 0 0,2-1-2 16,-2-3 3-16,2 0-1 0,0-4-1 0,0 1 2 0,1-3 0 0,1 0 4 15,0 0 5-15,1-2 1 0,1-1 3 0,0 0 0 0,2-2-3 0,-1-1-1 16,2 0-1-16,2-1-2 0,0-1-1 0,1 0 3 0,-1 0-6 15,2-2-16-15,0 0-22 0,0-1-28 0,0-1-43 0,1 0-38 0,2-1-39 16,-1 0-36-16,2 1 0 0,1-2 41 0,-2 0-169 0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40.5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47 165 0,'-4'-2'455'0,"1"0"-262"0,0 0-85 0,0 0-35 0,2 0 2 15,0 0 4-15,-1 0-1 0,2 0-13 0,-1-1-21 0,1 1-16 0,1-2-9 16,-1 0-2-16,0 0 6 0,1-2-2 0,0 0-1 0,1-2-5 0,-2-1-6 16,3-1-3-16,-1-2-3 0,1-1-2 0,1-1-1 0,-1 0-1 15,1 1 1-15,1-2-1 0,-1 1 0 0,1 1-1 0,1 0-2 0,1 0 1 16,1 0-2-16,0 0 1 0,1 1-1 0,0 1 1 0,2-1-3 0,0 1 1 15,1 0 1-15,1-1-2 0,2 0 0 0,-2 1-1 0,1 1-3 16,0-1-7-16,1 1-6 0,1 1-9 0,0-1-9 0,1 1-8 0,0 1-8 16,0 0-11-16,1 1-10 0,0 0-5 0,-1 0-6 0,-1 1 0 15,1 1 2-15,0 0 7 0,0 1 8 0,-1 1 7 0,-1 0 5 0,0 2 4 16,-2 1 6-16,-1 0 4 0,0 0 5 0,-1 3 4 0,0 1 4 16,-2 2 10-16,1 2 7 0,-1 1-82 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9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52 322 0,'-2'1'81'0,"0"1"-59"0,-2 1-22 0,3 1-7 16,-1-2-1-16,1 1 0 0,1-1-4 0,0 0-1 0,0 1-10 16,0-1-7-16,0 1-5 0,1-1-1 0,-1 0 9 0,0-2 9 0,0 1 7 15,0 0 5-15,0-1 5 0,0-1 5 0,0 1 5 0,0-1 1 16,0 1 5-16,0-1 0 0,0-2 4 0,0 1 10 0,0-1 11 0,0-1 9 15,0 0 10-15,1-1 9 0,0-1 7 0,0 1 4 0,0-1 1 0,2-1-4 16,-1 0-11-16,1 0-12 0,0-3-12 0,1 1-15 0,1-3-10 16,1 0-7-16,0 0-5 0,0 0-3 0,1 0 0 0,-1-1-1 0,1 1-2 15,1-1 1-15,-1 1-1 0,0 0 0 0,0 0 1 0,0 2 0 0,0 0-1 16,0 2 0-16,0-1-3 0,-1 1-1 0,1 0-1 0,1 0 0 16,-1 1 1-16,0 0 2 0,1-1 1 0,-2 0 0 0,1 0 2 0,1 0-1 15,0 1 2-15,1 0-1 0,1 0 1 0,0 0 0 0,-1 1-1 16,1 0 1-16,0 0 3 0,1-1 16 0,0 1-4 0,1 2-4 0,-1 0-7 15,-1 0-17-15,0 3 4 0,-1 0 4 0,-2 0 2 0,2 1 2 0,-1 1 0 16,1 0 1-16,0 1 3 0,0 0 1 0,-1 0 2 0,0 1 4 16,1 0 2-16,-1 0 2 0,1 0 0 0,0 1-1 0,0 0-3 0,0-1 1 15,-2-1-3-15,0 1-1 0,1-1 4 0,-1 0-2 0,0-1-2 0,1 0 2 16,-2 0-3-16,0 0 3 0,1-1 0 0,-1 0 2 0,1-1 1 16,-2-1-1-16,2 0 3 0,-1-1 0 0,0-1-2 0,1 0-1 0,0-1-4 15,1 0-2-15,-1-2-3 0,0 1-6 0,1-1-9 0,0 0-21 0,-1-1-28 16,1 0-38-16,0-1-43 0,-1-1-35 0,1 0-24 0,0-1 15 15,1-1 47-15,0 0-61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2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365 0,'0'-1'91'16,"1"1"-65"-16,-1 2-25 0,1-1 2 0,1 1 17 0,0-1 15 15,1 0 13-15,0 0 7 0,1 0-2 0,0 0-5 0,0 0 0 0,2 0 5 16,-1-1 3-16,1 1 8 0,0-1 4 0,0 0 2 0,1 0-1 0,0-1-2 15,0 1-4-15,1-1-2 0,0-1-7 0,0 2-6 0,0-1-7 16,0 0-8-16,1-1-3 0,-1 1-5 0,2-1-7 0,0 0-6 0,-1 1-6 16,0-1-3-16,-1 1-1 0,1 0-2 0,-1-1 1 0,0 1-7 0,0 0-9 15,-1 0-11-15,0 0-8 0,0 0-8 0,-1 1-11 0,1-1-18 16,-2 1-21-16,1 0-27 0,0 0-22 0,-2 1-22 0,1-1-21 0,-1 1-4 16,0 0 15-16,0 0 47 0,-2-1-77 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9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0 187 0,'0'-2'334'16,"1"-1"-203"-16,0-2-69 0,1 0-4 0,1-1 21 0,0 1 16 0,0-2 0 15,0 1-9-15,1-2-14 0,0 0-17 0,1-1-16 0,-1 0-12 16,2 0-13-16,0-2-6 0,2 1-6 0,0-1-2 0,0 0-1 0,1-1-2 16,-1 0-3-16,1 1-5 0,0-1-3 0,-1 1-1 0,1 1 2 0,0-2 4 15,-1 2 6-15,0 0 1 0,0 0 0 0,1 0 0 0,-1 1-3 16,0-2 5-16,-1 1 0 0,0 2 4 0,-1-1-1 0,0 1 0 0,1 1 1 15,-1 1-1-15,2 0 2 0,-3 1 0 0,2 1 1 0,0-1-1 0,0 1-1 16,0 0 1-16,-1 1 2 0,1 1-4 0,1-1 4 0,-1 1 2 16,1 0-7-16,0 1 4 0,-1 0-7 0,0 1-4 0,1 1 3 0,-2 0-2 15,0-1 3-15,1 2 2 0,-1 0-1 0,2 2 1 0,-2 0 3 0,0 0-1 16,2 1 5-16,-1-1 2 0,0 1 0 0,0 0 2 0,1 0-2 16,0 0-2-16,1-1-1 0,1 0 1 0,0-1-1 0,1-1 2 0,-1-1 2 15,0-1 0-15,0-1 5 0,-1-2 5 0,1-1 2 0,0-1 1 16,-1-1 1-16,0-1-4 0,1-1-3 0,-1-2 0 0,-1-1-6 15,1 0-4-15,-1 0-4 0,0-1-9 0,1-2-14 0,-1 1-23 0,1-2-34 0,-1 1-42 16,0-1-47-16,0 0-52 0,0-1-40 0,0 0 3 0,-1 0 52 16,-1 0-9-16,0-1 142 0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8.5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34 230 0,'-1'-2'72'16,"1"1"-20"-16,1-2-10 0,0 2 6 0,-1 1 8 0,1-1 1 0,-1 1-8 16,0 0-11-16,1 0-14 0,-1 0-9 0,0 0-5 0,0 0-1 0,0 0-4 15,1 0-1-15,-1 1 1 0,1-1-1 0,0 1 3 0,-1 0-1 16,1 1 1-16,0 1 2 0,0-1 1 0,0 1 0 0,0 1-1 0,-1 0-1 15,0 1-2-15,0 1 2 0,-1 0 1 0,1 1 1 0,-1 2 4 0,1 0 3 16,-1 1 2-16,1-1 3 0,0 1-2 0,1 0-4 0,0-2-6 16,0 0-3-16,1 0-4 0,0-2 0 0,2 0 1 0,-1-2 1 0,-1 0 3 15,2-1 2-15,-1-1 3 0,1-1 6 0,0 0 8 0,0-1 6 0,1-1 9 16,-1-1 4-16,1 0 1 0,-1-1-1 0,1-2-2 0,0-1-5 16,1-1-4-16,-2-2-3 0,1 1-2 0,0-2-2 0,0 0-1 15,-1-3-6-15,0 2-3 0,0-2-5 0,0 0-4 0,-1-2-1 0,1 1-3 16,-2-1-1-16,0 0-2 0,0 2 1 0,0 0-2 0,-2 1-2 0,0 1-2 15,0-1-3-15,0 3-5 0,-1 0-3 0,-2 2-7 0,1 0-4 16,-1 3-10-16,0 0-16 0,-2 0-22 0,0 2-25 0,-1 2-28 0,-2 0-26 16,-1 2-27-16,-1 2-12 0,-1 3 2 0,-1 1 40 0,-2 1-95 0,-1 3 244 1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8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803 0,'-3'-1'291'0,"0"2"-152"0,0 1-76 0,1 0-14 0,-1 0-7 16,2 2-11-16,1 0-12 0,0 2-10 0,0 1-9 0,1-1-3 0,2 0-4 15,-1 3-4-15,0-1-9 0,0 2-16 0,-1 1-16 0,0 2-17 0,-1-1-10 16,-1 3-15-16,0-1-9 0,-1-1-10 0,1 1-9 0,-2-1 5 0,2-2 12 16,-2 1 16-16,2-3 23 0,0-1 17 0,0-1 11 0,0-3 7 0,1 0 3 15,0-2 0-15,0-1-3 0,0 0 5 0,0 0 3 0,0-1 4 16,1 0 9-16,0 1 2 0,0-2-12 0,0 0-28 0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7.0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73 1110 0,'-3'-2'177'0,"2"1"-145"0,0 1-58 0,0-1-18 16,2 0 0-16,1 0 9 0,1 0 10 0,2-1 16 0,1 0 3 0,2-2 3 16,0 1 3-16,0 0 0 0,-1-1 0 0,1 1-1 0,0 0 1 15,-2-1-1-15,1 2 0 0,1-1-2 0,-1 0-8 0,0-1-7 0,0 0-5 16,1 1 0-16,-1 0 4 0,-1 0 5 0,1 0 0 0,-1 1 0 0,0-1 1 16,-1 2-3-16,1-2-1 0,-1 3-8 0,0-1-8 0,-1 1-5 15,0 0-5-15,-1 1-2 0,1-1-4 0,-1 3-1 0,0-1-4 0,1 1-3 16,-2 1 0-16,1 0-1 0,0 1 1 0,-1 1 3 0,0 0 1 0,-1 0 4 15,1 0 9-15,-1 1 7 0,0 0 10 0,-1 0 10 16,0 0 6-16,-1 1 3 0,-2 0 3 0,1 0 0 0,0 0 0 0,-2 1 1 0,1 0 0 16,-2 0 1-16,0 2 0 0,0 1 0 0,-1 0 0 0,-1 2-1 15,0 0 1-15,-2 0-1 0,-1 0 1 0,0 0 1 0,1 0 3 0,0 0 4 16,0-1 5-16,0 1 5 0,0 0 8 0,1-1 9 0,0 0 8 16,-1-2 6-16,3 0-1 0,0-1 1 0,1-2 0 0,1-1-1 0,0-1 0 15,1-1 1-15,1-1-6 0,0 0-1 0,1-1-2 0,1 0-6 0,0 0-1 16,0-1 0-16,0 1-4 0,0-2-1 0,2 3 0 0,0-2-2 15,-1 0 0-15,2 2 0 0,0-2-4 0,0 1-2 0,0 0 0 0,1 1-5 16,1-2-1-16,0 0-1 0,1 1-6 0,1-2 1 0,1 1-2 0,1-1 0 16,0 0 0-16,1-1 0 15,1 0 0-15,1 0 0 0,1-1-1 0,1-1-4 0,-1 0 1 0,1-1-2 0,-2-1-4 0,1 0-6 0,-1 0-8 16,1-2-11-16,0 0-7 0,-1 1-11 0,0-1-9 0,-1 0-7 0,0 0-10 16,0 0-10-16,-1 0-10 0,0 0-7 0,-1 0-8 0,0 0 0 15,0 0 6-15,-1 0 17 0,0 1 25 0,-1-1 22 0,1 0-51 0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6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8 759 0,'-2'0'304'0,"-2"1"-142"0,1-1-103 0,2 0-35 0,1 0-10 0,0 0-8 0,0 0-16 16,1 0-11-16,-1 0-3 0,2 0 3 0,0 1 9 0,1 0 10 16,1 0 1-16,1 0-2 0,0 0 2 0,0 0-1 0,1-1-5 0,0 0-14 15,1 0-18-15,1 1-21 0,-1-2-18 0,1 1-12 0,0-1-4 0,0 0-6 16,0 0-2-16,1-1 5 0,-1 1-4 0,0-2 6 0,0 2 8 16,0-1 13-16,0-1 21 0,1 0 21 0,1 0 15 0,-2-1-66 0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5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1 42 0,'-2'1'176'0,"-2"0"-101"0,0-1-12 0,2 1 2 0,0-1 13 0,1 1 9 15,1-1 0-15,0 0-10 0,0 0-13 0,0 0-12 0,0 0-12 0,1 0-5 16,-1-1-3-16,0 1-3 0,0 0 0 0,0 0-1 0,1 0 6 16,0 0 9-16,1 0 7 0,0-1 2 0,1 1-6 0,0 0-11 0,1 0-10 15,1-2-9-15,1 1-6 0,0 0-3 0,2-1-4 0,0 0 1 0,1 0-2 16,1 0-5-16,0-1-19 0,1-1-28 0,0 1-31 0,0 1-39 16,0-2-28-16,0 1-22 0,0-1-16 0,0 1 5 0,0-1 30 0,-1 0 46 15,1 0 43-15,-1 1-44 0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1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1 775 0,'-1'-6'146'0,"-1"1"-106"0,1-3-26 0,2 3 7 0,1 1 12 15,0 1 3-15,1-1-5 0,2-1-11 0,1 1-10 0,0 0-4 0,1 0-3 16,1-1-1-16,1 0-1 0,-2 0 0 0,1 0-1 0,-1 1 0 0,1-1 1 16,0 1 0-16,1 0 1 0,1 0-1 0,-1-1-2 0,1 0 0 15,0 0 0-15,1-1 1 0,0 2 0 0,0-1 2 0,1 0-2 0,-2 1-2 16,1 0 2-16,-1 0-2 0,0 0 0 0,1 1 0 15,-1 0-3-15,-2 2 0 0,1 1-1 0,-1 0 1 0,0 2 0 0,-1 1-1 0,-1 1 1 16,1 0-1-16,-2 1-1 0,0 2 0 0,-1 0 0 0,-2 2 4 16,-1 2 0-16,-1 1-1 0,-3 2-3 0,-1 1-4 0,-2 0-4 0,-2 0-1 15,-1 2-3-15,-2-1-1 0,-2 0 3 0,1-1 0 0,-3-1 2 0,1-1 5 16,-1 0-1-16,-1-1 3 0,1-1 3 0,-1 0-1 0,0-1 3 0,1 0 1 16,1-2 1-16,2-1 2 0,0-1 0 0,3-1 0 0,1-2 1 15,1 0-1-15,2 0 1 0,0-2 1 0,1 1 0 0,1-1-2 0,2-1-2 16,0 1-5-16,1-1-8 0,0 0-4 0,1 1 4 0,0-1 11 15,1 1 15-15,2 0 13 0,1-1 1 0,1 0-3 0,1 0-4 16,1-1-6-16,1 0-5 0,2 0-3 0,0 0-2 0,0 1-2 0,1-1-1 16,1 1 0-16,0 0-1 0,0 0 1 0,-1 1-1 15,0-1 0-15,-1 1 0 0,-2 0 1 0,1 0-1 0,0 0 0 0,-2 1 0 0,0 0-2 0,-1 0 2 16,-1 1-1-16,1 0 1 0,-2 0 1 0,-1-1 0 0,0 1 2 16,0 1-1-16,0 0 0 0,-1-1 0 0,-1 0-1 0,1 1 2 0,-2-1 1 15,1 1 1-15,-2 0 2 0,0 0 1 0,-2 0 1 0,0 0 0 0,-1 1 0 16,-2 1 1-16,-1 0-1 0,0 0 0 0,-2 1 0 0,-2 0-2 15,0 1 1-15,-2-1-6 0,-1-2-9 0,-1 2-20 0,-1-1-33 0,-2 1-53 16,-2 0-54-16,0-1-30 0,0 2 24 0,-1-2-130 0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0.6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3 238 0,'-1'0'51'15,"0"0"-27"-15,0 1-18 0,0 1 4 0,0-1 8 0,0 1 3 0,-1 1 4 16,1 0-3-16,1 0 0 0,-1 1 1 0,-1-1 3 0,1 1 5 15,0 0 4-15,-2 1 0 0,1 0-1 0,-1 0-2 0,0 0-5 0,0-1-4 16,1 1-2-16,-2-1 1 0,2 2-2 0,-1-1 4 0,0 0 3 16,-1 0-2-16,2 0 1 0,-1 0-1 0,-1 1-6 0,1-1-2 0,1 2-4 15,-1-1-3-15,0 1 0 0,1 2 0 0,-1 0 3 0,-1 2 1 0,2 1-3 16,-1 1 1-16,0 1-2 0,1 1-1 0,0 0-1 0,1 1-2 16,-1 1-1-16,1 1-2 0,0-1-1 0,1-1 0 0,1 1 0 0,1-2-1 15,-1 1 1-15,2 1 0 0,0-3 1 0,0 1-2 0,1-2 1 16,1-1 0-16,0 1-2 0,1-2 1 0,-1-2 0 0,2 1-1 0,0-1 1 15,1-1-1-15,0 0 0 0,1-1 0 0,1-2 0 0,-1-1 0 0,1 0 1 16,0 0 2-16,0-3 2 0,0 0 2 0,0-1 3 0,0-2 5 16,1 0 3-16,-2-1 6 0,1-1 7 0,-2-1 5 15,1-1 9-15,0-1-1 0,-1-1 0 0,2-1-1 0,-2-1-3 0,1 0 4 0,0-2-2 16,0-2 3-16,0-2-3 0,0-1-3 0,-2-2-4 0,0 0-3 0,1 0-4 16,-3-2-2-16,2 0-3 0,-2 0-3 0,-1-1-4 0,0-1-1 0,0 1-2 15,-1 0-1-15,-2 1-2 0,0 0 0 0,0 2-1 0,-1 1 1 16,-1 2 2-16,0 0 0 0,-3 3 6 0,1 0 3 0,-1 1 4 0,-1 3 4 15,0 1-5-15,-2 0-7 0,0 3-8 0,-1 1-10 0,0 1-5 0,-2 2-3 16,0 0-9-16,-1 2-6 0,0 0-8 0,-1 2-10 0,0 2-7 16,0 0-14-16,0 2-12 0,1 0-19 0,-1 2-16 0,0 0-14 0,0 0-12 15,1-1-10-15,1 1-19 0,2-3-19 0,0 1-11 0,3-1 4 0,0 0 42 16,2-2 53-16,-1 1-83 0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30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25 239 0,'-3'-3'65'0,"1"-1"-23"0,-1 0-24 0,1 0 11 0,0 1 21 0,0 0 16 16,2 2 5-16,-1-1-14 0,0 1-19 0,1 1-18 0,0 0-13 0,0 0-7 15,-1 0-1-15,1 0 2 0,0 0-1 0,0 0 1 0,0 1 0 0,0-1 1 16,0 0 7-16,-1 1 8 0,1 1 7 0,0 0 7 0,-2 1 2 16,0 1-3-16,0 3 0 0,0 2-4 0,-2 1-4 0,1 4-2 0,0 1-5 15,0 3-3-15,-1 3-5 0,1 1 1 0,0 2-5 0,-1 0-2 16,3 1 0-16,-1 0-3 0,1 0 3 0,1-1-1 0,0 1-2 15,0 0-8-15,0 0-18 0,0-1-21 0,1-2-22 0,0-2-13 0,0-1 1 0,0-3 5 16,-1-2 12-16,0-3 7 0,1-1 7 0,-1-4 1 0,1 0-4 16,-1-4-3-16,1 1 1 0,0-3 10 0,0 0 14 0,0-1 16 0,1-2 7 15,2-1-73-15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8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05 897 0,'-1'-1'316'0,"0"1"-199"0,1-1-115 0,2 1-20 0,0 0 12 16,2-1 23-16,1 1 11 0,2-1 0 0,1 0-7 0,1 1-8 0,1-2-7 15,1 0-2-15,0 0-3 0,1-1-16 0,2 0-24 0,-2-1-33 16,2 0-35-16,0-1-20 0,-1 1-8 0,1-3-4 0,1 1 8 0,-1-1 6 16,0 0 11-16,1 0 16 0,-2-2 16 0,0 0 20 0,0 0 19 0,-1-1-93 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13:02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 0,'0'-11'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8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0 531 0,'-1'-1'160'0,"0"0"-89"15,0 1-53-15,1-1-5 0,0 1 6 0,0 0 3 0,1 0 1 16,1 0-4-16,-1 0-1 0,3-1-3 0,-1 0-4 0,1-1 1 0,0 2-5 16,0-2 0-16,1 0 1 0,0 1-3 0,2-2 0 0,-2 1-1 0,3 0-1 15,-1-2 0-15,1 0-1 0,0 1 0 0,0-1-1 0,0 0 0 16,0 0-2-16,-1 0-1 0,1 0-1 0,0 0-5 0,-1 0-9 0,0 1-7 16,-1 0-11-16,1 0-8 0,-1 0-4 0,0 2-11 0,0-1-5 0,-1 1-7 15,1-1-5-15,-1 1-4 0,0 0-3 0,-1 1-3 0,1-1 10 16,-1 0 19-16,-1 1 18 0,2 0-80 0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8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62 151 0,'-1'0'63'16,"0"0"-3"-16,1 0-11 0,0 0-7 0,0 0-1 0,0 0-6 0,0 1-8 16,0-1-12-16,1 0-11 0,0 0-1 0,0 0 1 0,0 1 5 15,0 1 3-15,1 0-3 0,-1 1-1 0,1-1-3 0,0 0-1 0,2 2-1 16,-1 1 1-16,0-1-1 0,1 0-1 0,-1 0-2 0,1 1 0 0,1 2-2 15,-1-2 3-15,1 3-1 0,1-2-1 0,-2 0 0 0,2 2-1 16,1-1 1-16,-1 0 3 0,0 0-1 0,1 0 1 0,-2-2 1 0,3 2-3 16,-1-2 1-16,0 1 3 0,0-1-2 0,0 0 3 0,-1-1-2 15,0-2 1-15,-1 1 1 0,-1-2 1 0,0 1 3 0,0-2 6 0,-1 1 11 16,-1-1 13-16,-1 0 18 0,1-1 15 0,-1 1 9 0,-1-1 7 0,1 0-2 16,0 0-10-16,0-2-12 0,0 0-8 0,-1-1-11 0,0-1-5 15,1-1-3-15,-1-2-10 0,1 0-4 0,0-2-6 0,0-1-7 0,-1-2-4 16,2-1-1-16,-1 0-2 0,0-1-1 0,0-1 0 0,2 0-2 15,-2-1-1-15,2 0-3 0,-1 1-12 0,0 0-22 0,2 2-30 0,-1-1-42 16,0 2-39-16,0 1-38 0,0 2-26 0,1-1 0 0,-1 2 39 0,0 1 55 16,0 1-59-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7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-2 625 0,'-3'0'147'0,"-1"2"-95"16,-2-1-35-16,3 3-1 0,0-1 3 0,0 1-1 0,-1 2-3 0,2 1-8 16,0 1-4-16,-1 2 0 0,1 2-2 0,0-1 2 0,-2 2-1 15,0 0-4-15,1 1-2 0,0 1-8 0,0-1-13 0,0 2-23 0,-1-1-22 16,0 0-19-16,2-2-7 0,0 1 4 0,-1-3 7 0,1 0 5 0,0-2 9 16,1 0 10-16,1-3 15 0,0-1 19 0,0-2 13 0,0-1 9 15,1-2 2-15,0 0-2 0,1-1 3 0,-1-2 0 0,2-1-2 0,-1-2-80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7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9 565 0,'-3'1'165'0,"-1"-1"-99"0,0 1-54 15,2 1-4-15,1-1 3 0,1-1 1 0,-1 1-2 0,2 0-5 0,0 0-2 16,0 0 4-16,2 1 1 0,1-1 6 0,1 0 15 0,1 0 17 0,1-1 15 15,2-1 9-15,2-1-1 0,1-1-13 0,2-2-7 0,2-1-13 16,2 0-10-16,1-2-8 0,2 1-7 0,1-1-4 0,1-1-3 0,-1 1-2 16,-1 1-2-16,0-1 2 0,0 1-3 0,0 0 0 0,0-1 1 15,0 1 1-15,0-1-3 0,-1 1-1 0,-1 1-8 0,0 0-11 0,-2 1-10 16,0-1-15-16,-1 2-20 0,1 0-21 0,-1 1-22 0,-3 0-28 16,1 0-14-16,-2 2-7 0,-1 0 3 0,0 1 34 0,-1 0 38 0,-2 0 31 15,-2 1-71-1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7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32 397 0,'-3'-3'124'0,"0"-1"-37"0,1 1-21 0,0 2-1 16,1 0-6-16,1 0-15 0,-1 0-23 0,1 1-23 0,1 0-13 16,0 0-2-16,-1 1 4 0,2-1 7 0,0 1 5 0,0-1 2 0,0 1 2 15,0-1 3-15,1 0 2 0,0 0 5 0,1 0 3 0,0 0 4 0,1-1-2 16,0 0-2-16,0 0-2 0,1 0-3 0,0 0 3 15,0-1 0-15,-1 1 0 0,2-1-1 0,-2 0-1 0,1 1 0 0,0-1 1 0,-1 1-3 16,1 0-2-16,0-1-3 0,-1 1-2 0,0 1-2 0,0 0 0 0,0-1 0 16,-1 1-2-16,0 1 0 0,1-1-1 0,-1 1 2 0,0 0 0 15,0 1 0-15,-2-1 0 0,0 1-1 0,0-1 0 0,-1 2 2 0,0-1 0 16,-1 1 2-16,-1 1 2 0,-1 0 1 0,-1 2-1 0,-3 1-2 0,-1 2 1 16,-3 1-23-16,-2 1-7 0,-1 0 1 0,-2 0-1 0,1-1 18 15,-1 0 7-15,0 0-4 0,-1 2-1 0,0-2-4 0,0 0-9 0,0 0-14 16,1 0-20-16,1-1-25 0,-1 0-22 0,2 0-13 0,1 0-10 15,1 0 7-15,1 0 28 0,2-1 23 0,2-1-98 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6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7 323 0,'-3'-5'120'0,"0"0"-18"0,1 0-17 0,0 1 4 0,1 1 15 16,1 1-2-16,0 0-25 0,0 1-34 0,0 1-32 0,0 0-19 0,1 0-7 15,0 1 0-15,1 0 5 0,1 0 3 0,-1 1 1 0,2 1 2 0,-2 1 0 16,1 1 3-16,0 2 1 0,-2 2 1 0,2 3 1 0,-2 0-2 15,0 3 1-15,0 1-1 0,0 1-2 0,-1 0 1 0,0 0 0 0,0 2-1 16,0-2 2-16,0 3-4 0,0-3-6 0,0 1-14 0,0-2-26 0,1-2-26 16,0 0-23-16,1-1-11 0,-1-3 1 0,0-1 11 0,1-3 9 15,0 0 16-15,0-2 16 0,0-2 19 0,1-1 18 0,-1-1 8 0,1-2 6 16,0-2-102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6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8 783 0,'-1'-1'529'0,"-1"-1"-362"0,1 0-129 0,1 1-37 0,3 0-4 16,0 0 3-16,4 0 9 0,1 0-1 0,2-2-3 0,1 2-2 0,3-2-2 15,0 1-12-15,1 0-25 0,1 1-36 0,0-1-45 0,1 1-42 0,0 0-34 16,-1 1-18-16,-1 0 1 0,0 0 29 0,-1 1 53 0,0-1 53 15,0-1 40-15,-1 0-77 0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6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8 860 0,'0'-2'196'16,"1"1"-158"-16,2-2-51 0,3 1 7 0,1-1 16 0,1 1 10 0,0 0-2 15,2 1-4-15,0-1-4 0,0 1-8 0,1 0 1 0,0 0-1 0,0 0 0 16,-1 1-1-16,1-1 0 0,-2 1-3 0,1 0-5 0,-1 0-13 16,0-1-17-16,0 1-18 0,-1 0-16 0,0 0-10 0,-2-1-10 0,0 0-2 15,-1 1-3-15,-2-1-2 0,0 1 5 0,0-1 2 0,-3 1 13 0,1 0 18 16,0 0 20-16,-2 0 19 0,0 1-102 0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6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04 513 0,'0'-2'110'0,"0"-1"-68"0,-1 1-21 0,2 1-1 0,-1 1 5 0,0 1-1 16,1 1-5-16,2 0-2 0,-1 2-2 0,1 3 1 0,1 2 1 15,-2 5 0-15,0 4 0 0,-2 3-1 0,0 2-4 0,0 4-1 0,-2-1-3 16,0 3-1-16,1 2-1 0,-2-1-1 0,2 1 0 0,-1 0 0 15,0-1 0-15,1-1 0 0,-2 0-2 0,2 0 0 0,-1-1-1 0,0-2-1 16,-1 0-1-16,1-2 0 0,0 0-1 0,-2-2 2 0,2-2-5 0,0-4 0 16,-1-4 2-16,2-6 0 0,0-3 13 0,1-1 13 0,0-2 4 0,-2-1 4 15,0 0-7-15,1-3-12 0,-2-1-8 0,2-3-7 0,0-1-4 16,1-4-1-16,0-3-2 0,1-3 0 0,0 0-1 0,2-2-1 0,0-1 2 16,0 0 1-16,1 0 5 0,-1 0 2 0,-1 0 2 0,1 1 0 0,-1-1-1 15,0 3 1-15,-2-2 0 0,2 2 4 0,-1 0-1 0,0-1 4 16,0 0 5-16,1 2 4 0,-1 0 4 0,0 0 3 0,0 1-1 0,1 0 0 15,0-1-3-15,0 1-2 0,0 1 0 0,1-1-1 0,0 1-3 0,0 0-1 16,2 0-1-16,0 1-3 0,1 1-1 0,0 3-3 0,0 0-1 16,1 0-2-16,1 2-1 0,0 0 0 0,0 0 1 0,1 1 1 0,1 0 0 15,0 1 0-15,-1 0-1 0,2 2 2 0,-1 0-3 0,0 2 1 0,0 1-1 16,2 0-5-16,-2 1 4 0,1 2-1 0,1 2-1 0,-2 0 1 16,1 2-1-16,-1 1 1 0,0 1 0 0,-1 1 1 0,-1 1 3 0,0 2 1 15,-2-1 1-15,-2 1 0 0,-1 2 0 0,-1 0 1 0,-2 1-2 0,-2 2 0 16,-2 0-1-16,-1 1-5 0,-2-1 1 0,0 0-1 0,-2-3 0 15,0-1 2-15,0 0-1 0,-2-1 1 0,1-1-1 0,-1-2 1 0,0 1 1 16,0-3 1-16,0 0-1 0,1-2 2 0,-1-1 0 0,2-2 2 16,0 1 1-16,0-1 0 0,1 0 2 0,0-2-1 0,1 0 1 0,0 0 1 15,1 0-1-15,2-1 2 0,-1 0-2 0,1 0 0 0,1 0-2 16,0 1-1-16,1 0 1 0,0-1 0 0,1 2-1 0,0 0-4 0,1 0-4 16,0 0-10-16,0 0-14 0,0 0-2 0,0 1 0 0,1 1 9 15,0 0 11-15,1 3 6 0,-1 1 2 0,2 2 2 0,0 1 1 0,-1 3-1 16,2 1 0-16,-1 1 0 0,1 2-1 0,0 1 0 0,0 1 1 0,2 0 0 15,-1 1 2-15,1-1-2 0,0 1-1 0,1-1 1 0,0-1-2 16,0 1-1-16,0-2-2 0,1 0-11 0,0-2-16 0,0-1-26 0,-1-2-28 16,0 0-18-16,0-3-11 0,0-1-8 0,-1-1 0 0,-1-2 1 0,0-2 4 15,-1 0 14-15,0-1 20 0,-1-1 21 0,0-2 20 0,-1-1 21 16,0-1 7-16,1-2-1 0,0-2-92 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5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11 120 0,'0'-6'23'0,"-2"-1"18"0,0-1 26 0,1 2 27 0,-1 3 14 0,0 1-3 15,2 0-21-15,0 2-33 0,0 0-31 0,0 0-26 16,0 0-8-16,1 1 2 0,1 1 6 0,1 0 7 0,0 1 2 0,2 0-1 0,1 2-1 16,0 0 1-16,3 1-2 0,0 1 0 0,1 1 0 0,0 0 2 0,1 1-1 15,-1 0-2-15,2 2 0 0,0 0-2 0,0 0 1 0,1 1 2 16,0-1-2-16,-2-1-2 0,2 1-4 0,0-1-8 0,-1 0-11 0,0 0-10 15,-1-1-7-15,0 0-1 0,0-1 2 0,-2-1 6 0,0-1 6 16,-1 0 7-16,0-1 5 0,-2-1 7 0,-1-1 3 0,-2-1 3 0,0 0 5 16,-2-1 3-16,0-1 6 0,0 0 22 0,-1 0 28 0,0-1 13 15,-1 0 6-15,1 0-8 0,0-2-13 0,0-1 3 0,0-1 3 0,1 1 7 16,0-2 3-16,0-1 0 0,1-1 3 0,-1-3-1 0,0 0-3 0,1-1 1 16,-1-2-2-16,-1-1 0 0,1-1-4 0,0-1-5 0,-1 0-7 15,-1 0-10-15,1-2-5 0,-1 0-11 0,1-1-3 0,-1-1-4 0,-2 1-5 16,1-3-1-16,0 1-4 0,-2 0-4 0,1-1-4 0,0 2 0 0,0 2-5 15,1-1 1-15,0 3 0 0,-1 1-1 0,1 2-3 0,-1 2-6 16,1 4-8-16,0-1-10 0,-1 3-10 0,1 1-16 0,-1 2-22 0,2 1-24 16,1 0-37-16,0 2-54 0,0-1-53 0,0 2-5 0,0 0 28 0,0 1 61 15,1 1 77-15,0 2 36 0,1 1 23 0,0-1-112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12:51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1'23'0,"12"0"16,-11 0-16,11 0 0,0 0 0,0 12 15,0-13-15,-12 13 0,12-12 0,-11 11 0,11-11 16,0 34-16,-23-45 16,11 22-16,1-34 0,-1 35 15,-11-12-15,0-12 16,0 12-16,12-23 172,10-11-157,1-1-15,-11 1 16,11-12-16,11 11 0,-11-11 16,12 12-16,11-12 0,-12 0 0,35-11 15,-46 22-15,34-11 0,-11 0 0,0 0 16,0 0-16,-11 0 0,22 12 0,-22 0 16,10-12-16,-22 11 0,12 1 15,-12-1-15,0 1 0,-12 11 0,1-12 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5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2 3 534 0,'-5'-2'133'0,"1"1"-82"0,-1 0-28 0,2 1 1 16,1 2 2-16,0 0-4 0,0 1-11 0,-1 2-9 0,1 0 1 15,0 5-3-15,-2 0 1 0,2 2 0 0,-1 1-1 0,0 2 1 0,-1 1-1 16,-1 2 1-16,1 1 0 0,-2 0 0 0,1 0-1 0,0 0-1 0,0-1-1 16,1 2 0-16,0-2 2 0,-1 2 0 0,0-3 0 0,-1 0-1 0,1-1-2 15,0-3-1-15,-1 1-3 0,0-3-2 0,1 1-5 0,-2-4-4 16,3 0-3-16,-1-3-7 0,0-1-7 0,2 0-10 0,-1-2-13 0,1-1-10 16,2 0-9-16,-1-2-8 0,1 0 1 0,1-1 15 0,0 0 18 0,0-2 24 15,2-2 17-15,0 0 2 0,2-2-99 0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6:24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7 42 164 0,'-2'-2'39'0,"0"-1"5"0,-1 0 7 15,0 1 5-15,2 1-14 0,0 0-13 0,0 1 4 0,1-1 3 16,0 1 14-16,-1 0 7 0,1-1-6 0,-1 0-9 0,0 0-7 0,0-1-5 16,-1 1-3-16,2-1-5 0,-2 1 0 0,1 0-6 0,0 0-3 0,0 0-1 15,0-1-4-15,-1 1 1 0,1-1-1 0,-2 1-1 0,2-1 0 16,-2 0-2-16,-1 1-1 0,0-1-1 0,-1 1 2 0,1-1 0 0,-1 1-4 15,-2 1-2-15,-1 0-6 0,-2 3 0 0,-2 0-1 0,-1 1 1 16,-1 2-1-16,0 2 1 0,-2 0-1 0,-1 4 3 0,-1 0 1 0,-1 1 2 16,0 3-1-16,-1 0 1 0,-1 1-2 0,-1 1 0 0,1-2 2 15,-2 2 0-15,1 0-1 0,3 0 2 0,0-1-2 0,3-2 0 0,1-1-1 16,2-2-1-16,0 0-2 0,3-1 0 0,0-1 1 0,2 1-2 0,1-1 1 16,1-2 1-16,0 2-2 0,3-2 0 0,-1 1-2 0,2-1 0 15,0-1 3-15,1 1-1 0,1-1 0 0,0-1 0 0,3 0 2 0,-2 0 1 16,3-1 4-16,0 1 1 0,1-2 1 0,1 0 1 0,1-1 0 0,2 0 2 15,1-1 1-15,1 0 0 0,1-2 1 0,1 0-1 0,0-1-2 16,1-2 1-16,1 1 1 0,1-1-2 0,1-1 0 0,1 2-2 0,1-1-1 16,-1 0 0-16,1-1 1 0,-1 1-1 0,1-1 0 0,0 1-1 0,1 0-2 15,1 0 2-15,0 1 2 0,-1-1-3 0,1 1 0 0,0 0 1 16,-3 1-7-16,0 1 2 0,-1-1 4 0,-2 2 0 0,0 0 3 0,-2-1 1 16,-1 2-2-16,-4 0 1 0,0 0 0 0,-1 0-1 0,-1 0 0 0,-2 0 0 15,-1 2 0-15,-2-1 1 0,0 0 6 0,-1 1-1 0,-1 1 3 16,-3 1 0-16,0 0-2 0,-2 1 1 0,-1 1 1 0,-1 1-3 0,-1 1-1 15,-3 0 0-15,0 1-2 0,-1 0 2 0,0 0 4 0,0-1-1 16,-1 0 0-16,0-1 2 0,-1-1-3 0,1 0 1 0,-1-1 3 0,2-1-3 16,0-1 1-16,3-1-2 0,0 0-1 0,1-1 1 0,1-2 1 15,2 1-1-15,1-1-2 0,1 0-1 0,1-2-4 0,0 1-12 0,3 0-41 16,0-1-51-16,0-1-30 0,2-1-14 0,2-2 17 0,2-2 40 0,3-2 26 16,2-1 21-16,1-3 19 0,2-1-110 0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45:57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42"0"0,-14 0 0,42 0 16,-28 0-16,-1 0 15,15 0-15,112 14 0,-15-14 16,-97 0-16,125 14 0,-97-14 0,97 0 16,-55 0-16,195 0 0,-196 0 15,43 0-15,-43 0 0,-13 0 16,139 14-16,-195-14 16,-42 0-16,14 0 0,-28 14 78,-14-14-63,0 13-15,-14-13 0,14 14 0,-28-14 16,0 0-16,-14 0 0,0 14 0,1-14 16,-1 0-16,-28 0 0,-83 0 15,111 0-15,0 14 0,-55-14 16,97 0-16,-28 0 0,14 0 0,-14 0 15,14 0-15,14 0 0,28 0 32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45:55.7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 0,'14'0'78,"13"-14"-62,1 14-16,0 0 16,14 0-16,-14-14 0,98 14 0,-85 0 15,15 0-15,0 0 0,14 0 0,-29 0 16,43-14-16,-28 14 0,83 0 0,-83 0 15,28 0-15,-28 0 0,27 0 16,-27 0-16,0 0 0,0 0 16,55 0-16,-69 0 0,28 0 0,-42 0 0,27 0 15,-13 0-15,14 0 0,-14 0 0,14 0 16,0 14-16,-29-14 0,57 0 16,-42 0-16,0 0 0,41 0 15,-13 0-15,-56 0 0,28 0 16,0 0-16,28 14 0,-29-14 0,1 14 15,0-14-15,0 13 0,-14-13 16,14 14-16,13-14 0,-41 14 0,0-14 16,14 0-16,14 14 0,-28-14 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41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66 1823 182 0,'-30'-6'74'0,"-8"-4"-6"0,-12-4-30 0,2-2-23 0,5-1-10 0,-3-1-3 15,-3-2 3-15,1-2 6 0,-2 0 5 0,-1-1 10 0,-2-1 11 0,-1-1 5 16,-1 0 6-16,-3-2 4 0,-4 0-8 0,-1 0-6 0,-1-2-8 16,-2 0-8-16,0-3 1 0,-2 0 2 0,-2 0 4 0,0-1-1 0,-4-2-4 15,0 0-5-15,-3-1-2 0,1 1-3 0,-2-3-2 0,0 0 2 0,-2-1-1 16,-1 0 1-16,-2 1-4 0,2-3 0 0,-1 0-3 0,1-1-2 15,-1-1 2-15,-1 1-7 0,1-2-4 0,1-1-4 16,1 0 2-16,2-1 1 0,2-2-5 0,0 1-6 0,1-3-17 0,2-2-23 0,1 0-25 16,5-2-19-16,3-2-20 0,3 1-18 0,2-4-1 0,3 1 22 0,2-2-75 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41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53 1869 1159 0,'-51'-3'329'0,"-15"-2"-151"0,-16-3-102 0,10-2-40 0,9 1-8 0,0-1-5 0,-2-1 0 16,0 2 1-16,-1-2-2 0,2 1 5 0,-1-2 0 0,2 0-5 16,-2-1-9-16,-2-1-10 0,-1-2-3 0,0-1-2 0,-2-2-1 0,0 0 2 15,-1-1 0-15,0-1 4 0,-4-1 1 0,0 0 1 0,0-1 4 16,-2-2-1-16,2-2 5 0,-1 0 7 0,-1-1-1 0,-3-2 8 0,0-1-2 16,-1-1-1-16,-1-2-1 0,2-1-1 0,0-1-4 0,-1-2-2 0,1-1-6 15,1 0-6-15,2-3-5 0,1 1-4 0,2-2-1 0,2-1-10 16,-2-1-9-16,2-1-17 0,0 0-20 0,1 0-18 0,3 0-18 0,1-2-19 15,1 1-25-15,3-1-18 0,-1 0-20 0,1 1-10 0,0 0-1 0,2-1 9 16,2 1 23-16,2 1 24 0,3 0 22 0,1 1 19 16,1 0 18-16,3 1 26 0,1 1 18 0,2 0 18 0,2 2-48 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40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49 1715 257 0,'-41'-9'109'0,"-15"-2"-29"15,-15-5-50-15,7 2-18 0,7-1-1 0,-1 0 17 0,1 0 25 16,-1 0 17-16,-1 0 2 0,0 0-9 0,-3-2-22 0,-1 0-17 0,-1-1-17 16,-2-1-6-16,1-1-2 0,0 0 0 0,-2-1 7 0,0 0 0 0,-4 0 6 15,-1 0 3-15,0-1 8 0,-1-1 6 0,0-1 2 0,-2 2 5 16,2-3-1-16,-3 1-1 0,-1 0-4 0,1-2 0 0,-2-1-1 0,0-1 5 16,1-1 4-16,-2 2 1 0,-1 0-3 0,0-1-4 0,-1 0-5 15,1 0 4-15,1-1 1 0,0 1 0 0,0-1 2 0,-1 0-7 0,0 1-3 16,1-2-5-16,2 2-4 0,1-1-1 0,2 1-3 0,-2 0-4 15,1-2-3-15,1 0-5 0,2-1-2 0,2 1 3 0,3 1 1 0,1-1 0 16,2 0 0-16,0 0 0 0,4 0-7 0,0 1-2 0,4-1-9 16,3 0-10-16,3 0-9 0,2 0-14 0,3 0-34 0,3 0-8 0,1 1-25 15,3-1-40-15,2 0-16 0,1 1-39 0,4-1-19 0,3 2 51 0,3 1-57 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9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86 1269 56 0,'4'-4'13'0,"3"-2"-5"0,2-1-7 0,0 1 0 16,-1 2 0-16,0 0 0 0,-1 0 3 0,-1 1 0 0,-1 1-2 0,0-1 0 15,-2 2-3-15,1-1 2 0,-3 1 5 0,-1 0 2 0,-1-2 3 16,0 2 0-16,-2-2 4 0,-3 0-1 0,0 0 2 0,-3 0 5 0,-1 0 5 16,-1 0 7-16,-2 0 3 0,-3-1 0 0,0 1 3 0,-2-1 2 0,-2 1 0 15,-1 0 0-15,-3 0 0 0,0 0 3 0,-2 0 3 0,-2-1 2 16,-2 0-6-16,-3 0-3 0,-2 0 2 0,-1 0 12 0,-4 0 9 0,-1 0 4 16,-2 0-6-16,-2-2-13 0,-3 0-6 0,0 1-6 0,-2-1-2 15,-2 0 5-15,-2 0 5 0,-1-1 2 0,-4 1 0 0,-2-1-7 0,-2-1-3 16,-2 1-4-16,0-1 6 0,-1-1 4 0,-1 0-3 0,-2 0-7 0,-3-2-2 15,0 0 5-15,-2-1-2 0,-1 0 3 0,0-1-4 0,0-1-12 16,-1-1-4-16,-3 0 5 0,0-2 0 0,0 1 1 0,0 0-2 0,1-1-3 16,0 0-6-16,-2 0-2 0,0-1-4 0,-1 0-5 0,2 0-1 0,0 1-2 15,0-1 2-15,2 1 2 0,-3-1-1 0,1 0-1 0,1 0-2 16,0-1 2-16,2 0-1 0,1 0 3 0,1-1-2 0,-1 1-1 0,2 1 0 16,-1 1-3-16,3 0 3 0,1 0 2 0,2 0 1 0,1 1 3 15,-1-1-2-15,3 0-2 0,1 1-2 0,1 0-1 0,3 0-3 0,1 1 2 16,3-1 1-16,2 1-2 0,2 0 1 0,1 0-4 0,2 0-6 0,1 0-1 15,3 1-2-15,3-1 0 0,3 2 0 0,2-1 0 0,3 0 0 16,2 1-3-16,1 1 0 0,3-1-1 0,2 1 1 0,1-1-1 0,2 2-1 16,2 0-2-16,2-1 0 0,1 0-4 0,2 0-5 0,2 1-3 0,0 1-12 15,2 2-6-15,2 0-18 0,0-1-19 0,4 1-29 0,1 1-38 16,2 1-34-16,1 0-24 0,3 1 2 0,1 0 50 0,3 1 57 0,3-2 17 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9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37 106 973 0,'-7'-3'242'0,"0"0"-183"0,-4-1-81 0,2 1-18 0,-2 0-6 0,-1 3-1 16,-2-1-3-16,-2 2-16 0,-2 1-22 0,-4 2-18 0,-3 0-2 0,0 2 9 16,-4-1 18-16,-3 2 17 0,-1-2 8 0,-5 0 7 0,0-1 6 15,-3-1 7-15,-2-1 11 0,-2 0 11 0,-1-1 6 0,-1-1 3 0,-1 0 2 16,0-1 0-16,-2-1 2 0,0 1 3 0,-2-2-1 0,-1 0-5 15,-3 0-9-15,0 2-16 0,-2-2-4 0,0 3-2 0,1-1 7 0,-2 1 13 16,-1 1 5-16,0 2 8 0,-2 1 1 0,0 1 1 0,1 1-2 0,0 1 0 16,1 1 1-16,5-1 2 0,3 0 11 0,2 0 21 0,4-1 22 0,2 1 17 15,4 0 5-15,3 0-8 0,2 1-14 0,4 1-4 0,4 0-9 16,4-1-12-16,5 1-12 0,4-1-18 0,3 1-11 0,4 0-6 0,2 0-1 16,3 0 0-16,1 2 3 0,3 0 2 0,0 0 5 0,3 0 3 15,2-1 3-15,1 1 2 0,4-2 0 0,1 1 3 0,2-1 3 0,3 0 0 16,4 0 0-16,2-1 0 0,3 1-2 0,1-1-1 0,1-1-1 0,3 1-1 15,2-1 1-15,3 1 1 0,0 0 0 0,2 1 3 0,3-1 2 16,1 1 1-16,3 2-2 0,2-1-2 0,2 1-3 0,0 1 0 16,2 0-1-16,1 1-2 0,-1 0-1 0,2 2-1 0,1 1-6 0,1 0-4 15,1 1-8-15,2 0-9 0,1 2-2 0,-1-1 6 0,2-1 5 0,-2 0 7 16,1-1 7-16,0-1 2 0,0 0 6 0,3-2 2 0,0 0 0 0,0-1 2 16,3-1-4-16,-3-2 7 0,1-2 11 0,1-2 12 0,0-1 18 15,3-1 13-15,-1-1 14 0,0-2 7 0,1 0 7 0,-3 0 5 0,0-2 15 16,0-1-7-16,0-1-16 0,1 0-11 0,0-2-30 0,-2 0-5 15,1 1-3-15,-4-3-5 0,0-1-7 0,-1-1-5 0,-2 0-4 0,-1 0-3 16,-1 0-1-16,0 0-6 0,-2-1-1 0,-2 1-1 0,-3-1-4 0,-2 1 0 16,-3-1 0-16,-3 0 1 0,-2 1 2 0,-3-3 3 0,-2 2 1 15,-5-2-1-15,-2 0 3 0,-2 0-1 0,-3 0 2 0,-4-1 5 0,-3 0 1 16,-4 1 1-16,-2-3-2 0,-2 0-10 0,-3-2-13 0,-2-2-8 0,-2 0-8 16,-2-3-7-16,-3 1-3 0,-3-1-10 0,-1-1-7 0,-5 0-7 15,-3 0-4-15,-3-2 5 0,-3 0 10 0,-4 0 6 0,-1 0 8 0,-4 3 2 16,-2 0 0-16,-4 2 5 0,-3 0 7 0,-2 2 5 0,-5 0 4 0,-3 3 5 15,-4 1 0-15,-3 2-2 0,-2 3-2 0,-4 0-2 0,-1 2 2 16,-2 1 3-16,-4 1 3 0,0 1 3 0,-5 0-5 0,-1 2-3 0,0 1-6 16,-2 1-7-16,0 1-8 0,-1 1-12 0,0 0-8 0,-3 2-13 0,-1-1-14 15,1 1-16-15,1-1-15 0,2 0-20 0,1 1 3 0,-2-2 26 16,3 0-53-16,1 0 150 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8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24 0,'9'-1'8'0,"5"-1"-7"0,3 0-1 0,-1 0 0 0,0 1-1 0,1-1 1 16,0 2-1-16,2 0-9 0,1 0-10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12:50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23"0"16,23 0-16,-23 0 0,0 0 15,0 0-15,-12 0 0,1 0 16,-1 0-16,12 0 0,-11 0 0,-1 12 15,1-12-15,22 0 0,-11 11 16,23 12-16,-11-23 0,-12 12 16,11-1-16,-11 1 0,12-1 0,-12 12 15,11-11-15,23 34 0,-34-35 0,23 12 0,-11 0 16,11 0-16,0 23 0,11-11 16,47 34-16,-36-12 0,59 69 15,-47-68-15,1 22 0,-47-45 0,46 45 16,-34-22-16,12 22 0,45 35 15,-57-58-15,-23-11 0,12 12 16,-1-1-16,1-34 0,-24 23 0,12-11 16,0-12-16,-12 11 0,-11-22 0,23 22 15,-23-11-15,0 0 0,12 0 0,-12-11 16,0 11-16,0 11 0,0-11 16,0 11-1,0 12-15,-12-11 0,-45 206 0,46-206 16,-1 22-16,1-22 0,-12 56 15,11-56-15,-11 22 0,-11 12 0,34-34 16,-23 22-16,11-22 0,1-1 0,11 1 0,-23-12 16,11 11-16,1 1 0,-1-12 15,1-1-15,-1 1 0,-11 23 16,12-34-16,-12 11 0,23-12 0,-12-11 16,12 12-16,0-1 0,-11 1 0,-1-1 15,1-11 1,11 12 31,0-1-47,0 1 0,0-1 0,0 1 15,0 11-15,0-12 0,0 12 0,11-11 0,1 11 16,-1 0 0,1-12-16,-1-11 0,1 0 0,-1 0 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8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9 1435 0,'-10'-4'231'15,"-1"-1"-177"-15,-1 0-80 0,7 2-35 0,3 2-16 0,2 0-8 0,-1 1-25 16,1 0-42-16,1 1-36 0,0 0-20 0,1 2 7 0,2 1 18 15,2-1 24-15,-1 2 41 0,1-1 36 0,0 0 13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5.7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9 2102 152 0,'-32'-4'37'0,"-9"-2"2"0,-9-1 5 0,6-2 3 0,8-2 7 16,-1 1 10-16,3-3 8 0,0-1 8 0,0-1 4 0,0-2 1 15,0-2-3-15,3-2-7 0,-1-2-5 0,2-1-3 0,0-2-5 0,0-1-8 16,2-2-7-16,0-2-10 0,3-1-11 0,2-1-5 0,1-2-6 16,2 0-5-16,1-2 0 0,2 0-6 0,2 0-2 0,2-3-3 0,1-1-4 15,4-2 1-15,3 0-3 0,1-2-2 0,4-1 1 0,1 0-2 16,5-3 1-16,2 0 1 0,2-1-3 0,4-1 3 0,3 0-2 0,2-2 0 15,4 2-1-15,1-1-4 0,4 3 1 0,1 1 2 0,4 0 0 0,3 2 0 16,2 1-2-16,1 1-1 0,3 3-2 0,2 0-1 0,1 0-1 0,3 1-1 16,2 3-4-16,1 1-7 0,5 4-9 0,2 0-11 0,1 2-9 15,3 2-4-15,1 0-7 0,1 3 2 0,2 1 4 0,0 1 4 0,1 2 9 16,4 4 6-16,-1 1 6 0,1 2 4 0,-3 2 5 0,0 2 7 16,0 3 7-16,-2 1 5 0,1 5 6 0,0 2-1 0,-2 3 0 0,-1 3 1 15,-3 1-3-15,-2 2 5 0,0 3 2 0,-1 2 1 0,-2 2 4 0,1 4-2 16,-2 1 0-16,0 4-4 0,-3 1-1 0,0 3 0 0,-3 2 0 15,-1 1 7-15,-2 4 1 0,-3 1 4 0,-1 4-1 0,-1 3 0 0,-3 1 2 16,-1 2-4-16,-4 1-2 0,-4 1 0 0,-4 2-4 0,-3 0 1 0,-3 0 2 16,-5 1 1-16,-2 1 2 0,-3-1 1 0,-4 1 0 0,-4-1 2 15,-4-3 0-15,-5 1 3 0,-3 0 1 0,-4-1 3 0,-5-1 9 0,-5 0 6 16,-3 0 11-16,-5 0 7 0,-4-2-1 0,-2 0 1 0,-3-3-6 16,-3-2-9-16,0 0-7 0,-2-3-3 0,-1 0-6 0,-1-2-2 0,-1-2-12 15,0-1-30-15,-2-2-31 0,1 0-33 0,1-1-29 0,0 0-9 0,3-2 23 16,1-1 29-16,0-3-50 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4.7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89 881 551 0,'-2'-1'77'0,"3"-1"-81"0,0 1-33 0,3 1-6 16,3 1 18-16,0 1 13 0,0-1 5 0,1 1 3 0,-1 0 2 0,-1 1 2 16,0-2 1-16,-2 1-1 0,0 0 3 0,-1-2-2 0,0 1-1 15,-1 0 4-15,-1-1 6 0,0 1 19 0,-2-2 26 0,1 1 12 0,-1-1 5 16,0 0-7-16,-2 0-12 0,0-2 2 0,0 0 5 0,-1-1 6 0,-2 0 4 16,1-1-2-16,-1 0 0 0,0 0-8 0,0 0-3 0,0-1-11 0,0 1-5 15,0-1-7-15,0 0-7 0,1 0-2 0,0 0-8 0,0-2-1 16,-1 0-3-16,1 0-2 0,-1 0-1 0,-1-1 0 0,-1-1-2 0,-1-1 2 15,-2 0 0-15,1-1 1 0,-2-1 4 0,-3-2 4 0,-1-1 7 16,-4-1 7-16,-2-2 5 0,-3 1 1 0,-2-2-2 0,-3 0-3 0,-3-1-5 16,-2-1-5-16,-4-1-5 0,-3 1-8 0,-3-2-5 0,-2 1-4 0,-2 0 0 15,-3 0 2-15,-2 0 1 0,-3 0 1 0,-3-1-4 0,-5-1 0 16,-3 0-4-16,-2 0-2 0,-3 1 1 0,-2 2-2 0,-3 0 1 0,-3 1 2 16,-6 1-6-16,-1 0-7 0,-2 2-3 0,-3 0-5 0,-2 1 2 15,-4 2 0-15,-4 1-4 0,-1 2-3 0,-3 3-1 0,-2 0 1 0,-4 1 0 16,-2 3 3-16,-2 1 1 0,-2 1 2 0,0 3 7 0,-2 4 2 0,1 0 2 15,-1 2 4-15,0 2 1 0,3 1 0 0,1 1-2 0,1 1-4 16,5 3-2-16,0 1-4 0,2 3-8 0,3 2-7 0,3 1-8 0,4 0-6 16,2 2-8-16,0 1-4 0,3 3-17 0,2 0-6 0,4 4-5 0,0-1-2 15,3 2 9-15,0 0 6 0,3-1 11 0,0 1 15 0,5-1 13 16,2 1 11-16,2-1 10 0,2-1 5 0,2-1 1 0,3-3 3 0,3 1 1 16,5-2 5-16,2-2 6 0,4-1 0 0,3-1 1 0,3-3-5 0,4 1-4 15,4-1 1-15,2-2-2 0,5 0-3 0,5-3-21 0,4 0-38 16,4-1-47-16,3-1-13 0,4-1 16 0,3 1-72 0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1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6 286 0,'-2'0'79'0,"0"0"-51"0,0 3-38 0,1 0-7 0,1 1 4 16,0 2 4-16,2 0 4 0,-1 2 1 0,2 1 0 0,-1 1 1 0,1 1-6 15,-2 0-10-15,2 0-7 0,-1 1-5 0,0 0 3 0,0 1 8 16,0-2 8-16,-1 0 6 0,1-1 3 0,0-1 2 0,0 0-1 0,1-1 1 16,-1-1 2-16,0-2 2 0,1 0 4 0,-1-1 7 0,0-1 7 15,0-2 10-15,0 1 8 0,0-1 3 0,1-1 4 0,0 0 0 0,0-1 1 16,0-1-3-16,1 0-3 0,0-2-3 0,0-1-8 0,0-1-8 0,1-1-5 15,0-2-6-15,1 0 0 0,0-1-4 0,1-1-1 0,-1-1-2 16,1-1-3-16,-2-1 3 0,2 0-2 0,-2 0-1 0,-1-1-4 0,1 2-2 16,-1-1-3-16,-2 1-2 0,-1 1-4 0,0 2-3 0,-2-2-3 15,0 3-4-15,-1 0-1 0,-1 2-4 0,0 0-10 0,-1 2-12 0,1 1-18 16,-1 0-20-16,0 2 5 0,0 0 15 0,-1 2-80 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0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-2 259 0,'-4'0'89'16,"-1"2"-29"-16,-2 1-44 0,2 1-17 0,1 2-5 0,0 0 3 16,0 2 2-16,1 0-1 0,-1 2 0 0,2 0 0 0,0 0 2 0,0 2-5 15,0-1-6-15,0 1-9 0,0 0-9 0,0 0-1 0,0-1 3 0,2-1 6 16,-1-1 10-16,0-1 2 0,1-1 3 0,0-1 3 0,0-1-3 16,1-1 2-16,0-2 1 0,0 1 2 0,1-2 6 0,-1 1 10 0,1-1 10 15,0 0 8-15,2-1 6 0,-1-1-2 0,2 0-1 0,-1-1-5 0,3-2-6 16,-1 0-6-16,1-1-4 0,1 0-5 0,-1-1-5 0,0 0-1 15,1 0-3-15,0 0 1 0,-1-1-1 0,1 0 0 0,-1 0 1 0,-1 1 1 16,0-1 0-16,-1 0-1 0,-1 1 0 0,0-1-1 0,-2 2 2 0,0-1 0 16,-2 0 1-16,0 2 4 0,0-2-1 0,-3 1 0 0,0 0 0 15,0 1-4-15,-1 0 1 0,-1 0 0 0,0 0-1 0,0 1 1 0,-1 0-3 16,0 0-1-16,-2 1 0 0,1 0-1 0,0 1 0 0,0 0 0 16,0 0-4-16,1 0-4 0,-1 0-8 0,2 1-9 0,-1 0-14 0,1-1-14 15,1 1-15-15,1 0-14 0,1 0 8 0,1 0 16 0,0 0 21 0,1 0-45 16,0-1 49-16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0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0 85 0,'-1'-1'7'0,"0"1"-4"0,1 0-3 0,0 0 0 0,1 1 0 0,1-1 0 15,-1 1 3-15,1 0-1 0,0 1-1 0,1 0-1 0,-1 0-1 0,1 1 0 16,-1-1 2-16,1 1 0 0,-2 0 0 0,2 0 2 0,-2 1-1 15,1-1 0-15,0 1 1 0,-1-1 0 0,1 1 0 0,-1-1 0 0,-1 1 2 16,0-1 5-16,0 1 11 0,0 1 9 0,-2 0 10 0,0 1 7 0,0 1 4 16,-1 2 5-16,-2 2 3 0,0 2 1 0,-1 3-3 0,-1 3-5 15,0 0-10-15,-1 1-7 0,0 2-8 0,0-2-7 0,0 3-5 0,0-1-5 16,2 0-4-16,0-1-5 0,1-1 1 0,1 0-2 0,2-3-2 16,0 0-4-16,1-4-11 0,1-2-10 0,0 0-12 0,1-3-10 0,0-2-5 15,1 0-1-15,-1-3 0 0,1 0 1 0,0-2 6 0,-1-1 7 0,2 0 7 16,-1-3 0-16,1-2-5 0,1-2 4 0,1-2 2 0,1-1 8 15,0-2 12-15,1-1-93 0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30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72 0,'2'-1'2'0,"0"-1"0"0,1-1-2 0,1 2-1 0,0 0-1 16,0 0-70-16,1 0 72 0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9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 76 0,'-3'-2'27'0,"0"1"-5"0,0 0-10 0,2 1-7 15,1 0-6-15,0 0-3 0,0 0 3 0,0 1 3 0,1 0 9 0,-1 2 4 16,1-1 2-16,0 0 2 0,1 2-5 0,-1-2 3 0,2 1 4 16,-1 0 4-16,2 1 6 0,-1-1 5 0,2 1 3 0,0-2 2 0,2 2-1 15,-1 0-3-15,2-1-6 0,1 1-4 0,1 0-6 0,1 0-3 16,2 0 1-16,0 0-8 0,0 1-1 0,0 2-2 0,-1 1-3 0,1 1 1 16,-1 1 0-16,0 2 2 0,0 3 1 0,-1 1 2 0,0 2-1 0,0 0-1 15,-1 3-3-15,1 0 0 0,-1 2 0 0,0 1-3 0,-1 1 1 16,1-1 0-16,-1-2 1 0,0 1-2 0,-1-1 0 0,0-1-3 0,-2 0-6 15,-1-1-7-15,-1 0-8 0,-2-2-4 0,-2 0 0 0,-2-2 1 0,-2 0 2 16,-3 0 0-16,-1-1-3 0,-2 1-5 0,-2 0-4 0,-1 0-6 16,-1-1-10-16,-1 0-12 0,-1-1-16 0,0 1 1 0,-1-3 16 0,1 1 17 15,-1-1-46-15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9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7 337 0,'-5'-3'118'16,"0"1"-58"-16,0 0-50 0,3 1-29 0,1 1-10 0,1 1-4 0,0 2 4 16,0 0 12-16,1 2 8 0,-1 1 4 0,1 3 1 0,0 0 4 0,-1 2-1 15,0 0 2-15,0 2-1 0,0 0-2 0,0 1 0 0,0-1 1 16,-2 2 1-16,0 0 1 0,1 0 3 0,-2 1 4 0,1-1 4 0,-1 1 5 16,0-1 4-16,1 2 0 0,0-2 0 0,-1-1 1 0,1 0 0 0,1 0 4 15,-1-2-6-15,1 0-2 0,0-1-4 0,0 0-8 0,1-2 0 16,-1 0-2-16,1-2-2 0,1 1-1 0,-1-3-4 0,1 0-11 0,0-1-18 15,1-1-15-15,0 0-15 0,2-2-12 0,0-1-8 0,0 0 0 0,2-2 14 16,1-2 18-16,2-2-56 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8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4 15 1 0,'-2'0'39'0,"1"-1"-34"0,0 0 1 0,0 0-2 16,0 1-1-16,1 0-1 0,0-1-1 0,-1 0-1 0,1 1 1 0,-1-1-1 15,1 0 2-15,0 1-1 0,-1-2 0 0,0 1 1 0,-1 0 0 16,2 0 2-16,-2 0-1 0,0 0 3 0,-1 0 0 0,0 1 4 0,-1 0 8 16,1 0 0-16,-2 0 5 0,-1 1 0 0,1 2-1 0,-3 1 4 0,0 0 2 15,0 3-2-15,0 1-1 0,-1 2-4 0,0 1-4 0,0 3 0 16,-1 2-3-16,1 1 0 0,-2 4 0 0,2 2-2 0,-1 1 1 0,0 1-3 15,-1 1-2-15,1 0-3 0,0 1-2 0,1 0 0 0,1 1-2 16,1-1 1-16,0-1 2 0,1-2-3 0,1-1 1 0,1-2 1 0,2-1-3 16,0-4 0-16,2-2 0 0,2-1-1 0,0-2 1 0,1-1 0 0,2-2 1 15,1-1 2-15,0-3 0 0,2 0-1 0,0-3 0 0,2 1-3 0,0-2-4 16,3-2-8-16,-1 0-10 0,2-1-17 0,0-2-14 0,1-1-13 16,1-1-1-16,2-1 11 0,-1-1 16 0,1 0 15 0,0 0-6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53.2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9 51 0,'15'-2'70'0,"6"-1"9"0,6-1 2 0,3-2-20 16,-3 1-20-16,5 0-12 0,0-1-15 0,3 1-7 0,3 1-1 15,2 0-2-15,1 0 7 0,2-1-2 0,1 1 0 0,1-1-1 0,1-1-5 16,2 1 0-16,1 1 2 0,3 0 1 0,1-2-3 0,1 1-4 16,2 1 2-16,-1 0-6 0,1-2 7 0,1 2 1 0,2 0-4 0,1 0 3 15,1-1-3-15,1 1-1 0,-1 1 7 0,2-1 11 0,1 0 3 0,2 1 6 16,0 1 3-16,1 0-7 0,1 0 9 0,-1 0 3 0,2 0-2 15,2 1-7-15,2 0-4 0,-1 1-13 0,1-2 0 0,-1 2 4 16,2 2-7-16,2-1 5 0,-1 0-3 0,2 0-3 0,1 0-3 0,-1 1 6 16,1 0 4-16,1 1 3 0,1 0 3 0,0-1-2 0,1 2 6 0,-1-1 2 15,2-1 5-15,-1 0 8 0,1 1 6 0,0 0 0 0,-1 1 4 0,1-1 5 16,1 0 0-16,0 0 6 0,-1 1 7 0,0 1-3 0,0-2 4 16,1 1-7-16,2-1-6 0,-1 3-4 0,-1-1-10 0,0-1-5 0,0 3-13 15,2-1-7-15,-2 0-10 0,-1 2 2 0,2-2 1 0,-1 1 0 16,1 0-7-16,-1-1-9 0,-1 0-9 0,0 2-9 0,-1-2-7 0,-1 1-24 15,-1-1-28-15,-2-1-17 0,-1 2-19 0,0-2 2 0,-1 0 11 0,-1 0-1 16,-1-1 4-16,-3 0 5 0,-1-1-6 0,-2 0-2 0,0-1 0 16,-2 0-4-16,-1 1 11 0,-1-2-1 0,-3 0 91 0,0-1 14 0,0 0 0 15,-2 0 0-15,-2 0 0 0,-2 0 0 0,-3 0 0 0,-2 1 0 0,2 0 0 16,-3 1 0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5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7 20 19 0,'-3'-3'14'0,"0"0"-9"0,-2-1-3 0,3 1 0 0,0 1-1 15,0 0 3-15,0 0-2 0,0 1 0 0,0 1 0 0,1 0-1 0,0 1 0 16,-1 1-1-16,1 0 2 0,0 0-3 0,-1 2 2 0,1 0 0 16,0 2 1-16,-1 1 0 0,1 0 2 0,-1 0 0 0,0 2-1 0,0 1 1 15,0 2 0-15,-1 1 3 0,0 3 6 0,-2 2 3 0,0 3 8 0,-2 1 3 16,-1 5 1-16,-1 2 1 0,-1 3-3 0,-2 4-1 0,0 0-2 16,-2 3 0-16,-1-1-1 0,0 3 0 0,-2 1 0 0,0 0-5 0,-2 0-3 15,-1 1-2-15,0 0-4 0,0-1-1 0,0 1-1 16,0-1-1-16,-1-1 1 0,0-2 3 0,0-1 6 0,-1-2 14 15,1-2 12-15,1-1 10 0,0-3 8 0,2-2 4 0,2-4-1 0,-1-2-4 0,4-4-9 0,1-2-11 16,3-3-14-16,1-2-10 0,3-3-11 0,1-1-5 0,2-2-5 16,1-1-6-16,1 0-18 0,2-1-22 0,0 0-21 0,2-1-13 0,0 0 0 15,0-1 6-15,2-2 7 0,1-1 1 0,1-2-2 0,1-1 0 0,1-3 9 16,0-1 19-16,1-3 16 0,-1-1-70 0,2 0 101 1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5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68 43 0,'-1'-2'4'16,"0"0"-1"-16,0 1-1 0,0-1 1 0,0 1 0 0,1 0 3 0,0-1 2 15,-1 1 4-15,0-1 3 0,0 0-1 0,0 1-1 0,-1-1-5 16,-1 0-4-16,0-1-2 0,0 1 1 0,-1-1-3 0,0 0 1 0,-1 0 0 16,0 0-2-16,0 0 2 0,-1 0-1 0,0 1-1 0,-1-1 0 0,1 1 0 15,-1-1 0-15,1 2 2 0,0-1 0 0,1 0-1 0,-1-1 3 16,1 2 1-16,0-1 7 0,1 1 12 0,-1 0 11 0,1 1 8 0,1-1 6 16,-1 1-1-16,3 0-2 0,0 0-7 0,0 0-19 0,1 0-22 0,0 0-12 15,1 1-5-15,0 0 8 0,1 3 12 0,1 0 5 0,1 0 1 16,1 3-1-16,2 0-2 0,-1 2-1 0,1 0 2 0,1 1-3 0,0 1-1 15,0-2 1-15,1 3-3 0,1-2 0 0,0 1 1 0,-2 2-1 0,2-1 1 16,-1 0 0-16,1 0 0 0,-2-1-1 0,0 1 1 0,-1 0 1 16,1 0 0-16,-1 0 2 0,1 1 0 0,0-1 0 0,1 0 2 0,-1-1-3 15,1 0 1-15,-1 0 0 0,0-2-3 0,1 1 3 0,0-1 0 0,1 0-2 16,0 1-1-16,0-1-4 0,-1 0-7 0,2 0-11 0,-1-1-13 16,1 1-10-16,0 0-8 0,0 0-3 0,-1 0 9 0,0 0 11 0,2-1 16 15,-1 0 10-15,0-1 2 0,1 0-69 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0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8 5 985 0,'-9'-3'255'0,"-4"2"-167"0,-2 0-98 0,5 1-40 0,0 2-1 0,0 1 8 16,0 1 18-16,-1 1 20 0,-1 2 3 0,0 1 0 0,-1 1-5 15,-2 1-18-15,-1 1-16 0,-3 1-8 0,0-1 2 0,-3 2 17 0,-3-1 18 16,0-1 14-16,-1 1 3 0,0 0 4 0,-1-2 8 0,0 1 5 0,0-1 12 16,-2 0 9-16,3-2 9 0,-2 0 8 0,0 0 6 0,1 0 3 15,-1-1-6-15,0 1-4 0,2-1-10 0,1 1-10 0,0 0-7 0,3-1-8 16,0 0-6-16,1 0-5 0,2 0-8 0,0 0-6 0,2 1-3 15,4 0-4-15,0 0-1 0,3 0-2 0,0 1-2 0,3 0-1 0,1 2-2 16,2-1-3-16,0 1 2 0,3 1 2 0,0 1 1 0,2-1 3 0,0 1 2 16,3 1 1-16,2 1 3 0,0 0 2 0,4 1-2 0,1 1 2 15,2 0-2-15,3 1 1 0,2 1 0 0,3-1-1 0,2 0-2 0,2-1-4 16,1 1-11-16,2-1-19 0,3 0-21 0,1 0-23 0,4-1-19 0,-1-2-13 16,4-1-6-16,0-2-6 0,2-1 3 0,2-1 1 0,3-1-6 15,2 0 19-15,0-1 24 0,2-1 25 0,1-2 3 0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20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36 394 6 0,'-2'-1'10'0,"1"1"-3"16,0 0-6-16,1 0-2 0,-1 0-1 0,1 0 0 0,1 1 0 0,0-1 1 15,0 1 1-15,1 0 0 0,-1 0 4 0,1 0-3 0,-1-1-1 0,2 0 0 16,-2 0-3-16,2 1 2 0,-2-1 2 0,1-1-1 0,0 1 0 15,-2 0 1-15,1 0 0 0,-1-1 3 0,1 1 9 0,0-1 3 0,-1 0 6 16,1 1 7-16,-1-1 2 0,-1 1 7 0,0-1 7 0,0 1-7 16,0-1-5-16,1 0-5 0,-1 0-10 0,-1 0-2 0,1 1-2 0,0 0-2 15,0 0-1-15,-1 0 2 0,1 0-1 0,-1 0-3 0,1 0-2 0,-1-1-4 16,0 1-1-16,-1 0-2 0,1 0 1 0,1 0 0 0,-1 0 1 16,1 0 0-16,-1-1-1 0,0 1 4 0,-1 0-1 0,0 0 4 0,0 0 4 15,-1 0 0-15,1-1 5 0,0 1 6 0,-1-1 5 0,0 1 6 0,-2-1 3 16,1 0 1-16,0-1 1 0,-2 1 2 0,0-1 0 0,-2 0 3 15,0 0-4-15,-1 0-2 0,-1-2-3 0,-1 1-5 0,0-1-5 0,-2 0-3 16,0-1-3-16,-1 0-5 0,-2 1 1 0,-1-1-5 0,-1 0-2 16,-2-1-3-16,-2 1 0 0,-3-1-2 0,0 0-2 0,-4 2 0 0,1-2-2 15,-3 1 2-15,0 0-2 0,-3 0-3 0,0 0 1 0,-1 0 0 0,-2 0 2 16,-1-1 3-16,-1 2 0 0,-2-1-1 0,-1 1-1 0,-2 0-2 0,-1-1-2 16,-1 0-1-16,0 0-4 0,-1 1-4 0,1-1-3 0,0 0-3 15,-1 1-1-15,0-2 0 0,-1 1 3 0,0-1 3 0,-1 1 2 0,0-2 5 16,0 2 2-16,1-1 3 0,0 0 3 0,1 1 2 0,0 0 8 15,2 0 4-15,0 0 4 0,0 1 5 0,2-1 2 0,-1 0-1 0,0 1 0 16,3-1-4-16,0 0-3 0,1 1-6 0,3 0-4 0,0 0-1 16,1 0-5-16,2-1 2 0,-1 1-2 0,3 0-3 0,1 0-2 0,1 0-3 15,1 0-6-15,0-1-8 0,2 1-7 0,0 0-8 0,2 0-8 0,2 0-12 16,2 0-10-16,0 0-5 0,2 0-6 0,2 0 1 0,1 0-2 16,2 0-2-16,1 0-7 0,2-1-7 0,1 0-6 0,4 1 11 0,1-1 24 15,2-1 24-15,1 1 9 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5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0 1552 0,'-16'12'127'0,"-2"1"-86"16,-4 4-43-16,11-8-47 0,4-2-88 0,3-1-109 0,4 0-90 0,5-1-29 16,5 2-219-1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5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1883 0,'-2'1'-22'0,"-1"0"-191"0,2 1-64 0,7 1-24 0,4 2 22 15,7 1 33-15,4 1 33 0,5-1-118 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5.1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-1 730 0,'-13'2'205'0,"-2"0"-171"0,0 0-73 0,9-1-57 0,5-1-51 0,1 1-6 16,1 0 17-16,3 0 35 0,2 3 40 0,1 0 10 0,4-1 7 0,1 2 5 15,3-1 12-15,3-1 13 0,0-2-46 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4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476 0,'-1'0'30'0,"2"0"-159"15,2 1-25-15,2 1 25 0,3 1 36 0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4.7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378 0,'-3'-1'393'0,"3"1"-482"16,5 1-80-16,3-1-15 0,4 2 68 0,4 0 41 0,1 0 20 15,0 0 13-15,3 1 2 0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4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 13 0,'-6'-1'2'0,"1"1"-1"0,-1 0-1 16,3 0 0-16,2 0 1 0,-1 0 0 0,1 1 2 0,0 0-3 15,1-1 1-15,0 1 0 0,0 0-3 0,1 1 3 0,0 0 0 0,0 0-1 16,0 0 1-16,0 1 1 0,1-2-1 0,-1 1 3 0,0-1 0 0,0 1 2 16,1 0 6-16,0-1 9 0,0 1 7 0,2-1 9 0,0 0 1 15,1 1-3-15,-1-1-4 0,3 0-8 0,-1 0-4 0,2 1-4 0,1-1-6 16,2 1-3-16,1 0-2 0,2 0-4 0,0 0-1 0,3-1-9 15,0 0-14-15,2-1-20 0,-1-1-13 0,2 0 1 0,3-1 14 0,1 0 21 16,1-1 10-16,1 1-17 0,-1-2 4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52.1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62 45 0,'-6'-2'242'15,"-1"-1"-168"-15,-2 0 2 0,2-1-1 0,2 3-15 0,0-1-10 0,1 1-7 16,0-1-2-16,1 1-1 0,0 0-2 0,-1 0 0 0,2 0-7 15,0 1-3-15,0-1-5 0,0 0-1 0,1 1-5 0,-1-1-3 0,1 0-1 16,0 1-5-16,0 0-2 0,1 0-3 0,0-1-2 0,0 1-2 0,0 0-3 16,0 0-5-16,0 0-3 0,1-1 3 0,0 0 1 0,1-1 3 15,0 0 3-15,2 0-1 0,0 0 1 0,0 0-2 0,2 0 3 0,-1 0-3 16,1 0 2-16,1 0 0 0,-1 1-3 0,2 1 4 0,2-1-2 16,0-1 1-16,1 1 1 0,0 0-1 0,1 0 1 0,1 0 2 0,0 1 0 15,1 0-1-15,2 0 0 0,0 0 0 0,2 0 2 0,0 0 0 0,2 0 2 16,0 0-3-16,0 0-2 0,3 1 1 0,1-1-1 0,0 1 1 15,1-1-2-15,0 0 0 0,0 1-1 0,1 0-2 0,1-1 2 0,0 1-3 16,1 0 2-16,1-1 3 0,0 0 0 0,3 1 4 0,-1-1 0 0,1 0 1 16,2 0-2-16,1 0 0 0,0-1-4 0,1 1-1 0,0-1-1 15,0 1 1-15,1 0-1 0,0 0 2 0,1 1 4 0,0-1 1 0,0 1 4 16,2-1 6-16,1 1-2 0,-1 1 3 0,1-1-2 0,-1 1-3 0,1-1 0 16,-1 1 4-16,2 0 1 0,-1-1 0 0,1 1 3 0,1 0-5 15,0-1 0-15,1 1 1 0,0-1-4 0,-1 0 0 0,1 0-3 0,-2 0 1 16,3-1 1-16,-1 0 6 0,1 0 2 0,2-1 1 0,-1 1 2 0,1-2-2 15,0 0 1-15,-1 0 3 0,0-1-3 0,1 1 0 0,-1-1 0 16,1 0-5-16,2 0 0 0,0 1-2 0,0-1-6 0,-1 1-2 0,-1-1-2 16,0 1-3-16,-1 0 2 0,1 1 2 0,0-1 0 0,1 1 1 15,1 0 1-15,-2 1-4 0,0 0 0 0,0 0 1 0,-2 0-5 0,0 1-1 16,0 0-5-16,0-1-12 0,1 0-19 0,0 1-24 0,-1 0-33 0,0-1-34 16,-1 0-26-16,-1-1-33 0,1 0 12 0,0 0-244 0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5:10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1 1038 17 0,'-6'-1'21'16,"-2"-1"-14"-16,-1 1-3 0,1 0 0 0,2 1 1 0,0 0 2 0,1 0 1 15,-1-1-3-15,2 1-1 0,-1 0-4 0,0 0 0 0,2 0 0 0,-1 0 0 16,1 0 0-16,-1-1 1 0,0 1-1 0,0 0 2 0,1 0 0 15,-1-1 3-15,1 1 6 0,-1-1 4 0,0 1 8 0,1 0 5 0,-1-1 9 16,-1-1 4-16,0 1 0 0,0 0 0 0,1-1-6 0,0 0 0 0,0 0-3 16,0 0-4-16,0 1-2 0,0-1-4 0,0 0-4 0,0 0-1 15,1 1-2-15,-1 0-4 0,1-1-3 0,0 1-4 0,0 0-1 0,0 0-3 16,0 0 1-16,0 0-1 0,0 1-1 0,0 0 0 0,1 0-2 0,-2 0 0 16,2 0 2-16,-1 1 0 0,0 0-1 0,1 0 2 0,0 0 0 15,0-1 2-15,0 1 0 0,2 0 1 0,-2-1 2 0,1 1-1 0,1-1-1 16,-1 0 2-16,1 0-4 0,0 0 1 0,1 1 0 0,-1-2-1 0,1 1 6 15,-1 0 1-15,1 1 4 0,0-1 1 0,1 0-1 0,0 1 3 16,0 0-2-16,1 0-1 0,0 0 0 0,1-1-3 0,0 1 1 0,1 1-4 16,-1-1-1-16,2-1 0 0,-1 1-4 0,1 1 0 0,1-1 0 15,0 0-2-15,0 0 2 0,2 0-1 0,0 0 0 0,0 0 0 0,1 1 1 16,-1-1-1-16,-1 0-1 0,0-1-1 0,1 1 2 0,1 1-1 16,0-1 2-16,-1-1 0 0,0 2 0 0,1-1 1 0,0 0-2 0,2-1 0 15,-1 2 1-15,1-1-1 0,0 0 2 0,1-1-1 0,1 1 2 16,0 0-1-16,0 0 1 0,2 0 1 0,-1 0-2 0,-1 0 1 0,2 1-3 15,0-2 3-15,0 2 0 0,2-1 0 0,0 0 3 0,1-1-1 0,0 0-2 16,1 0 0-16,1 1-3 0,-1-1 2 0,1 1 0 0,1-1 0 0,3 1 1 16,-1-1 0-16,1 1-1 0,-1-1-1 0,0 0-2 0,-1 1 1 0,0 0-1 15,2 0 1-15,0 0-1 0,0-1 0 0,0 1 4 0,0-1-1 16,2-1 4-16,-1 0 1 0,2-1-1 0,0 1 1 0,1-2 1 0,1 1-2 16,-1-1-3-16,3 0 1 0,-1 1-2 0,2-1 0 0,-1-1-2 15,-1 1 0-15,1 0-1 0,0 0 0 0,1-1-1 0,-1 2 0 0,-1 0 3 16,1 0-1-16,-2 1 1 0,2 0 2 0,-1 1-1 0,0 0 1 15,0 0 0-15,0 0 1 0,1 1-2 0,-1 1 2 0,1-1 1 0,-2 1-1 16,1 0 0-16,0 1-1 0,0-1-2 0,1 0-1 0,1 0 0 0,-1 1 3 16,1-1 0-16,1 0 0 0,1-1 1 0,0 1-4 0,1-1 2 15,0 0 2-15,1 1-3 0,1-1-1 0,-1 0 0 0,0-1-2 0,-2 1 1 16,2-1-1-16,-3 0-1 0,0 0 1 0,1-1 1 0,-1 1 2 16,1-2 3-16,0 0 2 0,-1 1-2 0,1 0-2 0,2-1-1 15,-1 1-3-15,0 0 1 0,1-1 1 0,-3 2-1 0,1-1 0 0,1 1 0 0,-2 0-2 16,1 0 2-16,-1 1 2 0,1-1-1 0,-1 2 4 0,2 0-3 0,-1-1 1 15,1 1-1-15,1 0-2 0,-1 0-6 0,2-1-7 0,-3 0-3 16,1 0-1-16,1-1 3 0,-2 0 1 0,2-1 2 0,-2 0-1 0,0 0 1 16,-1-2 6-16,1 1-1 0,-2-1 6 0,1 0 0 0,0-1 2 15,0 0 1-15,0-1 0 0,-1-1 2 0,-2 1-2 0,0 0-1 0,1-1-1 16,-2 0-4-16,0 2 2 0,0-2 1 0,-2 1 3 0,1-1 0 16,0 2 1-16,-1 0-1 0,-1-1-1 0,0 0 0 0,-1 1 0 0,0 0-1 15,-1 1 0-15,0-1 0 0,0 2 0 0,-2-1 2 0,-1 0-2 0,-1 1 2 16,0 0-2-16,-2-2-1 0,0 1 1 0,-1 0-1 0,-1-1 3 15,-1 1 0-15,-1-1 2 0,-1 1 3 0,-3 0 5 0,0-1 6 0,-1 0 3 16,0-1 1-16,-1 1 1 0,1-1-2 0,-1 0 3 0,0 0 3 0,-1-1-3 16,0 1 0-16,0-2-2 0,0 1-5 0,0-2 2 0,0 1-2 15,1-1-2-15,-2 0-5 0,2 0-2 0,-2 1-1 0,-1-1-1 0,1 1 2 16,-2-1 1-16,0 0-1 0,1 1 1 0,-1-1 0 0,-1 1 4 16,0 0-1-16,-1 0 0 0,0 0 2 0,-1 0-4 0,0 0 4 0,0 1-3 15,-1-1-1-15,1-2-2 0,-1 1-1 0,-1 0 1 0,1 0-2 0,-2-1 0 16,1-1-2-16,-1 0 0 0,0 1 3 0,0-1 2 0,0 0 1 15,-1-1 4-15,0 1-6 0,0-2-1 0,0 0-2 0,-1 0-2 0,0-1 2 16,1-1 1-16,-2 0-3 0,2-1 1 0,-1 1 0 0,0-2 0 0,1 1 0 16,0-2 2-16,-1 0 3 0,1 2 3 0,-1 0 6 0,0 0 3 15,1 1 1-15,-1 1-4 0,0 0-5 0,1 0-3 0,0-1-6 0,0 2 1 16,-1 0-1-16,1 1 1 0,-2 0 3 0,2 0 6 0,-2 1 6 0,1 0 3 16,-1 1 1-16,0 0-5 0,-1 1-7 0,-1 0-1 0,1 2-6 15,-2-1 0-15,0 0 2 0,-1 0-5 0,-1 1 0 0,-2-1-1 0,1 1-3 16,-1-1 1-16,-1 2 4 0,-1-1-1 0,0 0 1 0,-2 2 0 0,-1-1-3 15,-3 1 0-15,1-1 0 0,-2 1 2 0,-1 1-3 0,1-1 3 16,-3 0-1-16,-1 1 0 0,-1 0 2 0,0 1-2 0,-3-2 0 0,0 1-2 16,-1 1-2-16,0-1 2 0,0 0 0 0,-3 1-1 0,1 0-1 15,-2 0 1-15,0-1 2 0,-1 2 1 0,-2-1 0 0,-2 0 0 0,-1 1 1 16,1 0-2-16,-3-1 0 0,-1 2 1 16,0-1-1-16,0 1-2 0,0-1 0 0,0 1-3 0,1 0 2 0,-1 1 2 0,0-1 1 0,0 1 1 15,0 0 0-15,0 1-1 0,-2-1 0 0,0 1-1 0,0 0-1 0,0 0 1 16,1 0-1-16,-1 1-1 0,1 0 2 0,0 0 4 0,-1-2-3 0,-1 2 3 15,1-2-3-15,-1 0 0 0,-2 0 1 0,2-1-1 0,1 0 0 16,-1-1-2-16,1 1 0 0,0-1-1 0,0 0 2 0,1-1 1 0,0 0 2 16,0 1 1-16,-1-2 0 0,1 2-1 0,-1-3-1 0,0 2 2 0,0 0-5 15,0-1 0-15,1 2-1 0,-1-1-4 0,2 0 4 0,-2 2-2 16,0-1 0-16,2 0-3 0,-3 1 0 0,2-1-3 0,-3 0 1 0,2 1 1 16,0-1-1-16,0 0 0 0,2-1 1 0,0 2 2 0,0-2 6 15,1 1-1-15,0 0 3 0,0-2 1 0,0 2-2 0,1-2 0 0,-1 1 0 16,0-1-1-16,0 2-1 0,0-2 2 0,2 2-1 0,0-2-1 0,1 2 1 15,1-2 0-15,-1 2 2 0,0 0 1 0,0-1 0 0,0 2 0 16,1-1 0-16,-1 2-2 0,0-1-1 0,-1 1 1 0,2 1-4 0,0-1 2 16,2 2 1-16,0-1-2 0,1 0 1 0,1 1 1 0,0 0 1 15,2 0 2-15,-1 1 1 0,3 0 0 0,0 0 1 0,2 0 0 0,1 1 0 16,3-1-1-16,-2 1 1 0,2 0-4 0,0 1-1 0,2-1 0 0,2 0-3 16,0 1 3-16,2 0-2 0,1 0 3 0,-1 1-2 0,0 0 1 15,2 0 0-15,0 0 0 0,0 0 1 0,1 0-2 0,1 1 1 0,-1 1-1 16,2 0 1-16,1 1 4 0,-1 0-3 0,0 3 2 0,-1 1-2 0,-1 2-2 15,1 0 0-15,0 2 1 0,0 1 1 0,0 1-1 0,1 1 1 16,-1 1-1-16,0 1 0 0,1 0 2 0,1 2-2 0,-1 1 0 0,2 0 1 16,-1-1 0-16,1 0-1 0,0-1 5 0,1 0-4 0,1 0-1 15,0 1 2-15,1-1-6 0,1 0 4 0,1-1 1 0,1-1 0 0,2-1 1 16,2-1 1-16,2 0-1 0,2-2 0 0,1 1 2 0,2-2 1 0,1 1 1 16,1-1 0-16,1-1 1 0,2 0-1 0,0 0 0 0,2 2-1 15,1-1-4-15,-1 1 1 0,2-1-2 0,1-2 1 0,0-1 0 0,0-2-1 16,3 0 1-16,-1-1 0 0,1-1 0 0,0 0 0 0,0-1-1 0,1 2 1 15,1-2 1-15,1 1 1 0,1 0 2 0,1-1 0 0,0 1-2 16,2 1-1-16,0-2-3 0,2 2-2 0,1-1-2 0,1 1-3 0,-1-2-2 16,0 1-5-16,1-1-11 0,1 0-13 0,2-1-12 0,-1 0-14 15,0 0-9-15,2-1-9 0,2-1-23 0,0 0-30 0,1-2-38 0,4-2-36 16,0-2-18-16,4-3-1 0,-1-2 50 0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37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542 175 0,'-9'1'29'15,"-3"0"-16"-15,-2 0-16 0,4-1-3 0,2 0 0 0,1 0 3 16,0-1 2-16,1 0 0 0,1 0 3 0,1 0-2 0,0-1 1 0,0 0 0 16,1 0 3-16,-1 0 4 0,1 1 8 0,1-2 9 0,-2 1 8 0,2 0 16 15,0 0 13-15,1 0 18 0,0 1 16 0,0-1 9 0,1 0 5 0,-1 0-3 16,2 0-8-16,0 1-10 0,0-2-6 0,2 0-5 0,0 0-7 0,3-1-6 15,0 0-4-15,2-1-11 0,2 0-5 0,1 0-7 0,3-1-8 16,2 0-3-16,3 0-5 0,2-1-4 0,1 0-6 0,3 1-3 0,1-2-3 16,2 1 0-16,2-2 0 0,2 1 1 0,2-1 1 0,1 0-3 15,2-1-2-15,2 0 0 0,1 0 0 0,2 0 1 0,2 0-1 0,1-1 0 16,2-2-3-16,0 1-2 0,2 0 2 0,-2-1-2 0,1 1-1 0,0 0 3 16,0 0 0-16,2-1 3 0,0 0 0 0,1 1-1 0,0-1 0 15,-1 1-2-15,-1 0-3 0,1-1-3 0,-2 1-1 0,-1 0-9 0,0 0-8 16,-1 1-14-16,-1-1-22 0,-1 0-21 0,-1 0-21 0,-1 0-27 0,0 3-29 15,-4-2-31-15,0 2-32 0,-3 0-7 0,-2 1 41 0,-2 0 54 16,-1 0-37-16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32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76 1911 115 0,'-23'4'34'0,"-8"2"3"0,-8 1 4 0,6 1-4 15,3-3-2-15,1 2 3 0,-1-1 0 0,1 1-4 0,-1-1-5 0,-2 1-8 16,2 0-6-16,-1-1 5 0,0 1 7 0,2-3 9 0,-2 1 4 0,0-1-3 16,1-3-10-16,0 0-6 0,1-1-6 0,1-2-6 0,1-1-3 0,-1-1-3 15,2 0-4-15,1-1 4 0,0 0 2 0,0-1 9 0,1-1 7 16,-1-1 8-16,2 1 9 0,0-3 3 0,2 2-5 0,-1-3-3 0,1 0-4 15,1-1-3-15,1 0-1 0,0-1-2 0,1-2-7 0,0 0-1 0,1-2-5 16,1 0-3-16,2-1-5 0,0-1-2 0,2-1-2 0,0 1 1 16,1-2-2-16,1 0 0 0,2-1-2 0,-1-1-1 0,1-1 0 0,1-1-2 15,2-2 0-15,0 2 0 0,1-1-1 0,2 0 2 0,0-1 0 16,2-1 0-16,0-1 0 0,2 0-2 0,0 0 0 0,2 0 2 0,2-1-1 16,1-2-1-16,1 2 1 0,1-2-1 0,2 0 0 0,0-1 1 0,2-1 0 15,1-1 0-15,3 0 2 0,0 1 1 0,4-1-2 0,1 0 5 16,1 0-6-16,1 0 0 0,-1 2 0 0,2 0-4 0,1 1 3 0,1 0 0 15,1 2 0-15,2 0 0 0,0-1 2 0,0 1 2 16,0 0 0-16,1 1 2 0,1 3-1 0,1 0 0 0,0 2 0 0,1 2 0 0,1-1 0 16,1 2 3-16,-1 1 2 0,1 0 0 0,0 1 1 0,-1 1-7 0,2 0-4 15,0 1 1-15,1 1 0 0,-1 1 5 0,2-1-3 0,-1 1-3 16,3 0-7-16,1 0-7 0,0 1-4 0,1-1-4 0,1 1-3 0,-1 1-1 16,0-1 6-16,1 1 1 0,0-1 7 0,0 1 10 0,1 0 3 0,0 0 6 15,0 1-2-15,1 0-3 0,-1 3-4 0,-1 1 3 0,-1-1 1 16,-1 3 2-16,0 0-2 0,-1 2 2 0,-2 0 1 0,0 1 1 0,-1 2 8 15,0 1 1-15,0 2 7 0,-1 1-1 0,-1 1 6 0,1 3 1 0,-1 0-2 16,-1 2 0-16,-2 1-4 0,-1 2-3 0,-1 2-4 0,1 1-2 16,-3 2-1-16,-1-1 0 0,0 1 2 0,-3 2 2 0,0 0 0 0,0 2 1 15,-1 0 1-15,-2 0 1 0,-1 3 1 0,-2 0 2 0,0 2 1 0,-3 1 1 16,1 1 2-16,-1 1-3 0,-3 2-2 0,0 0-2 0,-3-1-3 16,-1 1-1-16,-2 1 0 0,0 1-5 0,-2-1-3 0,-1 0-4 0,-1 0-6 15,-2-2 0-15,-1 0-1 0,0 1 3 0,-1 0-2 16,-2-2 1-16,-1 1-1 0,-2 1-3 0,-1 0 3 0,0-1 1 0,-3 1 2 0,0-2 3 15,-3 0 0-15,-2 0 3 0,-2 1 2 0,-1 0 1 0,-1-2 3 0,0-1 0 16,-3 1-2-16,-1-2 2 0,-3 3-1 0,-2-1 1 0,-2 0 0 16,-1 1 1-16,-2 0 0 0,-1 2 0 0,-4-1 2 0,-2 1 0 0,-1 0 0 15,-3 0 1-15,-2 1-3 0,-1-1 0 0,-2 2-3 0,-2-2-4 16,1 1 3-16,-3-3 0 0,0 1 2 0,-1 0 1 0,-3 0-5 0,-1 0-8 16,-3-2-12-16,0 2-13 0,-3-1-9 0,2-1 0 0,-2 1-6 0,-1-1-6 15,0-1-11-15,-3 1-2 0,-2-2 10 0,0 2 17 0,0 0-93 16,0-1 135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30.6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8 5845 327 0,'-29'2'145'0,"-10"0"6"16,-10 1-38-16,4-3-41 0,5-2-30 0,0 0-19 0,-2-1-17 15,0-2-10-15,2 1-4 0,-1-4 2 0,2 0 4 0,0 0 3 0,2-1 2 16,0-3 1-16,0 0-3 0,2-1 0 0,0-2-1 0,0-2-4 15,1-2-1-15,-2-2 0 0,1-2-1 0,1-2 1 0,0-2 0 0,1-2-1 16,0-1 0-16,0 0-1 0,1 0 2 0,1-1 5 0,-1 1-1 0,-1-3 1 16,1-1 0-16,0 1 1 0,0-1-1 0,2 1 1 0,-1 1-3 15,2-1-3-15,-3 1 2 0,1-2 0 0,2-1-2 0,0 0 2 0,1 0-2 16,0 0-2-16,0 1 2 0,1 1 1 0,1-1 3 0,0-1 2 16,1 1 0-16,0-1 0 0,0 1-2 0,2 0 0 0,0 0-1 0,-1 1-3 15,2-1-3-15,1 0-1 0,-2-1 0 0,2 1-1 0,0 1 1 0,1 0 1 16,2 1-1-16,2-2 0 0,1 0 0 0,2-1-1 0,1 0 0 15,0-1 3-15,3-1-2 0,-1-1 1 0,2-1 4 0,1-3-4 0,1 0 2 16,2-1-1-16,0 1-1 0,1 0 2 0,2 0 3 0,0 0-2 0,1 1 2 16,2-2-1-16,-1 2 0 0,2-1 2 0,1 1-1 0,0 2 1 15,1-2 0-15,0 3 0 0,2-1 0 0,1 2 0 0,1 0 2 0,0 0-2 16,2-1-2-16,-1 1-1 0,2-1-2 0,2 1 0 0,1-1 3 0,1-1-2 16,2-1 0-16,2-2 2 0,0 1 0 0,2-2-1 0,-1 1 0 15,1 0 0-15,2-1 0 0,1-1-1 0,0-2 1 0,3-1 0 0,0-1-1 16,1 0 3-16,1-3 2 0,1-1 1 0,0 1 2 0,3 1-1 0,1 0 2 15,-1 1-1-15,4 0 0 0,-1-1 1 0,1-1-1 0,0 1-1 16,-1-2-1-16,1 1-2 0,-1-1 5 0,1 0-6 0,1 2 1 0,2 1 4 16,-1 1-6-16,1-1 6 0,1 2 2 0,2 0-2 0,1 1-2 15,-1 0-2-15,1 0-4 0,-2 1 1 0,2 0-1 0,0 2 0 0,1 1 4 16,1 1 1-16,1 0 1 0,2 0 2 0,2 1-2 0,-2 1 0 16,2-1 0-16,0 1 1 0,-1 1-4 0,0 0-2 0,2 0 4 0,1 1 0 15,1 1 4-15,2 1 3 0,1 1-3 0,0-1-2 0,-1 1 1 0,1 0-2 16,0 2-1-16,1 0 3 0,0 1 0 0,1 1 2 0,3 2 3 15,0 1-2-15,0 0-2 0,-1 1-3 0,0 1-4 0,-1 1 1 0,2 2 5 16,0 2 1-16,1 0 5 0,2 2-1 0,0 0-7 0,-1 0-2 0,0 1-6 16,-1-1 4-16,1 1 3 0,1 0 2 0,1 1 5 0,1 0 2 15,-1 2-2-15,0-1-4 0,0 2 0 0,-3-1-7 0,2 1 3 0,0 0 3 16,1 1-1-16,0 1 0 0,0 0-4 0,-1 2-2 0,-3 1-1 0,2 0 2 16,0 3 4-16,0-1 3 0,1 2 1 0,0 1-1 0,0 0-4 15,-1 2-3-15,-2 1-1 0,0 1 2 0,1 3 5 0,0-1 3 0,1 1 1 16,1 1 0-16,-2 0-5 0,1 2 1 0,-2 1-2 0,0 1 4 15,1 0 3-15,-1 1 3 0,1 2 4 0,0 0-4 0,0 2-2 0,-2 1-3 16,-3 0-11-16,0 1 0 0,-1 1 3 0,-2 1 4 0,1 0 9 0,0 2 0 16,-1 0-2-16,-2 1-2 0,-1 1-3 0,-1 1-1 0,-2 1 0 15,-1 1 4-15,-1 2 3 0,-1 2 3 0,0 1 3 0,0 0-2 0,0 2-1 16,-2 0 0-16,-1 3-2 0,-3 1-1 0,0 1-6 0,0 1 0 0,-3 2-3 16,-1 0 1-16,0 3 6 0,-3 0-2 0,0 3 4 0,-1 1 0 15,0 1 0-15,-1 1-1 0,0 1 0 0,-2 0-2 0,-1 1 0 0,-1 1-1 16,-3-1-1-16,1 2 2 0,-1 3-3 0,-1 1 1 0,1-1-1 0,-2 1 3 15,0 0-3-15,-2 0 1 0,0 1 2 0,0 0-4 0,-1 1 6 16,-1 0-4-16,1 1 0 0,-3 0 0 0,1 1-2 0,-2-2 0 0,-1 0 0 16,-1 2-1-16,-2-1-1 0,0 0 0 0,-3 2-1 0,0 0 0 0,-2 0 2 15,0 1 1-15,-2 0 1 0,-3 0-1 0,0 1 1 0,-3 1-1 16,-1 1 1-16,-2 1 0 0,-1 1 2 0,-3-1-3 0,-1 1 0 0,-2 1-1 16,-1-2 1-16,-2 3-1 0,0-2 1 0,-2 2 0 0,-2-1 0 15,-1-1-1-15,-2-2 1 0,-1 0-1 0,-1-4 1 0,1 1 5 0,-3-2 1 16,1-1 4-16,-1-2 3 0,-1-3-4 0,-1 0 0 0,0-3-2 0,1-1 0 15,-2-2-1-15,1-1-1 0,-2-2 0 0,-1 0-1 0,-1-1-2 16,1-2-1-16,-1-1 0 0,0-1-4 0,-2-1-5 0,0-1-4 16,-1-1 0-16,0-1 1 0,-3 1 4 0,0-3 5 0,-1 1 1 0,-1 0 3 15,-3 0 0-15,-2 1 0 0,-1 0-2 0,-3-1 0 0,-1-1-1 0,0 1 2 16,-2-1 6-16,-1 0 3 0,-1 1 6 0,-2-2 1 0,-1 2-2 0,-2-2-3 16,-3 0-2-16,0 0 1 0,0 0 4 0,-2 1 5 0,0 0 7 15,1-2 6-15,-4-1 3 0,0-1-3 0,-1-2-3 0,-2 1-8 0,2-4 3 16,0 0 3-16,0-1 2 0,1-2 2 0,-2 1-4 0,0-2-10 15,-1-1-6-15,-2-2-2 0,4-1-2 0,-2-2 4 0,2-1 1 0,-2-1 1 16,-2-1-6-16,-1-1-4 0,-2-1-2 0,2 0-1 0,0-1 4 0,0 0 0 16,0-1 2-16,-2-2-4 0,0-1-5 0,-2 0-4 0,0-1 1 15,3-2 4-15,-2 0 3 0,3-3 0 0,-3 0-2 0,-1 0-5 0,0-4-4 16,0 1 4-16,2-2 2 0,1-1 3 0,-1-2 3 0,0-1-4 0,-1-1-5 16,0 1-1-16,1-3 4 0,2 1 1 0,1-1 1 0,-1-2 2 15,-2 0-6-15,2 0-9 0,-2-1-7 0,3-2-8 0,1-1-6 0,2-2-1 16,1-1-2-16,0-3-7 0,1-1-8 0,1-1-13 0,0-3-7 0,5-3-8 15,1-2-13-15,3-3-16 0,1-3-14 0,1-4 4 0,0-3 25 16,0-1 31-16,2-3-290 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7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812 0,'-1'-1'71'0,"2"2"-102"0,0 0-15 15,4 3 32-15,1 0 22 0,2 3 11 0,1 1 8 0,3 1-2 0,1 1-2 16,2 2-6-16,1 0-5 0,0 2-4 0,0 0-3 0,0 2 1 15,0 1 3-15,0 3-2 0,-1 0 2 0,0 3-2 0,-1 2-2 0,-2 3 2 16,-2 1 0-16,-1 0 1 0,-1 0 4 0,-1 1-1 0,-2 0-1 16,-2 1 0-16,-1 0-5 0,-1 0 1 0,-2 0 0 0,-1 0 0 0,-2 0-3 15,-2 0-2-15,-1 1-10 0,-3-2-12 0,-1 2-12 0,-2-2-17 0,-3 2-16 16,-2-2-23-16,-1 1-28 0,-4-2-29 0,-4 0-12 0,-2 2 27 16,-4-2-119-16,-2 3 250 0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7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9-1 865 0,'-14'1'231'0,"-3"0"-134"0,-1 1-93 0,5 2-22 16,4 2-5-16,0 2 3 0,0 3 5 0,1 1 6 0,-1 2 1 0,0 2-1 15,1 1 3-15,0 3 0 0,-1 0 3 0,1 2 2 0,0 0-1 16,0 1 2-16,-1 0 0 0,1 2 4 0,-1-1 4 0,1 2 7 0,-1 0 5 15,1 1 5-15,0 0 1 0,0 1 2 0,1-1 0 16,0 1-2-16,-1 0-3 0,1 1-3 0,1 0-4 0,0-1 0 0,2 0 0 0,2 0-5 16,1-1-2-16,2 1-2 0,2-1-5 0,1 1 0 0,2-2-3 0,2 0-3 15,2 0-1-15,1-1-2 0,3-1-4 0,2-1-7 0,4-2-14 16,1-2-23-16,3-2-26 0,2-2-35 0,3 0-29 0,2-4-28 0,4 0-31 16,1-4 24-16,3-2 38 0,2-1-62 0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6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3 0 1097 0,'0'0'132'0,"2"0"-155"0,3 1-38 0,1-1 38 16,3 3 20-16,2 0 6 0,1 1 3 0,0 2 1 0,2 0-1 0,2 1-1 16,1 1-1-16,0 1-2 0,2 1-1 0,-2 1-1 0,-1 1 2 0,-1 2 5 15,0 1-2-15,0 1 2 0,-2 1 1 0,0 1-1 0,-1 2 3 16,-1 1 5-16,-2 2 6 0,0 1 7 0,-3 2 9 0,-1 3 4 0,-1 0 0 16,-2 0-4-16,-2 1-6 0,-3 2-7 0,0-1-5 0,-2 1-3 0,-1 1-1 15,-3 0 2-15,-2 0-1 0,-1 0-2 0,-2 0 1 0,-2 1-6 16,-2-1 3-16,-1-1 3 0,-2 2-2 0,-3-1 0 0,-2-1-5 0,0-1-10 15,-2-2-16-15,-1-1-19 0,-2 0-21 0,0-2-26 0,-2-1-36 0,-1-2-39 16,2-3-48-16,-1-3-51 0,2-3 20 0,1-2-236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6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7 0 679 0,'-20'10'154'0,"-7"6"-81"16,-5 5-38-16,6-2-2 0,6-2 1 0,0-1 2 0,4 1-2 0,0 1-4 15,3-1-8-15,2 1-11 0,1 1-6 0,3 2-6 0,1 0-4 16,3 0 1-16,2 3-4 0,1 0-1 0,3 1 0 0,2 2-4 0,3-1 2 15,1 1 0-15,4-1-2 0,2-1 2 0,3-2-1 0,5 0-4 16,3 0-11-16,3-2-21 0,5-1-40 0,2-2-37 0,2-3-40 0,3-2 1 16,0-2 34-16,4-3 42 0,2-4-99 0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5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3 317 0,'-3'0'97'0,"-1"0"-42"16,1-1-59-16,3 1-26 0,4 0-9 0,2 0 13 0,3 2 19 15,2 0 5-15,4 0 3 0,3 0 0 0,3 2 6 0,3-1 5 0,4 0 8 16,4 0 5-16,1 1-1 0,5-2-3 0,3 0-7 0,3-2-3 16,3 1 0-16,1 0 0 0,3-1-1 0,2 1 0 0,1-1 3 0,2 0 5 15,2 1 7-15,3-1 2 0,0 1 2 0,1 1-4 0,1-1 1 0,-2 1-5 16,2 0-1-16,0-1 1 0,-1 0-3 0,5 0 1 0,-1-1-3 16,0-1-4-16,1-1-4 0,-3 1-3 0,3-2 1 0,-1 0-1 0,1 0 3 15,1-1 1-15,-1 0-3 0,1 0 0 0,-1-1-8 0,-2 0-14 0,-1 0-7 16,1-1-13-16,-1-1-18 0,1-1-12 0,-1 0-25 0,-1 0-29 15,0-1 1-15,-3 0 16 0,-1-2 29 0,0 1-103 0,-2 0 177 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5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102 236 0,'-6'0'62'0,"1"1"-5"0,-2-1-19 0,2 0-7 0,3 1-6 0,-1-1-1 16,3 0-12-16,0 0-14 0,0 0-4 0,2 0-6 0,0 2 6 0,2-1 11 16,1 0 4-16,3 1 4 0,-1-1 4 0,2-1 2 0,2 1-1 15,2-2-2-15,1 1-2 0,2 0-1 0,2-1 5 0,1 0 0 0,2-1 6 16,1 1-3-16,1-1-2 0,2 0 0 0,0-1-5 0,3 1 6 15,1 0 1-15,0-2-1 0,3 2 0 0,2-1-5 0,0-1-4 0,3 0-2 16,-1 0-1-16,0 0-2 0,2-1-2 0,-1 0-4 0,1 0-19 16,0-1-25-16,1 0-32 0,0 0-31 0,0 0-28 0,-1-1 8 0,0-1 25 15,1 1 32-15,-2-2-99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8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09 1396 0,'-5'-3'456'0,"1"0"-284"15,-2 1-90-15,3-2-21 0,2 2-3 0,1 0-8 0,1 0-12 0,1 0-8 16,0 0-5-16,2-1 0 0,1 0 7 0,1 1 7 0,2 0 3 16,0-1 7-16,3 0-12 0,0 1-5 0,3-1-6 0,-1 0-14 0,3 1 2 15,1-2-5-15,2 2-5 0,0-2-3 0,0 0 4 0,2 1 0 0,-2 0 0 16,0-1 2-16,0 1-8 0,-1-1 0 0,-2 1-1 0,1-1 1 15,-2 1 2-15,-1 1-2 0,-1-2 2 0,-1 2-4 0,-1 0 0 0,-2-1 3 16,0 1 3-16,-2 0 0 0,-1 1 1 0,-2 0 0 0,0 0-3 0,-3 1 6 16,0 0-1-16,-1 0 4 0,0 1 3 0,0 0 1 0,-2 0-1 15,1 2-1-15,-2 1 2 0,0 3-7 0,-2 2-2 0,-1 2-3 0,-2 0-7 16,3 2 5-16,-2 2 0 0,0 1 2 0,1 1 0 0,-1 2-3 0,1 0-1 16,1 1 0-16,0 1-3 0,2 1 0 0,-1-1-2 0,0 1-12 15,1 0-2-15,0-1-7 0,1 1-5 0,1-2 1 0,0 0-3 0,1 0 1 16,1-2-5-16,0 0 6 0,1-1 0 0,2-1 0 0,0-2 6 0,0 0-2 15,-1 0 2-15,1-2 7 0,0 0 6 0,1-2 6 0,0 1 2 16,0-1 3-16,0-1 0 0,-1 0 2 0,1-1 1 0,0 0-1 0,0-1 2 16,0-1-1-16,-1 0 3 0,2-1-2 0,-2 0 1 0,1 0-2 15,-2-1 0-15,1 0 0 0,1 0 0 0,-1-1 3 0,-1 0-3 0,1-1 1 16,0 1-1-16,-2 0 2 0,2-1 1 0,-2 0 5 0,0-1-5 16,-1 0 2-16,1 0 5 0,-1 1-1 0,0-2 13 0,0 1 3 15,-1 0-2-15,2-1 3 0,-2 0-2 0,0 2-4 0,-1-1 1 0,0 2-3 0,-2-1-8 16,0 2 3-16,-1 0-5 0,1 0-2 0,-1 1 5 0,-1 0 0 15,0 0-2-15,-2 1-2 0,-1 0 2 0,-1 0-9 0,-1 1 1 0,-1-1 3 16,-1 0-3-16,0 1 0 0,-1-1-1 0,-1 0-5 0,0 0-4 0,-1-1-1 16,1 0-5-16,0 0-10 0,0-1-9 0,1-1-20 0,0 0-18 15,0-1-34-15,2-1-44 0,-1-1-61 0,1-1-96 0,1 0-135 0,0-3-621 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4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 424 0,'-2'1'111'0,"0"0"-67"0,1 1-58 0,4-2-17 0,2 3 5 0,4-1 15 16,3 0 5-16,0 0 0 0,2 1 6 0,2-1 2 0,4 0 3 16,2-1 2-16,3 1-5 0,0-1-8 0,4-1-10 0,0 0-13 0,5 0-10 15,-1 0-6-15,4 0-2 0,0-1 0 0,0-1 5 0,2 1 11 16,0-1 9-16,2 0 8 0,0-2 7 0,2 2 1 0,1-3 3 0,1 0-24 16,1-1-92-1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4.5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77 150 0,'-2'-1'13'16,"-1"0"0"-16,0 0-1 0,1-1 2 0,0 1 1 0,1 1 1 0,1-2-2 15,0 2-3-15,0-2-9 0,0 2-5 0,0-1-2 0,1-1-4 16,0 1-3-16,1-1 0 0,-2 0-3 0,2 0 2 0,0 0 2 0,-1 0 5 15,0 0 1-15,-1 0 2 0,1 0 1 0,-2 1-1 0,1-1 1 0,-2 1 1 16,0-1-1-16,0 1 3 0,-2-1-3 0,0 0 0 0,0 1 2 16,0 0-3-16,-2 0 2 0,0 1 1 0,1 0 0 0,-2 0 0 0,1 0 3 15,-1 0 0-15,0 0 1 0,1 1-1 0,-1-1-1 0,1 0 1 0,0 0 0 16,0 1 1-16,1-1-2 0,0 0 3 0,0 0-3 0,1 0-1 16,-1 1 0-16,2-1-2 0,0 0 1 0,0 0-1 0,1 0 1 0,-1 0 0 15,2 0-2-15,-1 1 2 0,1-1-1 0,-1 1 0 0,1 0 0 16,1 0-1-16,0 0 1 0,1 0 1 0,0 1 0 0,0 0-1 0,1 0-1 15,0 1 1-15,1-1 0 0,0 0 1 0,0 1 1 0,1-1-1 0,0 0-1 16,0-1 1-16,1 0 0 0,0 1 2 0,0-1 2 0,1-1-1 16,0 1 3-16,1 0 3 0,1 0 2 0,0 0 3 0,1-1-1 0,2 0-4 15,1 0-3-15,2 0-3 0,1 0-4 0,1 0 2 0,3-1-2 16,0 0-2-16,2 0 1 0,1 0-2 0,-1 0 1 0,4-1 4 0,-1 1-1 16,2-1 1-16,2 1 0 0,0 0-4 0,1-1-2 0,1 1-1 0,0 0-1 15,1 0-3-15,1 0 2 0,-1 0 0 0,-1 1-1 0,0 0 3 16,-1 0 0-16,2-1 1 0,-1 1-1 0,-1 0-1 0,-1 0 2 0,0-1 2 15,-1 0 1-15,0-1 3 0,1 1-1 0,-3-1 1 0,-1 1-1 16,-1-1 5-16,-1 1-4 0,0-1 0 0,0 0-1 0,-2 0-2 0,-2 0 1 16,-1-1 2-16,-1 0-1 0,-2 1 0 0,-1-2 0 0,-1 1 0 0,-1 1-1 15,0-1 1-15,-1-1-3 0,-2 1 0 0,1 1-26 0,-3-1-85 1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3.3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52 151 0,'-17'-2'63'0,"-3"-2"6"0,-5 1-6 0,7 0-10 15,6 1-2-15,1-1 2 0,1 1 5 0,2 0 0 0,1 0-5 0,1 0-8 16,4 2-14-16,0-1-23 0,2 1-24 0,0 0-17 0,0 0-9 16,2 0 5-16,2 1 12 0,3-1 10 0,1 2 6 0,3-1 4 0,3 0 0 15,2-1 2-15,2 0 2 0,6 0 1 0,1-1 1 0,3 0 1 0,2-1-1 16,4 0 2-16,2 0 1 0,3 0-6 0,0-1-10 0,2 1-13 16,1 1-12-16,1-1-6 0,0 1-1 0,2 1 7 0,1 0 9 0,0 0 10 15,3 1 3-15,2-1 0 0,2 0-2 0,1 0 1 0,1 0 1 0,0-1 3 16,2 1 4-16,1 0 6 0,1-1 1 0,2-1 2 0,2 1 1 15,2 0-4-15,0-1 2 0,2 1-1 0,-1 1 0 0,2-1 3 0,2 0 2 16,0 0 2-16,3 1 0 0,0-1-2 0,2 1-3 0,0 0-3 16,-1 0 3-16,2 1 1 0,3-1 3 0,0-1 3 0,1 1-4 0,1 0-5 15,-2 0-3-15,-1 0-4 0,-1 0-2 0,0 1-6 0,0 0-6 0,-2 1-3 16,0-2-1-16,-4 1 9 0,-1 1 7 0,-3-1 7 16,-1 1 3-16,-2 0 1 0,-2 0-2 0,-1-1-2 0,-4 0-2 0,-3 1 1 0,-2-1-10 15,-2 0-86-15,-4 1 100 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22.8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174 77 0,'-3'-1'12'16,"1"0"-3"-16,-1 0-6 0,3 1-3 0,0 0-1 0,0 0-1 0,0 0 1 15,0 0 2-15,0 0 0 0,0 0-2 0,1 0 2 0,1 0-1 16,-1 1 1-16,0-2-1 0,1 1 0 0,-1-1 0 0,1 0 0 0,-1 0 1 16,0-2-2-16,0 1 4 0,-2 0-3 0,1-2 0 0,-1 0 0 15,-1 0-4-15,0 0 4 0,-1 0 0 0,0 0 0 0,-1 0 0 0,0 0 0 16,-1-1-1-16,0 1 1 0,0 0-1 0,-2 0 0 0,2 0 0 0,-1 0 1 15,0 1-1-15,2-1 0 0,-1 2 3 0,2-1-3 0,0-1 1 16,1 2-1-16,2-2-2 0,0 0 2 0,1 0 1 0,2-2-2 0,1 2 3 16,1-2 1-16,1 0-2 0,1 1 1 0,1 0 0 0,0 0-1 0,2 0 2 15,0 0 1-15,0 1 0 0,1 0 2 0,0 1-2 0,-1 0 0 16,1 0 1-16,-1 0 1 0,-1 1 2 0,-1 0 3 0,1 1 0 0,-1-1 1 16,-1 2 4-16,-1 0 5 0,1 0 6 0,-2 1 2 0,-1 0 2 15,0 0-2-15,0 0-2 0,-1 1-1 0,0-1-4 0,0 1-2 0,1 0-8 16,0 1-4-16,1 0-3 0,2 0-3 0,0 1 2 0,1-1-2 0,1 1 1 15,1 0-1-15,0-1-1 0,1 0 1 0,2 0 1 0,0 0 0 16,2 0 0-16,-1-1 3 0,3 1 1 0,1-1 6 0,0 0 6 0,3-1 1 16,2 1 2-16,0 0-3 0,2-1 2 0,2 0 0 0,0 1-3 0,3-2 1 15,3 0-6-15,0 0-3 0,2 1 0 0,3-1-1 0,2 0-2 16,2 0-1-16,1 0 0 0,2 0-2 0,1-1 0 0,2 1-1 0,0 0 2 16,3 0 0-16,0 0 0 0,3 0 1 0,2-1-3 0,2 0 15 0,1 0-9 15,1 0 0-15,-1 0-2 0,1-1-10 0,3 1 9 0,-4 1 1 16,4-2 0-16,0 0-2 0,-1 2-3 0,1-2-1 0,-2 0-3 0,-2 1 1 15,1 0 6-15,-3-2-1 0,1 2 3 0,1-1-1 0,-1 0-2 0,0-1 1 16,1 0 2-16,-4 1-2 0,1-1 2 0,-2 0 2 0,-2 1 1 16,1 0 1-16,-1 0-1 0,-1 0-2 0,-1 1-2 0,-1-1 1 0,-1 1-2 15,-3 0 0-15,-3-1-3 0,-3 1 1 0,-1 0-6 0,-5 1-4 0,1 0-5 16,-4 0-10-16,-2 1-9 0,-3 0-10 0,-2 1-7 0,-2-2-6 16,-1 2-3-16,-3 0-3 0,-1 0-7 0,-3 0-9 0,-2 0 1 0,-2 0 13 15,-2 1 18-15,-1-2 24 0,-2 2 9 0,-1-2-126 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8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10 459 0,'-4'-2'149'0,"0"-2"-95"0,-1 1-60 0,3 2-15 0,1 1-9 15,0 0-6-15,-1 2-8 0,1 0-7 0,-1 2 1 0,0 1 7 16,-1 1 16-16,1 0 13 0,-1 0 8 0,1 0 7 0,0-2 0 0,0 0 2 16,1 0 4-16,0 0 2 0,0 0 7 0,1-1 9 0,0 0 13 15,0 0 14-15,0 1 13 0,1-2 11 0,0 0 9 0,1 2 10 0,1-1 11 16,0 1 3-16,2 0 4 0,1 1-9 0,2 0-13 0,1 2-13 16,3 0-17-16,1 1-18 0,3 2-13 0,2 0-11 0,1 2-9 0,2 0-1 15,-1 0-10-15,-1 2-2 0,-1 0 0 0,0 3-2 0,-1 2 8 0,-1 0 0 16,-1 3 0-16,-2 0-3 0,-1 2 0 0,-3 2-8 0,-2 2-7 0,-2 4-7 15,-3 0-13-15,-2 2-6 0,-4-1-13 0,-3-1-12 0,-1 0-10 16,-6 2-11-16,-1-1-5 0,-5 0-1 0,-1 0-3 0,-4-1-1 0,-4 0-2 16,-3 0-9-16,-2 0-11 0,-2-1-12 0,-1 1 18 0,-1 1 26 15,-3-1-50-15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7.9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1 109 786 0,'-1'-3'237'0,"1"2"-182"15,-1-1-90-15,3 1-18 0,-1 1 6 0,2 0 16 0,0 1 10 0,1 1 7 16,1 0 1-16,0 1-20 0,0 1-22 0,0 0-15 0,-1 1-5 16,-1-1 17-16,-1 1 20 0,-1 0 6 0,-1 0 6 0,0-1 0 0,0 1 5 15,-1-1 9-15,-1-1 10 0,0 0 12 0,-1 0 16 0,0-1 18 0,-1 0 17 16,-1 0 12-16,1 0 3 0,-1-1-6 0,-1 1-6 0,0 0-11 15,1-2-9-15,-2 2-10 0,2-1-10 0,-2 0-10 0,1 1-7 0,0 0-4 16,-3 1-3-16,1-1 0 0,0 1-2 0,-1 0-5 0,0-1-3 16,-1 1-5-16,1-2-2 0,-1 1-3 0,1 0-1 0,0-2 1 0,1 1 3 15,-1-1 3-15,3-1-1 0,0 0 0 0,2-1-3 0,0 0-7 0,1-1-2 16,1 0-8-16,0-1 1 0,1 0-1 0,1-1 5 0,0 0 6 16,0 0 7-16,1-1 7 0,-1 1 1 0,1 1 8 0,0-1 2 0,0 1 6 15,0 0 4-15,0 1 3 0,1 0 0 0,0 0 1 0,0 1-5 0,1 0-4 16,-1-1-2-16,1 1-4 0,1-1 2 0,0 2 0 0,0 0-1 15,1 1-1-15,1-1-1 0,0 1 3 0,-1 0 0 0,2 1 2 0,-1-1 2 16,0 2 2-16,0-1 1 0,1 1 4 0,0 0 0 0,-1 1 3 0,1-1-3 16,0 1-4-16,-1 0-1 0,1 1-4 0,0 0 2 0,0 0 1 15,0 1-1-15,0-1 1 0,0 1-2 0,-1 1-1 0,2 0 1 0,-1-1-2 16,0 1 1-16,0 0-3 0,1-1 2 0,-1 0 0 0,1-1-1 0,0-1 3 16,0 1-1-16,0-2-2 0,1 0 3 0,0-2-2 0,0 1 4 15,-1 0 4-15,0-2 3 0,2 0 0 0,0-2 1 0,1 0 1 0,0-1 0 16,1-2 0-16,-1 0 0 0,2-2-2 0,-2 0 0 0,0-2 0 0,0 1 2 15,-1 0-1-15,-1 0 2 0,-1 0 1 0,-1 0-2 0,-1 0 2 16,-1-1 0-16,0 1-2 0,-2 0 1 0,0 0 0 0,1 0 0 0,-3 0 0 16,0 1 2-16,0 0-1 0,-2 0 3 0,0 1 1 0,0 0-2 15,-2 1 1-15,0 1-1 0,-1 1-6 0,-2 1-5 0,2 0-7 0,-3 1-8 16,1 1-5-16,-1 1-2 0,-1 1-2 0,-1 1-2 0,1 1 4 0,-1 1 1 16,-2 1 2-16,2 2 2 0,-2 0 2 0,2 0 0 0,-1 0 1 15,0 2 2-15,1-1 0 0,-1 0 3 0,2 1-4 0,0-1 1 0,2 0-2 16,-2-1-2-16,2 1 2 0,-1 1 1 0,1 0-1 0,0-1 1 15,-1 1-1-15,2-2 2 0,0 0 1 0,0 1 1 0,0 0-1 0,1 0 1 16,0 1-2-16,1-1-1 0,-1 0 1 0,1 0-6 0,0-3-10 0,2 2-20 16,-1-2-30-16,1 2-30 0,1-1-28 0,1 0-17 0,0 0-17 15,1 0-3-15,1-1 31 0,1 0 38 0,0-1-40 0,1-2 135 0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7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7 0 347 0,'0'0'104'0,"1"3"-70"0,3 1-46 0,-1 2 7 0,0 1 4 0,0 2 1 16,1 0 0-16,0 1 2 0,-2 1-2 0,0 0-6 0,0 2-11 16,-2 0-10-16,-1 0-3 0,-2 2-1 0,-2-1 9 0,-1 3-1 0,-2-1-4 15,0-1-5-15,-1 0-3 0,-1 0 7 0,0-1 8 0,0-2 11 0,-1-2 8 16,-1 0 2-16,2-2 2 0,-1-2 0 0,0 0 0 0,1-1 0 15,1-1-1-15,0-1-3 0,2-1-8 0,-1-1-10 0,3-1-1 0,0-2-1 16,1 0-84-16,1-4 105 0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6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2 20 406 0,'0'-1'74'0,"1"0"-84"15,3 1-19-15,-1-1 12 0,2 2 9 0,-1-1 2 0,1 3 3 16,0-1-3-16,1 3-15 0,-2 2-19 0,1-1-19 0,0 1-6 0,-2 1 9 15,1-1 18-15,-3 1 18 0,-1 1 11 0,-1-1 3 0,-2 3 4 0,-1-1 1 16,-1 0-1-16,0 0 2 0,-3-1 0 0,1 0 3 0,-1 0 1 16,-1 0 2-16,-1-1 4 0,-1-1 5 0,0 1 18 0,1 0 14 0,-1-2 12 15,0 0 5-15,-1-1-2 0,0 0-1 0,-1-1-6 0,1-1-8 0,1 1-11 16,0-2-10-16,0 0-9 0,2-1-5 0,1-1-3 0,-1 0-2 16,2 0-3-16,1-1-6 0,0 1-8 0,1-2-12 0,1 0-13 0,1-1-7 15,0 0-6-15,0-1 2 0,0 0 7 0,1-1 6 0,0 1 7 0,0-2 9 16,2 1 5-16,0-1 3 0,0 0 4 0,0 1 2 0,0-1 6 15,0-1-2-15,1 1 5 0,1 0 0 0,-1 0-5 0,1 1 4 0,1 0-4 16,0 0 2-16,0 0-1 0,0 1-1 0,0 0-1 0,1 1-1 16,1-1 1-16,-1 1-2 0,2-1 1 0,0 1-1 0,0 0 0 0,1 0 2 15,-1-1 1-15,1 1-2 0,1 1 1 0,0-1 0 0,0 0-2 16,1 1 2-16,0 0 1 0,-1 0 0 0,0 2 3 0,0-1 1 0,1 1 3 16,-2 0 1-16,-2 1 1 0,1 0 2 0,-1 2-2 0,0-1 1 0,0 1-2 15,1 1 0-15,-1 0-2 0,0 0-1 0,0 0 2 0,-1 2-3 16,2 0 0-16,0 0 0 0,-1 0-2 0,0 0-2 0,0 0 2 0,1 0-1 15,-1 1 0-15,2-1 0 0,-1 0-1 0,1 0 0 0,-1 1 1 0,0-2 0 16,3 0-1-16,-2 0 2 0,0-1-2 0,1 0-1 0,-1-1 3 16,1-1-3-16,0 0 1 0,-2-2 1 0,1-1 2 0,1-2 1 0,0 0 2 15,0-1 0-15,0-2 0 0,-1-1-1 0,1 1-1 0,-1-1-1 0,1-1-2 16,-1 0-2-16,-1-1-3 0,1 2 0 0,-1-1-2 0,-2 0-3 16,0-1-1-16,0 0 0 0,-1 0 1 0,-1 0 2 0,0 0 0 0,0 1 1 15,-2 0 2-15,0 0 2 0,0 0 2 0,-1 0 1 0,-1 0 3 0,-1 2 0 16,0 0 2-16,-1 2 0 0,0 0 1 0,0 1 0 0,-2 1-4 15,-1 1 0-15,0 0-3 0,-1 3 0 0,-1-1 0 0,0 3 3 0,0 0 1 16,-1 2 4-16,0 2 2 0,1 0 0 0,-1 0 0 0,0 2 1 0,1-2-3 16,0 0-3-16,0 1-2 0,1 0-3 0,1 1-1 0,0 1-2 15,1-3-1-15,2 3 0 0,0-2-5 0,1 0-4 0,1 1-6 0,0 0-10 16,1 0-11-16,1-3-8 0,-1 2-11 0,2 0-13 0,0-2-3 16,0 1 9-16,0-1 16 0,3-1 22 0,0 1 16 0,0-2-75 0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6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81 118 0,'-3'-1'65'0,"0"0"6"15,0 0-3-15,2 1-23 0,1 0-25 0,0 0-14 0,1-1-2 16,3 1-2-16,0-1 7 0,1 0 0 0,3 0-6 0,0-1-1 0,0 0-1 15,1 0 1-15,1 0-1 0,1 0 2 0,2-1-6 0,-1-1-6 0,1 0-8 16,-1 0-10-16,0 0-9 0,1 0-8 0,-2-1-3 0,-1 1-1 16,-1 0 12-16,0 0 9 0,-2 0 10 0,1 1 7 0,-2-1 1 0,0 1 3 15,-1 0 1-15,-1-1-3 0,0 1-71 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5.9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6 69 0,'-4'-1'49'0,"-2"0"-13"0,1-1 6 0,0 1 8 15,2 1-13-15,0-1-3 0,1 1-8 0,-1 0-18 0,0 1-5 0,1 1-2 16,-1 1 0-16,-1 2-6 0,-1 2 7 0,-1 1 1 15,0 2 0-15,-1 1 4 0,0 1 1 0,0 1 1 0,0 1-2 0,0 0 2 0,-1 2 3 16,1 2 2-16,-1 2 8 0,0 2 2 0,-1 2 2 0,0 1 2 0,1 0-5 16,1 0-5-16,0-1-5 0,1-1-4 0,2-1-3 0,2-1-2 0,1-2-3 15,2-2-1-15,1 0-2 0,2-3-1 0,1 0 0 0,1-2 0 16,1-1 2-16,1 0-2 0,1-2-1 0,0-1-1 0,1-1-6 0,0-2-8 16,2-2-10-16,0-2-17 0,1-1-20 0,2-1-18 0,0-2-2 0,1-3 12 15,1-1 22-15,-1-1 25 0,1-1-53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7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-1 1072 0,'-5'1'347'0,"0"1"-204"16,0-1-66-16,1 1-8 0,2-1 2 0,-1 1 0 0,2-1-5 16,0 0-15-16,-1 2-12 0,0-1-7 0,0 1-5 0,0 1-2 0,0 0-3 15,1 0-5-15,-1 1-6 0,1-1-2 0,-1 0-6 0,2 1-2 16,-2-1 3-16,1 1-3 0,0-1-3 0,0 0 2 0,1 0-3 0,-1 1-1 15,0-1 6-15,1 0-2 0,-1 0-1 0,1-1 3 0,0 1 3 0,1-1 1 16,-1 0 3-16,1-1 6 0,0 0 0 0,0 1 4 0,1-1 2 0,-1 0-2 16,0 0-4-16,1 0-2 0,1-1 1 0,0 0-5 0,1 1 4 15,0-1-4-15,0 0-6 0,0 1 0 0,1-1 0 0,0 1 0 0,0-1-1 16,-1 1 1-16,-1 0-6 0,1 0 1 0,-2 1 1 0,0 0 0 0,0-1 4 16,-2 2-1-16,1 0 0 0,-1 0-5 0,-1 0-4 0,1 0-3 15,-2 1-5-15,-1 0-2 0,0-1-6 0,0 1-5 0,-1-1-3 0,-1 0-4 16,1 0-6-16,-2-1-11 0,2 1-12 0,-2 0-17 0,1-1-14 0,0 0-18 15,0 0-19-15,0-1-26 0,1-1-51 0,0 0-55 0,-1-2-67 16,2 0-310-1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4.6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37 144 0,'-5'-2'192'0,"1"0"-82"0,-1 0-57 0,3 1-41 0,1 0-20 16,1-1-10-16,2 2-2 0,0-2 2 0,2 0 4 0,2-1 6 0,0 0-7 16,2-1-9-16,0 1-7 0,1-2-8 0,0 1 0 0,0 0 1 15,0-1 2-15,0 0 3 0,-1 1 5 0,1-1 3 0,1 0 8 0,0 0 5 16,-1 0 6-16,0 0 6 0,0 0 1 0,-1 0 0 0,0 0 0 15,-1-1-4-15,0 0 0 0,0 0 1 0,0 0-1 0,0 0-1 0,1-1-46 16,-1 1 31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4.3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0 73 0,'-2'0'21'0,"0"0"-8"0,-2 0-7 0,4 1-2 0,-1 0-7 16,0 1 2-16,0 1 0 0,1 2 0 0,0 1 2 0,0 0 0 15,0 1 0-15,-1 0 0 0,1 1-1 0,-1 2 1 0,0-1 0 0,-1 3 0 16,1 0 0-16,-2 1 0 0,1 0 3 0,-1 0-1 0,-1 0-1 0,0 1 6 16,0 0 3-16,-1-1 11 0,0 0 8 0,0-1 6 0,0-1 5 15,1-1 1-15,1-1-1 0,0-1-4 0,3 0-5 0,0-3-9 0,0 0-7 16,2 0-4-16,1-1-2 0,1-1 1 0,2 0-3 0,0 1-1 0,0-2 0 16,1 1-3-16,2-2 2 0,1 0 1 0,1-1-3 0,1-1 0 15,0 0-2-15,2 0 0 0,-1-3-9 0,1 2-11 0,0-1-13 0,0 0-14 16,1-1-15-16,2 0-15 0,-2-2-3 0,0 1 11 0,0-1 16 0,-2 0 25 15,0 0 14-15,-1 1 0 0,-3-2-57 0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3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17 66 0,'-3'0'7'0,"0"0"-1"0,-1 0-1 0,-1 0 1 0,2 0 2 0,0 1 4 16,0-1 3-16,1 0 1 0,1 1-4 0,0-1-5 0,1 0-7 0,0 0-3 16,0 0-2-16,0 0-2 0,0 0 2 0,0 0 1 0,1 0 5 15,0 0 6-15,0 0 6 0,0 0 5 0,0 0 1 0,2 0 4 0,-2 0 0 16,2-1 1-16,-1 1 2 0,1 0-4 0,0 0-3 0,2 1-3 16,-2-1-9-16,1 0 0 0,1 0-3 0,0 0-2 0,2-1 2 0,1 1-1 15,0 0-1-15,1 0 0 0,0 0 0 0,1-1 0 0,1 1 1 16,-1-1 3-16,2 0-2 0,-1-2 0 0,2 2 3 0,-1-2-5 0,0 0 3 15,1 0-3-15,-1 0-2 0,1-1 0 0,-1-1 0 0,0 0 1 0,0 0 1 16,1 1 1-16,0-1-2 0,-1-1-1 0,-1 1 1 0,0 0 0 16,-1 0-1-16,-1 1 2 0,0-1-2 0,-1 1 0 0,1 1 1 0,-1 0-2 15,-1 0 0-15,0 0 0 0,0 1-1 0,-1-1 1 0,0 2 1 0,1-1-2 16,-1 2 2-16,0-1-1 0,0 2 0 0,0 0-5 0,0 1-4 16,-1 0-1-16,1 0-1 0,-1 2 2 0,0 0 6 0,-1 0 2 0,1 0 2 15,-1 1-2-15,0 0 1 0,0 0-1 0,2 0 0 0,0-1 0 0,0 0-1 16,1-1 1-16,1-1 0 0,1-1 1 0,2-2 1 0,-1-1-1 15,2-2 2-15,-1-1 0 0,0-1 0 0,2-1 0 0,0-1-3 0,0 0-2 16,-1-1-6-16,0 1-2 0,-1 0-4 0,0 0-6 0,-1 0 1 0,0 0-2 16,0 0 1-16,-2 1 0 0,-1 1 3 0,0-1 2 0,0 1 2 15,-1 0 5-15,1 0 1 0,-2 1 4 0,1 0 1 0,-1 1 3 0,0 0 0 16,0 1 0-16,1 1 0 0,-1-1-2 0,1 1 0 0,0 0-1 16,2 1-1-16,0 0 1 0,0-1-1 0,0 1 2 0,0-1 0 0,0 1 0 15,1 1-32-15,0-1-7 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2.4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11 198 0,'-8'-1'68'0,"0"-2"-18"0,-2 1-30 0,4-1-2 0,1 2 8 0,2 0 8 15,0 1-1-15,1 0-12 0,1 0-18 0,1 0-21 0,0 0-6 0,0 1-3 16,0 1 8-16,1 1 10 0,0 1 7 0,-1 0 0 0,0 1 4 16,1 1 6-16,1 0 7 0,-1 1 7 0,2-1 4 0,-1 2 2 0,1-1-2 15,0 1-1-15,1-2-4 0,0 2-5 0,2-1-5 0,0 0-4 16,2 0-2-16,1-1-11 0,2 0-25 0,0 0-37 0,1 0-40 0,1-1-6 16,1-1 22-16,0 0 32 0,1-2-42 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1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8-1 109 0,'-4'0'80'15,"1"4"-34"-15,-2 0-28 0,2 2-17 0,0 1-1 0,-1 1 9 16,0 2 3-16,0 1 6 0,0 1 0 0,-1 5-8 0,-1 0-5 0,0 4-3 15,-2 2-1-15,-1 4-1 0,0 2 2 0,-2 5-2 0,-2 3 1 0,0 1-1 16,-1 2-2-16,-1-1 3 0,0 3-4 0,-1 0-4 0,0 0-2 16,-2 2-4-16,1-1 1 0,-1 1 3 0,-1-2 1 0,0-1 4 0,-2-1 4 15,1-4 1-15,1-2 3 0,1-5 1 0,1-6 5 0,4-3 1 0,1-6 0 16,4-2-3-16,3-4-8 0,1-4-15 0,4-2-19 0,3-2-12 16,1-3-5-16,3-3 10 0,4-2 14 0,1-4-74 0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1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 4 136 0,'-5'0'57'0,"-2"0"-11"0,-2 1-33 16,1 1-12-16,1 0-1 0,0 1-1 0,2-1 0 0,-1 1 3 0,1 0-4 16,-1 0-6-16,0 0-8 0,1 0-8 0,0 0 0 0,-1 1 7 15,2-1 9-15,-1-1 6 0,1 1 4 0,-1-2-1 0,2 0 2 0,-1-1 0 16,0 0 4-16,1-1 11 0,1 1 10 0,-1-2 18 0,1 0 17 0,0 1 10 15,0-2 5-15,0 1-6 0,1-1-8 0,0 2-8 0,0-2-8 16,0 0-7-16,1 1-11 0,0-2-10 0,0 1-9 0,1-1-6 0,1 1-3 16,-1 1-4-16,0-1-3 0,1 2-3 0,0-1-1 0,1 1 1 0,-1 1 2 15,0 0-1-15,0 1 1 0,0-1 1 0,0 1 0 0,0 1 3 16,2-1 2-16,-2 1 1 0,1-1-1 0,-1 2 3 0,1-2 2 0,0 1 3 16,0 0 7-16,0 0 8 0,-1 0 6 0,2 0 7 0,-1 0 6 0,0-1 5 15,0 1 3-15,1-1-2 0,1 0 0 16,1 1-2-16,-1-1-4 0,1 0-3 0,0 0-10 0,2 0-7 0,-1 0-6 0,0-1-4 0,1 2-3 15,-1 1-2-15,0-1-1 0,-1 1-1 0,1 1-1 0,0 1 1 0,2 1 0 16,-1 2 1-16,0 1 1 0,0 2 1 0,0 2-3 0,0 1-1 16,0 1-3-16,-1-2-12 0,0 2-13 0,0-1-16 0,1 1-19 0,0-2-12 15,0 0-17-15,0 0-19 0,0-1-18 0,0 0-14 0,0 0-2 16,0-3 1-16,0 0 12 0,0-1 26 0,-1-2 30 0,0 0 32 0,0-1 24 16,-1-1 0-16,-1-1-57 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10.0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2-2 105 0,'-6'2'389'0,"0"3"-218"0,-3 2-79 0,2 1-34 0,1 1-1 0,-1 2 11 16,0 2 6-16,1 2-4 0,0 0-16 0,1 2-18 0,1 0-11 0,0 1-12 16,-1 2-5-16,1 2-5 0,-1 0-1 0,1 3 2 0,0 0-3 15,0 2 3-15,0 0 0 0,0 1 1 0,0 1 0 0,-2 0-3 0,1 0-1 16,0 0-1-16,1-1 3 0,-1-1 1 0,0 0 0 0,1-1 0 0,0-1 1 15,1-1 0-15,-1-2 3 0,0-4 8 0,2 0 4 0,-1-3 5 16,0 0 3-16,1-2-5 0,0-1-1 0,-1-2-4 0,2 0-5 0,0-3-3 16,0-1-5-16,1-2-1 0,0-2-4 0,1 0-2 0,-1-2-4 15,1 1 0-15,-1-1-1 0,0-1-2 0,2 1 3 0,-1-1 2 0,0-1 3 16,0 1 4-16,1-3 3 0,-1 0 1 0,2-2 2 0,-2-1-1 16,2-1-1-16,-2-2 0 0,1 1-1 0,-1-1 3 0,0 2 3 0,-1 0 2 15,-1-1 0-15,-1 2 2 0,0 0 4 0,-1 1 2 0,0 2 8 0,0-1 6 16,-1 2-1-16,-1 2-2 0,0 0-7 0,-2 2-9 0,0 3-4 15,-1 1-8-15,-2 2-5 0,-1 2-2 0,0 2-3 0,-1 0 3 0,0 2-1 16,1 1 1-16,-1 0 0 0,0 2 0 0,-1 1 0 0,2 1-1 0,-1 0 3 16,0 0-2-16,3-2 1 0,-1 1 0 0,2-2-3 0,2-1-3 15,2-2-3-15,3-3-8 0,2 0-8 0,3-1-4 0,2-1 3 0,3-2 2 16,3-1 2-16,2 0-32 0,2-3-53 0,3-1-50 0,2-3-70 16,3-3-42-16,3-2 10 0,2-5 50 0,2-3-85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9.6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649 69 0,'1'4'23'0,"-1"4"-16"0,0 1-2 0,0 0 2 0,0 0-1 16,0-1 0-16,0 1-1 0,1 0 2 0,-1 0 1 0,1-1 0 0,-1 1-1 15,0 0 2-15,0-1-3 0,2-1 3 0,0 0 0 0,0-1-2 16,1-1 1-16,0-1-2 0,0 0 1 0,0 0-2 16,1-2 1-16,-1 0 4 0,1 0 3 0,-1-1 1 0,1-1 2 0,-1-1 0 0,-1 0 4 0,1 0 0 15,-1 0 5-15,1-1 3 0,-2 0 4 0,1-1 7 0,0 0-3 16,-1-1-2-16,1 0-8 0,-1-1-6 0,1 0-4 0,0 0-5 0,0-1-2 15,0 0-2-15,-1-1-2 0,1 1 1 0,0-1 0 0,-1 1 0 0,0-1 2 16,-1 1-1-16,1-1 2 0,-2 1-1 0,1 0 2 0,-1 0 0 16,0-1 4-16,-2 2-1 0,1-1 1 0,-2 1 0 0,1 0-1 0,-1 0 0 15,-1 0-1-15,-1 0-3 0,-1 1-1 0,1 0-2 0,0 0-3 16,-3 2 4-16,2-1-3 0,0 2 0 0,-1 0 0 0,1 1-4 0,-1 0 2 16,-1 0 0-16,1 0-2 0,1 0 0 0,1 0-1 0,1-1-3 0,1 1 2 15,0-1-3-15,1 1 1 0,2-1-3 0,-1 1-2 0,1 0-7 16,1-1-10-16,0 1-9 0,1-1-6 0,-1 0 5 0,1 0 8 0,1 0 8 15,0-1 8-15,1 0 3 0,1-1 1 0,2 0 2 0,0-1 0 0,1-2 1 16,1 1 0-16,2-3 2 0,-1 1 1 0,2-1 2 0,1-1 0 16,0 1 2-16,2-2 0 0,1 2 0 0,0-2 1 0,1 0-2 0,-1 1 1 15,0 0-1-15,0 0 0 0,-1 1 0 0,-1 0 1 0,0 0-1 16,-1 1 0-16,0 1 1 0,-2 1-1 0,0 0 0 0,-2 2 1 0,0 0-1 16,-2 2 0-16,0-1 0 0,-1 1 2 0,-2 1-1 0,0 0 1 0,0 0 0 15,-3 1 3-15,0-1 4 0,0 1-2 0,-2 1-4 0,0 0-6 16,-2 0-8-16,0 2-2 0,-1 0-3 0,-2 1-3 0,1 2-1 0,-1-1-4 15,-1 1-1-15,-1 1-3 0,1 0-1 0,-1-1 3 0,1 2-5 0,-1-1 0 16,1 2-2-16,0 0 0 0,0 2 7 0,-1 0 8 0,2 1 6 16,-1 2 4-16,2 0 3 0,-1 0-1 0,1 0 4 0,1 0-2 0,0-2 1 15,2 1 2-15,0-1 2 0,0-2 6 0,2 0 5 0,1-3 3 16,2-1 5-16,0-1 3 0,2-2 9 0,0-1 13 0,2-1 10 0,1-2 5 16,0-1-1-16,0-2-7 0,1 0-4 0,0-2-1 0,1-1-2 0,0-2-3 15,0 0-6-15,0-1-6 0,0-2-6 0,0-1-2 0,2-1-1 0,-1-1-7 16,-1-2-1-16,1 0-3 0,-1-2-4 0,0 1 2 0,-1-1 1 15,-2 1 0-15,1 0 0 0,-3 2 0 0,0-1 0 0,-1 1 1 0,-1 1 0 16,0-1-1-16,-1 1 1 0,-1 0-1 0,0 0 0 0,-1 1 0 16,-1 1 1-16,1 0-1 0,-2 2-3 0,1 1 1 0,-1 1-6 0,2-1 3 15,-2 2-1-15,1 0-1 0,0 0-2 0,1 2-1 0,-1 0-2 0,1 2-1 16,1 0-1-16,0 1-4 0,0 1-6 0,0 1-12 0,0 0-13 16,0 0-4-16,0 1-3 0,1-1-1 0,1 2 2 0,0-1 0 0,0 2 3 15,0 0 7-15,1 2 9 0,-1 0 9 0,0 3 5 0,1 0 7 0,-1 4 2 16,1 1 3-16,-2 4 2 0,1 3-1 0,0 2 0 0,-1 1 0 15,1 1-1-15,-1 1 3 0,2 0-3 0,-1-1 0 0,1 2-1 16,1 0-2-16,0-3 1 0,1 0-1 0,0-4-1 0,2-3-2 0,1-3 0 16,-1-2-1-16,1-3 0 0,1-2 1 0,-1-1 3 0,0-2 2 0,0-2 3 15,0-1 5-15,-1-1 0 0,0-3 7 0,-1 1 0 0,0-2-2 0,0-1-1 16,-1-1-4-16,0-1 0 0,1 0-1 0,-1-1-3 0,0-1-3 16,0-1-4-16,1-1-5 0,-1 0-5 0,0-1-1 0,0-1-2 0,0 0-3 15,0 0 1-15,0 2-2 0,-1-1 1 0,0 0 2 0,-1 1 1 16,0 0 1-16,0 3 2 0,-1-1 5 0,0 2 2 0,-2 1 5 0,1 1 4 15,-1 2 1-15,-1 1 4 0,0 1 4 0,0 1 2 0,-1 0 4 0,1 2 2 16,-1 0-4-16,0 1-3 0,-1 0-6 0,0 1-4 0,-1 1-4 16,1 1 1-16,-1 2 0 0,0 0-2 0,-1 1 4 0,1 0-1 0,0 2 0 15,-1 1 1-15,2 0-3 0,-1 1 0 0,1 1-1 0,1-1 0 0,0 1-1 16,2-2 0-16,0 0-3 0,1 0-1 0,2-3-2 0,0 0 3 16,2-2 0-16,0-1 0 0,2 0 0 0,0-1 0 0,2-2 5 0,0 0 4 15,0-1 7-15,1-3 1 0,1 0 3 0,1-1 0 0,1-3-3 0,0-1 2 16,0-1 1-16,0-1-1 0,0-3 2 0,0-1-3 0,0 1-2 15,0-1-2-15,-2 1-2 0,0-1 1 0,-2 2-3 0,-1 0 2 0,0 0-2 16,-1-1 0-16,0 2-4 0,-1-2-4 0,-1 0-6 0,-1 2-1 0,0-1 1 16,-2 2 0-16,1-1 4 0,-1 2 1 0,0 0 1 0,-2 1 2 15,0 1 3-15,0 0-1 0,0 1 1 0,0 1 2 0,0 2-1 0,0 0 4 16,-1 2 1-16,1-1-3 0,-1 1-2 0,0 1-3 0,1-1-5 16,-1 1-2-16,1 1 1 0,0 1-1 0,0 0 4 0,0 2 3 0,0 1 0 15,0-1 3-15,0 2 1 0,0-1-3 0,0 2 0 0,1-1 1 0,0 0-3 16,0 1 3-16,0 0-1 0,0 0 0 0,0 0 0 0,1 0 0 15,-1 1 0-15,0-1 1 0,1 0 0 0,-1 0-1 0,1 0 1 0,-1 0 0 16,1 0 0-16,0-1-1 0,-1 0 0 0,2-2-2 0,-2-2 0 16,2 0 2-16,-2-1 2 0,2-1 7 0,-1-1 10 0,0 0 14 0,0 0 12 15,0-1 7-15,0 0-1 0,1-2-6 0,-2 0-6 0,2-1-8 0,-1-2-4 16,1 0-6-16,0-2-6 0,1-1-4 0,0-1-3 0,1 0-3 16,0-1-1-16,-1 0-1 0,0 0-1 0,1 0 1 0,-1-1 0 0,0 2-2 15,1-1 1-15,-1 2 0 0,0-1-1 0,0 1-1 0,0 0 0 16,-1 1-1-16,1 1 1 0,-1 1 0 0,-1 1-2 0,0 2 2 0,0 1-5 15,-1 0-1-15,0 1-2 0,-1 1-1 0,1 0 1 0,-1 0 2 0,0 1 1 16,0 0 3-16,1 0 4 0,-1 2 1 0,0 0 0 0,0 1-1 16,0 1-1-16,0 0-3 0,1 1 1 0,-1 1 0 0,0-1-4 0,0 1-3 15,1-1-1-15,0 1-3 0,0-1 2 0,0 0 4 0,0-1 1 0,0 0 1 16,1 0 2-16,0 0-2 0,-1-1 3 0,0 0 0 0,1-1-1 16,-1 0 2-16,0-1-1 0,1 0 1 0,-1-1 2 0,0 0 1 0,-1 0 11 15,1-2 8-15,-1 1 15 0,0-1 13 0,0 0 8 0,0 1 0 0,0-1-10 16,0-1-11-16,1-1-13 0,0-1-8 0,0-3-7 0,0 1-5 15,2-3-2-15,-1 0 1 0,1-1-1 0,1-1 0 0,0 0 0 0,0-2-1 16,0 1 2-16,0 0-2 0,0 1 0 0,-1-1 1 0,1 1-3 0,-1 0 3 16,1-1-2-16,0 1-1 0,-1 1 0 0,0-2 0 0,0 3 2 15,0 1 0-15,0-1 1 0,-1 3-2 0,0 1 2 0,0 1 2 0,-2 2-1 16,1 0 4-16,-1 0-1 0,0 2-4 0,0 0-7 0,-1 0-10 0,1 0-8 16,0 0-11-16,0 0-9 0,-1 0-11 0,1 0-7 0,-1 1-6 15,0-1 3-15,0 1 7 0,1 0 11 0,0 1 13 0,-1-2 8 0,1 2 7 16,0 0 3-16,1-1 3 0,-1 0 0 0,1 1 0 0,1-1 0 15,0 0 1-15,1 1 5 0,1-2 3 0,0 0 1 0,1 0-3 0,0 0-8 16,1 0-9-16,0-1-12 0,1 0-8 0,0-1-8 0,0 1-9 16,0-1-2-16,-1 0 3 0,1-1 12 0,-1 2 18 15,1-2 12-15,-1 1 6 0,0-1 4 0,-1 0 0 0,0 1 3 0,-1-1 3 0,-1 0 0 0,0 2 0 16,-2-2 1-16,1 1 0 0,-2 1 1 0,0 0 1 0,-1-1 0 16,0 2 0-16,0-1 0 0,-1 0 2 0,1 0 2 0,0 1-1 0,-1-1 2 15,1 1-1-15,-1 1-2 0,0-1 1 0,0 2-2 0,-1-1-2 0,1 2-1 16,0 1 0-16,-2 1 0 0,0 1 2 0,0 1 2 0,-1 2 2 15,1-1 1-15,0 3-1 0,0-1 0 0,1 2-2 0,0 1 4 0,0 0-3 16,-1 0-1-16,1 0 3 0,1-2-2 0,-1 1 5 0,3-3 3 16,-1 0-2-16,1-1 1 0,1-2-2 0,1-1-1 0,0-1 5 0,2-1 8 15,-2-1 19-15,1-1 18 0,0 0 16 0,-1-2 11 0,0 0-4 0,-1-2-7 16,3-1-13-16,-2-1-15 0,2-2-13 0,1-1-12 0,0-2-8 16,0 0-6-16,1-1 0 0,0-3 0 0,0 0-2 0,0 0 0 0,0-2-2 15,-1 1-5-15,1 0-4 0,-2 1-2 0,0 1-5 0,-1 0 1 0,-1 1 6 16,1 2-2-16,-1 0 3 0,0 2 2 0,0 1-2 0,-1 2 3 15,0 1 0-15,-1 2 0 0,1 0-1 0,-1 2-4 0,0 0-3 0,0 0-7 16,0 1-7-16,0 0-5 0,0 1 2 0,0 0 7 0,0 1 7 0,-1 2 5 16,1 2 1-16,0-1 1 0,-1 2-1 0,1 1 0 0,0 0-1 15,0 1 3-15,0-1 0 0,1 2 0 0,-1-1 0 0,1 0 1 0,0 0-1 16,1-2 0-16,0 1 0 0,1-1 0 0,0 0 0 0,0-2 1 0,1 0-2 16,0-1-1-16,0-2 2 0,0 0 3 0,0-1 8 0,1-2 11 15,1 0 12-15,-1 0 8 0,0-3 2 0,1 1-5 0,1-1-8 0,-2-2-7 16,2 0-5-16,2-2-4 0,-1 0-2 0,0-1-3 0,1-1 0 0,0-1 1 15,1-1 0-15,0 0 2 0,0-2-7 0,0 0-4 0,-2-1 0 16,0 1-4-16,-1 0 5 0,-1 0 2 0,-1 0 1 0,-1 0 0 16,0 0-1-16,0 1 1 0,-1-1 0 0,0-1 0 0,1 0 3 0,-1 0-3 15,1 3 2-15,-1 0 0 0,-1 4 1 0,1 1 7 0,-2 1 2 0,0 2 2 16,0 0 1-16,-1 2-1 0,0 1 2 0,0 0 0 0,0 1 1 16,0-1-3-16,-1 1-6 0,0 0-12 0,1 0-11 0,-2 2-9 0,0 2-6 15,0 0-3-15,-1 1 1 0,0 0 1 0,0 1-1 0,0-1 5 0,0 1 5 16,0 0 0-16,1 0 4 0,-1 1 2 0,1 0 3 0,-1 2 2 15,0 1 3-15,1-1 0 0,-1 1 2 0,-1 2 1 0,2-1-1 0,0 1 0 16,-1 0 1-16,1 0-1 0,2 0 1 0,-1 0 1 0,1 1 0 16,1-2-3-16,-1 1-2 0,1-2-17 0,2 0-25 0,0-2-19 0,0-2-25 15,2-2-19-15,1-4 10 0,0-1 18 0,1-3 25 0,2-4 35 0,0-2 11 16,2-4 2-16,0-2-118 0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7.6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9 150 108 0,'-7'2'17'0,"-2"3"-9"0,-1 1-4 0,2-1 0 16,1 1 1-16,-1 1 7 0,1 0 6 0,1-1 2 0,-1 2 3 0,0-1-4 15,0 2-1-15,0-1 3 0,1-1 0 0,0 1 6 0,1 1 3 0,1-1 3 16,-1 0 0-16,2 0-3 0,-1 0-5 0,1-1-8 0,2 0-4 16,0 0-2-16,0-1-2 0,1 1 1 0,0-2-3 0,1 1-3 0,0-1 1 15,2 0-4-15,-1-2 0 0,3 0-1 0,0-1 0 0,1 0 3 0,0-1 1 16,1-2 0-16,2-1 0 0,0-2 0 0,0 0 1 0,0-3 3 16,1-1 0-16,0-2-1 0,-1-1 1 0,2-2-2 0,0 0-2 15,0-2 1-15,0-1 1 0,0 0-4 0,2-1 0 0,-1 0-1 0,1 0-5 16,-1 0 4-16,0 0-5 0,0-1-7 0,-1 0-7 0,1 2-13 0,-1 1-10 15,-1 1-9-15,-2 2-7 0,1 1-11 0,-2 2-1 0,0 1 7 16,-2 1 15-16,0 2 22 0,-2 0 11 0,0 2 8 0,1 1 2 0,-2 1-7 16,0 1-84-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6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1 1160 0,'-6'-1'305'0,"-2"2"-185"0,0-1-89 0,4 0-40 16,3 1-15-16,1 0-2 0,1-1 4 0,2 3 11 0,0-1 9 15,2 2 2-15,0 0 0 0,0 0-1 0,1 1 0 0,0 1-1 0,0-1 0 16,0 1 0-16,1 0 0 0,0-2-4 0,0 2-4 0,-1-1-1 0,0-1-4 16,-1 0 1-16,-1 0 6 0,1-1 3 0,-2 0 4 0,1 1 3 15,-1-2 1-15,-1 1 0 0,0-1 4 0,0 0 2 0,1 1 4 0,-1-2 2 16,1 2 1-16,0-1-2 0,-1 0-2 0,1 0-4 0,1 1-1 0,-2-1 1 15,1 1-3-15,0 0 0 0,-1-1-2 0,0 0-4 0,0 2 2 16,0-2 0-16,-1 1-5 0,0 1-7 0,-1 0-9 0,0 0-12 0,-2 0-14 16,1 0-10-16,-2 0-11 0,-1 2-4 0,0 0 1 0,0 0 5 0,-2 0 13 15,-1 0 17-15,-1 1 11 0,1-1 12 0,-2 1 8 0,0 0 2 16,0 1 6-16,-1-1 4 0,1 0 5 0,0 0 10 0,0-3 7 0,1 1 4 16,1 0 2-16,-1-1 2 0,2-1 3 0,0 1 1 0,1-1 1 15,2-1-10-15,2 0-9 0,-1-1-15 0,1 0-9 0,2 0-2 0,1 0 2 16,0 0 12-16,2-1 11 0,2 0 8 0,0 0 3 0,2-1 0 0,0-2-3 15,2 1-5-15,-1-1-3 0,3-1-2 0,0 0-5 0,1-1-2 16,0-1-3-16,3 1-5 0,0-2-1 0,1 0-4 0,2 0-3 0,2-1-3 16,0 0-15-16,2 1-20 0,0-1-42 0,1 0-61 0,2-1-65 15,0 0-78-15,2-2-17 0,2 0-273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8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3 964 0,'-2'-4'343'0,"0"0"-228"0,0 0-77 0,1 0-19 0,1 2-1 16,1-1-3-16,1 1-14 0,0 0-5 0,2 1-9 0,2 0-13 15,1 0-7-15,1 0-4 0,0 0 1 0,2 0 5 0,-1 1 6 0,1-1-1 16,0 1 1-16,0 0 6 0,0 1 5 0,0-1 10 0,1 0 7 0,-1 0 6 15,0 0 11-15,0 0 12 0,0 1 10 0,0 0 7 0,-1 0-3 16,0 1-4-16,0 0-7 0,-1 1-3 0,0 0-6 0,0 1-4 0,-2 1-6 16,1 1-5-16,-2 0-5 0,0 1-5 0,-1 0 0 0,0 1-1 0,-2 0 2 15,2 1 1-15,-2 0-4 0,0-1-7 0,0 1-12 0,0-1-12 16,-1 0-9-16,0 0-9 0,0-1-4 0,0-1 3 0,-1 0 0 0,1-1 4 16,0 0-3-16,-1-1-9 0,0-1-10 0,1-1-10 0,0 0-12 0,-1 0-10 15,1-1-11-15,-1 0-5 0,1-1-4 0,-1 0-1 0,0-1 15 16,1-1 2-16,0 1-24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7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5 825 0,'-7'-1'424'0,"0"2"-206"0,-2 0-80 0,4-1-20 15,1 0-4-15,2 1-14 0,0-1-23 0,2 1-25 0,1-1-6 0,1 1 0 16,1 0 8-16,1-1 10 0,1 1 3 0,1 0-5 0,2-1-3 0,0 0-7 16,2 0-12-16,0-1-4 0,2 0-10 0,1-1-8 0,0 1-4 15,3-1-11-15,-1 1 0 0,1-1-6 0,2 1 0 0,-2 0 2 0,0 1-14 16,0-1-15-16,-1 1-26 0,0 0-34 0,0 1-30 0,-1-1-35 16,0 2-40-16,0-2-54 0,-2 0-79 0,1 1-103 0,-1-2-548 0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5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 517 0,'-4'-1'208'0,"-1"1"-80"16,0-1-92-16,4 0-59 0,1 1-26 0,1 0 1 0,2 0 13 16,1 1 27-16,2-1 18 0,1 1 2 0,2-1-3 0,1 1-2 0,1 0-1 15,1-1-3-15,0 1 2 0,1-1 7 0,0 0 7 0,2 0 2 0,1-1 1 16,0 1-4-16,0-1-5 0,-1 0 1 0,1 1 0 0,0-1 2 15,0 0 0-15,-3 0-2 0,0 0 1 0,-1 2 0 0,0-1-2 0,-3 2 0 16,1-1-1-16,-1 1-2 0,-2 1 1 0,-1 0 0 0,0 1 2 0,-2 0 3 16,0 1 3-16,-2-1 5 0,0 2 0 0,0 2 2 0,-3 0-3 15,0 2-5-15,-1 1-4 0,-2 1-6 0,0 1-5 0,0 1-8 0,-2 1-4 16,0-1-10-16,-2 2-10 0,-1 1-6 0,0-1 3 0,0-2 4 16,0-1 8-16,0-1 5 0,0-1 2 0,0-1 5 0,0-3 3 0,1 0 3 15,0-1 2-15,1-1-1 0,1-1 2 0,0 0 0 0,1 0 0 0,-1-1 2 16,1 0 1-16,1 0 1 0,0 1 4 0,2-2 1 0,-1 1 2 15,1-3 2-15,-1 1 3 0,2 0 0 0,0 0-2 0,1 0-3 0,0-1-12 16,0 0-4-16,0 0-1 0,1 0 1 0,1 1 12 0,1-1 8 0,0 1 9 16,2-2 6-16,0 0 0 0,2 1 0 0,0-2-5 0,1 0-4 15,1-1-6-15,1 0-3 0,0-1-5 0,1 1-2 0,1-1-1 0,-1 1-2 16,-1 0-2-16,2 0 0 0,0 1-1 0,0 0 0 0,0 2 1 0,-1 0-2 16,0 0 1-16,-2 1-6 0,0 1-4 0,-1 0-8 0,-1 2-5 15,0 0 3-15,-2 0 3 0,-1 0 5 0,-2 1 5 0,0 1 5 0,-2-1 7 16,-1 0-1-16,-2 2 2 0,0 0-2 0,-2 1-3 0,-2 0 1 0,-1 0 1 15,-1 1 1-15,0-1 0 0,-1 1 1 0,-1-1-1 0,-1 1-1 16,0-1-1-16,-1 1 0 0,1-1-2 0,0 1 1 0,-1-1-2 0,1 0 0 16,-1 1 1-16,-2-1-4 0,1-1 2 0,2 0-1 0,0 0-5 0,-1 0-2 15,2-2-6-15,2 0-6 0,-1-2-1 0,2-1-1 0,1 0 2 16,3-2-4-16,0-1-17 0,2-1-16 0,1 0-11 0,1-1-1 0,1-1 10 16,1-3 4-16,2 1-3 0,0-2-10 0,3-2-11 0,0 0-6 15,2-1-7-15,1-2-3 0,2-1 17 0,1 0 19 0,1-2 22 0,1 0 22 16,3-2-83-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4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1 0 39 0,'-2'1'35'16,"1"0"-20"-16,0-1-8 0,-1 1-6 0,1 1 2 0,-1-1 10 0,2 1 10 16,-1 0 7-16,-1 1 0 0,1 0-4 0,-2 2-4 0,1 1-3 0,-1 2 3 15,-1-1 3-15,0 1 6 0,0 0 3 0,-1 1 0 0,1 0 0 16,-2 1-2-16,0 2-5 0,0 0-1 0,-1 2 0 0,0 2 3 0,0 0 4 15,-2 2 2-15,0 2 2 0,-1 1-3 0,0 3 0 0,-1 2 0 0,-1 3-2 16,-2 3 2-16,-2 3-1 0,0 4-2 0,-1 5-1 0,0 3-2 16,0 4-3-16,-1 4-4 0,-1 3-5 0,1 5-4 0,-2 3-4 0,1 4-2 15,0 2-1-15,0 2 0 0,0 0-2 0,2 2 2 0,1-1 0 0,0 1-1 16,0 2 2-16,2 0-1 0,-1-1-4 0,3-1 0 0,2-1 0 16,0-4-2-16,3-1 4 0,2-2-3 0,2-1 0 0,3-2 5 0,1-1 7 15,3 0 8-15,3-1 6 0,1-1 7 0,3 0-2 0,2 0-1 0,2 1 1 16,2 1-4-16,1 0 0 0,1 1-3 0,2-1-3 0,2 2 0 15,1 1-4-15,2 0-1 0,1 2-5 0,-1 0-6 0,2-2-4 0,-1 1-1 16,2-2-1-16,-1 0-3 0,1 1-2 0,-2-2-3 0,-1 1-1 0,1 0 0 16,-2-1-4-16,1-1-3 0,0-1-3 0,-1-2-4 0,-1-2-3 15,-1-3 5-15,-1-1 4 0,0-2 6 0,0-4 8 0,1-2-6 0,-2-6-6 16,0-3-7-16,-1-5-13 0,1-4-10 0,-2-5-8 0,1-5-11 16,0-3-9-16,0-6-8 0,-2-2-17 0,0-4-18 0,-2-4-33 0,0-4 8 15,-2-4 27-15,0-4-124 0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3.9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9 83 1319 0,'-6'4'306'0,"0"0"-200"0,-2 1-83 0,1-1-21 15,3 0-10-15,-1 0-7 0,1 0-2 0,1 0-8 0,1 1-8 0,-1 0-26 16,2 1-26-16,-1 0-23 0,0 1-14 0,0-1 4 0,0 1 7 0,-1 2 11 16,0 1 8-16,-1 0 15 0,1 2 21 0,-2 0 20 0,0 1 20 15,0 0 15-15,-1 0 10 0,0 2 8 0,1-1 27 0,-1 0 25 0,1 0 13 16,0-1 10-16,1-2-16 0,1 0-13 0,1-3-8 0,0 1-4 16,2-1-1-16,0-2-5 0,1-1-8 0,1 0-6 0,1-2-8 0,1 0-7 15,2 0-2-15,1-1-3 0,0-1-2 0,2-2-1 0,1-1-3 0,1-1-3 16,1-1 0-16,0-2-6 0,1 0-8 0,1-1-5 0,0-2-13 15,1 0-10-15,1 0-6 0,-1-1-10 0,1 0-2 0,1 0 3 0,-1 0 5 16,0-1 7-16,-1 1 9 0,-1-1 9 0,-1 2 5 0,-2-1 8 16,-2 2 6-16,-3-1 6 0,-1 1 10 0,-2-1 12 0,-2-1 14 0,-1 0 11 15,-2-1 6-15,-1-2-1 0,-2 1-3 0,-3-1-6 0,-1 0-8 0,-2-1-8 16,-2 0-8-16,-1 1-8 0,-1 0-8 0,1 1-14 0,-2 2-31 16,2 0-33-16,-1 1-46 0,1 1-55 0,1 1-50 0,-1 0-8 0,1-1 43 15,0 1-119-1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3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44 1202 0,'-9'9'422'0,"-1"3"-242"0,-3 3-117 0,4-3-42 0,3-1-19 0,1 1-8 16,1 0-4-16,1 1-3 0,2 1 0 0,1-1-2 0,3 1-5 16,0-1-7-16,2-2-26 0,0 0-39 0,2-3-49 0,1 0-42 0,2-4-13 15,0 0 5-15,2-3 32 0,1-1 34 0,1-3 33 0,-2-1 33 16,1-2 25-16,-1 0 16 0,-1-1 9 0,0-1 6 0,-1 0 6 0,0-1 18 16,-1 1 22-16,0 0 21 0,-2-1 21 0,-1 1 13 0,0 0 8 0,-2-1 5 15,-1 1-2-15,-1-1-2 0,-1 1-9 0,-1-1-4 0,0-1-11 16,-1 0-8-16,-1 0-11 0,0-1-14 0,-1 2-11 0,-1 0-6 0,-1 0-6 15,0 1-3-15,-1 1 2 0,1 0-9 0,-3 2-10 0,2 1-14 0,-2 0-15 16,-1 3-19-16,0 0-15 0,0 2-11 0,-2 0-10 0,1 3-3 16,-1 0-4-16,2 0-12 0,-2 2-7 0,2 0-4 0,-1 2-3 0,0-2 2 15,1 1 3-15,1-1-1 0,0 0 1 0,2-1 3 0,0-1 2 0,2 0 20 16,0-2 22-16,0 0 21 0,3-1 20 0,-1-1 0 0,2-2-112 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3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0 2046 0,'-7'9'198'0,"-3"1"-138"0,0 4-50 0,2-2-14 0,2-1-4 0,2 2-2 15,1 1 0-15,1 1 2 0,2 0-5 0,0 1-5 0,0-1-14 0,0 2-20 16,-1-1-19-16,1 0-17 0,-1-1-17 0,0-1-17 0,1-1-26 16,-1-1-15-16,0-2-10 0,0-1-1 0,0-1 16 0,0-1 16 0,1-2 18 15,-2-1 27-15,0-1 22 0,2-2 16 0,-2 0 4 0,1-1-3 0,1-1-6 16,-1 0 5-16,1-2 15 0,0-1 16 0,0-2 14 0,2-1 5 15,1-3-1-15,0-2-108 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2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98 202 0,'-4'-1'72'0,"0"1"-17"0,-1-1-37 0,3-1-24 15,2 1-6-15,1 0-2 0,1 1 3 0,2-2 5 0,0 2 2 16,3-1 0-16,-1 0 2 0,1 1-1 0,0 0 0 0,1-1 3 0,0 1-2 16,1 0-1-16,0 0 3 0,0 1-4 0,0-1 7 0,0 2 6 15,-1-1 3-15,1 0 13 0,1 0 11 0,-1 2 11 0,1-2 9 0,-1 2 6 16,1-1 3-16,0 0-1 0,-1 0-1 0,1 1-3 0,0 1-6 0,2 0-5 15,0-1-8-15,1 2-9 0,0 0-6 16,1 0-10-16,1 2-4 0,1-1-3 0,0 1-4 0,0 1 0 0,2-1-2 0,-1 2-1 0,1 0 0 16,2-1 0-16,1 3 0 0,0-1-1 0,2 2 0 0,-1 0-1 0,2-1 1 15,-1 0-1-15,3 1 0 0,1 0 0 0,1 1 13 0,2 1-8 16,0-1 0-16,1 0 1 0,1-1-14 0,1-1 8 0,4 0 2 0,-1-1-1 16,3-1 1-16,1-2-1 0,2-1 0 0,1-3 0 0,0-1-3 0,1-2 3 15,0-1 0-15,2-2-4 0,0-1 1 0,2-3-2 0,-2 0 0 16,4-3 3-16,0 1 2 0,0-2 1 0,0 0-1 0,1-1-2 0,0 0-1 15,-1-1 0-15,0-1 4 0,0 0 5 0,1-1 4 0,-1 0 5 0,1-1 0 16,-1 0-1-16,-1-1 2 0,0 1-2 0,-2-2 3 0,0 0 5 16,-1 0 4-16,0 1 9 0,0-2 5 0,-1 1 0 0,1-2-6 0,1 1-7 15,-1-1-9-15,0 0-5 0,0 0-2 0,-1 2-3 0,-3 1-2 16,0 1-3-16,-2 1 0 0,-1 2 0 0,-2 0 0 0,-1 1 0 0,-2 3-1 16,-3-1-1-16,0 3-1 0,-1 0-1 0,-2 1 1 0,-2 0-1 0,-1 1-1 15,-2 1-6-15,-3 0-10 0,0 0-14 0,-3 1-20 0,-2 1-21 16,-1-1-17-16,-2 2-13 0,-2-1-6 0,-2 0 0 0,-1 2-10 0,-2-1-9 15,-1 0-11-15,-3 1-9 0,0 0 31 0,-2 0 28 0,0 0-79 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1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32 808 0,'-2'0'194'16,"2"1"-152"-16,0-1-51 0,-1 1-5 0,1 1 0 0,-1 0 3 0,0 1 6 16,0 0 1-16,1 2-15 0,-2 0-17 0,0 0-23 0,1 1-22 0,-2-1-8 15,0 1-7-15,-1 0-4 0,0 1 0 0,-1-1 1 0,-1 1 20 16,-1-1 27-16,0 1 24 0,0 1 21 0,0 0 12 0,0 0 8 0,-1 0 15 16,0 0 18-16,2 0 18 0,0 0 14 0,1-2 7 0,0 0-1 0,2-1-6 15,0-3-10-15,3 0-12 0,-1 0-15 0,1-1-9 0,1-1-6 16,-1 1-1-16,2-1 2 0,0 0-4 0,0-1-4 0,1 1-1 0,1-2-1 15,2 0 1-15,-1-1-3 0,2-2-3 0,1-1-2 0,1 0-3 16,1-2-2-16,0-1 3 0,0 0-2 0,1-1 0 0,-1 2 0 0,-1-1-3 16,-1-1 5-16,-2 1 8 0,0 0 7 0,-1-1 5 0,-1 0 7 15,0 2 1-15,-2 0 5 0,-2-1 1 0,0 2-2 0,-2 0-4 0,-1 1-11 16,-1 0-15-16,-1 0-19 0,0 2-31 0,-2 0-24 0,-1 0-28 0,-4 3-44 16,0 0-46-16,-2 1-60 0,-3 2 10 0,-1 2-181 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1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0 524 0,'-3'0'364'0,"-1"0"-223"15,1 1-115-15,2-1-28 0,0 0 3 0,0 0-2 0,1 0-10 0,0 0-17 16,0 0-27-16,0 1-23 0,0 0-6 0,0-1 1 0,0 2 19 0,-1 0 15 15,1-1 5-15,-1 2-5 0,1-1-15 0,-1 1-8 0,0 0-1 16,-1 0 16-16,0 0 21 0,-2 1 18 0,1 0 22 0,-2 0 14 0,0 0 18 16,0 1 20-16,-2-1 18 0,1 2 11 0,-1 0 6 0,-1-1 1 0,2 2-10 15,-1-1-11-15,-1 0-14 0,2 1-15 0,0 0-11 0,-1-1-10 16,2 1-10-16,0-2-8 0,1 1-8 0,1-1-4 0,1-1-5 0,2 0-4 16,0 0-3-16,1-1-7 0,-1 1-11 0,3-1-8 0,0 0-3 0,0-1 6 15,1 0 8-15,1 0 14 0,0-2 7 0,0 1 7 0,0-1 8 16,1 0 0-16,1-1 3 0,0 0 1 0,1-2 1 0,1 1 2 0,-1-1 5 15,0 0 4-15,0-1 7 0,0 0 6 0,0 0 2 0,-1 0 2 16,0 0 2-16,0-1-2 0,1 0-5 0,-2 1-5 0,0-1-6 0,-1 1-5 16,0-1 2-16,-1 0-1 0,0-1 0 0,-1 2-1 0,0-2-1 15,0 1 0-15,-1 0-2 0,-1 0-5 0,1 0-2 0,-2 0-1 0,0 1-3 16,-2 0 2-16,0 0 2 0,0 0-5 0,0 0-2 0,-2 0-5 0,0 0-8 16,-2 2-1-16,0 0-2 0,0 0-6 0,0 1-9 0,-2 0-8 15,2 1-11-15,-1 0-11 0,1 0-6 0,0 0-13 0,0 0-16 0,0 0-9 16,2 1 12-16,-1 0 23 0,1 0 34 0,0 0-79 0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1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0 525 0,'-2'-1'140'0,"-1"1"-75"0,0 0-18 0,1 1 12 0,2-1 10 0,-1 0-11 15,1 0-19-15,1 0-26 0,-1 0-23 0,0 0-7 0,0 0-4 16,0 0 1-16,0 0 4 0,0 0 4 0,0 0 2 0,0 0 6 0,0 0 1 16,0 0 1-16,0 1 5 0,0-1 5 0,0 0 10 0,0 0 16 15,0 0 11-15,0 0 11 0,0 0 8 0,0 0 3 0,0 0 0 0,0 1-5 16,0-1-7-16,0 0-6 0,0 0-5 0,0 0-5 0,0 1-5 0,0 0-2 16,-1 1-9-16,0 1-6 0,-1 1-5 0,1 0-8 0,-1 2-1 15,0-1-2-15,0 2 0 0,-1 1-1 0,0 0 0 0,1 2-1 0,-2 0 1 16,1 1-1-16,0-1 1 0,0 1 1 0,-1 0-1 0,1-1 0 15,-1 0 0-15,1 0 0 0,1-1-3 0,0 0 1 0,-1-2-2 0,2 0-4 16,-1-1-1-16,0-1-4 0,2 0-2 0,-1-1-6 0,0 0-10 0,0-1-12 16,0 0-17-16,1-1-21 0,-1 0-24 0,1-2-23 0,0 1-24 15,0-1-20-15,0 1-8 0,0-2-8 0,1 0 38 0,-1 1 46 0,0-1 43 16,1-1 42-16,0 0-68 0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0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 0,'0'0'83'0,"0"0"-80"0,0-1-3 0,0 1 2 0,0 0-5 15,-1 0 3-15,1-1 0 0,0 1-3 0,0-1-79 0,0 1 82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7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1 1286 0,'-1'0'420'15,"0"0"-262"-15,1 1-96 0,0-1-26 0,2 2 0 0,0 1 3 0,0 2 9 16,0 1-7-16,2 2-2 0,-1 2-5 0,0 0-1 0,-1 3 7 16,1 1-1-16,0 3-2 0,-2 1-6 0,1 2-9 0,-1 1-7 0,1 1-6 15,0 1-1-15,-1 1-5 0,0 0-3 0,1-1-3 0,0-1-7 0,-2-1-15 16,2 0-19-16,-2-1-30 0,1-1-34 0,0 1-35 0,-1-2-39 15,1-1-24-15,-1-1-8 0,0-1-19 0,0-2-36 0,0-1-33 0,0-2 20 16,-1-2-58-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4:00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68 0,'-2'0'7'0,"1"0"-5"0,-1 0 0 16,0 0 1-16,1 0-2 0,0 0 2 0,0 0-4 0,0 0 0 15,-1 0 0-15,2 0-2 0,-2 0-2 0,1 0-69 0,-1-1 74 0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9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5 1246 0,'-3'-2'314'0,"0"2"-222"0,-1-2-69 16,2 0 1-16,2 2 3 0,0 0-6 0,0 0-20 0,1 0-20 16,0 0-11-16,1 0-1 0,1 0 1 0,0 0 0 0,0 0-1 0,0 0-1 15,0 0 9-15,0 0 1 0,1 1 1 0,0 0-2 0,0 1 3 16,0-2 3-16,0 2 6 0,0 0 4 0,-1-1 4 0,1 1 6 0,0 0 7 16,0 0 11-16,0 1 8 0,0 1 7 0,0 1-3 0,0 1-9 0,0 0-7 15,0 1-7-15,-1 1-1 0,0 2 0 0,1 0-1 0,-2 1 0 16,0 2-3-16,-2 1-1 0,0 0-4 0,0 0-6 0,-1 0-7 0,-2-1-11 15,1 0-13-15,-1 1-14 0,-1-2-14 0,-1 2-11 0,-2-1-3 0,1 0 2 16,-2 0 1-16,0 0 1 0,-2 1 6 0,1-1 1 0,0-1-4 16,-1 1-11-16,0 0-26 0,-2-1-25 0,1-1-14 0,0 0 21 0,-1-3 37 15,3 1 33-15,-1-2-30 0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9.2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1 861 0,'-3'-1'167'0,"2"1"-131"15,-2-1-35-15,3 1-2 0,0 0-4 0,0 1-10 0,1-1-5 0,0 0-5 16,0 1 6-16,0-1 7 0,2 1 2 0,-1 0 0 0,1-1-4 16,-1 2 0-16,1-1-1 0,0 0-6 0,1-1-4 0,0 0-2 0,-1 1 3 15,0 0 11-15,-1-1 6 0,1 1 3 0,-3-1 8 0,2 1 4 0,-2-1 7 16,1 1 9-16,0-1 3 0,-1 0-1 0,1 1 0 0,0-1-4 16,1 1-3-16,-1 0-4 0,0-1-2 0,0 0-4 0,0 1-4 0,-1 0 2 15,1 1-1-15,-1-2 0 0,0 2-2 0,0 0-7 0,0 0-9 0,-1 1-10 16,0 1-8-16,-1 0-4 0,0 1-4 0,-1 1 0 15,0-1-2-15,0 1-2 0,-1 1 4 0,-1 0 4 0,-2 0 11 0,1 0 10 0,-1 0 8 16,1-1 5-16,0 1 3 0,0-1 2 0,1-1 4 0,1-1 4 16,0 0 4-16,0 0 3 0,1-1 2 0,1-1 2 0,0 1-2 0,1-1-2 15,0 0-1-15,0-2-2 0,0 2 0 0,1 0 0 0,1 0 1 0,0 0 0 16,1-1 1-16,0 2-2 0,0-1-2 0,1 0-5 0,1-1-2 16,0 1-3-16,0-1-4 0,1 0-4 0,0 0-7 0,0 0-4 0,2-1-11 15,-1 0-11-15,1-1-10 0,1-1-13 0,-2 1-14 0,0-2-14 0,1 0-15 16,-1 0-20-16,2-2 3 0,0 1 23 0,-1-1 28 0,1-1 20 15,0 0-27-1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8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8 337 0,'0'0'101'0,"0"-1"-51"0,0 0-49 0,0 0-9 16,3 0 5-16,-1 1 6 0,2-2 3 0,2 1 1 0,0 0-3 0,0-1-2 15,1 1-2-15,1 0 0 0,-1 0 0 0,1 0-1 0,-1 0-1 16,0 0 0-16,-2 1-3 0,1-1 0 0,0 1 0 0,-1-1 0 0,0 1 3 16,0 0 2-16,-1 0 1 0,-1 0 0 0,0 0 1 0,0 1-2 0,-1-1 0 15,0 1 2-15,0-1 1 0,-2 0 5 0,0 1 8 0,0 0 5 16,0 0 6-16,-1 0 1 0,-1 2-12 0,0 0-8 0,-2 1-9 0,0 2-5 16,-1-2-6-16,-2 2-5 0,1 0-10 0,-1 0-13 0,-1 1-2 0,1 1-2 15,-1-1 6-15,0 0 6 0,-1 0 6 0,1 0 8 0,0-2 7 16,1 0 7-16,-1-1 4 0,2-1 4 0,0 1 3 0,1-1 5 0,0-1 4 15,0 1 5-15,0-2 2 0,2 2 2 0,-1-2 1 0,1 2 1 0,1-2 1 16,0 1-1-16,1-1-4 0,0 0-6 0,0 0-5 0,1 1-3 16,0-1 0-16,1 1 3 0,1 0 4 0,-1 0 6 0,2 0 5 0,0 0 3 15,1 0 5-15,2 0-1 0,-1 0-2 0,2-2-7 0,0 2-8 16,1-1-5-16,-1 0-5 0,1 0-1 0,1-1-2 0,0-1-2 0,0 1-1 16,1 0 0-16,-2-1-1 0,0 2 1 0,0-1 1 0,0 0-1 15,-1 1 1-15,0-1-2 0,1 0 2 0,-3 1-2 0,1 1-1 0,-2-1 2 16,0 0-5-16,0 2 5 0,-1-1 1 0,-1 0 1 0,0 1 3 0,-2-1 1 15,1 1 1-15,-1 0-3 0,0 0-1 0,-1 1 0 0,1 0 0 0,-2 0 2 16,0 1 0-16,-1 0-3 0,0 0 0 0,0-1-7 0,-1 0-3 16,0 1-4-16,0-1-5 0,-1 0-1 0,1 1-2 0,-1-1-2 0,0 0-6 15,0 0-6-15,0 0-5 0,0 0-5 0,1 0-5 0,0 0-6 16,0-1-7-16,-1 1-13 0,1-2-5 0,1 1-1 0,0-1 10 0,0 0 19 16,0-1 19-16,1-1 15 0,1 0 7 0,0-1 0 0,1-2-90 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8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1 605 0,'-5'-1'156'0,"1"1"-111"16,-2-1-41-16,3 1 3 0,0 0 1 0,1 1-2 0,1 0-6 0,-1 1-9 15,0 1-7-15,1 1-2 0,-2 1 2 0,1 1 6 0,-1 0 3 16,-1 0 5-16,0 0 2 0,0 1-1 0,-1 1 3 0,-1 0-1 0,1 1-1 16,0 2 3-16,-2 0 4 0,2 1 7 0,-2-1 4 0,1 0 2 15,-1 0-3-15,2 0-3 0,0-1-7 0,1 1-4 0,1-2-3 0,1 0-1 16,0 0-4-16,2 0 0 0,0-1-2 0,0 1-2 0,1-2 3 0,1 0-2 16,0 0-3-16,1-1-5 0,-1 1-5 0,0-1-6 0,2-1-4 0,0 1-8 15,-1-1-6-15,0-1-8 0,1 1-3 0,0-1-2 0,0 0-2 16,0 0-6-16,0-1-2 0,0 0 7 0,0 0 12 0,0 0 19 0,0-2 15 15,2 1 7-15,0-2-63 0,-1-1 40 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7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-1 781 0,'-3'0'196'0,"-1"2"-126"0,0 0-44 15,2 0-2-15,0 0 4 0,1 2-4 0,1 0-6 0,0 1-10 16,1 1-8-16,1 0-4 0,-1 0-6 0,0 1-6 0,0-1-3 0,1 1-11 16,-2 1-9-16,2 0-19 0,-1 0-23 0,0 0-16 0,-1 0-13 15,1-1 1-15,-1 1 13 0,0-1 16 0,0 1 21 0,0-3 22 0,-1 0 15 16,1 0 13-16,0-2 9 0,0-1 6 0,0 0 10 0,-1-1 15 0,1-1 12 15,-1 0 15-15,0 1 7 0,1-2 9 0,-1 0-1 0,1-1-11 16,-1 1-14-16,0-2-23 0,0 0-13 0,1 0-8 0,0-1-6 0,0-1 0 16,0 0-5-16,2-1-2 0,-1 0 1 0,3-1-2 0,-1 0 1 0,1 0 1 15,0-1 1-15,0 0 4 0,1 0 1 0,-1 0 0 0,1 0 3 16,1 1-1-16,-2 0 3 0,1 1 2 0,-1 0 3 0,0 1 6 0,-1 0 6 16,0 1 7-16,0 2 4 0,-2 0 3 0,1 1 3 0,-1 1 0 15,1 0 1-15,0 0-3 0,0 0-2 0,0 0-2 0,-1 0-4 0,2 1-4 16,-1-1-5-16,0 0-6 0,1 1-1 0,0 0-4 0,-1 0-2 0,2 0-2 15,-1-1-2-15,0 2 1 0,-1-1 0 0,2 0-2 0,0 2-2 16,-1-2 0-16,1 2-1 0,-1 0 1 0,0 0 1 0,0 0-7 0,2 0-8 16,-2 1-9-16,-1 0-13 0,1 0-6 0,-1 1-2 0,0 2-2 15,-1-2-3-15,-1 2-3 0,1 0-7 0,-1 0-4 0,-1 0-4 0,1-1-5 16,-1 1-7-16,1-2-12 0,-2-1-16 0,0 1 16 0,2-1 23 0,-2-1 23 16,1 0-62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6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2 1052 0,'-3'1'216'0,"0"0"-166"0,0 2-60 0,2 0 1 15,0 1 10-15,0 1 15 0,1 0 5 0,0 3-3 0,1 0-5 16,0 2-8-16,0 1-3 0,1 1 0 0,0 0-3 0,0-1 1 0,-1 0 0 16,1 1-2-16,0 0-3 0,0 1-7 0,0-1-11 0,2 0-7 15,-1 0-3-15,0-1 3 0,0 1 11 0,0-1 8 0,1 0 5 0,-1-1 4 16,-1 1 4-16,1 0 0 0,-1-1 1 0,0 1-1 0,1-1-2 0,-1 0 0 15,1 0 0-15,-1-1 1 0,0 0 0 0,1 0-1 0,-2 0-7 16,2 0-23-16,-1 0-37 0,1 0-46 0,1-1-47 0,-1 0-35 0,1-1-11 16,1-2 43-16,-1 1 50 0,2-2-46 0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6.6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0 0 493 0,'-4'0'232'0,"-3"1"-24"0,-1 1-32 16,0-1-2-16,2 1-4 0,-2 0-17 0,1 1-27 0,1 0-37 0,-1 0-29 16,2 0-23-16,-1 2-18 0,1-2-12 0,2 2-6 0,-1-1-2 15,0 2 0-15,-2 1-6 0,0 1-6 0,0 0-9 0,-1 2-11 0,-1 1-6 16,0 3-3-16,-2 1 4 0,-1 0 2 0,1 1 4 0,-2 0 6 16,1 1 2-16,-2 0 7 0,0-1 7 0,1 0 0 0,1-1 3 0,1 0 1 15,2-3-1-15,0-1-2 0,3-1-2 0,-1-2-6 0,2-1-6 0,2-1-11 16,-1 0-13-16,1-1-18 0,2-2-18 0,0 0-21 0,0 1-18 15,1-2-18-15,1 0-15 0,0 0-8 0,1 0-5 0,0-2 29 0,1 1 38 16,1-2 39-16,0 0-61 0,0-2 116 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6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 75 0,'0'-2'-74'0,"-1"0"74"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6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654 0,'0'2'221'16,"1"1"-133"-16,1 3-91 0,0-1-6 0,2 1 4 0,0 0 1 0,1 0-3 15,0 0-24-15,3-1-39 0,-1-1-51 0,1-1-54 0,1 0-1 16,-1-3 37-16,2 0-83 0,-1-1 222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6.8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4 674 0,'-1'-5'332'0,"-1"-2"-97"16,0 0-52-16,1 2-15 0,0 1-17 0,1 2-29 0,0 0-22 0,0 0-18 15,0 2-16-15,1-1-11 0,-1 1-3 0,1 0-3 0,0 0-2 16,1 1-1-16,-1 1 0 0,1 1-7 0,1 1-5 0,0 1-10 0,2 1-6 15,-1 1-1-15,2 1-1 0,-1 1 4 0,0 0-4 0,1 1-5 0,0 0-5 16,0 1-4-16,2-1-4 0,0 1-14 0,1 0-20 0,0 0-37 16,1 0-33-16,-1-1-48 0,0 0-57 0,-1-1-63 0,1 0-106 0,-2-1-89 15,0-1-420-15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6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1348 0,'-1'1'326'0,"0"-1"-269"0,0 1-74 0,1 1-8 16,1 0 3-16,0 1 9 0,1 0-1 0,1 1-7 0,2 1-44 0,0-2-74 16,1 0-71-16,1-1-64 0,1 0-15 0,-1-2 50 0,1-1 72 15,0-1-68-15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5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208 0,'-2'0'306'0,"1"1"-220"0,-1 0-79 0,2-1-16 16,0 0-8-16,1 0-1 0,0 1 0 0,0 1-6 0,3 0-20 16,-1-1-55-16,1 2-61 0,1-3-62 0,1 0-32 0,0 0 6 0,1-1 56 15,2-1 58-15,-1-3-33 0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5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 1053 0,'-2'-1'384'0,"1"2"-217"0,-1-1-119 0,1 0-30 0,1 1-9 16,0-1-9-16,0 0-12 0,0 1-13 0,2 0-6 0,-1 1-20 0,1 0-38 15,0 1-49-15,1-1-47 0,0 0-28 0,-1 0-7 0,0-1 4 0,1 1 45 16,-1-1 49-16,0 0 41 0,1-1-43 0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5.2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4 4 171 0,'0'0'37'0,"0"0"-7"0,0 0-9 0,1 0-3 0,-1 0 3 0,0 0-1 15,0-1-3-15,0 1-5 0,1 0-4 0,0-1-1 0,0 1-3 16,0-1 0-16,-1 1-2 0,0 0 1 0,0 0 3 0,0 0 3 0,0 0 4 15,0 0 3-15,0 0 7 0,0 0 6 0,0 1 12 0,0-1 8 0,-1 0 8 16,0 1 5-16,-1-1-10 0,2 1-4 0,-2-1-12 0,0 2-7 16,1-1-2-16,-1 1-4 0,1-1 3 0,-2 2-2 0,2 1 0 0,-2 0-3 15,2 0-4-15,-2 2-2 0,1 1-4 0,-1 1-2 0,1 1-2 16,0 2-3-16,-1 1-1 0,2 0-1 0,-2 0-2 0,1 0 3 0,1-1-3 16,-1 1-1-16,2 0 1 0,-1 0-4 0,1-1 3 0,0-1 0 0,0 1 0 15,1-1-1-15,-1-2 1 0,1 0 1 0,0-2-2 0,0-1 2 16,0 0 2-16,0-2 1 0,-1 0 0 0,1 0 1 0,0-1-1 0,0 0 2 15,-1-1 2-15,0 0 0 0,0-1 4 0,0 1 2 0,0-1 4 0,0 0 8 16,0 0 8-16,0 0 6 0,0 0 5 0,0 0 0 0,0-1-8 16,-1 1-12-16,0-1-11 0,0 0-11 0,0-1-3 0,1 0-4 0,0-2-2 15,-1 1-5-15,0-1 0 0,1-1 1 0,-1 0-1 0,1-2 5 0,1 0 2 16,0-2 2-16,0 0 2 0,-1 0 1 0,1-1 2 0,0 1 1 16,1-1 1-16,-2 0 1 0,2 0 1 0,-1-2 0 0,0 2-1 0,0-1-1 15,0 0 2-15,0 1-2 0,0 0 1 0,-1 1-1 0,1 2 0 0,-1 1 2 16,0 3 2-16,0 0 1 0,0 1-1 0,0 1-2 0,0 0-1 15,0 1-2-15,0 0-3 0,0 0-2 0,-1 0-3 0,1 0 0 0,0 0-3 16,0 0-1-16,0 1 2 0,0-1 0 0,0 0 1 0,0 1 5 16,0-1 1-16,0 1 2 0,0 0 4 0,0 0-1 0,-1 2-1 0,1 0 1 15,-1 1-2-15,0 2 2 0,0 1 0 0,0 1 1 0,-1 2-1 0,0 2 1 16,-1 1-1-16,0 2 3 0,0 1-1 0,0 2 0 0,-2 1 3 16,0 3-3-16,0 0 5 0,0 0 2 0,-1 1 2 0,0-2 3 0,0 2-1 15,0-1 1-15,-1-1-1 0,1 1-1 0,-1-1-1 0,1-1 0 0,0-1-4 16,0-4 1-16,1-1-1 0,2-2 2 0,0-3 0 0,0 0-1 15,2-4-4-15,-1 0-4 0,1-1-4 0,1-2-4 0,0-1-4 0,0 0-4 16,0-1-3-16,1 1-1 0,0-1-1 0,1 0-1 0,-2 0-7 16,3-1-3-16,-1-1-1 0,1-1-10 0,1-1-11 0,1-1-22 0,1-2-30 15,0-1-28-15,1-2-27 0,1 0-27 0,0-2-23 0,1-1 8 0,1-1 46 16,-1-1-116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3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2 155 0,'-3'-1'32'0,"0"0"-4"15,1 1-1-15,0 0 5 0,1 0 0 0,-1 0-3 0,1 0-9 16,0 0-15-16,1 1-9 0,-1-1-7 0,1 1-6 0,-1-1-4 0,1 1 2 15,-1-1 3-15,1 1 7 0,-1 0 6 0,0 1 2 0,0-2 3 0,0 2 0 16,-1-1 1-16,1 1 8 0,-2-2 10 0,1 1 14 0,0 0 23 16,0 0 13-16,0 0 9 0,1-1 3 0,0 1-4 0,-1-1-5 0,1 0-9 15,1 1-5-15,-1-1-13 0,1 0-13 0,0 0-15 0,1 0-15 16,-1 0-9-16,1 2-1 0,-1-1 2 0,2 2 7 0,1-1-1 0,0 0 1 16,1 2 0-16,0-2-2 0,2 1 0 0,0-1-2 0,0 0 0 15,1 2 0-15,2-1 0 0,-1 0 3 0,1 1-2 0,0 0 0 0,0 1-1 16,0 0 0-16,-1 0 1 0,1 2 2 0,-1 0-2 0,0 0 2 0,-1 1 1 15,0 0-4-15,-1 0 4 0,-1 1 0 0,0 0 2 0,-1 0 1 16,-1 2-2-16,-1 0-6 0,-1 0-7 0,-1 0-7 0,-1 0-5 0,-1 0-4 16,-1 1-2-16,-1-1-1 0,-1 0 0 0,-1 0 1 0,0-1 2 0,-1 0-1 15,-1-2-1-15,0 0-4 0,-1 0-3 0,0 0-3 0,0 0-10 16,-1-1-11-16,1-1-17 0,0 1-17 0,-1-2-1 0,1 1 16 0,0-1 21 16,0-1 26-16,1 0 18 0,1 0-112 0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3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0 0 178 0,'-5'0'57'0,"0"1"-8"15,0 0-30-15,0 1-11 0,1 0 1 0,0 0 0 0,0 1 0 0,1 0-2 16,-1 0-7-16,0 1-1 0,1 0-1 0,0 1-1 0,-1 0 1 0,0 0 0 15,-1 1 1-15,1-1 0 0,-1 2 1 0,1-2-3 0,0 2 1 16,0-1-2-16,0 0-1 0,0 0 3 0,-1 2 0 0,1-2 2 0,0 0 2 16,-1 2 2-16,0 0 4 0,1 0 4 0,-1 1 6 0,1-1 3 15,0 1 1-15,1 0 2 0,0 2-3 0,0-1-1 0,0 1-3 0,1 1-4 16,0 1-1-16,1 0-5 0,0 0-4 0,1 0-1 0,0 0-4 0,1 0 1 16,1 0 0-16,-1 0-1 0,3-1 2 0,-1 0-3 0,1-1 2 15,1 0 0-15,-1 0-2 0,3-1-2 0,-1-1-5 0,1 0-5 0,0 0-2 16,0-1-5-16,0 0-1 0,0-1-2 0,0 0-6 0,0-1 0 0,0 0 2 15,-1-1 2-15,0 0 5 0,-1-1 3 0,1 0 1 0,-1 0 2 16,0-1 0-16,-1-1 3 0,0 1-1 0,0-2 2 0,0 1 0 0,1-1 2 16,-1 0 3-16,2-1 1 0,-2-1-100 0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2.1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 119 0,'-1'-1'7'0,"-2"1"-1"0,1 0-2 0,0-1 2 16,0 1 2-16,1 1-1 0,-1-1-1 0,1 1-4 0,0 0-2 15,-1 0-2-15,1 0-1 0,0 0-2 0,-1 1 3 0,1-1-2 0,1 1 0 16,-1-1 2-16,0 1-3 0,0-1 2 0,0 0 0 0,1 0 1 0,-1-1 1 16,0 0 1-16,1 0 0 0,0 0 0 0,0 0-1 0,1 0 0 15,-1 0 1-15,1 0 0 0,-1 0-1 0,1-1 2 0,1 1 1 0,-1 0-1 16,1-1-1-16,0 0 0 0,0-1-3 0,0 1 1 0,1 0 1 0,-1-1-2 15,1 2 1-15,-1-1-5 0,1 0-104 0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1.6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3 302 0,'-1'-1'126'0,"-1"1"-5"0,0 1-45 0,2-1-17 0,0 0-6 16,0 0-11-16,0-1-12 0,2 1-9 0,0 0-8 0,2 0-5 0,-1-1-2 15,1 0-5-15,1-1 0 0,0 2 0 0,2-1-2 0,-1-1-1 16,2 1-9-16,0-1-6 0,-1 0-4 0,1 1 0 0,-1-1 8 0,0 0 5 16,0 1 3-16,-1-1 3 0,1 1 2 0,-1 1 0 0,1 0 1 0,-1-1 1 15,-2 1-1-15,0-1 1 0,0 1-2 0,-1 0-1 0,-2 0 2 16,1 0 0-16,-1 1 2 0,0-1 2 0,-1 0 3 0,0 1 5 0,0-1 6 15,0 2 0-15,-1 0-2 0,-1 2-7 0,1 1-6 0,-3 1-5 0,1 0-4 16,-1 2 0-16,-1-1-8 0,0 0-4 0,1 1-5 0,-2 0-5 16,1-1 5-16,0 0 1 0,0 0 4 0,-1 1 5 0,1-1 4 0,0 1 3 15,-1-1 3-15,1 0 2 0,0 0 2 0,0-1 3 0,0-2 0 0,1 1 8 16,1-2 7-16,1 1 9 0,0-3 1 0,1 1 1 0,-1 0-6 16,1-2-7-16,1 1-5 0,0-1-7 0,0 1-5 0,0-1 0 0,1 1 5 15,1 0 7-15,-1-1 6 0,2 1 2 0,0 0 0 0,1 0-3 0,1 0-3 16,0-1-4-16,0 0 1 0,2 0-6 0,0 0-9 0,0-1-12 15,2 0-11-15,-1 0-8 0,2 0-6 0,-1 1-5 0,-1-1-15 0,0 0-13 16,-2 0-12-16,1 0-9 0,-1 1-6 0,0 0-4 0,-1 0 14 16,1-1 23-16,-1 1 24 0,1-1 26 0,-1 1-114 0,0-1 131 0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50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 1 77 0,'-2'0'10'0,"0"0"-7"0,1-1-1 16,-1 2 0-16,1-1 0 0,-1 0 0 0,0 0-1 0,0 0 0 0,0 1-1 15,-1 0 1-15,0-1-1 0,1 1 2 0,-2 0-1 0,1 0 1 0,0 0-1 16,0-1 1-16,-1 0 4 0,0 0 0 0,0 1 3 0,1 0 5 16,-1-1 13-16,1 1 15 0,-1-1 17 0,1 1 10 0,-1-1 3 15,1 1 0-15,1 0 2 0,-2-1 3 0,2 1 4 0,0-1 2 0,0 0 1 16,0 1-4-16,1-1-8 0,0 0-8 0,0 0-16 0,1 0-17 0,0 0-15 16,0 0-19-16,1 0-10 0,-1 0-11 0,0 0-3 0,1 0 5 0,0 0 7 15,-1 1 8-15,2-1 3 0,0 1 0 0,0-1 3 0,0 1 0 16,-1 0 0-16,2-1 1 0,-2 1 0 0,2-1 3 0,-1 0-2 0,0 0 3 15,-1 1-2-15,2-1 0 0,-1 1 1 0,0-1 0 0,0 1 2 16,1 0 0-16,-1-1-2 0,0 1-1 0,1 1 0 0,-1-1-1 0,1-1 1 16,-2 1 1-16,1 0 1 0,0 1-4 0,-1-2-2 0,1 1-2 0,-1 1-7 15,-1-1-4-15,1 1-6 0,-1 0-7 0,0 0 0 0,-1 1-2 16,1-1 1-16,-1 1 5 0,-1 0 3 0,1 1 4 0,-2-1 5 0,1 1 4 16,-1-1 4-16,-1 1 3 0,1 0-1 0,-1 0 1 0,1-1 4 0,-1 1-3 15,-1 0 2-15,1 0 1 0,0-1-2 0,-1 0 2 0,1 0 1 16,-1 0-1-16,1 0 2 0,1-1 2 0,-1 0 1 0,1 0 0 0,1-1 0 15,0 1-3-15,1-1-2 0,0 0-4 0,1-1-6 0,0 0-5 16,0 0-2-16,0 0-5 0,0 0 1 0,1 1 6 0,0-1 2 0,0 1 6 16,1 0 5-16,0 0 2 0,1-1 5 0,0 0 3 0,0 1 1 0,1-1 4 15,0 0 1-15,1 0-1 0,1 0-1 0,-1-1-3 0,0 1-4 0,2 0-1 16,-1-1 1-16,1 0-2 0,0 0-3 0,0 0-1 0,1 1-2 16,0 0 0-16,1-1 0 0,0 1 0 0,-1 0-1 0,1 0 2 0,-1 1-3 15,0-1 2-15,-1 1-2 0,1 0 0 0,-1 0-3 0,-1 0-7 16,1 2-8-16,-2-2-2 0,0 2-3 0,-2-1 5 0,1 0 7 0,-3 0 0 15,1 0 8-15,-1 0 5 0,-1 2 3 0,-1 0 2 0,-1 0 0 16,0 0 0-16,-1 1-2 0,-1 2 0 0,0-2-1 0,0 2 0 0,-1-1-1 16,1 1 3-16,0-2-2 0,-1 1 3 0,0 0-1 0,1-1-2 0,1 0 2 15,-1 1-3-15,0 0 1 0,0-1 2 0,-1 0-1 0,0 0 0 16,-1 1 2-16,1-2 2 0,0 1-2 0,-1 1 4 0,0-1 0 0,1 0 2 16,-1 1 3-16,1-1 0 0,-1-1-1 0,1 0-1 0,0 0-4 15,1-1-4-15,0 0-3 0,1 0-3 0,0-1 0 0,0 0-1 0,1-1-4 16,0 0-10-16,1-1-14 0,0 1-18 0,1-1-21 0,-1 1-19 0,1-1-15 15,0-1-11-15,0 1-5 0,0 0 13 0,1-1 29 0,-1 1 27 16,0-1 29-16,1 1 14 0,-1-1-1 0,1 0 4 0,0-1-37 0,1 1-31 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8.3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138 0,'-3'-1'284'16,"-1"1"-153"-16,0 0-67 0,0 0-28 0,3 0 1 0,0 1 6 0,0-1-2 15,1 0-11-15,0 0-22 0,0 0-16 0,1 0-5 0,0 1 2 0,0 0 7 16,-1 0 7-16,2 1 4 0,-1-1 1 0,0 1 5 0,2 0 1 16,-2 0 1-16,2 0-1 0,-1-1-1 0,1 1-1 0,0 0 2 0,0 0 3 15,1-1 3-15,-1 2 4 0,1-2 0 0,0 1 2 0,0 0 1 0,0 1 4 16,-1-2 0-16,1 2 3 0,0-1 0 0,0 1 1 0,0-1 1 15,0 0-1-15,0 2-2 0,-1-1-4 0,1 1-4 0,0 0 0 0,0 0 2 16,0 1 0-16,0 0-2 0,1 1-2 0,-1 0-7 0,2-1-5 0,0 2 0 16,-1 0-5-16,2 0-3 0,-1 1-1 0,2-1-5 0,-2 1 3 15,1 0 0-15,1 0-1 0,1 0-3 0,0 0-4 0,0 1-10 0,1-2-8 16,-1 1-10-16,1 0-11 0,1-1-10 0,-2 1-10 16,2 0-12-16,-2 0-18 0,-1 0-17 0,0 0-17 0,-2-1-16 0,0 0-3 0,-1 0-2 15,-1-1 30-15,0 1 36 0,-2-1 34 0,0 1 33 0,-2 0-9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6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160 0,'-3'0'358'0,"0"0"-216"0,-1 2-63 0,2-2-23 0,1 0-13 0,2 1 1 16,-1 1-9-16,2 0 0 0,2 2-2 0,0 0-7 0,0 1-4 15,1 1-10-15,0 0-2 0,-1 1-8 0,1-1-1 0,0 2-5 0,0 0-15 16,1-1-23-16,1 1-39 0,-1-1-41 0,1 0-51 0,-1-1-59 16,0-1-81-16,1 0-66 0,-1-2-313 0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8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0 37 205 0,'-2'0'47'0,"1"0"-30"0,1-1-46 0,0 0-5 16,0 0 4-16,2 0 11 0,0 0 13 0,0-1 1 0,1 0-4 16,0-1 0-16,0 1 0 0,-1-1 3 0,1 1 3 0,-1 0 2 0,0 0 1 15,-1 0 0-15,0 1 1 0,0-1-1 0,0 1 2 0,-1 1 0 0,0-2 1 16,0 1 4-16,0 0 5 0,-1 1 11 0,0-1 11 0,1 0 11 15,-1 0 7-15,1 1 2 0,-1-1-1 0,0 1-4 0,-1 0-4 0,1 0 0 16,0 0-5-16,-1 0-3 0,0 1-2 0,0 1-4 0,1-1 1 0,-2 1-4 16,1 0-5-16,0 1 0 0,0 0-2 0,-1 1-2 0,0 0-2 15,-1 2-1-15,1 0-3 0,-1 1 2 0,-1 1 2 0,0 0 1 0,0 1 5 16,-3 2 7-16,1 0 1 0,-1 2 3 0,-1 1-2 16,0 1-8-16,-3 1-1 0,1 2-8 0,-1 0-2 0,-1 2-2 0,-1-1 0 0,0 1 0 15,-1-1-2-15,2-1 2 0,-1-1-3 0,0-3 0 0,2 0-1 16,-1-1-4-16,2-2-4 0,1 0-6 0,1-2-6 0,0-1-7 0,2-2-7 15,-1 0-8-15,1-1-7 0,-1 0-2 0,3-2-5 0,0 1 3 0,1-3-4 16,1 1-4-16,1-1-9 0,1-1-18 0,0 0-38 0,1-1-29 16,1-1 12-16,2 0 27 0,-1-2 50 0,2-1 40 0,2-2-83 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6.8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124 0,'-3'9'377'15,"-1"2"-305"-15,0 4-159 0,3-3-67 0,-1-1-50 0,2 0-30 16,1 0-26-16,0-1 28 0,2-2-169 0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6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0 1790 0,'-8'8'239'16,"-2"3"-185"-16,1 3-46 0,0 0-4 0,5-2 2 0,-1 1 7 0,2-1-1 15,0-2-6-15,2 1-7 0,1-1-13 0,1 0-20 0,1 0-36 0,0-1-48 16,1-1-64-16,-1-1-67 0,1 0-52 0,1-1-41 0,0 0 30 0,0-2 84 15,-1 0-52-1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6.5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1 1803 0,'-3'2'179'0,"-1"1"-181"0,1 2-35 0,1 0-4 0,2 0 8 0,1 2 14 16,0 0 2-16,2 0-28 0,0 1-48 0,0-1-63 15,-1 0-58-15,1 0-26 0,0-1 1 0,-2 1 14 0,2-1 17 0,-2 1 51 0,1-1 46 0,-1 0-33 1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6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23 0,'0'0'148'0,"0"2"-261"0,1 1-68 0,0 2 0 15,2 4 53-15,1-1 25 0,0 1-38 0,0 0-45 0,1 0 12 0,-1 0-89 1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5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141 0,'-1'0'25'0,"2"-1"-31"16,0 1-13-16,0-1 4 0,0 0 14 0,1 1 1 0,-1 0 3 0,1 0-4 16,-1 0-3-16,2 1 5 0,-2 0 0 0,0-1 10 0,0 1 10 15,0-1 10-15,0 1 7 0,-1 0-1 0,0 0-1 0,0-1-2 0,0 2 3 16,0 0 5-16,-1-1 6 0,1 1 10 0,-1 0-1 0,1-1-2 0,0 2-1 15,-1-2-8-15,0 2-2 0,1-2-5 0,0 2-7 0,-1 0-5 16,0 0-8-16,0 0-4 0,1 1-5 0,0 1-6 0,0 1 0 0,0-1-2 16,0 1-2-16,0 1 1 0,0 0 0 0,0 0 2 0,0 0-1 15,0 1 0-15,0 0-1 0,0-1-2 0,-1 1 2 0,1 1 1 0,0-1 1 16,-1 1-1-16,0 0 0 0,0-1-2 0,1 1 0 0,0-2 4 16,-1 1-4-16,1 0 3 0,0 0-3 0,0 0-1 0,0-1 1 0,0 0 3 15,1-1-4-15,-1 1 0 0,1-1 0 0,-1-2-7 0,1 1 7 0,0-1-3 16,-1 0 3-16,1-1 1 0,0-1 1 0,0 1 2 0,0-3 0 15,-1 2 3-15,0-2 1 0,0 1 5 0,0-1 10 0,0 0 8 0,0 0 8 16,0-1-1-16,0 0-8 0,0 0-8 0,0-2-9 0,-1 0-4 0,1-1-3 16,0-1-1-16,0-1 1 0,0-1 1 0,0 0 0 0,0-1-1 15,0-2-3-15,0 0 2 0,0 0-1 0,0-1 0 0,0 1 0 0,-1-1-1 16,1 0 4-16,-1 0-1 0,0 0 0 0,1 1 0 0,-2 1 0 0,1 1 1 16,1 1 5-16,-1 1-1 0,1 0 4 0,-1 2-1 0,0-1-1 15,0 2 1-15,1 0-1 0,-1 1-2 0,-1 1-1 0,1-1-3 0,1 1-3 16,-1 1-3-16,0-1 0 0,1 1-6 0,-1 0-5 0,0 1-4 0,1-1-5 15,0 0 2-15,0 1 3 0,0 1 5 0,-1-1 6 0,1 2 3 16,-1-1 5-16,1 1-1 0,0 2 0 0,0-1 0 0,0 2-1 0,1 0 3 16,-1-1 0-16,1 2 3 0,0 1-5 0,0 0 0 0,1 0-2 15,0 1-2-15,0 1 1 0,0-2-3 0,0 2-1 0,1-1-1 0,1-1-1 16,0 1 1-16,0-1-3 0,0 0-7 0,0-1-14 0,1 1-17 16,0-2-19-16,0 0-21 0,1-1-26 0,-1 0-27 0,1 0-28 0,-1-1-25 15,1-1 31-15,-1 0 40 0,2-2-12 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4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1 346 0,'0'0'135'16,"-1"-1"-59"-16,0 0-82 0,2 1-21 0,-1 0 0 0,1 0 6 0,0 1 10 16,2 0 10-16,0 0 1 0,1 2-2 0,0-2-1 0,0 2-3 15,1-1 2-15,-1 0 2 0,1 0 1 0,-1 0 0 0,0 1 0 0,0-1-1 16,0 0 1-16,0 0 0 0,0 0 1 0,-1-1 0 0,0 2 4 16,0-2 5-16,1 2 10 0,-2-2 10 0,1 2 4 0,0-1 2 0,-1 0-2 15,0 1-5-15,1 0-2 0,-1 0-2 0,1 0-3 0,-2 1-4 16,2 1-2-16,-3 0-2 0,1 0-2 0,0 1-3 0,0 0 1 0,0 1-1 15,-1-1 1-15,0 1-1 0,0 1-2 0,0-1 0 0,0 1-2 0,-2-1-1 16,2 0 1-16,-2 0-2 0,1-1 3 0,-1 1 1 0,-1 0 1 16,0 0 0-16,-1-1 0 0,0 1-2 0,-1 1 0 0,0 0-1 0,0-2-1 15,0 1 0-15,0 0-1 0,-1 2 0 0,1-1-2 0,-1 0-11 0,0 0-11 16,-2 2-14-16,0-1-14 0,0 0-5 0,-1 1-3 0,2-1-2 16,-3 0-2-16,1-2-1 0,0 0 1 0,0 0 6 0,1-2 7 0,0 0-1 15,0-1 0-15,0-1 5 0,0 0 9 0,1 0 11 0,1-1 14 0,-1-2-5 16,2 0-46-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4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807 0,'-2'0'165'0,"2"-1"-166"0,0 1-50 0,0 1-10 15,0 0 12-15,1 0 17 0,1 2 17 0,0 0 9 0,1 1-16 0,0 1-17 16,1 1-9-16,-2-2-6 0,1 1 13 0,0 0 15 0,-2-1 6 0,2 1 0 16,-1-1 3-16,0 0 2 0,0 0 5 0,-1-1 6 0,1 0 9 15,-1 0 5-15,0-2 12 0,-1 1 12 0,0-1 8 0,0 0 8 0,1 0 1 16,0 0-4-16,-1 0-4 0,1 0-8 0,0 0-7 0,-1 0-7 16,1 1-5-16,1-2-6 0,-1 1-4 0,-1 0-1 0,1 1-2 0,0-2 2 15,0 1-2-15,0 0-1 0,-1 0-1 0,0 0-5 0,1 0 0 0,-1 0-1 16,1 0-1-16,-1 0 4 0,-1-1 3 0,0 1 3 0,1 1 2 15,-2-1 0-15,0 1 0 0,-1 1-1 0,0 0 0 0,-1 1 1 0,1 0 4 16,-1 0 5-16,0 0 0 0,0 0 1 0,0 0-1 0,0 0-5 16,1 0-1-16,0 1-1 0,0-2-3 0,1 0-2 0,0 0-1 0,0 0 1 15,0-1-1-15,0 0 0 0,0 2 0 0,1-2-1 0,0 0 0 0,-1 1 0 16,1-1-1-16,0 0 0 0,0-1-3 0,1 1-1 0,-1-1-2 16,1 0 0-16,0-1 0 0,0 1 2 0,1-1-1 0,-1 1-5 0,0-1-10 15,0 0-14-15,0 0-21 0,1 1-22 0,-1-2-19 0,1 1-17 16,0-1-14-16,-1 0-5 0,2 0 23 0,0-2 26 0,0 0 36 0,0-2-33 15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3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6 305 0,'-2'-1'124'0,"-1"-1"-47"0,0 1-73 0,2 0-19 16,1 1-7-16,0 0-5 0,0 1-4 0,0-1 0 0,0 3 1 0,1-1-1 15,-1 1 1-15,0 1 3 0,0 1 9 0,-1-1 12 0,0 0 4 0,0 0 4 16,-1 0 0-16,1-1 4 0,-1 2 4 0,0-2 8 0,1 1 14 16,-1 0 13-16,1 0 13 0,0 0 9 0,-2 1 1 0,2-1 2 0,-2 2-6 15,1 1-7-15,-1-1-8 0,1 2-10 0,-1 0-8 0,0 2-6 16,-1-1-5-16,2 2-5 0,-1-1-4 0,0 1-3 0,-1 0-2 0,2 0-4 15,0 0 2-15,-1-2-3 0,2 1-2 0,-1-1 0 0,0-1-5 0,2-2-1 16,0 1-2-16,0-2-4 0,0-1-3 0,1 0 1 0,0 0 0 16,1-2 2-16,0 1 1 0,0 0 0 0,2-2-1 0,0 1-2 0,0-1-4 15,2 0-7-15,0-1-10 0,3 0-13 0,-1 0-13 0,2-1-14 0,0 0-11 16,2-1-14-16,-2 0-2 0,1-1 18 0,0 0 25 0,0 0 29 16,-1 0-31-16,1 0 58 0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3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7 695 0,'-5'-3'333'0,"0"3"-196"0,1-2-130 0,2 1-43 0,2 1-20 0,0 1 0 15,1 0 10-15,1 1 16 0,1 1 14 0,0 0 11 0,1 0 1 16,1 1 0-16,0-1 4 0,-1 0-2 0,1 1 1 0,0-2-1 0,0 1-1 16,0 0 1-16,0 1 2 0,0-2 2 0,0 1 5 0,0 0 6 0,0-1 6 15,-1 1 8-15,-1 0 4 0,2 0 3 0,-1 0-2 0,0 0-2 16,1 1-4-16,-1 1-3 0,1 1-2 0,-1 1-4 0,1 0-1 0,1 2-5 15,-1 0-1-15,0 0-2 0,2 2-1 0,-1 0-1 0,2 2-3 0,1 0 0 16,1 0-1-16,-1-1 0 0,2 1 1 0,0-1-1 0,0 0 2 16,1-1-7-16,1 0 1 0,-1-1-7 0,0-1-7 0,0-1-4 0,0 0-10 15,0-2-6-15,0-1-10 0,-1 0-6 0,0 0-8 0,0-2-9 0,-1 1-12 16,1 0-15-16,-1-2-17 0,-2 0-13 0,1 1-12 0,-1-2 12 16,0 1 31-16,-2-1 29 0,0 0 7 0,-1 0 35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6.4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121 0,'-2'1'241'0,"0"0"-150"0,0 1-51 0,0 2-21 0,1 1-7 16,0 1-1-16,1 3-4 0,0 1 1 0,1 2-3 0,0 2-3 0,-1 1 2 16,0 1-4-16,0 2 1 0,0 0 0 0,0 0-2 0,0 1-4 0,0 1-6 15,1 0-15-15,0 0-16 0,0 1-15 0,0-3-12 0,1-1-6 16,0-1 0-16,0-1 3 0,1 0-1 0,0-2 11 0,-1 0 12 0,-1-1 11 15,1-1 16-15,0-1 9 0,-1-1 8 0,0-2 8 0,0-1 7 0,-1-1 12 16,2-1 13-16,-2-1 12 0,0-1 2 0,0 0 0 0,0-2-4 16,0 1 0-16,0-1-3 0,-2 0 0 0,1 0-1 0,0-1-8 0,0 0 3 15,1 0-7-15,-1-1-2 0,1-1-1 0,-1 0-8 0,1-1 1 16,0 0-3-16,0 0 1 0,1-1 3 0,0-1-2 0,1-1 0 0,1 0-1 16,-1-1-6-16,2 0-3 0,0-1 0 0,0 0-6 0,1 0-1 0,1-1-2 15,1 0-2-15,1 1 1 0,0 0 0 0,0 1 5 0,0 1-7 16,1 1 0-16,-1 0-1 0,-1 1-3 0,1 1 12 0,-1 1 4 0,-1 2 5 15,2 0 5-15,-2 2 0 0,1 0-5 0,-1 1 1 0,-1 1-3 0,1 1-4 16,-3 2 3-16,1 0-5 0,0 1-1 0,-1 0 6 0,0 1 1 16,-1 1 0-16,-2 0-1 0,1-1-1 0,-2 1-4 0,1 0 4 0,-3 0 0 15,0 0 1-15,-1-1-2 0,0 1-3 0,-1-1 1 0,-1 0-7 16,-2 0 1-16,1-1-2 0,-1 0-5 0,0 0-1 0,-1 0-2 0,2-1 3 16,-2 0-6-16,0-1 1 0,-2 1-8 0,0 0-13 0,1-2-8 0,1 1-12 15,-1-1-12-15,1-1-5 0,0 1-5 0,-1-1-5 0,3-1-2 16,0 0-10-16,1-2-14 0,1 0-23 0,2 0-35 0,0-2-30 0,2 1 11 15,1-2-100-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2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9 0 35 0,'-1'-1'6'0,"-1"2"0"16,1 0-2-16,-1 0 5 0,0-1 10 0,1 1 12 0,-2 1 12 0,1-1 5 15,-1 1-3-15,0 0-3 0,0 1-3 0,-1 0 1 0,-1 0-3 16,1 1-7-16,0 0-11 0,-1 0-9 0,0 1-6 0,1 1-3 0,-2 0 1 15,-1 1 2-15,0-1-2 0,0 2 2 0,-1-1 2 0,-1 0 7 0,-1 2 15 16,1 0 14-16,-3 1 10 0,2-1 4 0,-2 2-4 0,0 0-8 16,-1 1-9-16,1-1-12 0,-1 2-10 0,1-1-6 0,-1 1-5 0,1-1-1 15,1 0-1-15,1-1-3 0,1-1-6 0,1-1-5 0,0-1-4 16,1 0-3-16,1-1 0 0,0-1 1 0,1-1-1 0,1 0-2 0,1-1-5 16,0-1-8-16,1 0-11 0,0-1-17 0,0 0-17 0,0 0-17 0,2 0-5 15,-1 0 19-15,0 0 25 0,0 0 27 0,0 1 21 0,1-2 2 16,0 1-42-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2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93 0,'3'1'45'0,"1"1"-21"0,1 1-21 16,1-1-7-16,0 1-2 0,-1 0 4 0,1-1 2 0,0 0-11 0,2 0-10 16,-1-1-4-16,0 1-2 0,0 0-41 0,0-2 68 0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2.0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556 0,'-1'1'151'0,"1"0"-184"15,0 0-31-15,2 4 3 0,0 0 26 0,2 2 16 0,1-1-6 16,1 1-41-16,2 0-57 0,1 0-52 0,0 0-38 0,0-1 6 0,-1-1 27 16,0-1 19-16,2-1 35 0,-1-3 34 0,0 1 33 0,-1-1 35 0,1-1-19 15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1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06 0,'0'0'139'0,"0"0"-213"0,0 0-49 0,1 0 4 16,1 2 46-16,1-1 37 0,1 1-45 0,2 0-37 0,0 0-4 15,1 1-76-15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1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156 0,'-1'0'172'15,"-2"0"-91"-15,2 0-74 0,0 0-22 0,1 1-1 0,0 0 6 0,1 1 9 16,-1 0 5-16,1 0 1 0,1 0 0 0,-1 1-2 0,0-1-2 0,2 1 2 15,-2-1-2-15,2 0-1 0,-1 1 0 0,1-2-4 0,1 1-16 16,-2 0-22-16,1-1-26 0,0 1-8 0,0-1 10 0,-1-1 22 0,1 0 23 16,-1 0 13-16,0-1 2 0,-1-1 3 0,1 1-1 0,0-1-29 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0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64 0,'0'-1'12'16,"0"-1"-6"-16,0 0-7 0,1 1 1 0,0-1 0 0,1 1 4 0,-1 0-1 16,0 0-1-16,1 0-1 0,0 0 1 0,0 0-2 0,0 0 0 15,0 0 0-15,0 0-2 0,-1 1 1 0,1 0 2 0,-1 0-1 0,0 0 1 16,0 0 2-16,0 0 9 0,-1 0 16 0,0 0 28 0,0 0 24 16,0 0 21-16,0 0 10 0,0 0-1 0,0 0-7 0,0 0-11 0,0 0-20 15,0 0-20-15,0 0-18 0,0 0-17 0,0 0-10 0,0 0-7 0,0 0-4 16,1 0-3-16,-1 0 0 0,0 0 3 0,1 0 1 0,-1 1 6 15,0 0 2-15,1-1 1 0,0 1 1 0,0 0-1 0,-1-1 0 0,0 1 0 16,1 1-2-16,0-1 4 0,0 1-2 0,0 0 2 0,-1-1 6 0,0 2 1 16,1 1 10-16,-1 0 3 0,-1 2-2 0,1 1-3 0,0 2-6 15,-1 1-4-15,-1 0-3 0,1 2-1 0,0 1-2 0,-1 0-3 0,1 1 1 16,-1-1-1-16,1 0-2 0,0 0-2 0,1-1-1 0,0 0-2 0,0 0 1 16,1-1 1-16,-1-1-1 0,2 1 0 0,-1-2 0 0,0 0-2 15,1-1-1-15,-1-2-3 0,1 0-3 0,0-1 1 0,-1-2-5 0,1 0-4 16,-1-1-9-16,1 0-16 0,0-2-18 0,0 0-22 0,0 0-25 15,1 0-21-15,1-2-27 0,0-1-10 0,0-1 28 0,1-2 39 0,0-2-6 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40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 557 0,'-1'-1'214'0,"-1"0"-130"0,1 0-121 0,1 1-25 0,1 1 1 15,1 0 20-15,0 1 29 0,1 0 8 0,0 0 5 0,1 2-2 0,1 0 0 16,-1 0 2-16,0 0-3 0,0 0 1 0,-1 0 2 0,1 0 0 15,0 0 0-15,0 0 1 0,-1-1 0 0,1 0-1 0,-1 0 4 0,0 0 11 16,-2-1 14-16,2 0 14 0,-2 1 9 0,1-1-3 0,0 1-5 0,1 0-13 16,-2 0-11-16,2 1-8 0,-2 1-7 0,2 0 1 0,-2 1-3 15,2 1-1-15,-1 0-1 0,0-1 0 0,1 2-1 0,-1-1 0 0,1-1-3 16,-1 2-4-16,0-1-6 0,1 0-6 0,-2-1-8 0,2 2-10 16,-1-2-8-16,0 0-13 0,0 0-12 0,0-1-13 0,0 1-18 0,-1-1-13 15,0 1-10-15,-1 0 18 0,-1 0 29 0,-1 0 31 0,0 1 28 0,-1-1-29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9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582 0,'-3'-1'204'0,"1"1"-165"0,0 0-100 16,1 1-13-16,2 1 6 0,0 1 32 0,0 2 24 0,2-1 6 16,0 2 5-16,-1 0-2 0,1-1-1 0,1 1 2 0,-3-1-1 0,2 0 1 15,-1-1 1-15,-1 0-1 0,1 0 1 0,0 0 0 0,-1 0 3 0,1-1-1 16,0 0 3-16,-2 1 10 0,2-2 11 0,-2 0 17 0,0 1 13 16,0-1 5-16,0 1-1 0,-1 1-4 0,1 0-10 0,-1 0-9 0,1 2-12 15,-1 0-9-15,1 1-6 0,0 0-4 0,-2 0-3 0,2 0 0 0,0 0-1 16,0 1-3-16,0-2-1 0,1 0-3 0,0-1-6 0,0-1-6 15,-1 0-10-15,1 0-9 0,-1-1-6 0,1-2-4 0,0 1-5 0,-1 0-4 16,0-1-8-16,0-1-12 0,0 1-12 0,0-1-10 0,0 1-11 16,0-1 15-16,0 0 23 0,0 0 27 0,-1 1 28 0,-1-1-23 0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9.5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24 42 0,'-1'-2'9'0,"0"-1"-8"0,0 0-1 0,1 1 2 0,1-1 0 0,0 1 0 16,0 0 1-16,1 0-2 0,-1 0-2 0,1 1 2 0,-1 0-2 16,1 0 1-16,0 0 1 0,-2 1-1 0,1 0 0 0,0 0 4 0,0 0-4 15,-1 0 0-15,0 0 1 0,1 1-3 0,-1 1 4 0,0-2 4 0,0 2 2 16,-1 0 9-16,1 0 9 0,-2 1 11 0,1 0 10 0,-2 1 4 16,1 0 7-16,-1 1 2 0,-1 0 0 0,0 1 1 0,0 0-8 0,0 2-4 15,-1 0-5-15,1 1-7 0,-1 1-7 0,-1 1-6 0,0 0-7 0,1 1-4 16,0-1-5-16,0 1-3 0,0-1-3 0,2 0 0 0,-1 0-2 15,2-1 2-15,-1 1-2 0,1-2-1 0,1-1 0 0,0 0-3 0,0-2 2 16,1 0-4-16,1-2-2 0,0 0-1 0,0 0 0 0,1-1 1 16,1 0 2-16,0 0 2 0,0 0 1 0,1-1 0 0,0 0-1 0,0 0-2 15,1 0-7-15,1 0-6 0,-1-1-11 0,1 0-11 0,0 1-8 16,-1-2-7-16,1 1-2 0,-1-1-7 0,0 0-8 0,0-1-6 0,1 1 7 16,-2-2 18-16,1 1 19 0,-1-1 18 0,1-1-31 0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9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44 123 0,'-3'-1'45'16,"1"1"-25"-16,0 0-40 0,0 0-8 0,2 1 0 0,-1-1 9 0,1 1 6 15,0 0 3-15,-1-1-2 0,1 1 1 0,-1 0 2 0,0-1 3 16,0 0 2-16,1 0 3 0,-2-1 0 0,1 0 1 0,0-1 1 0,-1 0 0 16,0-2 0-16,-2 2 0 0,2-1 3 0,-1-1-1 0,-1 1 1 0,2 1 2 15,-1-1 3-15,0 0 12 0,0 1 13 0,1-1 12 0,-1 1 8 16,2 0 4-16,-1 0-4 0,1 0-7 0,0 1-10 0,1 0-12 0,0 0-11 15,0 0-11-15,0 0-7 0,0 1-3 0,0 0-2 0,1 0 0 16,1-1 3-16,0 1 0 0,-1 0 4 0,1 0 1 0,0 0 1 0,0 1 3 16,0-1 4-16,1 0 2 0,-1 1 5 0,0 0 4 0,-1 1 3 0,1-1 4 15,-1 1 3-15,1-1 1 0,0 0 0 0,-1 1 2 0,1 0-6 16,0-1-5-16,0 1-3 0,0-1-4 0,-2 2-1 0,3 0 2 0,-2-1 2 16,1 2 3-16,1-2 4 0,0 1 4 0,2 1 3 0,-1-1 2 0,1 1-2 15,0-1-7-15,0 2-3 0,1 0-6 0,0 0 2 0,0 1 1 16,1 0-5-16,-1 1-1 0,1 0-5 0,-1 0-3 0,1 1 3 0,0 1-3 15,-1-1 1-15,2 1-1 0,-2 2-1 0,1-2 1 0,0 1 0 16,-1 1-1-16,0-2 0 0,0 2 1 0,-2 1-1 0,2 0 0 0,-1-1 1 16,-1 0 0-16,0 0-2 0,0-1 0 0,-1 1-2 0,1-1 0 0,-2 0 0 15,1 0 0-15,0-1-3 0,-1-1 1 0,0-2 1 0,-1 0-1 16,2-1 1-16,-2-1 2 0,2 0-1 0,-2-1 0 0,1-1 0 0,-1 0 1 16,0-1 2-16,0 0 1 0,-1-1-1 0,1 0 1 0,0 1 0 0,-1-1 4 15,1 0 3-15,-1 0 7 0,0-1 8 0,0 1 8 0,0 0 6 16,0 0 1-16,0-2-5 0,-1 0-5 0,0-2-7 0,0 1-5 0,0-1-2 15,-1 1-3-15,0-1 0 0,-2-1-3 0,1-1-2 0,-2 0 0 16,0-1-4-16,1-1 2 0,-3 1-2 0,1-1-1 0,-1 0-1 0,0-1 0 16,0-1-1-16,-1 2 0 0,0-1-1 0,-1-1 3 0,0 0-3 0,0 1 0 15,1-1 0-15,0 0 0 0,0 1 0 0,0 1 0 0,1 0 2 16,0 0-2-16,0 0 1 0,1 0-2 0,0 1-2 0,1 0 1 0,0-1 0 16,0 2 2-16,1 0-1 0,1 1 1 0,-1 0-1 0,0 0 1 0,2 1-1 15,0 1 0-15,1-1-1 0,1 2 3 0,-1 0-4 0,0 1 2 16,1-1-4-16,-1 1-8 0,2 1-4 0,-1 0-14 0,0 0-7 0,0 0-3 15,0 0 4-15,1 1 9 0,0-1 11 0,0 2 6 0,0-1 4 0,1 0 4 16,0 2 0-16,1-1 1 0,0 1 2 0,-1 1 0 0,2 0 1 16,-1 1-1-16,-1 1-1 0,1 1 0 0,-1 1 1 0,0 1 0 0,1 0-1 15,-1 1 0-15,0-1-5 0,0 2-4 0,0-1-11 0,0 1-15 0,2 0-18 16,-2 0-18-16,2 1-20 0,-1-2-15 0,1 0-8 0,1-1-12 16,1-1-7-16,1 0 5 0,1 0 26 0,0-3 32 0,2-1 32 0,0-1 1 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1:25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3 9 180 0,'-6'0'143'0,"-1"0"-53"0,-2 0-30 0,2 0-7 16,-1-1 0-16,0 1-8 0,0-1 8 0,0 0 7 0,1 0 10 15,-1 0 6-15,2 1 3 0,-2-1 2 0,0 0-1 0,0 0 4 0,-1 1-6 16,1 0-4-16,0 0-3 0,0 0-8 0,2 0-7 0,0-1-3 0,1 1-5 15,1 0-5-15,0 0 1 0,1 1-2 0,1-1 0 0,0 0 2 16,0 0 3-16,1 0 2 0,1 0-8 0,0 0-7 0,0 0-12 0,1 0-2 16,0 0 2-16,2 0 5 0,0 1 1 0,0-1-5 0,1 1-1 0,-1 0-8 15,1 1 0-15,-1 1-1 0,1 0-5 0,-2 1 0 0,2 1-6 16,0 1 6-16,0 0-7 0,-2 1 5 0,1 2 0 0,-2 0-7 16,-1 1 5-16,0-1-2 0,0 3-1 0,-1 0 1 0,0 1 1 0,0 2-5 0,-1 1 3 15,0 2 0-15,-1 0-3 0,1 0 1 0,-1 1 0 0,0 0-5 16,1 0-7-16,0 0 3 0,0 0-12 0,-1 1-5 0,0-1 4 0,1-1-10 15,-1 0 10-15,1 0 3 0,0-1 1 0,1 0 0 0,0-1 1 16,0-1 1-16,0-3 0 0,1 1 7 0,0-3 0 0,0 0 1 0,1-2 4 16,0-2 0-16,1 0 4 0,-1-1 7 0,1-1 4 0,0 0 3 0,0-2 8 15,0 2-2-15,1-3 6 0,0 0 6 0,-1 0-4 0,2-2 2 16,1 1-4-16,0-2-2 0,1 0 1 0,0-1-2 0,1 0-5 0,0-1-7 16,1-1-4-16,0 0-6 0,0 0 5 0,1 0 0 0,-1 0-5 0,1-1 2 15,1 0-7-15,-1 1-6 0,0 0-9 0,0-1-11 0,1 1-26 16,-1 0-22-16,0 0-26 0,1 1-32 0,-2 1-22 0,1 0-28 0,1-1-51 15,-1 2-56-15,0-2-43 0,-2 2-302 0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8.3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 26 1 0,'0'-2'7'0,"1"0"4"0,1-2-8 0,-1 2-2 0,0 0 1 16,0-1 0-16,1 1 1 0,-2 0-1 0,1 1 0 0,0-1 0 0,-1 1 1 16,1 0 2-16,-1 0 1 0,0 1 2 0,0 0 4 0,0-1 6 0,0 1 7 15,0 0 7-15,0 0 7 0,0 0 2 0,0 0 2 0,0 0-3 16,0 0-4-16,0 0-8 0,0 0-11 0,0 0-6 0,0 0-5 0,0 0-3 16,0 0 0-16,0 1-1 0,0-1 0 0,0 0 2 0,0 0 1 0,0 0 4 15,0 0 3-15,-1 0 2 0,1 2 6 0,0-1 1 0,-1 1 0 16,0 0 0-16,0 0-4 0,-1 2-1 0,0 0-2 0,-1 0 0 0,0 1 0 15,0 1 1-15,-2 0 1 0,0 2 0 0,0 1 1 0,-1 1-1 16,0 1 0-16,-2 1 2 0,1 3-3 0,-1 1-1 0,0 1-3 0,0 0-4 16,0 1 0-16,0-2-2 0,-1 1-3 0,2-1-1 0,-1 0-1 0,1 0-1 15,1 0 2-15,0 0 0 0,0-1 1 0,2 0 2 0,-1-3 0 16,1 1-1-16,-1-1 0 0,1-3 0 0,0 0 0 0,0-2 1 0,0-1 1 16,1-1 2-16,1-1 1 0,-1-1 3 0,1 0 2 0,0-1 2 0,1 0 2 15,-1-1-3-15,0-1 3 0,1 1-1 0,-2 0-1 0,3-1 0 16,-2 0-3-16,0 1-2 0,1-1 0 0,0 1-3 0,-1-1-1 0,1 0-1 15,1-1-3-15,-1 1 0 0,0-1 0 0,0 1-1 0,0 0 1 16,1 0-1-16,0-1-1 0,-1 1-1 0,1 0 0 0,0 0 0 0,-1 0-1 16,1 0 2-16,0 0-2 0,0 0-3 0,0 0 3 0,0 0-5 0,0 0-3 15,0 0 0-15,0 0-7 0,1 0 0 0,-1 0 0 0,0-1-4 16,0 1-2-16,0 0-4 0,0 0-5 0,0 0-7 0,0 0-2 0,1 0-7 16,-1 0-9-16,0 0-13 0,1 0-20 0,0-1-26 0,0-1-8 15,0 0 21-15,0 1 27 0,1-2 2 0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7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1 1 0,'1'0'10'0,"0"0"0"0,0 0-5 15,0 0-2-15,0 0-1 0,-1 0 0 0,0 0 0 0,0 0-2 0,0 0 2 16,0 1-1-16,0-1 2 0,-1 1-1 0,1 0 0 0,-1 0 0 0,1 1-2 16,-1-1 1-16,-1 0 1 0,1 1-1 0,0-1 1 0,0 0 3 15,0-1-2-15,1 0 2 0,0 0-2 0,0 1-1 0,1-1 1 0,0 0 2 16,0 0 3-16,0 1 3 0,2-1 3 0,-2 0 1 0,2 0 0 0,-1-1 2 15,0 0 0-15,2 1 1 0,-3-1 0 0,2 0 0 0,-1 0 3 16,0 0 4-16,-1 0 2 0,1 1 3 0,0-1 3 0,-2 0 3 16,1 0 3-16,-1 0 0 0,1 1-1 0,-1 0-2 0,0 0-2 0,0 0 0 15,0 0-2-15,0 0-2 0,0 0-2 0,0 0-2 0,0 0-1 0,0 0-3 16,0 0 0-16,0 0-2 0,0 0-4 0,0 0-2 0,0 0-2 0,0 0 0 16,0 0 1-16,0 0 1 0,0 0 0 0,0 0-2 0,-1 0 0 15,1 0-1-15,0 0-2 0,0 0-1 0,0 0-3 0,0 0 0 0,-1 0-2 16,1 0 0-16,0 0 0 0,0-1-1 0,0 1-2 0,0 0 0 15,-1-1-2-15,1 0 0 0,-1 1-1 0,0-1-2 0,0 1-7 0,1-1-5 16,-1 0-5-16,0 0-3 0,0 0-1 0,0 1 2 0,0-1 1 0,0 0-2 16,0 0-1-16,0 0-4 0,0 1-5 15,0-1-6-15,0 0-5 0,1 0-4 0,-1 0-6 0,0 0-1 0,1 1 0 0,0-1 2 0,0 0 5 16,-1 0 1-16,1 0 3 0,0 1 5 0,0-1 7 0,1 0 10 0,-1 0 8 16,0 0 5-16,0 0 3 0,1 0 1 0,1-1 2 0,-1 2 1 15,1-1-1-15,0 0-2 0,-1-1 1 0,2 2-36 0,-1-1 42 0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6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5 1 0,'0'-3'1'0,"-1"2"10"0,1-3-5 15,0 2-3-15,1 0 0 0,0 0-2 0,0-1-1 0,1 2 0 0,-1-1 0 16,2 0-1-16,-2 0 1 0,2 0-2 0,0-1-2 0,0 2-14 0,0-2 18 15,1 1 0-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6.4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50 0,'0'0'20'0,"0"0"-6"0,-1 0-7 0,1 0-5 0,1 1 6 16,-1-1 9-16,0 2 13 0,0 0 13 0,2 0 0 0,0 0-1 15,-1 1-3-15,2 0-8 0,0 0-3 0,0 0-3 0,0 1-7 0,1-2 0 16,1 1 0-16,1 0-2 0,-1 0 1 0,3 0-1 0,-2 0 0 0,1-1 1 16,0 0 2-16,-2 1 1 0,2-1-1 0,-2 1 2 0,3 0-1 15,0-1 0-15,-1 1 1 0,1 1-3 0,0 1 0 0,-1 0-4 0,1 1-1 16,-1-1-2-16,1 3-1 0,-2 0-1 0,1 1-2 0,0 1 1 15,-1 1 0-15,0 1 1 0,-2 2-1 0,0 0-3 0,0 3-3 0,-1-1-9 16,0 1-9-16,-1 0-14 0,0-1-14 0,-1 0-13 0,2-2-13 0,-1 0-11 16,0-2-6-16,2-2-7 0,-1-1 1 0,0-2 15 0,0-1 21 15,0-1 21-15,1-1 22 0,0-2 10 0,1-1-1 0,0-1-36 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6.0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10 1 0,'0'-1'7'0,"1"0"0"0,-1-1-6 15,1 1 0-15,0 0 0 0,0 1-1 0,-1-1 0 0,1 0 1 0,1 1 1 16,-1-1-2-16,0 1 1 0,1-1 0 0,-1 1 1 0,-1 0-1 15,2 0 3-15,-1 0-2 0,0 0 0 0,1 0 1 0,-1 1-1 0,0-1 3 16,0 0-2-16,0 1 0 0,0-1 2 0,-1 0 1 0,0 0 10 0,1 0 8 16,-1 1 9-16,0-1 5 0,0 1 1 0,0-1-3 0,0 0-5 15,-1 2-6-15,1 0-7 0,-1 0-5 0,0 1-4 0,0 1-3 0,0 0 0 16,-1 1-2-16,1 0 0 0,-1 1-1 0,0 0-1 0,0 1 2 16,0 0 1-16,-2-1 5 0,0 1 3 0,1 1 7 0,-1 0 4 0,-1-1 1 15,1 2 0-15,-1-1-4 0,0 1-2 0,-1 1-3 0,1-1-4 0,0 1-2 16,1 0 0-16,0-1-5 0,0 1-3 0,-1-1 1 0,0 0-4 0,1 0-2 15,0-2-1-15,1 0-6 0,1-1-6 0,0 0-4 0,1-2-7 16,0 0-6-16,0 0-2 0,0-2-3 0,0 1-1 0,1-1 1 0,0 0 2 16,0-1-2-16,0 1 2 0,0 0-3 0,-1 0 2 0,1-1 4 15,-1 2 6-15,0-1 9 0,1 1 6 0,-1 0 4 0,1-1 3 0,0 1 1 16,0-1 1-16,0 0 0 0,0 0-1 0,0 0-20 0,2-2 24 16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4.6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21 1 0,'-2'0'13'0,"-1"1"-11"0,-1 0-2 16,1 1-1-16,0-1 1 0,0 1 1 0,0-1-1 0,-1 2 0 0,0-1-1 15,0 0 0-15,0 0 2 0,0 1 1 0,1-1 5 0,1 1 1 16,-2-2 1-16,2 0 5 0,-1 0 2 0,-1 0 15 0,2-1 10 0,0 1 9 16,0 0 8-16,1-1 0 0,1 0-2 0,-1 0-7 0,1 0-11 0,0 1-10 15,0-1-10-15,0 0-8 0,0 0-5 0,1 0 0 0,-1 1 3 16,1-1 1-16,1 2 4 0,-2 0-1 0,3 1-2 0,-1-2-2 0,1 2-1 16,-1-1-6-16,2 1 2 0,-1-1-3 0,1 1 0 0,1-2 4 0,2 2-4 15,0-2 4-15,1 1 1 0,0-1-1 0,2 0 1 0,-1-1 2 16,1 1-3-16,0-1 3 0,1-1 0 0,0 1 1 0,2-1 3 0,1 0 3 15,0-1 2-15,1 1 0 0,0-2 0 0,1 2-1 0,2-3 0 0,1 1 0 16,2-1-3-16,0 0-2 0,0 0-3 0,1 0-3 0,0 0-1 16,0 0 1-16,-1 0-1 0,1 0-3 0,0 0 1 0,0-1-4 15,-2 2 2-15,0-1 1 0,-2 1-2 0,-2 0 1 0,-1 1 0 0,-1 0-1 16,-1 0 1-16,-1 0-1 0,-2 0-2 0,0 2-1 0,-2-2-1 0,-1 1-1 16,-1 1 1-16,-1-1 2 0,-1 1-1 0,-1 0 2 0,-1 0-1 0,-2 0 1 15,1 0 3-15,-1 0 2 0,0 0 3 0,0 0 1 0,0 0 1 16,-1 0-3-16,1 0-9 0,-1 0-5 0,-2 1-6 0,0 0-2 0,-1 1 5 15,0 0 4-15,0 0 6 0,-1 0 2 0,1 1 0 0,-1 0 2 16,1-1 0-16,-1 1 4 0,1 0 3 0,0 0 4 0,0-1 1 0,0 1-1 16,0-1-1-16,1 1-1 0,1-1 3 0,-1 1 2 0,0-1 2 0,1 1 3 15,-1 0 0-15,2 0 3 0,-2 0 0 0,1 0-3 0,-1 1-1 16,2 0-3-16,-1 1-2 0,0 0 1 0,0 1 2 0,1-1 1 0,-1 2 1 16,1 0 3-16,0 2 1 0,-1 0 3 0,1 2 3 0,0 1 0 0,0 1-1 15,1 1-1-15,0-1-4 0,0 2-2 0,0 0-1 0,0 2-3 16,1 1 0-16,0 1-2 0,0 1-4 0,0 2 4 15,0 2-3-15,0 1 0 0,1 1-3 0,-1 0-7 0,2 0 2 0,-1 3-2 0,1 0 0 16,0 2 0-16,0 0-1 0,1 2 1 0,-1 1 0 0,1 1 1 0,0 2-2 16,0 0 1-16,0 0 1 0,-2 3-4 0,0 2 1 0,1 1 1 0,-2 4-1 15,-1 1 0-15,0 1-1 0,-1 5-3 0,-1 0 1 0,-1 2-1 16,1 1 0-16,-2 1-1 0,0-1-6 0,0 0 2 0,1 0-2 0,0-2 2 16,0-2-2-16,3-1-3 0,0-3-3 0,0 0 0 0,4-4 3 0,1-2 5 15,0-1 2-15,2-1 3 0,0 0 0 0,0-1 2 0,0 0 1 16,1-1 0-16,-1 0-1 0,-1 0 0 0,1 1 2 0,-1-1 2 0,0 1 1 15,-1-2 0-15,0-1 2 0,-1 0-1 0,0 1 0 0,0-1 1 0,-1 0 2 16,-1-1 1-16,0 0 5 0,0 0 5 0,-1-1 1 0,1 1 4 16,-1 0-1-16,-1 0 1 0,1 0 0 0,0 1-3 0,-1-3-5 0,1 1-1 15,0-1-3-15,-1-1-4 0,0-1-2 0,1-1-2 0,0-2-6 16,1-1 2-16,0-1-1 0,0 0 0 0,1-2-1 0,0-2 1 0,1-1-1 16,-1 0-1-16,1-1 2 0,1-1 0 0,-1-2 0 0,1-2 1 0,0 1-1 15,0-2 2-15,0 0 1 0,-1 0-2 0,0-2 1 0,1 2 0 16,0-1-1-16,0-1 1 0,0 1 0 0,-1 0-1 0,0 0 0 0,0 1 0 15,0-1 0-15,0 0 0 0,-1 0-1 0,0 0-1 0,0 1 1 0,-1 0-1 16,0 0 0-16,-1 0 2 0,1 1-3 0,-1-1-1 0,0 0 0 16,-1 0-2-16,1-1 1 0,0 0 0 0,0 0 0 0,0-2 0 15,0 0 1-15,-1-2-2 0,2 1 1 0,0-1-1 0,-1-1 0 0,1 0 0 16,-1 0-2-16,2-1 1 0,-1-1-1 0,0 0 3 0,0 0 4 0,0-1 1 16,-1 0 1-16,2 0 0 0,-1 1 0 0,0-1 2 0,0 0 0 0,0 0 1 15,0 0 0-15,0 1 2 0,0-2 4 0,0 2-3 0,0 0 1 0,1-1-3 16,-2 1-7-16,0-1 1 0,0-1 1 0,1 1 1 0,-2 0 2 15,1 0 0-15,0 0 1 0,1-1 0 0,-1 1-1 0,-1-1-2 0,1 0 0 16,0-1-2-16,0 0-1 0,0 0 2 0,0 0-1 0,0 0 1 16,1-1 1-16,-1 0 0 0,1 0-1 0,-1 0 2 0,1 0 2 0,0-1-3 15,-1 1 2-15,0 0 1 0,1-1-2 0,-1 1 6 0,0-1 0 16,0 0 1-16,1 0 2 0,-2 2 3 0,1-2 1 0,0 0 2 0,0 2 0 16,0-2 0-16,-1 1 0 0,1 0 1 0,-1 0 2 0,1 0 2 0,-1-1 5 15,0 1 1-15,0 0-1 0,-1 0 2 0,0 1-5 0,1-1 1 16,-1 0 1-16,0-1-4 0,0 1 2 0,0 0-2 0,-1-1 3 0,1 2 1 15,-1-2 0-15,1 1 1 0,-1 1 0 0,1-2-1 0,-1 1 0 0,0 0-2 16,1 0-2-16,-1-1 1 0,0 1-4 0,0 0 0 0,1-1 0 16,-1 1-2-16,0-1 0 0,0 1 2 0,0-2-2 0,1 2 0 0,-2-3 0 15,1 2-1-15,-1 0-1 0,1-1 1 0,-1 1-1 0,0-1-2 0,-1 1 1 16,0 0 0-16,0-1-2 0,-1 0-1 0,1 0-2 0,-3 0-1 16,1 0 1-16,-2 0-1 0,0-1-1 0,0 2-1 0,-1-1-1 0,0 0 2 15,-1 1-2-15,0-1-2 0,-1 1 0 0,0 0-2 0,-1 0 0 0,-1 0 0 16,0 2 0-16,-1 0 1 0,-1 0-3 0,0 0-1 0,-1 0-4 15,-1 1-6-15,0-1-3 0,-1 0-8 0,1-1-11 0,0 0-12 0,0 0-19 16,0 0-22-16,-1-2-34 0,1 0-51 0,0-1-66 0,0-1-71 0,2-1-55 16,-1-1 25-16,2-2-192 0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32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3 83 1 0,'0'0'3'0,"0"0"1"0,1 0-3 0,0 1-1 0,0 0 1 0,0 1 5 16,2 1 3-16,0-1 1 0,1 1 0 0,0 0 1 0,1 1-3 15,1 0-2-15,1 1-2 0,0 0 0 0,1 0-4 0,0-1-1 0,0 1-5 16,0 0-3-16,0 0 1 0,0-1-2 0,0 1 6 0,0-1-1 16,-1 0 3-16,0-1 2 0,0 0-1 0,-1 1 1 0,0-2 0 0,-1 0 0 15,1 0 0-15,0 0 1 0,-1-2-1 0,0 2 0 0,-1-1 0 0,1 0 0 16,0 0 2-16,0 0-1 0,0-1 2 0,0 1-2 0,-1-1-1 15,0 1-1-15,0-1-2 0,0 0 3 0,0 0-1 0,0 0 0 16,-1 0 0-16,1 0 0 0,-1-1 1 0,0 0 0 0,1 0 0 0,0 0 0 0,-1 1-1 16,1-1 1-16,0 0 1 0,-1-1 2 0,1 2-3 0,-1-2 0 15,1 1-1-15,-1 0-2 0,-1-1 4 0,1 0 0 0,-1 2 2 0,1-2 0 16,-2 0 2-16,1 1 3 0,-1-2 4 0,1 2 9 0,-1-2 10 0,0 2 10 16,0-2 7-16,0 1 6 0,-1-1 0 0,1 1 3 0,-1 0-3 15,-1-1-3-15,1 1-1 0,-2-1-4 0,1 0 0 0,-1 0-2 0,0 0-5 16,-1-1-5-16,0 0-5 0,0 1-5 0,0-2-3 0,-2 2-3 15,0-1-3-15,-1 1-1 0,0-1-4 0,-1 1-3 0,-1 0-1 0,0 1-2 16,-2-2-3-16,-1 2 1 0,-2 0-1 0,0-1 0 0,-3 1 1 0,2-1 1 16,-2 1-1-16,1-1-1 0,-1 0 1 0,0 1-1 0,-1-1 2 15,-1 0 2-15,1 1-2 0,-2-1 3 0,0 0-2 0,0 1-1 0,1-1 4 16,0 1-1-16,-1-1 1 0,1 0 0 0,-3 1-5 0,1 0-1 0,0 1 0 16,0-1 0-16,1 0-1 0,-2 2-2 0,2 0-2 0,0-1-4 15,0 2-1-15,0-1-2 0,0 0 0 0,1 1 3 0,-1 0 2 0,3 0 4 16,1-1 6-16,2-1-3 0,0 0 1 0,3 0 1 0,1 1-4 15,1-2 4-15,2 1 1 0,0 0 0 0,1 0 0 0,2-1 2 0,0 1-2 16,3-1 2-16,-2 0-1 0,1 2 0 0,1-2-1 0,0 1-1 0,0 0-1 16,0 1 1-16,1-2 0 0,0 1 0 0,0-1 4 0,0 2-2 15,2-3 4-15,0 2-3 0,-1 0 1 0,2-1-2 0,-2 1-2 0,0 1-1 16,1 0-2-16,-1 0 0 0,1 0 1 0,-2 0 0 0,1 2-1 16,-1-1 1-16,0 0-1 0,0 1 3 0,0 0 0 0,0 0 0 0,-1 1 0 15,0-1-1-15,-1 1 3 0,0 1 1 0,0 1 0 0,0 0-1 0,-1 0-2 16,0 0 0-16,-2 0-1 0,1 1-1 0,0 0 1 0,-1 1-1 15,0 0 1-15,0 0-2 0,0 0-2 0,-1 1 4 0,0 1-2 0,1 2 0 16,-1-1 0-16,1 1-4 0,0 0 0 0,-1 1 2 0,1 1 0 0,0 2 2 16,0-2-1-16,1 3 0 0,-1-1 1 0,1 1-1 0,-1 0 0 15,0 1 1-15,0 0 0 0,1 2-3 0,-1 0 5 0,1 0-4 0,2-1 0 16,-1 1 1-16,0-1-4 0,2 1 3 0,0 1 0 0,0-1 1 0,2 2 0 16,-1 2 0-16,0 0 0 0,1 1 1 0,0 1-1 0,1 1 0 15,0 1 2-15,0 2 0 0,1 1 1 0,0 2-1 0,0 0 2 0,0 0-1 16,0 1-2-16,0 2 2 0,0 2-2 0,-1 0 1 0,1 1 1 0,-1 1-1 15,0 2 0-15,0 0-1 0,-1 1 0 0,0 1 0 0,-2 1-2 16,0 2-8-16,0 0-10 0,-1-1-10 0,-1 2-9 0,0 1-3 0,0 0-1 16,-2 1-2-16,0-2-6 0,1 2-6 0,-1 0-3 0,0-1 4 15,0 0 6-15,1 0 10 0,-1-4 6 0,0 0 5 0,0-3 3 0,2-1 1 16,0 0 1-16,0-2-2 0,0 0 2 0,1-1 1 0,0 0 3 0,-1 1 9 16,2 1 0-16,-1 1 4 0,0 0 4 0,-1 0-2 0,1 3 4 15,-1 0-1-15,0 0 2 0,0 1-2 0,0 3 0 0,-1-2 4 0,1 3-4 16,-1 0 2-16,1 2 1 0,0-1-3 0,-2-2 3 0,2 0-1 15,-1-1 0-15,2-1 2 0,-1-1 0 0,1 0-2 0,1-2 4 0,-1 1 1 16,1-2 7-16,0-1 4 0,1-1 3 0,-1-1-2 0,1-3 1 0,2-1 1 16,-1-3 0-16,1 0 2 0,0-1 0 0,0-2 2 0,1-1 11 15,-1-1-4-15,1 1-4 0,0-2 1 0,0-2-10 0,0 0 1 0,0-2 5 16,-1 1-2-16,0-2 0 0,0 1 1 0,0 0 1 0,-1-1 1 0,0 1 3 16,-1 0 3-16,0-2 1 0,0 0 4 0,-1 0 1 0,0 2 1 15,-1-3 0-15,0 0-2 0,1-1-1 0,-2 0-4 0,1 0-3 0,0-3-1 16,-2 1-2-16,2-3 4 0,0-1-2 0,-1-1-3 0,1-1-4 15,0-2-5-15,1 0-4 0,1-2-3 0,-1 0-5 0,2-2 0 0,-1 0 2 16,1 0 1-16,1-1 2 0,-1 0 2 0,2 0 2 0,0-1-3 0,1 1 3 16,1-1-2-16,0 0-2 0,0 0 2 0,2 0-1 0,0 0 0 15,0 1 1-15,1 0 0 0,0-1 1 0,1 1 3 0,0-1 0 0,2 1-2 16,1 0 1-16,0 1-3 0,1-1-1 0,1 1 2 0,2-1-2 0,-1 0-2 16,1 2-1-16,1-1-3 0,-1 0-2 0,0 0-1 0,0 1-12 15,0-2-12-15,1 1-13 0,-1 0-16 0,1-1-6 0,1 1-5 0,-1 0-3 16,0-1 1-16,0 0-2 0,0 0-4 0,-1 0-4 0,1-1-6 0,2-1-9 15,-2 0-7-15,2-2-7 0,-1-1-11 0,2-1 12 0,-1-2 24 16,1 0 25-16,0-2-1 0,0-1 1 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9.9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4 73 0,'9'-3'48'0,"6"-2"2"0,4-1 2 0,0-1-6 15,-2 3 0-15,2-2 4 0,0 0-2 0,-1 1-4 0,2-1-6 0,-1 0-10 16,3 2-3-16,0-1 9 0,2 1-16 0,0 0 0 0,2-1-6 0,-1 1-16 15,2 1 7-15,1 0 0 0,2 1-4 0,0-1-6 0,1 2-8 16,0-2-18-16,0 2-15 0,2-2-9 0,1 1-16 0,-1-1-3 0,1 1-1 16,1-2 2-16,0 0 21 0,2 0 17 0,0-1 17 0,0 1 11 0,2-2 2 15,0 1-35-15,0-1 42 0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9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218 36 0,'-4'-1'7'0,"-3"0"0"0,0-1 8 15,0 1 6-15,3-1 17 0,0 1 16 0,0 0 12 0,0 0 3 0,0 0-4 16,2 0-9-16,-1 0-14 0,0 1-10 0,2-2-8 0,-2 1-7 0,1 0-4 16,-1 0 1-16,2 1-5 0,-2-2-2 0,1 1 1 0,0 0-5 15,0 0 6-15,-1-1 1 0,2 1-1 0,-2-1 0 0,2 0 3 0,-1 0 2 16,0 1 5-16,0-1 13 0,0 0 5 0,-1 1 3 0,2-1 3 15,-1 1-1-15,1 0-2 0,-1 0 1 0,1 0-2 0,1 1-13 0,-1 0-11 16,1 0-16-16,1 0-15 0,-1-1-14 0,0 1-11 0,0 0 4 0,1 0 3 16,1 1 13-16,1-2 12 0,1 1 2 0,0 0 5 0,1 0-1 15,0 0 1-15,2 0-2 0,-1 0 0 0,1 0 0 0,2-1-2 0,0 1 4 16,1 0-2-16,0 0 0 0,1 0 0 0,-1-1 0 0,2 1 1 16,0-1 1-16,1 0 1 0,1 0-1 0,1 0 0 0,2-1-1 0,0 0 2 15,1-1-2-15,0 1 5 0,0-1-2 0,0-1-2 0,1 0 3 0,2 0-6 16,-1 0 3-16,2 0 0 0,1-2 1 0,1 0 2 0,0 0 3 15,1 0 5-15,2-2-6 0,0 0 2 0,1 1-3 0,0-1-5 0,0 2 4 16,2-1 0-16,0 2-2 0,1-1 1 0,0 0 1 0,1 1-1 0,0 0 1 16,-2 0-4-16,1 1-1 0,0 1 1 0,0 0-2 15,0 1 1-15,0 0 0 0,1 1 2 0,-1 0 1 0,1 0 1 0,2 1 2 0,-3 0 1 16,1 0-2-16,1 1 2 0,0-2-3 0,-1 2 2 0,0-2-2 16,-1 0 0-16,-1 1-1 0,1-2-3 0,0 1 1 0,-1 0 2 0,-1 0 4 15,-1-1 8-15,0 1 7 0,-1 1 4 0,1-1 2 0,-1 0-1 0,0-1 2 16,0 1 0-16,-2 1 1 0,2 0 0 0,0-1-4 0,-2 0 5 15,0 1-4-15,-3 0-1 0,0 1-2 0,-1-1-10 0,-1 1-2 0,0-1-4 16,-1 1-2-16,-1 1 2 0,0-1-1 0,-1 0 2 0,-1 1-2 0,-2 0-2 16,-1 0 0-16,-3 0 2 0,0-1-1 0,-1 2 1 0,-1-1 4 15,-2 0-3-15,1 0 2 0,-2 0 1 0,-1-1 1 0,-1 0 3 0,-1 1 4 16,0-2 3-16,-2 0 3 0,0 1 7 0,0-1 5 0,0 0 5 16,-1 1-4-16,1-1-10 0,-2 1-21 0,1-1-27 0,-2 1-30 0,1 1-29 15,0-1-18-15,-2 0-27 0,0 1-25 0,0-1-30 0,-1 0-38 0,1 1 32 16,-2 0 1-16,0-1 115 0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4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65 24 0,'0'2'59'0,"0"0"-7"16,3 0-21-16,0-1-22 0,1-1-5 0,3-1 2 0,-1 0 2 0,2-1-1 15,2-1 7-15,0 0-1 0,-1-1 4 0,2-1 3 0,0 0 2 16,3-1 1-16,1 0-3 0,2-1-2 0,1-1-4 0,0 0-2 0,2-1-1 16,1-3-3-16,0 1 0 0,1-2-2 0,2 0 0 0,1-1-1 0,2-1-3 15,0-1 1-15,1 0-2 0,-1-1-3 0,1 1-4 0,0-2-3 16,1-1-8-16,3-2-1 0,-3 1-4 0,2-1-4 0,1 1 4 0,-2 2-2 15,2-1-5-15,1 0-4 0,0 1-5 0,0-2-7 0,0 3-1 16,2-2 9-16,-2 1 3 0,1-2 20 0,-1 2 14 0,-1-1 0 0,1 1 0 16,-1-1 0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44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84 657 0,'-1'-1'198'16,"0"1"-149"-16,-1 0-49 0,3 2-2 0,0-1 7 0,0 2 11 15,1 0 7-15,1 0 2 0,0 1-4 0,2 0-6 0,1 0-8 0,1 0-4 16,2 0-4-16,1-1-6 0,0 1-11 0,2-2-7 0,0 1-12 16,1-2-3-16,-1 0 7 0,2 0 7 0,-1 0 11 0,-1-1 9 0,-1-1 4 15,1 0 3-15,-2 0 2 0,1 0 6 0,-2-2 4 0,1 2 6 0,-1-2 4 16,-1 1-1-16,1-1-2 0,-1 0-5 0,1 0-3 0,-1 0-7 16,-1-1-3-16,0 1-1 0,1-1-3 0,-2 0-2 0,1 0-6 0,0 0-6 15,0-1-8-15,-1 0-4 0,0-1-1 0,-1 1-1 0,0 1 3 16,-2-2 2-16,-1 1 4 0,0 0 8 0,-1 0 6 0,-1 1 6 0,0-1 6 15,-1 1-1-15,-1 0 1 0,-1 0 4 0,0 0 1 0,0 2 4 0,-2-1 2 16,0 0-1-16,-1 2-2 0,0-1 1 0,0 0 1 0,-3 2 1 16,1 0 0-16,0 0-3 0,-1 0-3 0,0 0-2 0,-1 2 1 0,0 0-1 15,0-1 3-15,-1 2-3 0,2-2-4 0,-2 3 0 0,1-2-5 0,-2 0 2 16,2 2 1-16,-1-1-2 0,1 1 0 0,-2 0-1 0,0 1 0 0,0 0 0 16,0 0 1-16,0 1 0 0,1 0 0 0,1 1 2 0,-1 0 4 15,1 1 6-15,-1 1 3 0,2 0 2 0,0 2-1 0,0 0-3 0,1 2 0 16,-1 0-1-16,1 0-2 0,0 0-4 0,1 0-2 0,2 0 0 15,0 0 2-15,1-1 2 0,2 1 1 0,1-1 3 0,2 0-2 0,0-1-3 16,1 0-2-16,2-3-1 0,1 1 6 0,1-1-8 0,0 0 16 16,2 0 3-16,2 1 1 0,1-1 8 0,0 1-15 0,0-2-8 0,2-1-8 15,1-1-5-15,0-1-2 0,2-1-8 0,1-1-6 0,2-1-5 0,-1-2-20 16,1-1-26-16,0 0-39 0,1-1-48 0,0-1-57 0,2 0 18 16,-1-2-169-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3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 0,'-1'1'0'0,"0"1"0"0,-1 0 0 0,1 0 0 0,1-1 0 0,0 0 0 0,0-1 0 16,0 1 0-16,0 1 0 0,0 0 0 0,0 1 0 15,2-1 0-15,0 1 0 0,0 0 0 0,1 1 0 0,-1 0 2 0,1 0 2 0,1 0-2 16,0 0 2-16,0 0 1 0,0 0 5 0,1 0 5 0,-1 0-1 0,1 0-2 16,0-1-2-16,-1 0 1 0,0 0-2 0,0-1 0 0,-1 1-1 0,-1-1-1 15,1 0 2-15,-2 0 1 0,1 0 8 0,-1-1 0 0,0 2 2 16,-1-2-1-16,-1 2-11 0,-1 0-2 0,1 0-11 0,-3 1-9 16,1 1-14-16,-2 0-18 0,-1 0-5 0,-1 2 3 0,-1-1 15 0,1 2 28 15,-2-2 5-1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3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0 861 0,'-3'5'275'15,"0"2"-117"-15,0 1-68 0,0-1-44 0,1-1-30 0,0-1-18 16,1 1-8-16,-1-1-18 0,2 0-35 0,0 1-41 0,0-2-45 0,0 1-34 16,0 0-8-16,0 0-1 0,-1 1 10 0,0 0 35 0,0-1 41 0,-1 1 43 15,0-1 42-15,0 1 17 0,-2-1 4 0,1-1 0 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3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458 43 0,'-4'3'73'16,"-1"2"-1"-16,0 1-23 0,2-2-21 0,0 0-15 0,0-1-8 0,2-2 1 15,-1 2-6-15,1-2-2 0,1 1-3 0,0 1-3 0,0-2 2 0,0 2-2 16,0-2 2-16,0 2 0 0,0-1 2 0,0 0 0 0,2 2 1 16,-1-2 5-16,0 1 0 0,-1 0 3 0,1 0 0 0,1-1 0 0,-1 2 1 15,0-2 1-15,0 0-3 0,1 1-1 0,-2-2 0 0,2 2-4 0,0-2-3 16,0 1 0-16,0-1-2 0,1 0 0 0,-1-1 2 0,2 0 0 15,-1-1-2-15,0 0 6 0,0 0 2 0,1 0-1 0,-1-2 1 0,1 1-2 16,0-1-3-16,0 1 1 0,-1-1 3 0,0 0 0 0,0-2-3 0,0 1 0 16,0 0-3-16,0 0 2 0,-1 0 4 0,-1-1-2 0,2 0 3 15,-3 0-2-15,2-1-1 0,-1 1 3 0,0-1 0 0,1 0-2 0,-1-1 3 16,0 0-6-16,-1 1 2 0,0-1 0 0,0 1-2 0,-1 1 8 0,0-1-4 16,0 2-2-16,0-1 1 0,0 1-6 0,0 2 1 0,0-1 0 15,0 0 5-15,0 1 0 0,-1 0 3 0,2 1 0 0,-1 0-3 0,0 0 2 16,0 0-2-16,1 0-2 0,-1 1-2 0,1 0-2 0,0 0-5 15,0 0-1-15,0-1-1 0,1 1 2 0,-1-1 3 0,1 0-1 0,0 0 8 16,0 1-4-16,2 0 6 0,-3-2 1 0,2 1 0 0,1 0 3 0,0 1-3 16,1-1 1-16,-1 0-1 0,1 1 4 0,1-1 0 0,-1 0 2 15,1 1 6-15,-1 0-4 0,1-1 0 0,0 1 0 0,1-2-4 0,-2 1 3 16,2 1 2-16,0-1 1 0,-2 1 2 0,1 0 0 0,0 0 0 16,-1 0 0-16,1 0-6 0,-1 1 0 0,0-1-3 0,-1 0-2 0,0 1 4 15,-1 0 1-15,0 0 7 0,-2 0-3 0,2-1 3 0,-1 2 0 0,0 0-5 16,-1-1 3-16,-1 2-7 0,1 0-8 0,-2 1-7 0,1 1-6 15,0 0-1-15,-1 1-5 0,0 0 1 0,-1 1-4 0,1-1-2 0,-1 1 1 16,1-1 1-16,0 0 5 0,-1-1 6 0,2-2-4 0,-1-1-6 0,0 1-4 16,2-3-15-16,-1 1-3 0,1-1 8 0,0-1 4 0,0 1 23 15,0-3 10-15,1 1 0 0,-1-2 0 0,1-1 0 0,1-1 0 0,-1-2 0 16,1 0 0-16,0-1 0 0,-1 0 0 0,2-2 0 0,0-1 0 0,-1-1 0 16,2-1 0-16,-1-1 0 0,1 1 0 0,1-2 0 0,-1 0 0 15,0-1 4-15,1 0-4 0,0-1 1 0,0 0-2 0,0 1 0 0,-1 0 3 16,0 1-1-16,0 1 2 0,0 0 0 0,0 1 0 0,0-1 0 0,-1 1-1 15,0 0 5-15,0 0-3 0,0 1 1 0,0 1 1 0,-1 1-2 16,1 2 5-16,-1 2 7 0,1 0 6 0,-1 1 7 0,0 3 7 0,-1 1 5 16,0 0 6-16,0 1 10 0,-1 1 20 0,1 1 14 0,-1-1 8 15,0 1-5-15,0 0-15 0,0-1-15 0,0 1-7 0,0-1-13 0,0 1-11 16,0 1-15-16,0 1-9 0,1 0-4 0,0 2-2 0,0 0 3 16,0 1-2-16,-1 2 0 0,2 1 0 0,0 2 1 0,-1 0-3 0,1 1 3 15,-1 0-3-15,2 1-3 0,-2 0 0 0,1 1-10 0,0 0-5 0,1 1-4 16,-2-1-6-16,1 1-3 0,0 2-1 0,-1-2 1 0,0-1-1 15,1 0 8-15,-2-2 4 0,1-1 8 0,0-2 3 0,1-1 2 0,-2-1 1 16,1-1 2-16,-1-1 0 0,1-2 2 0,-1 1 0 0,0-3 0 0,0 1 4 16,0-1 2-16,0-1 4 0,-1 0 2 0,1 1-1 0,0-1-1 15,-1 0-5-15,1 0-6 0,-1 0-1 0,0 1 0 0,-1-1 2 0,1 0-3 16,-2 0 2-16,1 0 0 0,0 0-2 0,-2-1 2 0,1 1-1 0,0-1-2 16,-1 1 1-16,1 0 3 0,0-1 0 0,-1 1 3 0,0 0 2 15,0-1-1-15,0 1 3 0,-1 1-1 0,1 0 3 0,-1 0 1 0,1 2-1 16,0-1-5-16,-1 1-3 0,1 1-7 0,1 0-1 0,0 0 3 0,1 0-2 15,0 0 2-15,-1 0-2 0,2 0-2 0,-1 1 1 0,1-1-1 16,0 0 3-16,1 0-1 0,0-1 0 0,0 0-1 0,0-1-4 0,1 2 1 16,1-1-4-16,-1-1 3 0,1 1 5 0,0 1-2 0,1-2 2 15,-1 1 0-15,1 1-1 0,0-2 0 0,1 1 5 0,1 0-2 0,-1 0 0 16,1 0 0-16,-1-1-3 0,2 1-1 0,-1-1-1 0,0 1-2 0,-1-1-16 16,1-1-25-16,1 0-30 0,-1-1-33 0,0-1-6 0,0 0 17 15,1-1 30-15,-1-2 32 0,0 0 36 0,1-2 6 0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2.5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2 1 0,'1'-3'0'0,"1"-2"0"0,-1 0 0 0,1-1 0 0,-1 1 0 16,0 0 0-16,0 0 0 0,0 1 0 0,0 0 0 0,0 1 0 16,-1 0 0-16,1 1 0 0,-1 0 0 0,0 2 0 0,1 0 0 0,-1 0 0 15,1 0 0-15,-1 2 0 0,0 0 0 0,0 0 0 0,0 1 0 0,0 1 0 16,1 0 0-16,-1 1 0 0,0 0 0 0,0 1 0 0,0 0 0 16,0 0 0-16,0 1 0 0,0-1 1 0,0 0 6 0,1 1 1 0,0-1 4 15,-1 0 7-15,1-1 10 0,0 0 3 0,0-1 1 0,1 0-5 0,-1-1-4 16,1 0-4-16,0-1-2 0,-1-1 1 0,2 1 2 0,-1-2 7 15,1 0 7-15,0 0 2 0,0-1-5 0,0-2 0 0,-1 2-2 0,2-2 1 16,-1-1 4-16,-1 0-5 0,1-1 2 0,0-1-2 0,-1 0-6 0,1-2 4 16,0-1-3-16,-2-1 2 0,1-1 4 0,-1 0 5 0,0-1 1 15,0 0-1-15,0-2-4 0,-1 1-7 0,0 1-2 16,0 0-2-16,0 0-5 0,-1 2-3 0,1 0-3 0,0 0-9 0,-1 1 3 0,1 1-1 0,0 1-3 16,-1 1 0-16,1 0-6 0,0 1-8 0,0 1-22 0,0 1-19 15,1 0-19-15,-1 0-20 0,0 0-7 0,0 1-13 0,1-1-9 0,-1 1-11 16,1 0 18-16,0 1 30 0,0-1 28 0,2 0 54 0,-2 0 4 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2.2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40 0,'-3'8'127'0,"-2"0"7"0,0 4-49 0,1-2-40 0,1-1-27 15,1-1-21-15,1 0-7 0,0 0-9 0,1-2-17 0,1 1-26 0,0 0-25 16,1-1-20-16,0 1 8 0,0-1 23 0,1 1 28 0,-2-1 47 16,2 0 1-16,-2-2 0 0,1 0 0 0,0 0 0 0,-1 0 0 0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1.9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92 58 0,'-2'0'74'0,"1"1"-19"16,1 0-36-16,0-1-24 0,1-1-9 0,1 0 4 0,1 0 14 0,0-1 8 16,2-1-4-16,-1-1-1 0,2-1-3 0,0-1-2 0,-1-1 0 15,1 0 0-15,2-1-1 0,-2 1-4 0,1 0 0 0,1-1-2 0,-2 0 1 16,0-1 4-16,-1 0 1 0,-1 0 1 0,1 0 1 0,-1 1-2 16,-1 0 1-16,1 0 0 0,-1 1 3 0,-2 0 1 0,2 0 3 0,-2 1 5 15,0 0 4-15,-1 0 2 0,0 1 5 0,0 1-2 0,-1 1 4 16,1 0 5-16,-1 1 6 0,-1 1 2 0,1 0-4 0,-2 0-2 0,0 1-9 15,0 0-4-15,-1 0-4 0,0 2-6 16,0-1-2-16,1 1-5 0,-1 1-3 0,-1 1-2 0,0 0-3 0,0 1-2 0,0 1 3 0,0-1 2 16,0 2-1-16,1-1 4 0,0 1-2 0,0-1 3 0,0 1 5 0,0 1 5 15,1-2 2-15,2 2-4 0,-2 0 0 0,1 0-9 0,0 0 1 16,1 1-2-16,1-1-3 0,0 0 1 0,0 2-6 0,1 1 1 0,1-1 0 16,0 1-2-16,1 2 0 0,0-3 3 0,0 1-3 0,1-1-4 0,0-2-1 15,1 0-15-15,0-1-21 0,1 0-13 0,0-2-22 0,1-2-12 0,0-1-6 16,0-1 12-16,0-1 19 0,0-1 48 0,1-2 23 0,0-2 0 15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1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0 1 0,'-2'2'0'0,"1"1"0"0,-1 0 0 0,0 0 0 15,2-1 15-15,-1 0 9 0,1 1 2 0,0-1 7 0,0 0 3 0,0 1-1 16,0-1 5-16,0 1-1 0,0 1 3 0,1 0 9 0,-1 0 4 15,0 0 4-15,0 1-4 0,0-1 0 0,0 1-8 0,0 0-1 0,0 2 0 16,0-2-7-16,0 2-4 0,-1-1-4 0,0 1-7 0,0 0-3 16,0 0-7-16,1 1-5 0,-1 2-6 0,1 0-2 0,-1 1-7 0,1 1-1 15,-1 1-2-15,1 2-9 0,0 2-12 0,0 2-12 0,0 0-9 0,-1 0-6 16,0 2 7-16,1-1 5 0,-2-1 6 0,0 0 11 0,1-2 5 16,0 0 12-16,-1-3 4 0,1-1 7 0,0-2-1 0,0-3-3 0,0 0 0 15,1-1-3-15,-1-2 6 0,1-1-3 0,0-1-1 0,0-1-2 16,0 0-7-16,0-1-3 0,0 0-14 0,1-1-19 0,-1 0-13 0,0 0-2 15,0 0 8-15,0-1 22 0,2 0 22 0,-1 0 4 0,0 0 12 16,-1-2 6-16,1 2 1 0,0-3 7 0,-1 2 7 0,1-2-1 0,-1 0 2 16,1-1 7-16,-2 0-2 0,1 0 5 0,0-1-1 0,-1 0-3 0,0 0-2 15,0-1-7-15,0 0-1 0,-1 1-4 0,1-1 1 0,0 2-6 16,-1 0-2-16,1 1 2 0,0 0-4 0,0 2 5 0,0 0 0 0,0 0-3 16,0 1-7-16,0 0-6 0,-1 1-5 0,1 0-2 0,1 0 0 0,-1 0-6 15,1-1 0-15,0 2-10 0,0-1-4 0,0 0 1 0,0 0-11 16,0 0-9-16,0 0-9 0,0 1-5 0,0-1 7 0,1 2 18 0,-1-1 14 15,0 1 4-15,1 0 7 0,0 2-1 0,0 0 5 0,0 1 9 0,0 0 0 16,0 1 0-16,0 0 0 0,0 0 0 0,0 0 0 0,0 0 0 16,1 0 0-16,-1 0 0 0,1 0 0 0,0-1 0 0,1-1 0 0,-1 1 0 15,1-1 1-15,0-1 1 0,0-1-3 0,1-1 0 0,0 1 0 0,1-2 1 16,0 0 0-16,1 0 0 0,-2 0 0 0,2-2 0 0,0 0 0 16,-1-1 0-16,1 0 0 0,-1 0 0 0,0-2 0 0,-1 0 0 0,1 0 0 15,-1-1 0-15,2 0 0 0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0.8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23 49 0,'-4'7'88'0,"0"2"11"0,0 4-3 0,0-2-19 0,0-2-6 0,1 1-13 15,-1-1-8-15,2 0-12 0,0 0-17 0,0-1-11 0,1 0-5 16,1-1-3-16,-1-1-6 0,2-1-1 0,-1 0-7 0,1-1-3 0,1-2-2 15,-1 0-3-15,2-1-2 0,-1 1-10 0,0-1-4 0,1-1-8 0,0 0 2 16,-1 0 10-16,1-1 5 0,-1 0 11 0,0 0 2 0,-1 0 1 16,2-1 6-16,-3 0 4 0,2 0 4 0,0 0 1 0,-2-2 2 0,1 2 1 15,0-2 0-15,0 0 0 0,0 0 1 0,-1 0 1 0,0-1 1 16,0 0 3-16,0 1 0 0,0 0 1 0,0-1 0 0,-1 0 2 0,0 0-4 16,0 0 0-16,0 0 0 0,0 0-5 0,0-2 1 0,-1 2-2 15,0-1 0-15,0 0-1 0,1 0-2 0,-2 0-2 0,1 0-6 0,0 1-6 16,0-1-11-16,1 1-8 0,-1 1-9 0,0 0-10 0,-1 2-12 0,1-1-12 15,-1 1 7-15,0 0 14 0,0 1 25 0,0 0 29 0,-1 0 0 16,0 1 0-16,-1 1 0 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20.5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0 131 0,'-6'7'253'0,"-2"3"-36"0,-1 3-38 0,1-2-31 0,2-1-23 15,0 0-31-15,2-1-25 0,0 0-17 0,1 0-24 16,1 0-21-16,1 0-5 0,0 1-9 0,1-1-5 0,1 1-4 0,-1 1-13 0,2 0-12 0,0 1-14 15,0 0-18-15,1 0-8 0,1-1-2 0,-1-1 5 0,1 0 13 0,1-2 15 16,-1-1 10-16,1-1 9 0,1-1 4 0,0-2 0 0,1-1 1 16,-1 1-3-16,0-2-6 0,0-2-2 0,1 0 3 0,0-2 1 0,0 0 15 15,2-1 11-15,-1 0 1 0,0-2 6 0,-1-1-4 0,1 0-6 16,-1-1-4-16,1 0-10 0,0-2-15 0,-1 1-15 0,0-3-12 0,1 1-2 16,0 0 15-16,1-1 21 0,-1 2 32 0,0-1 0 0,0 1 0 0,0-1 0 15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19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07 1090 0,'-6'0'267'0,"-1"-1"-132"15,0 0-56-15,3 0-18 0,1 0-17 0,1 1-19 0,1-1-19 0,1-1-16 0,0 0-17 0,0-1-5 16,0 0-4-16,0-1 3 0,1-2 11 0,1 2 1 0,0-1 5 0,2 0 2 16,-2 0 2-16,1 1 1 0,0 0 2 0,1 1 4 0,0-1-1 15,1 0 4-15,-1 2 2 0,1-1 0 0,0 0 2 0,0 1 7 0,1 0 4 16,-1-1 5-16,1 1 3 0,0 0-3 0,2 0-2 0,-2 0-3 0,1 0-4 16,1 0-1-16,0 0-6 0,0 0 0 0,1 0-4 0,-1 0 1 0,0 0 2 15,0 0-3-15,1 0-4 0,-2 1-12 0,0 0-15 0,0 0-16 16,-3 0-15-16,1 1-11 0,-1 1-15 0,-1 1-6 0,0-1 5 0,-1 2 14 15,0 1 16-15,0 1 10 0,-1 3-4 0,-1 1-17 0,-1 3-9 16,-1 1-2-16,-1 3 7 0,-1 0 22 0,-1 0 21 0,0-1 19 0,-1 1 17 16,1-3 22-16,-2 0 16 0,1-1 16 0,0-1 15 0,1-1 1 15,0-2-2-15,1 0-3 0,0-2-9 0,2 0-11 0,0-2-8 16,1-1-10-16,-1-1-13 0,2-1-4 0,0 1-10 0,1-1 2 0,1 2 7 0,1-1 7 16,0 1 5-16,2-1 2 0,1 0-1 0,1 0-5 0,2 0 0 15,0-1-7-15,1 0-6 0,1-1-3 0,1 1-4 0,2-2-10 0,1 0-9 16,0-2-11-16,0 0-20 0,2-1-16 0,-1-2-28 0,1 1-29 0,-2-3-28 15,0 1-40-15,1-2 15 0,-1-1 37 0,-1-2-5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44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37 164 0,'-2'0'36'0,"1"-1"-9"16,-2 1-6-16,2-1 0 0,1 1-1 0,0 0-6 0,0-1-7 0,0 1-7 15,0 0-6-15,1-1-1 0,-1 1 0 0,1-1 4 0,0 1 2 16,0-1 9-16,0 0 4 0,0-1 9 0,1 1 10 0,-1-1 9 0,0 1 13 15,1-1 11-15,0 0 5 0,0 0 3 0,-1 1-4 0,1-1-5 0,-1 1-8 16,0 0-4-16,1-1-4 0,0 0-7 0,0 2-10 0,0-2-12 16,2 1-7-16,0 0-5 0,0 1-2 0,0-2-2 0,1 1 0 0,-1 0-3 15,1 1 2-15,-1 0-2 0,0 0-1 0,0 0-3 0,-1 0-2 0,1 0-3 16,-2 1-3-16,0 0-1 0,1 0-1 0,-2 0 3 0,0 0 0 16,-1 1 2-16,1-1 4 0,0 0-1 0,-2 1 2 0,0 0 0 0,0 1 1 15,-1-1 1-15,0 0-1 0,-1 1 0 0,0 1-1 0,-1 0-2 16,0 0 0-16,-1 0 1 0,-1 0-2 0,1 1 3 0,-2 0 2 0,2-1 1 15,-2 1 0-15,3-1 1 0,-2 0 4 0,0 0-1 0,2 0 0 0,-2 0-1 16,0 1-3-16,1-1 3 0,-1 1 0 0,1-1 4 0,0 0 2 16,1 0 3-16,0-1 1 0,1 1 0 0,1 0-2 0,0-1-2 0,1 0-2 15,1 0-2-15,0 0-1 0,1-1 1 0,1 1 2 0,-1-1 1 0,3 1 2 16,-1-2-1-16,2 0-4 0,-1 0-2 0,2-1-3 0,0 0 0 16,2 0-2-16,-1-1-3 0,1-1-3 0,0 1-11 0,0-1-4 0,1 0-3 15,0-1-13-15,0 0 2 0,2-1-17 0,0-1-27 0,1 1-29 16,-1-1-36-16,1-1 17 0,1 1-138 0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19.5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90 252 0,'-7'0'145'0,"-2"0"-3"0,-1 0-13 0,2-1 12 0,2 1 4 0,2-1-5 0,1 0-11 16,0 0-22-16,3 1-26 0,-1 0-26 0,0 0-18 0,1 0-19 0,1 0-10 16,-1 0-5-16,1-1-3 0,0 1 9 0,2-1 7 0,0-1 6 0,2 1 0 15,1-1-1-15,0 0 0 0,3-1-8 0,-1 0 1 0,1 0-7 16,1 0-7-16,-1-1 3 0,3 0-2 0,-1-1-1 0,0 0 3 0,1-1-5 15,0 1-4-15,0 1 2 0,-1 0-4 0,-1-1 1 0,0 0-9 16,0 1-5-16,0 0-10 0,-1 1-9 0,-1 0 6 0,0 2-7 0,-1-1-5 16,-1 1-6-16,-1 1-13 0,-1 2 5 0,-1-1 4 0,-1 2 11 0,1 1 8 15,-1 2 1-15,0-1-3 0,-2 2-4 0,0 2-6 0,0 2-5 16,-2 0-2-16,0 2-6 0,-1 1 3 0,0 0 6 0,-1 1 12 0,0-1 15 16,0 1 16-16,-1-2 8 0,0 0-1 0,0 0 5 0,-1-2-4 15,1 1 5-15,0-1 7 0,1 0 1 0,-1 0 6 0,0-1 4 0,1 1 2 16,1-2 5-16,-1 1 6 0,0-1 2 0,1-2 0 0,0 0 5 0,1-3-9 15,2 0-4-15,-1-2-8 0,1 0-13 0,0-1-3 0,1 0-1 16,-1 0 2-16,2 0 6 0,1 0 8 0,0 1 0 0,1-1 2 0,0-1-1 16,1 1-3-16,1 0 3 0,0 0-3 0,2 0-3 0,0-1-19 0,1 0-1 15,0 0-15-15,1 0-1 0,-1 0 15 0,4 1 21 0,-1 1 17 16,2 0 3-16,1 1 1 0,1 0-25 0,0 0-5 0,0 0-2 0,-1 1 1 16,0 0 2-16,0 1-4 0,-2 0 5 0,-1 0-3 0,-1 0-3 0,-2 0 5 15,-2 0-1-15,-1 1 2 0,0 0 1 0,-2 1 6 0,-1 0 0 16,0 2 0-16,-2 1 3 0,-1 1-6 0,-1 1 3 0,-2 1 3 0,0 1 0 15,-2-1 4-15,0 1 3 0,-1 0-2 0,-1-1-1 0,-1 0 1 16,0 0-4-16,0-1 6 0,-1-1 4 0,-1 0 5 0,1-1 2 0,2-2-6 16,1-2-3-16,0 0-15 0,1-2-5 0,1-2-6 0,1 0-9 0,1-1-6 15,0-1-20-15,1 0-22 0,1 0-33 0,-1 0-42 0,1-1-25 16,0-1-4-16,1 0 7 0,0-2 14 0,1-2 5 0,0-2-17 0,2-2-3 16,0 0 31-16,2-2 37 0,-1-1 35 0,2 0 52 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18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23 712 0,'-4'6'299'0,"0"2"-99"0,1 0-73 0,0-3-50 0,3-1-40 16,3-2-34-16,0 0-12 0,2-1-3 0,2 1-8 0,0-3 3 0,2 0-11 0,1-1-11 16,2-1-5-16,1-2-10 0,0-1-15 0,2 0-17 0,0-2-12 15,0 0-17-15,1-2-2 0,0 0-2 0,1-1-7 0,-1-1 0 0,0 0-4 16,1-1 20-16,-1 0 31 0,1-1 29 0,-1 1 44 0,0 0 6 15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18.6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58 1 0,'-1'0'0'0,"0"-1"0"0,1 1 0 16,0 0 0-16,0 0 0 0,0 0 0 0,0 0 0 0,0-1 0 0,0 0 0 15,1 1 0-15,1-1 0 0,0-1 0 0,-1 1 0 0,2-1 0 16,-2 0 0-16,1 1 0 0,0 1 0 0,0-1 0 0,-1 0 0 0,0 1 0 15,1-1 4-15,-1 1 2 0,1 0 2 0,-1 0 7 0,0 0 9 0,-1 0 14 16,0 0 14-16,1 0 17 0,-1 0 13 0,0 0 16 0,0 0 11 0,0 0 6 16,-1 0-1-16,1 0-10 0,0 0-11 0,0 0-26 0,1 0-16 15,-1-1-21-15,0 1-22 0,0 0-14 0,0 0-18 0,1 0-5 0,-1 0 1 16,2 0 7-16,0-1 10 0,1-1 2 0,1 1-1 0,1-1-1 16,1 0 3-16,0-2 2 0,1 0 5 0,0 0 2 0,2 0 1 0,0-1-2 15,1 1-5-15,-1-2-6 0,1 1-10 0,0-1-6 0,1 1-8 0,0-1 0 16,1 0-4-16,-1 1-8 0,0-1-3 0,0 1-12 0,0 0-8 15,0 0 0-15,0 0-9 0,1 0-1 0,1 0-6 0,-1 0 6 0,1 0 15 16,-1-1 18-16,0 1 30 0,1-2 17 0,-2 1 0 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3:17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538 76 0,'-5'4'94'0,"-3"2"-23"16,0-1-23-16,2 0-6 0,1-2 1 0,1 1-9 0,1-2-3 0,0 1-12 15,1-1-13-15,0-1-3 0,1-1-7 0,1 0-8 0,-1 0-13 0,1 0-5 16,1 0 2-16,0 0 7 0,-1-1 12 0,3 0 3 0,-1 0 1 16,1 1 2-16,-1-1 0 0,1-1 4 0,1 1 1 0,0-1-4 0,1 0-1 15,-1 1 2-15,1 0-2 0,1-1 4 0,-1 1 3 0,1-1 3 0,1 0 8 16,1 1 7-16,-1 0 5 0,0-1 1 0,1 0 0 0,1 0-6 16,2 0-6-16,0 0 2 0,2-2-8 0,0 2-1 0,3-2-1 0,0 0-6 15,1-1 1-15,1 0-2 0,3 0-1 0,0-2 1 0,1 1 4 16,3-1-3-16,2 1 0 0,1-1 2 0,2-1-5 0,1 0 3 0,1-2 0 15,1 0-2-15,2 1 1 0,2 0-4 0,1-1 0 0,1 1 0 0,1 0 5 16,3 1 3-16,2-1 4 0,1 1-3 0,0 0-4 0,2 0-1 16,0 2-6-16,0-1-3 0,0 0-4 0,2 0 7 0,0 1 3 0,3-1 3 15,-2 2 3-15,4-1-4 0,-1 0 2 0,1 1-4 0,0-1 0 0,0 0-2 16,-1 2-2-16,1 0 2 0,1-1 4 0,-1 0 3 0,3 0-1 16,0-1 2-16,1 1-4 0,1 0 0 0,0-1-2 0,-2 0-1 0,1 0 3 15,1-1-3-15,-1 1 3 0,3 1-2 0,-1-1-1 0,1 1-2 0,0 1-3 16,-2-2-3-16,-2 1 1 0,1 1 6 0,0 0 6 0,-1 1 5 15,1 0 0-15,-1-1-5 0,0 1 3 0,-1 1 8 0,-2 0 6 0,-1 1 16 16,-1 1 12-16,0 1 4 0,0 0 5 0,1 0-5 0,-2 1-14 0,2 0-6 16,-2-1-5-16,0 1-1 0,-1-1-6 0,1 0-2 0,-1 0-8 15,0 0-7-15,1-2 3 0,-1 0-5 0,0-2 2 0,-1 1-5 0,-1-1-12 16,-2-1-7-16,-1 0-11 0,-1-1-3 0,-2-1 4 0,-1 0 4 16,-1 0 4-16,1 0 5 0,-4-1 1 0,1 1 0 0,-1-1 6 0,-1 1 1 15,-1 0 3-15,-4 1 2 0,-1 0 1 0,-2 0 1 0,0 1-1 16,-3 0-1-16,-2 0-7 0,0 0-11 0,-2 0-19 0,-2 0-20 0,0-1-16 15,-1 0-14-15,0-1-17 0,-1-1 7 0,-3-1 19 0,-1-1 49 0,0-2 35 16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58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14 1 0,'-3'-1'13'0,"0"1"-9"0,-1 0 5 0,1-1-1 15,0 0-2-15,1 0 4 0,0 0 1 0,1 1 5 0,-1-1 5 0,1 0 5 16,0 0-2-16,0 1-5 0,1-1-6 0,-1 0-6 0,1 0-2 0,0 1-2 16,0-1 4-16,1 0-4 0,0 0 5 0,0 0 0 0,-1-1-2 15,1 1 8-15,0-1-2 0,1 0 2 0,-1 1 0 0,1 0 2 0,-1 0-2 16,1 0 5-16,0 0 0 0,0 0-3 0,0 1-1 0,1-1-7 16,0 0 0-16,0 0-3 0,1 0-1 0,0 0 0 0,1 0-2 0,0 0-4 15,1-1 0-15,0 1 2 0,1-1-2 0,0 0 2 0,0 0-1 0,0 1-1 16,2-2 0-16,-1 1-1 0,2 0 3 0,0-1 0 0,-1 1 3 15,3 0-5-15,-1-1 0 0,1 1-1 0,0 0-8 0,0-1 11 0,0 0-2 16,1 1 1-16,2 0 5 0,0-1-4 0,1 0 1 0,0 2-1 0,1-1 3 16,0 0 0-16,1 1-1 0,1 0 0 0,-1 0 1 0,2 0-2 15,1 1 0-15,0 0 1 0,2 0-5 0,0 0 4 0,0 1-2 0,0 0-2 16,-1-1 4-16,2 0-5 0,-1 0 3 0,2 1-2 0,1-1-1 16,0 1-2-16,0-2 1 0,0 1-1 0,1-1-1 0,-1 1 1 0,3-2-2 15,-2 1-3-15,0-1 1 0,2 0-2 0,-1-1 1 0,2 1 2 0,0-1 0 16,0 0 1-16,-1-1 2 0,-1 2 1 0,0-1 4 0,-1 1 1 15,2 1-3-15,0 1 1 0,-2 0-1 0,1 1 3 0,2 2 4 0,-1-1 1 16,2 1 1-16,0 0-4 0,2 1 3 0,-1 0-6 0,3 0 1 0,0 0 1 16,1 0-4-16,-2-1 0 0,2 1-2 0,-1 0-2 0,1-1 0 15,-1 0 2-15,0 0-6 0,0-1-11 0,-1 1-7 0,1-2-9 0,0 2 0 16,-1-3 12-16,0 1 6 0,-1 1 5 0,1-2 9 0,0 2-3 16,-2-1 1-16,-1 0 8 0,1 0-3 0,-2-1 1 0,3 1-1 0,-3-2-2 15,1 1 1-15,-1-2 3 0,0 1 6 0,1-1-4 0,0-1 2 0,0 0-1 16,-1 0-4-16,2 0 7 0,0 0-6 0,-1-1 4 0,1 0-1 15,-1 0-6-15,-2 1 3 0,0 0 0 0,0-1-2 0,-1 1 0 0,-1-1 3 16,0 1-5-16,-2 0 4 0,-1 1 0 0,1 0-6 0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56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5 22 0,'-1'0'17'0,"1"0"-7"0,-1 0-4 16,1 1 5-16,0-1 9 0,0 0 18 0,0 0 19 0,0 0 10 0,0 0 5 15,0 0-9-15,0 0-15 0,0 0-12 0,0 0-13 0,1 0-12 0,-1 0-2 16,1 0 2-16,0 0-3 0,1 1 8 0,0 0-7 0,1-1-3 16,0 0-1-16,1 1-6 0,-1 0 0 0,1 0-1 0,0 0 3 0,0 0-3 15,0 0 1-15,0 0 3 0,1 0-3 0,-1 0 1 0,1-1 0 0,0 0-2 16,-1 1 1-16,2 0 2 0,0 0-2 0,0-1-1 0,0 1 1 15,0-1-1-15,1 0 1 0,-1 0 1 0,1 0 1 0,1 0-3 0,0 1 2 16,1-1-4-16,-1 1-2 0,2 0 6 0,1-1-4 0,0 2 5 0,0-1-1 16,0 0 0-16,2 1 0 0,-1-2 2 0,2 2 4 0,2-1-2 15,0 1 1-15,0 0-1 0,0-2-2 0,1 2 1 0,0-1-1 0,1-1 2 16,-2 1 0-16,2 0-1 0,0-1-2 0,1 1 1 0,1-2-2 0,-1 1 3 16,0-1 3-16,0 1-3 0,-1-1 3 0,-1 1-1 0,0-1-2 15,0-1 5-15,1 1 3 0,-1-1-2 0,0 1-5 0,1-2 3 0,-1 2-8 16,1-1 2-16,0-1 3 0,-1 0-4 0,0 1 3 0,0 0-1 15,0-1 0 1,1 0 2-16,0 0 0 0,0 1 0 0,0-1-3 0,1 1 2 0,-2-1-1 0,2 0 3 0,-2 1 3 0,1 0-4 0,1 0-4 0,0-1 1 16,-1 1-3-16,0 0 0 0,-1-1 4 0,0 2 0 0,-1-1 0 15,0 2 1-15,-1-2 0 0,1 1 2 0,0-1 2 0,-1 0 5 0,0 2 0 16,0-2 1-16,-1 1 1 0,0 1-5 0,0-1 2 0,0 0 0 16,-2 1-3-16,0 1 4 0,-1 0-5 0,0-1-1 0,2 0 3 0,-1 1-2 15,0 0 0-15,1-1 3 0,-1 1-8 0,-2-1 4 0,1 2-2 0,0-1-2 16,-1 0 4-16,0-1-1 0,-1 1 1 0,0 0-1 0,-1 0 5 15,-1-1-4-15,1 0 5 0,-1 0 6 0,1 1-3 0,-2-1 3 0,1 0 0 16,0 1-3-16,-1-1 1 0,2 0 2 0,-1 0 2 0,0 0 5 0,1 1 9 16,1-1 2-16,-1 0-4 0,1 0-6 0,-2-1-10 0,0 1-10 15,-1 0-4-15,0-1-6 0,-1 1-3 0,1-1 3 0,-1 1 0 0,1 0 4 16,-2 0 0-16,1 0-1 0,0 0 2 0,0 0-2 0,-1 0 2 16,0 0 2-16,0 0-1 0,-1 0-1 0,1 0-1 0,0 0-1 0,0-1 1 15,0 1 2-15,0 0 3 0,0-1-3 0,1 1-1 0,-1-1 1 0,1 1-2 16,-1-1 4-16,1 0 4 0,-1 1-7 0,0-1 2 0,1 0-3 15,-1 1-4-15,0 0 6 0,1-1 0 0,-1 0-1 0,1 0-2 0,-1 1 3 16,1 0-3-16,-1 0 1 0,0-1 6 0,0 1-6 0,1 0-1 0,-1-1-2 16,1 1-14-16,0 0-8 0,1-1-10 0,-1 1-10 0,2 0-13 15,0 0-23-15,0 0-30 0,1 0-35 0,0 0-32 0,0-1-1 0,1-1 36 16,0 2-25-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56.0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1 0,'-3'1'18'0,"0"-1"-16"0,-1 1 1 0,2-1 0 16,0 1-2-16,0 0-2 0,0-1 0 0,0 0-3 0,0 0 4 15,1-1-2-15,-1 0-17 0,2 0 19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50.0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5 61 0,'0'0'8'0,"-2"0"-2"0,1 1-4 15,1 0 0-15,0-1-2 0,0 1 0 0,1-1 1 0,0 0 1 16,0 0-2-16,3 0 3 0,-2 1-4 0,2-1 0 0,-1 0 5 0,2 0-2 16,0-1 1-16,1 1 0 0,1 0 2 0,0-2-1 0,1 0 0 0,1 1 2 15,1-1-4-15,0-1 5 0,2 1-1 0,0-1-1 0,1 0 3 16,0 0 0-16,2 0-1 0,-1 0 2 0,2 1-2 0,1-1-1 0,3 0 0 15,0 1-2-15,1 0-1 0,0-1 1 0,0 2-2 0,0-1-1 0,0 1 0 16,3 0-5-16,-2 1 3 0,3-1 2 0,-1 1-2 0,2 0-1 16,-1 0 2-16,-1 1-4 0,2 0 4 0,-1 0 3 0,1 0-7 0,1 0-3 15,-2 0-5-15,1 0-6 0,0 1-1 0,1-1 6 0,0-1 1 16,0 0 2-16,0 0 5 0,-1 0-4 0,0 0 3 0,-1-1 0 0,1-1-5 16,1 0-48-16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47.0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7 124 0,'-2'0'18'0,"2"1"-9"0,-1 0-6 0,2-1-2 0,1 0 2 15,2 0 7-15,1 0 2 0,1 0 8 0,1-1 0 0,1 0 0 0,2-2 3 16,0 0-4-16,1 0 1 0,1-1-6 0,1 1-1 0,2-1-3 0,-1-1-2 16,1 0 1-16,1 1-6 0,1-1 1 0,1 0 0 0,0 1-4 15,0 0 5-15,-1 0 2 0,2 1-2 0,-2-1 0 0,2 1-1 0,1 1-3 16,-1-2-4-16,2 2 3 0,1 0-4 0,1 0 1 0,0 1 2 15,1 0-1-15,1 0 5 0,0-1 1 0,1 1 1 0,3 1 0 0,0-1-1 16,2 1 1-16,1-1-1 0,0 1 0 0,2 0-1 0,0 0-2 0,1-1-1 16,0 1-1-16,0 0-2 0,2-1 0 0,0 1 1 0,0 0 1 15,2-2 4-15,0 1 1 0,2-1-1 0,0 0-1 0,1 0-4 0,0-1 1 16,0 0-1-16,0 1 0 0,0-1 2 0,-1 0-1 0,1 1 0 0,-1-2-2 16,-1 0 2-16,0 0 1 0,0 0 0 0,-1-1 4 0,0 1 2 15,2-1-1-15,-3 1-1 0,3-1-1 0,-3-2-6 0,-1 1 0 0,0-1-8 16,-2 0-5-16,2 1-5 0,-4-2 1 0,2 0 4 0,-1 1 5 15,-1 0 3-15,-1-1-5 0,-1 1 4 0,-1-1-2 0,-1 2 2 0,0 0 8 16,-2 1-5-16,0 0 0 0,-3 1-4 0,-2 1-3 0,-2 0 1 16,-1 1-1-16,-1 1-2 0,-2-1 1 0,-1 1 2 0,-1 1 0 0,-2 0 5 0,-1 1 3 15,0 0-1-15,-2 0-2 0,0 0 1 0,-2 0-56 0,0 1-11 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40.2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7 1 0,'-1'0'119'0,"1"0"-109"0,-1 0-6 16,1 1-2-16,-1-1 0 0,1 0 0 0,0 0 0 0,0 0 2 0,0 0-3 15,0 0-1-15,0 0 0 0,0-1-2 0,0 1 1 0,1 0 2 16,0 0 0-16,-1 0-2 0,0 0 1 0,1-1 1 0,-1 0-2 0,1 0 3 16,0 0-1-16,0 0-1 0,-1 0 2 0,0 0-2 0,1 0 0 0,0 0 2 15,0 0 0-15,0 0 0 0,-1 1 1 0,1 0-2 0,-1-1-1 16,0 0 0-16,1 0 1 0,0 0 0 0,0 0-1 0,1 1 2 0,0-1-2 15,0-1 0-15,0 1 1 0,0 0-2 0,1-1 3 0,1 1-2 16,-1-2 2-16,1 2-3 0,0-1 1 0,0 0 1 0,1 1-3 0,-1-1 3 16,1 1-2-16,1 0 1 0,0 0 1 0,-1 0 1 0,2-1 1 0,-2 1 1 15,3 0-1-15,-1 0 0 0,2 0 0 0,0-1-1 0,0 1 4 0,2 0-1 16,-1-1 4-16,0 1-2 0,1-1 0 0,0 0-1 0,0 0-2 16,1 1 3-16,0-1-2 0,2 1-2 0,0 0 1 0,0 0-3 0,2 1 3 15,-1 0 1-15,1-1-5 0,1 1 1 0,1 1-2 0,0-1-2 16,-1 0 3-16,1 0 2 0,0 1 0 0,0 0 5 0,1-1-2 0,0 1 1 15,1 0 1-15,-2 0 0 0,2 0 3 0,0 0-4 0,-1 1 0 0,1-1-1 16,0 0-1-16,2 1 2 0,0 0 2 0,0-1-1 0,0 0-3 16,-2 1 1-16,0 0-3 0,0 0 3 0,1 0 0 0,1 0-1 0,0 0-2 15,-1 0-1-15,2-1 1 0,-1 1 1 0,-1-1 6 0,2 1 2 16,0-2 4-16,0 1 4 0,0 0-1 0,2-1 0 0,-1 0 3 0,-1 1-3 16,1-1 0-16,1 0-2 0,0 1-3 0,1-1 1 0,-1-1-4 0,0 1-2 15,-1 0-3-15,0 0-5 0,0 1 1 0,1-2 1 0,0 1-1 16,1-1 1-16,-1 0 1 0,-1 0-2 0,2-2 2 0,-1 1 2 0,1-2-2 15,0 1 1-15,0-1 1 0,0 1-1 0,0 0-2 0,0-1 2 16,0 2-3-16,1 0-2 0,0 0 2 0,-2 0-2 0,0 0-1 0,0 1 1 16,0-1 0-16,0 0-3 0,0 1 3 0,0 0-2 0,1 1 0 0,-1 0 1 15,1-1 1-15,1 0 2 0,0-1-1 0,1 1 2 0,1-1-2 16,0-1-6-16,0 1-7 0,1-1-3 0,1 0-5 0,0-1 3 0,-1 0 5 16,0 0 1-16,0 0-4 0,-1 0 0 0,1 0-4 0,-1 1 2 0,0 0 5 15,-2 0 5-15,2 1 2 0,-3 0 4 0,2 0 0 0,0 1 0 16,-1 1 2-16,-2 0-3 0,2 0 1 0,-1 1-2 0,0 0-1 0,0 2 0 15,-1-2 1-15,-1 2 2 0,1-1 0 0,-1 1-1 0,-1-1 0 0,2 1-1 16,-1-1 0-16,1 1 0 0,0 0 2 0,0 0 1 0,0-1 11 16,1 1 2-16,1-1-1 0,0 0-3 0,0 1-9 0,0-2-1 0,-1 1-2 15,2 0 4-15,1-1 1 0,0 1 0 0,0 0 1 0,-1-1-1 16,-1 1-2-16,-1 0-1 0,1-1 0 0,0 0-2 0,2 0 1 0,-3 0 1 16,2 0 0-16,-2-1 5 0,1 0-3 0,1 1 3 0,0-1 1 0,1 1-3 15,-1-1 3-15,1 0-1 0,1 0-3 0,0 1 2 0,1-1 0 16,0 0-1-16,0 1 2 0,0-1-4 0,-1 0-1 0,2 0-5 0,-1 0-10 15,0-1-7-15,0 1-11 0,2-1-5 0,-1 1-5 0,2 0 2 0,-1-1 10 16,1 0 7-16,1-2 14 0,0 1 3 0,1-1-111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43.4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4 132 459 0,'-1'-1'137'0,"1"-1"-91"16,-1 0-36-16,2 0-10 0,-1 0 3 0,2-1 1 0,0 1-4 0,2-1-1 15,-1-1-2-15,1 0-2 0,1-1 0 0,-1 0 2 0,0-1 1 16,1 1 2-16,-2-1 1 0,0-1 1 0,0 2 1 0,-2-1 4 0,1 1 2 16,-1-1 1-16,-1 0 19 0,0 0 16 0,-1-1 17 0,0 2 15 0,-1 1 0 15,2-1-6-15,-3 1-5 0,1 0-12 0,-1 0-11 0,0 2-13 16,0 0-14-16,0 1-10 0,-1 0-7 0,0 1-7 0,0 1-2 0,0 0-8 16,0 2-6-16,-1 0-7 0,1 0-5 0,-1 1 0 0,-1 1 2 0,1 0 6 15,0 1 2-15,-1 1 7 0,0 0 2 0,1 0 3 0,-2 1 2 16,2-1 4-16,-1 0 1 0,1 1-2 0,1-1 1 0,0-1-2 0,2 1 1 15,0-1 0-15,1 0-1 0,1-1-1 0,1-1 0 0,1 1 3 0,0-1 4 16,0-1 2-16,1 0 0 0,0 0 1 0,0 0 1 0,1-2 1 16,0 1 1-16,0-1 4 0,0-1 1 0,0 0 2 0,2 0 0 0,-1-1 1 15,1-2 3-15,-1 2-1 0,2-2 0 0,-2 0 0 0,2 1-2 16,-2-1 2-16,1-1 2 0,1 1 3 0,-2 0 0 0,0-1-1 0,1 1-1 16,-1-1-5-16,-1 0 0 0,0 0 0 0,0 1-1 0,-1-1-1 0,0 1 1 15,0 0 0-15,-1 1-1 0,0 0-1 0,-2 1 0 0,0 1-3 16,0-1 1-16,0 1-3 0,0 1 0 0,0-1-1 0,0 1 0 0,0-1 0 15,-2 3 0-15,0 0 3 0,1 2-3 0,-3 1 1 0,1 0-2 16,0 1 0-16,-1 2-1 0,0 1 2 0,-1 1-1 0,-1 2 1 0,1 2-1 16,-1 1-3-16,1 0 1 0,-1 2-2 0,0-1-3 0,1 3-6 0,0-1-8 15,-1 0-7-15,1 1-4 0,1-1-2 0,0 0 0 0,0 1-3 16,1 0-2-16,0-1-5 0,-1 0-2 0,1 0-3 0,0-1 0 0,0 0 5 16,0 0 4-16,-1-1 6 0,1 0 7 0,0 0 6 0,-1-1 9 15,-1-2 6-15,0-2 5 0,0-1 1 0,0 0 1 0,-2-2 1 0,0-2 1 16,0 0 3-16,0-1 0 0,0 0 0 0,0-2 1 0,-1 0-2 0,3-1-1 15,-2-1 3-15,2 0-3 0,1-1 0 0,0-1 0 0,0 0-2 16,-1-2 1-16,1 1 0 0,0-2 2 0,0-1 1 0,1 0 4 0,-1-2 4 16,1 0 7-16,0 0 7 0,-1-3 5 0,1 1 6 0,1-1 6 0,-1 0-3 15,2-1 0-15,-1 0-3 0,1-1-6 0,1 1 1 0,0-2-1 16,0 0-4-16,0 1-5 0,1 0-4 0,1 0-5 0,-1 1-4 0,2 0-4 16,0 0-5-16,1 1-2 0,0 0-1 0,2 0-3 0,-1 0 0 0,3 0-2 15,0 0-6-15,0 0-8 0,1-1-8 0,0 2-10 0,1-1-6 16,1 1-7-16,1 0-5 0,-1 0-5 0,0 0-7 0,0 1-4 0,-2 0-3 15,2 1-13-15,0 0-12 0,1-1 3 0,0 2 18 0,0-1 27 0,-1 1-94 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28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66 171 0,'-1'-1'52'0,"0"1"-21"0,0 0-35 0,2 0-8 0,2-1-4 0,1 0 9 16,0 1 5-16,2-1-1 0,2-1 4 0,1 0 1 0,0-1 0 15,2 1 1-15,2-1-2 0,-1-1-1 0,3 1 2 0,0-1 0 0,1 1 5 16,0-1 2-16,0 1 1 0,-1 0 5 0,2 0 0 0,0 0 8 0,0 0 5 16,1 0 5-16,1 0 5 0,0-1 5 0,1 2-2 0,2-2 1 15,-1 0-3-15,4 1-3 0,-1-2 0 0,1 2 0 0,1-2 0 16,2 1 0-16,2-1-3 0,2 0-6 0,0 1-3 0,2-3-7 0,3 2-6 0,1 0-1 16,2-1-3-16,0 1-4 0,2 1 1 0,-2-1-3 0,2 1-1 15,2 0-2-15,-1 1-1 0,2 0 2 0,0 1 2 0,-1 0 2 0,3 1-3 16,0-1-3-16,0 1-5 0,2 0-5 0,-1 0-7 0,0 0-8 15,-2 1-2-15,1 0-7 0,0-1 2 0,-1 1 2 0,-1 0 4 0,1 0 9 16,-1 1 4-16,0-1 3 0,0 0 4 0,0 0 2 0,0 0 3 0,-2 0 4 16,0 1 1-16,-1 0-2 0,-1 0-4 0,1 0-5 0,-2 0-13 15,1 0-12-15,-1 0-19 0,2 0-20 0,-1 0-10 0,0-1 4 0,2 0 17 16,-1-1-84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27.8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0 87 0,'-1'1'11'0,"0"-1"4"0,-1 1 3 0,2 0 1 0,0-1-3 0,1 0 4 16,0 1 8-16,1 0 12 0,2 0 13 0,0 1 0 0,2-2-3 15,0 1-7-15,1 0-3 0,2 0-4 0,0 0-1 0,0-1-3 0,1 0-3 16,1 1-5-16,1-1-3 0,0 0-5 0,3 0-1 0,-1 0 0 0,2-1-6 16,1 0-2-16,0 0-3 0,2-1-4 0,1 0 3 0,1-1 0 15,2-1 1-15,0 1-1 0,2-2 2 0,2 1-3 0,2-2 3 0,1 2 3 16,0-1-4-16,2 1 2 0,2 0-3 0,1 0-2 0,1 1 2 15,1 0 1-15,-1 1-1 0,1 0 1 0,1 0-1 0,1 1 0 0,0 0 5 16,1 0 2-16,0 1 3 0,-1 0 0 0,2 0-1 0,-1 1 0 16,2 0-4-16,1 0 2 0,0 1-5 0,1 0 0 0,0-1-1 0,-2 0-2 15,0 1 0-15,2-1-2 0,-1 1 1 0,1-1-1 0,-1-1 2 0,0 0 2 16,1-1-1-16,2-1 4 0,-1 0-3 0,1-1-1 0,1-1-1 16,-1 1-2-16,-1-1-3 0,0-1 1 0,-1 1-1 0,0-1 1 0,0 1 11 15,-1-2-6-15,-1 3 5 0,0-2-8 0,-2 3-14 0,-1-1-4 0,0 0-18 16,-2 2-15-16,0 0-17 0,-5 2-15 0,-1 0-4 0,-3 1-5 15,-1 2 4-15,-1-1 0 0,-3 4 5 0,-1-1 17 0,-3 0 17 0,-1 1 19 16,-3 0 15-16,-2 0-59 0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9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118 110 0,'-2'0'8'0,"0"0"-6"0,0 0 0 0,1 0-3 0,1 0 4 16,-2 0 3-16,1-1 6 0,-2-1 3 0,1 0 2 0,1-1-2 15,-2 0 2-15,0-1 8 0,0 0 11 0,-1-1 19 0,-1 1 16 0,1-2 18 16,-1 2 13-16,0-1 10 0,-1 0 5 0,-1 1 2 0,1-2 2 15,-1 2-4-15,0-1-5 0,0 2-12 0,-2-1-16 0,2 0-17 0,0 2-18 16,1 0-11-16,0 0-13 0,1 1-10 0,0 1-7 0,-2 0-6 0,1 0-4 16,1 1-1-16,-1 1-6 0,0 1-5 0,1-1-4 0,0 2-3 15,0 0-1-15,0 1-2 0,0 2-1 0,0 0-5 0,0 2-2 0,0 2 0 16,1 1 1-16,-1-1 4 0,2 2 3 0,-1-1 2 0,2 2 5 0,0-1 1 16,1 1 5-16,1-2 1 0,1 0 2 0,0 0 1 0,1-1-3 15,1-2 2-15,1 0 0 0,0-1 2 0,1-1 2 0,-1-2-1 0,1 1 1 16,2-2 0-16,-1 0 1 0,0-2 3 0,1 0 1 0,0-1 3 15,0-2 6-15,0 0 2 0,0-1 10 0,0 0-4 0,-1-2 3 0,-1 1 2 16,1-2-6-16,0 1 5 0,0-2-2 0,1-1-1 0,-2 0-4 0,1-1-2 16,0-1-3-16,-1 0 0 0,0-1-1 0,0 0-1 0,-1-1 1 15,0 0-4-15,1 1 1 0,-1-1-1 0,0-1 1 0,-1 1 0 0,0 1-3 16,0-1 1-16,-1 2-1 0,-1 1 0 0,1 1 0 0,-1 0 0 16,0 2-2-16,0 1 1 0,0 0-1 0,0 2-1 0,-1 0 1 0,1 2-3 15,-1 0-1-15,0 0-2 0,0 0-6 0,0 0-1 0,0 0-6 0,0 1 2 16,0 0 4-16,0 3 3 0,1-1 7 0,0 3 2 0,0 0 5 15,0 1 2-15,0 0 1 0,-1 2-1 0,1 1 1 0,0 0-2 0,-1 2 0 16,1-1-1-16,0 0-2 0,-1 0-2 0,0 0-2 0,1-1 3 0,0 0-2 16,1-1 1-16,-1-1 0 0,1 1-4 0,-1-2 2 0,0-1 0 15,0 0 2-15,1-1 0 0,-1-1 1 0,1-1-2 0,0-1-1 0,-1-1 0 16,2 0 0-16,-1-1 4 0,1 0 1 0,-1 0 0 0,2 0 2 0,-1 0 3 16,1-2-1-16,1 0 0 0,0-1 0 0,-1 0-6 0,2-2 3 15,-1 0-2-15,0-1-2 0,0 1 0 0,1-1-5 0,-1-1-5 0,0 1-5 16,1 0-4-16,-2 0-1 0,1-2 3 0,-1 1 3 0,1-1 0 0,-1 0-1 15,0 0 4-15,0-1-3 0,0-1 5 0,0 0 0 0,-1 0 1 16,1 0 4-16,-1 0 0 0,0 0 3 0,0 0 1 0,-1 1 1 0,0 1 0 16,-1 0 2-16,1 1-1 0,-1 1 1 0,-1 2 0 0,1 1 2 15,-1 1 2-15,0 1 7 0,0 1 4 0,0 0 1 0,0 0 0 0,0 0-4 16,-1 0-2-16,1 0-6 0,0 0-5 0,-1 2-7 0,0 1-3 0,0 0 0 16,-1 3 2-16,1 1 6 0,-1 0 1 0,0 1 1 0,0 1 0 15,0 0-2-15,1 1-1 0,-1 0 1 0,0 0-1 0,0 0-1 0,1 1 1 16,0-2-5-16,0 0 3 0,1 1 2 0,0-2-2 0,0 1 1 15,0-1-3-15,0 0 2 0,1-2-2 0,1 0 2 0,-1 0-1 0,0-2-1 16,1 0 1-16,-1-3-3 0,0 1 1 0,0 0-1 0,0-2 1 0,0 1 1 16,0-2 2-16,0 1 3 0,0 0 1 0,1-2 4 0,-1 1 2 15,0-1 0-15,2-2-1 0,0 0-2 0,-1-1-4 0,2-1-1 0,0 0 0 16,0-2-1-16,1 0 0 0,0 0-1 0,0 0 3 0,-1-1 0 0,1 0-2 16,0 0 2-16,0-1-1 0,1 1 0 0,-1 0 0 0,0 0 1 15,1 0-1-15,-1 1 0 0,1 0 1 0,0 0-1 0,-1 0 1 0,2 1 1 16,-1 0-1-16,0-1 0 0,1 1 1 0,-1 1 0 0,0 1 2 15,0 0-2-15,0 2-2 0,-1-1 0 0,0 1-1 0,0 1 1 0,0 1 1 16,-2 0-1-16,1 0 1 0,-1 1 0 0,-1 1 5 0,1 1 4 0,-2-1 5 16,1 2 5-16,-1 2 1 0,-1 0-2 0,0 2-4 0,0 2-4 15,-1 1-3-15,-1 1-2 0,0 1-2 0,-1 0-1 0,1 1 0 0,-2 1-1 16,0-1 0-16,1 1-1 0,-1 0 2 0,1 0-3 0,0-2 0 0,0 1 2 16,1-1-3-16,1-3 2 0,0 0-5 0,1-1-2 0,0-1-5 15,1-1-10-15,0-2-7 0,1 1-14 0,0-1-13 0,2-1-12 0,-1-1-14 16,2 0-20-16,1 0-20 0,0-2-30 0,2 0-27 0,1-2-24 0,1-2 6 15,3-2 45-15,0-2-98 0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8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1001 0,'-2'0'409'0,"-2"0"-148"0,1 0-140 0,3 1-51 16,-1-1-28-16,2 0-10 0,-1 0 14 0,0 2 6 0,2 0-8 15,2 1-8-15,-1 3-9 0,3-1-13 0,1 0-6 0,0 2-4 0,1-1-7 16,1 0-9-16,0 0-30 0,0 2-44 0,1-2-53 0,1 0-61 16,0 0-58-16,0 1-49 0,0-1-14 0,-1 1 29 0,-2 0 82 0,1 1 80 15,-2 0-36-15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8.5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650 0,'-4'2'262'0,"1"1"-77"15,-2 0-69-15,1 1-23 0,2-1-13 0,-1 1 1 0,1 0-2 0,0-1-13 16,1 2-16-16,-1-1-21 0,1 2-13 0,1 1-9 0,-1 0-6 16,1 0 0-16,0 1-1 0,0 0 0 0,1 0 0 0,0 1-3 0,0 0 0 15,1 1 2-15,-2 0 1 0,2 0 0 0,-1 0-3 0,1 0-7 0,0-1-7 16,-2 0-10-16,0-1-9 0,1-1-9 0,-1-1-13 0,1-1-9 15,0 1-5-15,0-2-2 0,0-1 7 0,-1 0 5 0,1-2 1 0,-1 0-4 16,0-1-12-16,0 0-12 0,0-1-4 0,0 1 0 0,0-1 2 0,1-3-3 16,-1 0-12-16,0-4 2 0,1 0 19 0,1-1 29 0,0-3-100 15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8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1 704 0,'-1'0'228'0,"-2"-1"-106"0,1 1-66 0,0 0-22 16,1 0-6-16,1 0-5 0,0 0-7 0,0 0-11 0,0 1-18 15,0-1-7-15,0 0 0 0,0 2-2 0,0 0 2 0,0 2-5 0,0-1-3 16,0 2 4-16,-1-2 2 0,0 2 4 0,-1-1 0 0,0 2 2 16,-1 0 4-16,-1 0 4 0,-1 1 8 0,0 0 3 0,0-1 1 0,-1 1 4 15,-1 0 7-15,1 0 10 0,-2-1 13 0,-1 1 5 0,0 2 2 16,0-1 3-16,0 0-3 0,-1 0 1 0,1-1-2 0,0 1-6 0,-1-1-4 15,1 1-5-15,1 0-7 0,-1-1-3 0,1-1-1 0,2 1-8 0,1-1-4 16,0-1-4-16,2 0-6 0,-1-1-1 0,1 1-2 0,1-2-3 16,2 1-1-16,-1 0 1 0,1 0-2 0,0 0 0 0,1-2 2 0,-1 2-2 15,1-1 3-15,1-2 3 0,1 2-1 0,0-1 3 0,-1 1 1 0,1-2-3 16,0 1 3-16,-1 0 2 0,2-1-1 0,0 1 2 0,-1 0 2 16,1-2-2-16,0 1 1 0,1-1 2 0,-2 1-3 0,2-1 0 0,-1 1 3 15,1-1-3-15,-1 0 3 0,1 1 5 0,-1-1-6 0,-1 1 3 16,1 0 0-16,-1 0-6 0,0 0 4 0,1 0 1 0,-1 0-2 0,0-1 1 15,1 1 0-15,-2 0-3 0,0 1 0 0,0-1 2 0,0 1-1 0,-1 0 3 16,1-2 0-16,-1 1 0 0,1 1-1 0,-1 0 3 0,-1 1-1 16,0-2 2-16,0 2 2 0,0 0-3 0,-1 0-1 0,-1 0 1 0,1 1-2 15,-1-1 1-15,1 1 3 0,-1 0-5 0,0 0 0 0,-1 0 1 0,1-1-2 16,-1 1 1-16,-1-1 1 0,1 1-2 0,0 0 0 0,-1 0 1 16,1 1-5-16,-1 0 3 0,2 1-2 0,-2-1-1 0,1 0 3 0,0 1-3 15,-1-1 0-15,0 1 0 0,0 0-5 0,0 0-5 0,0 1-9 0,-1 0-8 16,1-1-10-16,-1 0-9 0,1 1-11 0,-1-1-12 0,0 1-6 15,-1 0-6-15,1 0-5 0,0 0-2 0,-1-1 1 0,2 0 4 0,-2 1 8 16,2-3 8-16,-2 0 4 0,2-1 6 0,-1-1 6 0,1 0 5 0,0-2 0 16,2 0 1-16,1 0 5 0,1-2 8 0,0 0 16 0,1-3 6 15,1 0 7-15,3-3-1 0,0 0-112 0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7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0 150 0,'-2'-1'24'0,"0"1"-5"15,-1 0-2-15,2 0-5 0,0 0 2 0,-1 0-4 0,1 0-5 0,-1 1-3 16,1 0-3-16,0-1-6 0,0 1-6 0,-1 1 0 0,-1 1-3 16,1 0 6-16,-1 0 6 0,0 1 4 0,0-1 3 0,1 2 1 0,-2-2 2 15,-1 2 4-15,-1 0 9 0,1-1 11 0,-1 0 13 0,0 1 13 0,-1 0 10 16,0 0 9-16,1 0 6 0,-1 1 0 0,0-1-3 0,-1 1-5 16,1-1-15-16,-1 0-9 0,1 2-8 0,0 0-7 0,0-1-6 0,0 0-10 15,-1 2-8-15,1-1-6 0,-1 0 0 0,1 0-3 0,1 1-1 16,0 0 0-16,0-2-3 0,1 0 1 0,0 0 1 0,0-1-3 0,2 0-1 15,-1 0-1-15,1-1-3 0,2 0 1 0,0-1-1 0,0-1-2 0,1 0 0 16,0 0-1-16,1 0 0 0,0 0 3 0,-1-1 3 0,2 0 2 16,1 0 1-16,-1 0 4 0,0 1 2 0,2-2 4 0,0 1 5 0,-1-1 2 15,2-1 3-15,-1 0 1 0,1 0 1 0,1 0 0 0,-1 0 1 0,1 0-6 16,2-1-3-16,-2 0-3 0,0 0-5 0,0 1 2 0,1-1 0 16,-2 1 0-16,1 1-5 0,0-2 1 0,-1 1 0 0,1 1 1 0,-1 0 4 15,0 0-4-15,-1 0 0 0,-1 1-2 0,1 0 0 0,-3 0 3 16,2 0 2-16,-2 2 0 0,1-1 1 0,-1 1 1 0,0 1-2 0,-1 2 3 15,-1 0 1-15,-1 1-2 0,-1 0-2 0,1 0-2 0,-1-1 0 0,-1 0 0 16,0 0 2-16,-1 1-3 0,0-1 2 0,0 0-2 0,-1 1-3 16,1-1 1-16,0 0 0 0,-1 1-1 0,2-2 0 0,-2 0-1 0,2 0-2 15,-1-1 1-15,2 0 0 0,-1-1-4 0,2-1 0 0,-2 0-3 16,2 0-7-16,1-1-2 0,-1-1-5 0,2 1-13 0,0 0-16 0,0-1-23 16,-1 0-28-16,2-1-4 0,-1 0 13 0,1-1 18 0,1-1 15 0,1-1 0 15,1-1-12-15,-1-2-7 0,2-1 14 0,0 0 17 0,0-1 20 16,2 0-117-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7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0 369 0,'-4'0'113'0,"0"1"-37"0,-1 0-23 0,1 0-2 0,1 0 2 15,1 0-1-15,0 0-11 0,1 1-18 0,0 0-19 0,1 0-7 16,-1 1-5-16,1 1 4 0,0-1 2 0,0 2-1 0,0-1 5 0,0 1-2 16,0 0-1-16,0 1 2 0,0 1-4 0,0-1 2 0,0 0 1 15,0 0 1-15,-1 3-2 0,0-1 2 0,0 1-1 0,-1 1 1 0,0 2 4 16,1 0 4-16,-2 0 5 0,0 1 8 0,2 1 6 0,-1-1 3 0,-1 1 6 15,0-1-1-15,0 0-2 0,0-2-1 0,0 0-4 0,2-1-5 16,-1 0-4-16,0-2-2 0,1-1-8 0,1-1-1 0,0 0-2 0,1-2-5 16,-1 0 1-16,1-1-3 0,0 0-1 0,0-1 0 0,0 0 1 0,-1-1 0 15,2-1 0-15,0 1 2 0,0-1-3 0,0 0 2 0,0 0 1 16,1-1 2-16,0-1 1 0,0-1 2 0,2-1 0 0,0-1-3 0,1-2 2 16,1 0-4-16,0-2-2 0,0-1-5 0,1 0-8 0,0 0-8 0,1 0-5 15,-1 1 4-15,0-1-1 0,0 0 4 0,-1-2 3 0,0 1-1 16,-1 0 7-16,1-1 3 0,0 1 3 0,-1 1 3 0,-1-1 0 0,1 0 1 15,-2 1 1-15,1 0-2 0,-2 0 2 0,1 0 2 0,-1-1-1 0,0 2 0 16,0 0 0-16,-1 0 1 0,-1 2-1 0,1 0 3 0,-1 3-2 16,0-1 0-16,0 3 7 0,-2 0 4 0,1 2 8 0,0 0 5 0,-1 0-5 15,0 0-7-15,0 1-10 0,0 0-7 0,-1 1-3 0,-1 2 4 0,1 0 3 16,0 1 8-16,0 3 9 0,-1 0 5 0,0 1 8 0,2 0 3 16,-1 1-2-16,0 2 0 0,0 1 1 0,0 2-5 0,2 0-2 0,-1 0-4 15,1 0-8-15,0-1-3 0,0-2-4 0,1 1-3 0,-1-1-2 0,1-1 0 16,1-1 0-16,0 0-1 0,0-1 2 0,0 0-3 0,1-1-2 15,1 0 2-15,-2-2-3 0,2 1 3 0,0-1-1 0,-2-1 1 0,2 0-2 16,-1-2 1-16,0 1-2 0,1-2 0 0,-2-1-3 0,2 1-7 16,1-1-10-16,-2-1-19 0,2 1-14 0,-2-2-17 0,1 0-13 0,-1 0-15 15,1-1-18-15,0 1-21 0,1-3-17 0,-1 0-9 0,2 1 7 16,-2-2 37-16,2-1 40 0,-1 1-111 0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6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52 163 0,'-3'-2'35'0,"0"-1"12"15,-1 0 6-15,1 0 8 0,2 0 6 0,-2 0 1 0,1 1-7 16,0-1-10-16,1 0-13 0,0 1-8 0,-1-1-8 0,1 1-4 0,-1-1-4 16,1 1 0-16,-1 0-1 0,1 0-4 0,0 0 0 0,0 1-7 15,0 0 0-15,0 0 0 0,0-1-1 0,-1 1 2 0,0 0 1 0,1 0-2 16,-2 0-1-16,0 1 0 0,1 0-1 0,-1-1 4 0,-1 2 4 0,1-1 2 16,-1 1 5-16,0-1 3 0,1 1-1 0,-2 1 1 0,2 0 3 15,-1 0-4-15,0 1-1 0,-1 1-1 0,1 0-5 0,-2 1-3 0,2 1-2 16,-2 0-2-16,1 2-3 0,-1 1 0 0,0 0-2 0,0 2-1 15,0 1 1-15,0 1 1 0,1-1-1 0,-1 3 0 0,1-2-1 0,0 1 0 16,2-1-1-16,-1 1 1 0,2-2-2 0,0 1 0 0,0-1-1 0,1-2-1 16,0 1 4-16,1-1 0 0,1-1 1 0,0 0-1 0,0 0 0 0,1-1 0 15,-1 0 1-15,2-1 2 0,-1 0 2 0,1-2-1 0,0 1 2 16,0-1 2-16,0 0 1 0,0-2 4 0,0 1 6 0,1-1 4 0,-1-1 3 16,2 1 3-16,-2-2 1 0,2 1-1 0,-2-1-2 0,2 0-3 15,-1-1-1-15,0 0-2 0,0 0 0 0,0-1 0 0,0 1-3 0,0-2 0 16,-1 0-5-16,0 0-2 0,1 0 1 0,-1 0-4 0,0-1 1 0,0 0 0 15,-1 0 1-15,1-1 1 0,-2 0 0 0,2-2-2 0,-1 0-1 0,1-1 0 16,-2-1-2-16,1 1 1 0,0-1 1 0,-1 0-2 0,1-1 2 16,-1 1 0-16,-1 1-1 0,1-1 1 0,-1 0 3 0,-1 1-5 0,1 0 4 15,-1 0 0-15,0 0-1 0,-1 2 2 0,0 1 1 0,1-1-2 16,-1 1-1-16,0 1 2 0,1 0-2 0,-1 1 2 0,0 1 3 0,1 0-5 16,1 0 0-16,-1 0-1 0,0 1-2 0,1 0-1 0,-1 0 0 0,1 0-5 15,0 0 0-15,0 0-4 0,0 1-3 0,0-1 2 0,0 2 1 16,1-2 4-16,-1 2 5 0,1 0 2 0,0 1 2 0,-1-1 5 0,1 2 3 15,1 1 2-15,-1-1 3 0,1 2 1 0,0 2-6 0,0-1 1 16,0 1-4-16,2 1-5 0,-2 0-2 0,2 1-1 0,0 0-4 0,-1 1 1 16,1-2 1-16,-1 1-1 0,1 0 0 0,0 0-1 0,-1-1-2 0,1-1 2 15,-1-1 1-15,2 1-1 0,-1-2 0 0,-1 0 3 0,1-1-4 16,-2-1 3-16,2 0 0 0,-1-1-2 0,0-1 0 0,-1 1-2 0,1-1 1 16,-1-1-1-16,0 0 5 0,-1-1-2 0,3 0 1 0,-2-1 1 15,0 0-3-15,1-1 2 0,1 0-2 0,-2-1 0 0,3-1-4 0,-1-1-9 16,1-1-12-16,1 0-15 0,0-1-18 0,0-1-21 0,0-1-15 0,1 1-12 15,-1-1-15-15,-2 0-9 0,2 0-2 0,-2-1-4 0,1 1 11 16,-1 0 12-16,0 0 21 0,0 0 29 0,-1 0 23 0,0 1 23 0,-1-1-124 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5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0 293 0,'-5'3'113'0,"-2"2"-11"0,-1 1-51 0,2 1-16 0,2-1 8 16,1 0 10-16,0 2 18 0,0 0 2 0,2 2-10 0,0 0-17 15,1 1-18-15,0 1-9 0,1 1-9 0,-1-2-5 0,2 3-1 0,-1-1-1 16,2 1-3-16,-1 1 1 0,0 0-1 0,1 1 2 0,0-1 0 0,0-1-2 15,0 0 0-15,0 0-2 0,0 0 4 0,-2-2 0 0,1-1 1 16,0 0 1-16,0-1-2 0,-1 0 2 0,-1-1 2 0,0 0 4 0,1-1 3 16,-1-1 2-16,0 0-3 0,0-2-3 0,0 0 0 0,0 0-6 15,1-1-2-15,-1-1-1 0,1 1-8 0,-1-2-6 0,1 1-13 0,1 1-20 16,-1-2-27-16,0 1-26 0,0 0-23 0,0 0-12 0,1 0 0 0,0 0 15 16,1 0 29-16,-1-3 32 0,2 1 25 0,0-1-108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42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2 722 0,'-2'-1'153'0,"1"0"-127"0,0 1-34 16,0 1-4-16,0 0 0 0,1 0 0 0,0 1-3 0,0 2-7 15,-1 1-12-15,0 1-14 0,-1 0-5 0,1 1 0 0,-2-2 3 0,0 1 7 16,1 0 8-16,-2 1 4 0,0-1 7 0,-1 1 9 0,1 1 3 15,-1 0 10-15,-1-1 6 0,0 1 5 0,1-1 6 0,-1 0 4 0,1 1 0 16,0 0-1-16,-1 0-2 0,2 0-4 0,0 1 0 0,1-1-2 0,0 0-5 16,0-1-2-16,1-2 0 0,1 2-3 0,0-2 0 0,1-1 1 15,0 1-3-15,1 0 3 0,0 0-3 0,0-1 0 0,0-1-1 0,1 0-2 16,0 0-2-16,1-1 2 0,-1 0 0 0,1-1 4 0,0 0 2 0,0-1 3 16,1 1 0-16,-1-2 1 0,1 1 3 0,0-1-3 0,0 0 0 15,0-1-1-15,1 1-1 0,0-2 1 0,-1 1 0 0,1-1-1 0,-1 0-1 16,1 0 3-16,0 0-2 0,0 0 2 0,-1-2 0 0,1 2-1 0,-1-1 1 15,0-1 0-15,0 1 0 0,0-1 2 0,-1 0 0 0,1-1-3 16,0 1 1-16,-2-3 0 0,1 1-2 0,0 0 2 0,-1-1-1 0,0 0-2 16,0 0 1-16,0-1 0 0,-1 0-1 0,0 1 1 0,0 0-1 0,-1 0 0 15,0 1 2-15,-1 0-2 0,0 1 1 0,0 0 1 0,-1 2-2 16,0-1 0-16,1 0-1 0,-2 2-2 0,0 0 1 0,1 1-1 0,-1 0 1 16,-1 1-2-16,1 0 0 0,1 0-2 0,-1 0-3 0,1 2-1 0,0-1-1 15,0 1-3-15,0 0 0 0,2 0-1 0,-2 0-2 0,2 0 1 16,-1 0-3-16,1 0-2 0,1-1 4 0,0 2-1 0,0-1 5 0,0 0 1 15,1 0 0-15,0 0-4 0,1 1-2 0,0-2-2 0,0 0-3 16,0 1-2-16,1-1-3 0,0 0-5 0,0 0-2 0,1 0 1 0,0 0 1 16,0 0-4-16,0 0 4 0,2-1 3 0,-2 1 7 0,2-1 10 0,-2 0 5 15,1 2-117-15,-2-2 123 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5.3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1 137 0,'-7'-2'10'16,"0"-1"-4"-16,-1 1 1 0,1-1-1 0,1 1 1 0,2 0 1 15,0 1 5-15,1-1 6 0,0 1 10 0,1 0 7 0,1 1 5 0,0 0 4 16,0 0-5-16,1 0-8 0,0 0-10 0,1 0-7 0,0 0 5 16,0 0 17-16,1 0 19 0,1 0 12 0,1 0 5 0,1-1-4 0,0 1-8 15,0 0-1-15,2 0-6 0,1 0 0 0,0 0 1 0,2 0 5 0,0-1 0 16,0 1-5-16,0 0-14 0,0 0-15 0,2 0-6 0,0 0-3 0,0 0 0 15,0 0-2-15,1 1 0 0,-1-1-3 0,1 0-1 0,0 1 0 16,-1 0-5-16,0 0 4 0,1 1-3 0,1-1-1 0,-1-1 3 0,0 1-4 16,-1 0 0-16,-1 0-1 0,1 0 0 0,0 0-2 0,-1 0 3 15,-1 0-3-15,0 0 1 0,-1 0-1 0,-1-1 1 0,0 1 1 0,-1 1-1 16,1-1-1-16,-2 0 0 0,2 0 1 0,-2 0-2 0,0 0 0 0,1 0-1 16,-3-1-3-16,1 1-3 0,1 0-4 0,-2 0-6 0,1 0-8 15,-1 0-10-15,1-1-10 0,-2 1-16 0,1 0-12 0,0-1-13 0,-2 1-15 16,2 0-19-16,0-1-16 0,-2 0-10 0,1 0-2 0,-1 1 10 15,0-2 32-15,-1 1 32 0,0 0 29 0,-1-2-125 0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3:15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3 220 125 0,'-4'-1'4'0,"1"0"0"0,-2 0-2 16,2 1 0-16,0 0 3 0,0-1-1 0,0 0-3 0,0 0 2 0,0 0-3 15,-1 1 0-15,2-1 0 0,-1 1 0 0,0 0-1 0,1-1 1 0,-1 1 0 16,0-1-1-16,1 0 3 0,0 1 0 0,-1-1-2 0,1 0-1 15,0-1 0-15,0 0 1 0,0 0 3 0,0 0 1 0,-1-1-2 0,2-1 1 16,-1 2 3-16,0-2 4 0,0 0 8 0,0 1 5 0,1-1 1 0,-2 0 3 16,1 0 1-16,0 0-1 0,0 1 3 0,0 0-1 0,0-1-3 15,0 0 0-15,0 1-4 0,0 0 0 0,0 0 2 0,0-1 3 0,-1 0 1 16,2-1-1-16,-2 1 1 0,0-1-3 0,1-1 1 0,0 1 2 0,-1-1-1 16,-1 0 2-16,1 0 1 0,-1-1-1 0,1-1 2 0,-2 0 7 15,1 1 3-15,-1-1 6 0,1 2-1 0,-2-2-2 0,0 2-6 0,-1 1-5 16,-1-1-3-16,1 2-11 0,-2-1 0 0,1 2-9 0,-1-1-5 0,0 2-3 15,0 1-6-15,-1 0 0 0,0 2-2 0,-1-1-1 0,1 3 2 16,-3 0 0-16,0 1 0 0,1 1 0 0,-2 0 1 0,0 2 1 0,0-1 1 16,0 2-2-16,-1 0 0 0,0 1-1 0,0 1 2 0,0 0 0 15,0 0 1-15,1 1 0 0,-2 0 1 0,0 1 0 0,1 0-2 0,0-1 2 16,-1 1-1-16,1 1 1 0,1 0 7 0,-1 1 2 0,2 0 6 0,1 0 1 16,0 2-3-16,1-1-2 0,1 1-2 0,0 0 1 0,1 2 1 15,0-2-1-15,0 1-1 0,1 2-3 0,1 1-1 0,1 1 0 0,0 2 2 16,-1 1-2-16,1 0 0 0,1 1-2 0,1-2-1 0,0 1-1 15,1 0 1-15,0 0-1 0,1-1-1 0,1 2 1 0,1-2-4 0,0 0 1 16,2-2 1-16,1 0 0 0,0-1 1 0,0-2-1 0,2 0-1 0,-1-3 0 16,2-1 0-16,1 0 1 0,0-2 1 0,1 0 3 0,1-2-1 15,1 0 0-15,-1-2 5 0,3-1-1 0,-1 0 2 0,1-2 1 0,2-1-3 16,0-1 2-16,0 0-1 0,4-1 1 0,-1-1-1 0,1-1-1 0,-1 0-1 16,0 0-1-16,1-1-2 0,-1 0 0 0,-1-1 1 0,1 1-1 15,1-2-1-15,-1 2 2 0,-1-2-2 0,1 0 1 0,-1 0 0 0,0 0-1 16,1 0 1-16,-2 0-1 0,0 0 0 0,-1 0 0 0,-1 0 2 15,0 0 1-15,-1-1-1 0,0 1 1 0,0-1-2 0,0 0 2 0,-1 1 0 16,-1-1-1-16,0 1 1 0,-1-1-1 0,-1 0 1 0,0 0 0 0,-1 0-1 16,-1 0 1-16,0-1-2 0,0 2 2 0,-3-2 0 0,2 1 0 15,-2-2 1-15,-1 1-1 0,0 0-1 0,-1-2-5 0,0 1-5 0,-1-1-11 16,0 0-12-16,-1-2-14 0,-1 1-16 0,0 0-15 0,-1 0-23 0,-1 0-16 16,0 0-14-16,-3 0-7 0,1-1 8 0,-1 0 5 0,-1 0 18 15,-1-1 31-15,0 1 26 0,-2 1 24 0,-1 0 16 0,1 0-138 0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1:00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1 1 0,'0'0'0'0,"-1"0"33"0,0 1 76 0,-1 0 6 0,0 0 3 15,1 0-2-15,-2 0-8 0,2 0-15 0,-3 0-7 0,1 1-11 0,-1 0-7 16,0 0 0-16,0 0 1 0,-1 0-5 0,0 0 0 0,-1 1-4 0,-1 0-4 16,-1 1 6-16,1 0-2 0,0 0-2 0,-1 1 0 0,-1 0 1 15,0 0-5-15,0 2 1 0,0-1-6 0,0 0-11 0,0 1-6 0,-1 0-10 16,1 1-6-16,1-1-4 0,-1 1-1 0,2 0 0 0,1 0-3 16,0 0-1-16,2 0-2 0,0-1 3 0,3-1-1 0,0 1-3 0,0-3 3 15,2 1-4-15,0-1 4 0,3 1 3 0,0-1-2 0,2 1 4 0,0-2 1 16,2 2 1-16,0-2-2 0,1 1 2 0,1 0-6 0,0-2 0 0,2 2 4 15,0-1-4-15,-1-1 4 0,0 0-6 0,1 2 0 0,-1-2-2 16,1 0-1-16,0 1 3 0,-1-1-3 0,0 0-1 0,-1 1-1 0,-2-1-2 16,-1 0 2-16,-1-1 3 0,-1 1-1 0,-2-1-2 0,-1 1-1 0,0 0-9 15,-2 0-4-15,-2 1-7 0,-1 2-16 0,-5 0-27 0,-2 1-26 16,-4 3-45-16,-5-2-44 0,-2 1-32 0,-5-1-34 0,-2 0-26 0,-3 0-13 16,-2-1 10-16,-3 0 60 0,-2-1 123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1:00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2-1 1 0,'1'0'0'16,"0"0"116"-16,0 1 50 0,-1 0 26 0,-1 1-4 0,-1 3-20 15,0 0-24-15,-1 2-16 0,-1 1-11 0,1 1-10 0,-2 1-13 0,1 2-12 16,-2 1-12-16,0 1-22 0,1 2-7 0,-3 2-10 0,2 0-8 16,-1 2 1-16,0 0-5 0,0 1 5 0,-1 2 0 0,-1 1 7 0,-1 1 5 15,0 1 2-15,0 1 2 0,-1-1 0 0,1 1-5 0,-2 0-3 0,1-2-1 16,-1 0-2-16,1-1-2 0,0-1-5 0,1-2-9 0,2-2-6 15,1-1-5-15,1-1-2 0,0-3 4 0,1 0-6 0,1-1 2 0,1-2-1 16,0-1-4-16,0-1 3 0,2-2 0 0,0-1-7 0,0-1-2 0,0 0-1 16,1-1-2-16,0-2 4 0,1 1 3 0,0-1 5 0,0 0-5 15,0-2 4-15,1 2 0 0,0-1-8 0,1 0 10 0,-1-1-1 0,2 0-3 16,-1 0 2-16,0-1-3 0,0 1 0 0,0-2-2 0,0 1 2 16,0-1-1-16,0-1 0 0,-2 0 2 0,1 1 0 0,0-1 1 0,0-1 1 15,-1 1 1-15,0-2-4 0,-1 1 2 0,0-1-1 0,0 0 1 0,-1-1 5 16,-1 0 0-16,-1 0 4 0,1 1-4 0,-2-2 6 0,-1 2-4 15,0 0-3-15,-1 1 3 0,0 0-5 0,-2 2 1 0,1 0 1 0,-1 1 5 16,0 0-2-16,0 1 2 0,-1 0 4 0,1 2-5 0,0 0 7 0,1 0-2 16,0 1-2-16,-1 1-1 0,2-1-1 0,0 2-5 0,0-1-2 15,1 2-3-15,1 0-6 0,0-1 2 0,0 1-3 0,1 2 1 0,0-1-4 16,0 1 2-16,1 1 1 0,0 1-5 0,0 0 7 0,0 1 2 0,2-2 0 16,0 0 4-16,1 0-5 0,1-1-2 0,0 0-3 0,1-1 2 15,2-1 4-15,1 1-2 0,1-2 1 0,2-1-11 0,2 0-12 0,1-2-14 16,0-2-22-16,3-2-25 0,0-1-22 0,1-3-25 0,1-1-27 0,2-3-27 15,1-2-41-15,1 0-44 0,1-3 26 0,-2-1 20 0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9.8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6 1 0,'8'-2'0'16,"4"0"0"-16,3 1 68 0,-3 0 42 0,-2 1 22 0,0 1 12 16,-2 0-2-16,0 0-1 0,-1 2-9 0,1 0-15 0,-2 0-12 0,-1 1-10 15,1 0-15-15,-2 2-9 0,0 0-12 0,-1 0-11 0,1 2-8 0,-1 0-6 16,-1 0-4-16,0 1-7 0,-1 0 0 0,0 1-6 0,-1 0-5 16,-1 1 3-16,-1 1-6 0,0 0-7 0,0 0-3 0,-1-1-3 0,-1 2-9 15,0-1 0-15,0 0-2 0,-1 1-9 0,0-1 1 0,0-3-1 0,1 1-2 16,-1-2 5-16,1-2 7 0,-1-2 4 0,2 0 5 0,0-1 7 15,1-1-5-15,0-2 0 0,0 0-1 0,1 0-6 0,0-2-2 0,-1-1-3 16,1-1-9-16,-1 0-4 0,1-3 5 0,1 0 1 0,1-3 4 0,1 0 2 16,1-3 1-16,0 0 6 0,3-1 8 0,0-1 4 0,1-1 2 15,1-1 4-15,1 0-8 0,1-1 0 0,2-1-2 0,0-1-8 0,2 0 0 16,-1-1-10-16,3 0-23 0,1 0-28 0,2-1-35 0,1 0-35 0,0 2-28 16,1-2-19-16,-1 0-12 0,1 1 25 0,0-1 47 0,-1 1 103 15,-1-1 24-15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9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48 487 0,'-3'2'241'0,"-1"1"-128"0,0 2-96 15,0-3-49-15,1 1-29 0,0 0-32 0,-1-1-21 0,2 2-20 0,-1 0-20 16,0 0 7-16,1 1 31 0,-1-1 110 0,0 3 6 0,0-1 0 15,-1 1 0-15,0 0 0 0,-1 1 0 0,1 1 0 0,0 0 10 0,0 1 88 16,0-1 31-16,1-1 15 0,1 0 3 0,0-1-5 0,1-1-7 16,0 0-22-16,2-2-27 0,1 1-16 0,0-2-18 0,2 0-2 0,1-1 6 15,1 0-1-15,1 0-3 0,0-1-5 0,1-1-4 0,0-1 3 0,1-1 6 16,-1 0 10-16,2-2-2 0,-1 0-8 0,1-1-10 0,0 0-17 16,1-2-2-16,-1 0-3 0,0-1-9 0,0 1-2 0,-2-2-6 0,-1 0-3 15,-1 0 5-15,-1 0 1 0,0 0-2 0,-3 1-4 0,1-1 0 0,-2 1-7 16,0-2-2-16,-1 1 5 0,-2 2-8 0,0-1-5 0,-1 2-9 15,-1 0-17-15,-1 0-13 0,-2 1-18 0,-1 1-16 0,-1 1-9 0,-1 1-9 16,-2 0-7-16,-1 2-2 0,0 0-5 0,-1 1-5 0,2 0 10 0,-2 1 7 16,2 1 23-16,0 0 24 0,2 0 21 0,-1 1 17 0,2-1 11 15,1-1 7-15,1 0 2 0,1-1 5 0,2 1-2 0,0-1-2 0,2-1-2 16,2 1-30-16,-1-2-31 0,2 1-16 0,0 0-4 0,2-1 19 16,0 0 68-16,2-1 0 0,1 0 0 0,1-1 0 0,1-1 0 0,2 0 0 15,0-1 0-15,1 0 0 0,2 0 0 0,0 0 0 0,1-1 0 0,2-1 0 16,0 1 0-16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9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72 1076 0,'-3'3'387'0,"0"1"-209"0,-2 1-109 0,3-1-47 15,2-1-27-15,0 2-8 0,1-1-2 0,2 2-4 0,1 1-20 0,-1 0-24 16,2-1-29-16,-1 1-21 0,0 0 7 0,-1-1 2 0,1 2 20 16,-1 0 27-16,-2 1 12 0,0 2 20 0,-1 1 12 0,0 0 3 0,-2-1 5 15,-1 1 7-15,0 1 3 0,0-2 3 0,-1 1 9 0,1-1 1 0,0-2 4 16,0 0 4-16,1-2-3 0,1-1-4 0,-1-3-3 0,1 0-9 16,1-1-6-16,0-1-2 0,0-1-3 0,0 0-3 0,0 0-5 0,0-1-4 15,0 0 3-15,1 0 6 0,-1-1 12 0,1-2 10 0,0 2 4 16,-1-3-2-16,1 1-6 0,-1-1 0 0,1 1-8 0,0-1 1 0,0 1 3 15,-1-2-8-15,1 3 3 0,0-2-2 0,0 2-4 0,-1-2 2 0,1 1 1 16,0-2-4-16,0 2 1 0,1-2-3 0,0 1-3 0,0 0 3 16,0 0 4-16,1-1-3 0,0-1-4 0,0 0-4 0,1 0-12 0,1-1-4 15,0-1 4-15,0 1-7 0,1-1 2 0,-1 0-3 0,1 1-10 0,0 1-7 16,-1 1-9-16,0 1-1 0,-1 1-1 0,0 1 14 0,-1 1 12 16,-1 1 10-16,0 1 16 0,1 1 7 0,-1 1 13 0,-1 0 8 0,1 2 4 15,0-1 6-15,0 3 3 0,0 0 3 0,0 1 3 0,1 1 0 0,0 1-2 16,-1 1-1-16,1 1-6 0,1-1-4 0,0-1-4 0,1 0-6 15,-1 0-3-15,2-1-2 0,0-1 1 0,-1 0-4 0,1 1 4 0,1-2-1 16,-1-2 1-16,2 1 8 0,0-2 7 0,0-1 7 0,0 0 7 0,0-2 2 16,0 0-6-16,0-2-2 0,0 1-5 0,0-3-9 0,0-1 0 15,1 1 0-15,-2-2-5 0,0-2-1 0,-1 2 2 0,0-1-8 0,0-1 1 16,-1 0 9-16,0 0-2 0,-2-2 4 0,0 0 4 0,0 0-5 16,0-1 0-16,-2 0 5 0,0 0 5 0,-1 2 8 0,0-2 9 0,-1 1-4 15,0 0-6-15,0 0-7 0,-2 0-9 0,-2 1-3 0,2 1-4 0,-2 0-8 16,0 1-12-16,0-1-13 0,1 0-15 0,-1 1-13 0,0 1-15 15,1 0-21-15,-3 2-22 0,2 0-18 0,-1 2-6 0,1 0-14 0,0 0-16 16,-1 1-35-16,2 0-25 0,-1 1 32 0,1 0 62 0,0 0 127 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8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37 408 0,'0'1'213'0,"0"0"-107"0,0-1-63 0,1 1-28 16,1-1-10-16,1 0 0 0,1-1 2 0,-1 0 9 0,0-1-8 16,2 0-1-16,-1-1-2 0,2-1-9 0,1 1 7 0,-1-2 2 0,1 0 0 15,0 0 3-15,-1 0 6 0,0 0 2 0,0-1 9 0,-1 1 13 16,-1-1 3-16,2-1 6 0,-2 2 2 0,0-1 1 0,0 0 1 0,-1 0 6 15,0-1-4-15,0 0-8 0,-1 0-1 0,1 0-11 0,0-2 0 0,-1 1-1 16,0-1-3-16,0 1-5 0,0-1-2 0,0 1-3 0,-1-1-8 16,1 1 0-16,0-1-3 0,-1 2-1 0,0-1-2 0,0 2 2 0,-1 0 1 15,1 1 4-15,-2 1 6 0,1 1-6 0,-1 0 0 0,-1 2-11 16,-1 0-6-16,1 0-3 0,-2 0-4 0,0 0 2 0,0 1-4 0,-1 1-6 16,0 1-4-16,-1 1-3 0,-2 2-1 0,0 1 6 0,0 2 4 0,-1 1 1 15,0 1 12-15,0 1-2 0,0 0 2 0,0 1 4 0,2 1-4 16,-1 0 4-16,1-1-2 0,0 1 5 0,0-1-5 0,0-2 3 0,1 1 4 15,0 1-3-15,2-2 4 0,-1 0-2 0,2 0-2 0,1-1-2 0,0 0 2 16,1-1 0-16,1 0 0 0,2 0 2 0,0-1-4 0,0 0-3 16,2 0 0-16,1-2 1 0,0 0 1 0,0-1 2 0,3-1-2 0,0-1-4 15,-1 0 3-15,2-2-2 0,0 0-9 0,1-2-13 0,2 0-29 0,-1-2-36 16,3-1-36-16,-1-1-30 0,1-1-24 0,0 0-35 0,0-1-16 16,0-1 33-16,1 1 63 0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8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452 746 0,'-4'2'224'0,"-1"-1"-119"0,-1 2-65 0,1-2-34 15,2 0-14-15,0-1-11 0,0 0-10 0,1 0-24 0,0-2-20 0,-1 0-36 16,1 0-19-16,-1-2 14 0,0-1 13 0,0 0 39 0,0-1 35 16,-1-1 22-16,1 2 26 0,-3 0 21 0,1-1 17 0,-1 1 18 0,-1 0 10 15,0 1-6-15,-1 0-7 0,0 1-13 0,0 0-16 0,-1 1-2 16,1 1-11-16,-1 0-8 0,0 2-10 0,0 1-11 0,0 0-3 0,0 1-2 16,-1 2 0-16,1 0-7 0,2 1 1 0,-1 0-7 0,1 1-1 15,1 0 3-15,-2 2-5 0,2-1 0 0,1 0-3 0,-1 1-1 0,1 1-2 16,0-1 3-16,2 1 1 0,-1-1-4 0,2 1 1 0,-1-2-1 0,2 1 5 15,0-1 6-15,2-1 6 0,1-1 1 0,0 0 3 0,2-2 3 16,1 1-3-16,0-3 6 0,2 0 6 0,1-1 1 0,0-1 1 0,1-2 3 16,0 1-5-16,1-2-2 0,0-2 6 0,2 0 1 0,0-2 2 0,-1-2 5 15,2 0-5-15,0-1 4 0,0 0-2 0,1 0-6 0,-1-1 1 16,1 0-4-16,-2 0 2 0,0-2 4 0,1 0 5 0,-2 1-1 0,1-3 2 16,-1 0-5-16,1 0-3 0,-2-1-3 0,2-1-3 0,-1 1-2 0,1-1-3 15,-2 1-2-15,1-1-4 0,0 0 0 0,-2-2-6 0,0 1-5 16,-1 0 0-16,-1-1-7 0,0 1 3 0,-1 0 2 0,-2 0 7 0,1 1 5 15,-2 1 3-15,-1 1 5 0,-1 1-1 0,0 0 2 0,-2 1 4 16,0 2-1-16,0 2 5 0,-2 0 7 0,0 3 1 0,0 2 2 0,-1 0 1 16,-1 2-4-16,1 1 2 0,-1 1-2 0,-1 1-5 0,1 1-4 0,-2 2-6 15,2 0-2-15,-1 2-2 0,-2 2 3 0,2 0 2 0,-1 2-1 16,0 1 1-16,0 2-4 0,-1 1-2 0,2 2-1 0,-1 1 1 0,0 1-1 16,-1 2 1-16,2 1 2 0,0 2-2 0,0 1 0 0,1 1 2 0,1 0 4 15,0 0-1-15,1-1 2 0,0 2 1 0,1-2-5 0,-1 0 2 16,2 0 0-16,0-2 0 0,1-2 1 0,0-3 1 0,0-2-2 0,1-1-2 15,0-2 2-15,1-2-3 0,1-1 0 0,1-1-5 0,0-2-6 16,1-1-8-16,0-1-10 0,2-1-6 0,-1-2-17 0,2-1-12 0,0-1-14 16,1-2-30-16,0-2-28 0,2-2-33 0,0-1-41 0,1-2 23 0,-1 0 42 1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7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88 638 0,'-4'3'216'0,"1"0"-108"15,-2-1-50-15,1 1-33 0,0-1-17 0,1 0-9 0,-1 0-7 16,1 1-2-16,1-1-10 0,0 0-16 0,0 2-14 0,-1 0-12 0,1 0-2 15,-1 2 10-15,-1 0 14 0,1 0 16 0,-2 2 11 0,1 0 9 16,0 1 4-16,0 0 2 0,-2 0 5 0,2 1 8 0,-1-1 9 0,1 1 9 16,-1 0 2-16,1 0 5 0,1 0-3 0,0 0-7 0,2-1-1 15,0 0-8-15,1-1-3 0,1 0 2 0,1-2 1 0,1 0-4 0,0-2 0 16,3-1-2-16,-1 0-5 0,1-2 1 0,0 0 1 0,1-1 0 0,0-2 2 16,0 0 7-16,0-2-2 0,0 1 8 0,1-3 11 0,-1 0 0 15,1-1 8-15,-1 0-4 0,0-1-6 0,0-2-7 0,1 0-4 0,0-1-6 16,1-1-3-16,0 0 3 0,0-1-7 0,-1-1 2 0,1-1-2 0,-1-1-5 15,-1 1-3-15,-1-1-2 0,1 2 0 0,-2-1-5 0,-1-2 0 0,-1 3-2 16,1 0-5-16,-2 2 1 0,-1 3-1 0,-2 1 0 0,0 1 0 16,-2 3-6-16,0-1-6 0,-1 3-6 0,-1 0-8 0,1 1-10 0,-3 1-13 15,1 1-21-15,-2 1-18 0,0 0-15 0,-1 3-16 0,1-1 0 16,-1 2 0-16,1-1 0 0,1 2 1 0,-1-1 3 0,2-1 4 0,1 1 35 16,2-1 86-16,-1 0 0 0,3 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7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4 0 969 0,'-5'-1'291'0,"-3"1"-220"0,-3 1-68 0,1 2-1 16,2 1 4-16,-2 1-3 0,2 1 1 0,-2 2-6 0,1 0-15 0,1 3-13 16,-2 0-9-16,0 1-5 0,0 0 10 0,0 1 14 0,0-1 5 15,-1 1 6-15,1 0 1 0,0 0 3 0,1 1 2 0,1 0 6 0,-1-1 6 16,2 0 11-16,-1 0 11 0,2-1 5 0,1 0 1 0,1 0 1 0,0-1-6 15,1-1-2-15,1-1-5 0,1 0-9 0,1-1-4 0,0-1-5 16,2 0-2-16,0-1-1 0,1 0-10 0,1-1-2 0,0 0-14 0,1 0-18 16,1-2-13-16,0 0-24 0,1 0-27 0,0-3-25 0,0 1-27 0,2-2-29 15,-1 1-21-15,2-3 33 0,0 0-95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42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6 9 142 0,'-1'-2'34'0,"0"1"13"0,1-1 14 15,-1 1 8-15,1 1 1 0,0-1-6 0,0 0-5 0,0 0-5 16,0 1 2-16,0-1 0 0,-1 1-9 0,1 0-6 0,0 0-12 0,0 0-11 16,-1 1-4-16,0-1-5 0,0 2-3 0,-1-1 0 0,-1 2 3 15,0 2 6-15,-2-1 5 0,0 3 6 0,-3 1 0 0,1 2 1 0,-1 0 4 16,-1 4 0-16,0 1 3 0,-1 2-7 0,-1 3-9 0,1 0-4 0,-1 4-8 16,-1 1-2-16,-1 0 1 0,4 2 1 0,-1-2-4 0,1 1 2 15,1 1 0-15,-1 0-5 0,1 0-2 0,0-1-5 0,1-2-13 0,0-1-8 16,1-3-10-16,0 0-3 0,1-2 9 0,1-1 4 0,0-2 9 0,1-2 4 15,1-2 1-15,-1 0 4 0,2-3 3 0,-1 1 3 0,1-1-1 16,0-3-2-16,1 1-9 0,0-2-14 0,0-1-18 0,0 0-14 0,2-1-13 16,0 0-7-16,0-2-9 0,1 0-11 0,1 0 5 0,2-3 15 0,0 1-118 1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7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4 60 0,'-3'0'142'0,"1"-1"-10"0,0 1-41 0,-1-1-25 15,1 0-13-15,1 1 2 0,-1 0 6 0,1 0 7 0,1 0-1 16,-1-1-11-16,0 1-5 0,1 1-2 0,-1-2-1 0,0 2 5 0,-1-1 1 16,1 0-2-16,-1 0 0 0,0 1-6 0,-1 0-5 0,0 2-4 15,-1-1-1-15,-1 1-4 0,1 1-5 0,-1 0 4 0,-2 1-7 0,2 0-1 16,-2 1 2-16,0-1-8 0,-2 2 2 0,1 1-5 0,-1 1 0 0,0 2-5 16,2 0-1-16,-1 1 0 0,-1 2-10 0,2-1 3 0,-1 0-5 15,0 0 1-15,2 1 3 0,-1-1-2 0,1 2 0 0,2-1-3 0,-1 0-2 16,2-1-2-16,-1 0 1 0,2-1-1 0,1 0 0 0,0 0-3 0,1-2 1 15,1-1-4-15,1 0-4 0,0 0 2 0,1-1-2 0,0-1 0 16,2-1 0-16,0-1 0 0,1-1 1 0,1 0-7 0,1-2 0 0,1 1-7 16,0-3-6-16,1 0-3 0,1-2-3 0,1 0-2 0,1-3-8 15,1-1-10-15,1-1-17 0,-1-2-34 0,1 0-30 0,-1-2-45 0,0-1-19 16,1 1 36-16,-1-1 62 0,0 0 111 0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3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5 304 0,'-2'-1'193'0,"1"1"-45"0,-1-1-70 0,1 0-35 0,-1 0-22 15,2 0-11-15,-1 1 4 0,1 0 2 0,0 0-5 0,0 0-9 0,0 0 0 16,0 0-5-16,0 0 5 0,0 0 13 0,0 0 3 0,0 0 17 16,0 0 18-16,0 0 13 0,-1 0 16 0,1 1 4 0,-1 0-12 0,0 1-16 15,-1 0-10-15,-1 1-9 0,-1 1 2 0,1 1 5 0,-1 2-5 0,0 0-11 16,-1 2-8-16,0 1-12 0,-2 1-8 0,1 3 5 0,-2 0-9 0,1 2-2 16,-1 2-1-16,0 3-9 0,-1 1 0 0,-1 0-3 0,0 2-3 15,-1 0 1-15,0 2 4 0,-1 1 3 0,2-1 5 0,0-1 6 0,1-1-2 16,-1-1 1-16,2-1 1 0,0-1-1 0,0-1-1 0,2-2 6 15,2-1-4-15,-1-2-3 0,2-3 2 0,2 0-9 0,0-2 4 0,1-1-2 16,1-3-1-16,0 0 3 0,1-1 0 0,2-1 1 0,0 0 2 0,1-2 3 16,1 1-2-16,0-1 5 0,2-1 3 0,1-1 0 0,0 0 9 15,1-2 4-15,1-1 3 0,1 1 7 0,1-3 0 0,0 1 0 0,1-3 0 16,-2 2 2-16,2-1-3 0,-2-1 1 0,1 0 5 0,0 0 1 16,-2-1-4-16,1 1 2 0,-1-1-8 0,1 1-9 0,-2 1 5 0,0-1-7 15,-2 2 5-15,0-2 1 0,-3 1-3 0,0 1 1 0,0 0-3 0,-2 0 6 16,0 1 4-16,-1 1 6 0,-1-1 3 0,-1 1-1 0,0 1-2 15,-1-1-6-15,-2 0-7 0,1 1-6 0,-3-1-13 0,0 1-8 0,-2 1-5 16,-2 0-10-16,-1 1 4 0,-3 1-4 0,-1 2-9 0,-1 0-1 0,0 0-10 16,-1 2-2-16,-1 1 2 0,0 1-4 0,0 0-8 0,0 0-13 15,-1 2-11-15,1-1-13 0,0 1-7 0,1-1 0 0,0 1-14 0,2 0-18 16,0 0-37-16,3 0-51 0,0-1-48 0,3 0 40 0,0-1 52 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2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8 746 0,'-2'0'266'0,"-2"1"-123"0,1-1-66 0,2 0-38 15,1 0-25-15,1 0 0 0,1 0 6 0,2 0 4 0,0 0 6 0,2-1-10 16,1-1-9-16,-1 0 0 0,2 0-9 0,-1 0-1 0,2 1 0 16,0-2 0-16,-1 2 3 0,1-1 1 0,0 1 4 0,0 0 4 0,0 1 9 15,0 0 6-15,-1 0-1 0,1 0-1 0,-1 0-3 0,0 0-4 16,0 0-2-16,-1 0-1 0,1 1-2 0,0 0-2 0,-1 0-7 0,1 1 1 16,0 0-7-16,0-1 2 0,1 0 4 0,-1 0-7 0,0 1 3 0,-1 0-3 15,-1-1-1-15,0 2 2 0,-1-2 0 0,0 2 2 0,-2 1-3 16,1-2 3-16,-2 2 0 0,0 0-2 0,0 2 3 0,-1 0-4 0,-1 1-4 15,-1 1-4-15,-1 1-4 0,0 1-4 0,-2 2 0 0,-1 0 1 0,0 0 1 16,-1 1 4-16,-1 0 1 0,-2 1 2 0,1 0-3 0,-1 2 4 16,-1-1 2-16,0 0-1 0,-1 0 5 0,2 1 1 0,-1 0 1 0,-1-1-2 15,1 1 0-15,-2-2-2 0,1 0-6 0,0 0 2 0,0 0-5 16,-1 1-7-16,0-2 2 0,0 1-1 0,-1 0-3 0,1-1 4 0,-1 0-3 16,0-1-3-16,2 0 6 0,-2 0 2 0,1-1 8 0,0 0 5 0,1 0 5 15,1-1-2-15,1-1 1 0,1 0 8 0,0-2 0 0,0 1 10 16,1-3-1-16,1-1 2 0,0 2 0 0,2-3 0 0,0 0 5 0,1 0-3 15,0-1-1-15,1-1-5 0,0 0-2 0,2-1-2 0,-1 1-4 0,1-1 0 16,0 0-9-16,0-1-5 0,1 1-4 0,-1 0 1 0,1-1 5 16,1 0 8-16,0 0 5 0,0-1 1 0,0 0 6 0,2 0 0 0,-1 0 5 15,0-1 7-15,1 1-4 0,0-1-2 0,1 0 0 0,-1-1-8 0,2 1-2 16,0-1 5-16,0 0-6 0,0 0 2 0,-1-1 3 0,1 1-7 16,1-1 2-16,0 0-2 0,0 1-1 0,0 0-3 0,0-1 5 0,0 3 0 15,0-2 2-15,1 1 10 0,-1 1 3 0,0-2 1 0,0 1 1 0,0 2 2 16,-1-2-2-16,0 2 1 0,1-1 2 0,0 1-6 0,-1 0 0 15,1 0-4-15,0 0 1 0,1 1-2 0,-1-1-1 0,1 1-1 0,-2 0-6 16,1 0 0-16,0 1-2 0,-1 0-2 0,0 0 0 0,0 1-1 16,0 0 1-16,0 2-2 0,-1 0 4 0,1 1-7 0,-2 0 2 0,1 1-1 15,-1 2-2-15,2 1 0 0,-2 0-2 0,2 2 2 0,-1 0-6 0,1 0 3 16,0 1 0-16,0-2-2 0,-1 2 5 0,2 0-1 0,0-1 0 16,-1-2-4-16,0 0 2 0,1-1-2 0,-1-1-1 0,-1-2-2 0,2 1-4 15,-1-2-4-15,0-1-2 0,0 0 6 0,1-2-4 0,0 0-1 0,-1-1-6 16,1-1-11-16,1-1-2 0,-1-2-1 0,1-1-1 0,1-2-6 15,0-2-14-15,2-1-29 0,-1-2-38 0,2-3-34 0,1-2-45 0,0-1-42 16,0-1-54-16,0-1-26 0,1-3 59 0,0 0 102 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1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924 0,'0'-1'285'16,"2"1"-146"-16,1 0-79 0,1-1-37 0,2 0-11 0,1 0-8 0,2 0 10 15,1 0 5-15,2 0-6 0,1-1-7 0,1 0-9 0,1 0-7 16,0 1-9-16,0-1-9 0,0 0-5 0,-1 1-2 0,2 0 5 0,-1 1 5 15,1 1 10-15,0 0 2 0,-1 1 4 0,0 0 1 0,0 1-2 16,1 0 7-16,-1 0-4 0,0 1-6 0,-1-2-22 0,0 2-26 0,2-1-39 16,-2-1-39-16,1 0-35 0,1 0-44 0,-1-1-8 0,2-1 42 0,-2-1 84 1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1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4 349 0,'-3'0'230'0,"0"3"-56"0,-1-1-46 0,1 0-31 16,1-1-11-16,1 0-7 0,1-1-8 0,0 0-9 0,0 0-21 16,0 0-23-16,0 0-6 0,0 0-8 0,0-1 1 0,0 1 5 15,0 0 6-15,0 0 9 0,1 0 8 0,-1 0 13 0,0 0-1 0,0 0 3 16,0 0 1-16,0 0 0 0,0 0 0 0,1 0 2 0,0 0 2 0,0 0-5 16,1 0 0-16,1 1-6 0,0-1-10 0,2 0-8 0,-1 0-10 15,2 0-5-15,1 1-5 0,0-1-1 0,2 0-6 0,0 0 1 0,1 0-1 16,0-1 2-16,0 1-3 0,1-1-5 0,0-1-5 0,1 0-11 0,-2 0-4 15,3 0-4-15,-1 1-10 0,-1 0-5 0,0-2-11 0,0 1-11 16,0 1-10-16,-2-1-10 0,0 1-8 0,0 0-21 0,0 0-15 0,0 0-26 16,-2 1-31-16,0 0-31 0,-2 0-21 0,1 1 32 0,-2 0 49 0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0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696 0,'-2'1'258'0,"2"-1"-113"0,-1 1-76 0,0 0-42 0,1-1-25 15,1 0-1-15,0 1 11 0,0 1 6 0,2 1 3 0,0-2-6 0,0 2-2 16,2-1-7-16,-1 0-4 0,2 0 4 0,-1 1-5 0,1 0 10 0,1-1 11 15,0 2 9-15,-1-1 9 0,1 0 13 0,0 2 1 0,0-2 5 16,-1 2-1-16,0 0-6 0,1 2-6 0,0 0-5 0,0 0-7 0,1 2-12 16,0 1-3-16,1 0-13 0,0 2-5 0,0 0 2 0,-1 3-6 0,0-1 3 15,1 1-2-15,-1 1-4 0,0 1-8 0,0 0-4 0,0 0-9 16,-3 0-5-16,0 0-1 0,-1 0-6 0,-2 1 2 0,-1 0 2 0,-1 1 4 16,-2 2 4-16,-2-1 1 0,0 1 2 0,-3 0-7 0,-2-2-5 0,0 1-13 15,-1 1-22-15,-1-1-20 0,-2 0-32 0,1-1-33 0,-2 1-32 16,1-1-36-16,-1-2-2 0,2 0 41 0,-2-2 76 0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50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0 833 0,'-1'3'312'0,"-2"1"-183"0,0 1-81 0,2 2-40 0,0-1-18 16,0 2 3-16,1 1 3 0,0 0-2 0,1 1-2 0,-1 0-23 0,0 1-24 16,0-1-16-16,1 1-18 0,-2 1 6 0,1 0 14 0,-1 1 18 15,-1 1 20-15,-1 0 19 0,-1 3 12 0,-1 0 7 0,0 0 13 0,-1 0 13 16,0 1 11-16,-1 1 9 0,-1-1 4 0,0 2-2 0,0-1 1 15,0 0-7-15,0-1-9 0,0 1-6 0,0 1-8 0,1-1-5 0,0-1-4 16,1-2-7-16,0-2-6 0,2-2-6 0,0-3-1 0,2-1-2 0,0-2 0 16,2-1-2-16,0 0-3 0,1-1-1 0,0-1 0 0,1 0 3 15,2 0 3-15,-1-1 1 0,2 0 2 0,0 0 3 0,1-1 2 0,-1 0 2 16,1-1 4-16,2 0 0 0,-1-1 2 0,0-1 1 0,1 1 0 0,0-2 6 16,0 1 6-16,0-1 3 0,0-1-3 0,0 0 4 0,0-1-4 15,0 1 3-15,0-2 6 0,0 0 0 0,0 1-1 0,0-3-4 0,-1 1-5 16,0 0-6-16,0-2-2 0,0 1-1 0,-2-1-5 0,0 0-5 0,-1 0-5 15,-1 1-4-15,-1 0 2 0,0 0 2 0,-1 1-2 0,0 1 2 16,-1 0-2-16,-1-1-1 0,-1 2 3 0,0 0-3 0,-2 0-2 0,0 1-5 16,-1 0-8-16,0 1-8 0,-2 1-9 0,-1 1-3 0,0 1-4 0,-1 1-4 15,-1 0 1-15,-1 2-1 0,-1 1 6 0,0 0 5 0,0 2 8 16,-1 0 3-16,0 0 4 0,0 0 0 0,1 2 0 0,0-1 1 0,0 1-7 16,1-1-4-16,1 1-13 0,1 0-19 0,3-1-32 0,0-2-40 15,2 0-54-15,0-2-35 0,2 0 37 0,1 0 45 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9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-1 443 0,'-4'2'244'0,"0"1"-99"16,-1 1-79-16,0 0-45 0,2 0-21 0,0-1-11 0,-1 2 1 15,2-1 1-15,-1 2-1 0,-1 1-13 0,1 0-9 0,0 2-14 0,-1-1-7 16,-1 1 10-16,1 1 12 0,-1 1 14 0,0 1 12 0,0-1 5 0,0 1 7 16,-1 1 14-16,0-2 15 0,1 1 15 0,0 0 9 0,0 0 0 15,1-2-1-15,2 1-7 0,-1-3-2 0,1-1-7 0,1-1-8 16,1-2-8-16,0-1-7 0,0 0 1 0,1-1-5 0,0 0 4 0,1 1 0 15,0-2-4-15,0 1 0 0,1-1-4 0,1-1 0 0,-2 0 3 0,3-1 4 16,-1 0 0-16,1-1 3 0,0-1 0 0,1 1 0 0,-1-3 3 0,1 1 1 16,1-2-5-16,0 0-7 0,0-1-2 0,0-1-9 0,-1 1 1 15,2-2 6-15,-3 0-5 0,2 0 6 0,0 0-6 0,-2 0 1 0,1 1-8 16,-1 0-3-16,-1-1 0 0,0 2-6 0,-1-1 3 0,-1 0-3 0,0 2 1 16,-1-1 0-16,-1 2-1 0,0-2-3 0,-2 2-4 0,0 0-8 15,0 1-11-15,-2 0-9 0,0 1-18 0,-1 0-15 0,0 1-20 0,-2 0-16 16,1 1-23-16,-1 1-20 0,0 1-20 0,-1 0-14 0,-1 1 26 0,1 1 44 15,-1-1 104-15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9.3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22 0,'0'0'230'15,"0"3"-137"-15,1 0-65 0,1-1-38 0,0 2-22 0,1-1-9 0,1 2-16 16,0-2-30-16,3 1-38 0,-2-3-63 0,1 1-58 0,0-1-10 16,0-1 46-16,0-1 90 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9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25 1 0,'-1'-1'30'0,"1"1"39"0,0 0 6 0,-1 0-1 15,1 0-4-15,0 0 2 0,-1 0-3 0,1 0-2 0,-1 0-8 0,1 0-11 16,-1 1-12-16,0-1-12 0,0 1-11 0,-1 1-5 0,0 1-3 15,0-1-2-15,-1 3 2 0,0 0-4 0,0 1 0 0,0 1-1 0,-1 1-1 16,0 0 3-16,-1 1-4 0,2 1 2 0,-2 0-1 0,1 1-1 16,0 2 1-16,-1 0-1 0,1-1 0 0,0 2 1 0,0-2 0 0,0-1 0 15,2-1 2-15,-1-1-2 0,1 0-1 0,0-3 5 0,1 0-4 16,0-2 2-16,1-1-1 0,0 0-1 0,0-1 4 0,1-1 4 0,-1 0 6 16,1 0 7-16,0 0 14 0,0-1 5 0,1 0 7 0,0 0 3 0,-1-1-4 15,3-1 2-15,-1 0 0 0,1-2-2 0,1 0-4 0,-1 0-5 16,2-3-6-16,-1 1-5 0,1 0-5 0,1 0-5 0,-1-1-3 0,-1 1-4 15,2 0-1-15,-2 0 0 0,1 0-1 0,-2 0-2 0,1 0-1 0,0-1 3 16,-1 0 0-16,1 1 5 0,-1 0-2 0,-1 0 2 0,1 1-2 16,-2 1-1-16,1-2 8 0,-1 3-1 0,0-2 4 0,0 1-1 0,-2-1-4 15,0 0-2-15,1-1-3 0,-2 1-1 0,1 0-5 0,-1-1-3 0,0 1-6 16,-2 0 0-16,1-2-2 0,0 3-1 0,-2-1-1 0,1 1-6 16,0 0-7-16,-1-1-10 0,0 2-9 0,1 0-14 0,0 0-7 0,0 0-13 15,1 1-23-15,0-1-19 0,0 1-36 0,-1 1-31 0,2-1-25 0,-1 0 17 16,0 0 49-16,1 0 95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9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1 125 0,'-2'0'214'0,"0"-1"-165"16,-1 1-37-16,2 0-4 0,0 0 6 0,1 0 0 0,-1 0-2 0,1 0-9 15,0 1-2-15,0-1 2 0,-1 1 2 0,1 0 3 0,0 1 4 16,0-2 1-16,1 2 3 0,-1-1 4 0,0 0 2 0,1 0 6 0,0 0 5 16,-1 0 6-16,1 0 5 0,-1 0 1 0,0 1 5 0,1-1-1 15,0-1 1-15,0 2 0 0,0 0-1 0,-1-1 5 0,2 2-2 0,0 0-5 16,-1 0-6-16,2 0-11 0,-2 1-9 0,2 1-1 0,-1 0 0 0,1 0 1 15,-1 1 1-15,2 0-4 0,-1 0-4 0,1 2-1 0,0 0-1 16,1 0-2-16,-1 1-1 0,1 0-6 0,1 0-3 0,-1 1 1 0,1 0-1 16,0 1 0-16,0 0 2 0,0 1-2 0,-1 1 1 0,-1 0 0 0,1 1 1 15,-2-1-2-15,0 2-2 0,0 0-5 0,-1 0-7 0,0-2-5 16,-1 1-7-16,-1-1-8 0,0 1-4 0,-2-2-8 0,0 2-5 0,-2 0-7 16,-1 0-10-16,-2-1-10 0,-1 2-8 0,-1-2-5 0,-2 1-6 0,-1 0 0 15,-1 0-3-15,0-2-6 0,-1 2 8 0,-1-1 22 0,0-1 24 16,0-1 27-16,0 0 18 0,0 0-9 0,-1 0-93 0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8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6 0 507 0,'-2'0'254'0,"0"0"-91"0,-1 1-65 0,1-1-36 0,0 0-16 0,0 1-1 15,0 0 8-15,1 0-5 0,-1 1-7 0,0 0-15 0,-1 0-12 0,2 1-4 16,-2 0-6-16,-1 1 1 0,1 2 0 0,-1 0 4 0,0 1 2 16,-2 1 5-16,1 1 4 0,0 2-6 0,-2 1 6 0,-1 0-5 0,-1 3-1 15,-1 1 3-15,0 2-5 0,-2 2 2 0,0 1-2 0,-1 1 3 16,0 1-2-16,-1 0 2 0,2-1 0 0,-1 2-2 0,1-3 0 0,0 2 1 15,1-1 0-15,1 0 1 0,1-1 2 0,0-2-9 0,1-1-2 0,1-2-5 16,1 0-8-16,1-2 4 0,0-2-2 0,2 0-1 0,-1-2-2 16,2 0-3-16,1 0-1 0,0-1-2 0,1 0 2 0,1 0-5 0,0-1-8 15,1 0-9-15,1 0-9 0,-1-2-5 0,2 0-1 0,0 0-1 0,2-2-5 16,-1 0 0-16,1-1 1 0,1 0 6 0,0-2 4 0,0 0-1 16,1-1-7-16,1-2-13 0,0 0-10 0,0-1-20 0,1 0-15 0,0-2-18 15,-1 0-27-15,1-1-3 0,0-1 17 0,0 0 52 0,0 1 89 1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7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0 291 0,'-4'2'188'16,"2"0"-68"-16,-3 1-77 0,2-1-41 0,0 0-25 0,1-2-3 16,1 0-6-16,0 1-11 0,1 0-24 0,-1-1-34 0,1 1-15 0,0 1 7 15,0-1 26-15,0 1 40 0,0 0 43 0,0 0 0 0,-1 2 0 16,-1-2 0-16,1 1 0 0,-2 2 31 0,1-2 24 0,-1 3 12 0,0 0 7 16,0 0 5-16,-1 0 2 0,1 2-4 0,-2 1-1 0,2 0-6 15,-2 0-9-15,2 1-10 0,-1 1-13 0,0-1-12 0,2 1-12 0,-1-1-5 16,0 1-3-16,2 1 1 0,-1-1-1 0,1-2 0 0,0-1 0 0,2-2-4 15,0-2 6-15,1 0 4 0,-1 0 4 0,2-2 5 0,0 1 3 16,0-1 1-16,0 0 1 0,1-2 3 0,-1 1-3 0,2-1-1 0,-1 0-1 16,1 0-1-16,1-1 2 0,-1 1 4 0,0-2 5 0,1 0 2 0,0-1 4 15,0 0-1-15,0-1-5 0,1-1-3 0,-1 0-3 0,-1 0-7 16,1-2-1-16,1-1 0 0,-1 0-8 0,1-1 4 0,0 1-3 0,-1-1-4 16,2 1 5-16,-3-1-2 0,0 1 3 0,1 0 2 0,-3 0 1 0,0 0-1 15,0 0-2-15,-3 1-2 0,1 0-7 0,-1-1-3 0,-1 1-4 16,0 1-4-16,-1 0 1 0,-2-1-3 0,2 1-2 0,-3 1-5 0,1 0-5 15,-2 1-8-15,0-1-5 0,-1 3-9 0,-1-1-2 0,0 2-3 0,0 1-6 16,0 0 4-16,-1 2-5 0,1 1-1 0,-2-1-1 0,1 3-10 16,0 0-5-16,0 0-10 0,1 0-9 0,0 1-7 0,1 0-7 0,1-2 2 15,1 1-10-15,0-2-10 0,1 0-3 0,0 0 13 0,2-1 54 0,-1 0 57 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7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27 319 0,'-1'-1'187'0,"1"2"-65"0,-1 0-52 0,-1 0-33 0,1 0-18 15,0 1-3-15,0-1-2 0,0 2-1 0,0 0-5 0,1 0-9 16,-1 0-5-16,0 0-1 0,-1 1-2 0,1 2 5 0,-1 0-1 0,1 0 6 15,-1 3-3-15,-1 1 1 0,0 0 0 0,1 1-2 0,-1 2 5 16,0 0-2-16,-1 3 2 0,0-1 0 0,1 1 5 0,-1 0 5 0,1-2 6 16,1-1 5-16,-1 0-2 0,2-2-2 0,-1 0-4 0,1-2-6 15,0-1 0-15,1-1 1 0,2-2 0 0,-1 0 3 0,0-2 2 0,1 1 1 16,1-1 6-16,0-1 6 0,0-1 10 0,1 0 2 0,-1-1-3 0,1-1-5 16,0 0-7-16,2-2 3 0,-1-1-2 0,0 0 0 0,1-2 0 15,1-1-9-15,0 0-2 0,-1-2-4 0,1-1-2 0,0 0 0 0,0 0-2 16,1-1-1-16,-1 1-2 0,-1-2 2 0,1 2 0 0,-1-3 5 0,0 1 2 15,-1-1 0-15,-1 1 1 0,0 1 2 0,-1 0 1 0,-1 1 5 16,0 0 3-16,0 1-3 0,-2-1 5 0,-1 1-4 0,-1 1-1 0,0 0 2 16,0 1-6-16,-2 0-1 0,0 1-7 0,-2 0-4 0,1-1-7 0,-1 2-1 15,-1 1-3-15,0 0-7 0,-1 0-6 0,0 2-15 0,1 0-9 16,-1 0-5-16,0 1-11 0,0 0-7 0,1 2-8 0,-1-1-10 0,0 1-5 16,1 1-4-16,0 0-10 0,0-1-17 0,1 2-16 0,1 0-20 0,1-1-18 15,0 0 4-15,1 0 35 0,2 0 53 0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7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 475 0,'-2'-1'267'0,"0"1"-84"0,-1 0-64 0,0 0-41 0,1 0-20 0,1 0 3 16,0 0 2-16,0 1 0 0,0-1-12 0,1 1-17 0,-1 1-15 15,0 0-11-15,-1 2-1 0,1 2 0 0,-1 1 7 0,0 2 11 0,-1 1 6 16,1 2 5-16,-2 1-3 0,0 1-5 0,1 2-10 0,-2 1-5 0,1 1-4 15,-2 0-3-15,2 1 1 0,-2 1-4 0,-1-1 2 0,1 1-1 16,0 1 1-16,-1-1 1 0,1-2-3 0,0 0-5 0,0-1-6 0,1-3-7 16,-1 0-10-16,2-2-31 0,-1 0-12 0,1-1 5 0,1-3 0 0,1-2 10 15,1-3-6-15,0-1-30 0,0-1-40 0,1-1-48 0,0-1-52 16,0 0-19-16,1-1 17 0,1-3 66 0,1 1 107 0,1-4 58 16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6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160 524 0,'-7'-1'317'0,"-1"1"-83"0,-2-1-92 16,1 1-44-16,2-1-19 0,1 0-3 0,1 0 7 0,1 0 0 15,0 0-16-15,0 0-27 0,2 1-20 0,0-2-15 0,0 1-11 0,1-1-5 16,0 0-8-16,0 0-4 0,1-2 2 0,0 0 3 0,0-1 5 0,0 1 6 16,0-1 4-16,2 1 6 0,-1-1 7 0,1 1 3 0,-1-2 6 15,0 3 5-15,1-1 1 0,-1 0 1 0,2 0 2 0,0 0-3 0,-1 0 0 16,3 0 6-16,-2 1-7 0,3-2 2 0,0 1-3 0,0-1-8 16,2 1 1-16,1-1-5 0,-1 1-4 0,1-1 0 0,1 2-3 0,-1-2-6 15,2 1 2-15,2-1 0 0,0 2-1 0,1-1 2 0,-2 1-2 0,1 1-2 16,-2-1 0-16,2 1 5 0,0 0-4 0,-1 1-1 0,1 0 0 15,-1 0-9-15,0 1 3 0,0 0-1 0,-1 1-3 0,0 0-1 0,0 1-3 16,-1 2 2-16,0-1-2 0,-1 3 4 0,-1-1 1 0,0 2-1 0,-1 2 4 16,0 0-5-16,-2 1 1 0,1 1 2 0,-2 0-2 0,0 0 2 15,-2 1-2-15,0 1 0 0,-2 0 0 0,0 1 3 0,-2-1 0 0,0 1-1 16,-2 1 1-16,1 0-5 0,-3 1-1 0,0-1 3 0,-1 2-3 0,-1-1-2 16,-1 0 2-16,-1 1-3 0,0 0 4 0,-1 1 5 0,0 0-2 15,-1-1 4-15,-1 0 5 0,0 0 3 0,0-1 0 0,-1 0 4 0,1-2 0 16,-2 0-6-16,3 0 6 0,-1-1 1 0,1-1-3 0,0 0 6 0,-1-1-7 15,1 0 0-15,0 0 0 0,1-1-2 0,1-1 2 0,1-1 1 16,1 0-4-16,0-1 1 0,1-1-1 0,0 1 1 0,1-1 2 0,-1-1 0 16,1 1 0-16,1-1-3 0,-1 0 0 0,1 1-2 0,-1-1 3 15,1 0 3-15,0 0-3 0,-1-1 4 0,2 1-1 0,-2-1 2 0,2 0 11 16,-1 0 4-16,1 0 5 0,-1-1 6 0,2 0 0 0,-1 0 0 0,1 0 1 16,-1-1 3-16,1 1-8 0,1-1-1 0,0 0-5 0,0 0-8 15,0-2 2-15,1 1-3 0,0 0-1 0,-1 0 0 0,1 0-2 0,0 0-4 16,0-1-3-16,1 1 2 0,-1-1-5 0,1 1-4 0,0 0-2 15,0-1-5-15,0 1-4 0,0-1 5 0,0 0-1 0,0 0-2 0,0 0 5 16,1 1 2-16,0 1 5 0,0-1 5 0,0 1 6 0,1-1 0 0,-1 0 3 16,0 0 1-16,1-1-2 0,-1 1 1 0,1 0 1 0,0-1 3 15,-1 0-1-15,1 1 3 0,1-1 0 0,-1 0 0 0,0-1 2 0,0 0 0 16,1 0 1-16,0 0-4 0,0-1 4 0,1 0-3 0,-2-1-2 0,2 0 3 16,0-1-7-16,-1 1 1 0,2-1-3 0,-2 0-3 0,1 0 0 15,0 0 0-15,-1 1 1 0,1-2-3 0,-1 2 6 0,2-1-5 0,-2 0 0 16,1 2 3-16,0-1-4 0,0 0 3 0,1 0-1 0,-2 1 0 0,2-1-4 15,-1 2 1-15,1-2 0 0,-1 1 1 0,1 0-3 0,-1 1-1 16,1 0 1-16,-1 0-4 0,1 0 6 0,1 1 0 0,-1 1 1 0,1 0-3 16,0 0-2-16,0 1-1 0,1 2-1 0,0-1 7 0,2 3-2 15,-1-2 1-15,-1 2-1 0,-1 2-2 0,0-2 0 0,2 3-1 0,-2 0 3 16,1 0-4-16,0 1 3 0,0 1-2 0,1-3-2 0,0 2 3 0,0 0-1 16,0-1-1-16,-1 0-2 0,0-1 3 0,1-1-5 0,-1 0 1 15,2-1 3-15,0-2-6 0,-1 1 5 0,1-1-3 0,0-2 0 0,1 0 1 16,0 0-1-16,0-1-3 0,1-2-6 0,0 0-7 0,-1-2-12 0,1 0-7 15,1-1-13-15,-1 0-16 0,-1-1-17 0,0 0-30 0,0-2-35 16,1 0-41-16,0 0-53 0,-1-2-73 0,1 0-28 0,2-2-139 0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5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180 0,'-1'1'307'0,"0"-1"-147"0,1 0-88 0,1 0-55 0,0 0-29 0,1 0 2 16,0 0 13-16,2 0 19 0,1 0-4 0,2 0 0 0,1 0-3 15,2 0-10-15,0 0 0 0,0-1-3 0,0 0-4 0,0 1 3 0,1-1 2 16,-1 0-4-16,1 0 3 0,0 0-3 0,-1 1-6 0,0 0-1 0,0-1-3 16,0 2-1-16,-1-1-3 0,0 0 3 0,1 1-9 0,0 0-7 15,0-1-5-15,1 2-16 0,-1-2-8 0,0 1-13 0,-1 0-11 0,1 0-9 16,0 0-14-16,1-1-30 0,1 0-42 0,0 0-47 0,0-1-41 16,2 0 39-16,-1 0 42 0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5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626 0,'-2'0'340'0,"0"0"-131"0,0 1-102 0,0-1-52 16,2 1-36-16,0-1-16 0,0 0-2 0,1 0 3 0,0 1 5 16,2-1 0-16,0 2 3 0,2-1-7 0,0 1 0 0,0 0 0 0,2 0-1 15,0-1 9-15,1 1 5 0,1-1 5 0,1 1 3 0,0 0 1 0,0 0-8 16,-1-2 3-16,2 2-2 0,0 0-4 0,1-1 1 0,-2 1-2 15,1 0 1-15,0 0-2 0,0 1 6 0,1-1-7 0,0 1-3 0,0-1 2 16,0 1-8-16,0 0 1 0,-1-1 2 0,0 1-7 0,1 1 0 0,-1-2 1 16,1 1-4-16,-1 0-1 0,-1-1-4 0,0 0-16 0,-1 1-22 15,0-1-22-15,-1 0-30 0,0-1-24 0,-1 1-29 0,-1 0-36 0,-1-1-38 16,1 1-39-16,-3-1 13 0,1 1 58 0,-2 1 107 0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4.6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110 340 0,'-1'0'211'0,"0"0"-65"0,-2 0-61 0,2 0-38 0,0 0-20 16,1 0-7-16,0 0 3 0,0 1-3 0,0-1-7 0,0 0-10 0,1 1-10 15,0 1 1-15,0 0 0 0,1 0 3 0,-1 1 3 0,0 1-1 0,1 0 3 16,0 1-2-16,0 0 3 0,-1 0 2 0,0 3 1 0,0 0 5 16,0 2-3-16,-1 0 3 0,0 2-1 0,-1 1 3 0,0 1 0 0,0 2-5 15,0 1-2-15,-1 1-5 0,0 1-3 0,0 0 2 0,0 0 2 0,-1-1-4 16,1 0-1-16,-1-1-9 0,1-1-6 0,0-2-3 0,0 0-4 16,0-2-1-16,1-1 0 0,-1-1-1 0,0-1 4 0,0-1 9 0,1-1 7 15,0-3 5-15,0 0 6 0,0-2 2 0,0 0 2 0,0-1 2 0,0-1-2 16,0 0-3-16,0 0-5 0,0 0-6 0,1-1-2 0,-1 0 2 15,1 0 0-15,-1 0 4 0,0-2 0 0,0 1-4 0,-1-2 6 0,1 2-1 16,-1-3 4-16,1 1 4 0,0-1 1 0,1 1 3 0,-1-2 0 16,0 1 3-16,1-1-2 0,-1 0-1 0,1-1 2 0,0 0-3 0,1-2-1 15,-1 0-1-15,1-1-1 0,0-1-2 0,1-1 2 0,0 0-4 0,1-1 0 16,-1 0 1-16,0-3-5 0,2 1 0 0,-1-1 2 0,0-1-2 16,2 1 0-16,-2 0 3 0,1 0-1 0,0 0-4 0,1-1 4 0,-1 1-1 15,1 1 2-15,-1 0-1 0,2-1-1 0,-2 3 1 0,2 0 4 16,-1 1 10-16,0 1 3 0,1 1 7 0,-1 0 0 0,1 1 2 0,2 1 2 15,0 0-2-15,-1 1 0 0,1 2-10 0,-1 0-5 0,1 1-4 0,0 1-2 16,0 0-3-16,0 0 0 0,0 1 0 0,-1 0-2 0,-1 1-2 16,1 2-2-16,0 0 0 0,0 2 3 0,-1 1 0 0,0 0 0 0,0 1-5 15,-1 1-4-15,0 0-3 0,-1 1 2 0,0 2 3 0,-1 0 0 0,0 1 1 16,-1 0-2-16,0 0-1 0,-2 1 2 0,1 0 3 0,-1 0 2 16,-1 0-2-16,0 0-1 0,-1 0-4 0,-1 0 0 0,0 0-3 0,-1-1 2 15,0 0-7-15,-2 0 3 0,1 0 0 0,-2 0-3 0,1-1 8 0,-2-1-2 16,1 1 0-16,-1-2-3 0,-1 1-1 0,0 0-4 0,0-2 1 15,-1 1 2-15,0-1-1 0,-1 0 5 0,1 0 4 0,0-2 6 0,0-1 4 16,1 0 1-16,1-1 3 0,0 1 3 0,0-3 6 0,2 1 8 0,0-1 8 16,0 1 5-16,2-1 0 0,0-1 1 0,1 1-9 0,0-1-3 15,1 1-11-15,1-1-10 0,1-1-5 0,0 1-12 0,0-1-3 0,0-1-6 16,2 0 1-16,1-2 2 0,1 1 4 0,-1-1 5 0,2 1-1 16,-1-1 3-16,1 2 0 0,0-1 2 0,0 2 3 0,2 0 4 0,-1 0-1 15,0 1 1-15,0 1 0 0,2 1-3 0,-1 1-1 0,0 0-1 0,0 2 7 16,0-1-1-16,2 3 4 0,-2 1 0 0,-1 2-6 0,1 1 8 15,-1 2-2-15,0 0 5 0,-1 1 1 0,1 0-2 0,-2 0-3 0,2 1 0 16,-2-1 4-16,1 1 0 0,0-1 6 0,-2 1-1 0,1-2-1 16,0 1 4-16,0-1 0 0,0-1 1 0,0 0-2 0,0-1-4 0,-1 0-6 15,1-1-2-15,0 0-1 0,-1-1 0 0,1-1 1 0,-2 1-6 0,1 0 2 16,1-1-3-16,-2-1-1 0,1 0 4 0,-1 0-6 0,0-1-9 16,0 0-16-16,1 0-13 0,0 1-24 0,0-2-17 0,0 1-15 0,1-1-34 15,0 0-21-15,1-2-32 0,-1 1-11 0,2-1 43 0,0 0 79 0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3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6 459 0,'-1'0'197'0,"-1"0"-81"0,1 0-48 0,0 0-31 15,1 0-22-15,0-1-10 0,1 1 0 0,-1 0 1 0,2-1 4 16,2-1 9-16,0 1-4 0,1-1-4 0,0 1-4 0,1 0-3 0,-1 0 0 16,1-1 2-16,0 1-4 0,0-1 0 0,1 1-1 0,1 1-4 0,-2 0 3 15,1 1 2-15,-1 0-3 0,0 0 1 0,0 1 0 0,-1 0-4 16,1 1 3-16,-1 0 3 0,-1 1-1 0,0 2 4 0,0 0 0 0,-1 1 0 15,-1 3 0-15,-1 0-5 0,0 1-5 0,-1 0-4 0,0 0-1 0,-1 1-1 16,-1 0 4-16,1 0-1 0,-2-2-2 0,-1 0 5 0,1 0 0 16,-1 0 1-16,1-2 1 0,-2 0 2 0,1-1-1 0,0-1 2 0,0-1 3 15,1 0-3-15,-2-1 4 0,2 0 0 0,-1-1-3 0,1-2 1 0,1 1 2 16,-1 1-3-16,0-1 3 0,1-1 2 0,1 0-3 0,-1-1 4 16,1 0 0-16,1 0-2 0,-1 0 4 0,1-1 0 0,0 1-4 0,0-1-3 15,1-1-1-15,-1 1-3 0,1-2 4 0,1 0 3 0,0-3 0 16,0 0 7-16,2 0 0 0,-2-2 2 0,2-1 1 0,1 1 0 0,-1 0 1 15,1-2 1-15,0 1 0 0,0-1-1 0,1-2-4 0,0 1-4 0,0 0-3 16,0 0-3-16,-1 2-1 0,0-1 0 0,0 1-2 0,0 1 4 0,1 0-6 16,-1 2 3-16,1 1 0 0,-1 0 0 0,0 1 4 0,0 2 0 15,-1-1 0-15,1 1 1 0,-1 1 2 0,1 0 1 0,-1 1 2 16,-1 0 2-16,0 1-4 0,0 1 1 0,-1 0 1 0,1 1 7 0,0-1 3 16,-1 3 7-16,1 0-2 0,-1 3-2 0,1 1-1 0,-1 1-9 0,0 1 1 15,0 1-4-15,0 0-5 0,-1-2-2 0,1 2-2 0,-1 0-1 16,1 0-3-16,0-2 4 0,0 1-4 0,-1 0-3 0,1-1-3 0,0 0-2 15,0-2-3-15,0 0 0 0,-1-1-2 0,0-1-7 0,1 1-1 16,-1-2-10-16,-1 1-5 0,1-1-6 0,0-1-13 0,-1 0-11 0,0 0-19 16,0-1-15-16,0 1-16 0,-1-1-13 0,1 1-11 0,-1 0-9 0,0-2 10 15,0 1 27-15,0-1 42 0,0 0 73 0,1-1 0 0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2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150 1 0,'-4'0'0'0,"1"0"0"0,-3 0 0 0,2 0 0 15,-1 0 35-15,1 0 11 0,0 0 7 0,0 0 4 0,-1 0-2 0,2 0-6 16,-1-1-10-16,1 0-4 0,0 1-3 0,0-2 0 0,0 2-2 0,1-2-4 16,-1 1-4-16,0-1-3 0,1 2-2 0,0-1 0 0,0-1 3 15,-1 1 1-15,1 0 6 0,0-1 7 0,-1 1 6 0,1 0 6 0,0-1 2 16,-1 0-1-16,1 0-1 0,-1 0 1 0,2 1-3 0,0 0 0 0,-1 0-2 15,1 0-12-15,0 0-10 0,1 1-2 0,0-1-3 0,1-1 9 16,0 1 9-16,0-1-1 0,1-2 2 0,0 0 0 0,2 0-2 0,2-1-1 16,2-1-1-16,2 0-2 0,2-1-1 0,0 0-5 0,1 0-3 15,1 1-8-15,2-1-2 0,0 0-5 0,3 0-3 0,0 1 0 0,0 0-4 16,0-1 1-16,0 3 1 0,2-1 0 0,0 2-1 0,0 0 4 0,1 1-4 16,-1 2-4-16,0 2 1 0,0 0-9 0,0 1-3 0,-3 2-1 15,2 1-7-15,-1 1-6 0,-1 1-4 0,0 2-8 0,-2 1-5 0,-1 2-1 16,-4 1-8-16,0 1-3 0,-3 1-3 0,-1 2 0 0,-2 1 6 0,-2 0 12 15,-2 0 9-15,-1 3 8 0,-2 0 4 0,-3-1 3 0,-1 2 1 16,-2-2 9-16,-2 2 8 0,-2 0 3 0,0 0 7 0,-4-1-1 0,-1 0 4 16,-1-2 8-16,0-1 8 0,-1 0 4 0,1-2 3 0,-1 0-2 0,-1 0-3 15,-1-2-3-15,0 2-4 0,0-1-7 0,-1 0-5 0,1 0-2 16,0-3-5-16,0 2 1 0,2-2 1 0,-1-1 0 0,0 0 3 0,0-2-4 16,1 0 4-16,1-1-2 0,0-1 1 0,1-1 5 0,0-3-5 0,2 1 1 15,-1-2 2-15,3 1-5 0,0-2 4 0,1-1 0 0,1-1-1 16,1 0-1-16,2 0-1 0,1 0-2 0,1-1-1 0,-1-1 1 0,3 0 0 15,0-1-1-15,1 1-6 0,1 0-1 0,0-2-6 0,2 0-3 16,1-2 3-16,1 0 4 0,0-3 6 0,4 0 1 0,0-2 3 0,1 0-4 16,2-2 3-16,1 0 3 0,2 0-5 0,0-2 3 0,1 2-1 0,0-1 1 15,2 0-1-15,-1 1 2 0,2 3 1 0,1-1-1 0,-1 2 1 16,1 1 1-16,0 1-2 0,0 2 3 0,1 1 3 0,-1 2-3 0,0 2 0 16,0 1-1-16,0 2-4 0,0 3 2 0,1 2 1 0,-1 2 3 0,1 1-3 15,0 5 4-15,-1 1-2 0,0 2-3 0,-1 0 4 0,-1 1-4 16,0 0 1-16,-1 2-1 0,1-1-2 0,-2 1 3 0,0-1-4 0,-1-1 1 15,1 0-3-15,-1-1-4 0,-2-1 3 0,-1-2-1 0,-1-1 3 16,-1-3 3-16,-3-1-1 0,1-2-3 0,-1-1 0 0,-1-2-2 0,1 0 0 16,-2-1 3-16,0-1-1 0,0-2 0 0,0 0-3 0,-1 0 2 0,1-1-3 15,0-1 0-15,0 0 0 0,0 0-6 0,0-1-6 0,1 0-8 16,-1-2-15-16,1 1-19 0,-1-4-18 0,1 1-32 0,0-2-35 0,0-1-46 16,-1-1-27-16,1-1 34 0,-1 0 59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8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8 1087 0,'-1'-1'352'0,"1"0"-250"0,0 0-103 0,1 1-20 15,1 0 4-15,2 0 9 0,1 1 8 0,2 0 3 0,2 0-2 16,1-1 0-16,2 1-2 0,1 1-13 0,-1-1-23 0,1-1-25 0,-1 1-23 16,0-1-20-16,0 1-9 0,0-2 6 0,0 0 8 0,-1 1 25 0,-1-1 26 15,0-1 19-15,0 1 17 0,-1 0 6 0,0-1 4 0,-1 0 2 16,0 0-1-16,1 0-1 0,-1-1-2 0,1 0-14 0,0 0-21 0,0 0-27 16,-1 0-35-16,2 0-17 0,0-1 18 0,-2 1-10 0,0-1-14 0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42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-1 1 0,'-7'0'0'0,"-2"1"0"16,-1 0 0-16,1 0 0 0,2 0 0 0,0 0 0 0,1-1 0 0,1 0 0 16,-1 1 0-16,1 1 0 0,0-1 0 0,1 0 0 0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4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2134 0,'-3'1'501'0,"0"1"-318"0,-1-1-102 16,2 0-44-16,0-1-26 0,2 1-26 0,0-1-11 0,0 0-21 0,2 1-36 16,-1 1-37-16,3-1-44 0,0 2-28 0,0 0-20 0,2-1-17 15,-2 1-4-15,0-2 1 0,0 1 5 0,-2-2-1 0,1 1-7 0,-2 0-7 16,0 0 25-16,-1 0 62 0,-1 0 66 0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3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2 188 0,'-3'-1'127'15,"-1"1"-19"-15,0 0-24 0,0-1-6 0,1 1-3 0,1 1-1 0,0-1-7 16,-1 1-12-16,0 0-18 0,2 0-12 0,-2 0-7 0,1 0-5 0,-1 1-1 16,1 2-3-16,-2-1 4 0,1 2-2 0,-2-1 1 0,1 1 6 15,-3 0-7-15,1 2 2 0,0 0 0 0,0-1 1 0,-2 1 0 0,1 1 3 16,-1-1-1-16,0 0-2 0,-1 1 2 0,0 0-1 0,-1-1-2 16,1 2 1-16,0-1 5 0,0-2-2 0,0 1 7 0,1 0 0 0,1-2-5 15,0 1 7-15,1 0-5 0,-1-2-2 0,2 0-5 0,0-1-1 0,3 0-4 16,0-1-5-16,1 0 2 0,1-1-10 0,0 0 1 0,2 1 3 15,0 1 1-15,0 0 3 0,2 0 2 0,0 0 0 0,1-1 1 0,0 0-1 16,1 0-4-16,0 0 5 0,1 0-3 0,0 0 1 0,0-1 6 0,1 0-3 16,0 1 6-16,1 0-2 0,0 0 0 0,-1-1 1 0,1 0-3 15,-2 1 1-15,0 0-6 0,0 0-3 0,0 1-5 0,0-2 2 0,-2 1 2 16,0 1-2-16,-1 0 3 0,0-2-3 0,-2 2 1 0,0 0 3 0,0-1 7 16,-2 2 10-16,0 0 2 0,-1 1 4 0,0 0 1 0,-2 2-3 15,-1-1-1-15,-1 1 3 0,-1 0-8 0,0 0 2 0,0 0-5 0,-2-1-4 16,1 0 3-16,-1 0-2 0,-1-1-1 0,0 2-10 0,0-2-2 15,0 0-7-15,1-1-3 0,-1 0 8 0,1-2-7 0,1 1-2 0,0-1-8 16,1-1-12-16,-1 0-12 0,3-1-18 0,-1 0-22 0,2-1-23 0,0-1-20 16,0 0-27-16,2 0-27 0,1-1-21 0,0-1-30 0,2-1 7 15,1-1 54-15,1-1 30 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2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1-2 799 0,'-3'0'266'15,"1"0"-154"-15,0 0-73 0,1 0-25 0,0 1-8 0,1 0-5 0,0 1-6 16,-1 1 2-16,0 2-1 0,0 1-4 0,0 3 2 0,0 0 1 16,-1 2-3-16,0 1 4 0,1 1 1 0,-2 1 1 0,0 2 2 0,-1 2 2 15,0 2-3-15,-1 2 10 0,-1 2-3 0,-1 1 3 0,0 1 7 0,-1 1-6 16,1-1 4-16,-1 1-1 0,-1 3-1 0,1 0-4 0,0-1 3 15,0 0-6-15,0-2-2 0,2-1-3 0,0-2-2 0,0 0 1 0,2-2 2 16,-1-2-4-16,2-2-6 0,0-3 5 0,0-1-6 0,1-2 3 0,2-3 9 16,0-1-9-16,-1-2 2 0,1-2 0 0,0-1-9 0,0-1 0 15,0-1-4-15,0 0-12 0,1-1 2 0,-1 0 6 0,2 0 5 0,0-1 16 16,1 0 6-16,0-1 0 0,1-1 2 0,0 0 0 0,0-3-3 0,1 0 0 16,-1 0 6-16,1-2-4 0,1 0-1 0,-1 0 0 0,1-1-4 15,-1 0 5-15,0-1 3 0,0 0 2 0,0 0 0 0,-1 0 2 0,-1 1-1 16,1 1 3-16,-1 0 4 0,-1 0-2 0,-1 0 2 0,-1 0 0 15,0 1-4-15,-1 1-1 0,0 1-1 0,-1-2-7 0,-2 2-3 0,1 0 0 16,-3 1-10-16,1 0 2 0,-1 2-3 0,-2-1-6 0,0 1 1 0,0 1 2 16,-2 1-4-16,0 1-2 0,-1 2 5 0,-2 0-4 0,0 2 6 15,-1 0 9-15,2 2 0 0,-1-1 9 0,0 1 3 0,2 0 1 0,-3 1 0 16,2 1 4-16,0 1-1 0,-1-1-1 0,3 2 1 0,-1-1-10 0,1 1-1 16,2 0 1-16,0-1-1 0,2 1 0 0,-1 1 0 0,3-1 0 15,1-1-2-15,1-1 6 0,3-1-1 0,0 0 9 0,3 0 5 0,-1-1 3 16,3 0 8-16,0-1 0 0,1 1 3 0,2-2 1 0,0 0-5 15,2-2-8-15,1 1-4 0,0-1-2 0,2-2-4 0,-1 0 0 0,2 0-4 16,-2-2-3-16,1 0-4 0,2-1-5 0,-2-3-9 0,2 1-10 0,-1-2-17 16,0 0-34-16,-1 1-33 0,0-2-44 0,-2 0-42 0,1 0-43 15,-1 0-49-15,-2-1 20 0,0 0-80 0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2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4 1016 0,'0'0'377'0,"0"2"-213"0,-1-1-98 0,2 0-44 0,0 0-7 16,1 1-3-16,2 2 7 0,-1 0 1 0,1 1-3 0,1-1-9 16,1 1-6-16,2-1-2 0,-1 1-11 0,1-1-3 0,0 0-3 0,-1 0 1 15,1 0 2-15,0 1 5 0,-1-1 0 0,-1 1 0 0,0 0 2 0,1 0 0 16,-1 2 5-16,-1-2 0 0,0 2 5 0,0 0-2 0,-1 1-2 16,0 1 3-16,-1 0-6 0,0 0 4 0,0 0-5 0,-2 1-1 0,-1-1-5 15,0-1-5-15,0 1 0 0,0-3-6 0,-2 0 4 0,0-1 2 0,-1 0-1 16,1 1 2-16,-2-2 3 0,0 1 3 0,2-1 1 0,-2 0 8 15,0-1-1-15,0-1 2 0,0 0 4 0,0 0-2 0,1 0 1 0,0-1 6 16,1-1-3-16,0 0-2 0,1 0 3 0,0 0-7 0,0 0 2 0,1 0 2 16,0 0-4-16,0 0 0 0,1 0-7 0,0-2 2 0,0 0 1 15,2-3 12-15,2-1 19 0,0-3 8 0,3-2 11 0,1-2-1 0,1-3-7 16,3-2-3-16,1-2-8 0,2-1-10 0,0-1-5 0,1 2-11 0,-1-1-5 16,1 1 2-16,-2 0-5 0,1 1 6 0,-2 2-2 0,1 0-7 15,-1 1-5-15,0 1-16 0,-2-1-9 0,0 3-13 0,-2 0-11 0,0 3-13 16,-1 1-17-16,-1 3-8 0,0 1-14 0,-1 0-5 0,-2 1-3 15,-1 2-15-15,0 1-5 0,0 0-11 0,-2 2-10 0,2 0 13 0,-1 1 37 16,-1-1 33-16,1 2 81 0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2.0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 287 0,'0'0'282'0,"0"0"-68"0,-1 0-87 0,1 1-54 15,0-1-30-15,0 0-20 0,0 1-12 0,0 1-3 0,-1 1-9 0,1 1-2 16,0 0-1-16,0 2 2 0,0-1 0 0,0 1-3 0,-1 0 0 16,1 0-4-16,0 1 3 0,0 1 5 0,0 0 2 0,0 0-1 0,-1 1-1 15,0 1 0-15,-1 1-1 0,0 1 5 0,-1 1 1 0,1 0-2 0,-1 1 1 16,0 1-3-16,0-1-1 0,0 0 1 0,1-1 5 0,1-1-5 16,0-2 0-16,1-1 1 0,0-1 0 0,1-2 7 0,-1-1 9 0,2 0 7 15,0-3 3-15,0 1 10 0,0-1 2 0,0-1 3 0,1 0 5 0,0-1-2 16,-1 0 3-16,1-1-1 0,0 0 5 0,0-2 2 0,1 0 5 15,-1-3-1-15,0 0-9 0,1-1-9 0,-2-1-13 0,3-1-5 0,-1-1-4 16,0 0 0-16,1-2-3 0,-1 0 0 0,0-2-2 0,1 1-4 0,-1-1 2 16,0 2-1-16,0-1 5 0,-2 2-4 0,0 0 1 0,0 0 3 15,-2 0-7-15,1 2 2 0,-2 0-3 0,0 1-4 0,-1 1 1 0,0 0-1 16,-1 1 0-16,-2 1-7 0,1 0 0 0,-2 0-9 0,0 2-11 16,0-1-10-16,-1 1-16 0,-1 2-14 0,-1 1-6 0,-1 0-11 0,-2 2-6 15,1 2 0-15,0-1-4 0,-1 2 6 0,0 0 5 0,2 1 7 0,-1 0 12 16,1-1-2-16,1 0 3 0,1 0-18 0,1 0-16 0,1 0-12 15,0-1-26-15,2 0-17 0,1 0-6 0,2-2 27 0,0 2 40 0,2-2 63 1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31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56 223 0,'-3'-2'162'0,"0"1"-22"0,0-2-51 0,1 1-22 15,0 0-8-15,0 1 1 0,1 1 0 0,1-1-1 0,-1 0-14 16,1 1-15-16,0 0-14 0,0 0-11 0,0 0-3 0,0 0-5 0,0 1 0 15,0-1 1-15,1 0 7 0,-1 0 7 0,0 1 5 0,1-1 5 0,-1 1 1 16,1 0 3-16,0 1-2 0,0 0 2 0,-1 0 0 0,1 0-1 16,1 2 1-16,-1-1-1 0,-1 0 7 0,1 2-7 0,-1-1 1 0,1 3-2 15,-1-1-9-15,0 2 1 0,0 2-4 0,-1 1-6 0,0 1-2 0,1 3 2 16,-1 1-8-16,-1 2 2 0,0 1 0 0,1 1-13 0,-1 0 0 16,1 0-7-16,-1-1-4 0,0-1 0 0,0-1 5 0,1-2-3 0,0-1 3 15,0-1 8-15,1-1 1 0,0-2 6 0,0 0 3 0,0-2-2 16,0 0 1-16,1-2 0 0,-1-2 0 0,1 0 1 0,0-2 1 0,0 0-1 15,1-1 3-15,0 0 4 0,0-1 3 0,1 0 7 0,1-1 1 16,0 0 0-16,2-3-2 0,1-2-5 0,1-2-3 0,1-1-1 0,-1-1-1 16,1-2-5-16,1-1 0 0,1 0-2 0,0-2-1 0,0 1 2 0,1-1-1 15,0-1-8-15,-1 0-5 0,0 0-1 0,-1 1 1 0,0 0 11 16,-2 1 5-16,1 0-1 0,-2 3-1 0,1-1 1 0,-3 3 0 0,0 1 3 16,-1 1 7-16,-1 3 0 0,-2 0 7 0,1 2 7 0,-2 2 2 0,1 0 10 15,-2 0 1-15,1 0-1 0,0 1-9 0,0-1-4 0,0 1-14 16,0 0-9-16,-1 1-1 0,0 1-11 0,1 0 0 0,-1 3 0 0,1-1-2 15,-1 1 8-15,1 3 3 0,0-1 2 0,0 2 1 0,-1-1-1 0,1 2-4 16,0 0 2-16,0 1 0 0,1 0 1 0,-1-1 1 0,1 2-2 16,-1 0 1-16,1 0-5 0,-1 0 2 0,0 1-1 0,1 0-1 0,-1-1 3 15,1 1 0-15,0-2 3 0,0-1-1 0,0-1-1 0,0-2 2 16,0-2-3-16,1 0 3 0,-1-2 6 0,1 0 9 0,1-1 6 0,0 0 7 16,0-1 3-16,1 0 0 0,-1-1 2 0,2 0 1 0,-1-1-1 0,2-1 0 15,0-1 6-15,1-1-2 0,1 0 3 0,-1-1-3 0,0-2-6 16,1 1 0-16,1-1-4 0,0-2-3 0,0 0-6 0,1-1 1 0,-1 0-6 15,-1 0-2-15,0 0 6 0,-1-1-3 0,0 1 3 0,-1-1 1 0,-1 1-4 16,0 0 0-16,-1-1 1 0,-1 1 1 0,1-1 1 0,-1 0 2 16,-2 0-4-16,0 1 2 0,-1 0-1 0,0 0 1 0,-1 0 1 0,0-1-4 15,-1 0 0-15,-1-1-10 0,-1 0 1 0,0 0-1 0,-2 1-6 0,1-1-1 16,-1 1-6-16,-1 1-6 0,0-1-6 0,-1 1-3 0,0 0-3 16,1 1-9-16,-1 0-8 0,0 1-15 0,1 0-13 0,1-1-23 0,1 2-20 15,0 0-22-15,1-1-33 0,2 1-30 0,0-1-34 0,1 0-34 0,2-1-5 16,1 0 62-16,2-1 0 0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16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60 60 0,'-1'1'76'0,"0"1"2"0,-1 1-18 16,0 0-18-16,0-1-9 0,1 0-2 0,-2 0 0 0,1 0-4 0,0 0-13 16,0 0-1-16,-1 1-9 0,1 0 3 0,-1 0 7 0,-1-1 3 15,0 2 10-15,-1-1 6 0,0 2 8 0,1-1 2 0,-1 0 6 0,-1 2 3 16,1-1-3-16,-2 0 0 0,3 2-7 0,-1-1-7 0,-1 0-1 0,1 1-10 15,-1 0-6-15,2 0-5 0,-2-2-9 0,3 2 2 0,0-2 1 16,0 0-2-16,2-1 3 0,0-1-5 0,0 0-1 0,1-1-2 0,0 0 1 16,1 1 9-16,1-1 4 0,-1 0 7 0,2 0-2 0,1 0 3 15,-1-1 5-15,2 0 3 0,-2-1 14 0,2 0 0 0,0 0 5 0,0-1 0 16,0-1-1-16,1 0 1 0,0-1-1 0,1 0 1 0,0-1-6 0,0 0-6 16,2-3-6-16,-1 2-9 0,-1-1-4 0,0 0 0 0,-1 0-4 0,2 0 0 15,-2-2 1-15,1 1-4 0,-1 1 3 0,0 0 2 0,-2-2-1 16,1 2 0-16,-2 0-4 0,0 0-1 0,-1 0-5 0,-2 1 4 0,1-1-1 15,-2 1 0-15,0-1 1 0,0 1-5 0,-2 0 1 0,1 0-6 16,-3 0-5-16,1 0-2 0,-1 0-3 0,0-1-4 0,-1 2 0 0,1-1-7 16,-2-1-8-16,0 2 8 0,-2-1-6 0,3 1 8 0,-1 0 2 15,1 0-7-15,-1 2 7 0,1-1 4 0,1 0 7 0,0 1 0 0,2 1 6 16,0-1-6-16,0 1-4 0,2 0 4 0,0 1-12 0,1-1-3 0,-1 1-9 16,1 0-11-16,1-1 2 0,0 0 10 0,2 0 15 0,1-1 13 15,2-1 9-15,0-1 1 0,2 1 5 0,1-1 3 0,2 1 2 0,2-1 5 16,-1 0-4-16,4 1 1 0,0-1-4 0,1 0-6 0,0 0-4 0,0 0-4 15,0 0-1-15,-1 0-2 0,1 2 2 0,1-2-4 0,-1 1 4 16,0 2 1-16,-1-2-5 0,0 1 2 0,-1 1-4 0,1-1 2 0,-3 2-2 16,1 0 3-16,-3 1 2 0,0 1 0 0,-1-1 2 0,-3 1-3 0,1 0 2 15,-2 0 1-15,0 1 3 0,0 0-2 0,-2-1 3 0,-1 0 1 16,-1 0 0-16,0 1 7 0,-1-1 2 0,0 0 4 0,-1 1 0 0,-1 0-1 16,-1-1-5-16,1 2-4 0,-2-1-1 0,0 0-5 0,0 0-1 0,-2 0-1 15,1-1-6-15,-1 1 3 0,0 0 1 0,-1-1 0 0,0 0 1 16,-1 1-3-16,-1 1-3 0,0-2-1 0,-1 1 1 0,0 0 1 0,0 0 2 15,0 1-1-15,0-1 1 0,0 1 0 0,0 0 0 0,0 0 4 0,0 1 0 16,1-1-6-16,-1 2-3 0,1-1-5 0,0 1-5 0,1 1 2 16,0-1 0-16,0 2-6 0,1 0 0 0,1 1-1 0,0 2 1 0,1 1 1 15,1-1 6-15,0 0 1 0,2 1-2 0,0-1 6 0,1-1 1 16,0-2 0-16,0-1 1 0,1-1-1 0,1 0-2 0,2-2 4 0,0 0 3 16,2-1 3-16,-1-1 8 0,1 0 4 0,2-1 1 0,-1-1 2 0,1-2 1 15,1 0-4-15,1-1 0 0,0-1 1 0,0-1-7 0,0 0 0 16,1 0 1-16,-1-2-8 0,0 2 3 0,0-2-2 0,0 1-5 0,-1-1 3 15,0 0-1-15,-1 1-1 0,-1-1 6 0,0-1-3 0,1 1 4 0,-2 0 7 16,1-2 0-16,0 0 7 0,0-2-3 0,0-1 2 0,0 0-1 16,-2-3 2-16,2 0 1 0,-2 0-7 0,0-2 4 0,-1-1-9 0,1 0-4 15,-2-2 4-15,2-1-6 0,-2-2-1 0,2 0 1 0,-1 0 0 16,0 1-2-16,0-1 1 0,0 3 3 0,0-1-2 0,-2 0 4 0,0 2 1 16,0 1 2-16,0 0 6 0,-1 2 7 0,-1 2 2 0,0-1 8 0,0 4-1 15,0 2-1-15,-1 3-2 0,0 1-4 0,0 2-1 0,0 1-4 16,1 1-5-16,-1 1-7 0,-1 0-5 0,1 1-5 0,0 0-6 0,1 1-2 15,-2 1-4-15,0 0-2 0,0 3 5 0,0 1 3 0,0 1 6 16,-1 1-1-16,0 2 0 0,1 1-4 0,0 0 1 0,-1 3 1 0,0 1 3 16,1 2 3-16,0 2-1 0,-1 1 1 0,1 1 0 0,0 0-1 0,0 2 2 15,0 0 2-15,1 1-2 0,-1 0 0 0,2-2 1 0,-1 0-2 16,1-3 2-16,1-1 5 0,0-1-3 0,0-1 0 0,1-1-3 0,1-2-1 16,-1 0 3-16,1-3 0 0,1 1 1 0,-2-3-2 0,2-1-1 0,-1 0 0 15,0-1 0-15,0-2 1 0,1 0 4 0,-1-1-2 0,1-1 3 16,0-1 2-16,1 0-7 0,0-1 2 0,1 1-1 0,-1-1-1 0,1-1-2 15,1 1 2-15,-1-2-2 0,1 1-3 0,-1-1 7 0,2-1-3 0,-1 1 0 16,0-1-2-16,0 1-8 0,1-1 0 0,-1-1-5 0,2 0 2 16,-2 1-1-16,0-1 0 0,0-1-3 0,-1 1 3 0,1-1-2 0,0-1 0 15,-2-1 7-15,2 1-1 0,-2 0 9 0,0-1 1 0,1 0 2 0,-1-1 4 16,0-1-2-16,-1-1 3 0,0 0-5 0,-1 0 1 0,1-1-3 16,0-1 2-16,-1 0 3 0,0 0-3 0,0 0 2 0,0 0 0 0,0-1-1 15,-1 1 0-15,0 1 2 0,-1 1-1 0,1 0 0 0,-1 2 3 16,0 1 0-16,-1 1 5 0,1 2 3 0,-2 1 1 0,1 1-7 0,-1 1 0 15,-1 0-4-15,1 0-6 0,-1 0 0 0,-1 1-7 0,0 0 0 0,-1 2-8 16,-2 1 0-16,0 1 4 0,0 3-6 0,-1 0 14 0,-1 1 1 16,0 0 1-16,0 1 3 0,1 0-2 0,0 1 1 0,0-1-4 0,0 0 0 15,1 0 0-15,1 0-1 0,0 0 1 0,1 0-2 0,-1-1-2 16,1 1 4-16,1-1-2 0,0 0-4 0,1-1 2 0,1 1-7 0,0-2 4 16,0 0 4-16,1 0-1 0,1 0 4 0,0 0-4 0,1-2 3 0,2 1 0 15,-1-1 0-15,2 0 7 0,0-1-2 0,2 0 6 0,-1-2-2 16,2 1-2-16,1-1 3 0,1 0-5 0,2-1-2 0,0-1-7 0,1-1-14 15,0-1-15-15,1 0-20 0,-2-1-24 0,3 0-22 0,-2-2-20 0,1 1-24 16,-1-3-11-16,1 2-14 0,-1-2-6 0,1 0 10 0,-1-1 39 16,0-1 42-16,0 1 76 0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15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35 521 0,'-2'-1'201'0,"-2"1"-83"0,0 0-47 16,1-1-33-16,1 0-10 0,1 1-2 0,-1-1-1 0,2 1-9 0,0 0-12 15,0-1-18-15,0 0-16 0,0 0-1 0,0-1-6 0,0 0 7 16,1-1 10-16,-1 1 8 0,0 0 9 0,0 0 6 0,0 0 4 0,0 0 7 16,-1 1 9-16,1 0 3 0,-1 0 6 0,0 0 8 0,1 0 5 0,-2 0 6 15,1-1 0-15,-1 1 1 0,-1 1-5 0,2-1-4 0,-2 0 1 16,-1 1-6-16,2 0 0 0,-3 1-12 0,1 1-2 0,0 0-6 0,-1 1-8 15,-1 0 2-15,0 2-6 0,0 0-1 0,-2 2-3 0,1 1 2 16,-1 2-3-16,-1 1 3 0,0 2 2 0,-1 1-3 0,1-1-1 0,0 3 1 16,-1-1-3-16,1 0 2 0,1 1 6 0,1-1-4 0,0-1 1 0,2-2 1 15,1-2-5-15,0 0 6 0,3 0 1 0,-1-2-2 0,2 0 0 16,1 0-1-16,0-1-2 0,1-1-2 0,2-1 2 0,-1 1-2 0,4-2 4 16,-1 0 1-16,2-1-2 0,0-1 0 0,1 0 0 0,2-1 1 15,-1-1-2-15,2 0 0 0,-1-2-2 0,1 1 0 0,1-1 1 0,-1-1 0 16,1 0 0-16,-1 0 1 0,1-1-3 0,0 0-3 0,0 0 1 0,0 0-2 15,-3 0 0-15,1-1 3 0,0 1-6 0,0 0 4 0,0 0-4 16,0 0-4-16,0 1 1 0,0-2-10 0,-1 2-5 0,-1-1-4 0,-1 0-4 16,0 1-8-16,0-2-2 0,-1 2-7 0,1-1-10 0,-1 0-9 15,0-2-19-15,-1 0-10 0,-1 1-15 0,2-3-17 0,-3 1-14 0,1 0-25 16,-1-1-6-16,0 0 21 0,-1 1 42 0,0-1 56 0,0 0 56 0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14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67 305 0,'-4'-1'151'0,"2"1"-55"0,-1-1-47 0,0 1-25 16,2-1-13-16,0 0 3 0,1 0 12 0,0 0 16 0,0 1-2 16,0-1-5-16,0 0-6 0,0 0-3 0,0 1 15 0,-1-1 20 0,1 1 19 15,0 0 19-15,0 0 10 0,-1 0 0 0,1 1-2 0,0-1-13 16,0 0-17-16,0 1-15 0,0-1-18 0,0 1-16 0,0 0-11 0,0 1-7 15,-1 1-4-15,1 1-3 0,0 2-3 0,0 2-4 0,0 0 0 16,1 2-2-16,-1 0 5 0,1 3-2 0,0-1-4 0,-1 3-5 0,0 0-13 16,1 1-4-16,0 1-6 0,0 1-1 0,1-1-1 0,-1 0-2 0,0 0-2 15,0-1 3-15,-1 1 4 0,1-3 7 0,-1 0 6 0,-1 1-1 0,1-2 6 16,-1 0 1-16,-1-2 6 0,1 0 7 0,-1-1 0 0,1 0 4 16,0-3-2-16,0 0 3 0,-1-1 2 0,0-3 2 0,1 0 4 0,1-1-5 15,-1-1 0-15,1-1-4 0,0 0-6 0,-1 0-1 0,1 0-3 16,0 0-4-16,0 0-6 0,-1-1-6 0,0 0-3 0,1 0 5 0,-1-1 4 15,-1-1 8-15,1 1 6 0,-1-2 1 0,1 0 10 0,-1-1 1 0,1 0 8 16,0-1 0-16,-1 1 4 0,1 0-3 0,-1-2-3 0,1 1 1 16,0 0-8-16,-1-1 3 0,1-2-3 0,0 1 0 0,0-1-2 0,0 0-1 15,0 0 0-15,0-2-2 0,1-1 10 0,0 0 4 0,1-2 2 0,0 1 2 16,0-2-3-16,1 1-2 0,1-1 3 0,-1-1-1 0,1 0-5 16,1 0 3-16,-1 2-7 0,2-1-2 0,-2 2 3 0,2-1 1 0,0 2-2 15,1 0 0-15,-2 1-1 0,2 2-5 0,-1 0 3 0,-1 1 2 0,2 0-1 16,-1 2 3-16,2 0-2 0,-2 0 1 0,1 1-3 0,1 1 0 15,-1-1-1-15,0 1-1 0,1 2 1 0,0-1-2 0,-1 0 1 0,0 2-1 16,2-1-1-16,-2 1-1 0,1 0 0 0,-1 1-1 0,1 1-3 0,-2 0 1 16,1 0-2-16,0 0 0 0,-2 2-1 0,2 0-3 0,-2 0 0 15,1 2-7-15,-2-1-1 0,1 1 1 0,-1 0 0 0,-1 1 5 0,1 0 4 16,-1 0-1-16,0 0-1 0,-1 0 1 0,-1 0-6 0,0 1-2 16,0 1-3-16,-1-1-3 0,0 0-1 0,0 0 2 0,-2 0-1 0,1 0-3 15,-1 0-2-15,0 1-7 0,-1-2-3 0,-1 1 0 0,-1 0-2 0,-1-1-3 16,0 0-1-16,-1 0-3 0,0 1 2 0,0-2 5 0,-1 0 7 15,-1 0-1-15,1-1 2 0,-1 0-4 0,0 0-11 0,-1-2 7 0,1 0 9 16,0 1 12-16,2-1 20 0,0-2 11 0,1 1 6 0,-1 0 8 0,1 0 1 16,0 0-3-16,1-1-5 0,2 0-8 0,0 0-3 0,0 0-6 15,1 0 2-15,1 0 4 0,0 0 1 0,1 0 6 0,0 0 1 0,1 0 1 16,0 0-4-16,0-1-2 0,0 1-3 0,1 0-1 0,0 1 7 16,1 0 9-16,1 0 10 0,-1 0 10 0,2 0 5 0,0 1 2 0,1 1-4 15,0 0-8-15,1-1-6 0,-1 1-9 0,2 1-3 0,0 0-1 0,-1 2-6 16,1 0 7-16,0 0 6 0,0 2 13 0,1 0 6 0,0 1-14 15,0 0-12-15,-1-2-28 0,0 0-5 0,-1-2 0 0,0 1 1 0,1 0 9 16,0 0 0-16,0 0 5 0,-1 2 1 0,1 0 2 0,1 1 1 16,0 0-1-16,-1 0 1 0,0 0-3 0,1 0 1 0,-1 1-4 0,0 1-1 15,-1-1 1-15,1 1 3 0,1-1-1 0,-2-2 0 0,0-1 1 0,0 0-3 16,0-1 5-16,-1 1 6 0,0-3 4 0,-2 1 2 0,1-1-4 16,-1 0-2-16,-1-2-5 0,-1 1 1 0,1-1 1 0,-1-1-1 0,1 0 0 15,-2-1 0-15,0 0 0 0,0 0 0 0,0 0 2 0,0 0-2 0,0 0-9 16,0 0-5-16,-1 0-6 0,1 0-8 0,0 0-7 0,-1 0-14 15,0 0-26-15,-1 0-22 0,1 0-29 0,-2 0-31 0,1 0-24 0,0 0-28 16,0 0-41-16,1 0 9 0,-1-1-85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8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65 738 0,'-1'-2'111'0,"0"0"-79"0,0-1-21 0,1 0-2 16,0 0-1-16,1-1-3 0,0-2 1 0,1 0 0 0,1-2-4 15,1-1-1-15,-1-2-2 0,1 1-1 0,0-1 3 0,1 0 0 0,-1-1-1 16,1-2 3-16,0 1-3 0,1-3 0 0,0 1 2 0,1 0 0 0,0-2 6 15,0 0 7-15,1-1 10 0,-1 1 9 0,0-2 5 0,0 2-1 16,2-2-3-16,-1 1 2 0,0-1 1 0,0 0 5 0,0 0 2 0,-1 2 1 16,0 3 0-16,-2 1-3 0,0 4-6 0,0 0-9 0,-2 2-8 0,1 2-10 15,-1 1-5-15,0 1-4 0,0-1-3 0,-1 2-1 0,1 0 3 16,-1 1-2-16,1 1-1 0,-1-1 1 0,1 1-3 0,-1-1 1 0,0 1 3 16,-1 0-1-16,2 1 0 0,-3-1 0 0,2 1-1 0,-1-1 0 0,0 0 0 15,-1 1 1-15,1 0 0 0,-1 1 4 0,1 0 1 0,-1 1 6 16,-1 1 9-16,1 3-1 0,-1 0 0 0,0 3-4 0,-1 0-6 0,1 3-3 15,-1 2 0-15,0 1-4 0,1 1 0 0,0 0 1 0,-1 0-3 16,2 0 1-16,0 0-5 0,0-1-12 0,1 0-11 0,0 0-9 0,1-1-11 16,0 1-3-16,0-1-5 0,0 0-2 0,0-2-4 0,1 0-2 0,0 0-2 15,0-1-6-15,0-1-1 0,-1-1-2 0,1-2-2 0,0 0 2 16,-1 0 5-16,0-2 6 0,-1 0 5 0,0 1-2 0,0-2-4 0,0 0-6 16,0-1 4-16,-1-2 18 0,0 1 14 0,0-1-112 0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13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88 164 0,'-2'-1'124'0,"-1"-1"-6"0,1 0-32 0,0 0-18 0,0 1-5 16,1-1 3-16,0 2 4 0,0-1-10 0,1 0-11 0,0 0-17 0,0 0-9 15,1-1-1-15,-1 0-3 0,1 1 1 0,0-1-2 0,0 1 4 16,0 0-2-16,0 0 6 0,0 0 8 0,-1 0-1 0,1 1 8 0,-1 0 1 15,1 0 4-15,-1 0 4 0,0 0 1 0,0 0-1 0,0 0-6 16,0 0-8-16,0 0-9 0,0 0-8 0,0 0-8 0,0 1 1 0,0-1-8 16,0 0-1-16,2 1 0 0,0 0-6 0,0-1 6 0,0 2-1 0,0 0-2 15,0 0-4-15,1 1 3 0,0-1-1 0,1 2-4 0,0 0 10 16,0 2-8-16,1-1 2 0,0 2-1 0,0 1-10 0,0 1-4 0,-1 0-5 16,2 1-5-16,-2-1-2 0,1 2 3 0,-2-2 1 0,2 0 6 0,-1 0 6 15,-2 0 3-15,2 0 3 0,-2 0 0 0,0 0 6 0,-1 0-4 16,0 0 3-16,-1 0 4 0,0-1-3 0,1 1 4 0,-2-1-3 0,1-1 2 15,-1 1-3-15,0 0 2 0,0 0 3 0,-1-1-4 0,0 1 1 0,1-2-2 16,-1-1-1-16,1 1 0 0,1-3 1 0,-2 1 0 0,1-1 0 16,0-1 0-16,0 0-1 0,1 0 1 0,0-2-2 0,0 1 5 0,0-1-1 15,0 0 4-15,0 0 1 0,0-1 0 0,0 1 5 0,0-1-2 0,0 0 2 16,0 0-4-16,1-1-2 0,-1-1-1 0,0-2-3 0,0-2 7 16,1 0 1-16,0-2 1 0,1-1 3 0,-1-1-1 0,0-1 1 0,1-1 2 15,1 0 0-15,-1 0-1 0,0 0-6 0,0 0-6 0,0 0-1 0,1 1-2 16,-2 0 5-16,2 0 4 0,0 0-5 0,-1 0 3 0,0 2-4 15,1 0-2-15,-1 2 2 0,0 1-2 0,1 0 1 0,-1 1-4 0,2 1 4 16,-2 0-3-16,1 0 5 0,1 0 3 0,0 0-1 0,1-1 4 16,0 1-2-16,0 0 3 0,1-2-1 0,-2 2 2 0,3-2-1 0,-1 2-5 15,1-1-1-15,0 0-1 0,1 2-1 0,-1-1-2 0,-1 2 5 0,0 0-6 16,1 1 2-16,-3 0 2 0,1 2 2 0,-1-1 5 0,-1 2 5 16,0 0 2-16,1 1 1 0,-2 1 4 0,1 1 2 0,-2 2-2 0,1 1 3 15,1 2-5-15,-1 1-4 0,0 3 0 0,-2-1-8 0,1 2-2 16,0-1-1-16,-1 1-2 0,0 0-1 0,0 1 0 0,0-2-4 0,0 0 3 15,-1-1 1-15,1-1 0 0,-1 1 1 0,1-2-3 0,-1 0 4 0,0-1-4 16,0-1 3-16,0-1 1 0,0-1-2 0,0 1 2 0,0-2-3 16,0 0 1-16,1 0-7 0,-1-1-3 0,0-1-3 0,1 0-11 0,0-1-2 15,0-1-9-15,0 0-7 0,0-1-6 0,0 0-7 0,0 0-10 16,0-1-10-16,0 1-12 0,0 0-16 0,0-1-17 0,0 1-22 0,0 0-19 16,0-1-21-16,0-1-23 0,0-1-1 0,0-1 38 0,0-1 47 0,1 0 77 15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10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266 1 0,'-1'-1'0'0,"0"2"0"0,1-1 0 0,0 1 0 0,-1-1 0 0,0 0 0 16,0 0 0-16,0 0 0 0,0-1 0 0,0 1 0 0,0 0 0 15,0 0 0-15,0 0 0 0,-1-1 0 0,1 1 0 0,-1 0 0 16,1-1 0-16,0 1 0 0,-1-1 0 0,0 1 0 0,0 0 0 0,0 0 0 15,0 0 0-15,0 0 0 0,0 0 2 0,1 0 2 0,-1 0 4 0,1 0 1 16,-1 1 5-16,0-1 1 0,0 0-1 0,1 1-3 0,0 0 0 0,0-1-4 16,0 1 3-16,-1-1 1 0,1 1-5 0,0-1 1 0,0 1-2 15,0-1-1-15,0 0 2 0,1 1 0 0,-1-1-3 0,1 0 0 16,-1 0 0-16,1 0-3 0,0 0 0 0,0 0 3 0,0 0-4 0,0 0 0 16,0 0-3-16,0 0-3 0,0 0-3 0,0 0 2 0,0-1 1 0,0 1 0 15,0 0 2-15,0 0 1 0,1-1 4 0,-1 1 0 0,0 0 6 16,0 0-1-16,0 0 1 0,0 0 3 0,0 1-2 0,0-2 9 0,0 1-2 15,1 0 4-15,-1 0 0 0,0 0-2 0,0 1 0 0,-1-1-2 0,1 0 3 16,0 0-3-16,0 0 2 0,1 0-2 0,-1 0 1 0,-1 0 0 16,1 0-1-16,0 1 3 0,0-1-1 0,0 0 4 0,0 0 0 0,0 0 4 15,0 0 5-15,-1 0 3 0,1 0 5 0,0 0-3 0,-1 0-5 0,1 0-10 16,-1 1-5-16,0-1-3 0,0 1-2 0,0-1 0 0,0 0-4 16,-1 1 2-16,1-1-4 0,0 1 0 0,-1 0 3 0,1-1-4 0,0 1 1 15,-1 0-1-15,1-1-1 0,1 1 0 0,-1-1 2 0,-1 0 2 0,1 0 0 16,1 1-1-16,-1-1-1 0,0 0-1 0,0 0 1 0,0 1 6 15,1-2-6-15,-1 1 0 0,1 0 0 0,0 0-4 0,-1 0 6 0,0-1 1 16,0 1-1-16,0 0 0 0,1-1-1 0,-2 1-2 0,2-1 0 0,-1 0 3 16,-1 0-2-16,2 0 5 0,-1 0 0 0,0 1 1 0,-1-1 4 15,1 0 2-15,-1 0 2 0,1 0-1 0,0 0-1 0,-1-1-5 0,1 0 2 16,-1 0 1-16,-1-1 3 0,2 1 3 0,0 0 3 0,0 1 3 16,0-1-3-16,1-1 0 0,0 1-5 0,0 0-5 0,1-1-2 0,1-1-5 15,0 1 3-15,1-2 0 0,1 0 1 0,-1-1 4 0,3 0-4 0,-1-1 0 16,1 0 2-16,1-2 2 0,1 0 5 0,0-2 2 0,2 1 0 15,0-2-4-15,0 1-5 0,1 2-2 0,0-1-5 0,0 0 0 0,1 1 1 16,-1 0-5-16,1 1 8 0,0-1-2 0,-1 1-3 0,1 1 5 0,-1 1-3 16,1 0 2-16,-2 0 2 0,2 1 4 0,-1-1 1 0,0 2 4 15,-1-1 7-15,0 2-9 0,-1-1 0 0,-1 1-2 0,0 0-4 0,1 1 5 16,-1 0 1-16,1 1 0 0,-1 1 1 0,-1 0-5 0,1 0-7 16,-1 2-1-16,-1 0-3 0,-1 0 3 0,2 0 1 0,-3 2-2 0,1 1 0 15,-1-1-2-15,0 2 4 0,-1 2 2 0,1 0 1 0,-1 1 1 0,-1 1-4 16,0 2 0-16,0 1-4 0,0 2 0 0,-1 1-4 0,-1 2-7 15,0 0-6-15,-1 1-5 0,0 0 1 0,0-1 3 0,-1 0 6 0,0-1 3 16,0 0 0-16,0 0-1 0,-1-1-1 0,0 1-3 0,-1 0 3 0,0 0 3 16,-1 1-5-16,0 0 3 0,-1 0-1 0,0-1 1 0,0 0 9 15,-2-3 3-15,1 1 0 0,-1 0-2 0,0-1 0 0,-1 1-2 0,0-2 1 16,1 1 4-16,-1-1-4 0,0 1 2 0,0-1-1 0,-2 1-1 16,0-1 3-16,0 0 0 0,0-1 1 0,-1 1-3 0,0 1 3 0,1-2-2 15,-1 1-1-15,0-1 4 0,1 0-4 0,1 0-1 0,-1 0 1 0,0 0-2 16,0 0 2-16,2-2 3 0,0-1-1 0,1-1 2 0,-1 0 1 15,2-1-3-15,-1 0 4 0,1-2-3 0,1-1 2 0,1 0 4 0,1 0 0 16,0-2 2-16,2-1-2 0,0 1 3 0,0-2-4 0,0 1 2 0,1-1-1 16,0-1-4-16,1 1 0 0,0-1-4 0,-1 1-4 0,1-1-2 15,0 0 0-15,0 0-4 0,0-1 7 0,0 0 1 0,0-1 3 0,0 0 5 16,0 0 3-16,1-1 3 0,0 1 3 0,0-1 2 0,1 0-4 0,0-1-1 16,0 1 0-16,-1-1-5 0,1 1 0 0,1-2-4 0,0 1-4 15,-1-1-1-15,1-1 1 0,0 1 0 0,0-1-1 0,0 0 3 0,0 1-4 16,0 0 0-16,0-1 1 0,1 1-1 0,-1 1 5 0,1-2-3 0,0 2 1 15,-1 0-1-15,0 0 1 0,0 0 3 0,1 1 3 0,-1 0 3 16,0 0-4-16,1 0 2 0,0 1-4 0,-1 0 2 0,1-1 1 0,0 2-2 16,0-1-1-16,0 0-1 0,1 2 0 0,-1-1-1 0,1 0 4 15,-1 0 1-15,1 1-2 0,-1-1-1 0,2 2 0 0,-2 0 0 0,1 0 3 16,0 0 4-16,0 0-3 0,0 1 2 0,0 1-1 0,-1-1-1 0,1 2 7 16,-1-1 2-16,2 3 2 0,-2-1-3 0,1 2 2 0,-1 0-7 15,1 1-1-15,-1 0 1 0,0 0-7 0,0 0-1 0,1-1 0 0,-2 2-1 16,2-2-1-16,-1 1 3 0,1-1 0 0,-1 1-1 0,1 0 3 15,-1-1-3-15,1 1 1 0,-1-2 2 0,0 0 0 0,0-1 3 0,-1 0-2 16,3-2 2-16,-2 1-6 0,1-1 4 0,0 0-2 0,0-1-2 0,2 0 3 16,-2 0-5-16,1-1 3 0,1-1-3 0,-1 1 0 0,1-1 1 15,0 1-2-15,1-1-1 0,-2-1-4 0,1 0 1 0,-1 0-8 0,2 0-5 16,-2-1-10-16,1-1-17 0,0 2-15 0,2-3-21 0,-1 1-27 0,0-2-25 16,0 1-35-16,-1-2-44 0,0 1-57 0,1-1-68 0,0-2 27 15,0 0-68-1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8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9 1 120 0,'0'-1'82'0,"0"1"-2"0,0 0-17 0,0 1-12 0,0-1 1 16,0 0 5-16,0 0 8 0,1 0 6 0,-1 0-1 0,0 0-4 0,0 0-1 15,0 0 1-15,0 0 2 0,0 0 6 0,0 1 0 0,0-1-1 0,0 1-1 16,-1-1-2-16,1 0-4 0,0 1 0 0,-1-1 2 0,1 1-8 16,-1 0-10-16,-1 2-19 0,-1 2-17 0,-1-1-7 0,0 2-2 0,-1 2 3 15,-1 2-4-15,0 2 1 0,0 2-4 0,-2 2 0 0,-1 1 0 16,0 3-1-16,-1 3 4 0,-1 3-3 0,-1 5 7 0,0 5-5 0,-1 0 1 16,0 1 1-16,0 0-1 0,0 2 0 0,0 1-6 0,-1 0 3 0,2 1-7 15,-2-1 5-15,1 1 6 0,1 0-6 0,0 0-1 0,1 1 0 16,0 0-1-16,0-2 0 0,0 1 6 0,0-3-3 0,0-2-1 0,1-3 3 15,0-2-2-15,1-1 2 0,1-3 4 0,0-3-2 0,1-2-1 0,1-2 1 16,-1-2-3-16,2-2-2 0,0-2 5 0,1-1-4 0,0-2-1 16,1-2-3-16,0-2-2 0,2-3-8 0,0 0-12 0,0-1-14 0,2-2-23 15,0-1-11-15,0 1-7 0,1-1 2 0,0 0 12 0,0 1 12 0,2-2 10 16,-1 0 3-16,0 0 0 0,1-1-6 0,-2-2-2 0,2 1 0 16,0-2 1-16,-2 1 2 0,2-2-8 0,0 1-16 0,-2-1-17 0,2 0-23 15,-1 0-26-15,0-1-10 0,1-1 16 0,-1 0 30 0,2-2 54 16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7.8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52 648 0,'-2'-1'285'0,"-1"1"-131"0,0-1-78 16,2 1-41-16,0 0-12 0,0 0 8 0,1 0 14 0,0 0-3 0,0 1-13 16,0-1-17-16,0 0-23 0,0 0-7 0,0 0-3 0,0 0-5 0,0 0 5 15,0 1 4-15,0 0 6 0,1 1 5 0,-1 0 7 0,0 0 1 16,1 1-2-16,-1 1 3 0,-1-1-3 0,1 1 1 0,-1 0 3 15,0 3-1-15,-1 0 3 0,0 1 2 0,0 1-1 0,0 1 1 0,-1 0 2 16,0 3-6-16,1 0 4 0,-1 2-6 0,0 0 4 0,2 1-4 0,-1-1-3 16,0 1 1-16,1-3-7 0,0-1 7 0,0 0-5 0,0-1 2 15,1-1-1-15,0 0-4 0,1-1 0 0,-1-1-1 0,1-1-6 0,0-1 1 16,0-1 2-16,0 1-2 0,0-2 5 0,0 0 4 0,-1 0-2 0,1-2 2 16,-1 1 2-16,1 0-2 0,0-2 1 0,0 1 2 0,0-1-1 15,1 1 0-15,-1-1 3 0,1-1-5 0,-1 1 7 0,2-1 1 0,-1 1 0 16,0-2 4-16,0 1-3 0,2-2 4 0,-1 1-2 0,1-2 3 0,1 1-1 15,-1-2-1-15,1 0 1 0,0-2-5 0,0 1 1 0,1-1-1 16,-1-1-1-16,1 1 2 0,-1-1-2 0,0 0-4 0,2-1 0 0,-2 0-2 16,0 0-3-16,1 0 3 0,-2 0-4 0,1 0 2 0,-2 0 1 0,3 0 0 15,-2 2 1-15,1 0 2 0,-1 1 0 0,1 0-5 0,-2 2 0 16,1-1 0-16,0 2-5 0,-2-1 7 0,2 1-2 0,-1 1-3 0,-1 0 2 16,1 1-2-16,-1 1 3 0,0 0 2 0,1 1 7 0,0 1-1 0,0-1 0 15,-1 3-1-15,2-1-1 0,-1 1 0 0,1 0 1 0,0 1-1 16,-1 2-4-16,0 0 2 0,0 0-4 0,1 0 0 0,0 1 2 0,0-1 3 15,0 0-2-15,-1 1-1 0,1-1 3 0,0-2-3 0,-1 0 3 0,1 0 3 16,-1-2-1-16,1 1 6 0,0-3 10 0,0 1 15 0,1-2 15 16,-1 0 12-16,1-1 7 0,1-2 4 0,0 0-7 0,0-1-14 0,0-2-15 15,-1 1-12-15,1-2-7 0,1 1-2 0,-1-1 4 0,0-1-5 16,1-1 5-16,-1 0 2 0,-1-1-1 0,2 0 1 0,-2-1-7 0,1-1 1 16,1 0-4-16,-2 0-3 0,1-1 4 0,1 0-6 0,-1 1 1 0,1-2 0 15,-2 1-2-15,2 1 1 0,-2 0 1 0,0 0 2 0,-2 1-1 16,2 0 2-16,-3 1-1 0,1 1 2 0,0 0 2 0,-2 1 6 0,1 0 0 15,-2 2 0-15,0-2 4 0,0 2-7 0,-1 0 1 0,0 0 0 16,-1 0-4-16,-1 0-3 0,1 1-6 0,-1-1-10 0,-2 2-13 0,2-2-2 16,-2 1-9-16,0-1-6 0,-1 2-2 0,0 0-14 0,1 0-8 0,-1 1-10 15,1 0-11-15,0 0-9 0,1 1-17 0,0 1-20 0,0 0-22 16,0 0-22-16,2 1-26 0,-1-1-1 0,0 1 33 0,1 0 46 0,1 1 30 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5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557 0,'0'0'294'16,"0"1"-99"-16,0-1-79 0,0 0-50 0,1 1-20 0,0 0-1 0,3 0 15 16,0 0 19-16,2 0-5 0,-1 1-7 0,2-1-9 0,0 0-13 15,1 1-2-15,1-1-6 0,0 0 0 0,1 0-2 0,0 0-7 0,0 1-7 16,1 0-9-16,-2 1-3 0,3-1-6 0,0 1-1 0,-1 1-2 0,-1 0-7 15,0 1-5-15,0-1-12 0,0 1-17 0,1 2-14 0,0-2-17 16,-1 2-36-16,0 1-32 0,-1 0-49 0,0 0-64 0,0-1-54 0,-1 0 2 16,1-1-110-1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5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 159 0,'3'-1'165'16,"1"1"26"-16,1-1-19 0,-2 1-19 0,-2 0-12 0,0 1-12 0,0-1-1 16,0 2-12-16,0 1-18 0,0 0-19 0,0 1-20 0,0 2-19 15,-1 0-11-15,-1 2-6 0,0 2-10 0,-1 0-4 0,-1 1 0 0,2 0-6 16,-2 2 3-16,-1 0-1 0,1 3-1 0,-1 2 3 0,0 1 7 0,0 1 4 15,0 2 5-15,1 1 3 0,-1 1-7 0,1 1 1 0,0 0-4 16,0 0-4-16,0 3-3 0,2-1-5 0,-1-1-2 0,1 0-4 0,0-1 1 16,0-3 0-16,1 1 1 0,-1-2-1 0,1 0-3 0,1 0-1 0,-1-2-4 15,1 0 0-15,0-1-1 0,-1-1-6 0,2-1-7 0,-1-3-4 16,1 1-7-16,0-4-3 0,-1 1 5 0,-1-1 0 0,0-3 2 0,1 0 2 16,-1-4-1-16,0 1-7 0,0-2-4 0,0-2-9 0,0 1-18 15,0-1-7-15,0 0-11 0,0-1-6 0,0 1 7 0,0 0 4 0,0 0 5 16,0-1 8-16,1 0 11 0,0-1 1 0,-1-1 3 0,1 1 2 0,0-2-8 15,1-1 5-15,-1 1 6 0,1-1 5 0,-1 0 12 0,0 0 12 16,0-1 5-16,0 1 5 0,1-1 6 0,0 1-1 0,-1 0 3 0,1-2 3 16,0 2 1-16,-1-1 3 0,1-1 7 0,0 2 6 0,1 0 8 0,-2 0 10 15,2 1 3-15,-1-1 3 0,0 1 2 0,0 0-2 0,0 0 2 16,1 1-2-16,0-2-2 0,-1 2 0 0,1-2-2 0,0 1-2 0,0 0-1 16,0 1 3-16,1-1-2 0,-1 0 4 0,1 1 3 0,0-1-1 15,0 0 4-15,0 0 2 0,1 0 2 0,-1-1 0 0,0 1 3 0,1-1-10 16,0 0 0-16,1-1-8 0,0 1-10 0,0-1-1 0,0 0-7 15,2 1-7-15,-2-1-5 0,1 0-1 0,1 1-8 0,-1-2 0 0,2 2 4 16,-1 0-7-16,2-1 1 0,-1 1-8 0,0-1-12 0,0 2-8 0,-1-1-11 16,-1 0-8-16,0 1-13 0,-1 0-10 0,1 0-15 0,-1 1-16 15,0 0-11-15,0-1-24 0,0 2-10 0,-1-1-16 0,-1 1-12 0,1-1 23 16,-2 2 42-16,-1 0 33 0,0 1 80 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4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38 343 0,'0'-1'177'0,"0"1"-70"0,0 1-67 0,0-1-42 16,0-1-28-16,0 1-12 0,1 0 6 0,1-1-1 0,0-1-16 0,1 0-32 16,0-2-25-16,-1 0-4 0,0 1 24 0,0 0 37 0,-1 1 39 15,0 1 14-15,0-1 0 0,-2 1 15 0,1 1 36 0,-2 0 42 0,0 0 29 16,0 0 14-16,0 0 8 0,-1 1-11 0,0 1-7 0,0-2-13 0,-1 2-17 15,1 1-17-15,-1 0-16 0,0 0-15 0,1 2-12 0,-1-2-8 16,1 2-12-16,0 0-5 0,0 0-6 0,0 2-6 0,1-1-2 0,-1 1 2 16,0 0 0-16,2 1 2 0,-1 1 6 0,0 0-1 0,0 0 8 0,0 0 9 15,1-1 8-15,1 1 9 0,0-2 4 0,1 0-3 0,0-3-10 16,1 0 1-16,1-2-9 0,-1 2 0 0,3-1 6 0,-1-1-6 0,2-1 6 16,-1 0-2-16,2 0-4 0,-1 0-5 0,1-1 1 0,0-1 0 15,1-1 3-15,0 1 2 0,0-3-6 0,0 0-1 0,1-1-2 0,0 0-3 16,0-2-1-16,0 0 0 0,-1-1-2 0,0 0-7 0,-1 0 4 0,0 0-2 15,0 0 3-15,-2 1-2 0,0 0-5 0,-2 0-1 0,1 2-5 16,-1 0 6-16,-2 1-1 0,0-1 1 0,-1 1-4 0,0-1-7 0,0 2-5 16,-1-2-10-16,-1 1-6 0,-1-1-15 0,-2 0-22 0,-1 1-26 15,-1-1-30-15,-2 2-31 0,-1-1-24 0,-2 2-20 0,0 0-12 0,-3 2-4 16,1-1 10-16,-1 1 32 0,0 0 54 0,1-1 53 0,-1 0 56 0,1-2 11 16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4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100 826 0,'-2'0'335'0,"-2"1"-201"0,0-1-86 0,0 0-50 0,2 0-24 16,0-1-9-16,2 1-8 0,0 0-18 0,-1-2-42 0,0 1-65 15,0-2-36-15,1 0-11 0,-1-1 31 0,0 0 62 0,0 1 53 0,0 2 56 16,-1 0 39-16,1 2 27 0,-3 0 25 0,1 1 14 0,-1 0 12 0,0 1 5 16,0 1-2-16,-1 2-5 0,1 0 0 0,-1 1-5 0,2 0-12 15,-1-1-13-15,2 0-27 0,0 0-23 0,1 1-13 0,1 0-6 0,-1-1-6 16,2 2 2-16,-1 0 1 0,2-1-5 0,1-1 5 0,0 0-5 0,1 1 2 15,1-3 7-15,-1 1 9 0,3-1 2 0,-1-1 4 0,0 0 1 16,0-2-4-16,3 1 10 0,-2-2 10 0,1-1 4 0,-1 0 3 0,-1-1 3 16,2-1-1-16,-1-1-2 0,-1-1 1 0,1-1-5 0,1-1-5 15,0 0-4-15,0-1-8 0,-1 0-4 0,-1-1-2 0,1 0-2 0,0-2 8 16,0-2-1-16,-1-2 1 0,0 0-12 0,0 1-8 0,-2 3-6 0,0 3-5 16,-1 0 0-16,-2 2 1 0,0 0-2 0,-2 0-2 0,-1-1 4 15,-2 2-6-15,1-1 1 0,-2 2-4 0,1 0-5 0,-2 1-5 0,0 0-14 16,-1 1-16-16,-1 1-20 0,-1 0-17 0,0 2-8 0,0 1-2 0,0 1-2 15,0 0-4-15,1 0-6 0,2 2-14 0,0-1-6 0,0 1-22 16,1-1-8-16,1 1 23 0,1-1 38 0,0 0 57 0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3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-1 812 0,'-5'0'270'16,"2"0"-140"-16,-3 1-64 0,3 0-37 0,-1 1-20 0,2-1-12 15,0 2 0-15,-1 2-2 0,2 2-6 0,-1 0 5 0,1 3-1 0,1 1 2 16,0 1 4-16,-1 2-3 0,1 0 1 0,0 0 3 0,-1 2 2 16,1 0 3-16,-1 0-1 0,1 1 2 0,-1 1 12 0,1 0 7 0,-1 2 12 15,1 1 3-15,0-1-9 0,0 0-5 0,0 0-8 0,0 0-6 0,0 0-1 16,0-1-3-16,1 1-4 0,0-1-3 0,1-1 0 0,-1 0-7 16,-1 0 6-16,0-2 4 0,2-1-6 0,-1-1 2 0,1-2-6 0,-1-1 1 15,0-1 2-15,-1-1 3 0,1-1 1 0,0-1-1 0,-1-3 1 0,0 0-2 16,1-2 1-16,-1 0 4 0,0-1 0 0,0-1 2 0,1 0 1 15,-1 0-2-15,1-1-2 0,-1 1 6 0,0 0-2 0,0-1 1 0,0 1-3 16,1 0 1-16,-1-1-2 0,0 0 2 0,0-2 4 0,1-1-3 0,-1 0-1 16,1-1-2-16,0 0-3 0,0 0 0 0,-1-1 1 0,2 0 1 15,0 0 0-15,0-1 0 0,0 1 0 0,-1 0 1 0,2-2-1 0,1 0 2 16,-1 1-2-16,1-1 0 0,0 0 2 0,1 0-3 0,0 1 1 0,0-1 3 16,0 2-2-16,0 0 0 0,0 0 0 0,-1 1 4 0,3 1-3 15,-2-2 4-15,0 2 2 0,2 0-8 0,-2 1 4 0,0-1-4 0,1 2 3 16,-1 0-3-16,0 1 5 0,0 1-4 0,-1 0-3 0,1 0 0 15,-1 2-3-15,-1 1 4 0,2 1 0 0,-3 1 4 0,2 1-3 0,-2 2 1 16,0 1-3-16,-1 1-6 0,0 1 0 0,-1 1-3 0,0-2 1 0,-2 2 1 16,1 0 3-16,-2-2 3 0,-1 1 2 0,1-1 9 0,-1-1 0 15,-1 2 4-15,-2-2-3 0,1 0-2 0,0-1 0 0,0-1 0 0,-1 0 1 16,1-1-4-16,0-2-2 0,0 0-5 0,0 0-2 0,1-3-4 16,-1 1-2-16,3 0-3 0,-2-1-11 0,2-1-7 0,-1-1-16 0,1 0-12 15,0-1-11-15,1 1-15 0,0 0-14 0,2-2-20 0,-2 0-11 0,2-1-14 16,0-1-12-16,1 0-4 0,1-1-21 0,2-1-6 0,-1 0 28 15,3 1 39-15,-1-1 67 0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3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321 652 0,'-2'0'189'16,"0"0"-89"-16,-1 0-53 0,1 0-21 0,1 0-15 0,0 0-5 0,0 0 1 15,0 0-3-15,0 0-5 0,0 1-13 0,-1-1-19 0,1 1-15 16,0 0-15-16,-1 2-3 0,-1 0 13 0,0 2 14 0,-1-1 16 0,-1 3 14 16,1-1 6-16,-1 1 11 0,0 0 16 0,0 1 16 0,-1 1 8 0,1-2 6 15,-1 1-2-15,2 0-9 0,-1 0-2 0,1-1-5 0,1 0-8 16,0 0 0-16,1-2-6 0,0 0-4 0,1-1-4 0,1 0-2 0,1-1-4 16,1 0 1-16,0-1 0 0,-1 0 4 0,2 0 7 0,1-1 7 0,-1-1 9 15,2 0 0-15,-1 0-1 0,1-1-3 0,0 0 4 0,0-2 1 16,0 0 0-16,1 0 2 0,-1-1-10 0,0-1 2 0,1 0-7 0,-2 1-3 15,2-2 2-15,-1 0-8 0,0 0 0 0,0-1-4 0,0 0-1 0,0 0 0 16,-2 0 1-16,1-1 3 0,0 1-1 0,-2-1 3 0,0 1-2 16,0-1 0-16,-1 0-6 0,-1 0-3 0,-1-1-11 0,-1 1-8 0,-1 0-1 15,0 0-10-15,-2 1 4 0,0 0 0 0,0 0-2 0,-3 2-2 0,0 0-9 16,-1 2-6-16,-2 0-6 0,1 2 2 0,-2 1 2 0,1 1 11 16,-1 1 7-16,2 1 5 0,0 0 4 0,0 1 2 0,2 0 8 0,-1 0 2 15,1 1 4-15,0-1-3 0,2 0 2 0,1-1-1 0,1-1-2 0,1 0 1 16,2-1-9-16,0 0-6 0,1 0-8 0,0-1-1 0,2 1 8 15,0 0 8-15,2 0 7 0,1 0 3 0,2-1 6 0,1 1-3 0,0-2 4 16,1 0 7-16,-1-1-5 0,3 1 0 0,-1-2-1 0,2 0-4 0,2 0 0 16,-1 0-2-16,2 0 2 0,0 0-3 0,-1-1 1 0,2 0-1 15,-2 2 0-15,0-2 0 0,1 1 3 0,-2 1-3 0,2-1 0 0,-2 1 0 16,0-1-3-16,-1 2 2 0,0-2 2 0,0 0 0 0,-1 1 1 16,0 1-2-16,0 0 1 0,-3 0-4 0,0-1 3 0,-1 1 2 0,-1 0-3 15,-1 1 2-15,-1-1 0 0,-1 1-2 0,0-1 0 0,-1 1 2 16,0 1 1-16,-1-1 3 0,0 0 2 0,-1 0 0 0,0 1 3 0,0-1 3 15,0 0 3-15,0 0-1 0,0 0 2 0,-1 0-5 0,1 1-3 0,-1 0-3 16,0-1-9-16,-1 2-4 0,0-1-9 0,0 0-4 0,0 1-3 16,-2 1 0-16,1 0 9 0,-1 0 2 0,0 0 3 0,0 1 3 0,-1-1 0 15,1 1 2-15,-1 0 2 0,0 0 3 0,0 0-2 0,-1 1-2 16,1-1-2-16,-1 2-1 0,2-1-2 0,-2 2 3 0,2-1-1 0,-1 0-3 16,1 1 1-16,-1 1-3 0,2 1 2 0,-1 0 3 0,2-1 1 0,-1 1 2 15,1-1-2-15,0-1 2 0,0 1-5 0,2-1 6 0,-2 0 0 16,2-1-4-16,0 0 4 0,0 0-5 0,2-2 2 0,-2 1 3 0,1-1-1 15,2 1 0-15,-1-2 0 0,0 1-1 0,1 0 0 0,0-2 2 0,1 1 1 16,-1 0 4-16,2-2 0 0,-1 0 4 0,1 0 0 0,0-1 1 16,1 0 4-16,2-1-2 0,-1 0 6 0,0-2-2 0,1-1 2 0,-1 0 0 15,1 0-5-15,0-1 2 0,0 0-6 0,0 0-3 0,0-1 0 0,0 1-1 16,0-1-1-16,0-2 2 0,-1 1 1 0,1 0-1 0,0-1 1 16,-1 0-2-16,0-1 0 0,0 0-2 0,0-1 3 0,1 0-3 0,-1-1 1 15,0 1 0-15,0-1-4 0,0 0 2 0,-2-1 2 0,1 0-2 0,-1 0 2 16,0-1 0-16,0 0-2 0,-1-2-3 0,0 1 2 0,-2-1 1 15,1 0-2-15,0-1 3 0,0-1-3 0,-2 0-1 0,0-1 2 0,0 1-1 16,0 2 4-16,0 0 1 0,-1 1-1 0,0 2 0 0,-2 1 2 0,1 3 2 16,-1 0 6-16,0 3-1 0,0 1 3 0,-1 1-2 0,1 0-1 15,0 0 7-15,-1 2 0 0,0 0 6 0,1 2-6 0,0-1-1 0,-2 1-4 16,2 0-8-16,0 0 3 0,0 2-9 0,-1 0-6 0,1 0-3 16,1 2-4-16,-1-1 1 0,0 1 3 0,1 1 4 0,1-1-1 0,-1 2-1 15,1 0-1-15,0 1 0 0,0 1 1 0,1 1 5 0,0 2-1 16,-1-1-2-16,1 4 4 0,0 0-4 0,0 1 7 0,0 1 2 0,0 0-2 15,-1-2 1-15,0 1-6 0,1 0 3 0,0 1-2 0,-1-1 4 0,0-1 0 16,0 1-3-16,0 1 2 0,0-1-4 0,0-1 4 0,0 0 1 0,0-1 0 16,0 0 0-16,-1 0 0 0,1-2-3 0,0-1 3 0,0 0-2 15,0-2-1-15,0 0 3 0,0-1-4 0,0 0 4 0,1-1-2 0,0-1-2 16,1-1 4-16,-1 1 1 0,1-3 8 0,-1 1 3 0,2-1 7 16,1-1 1-16,0 0-4 0,1 0 1 0,1-1-5 0,-1 0 2 0,3-2-4 15,-1 1 1-15,1-2-3 0,1-1-4 0,0 1 3 0,2-2-3 16,-1-1 3-16,0-1-3 0,-1 0-1 0,2-1 0 0,-1 1 0 0,1-2 0 15,-1 1-1-15,0 0 2 0,0 0-4 0,-1-1 2 0,0 0 3 0,0 0 2 16,0 0 0-16,-1 1-1 0,-1-1 0 0,0 0-9 0,-1 1 9 16,1-2 2-16,-2 2 1 0,1 0 7 0,-2 1-4 0,0-1 0 0,-2 1 0 15,1 0 1-15,-1 0 3 0,0 1 0 0,-1 0-1 0,-1 1 1 0,0-1-1 16,-1 2-1-16,0-2 6 0,-1 2-9 0,0-1-1 0,-1 1-6 16,0 0-8-16,-2 1 1 0,0 0-7 0,0 2-2 0,-2 1-12 0,-1 1-1 15,0 1-3-15,-1 1 2 0,0 2 11 0,1 0 0 0,-1 1 7 0,0 1 3 16,1 0 4-16,0 0 4 0,1 0 5 0,1 0 0 0,1-1-4 15,1 0-4-15,1 0-5 0,2 1-3 0,0 0-2 0,0-1 4 0,1 0-1 16,1 0-2-16,0 0 3 0,0 1-6 0,3-1 3 0,0-1 5 0,2 0-3 16,0 0 2-16,1-1-6 0,2 1-10 0,-1-2-11 0,2 1-5 15,-1-2-9-15,1 1-8 0,2-2-9 0,-1 0-15 0,1 0-11 0,-1-1-17 16,1-1-11-16,-1 0-14 0,0-2-18 0,1 1-15 0,0-1-18 0,0-1-16 16,1 0 0-16,-1-1 43 0,-1-1 46 0,2 0 7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8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9 166 0,'-1'-2'105'0,"-1"0"-28"15,1 0-5-15,-1 1-1 0,1 0 3 0,0 0-3 0,1 1-10 0,-1 0-10 16,1 0-10-16,-1 0-11 0,0 0-7 0,0 0-1 0,1 0-6 0,0 0-2 15,-1 0 0-15,-1 1-6 0,1 1 2 0,-2 0 0 0,1 1 3 16,-2 3 3-16,0 0 5 0,-1 2 2 0,-1 1 0 0,-1 0 1 0,0 3-3 16,-2 0-1-16,1 2-1 0,-2 2-4 0,0 1-3 0,1 2-2 15,0 0-2-15,1 1-3 0,0 1 0 0,1-2-4 0,-1 0-3 0,2-1 2 16,-1 2-1-16,2-2-1 0,-1 1-4 0,2 0-15 0,0-1-15 0,1-1-17 16,0 0-15-16,1 0-5 0,0-4-2 0,2 0 0 0,0-2 5 0,0-1 2 15,1-1-2-15,1 0 0 0,-1-1-4 0,3-2-1 0,-1 1 3 16,0-2 15-16,1 0 16 0,1-2 15 0,0-1 9 0,1 0-102 0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50:02.0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13 371 0,'-5'-1'208'0,"-2"-1"-65"0,-2 1-67 0,1-1-32 16,2 2-18-16,0-1 0 0,2 0 4 0,-1 0 0 0,1 0 0 0,0 1-15 15,0-1-10-15,1 1-3 0,-1 0-3 0,0 0 1 0,0-1-1 16,0 1 4-16,0 0 5 0,1 0 17 0,-2 0 20 0,1 0 17 0,1 0 19 15,-2 0 6-15,2 0 7 0,-2 1-1 0,0-1-8 0,0 0-9 0,1 0-12 16,-1 1-10-16,2 1-11 0,-3 0-6 0,2-1-9 0,-1 2-8 16,-1 1-8-16,2-1-8 0,-1 2-4 0,1 1-2 0,-1 1 1 0,1 1-3 15,-1 3 1-15,1 1-1 0,0 0-2 0,1 4 6 0,0-1-3 16,1 1 1-16,0 2-4 0,1-1 3 0,1 1-3 0,0 0 1 0,1-3 3 16,0 1-3-16,2-2 3 0,0-2-1 0,1 1 0 0,1-1 0 0,0-1 3 15,1-2 1-15,0-1 2 0,3 0 6 0,0-1-1 0,0-1 6 16,2 0 3-16,-1-2 1 0,0 0 2 0,0-3-2 0,0 0-3 0,1 0-2 15,-1-2 2-15,2 0-2 0,-1-2 3 0,0-1 0 0,0 0-4 0,1-2 0 16,0 0-4-16,0-1-3 0,0 0 1 0,-1-1-1 0,-1 0-5 16,1-1 2-16,-1 0-3 0,0 0-3 0,0 1-4 0,-2 0-13 0,0 0-17 15,0 1-16-15,-2 1-18 0,1-1-29 0,-2 2-20 0,0 0-29 0,-2-1-32 16,1 2-20-16,-2 0-38 0,-1 1-38 0,0-1 12 0,-1 0 57 16,0 0 49-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32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8 4 412 0,'0'-1'182'0,"-1"0"-77"15,0 1-66-15,1-1-19 0,0 0-1 0,0 1 13 0,-1 0 9 0,1 0 2 16,0 0-11-16,0 0-15 0,0 0-13 0,0 0-2 0,0 0 0 0,0 0 1 15,0 0 5-15,-1 0 2 0,1 0-3 0,-1 0-1 0,-1 0-4 16,0 0-5-16,1 0-2 0,-2 0 3 0,0 1 0 0,0 0 4 0,-1 0 8 16,-1 1 5-16,1 0 10 0,-1 0 9 0,0 0 7 0,1 1 8 0,-1 0 9 15,0-1 3-15,-1 1 4 0,1 1-1 0,0-1-10 0,0 1-5 16,0-1-11-16,-1 2-14 0,1-2-7 0,-1 2-7 0,1-1-4 0,0 2-3 16,-1-1 0-16,2 2-1 0,-2-1-2 0,0 1 1 0,1 0-2 15,-2 0 0-15,1 2 2 0,0-1 0 0,-1 1 0 0,-1 0 2 0,0 1 0 16,-1-1 0-16,1 1-1 0,0-1 1 0,0 0-1 0,1 1-2 0,1-1 6 15,-1 0 4-15,1-1 4 0,1-1 7 0,0 1-2 0,2-2 0 0,-1-1-3 16,1 0-3-16,2-1-2 0,-1 1-9 0,1-1 1 0,-1 2-2 16,1-2-2-16,1 2 3 0,0-1-2 0,0 0-2 0,1 1-1 0,0-2 0 15,0 1-1-15,0-1 0 0,1 1 1 0,-2-2-2 0,2 1 2 16,-1 0 2-16,1-1 0 0,0 0-1 0,-1 0 1 0,0-1-3 0,1 1 3 16,0-1 4-16,-1 0-1 0,1 0 0 0,-1 0 0 0,0 0-1 0,1 1 1 15,0-3 4-15,-1 2 5 0,1 0 4 0,0-1 6 0,0 1 2 16,1-1 3-16,0 0 1 0,-1-1-1 0,2 2-2 0,0-1-3 0,2 0-2 15,-2 0-7-15,3 0 1 0,-2 0-3 0,1-1-4 0,1 1-3 16,1-1-3-16,-2 1-2 0,1-1 2 0,-1 1 1 0,0 0-1 0,-1 1 0 16,1 0-2-16,-1 0-2 0,-1 0 3 0,1 0-5 0,-2 1 2 0,2 0-1 15,-1-1-2-15,-1 1 1 0,0 0 0 0,0-1 1 0,-1 2-1 16,0-1 3-16,0 0-1 0,-1 0 2 0,0 0 4 0,-1-1-2 0,0 2 2 16,-1 0 0-16,0-1 0 0,-2 3-2 0,0 0 1 0,0 1-4 15,-3 0-1-15,1 1 3 0,-1 0-4 0,-1 1 2 0,-1 0 1 0,-1 0-1 16,0 0 2-16,-2 0 0 0,-2 1 0 0,1 0 1 0,-2 0 3 0,1-1-3 15,0-1 0-15,0 0 0 0,0-1-3 0,0 0-1 0,2-1-1 16,-2-1-9-16,1 0-10 0,2-1-8 0,-1-1-17 0,1 0-12 0,2 0-18 16,0-1-33-16,2 0-40 0,1 0-47 0,1-1-70 0,2 0-54 0,0-1-272 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30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0 87 0,'-2'1'36'0,"-3"1"1"0,1 0-5 16,-1-1 3-16,2 1 9 0,0-1 8 0,0 0 1 0,2 0-7 16,0 0-10-16,0 1-12 0,-1-2-5 0,1 1 1 0,0 0-4 0,0 0 4 15,0 0 1-15,0 0-1 0,0-1 4 0,0 2 3 0,0-1 1 0,0 0 3 16,0-1 3-16,0 2 4 0,0-1 2 0,0 1 4 0,0 0 1 15,0 0-1-15,0 1 0 0,0 0-6 0,0 0-4 0,0 1-1 0,0 0-9 16,1 2-3-16,-2 1 1 0,1 1-2 0,0 1 7 0,-1 1 5 0,0 3 1 16,2 1-1-16,-2 1-5 0,1 3-3 0,0 0-9 0,1 2 0 15,-1 1-6-15,0 1-2 0,1 4-1 0,-1 0-5 0,1 0 1 0,-1 1 3 16,1-1-4-16,0-2-2 0,0 2 1 0,-1-3-3 0,1-2 3 16,-1 1 3-16,1-2-1 0,-1-2 0 0,1 0 1 0,-1-2 0 0,0-2 4 15,-1 0-1-15,1-1 0 0,0-3-2 0,0 1 0 0,0-2-1 0,0-1 3 16,0-1 4-16,1-2-2 0,-1 0 0 0,0-1 0 0,0-1-1 15,1 0-3-15,-1-1 3 0,1 0-3 0,0-1-2 0,0 0-1 0,0-1-4 16,1 0-4-16,-1 0-3 0,1 0-1 0,-1 0-2 0,0 0 5 0,1-1 3 16,0 1 6-16,1-2 9 0,0 0 2 0,-1-1 1 0,1 1-3 15,0-3-2-15,0 0-4 0,0-1 3 0,-1-1 0 0,1 1-4 0,0-1 3 16,-1-1-3-16,0 0 4 0,0-1 5 0,0 0 0 0,-1-1 1 0,0-2-2 16,0 0-3-16,-1 0 1 0,0-3-3 0,-1 0-1 0,0-1-2 15,0-1-2-15,1-1 1 0,-2 1-1 0,0-1 1 0,0 2-2 0,2-1 1 16,-2 1 1-16,0 0-2 0,2-1 0 0,-1 1 3 0,0 1-3 0,0 1 3 15,0-1 2-15,1 3-2 0,0 3 4 0,0 0 0 0,0 3 1 16,0 1 1-16,-1-1 0 0,1 3-3 0,1-1 0 0,-1 1-4 0,1 2-3 16,0 0-3-16,0 0-1 0,0 1-2 0,0 0-4 0,0 0 0 0,0 1-6 15,0-1-5-15,0 1 1 0,0-1 3 0,0 1 9 0,1 1 4 16,-1 1 9-16,1 1-1 0,1 1 2 0,-1 2 8 0,-1 2-3 0,1 5 6 16,-1 1-5-16,1 3-2 0,-1 2-1 0,1 0-1 0,-1 2 2 15,1 1-2-15,-1 1 0 0,0-1-4 0,1 3 0 0,0-1 2 0,0-1-3 16,-1 1 2-16,1-1-6 0,0-2-2 0,-1 1 2 0,1-3-1 0,-1 0 4 15,1-1-1-15,-1-2 0 0,0-1-4 0,1 0 2 0,-2-2-4 16,1-2 1-16,0-1 1 0,0-1-3 0,-1-2-2 0,1 0-2 0,0-2-2 16,0-2-8-16,0 1-7 0,0-2-19 0,0-2-22 0,0 1-16 15,1 0-22-15,0-1-14 0,0-1-11 0,2 0-16 0,-1-1-13 0,0-1-15 16,1 0-5-16,1 0 25 0,-2-3 44 0,2 1 14 0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30.0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82 180 0,'-2'-3'466'0,"-3"-1"-324"0,1 1-89 0,0-2-31 0,1 1-3 0,0 0 7 16,0 0 4-16,0 0 1 0,1 0-5 0,-2 1-10 0,2-1-7 15,0 1-5-15,0 0-4 0,-1-1 1 0,0 2-2 0,1-2 2 0,-1 0-2 16,0 2 1-16,1-2 0 0,-1 2-2 0,0 0 5 0,1-1-4 0,1 1 2 16,-1 0 2-16,1 1-1 0,-1 0 2 0,1 1 4 0,0-1-2 15,0 1 7-15,1-1 8 0,-1 1 5 0,1 0 10 0,0 0 2 0,0 0-2 16,0 0 1-16,0 0-7 0,0 0-8 0,1 0-7 0,-1 0-5 15,0 0-12-15,0 0-3 0,0 0-1 0,0 0-4 0,0 0 5 0,0 0 2 16,0 0 3-16,0 0 1 0,0 0 3 0,-1 0 2 0,1 1 2 16,0-1 2-16,0 0 2 0,0 1 3 0,-1 1-3 0,1 3 6 0,-2 0-1 15,0 2-1-15,-1 2 0 0,1 3-4 0,-1 2 0 0,-1 1-3 16,0 1-1-16,-1 3 0 0,2 1-4 0,-1 1-1 0,1 4-4 0,1-2 0 16,0 1-2-16,1-2 1 0,1-1-2 0,0 0 1 0,1-2 0 0,1 0-2 15,0 0 3-15,1 0-2 0,0-1 0 0,1-1-2 0,0-1-3 16,0-1 0-16,0-2 1 0,0-2 2 0,-2-1 0 0,1-2 0 0,0-1 0 15,-1-2 2-15,-1-1 0 0,0-1 3 0,0-1 1 0,-1 0 0 0,1-2 1 16,-1 0-2-16,0 0 3 0,1 0 0 0,-1 0 0 0,0 0 2 16,0 0-2-16,0 0 2 0,0-1 1 0,0 1 1 0,0-1 2 0,0-1 1 15,0 0-1-15,0 1 0 0,1-2-1 0,-1-1-1 0,0 1-1 0,0-1 1 16,-1 0 1-16,1-1 1 0,0 0-3 0,-1-1 3 0,0-1-2 16,0 0-2-16,1-1 3 0,-2-1-4 0,2 0 0 0,-1-1 1 0,-1-1-1 15,-1-2 1-15,1 1-1 0,1-2 1 0,-2 0 0 0,1-1 0 0,0-1 1 16,0-1 0-16,1 0 1 0,0 0 3 0,-1 0-2 0,2-2 2 15,0 0-4-15,0-1-3 0,2 1 1 0,-1 0 1 0,0 1 0 0,0 2-2 16,1 1 0-16,0 1-2 0,-1 2 0 0,1 3 3 0,-1-1 0 0,0 2 4 16,0 1 1-16,-1 1-1 0,1 1 0 0,-1 1 3 0,-1 1-2 15,1 1 0-15,0 1 0 0,-1 0-7 0,1 1 4 0,-1 0-2 0,1 0-4 16,0 1-2-16,0-1-7 0,0 1-6 0,0-1-2 0,0 2 6 16,0 1 8-16,0 2 11 0,-1 3 4 0,1 1 1 0,-1 3 2 0,1 2-4 15,-1 2 4-15,1 1-3 0,-1 2-3 0,1 3 1 0,-1 2-4 0,0 2 1 16,1 0-2-16,0 1 1 0,0-1-3 0,0 0-2 0,0-1-1 15,0 0-2-15,1 0 0 0,0 0 1 0,0-1-2 0,-1 0-3 0,1 0 1 16,-1-2-6-16,0 0-4 0,0-2 4 0,-1-1-5 0,-1 0 7 0,0-2 2 16,0-1 3-16,0-3 3 0,-1 0 2 0,-1-3 4 0,2-1-2 15,0-3 0-15,-1 0-2 0,2-2-6 0,0 0-13 0,0-3-17 0,1 0-29 16,0 0-32-16,0 0-31 0,1-1-23 0,-1 0-8 0,2-1-14 16,2-1-18-16,-1-1-17 0,3-3 26 0,0-2-53 0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7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-1 1877 0,'-3'2'375'0,"0"1"-244"0,-2-1-89 0,3 0-57 0,0 0-49 16,1-2-51-16,1 0-85 0,2 1-132 0,0 0-147 0,-1-1-30 0,3-2-201 15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7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0 161 0,'-1'0'81'0,"1"0"-27"0,-2 0-33 0,1 0-18 0,1 0-6 0,-1 0-6 16,1 1 4-16,-1 1 4 0,0 0 3 0,-1 0 10 0,1 2 21 0,1 0 19 15,-1-2 28-15,0 2 23 0,0 0 14 0,0-1 13 0,1 0 7 16,0 0 7-16,0 0-1 0,0 0-2 0,0 0-11 0,0 1-15 0,1 1-12 16,0-2-18-16,0 1-9 0,0 0-9 0,-1 0-11 0,2 0-9 0,-1 0-6 15,1 1-9-15,0-2-6 0,0 3 1 0,-1-2-5 0,2 1 2 16,1 1 4-16,-1 0 5 0,1 1 9 0,0 1 4 0,2 0-9 0,-2 0-8 16,1-1-9-16,-1 0-8 0,2 0 4 0,-1 2 4 0,0-1-6 0,2 1 2 15,-2 1-2-15,1-1-4 0,2 2-3 0,-2 0 0 0,2 1-2 16,-1 1-1-16,1 1 1 0,0 0-3 0,0 2 0 0,0 0-1 0,0 0-2 15,-1 1 4-15,0 1 0 0,0 0 0 0,0 1-3 0,1-1-1 16,-1 0-1-16,0 1 2 0,0 0-2 0,-1 1 0 0,2-1-2 0,-2-1-3 16,-1 1 3-16,1 0 1 0,-2 0 2 0,0 2-1 0,0 0 0 0,-1 0 0 15,0-1-4-15,-1 1 1 0,-1 0-3 0,0-1-1 0,0 1-1 16,-1 2-3-16,-2 0-3 0,1 1 1 0,-3 2 2 0,-1-1 0 0,-2 1-2 16,-1 1 0-16,-2 0 1 0,-1 0 5 0,-2 2 7 0,-1-2 2 0,-1 1 1 15,0-1 2-15,0-1-1 0,-2-2 1 0,-1 2 4 0,1-3-2 16,-1-1 1-16,0-3 0 0,2-2-1 0,1-5-3 0,1 0-1 0,-1-3-5 15,2-1-11-15,-1-2-7 0,1 0-14 0,0-3-11 0,1-1-11 0,-1 1-13 16,1-3-14-16,1 1-16 0,0-2-14 0,0 0-19 0,2-2-6 16,1 1-3-16,2-2-4 0,-1 0-1 0,2 1-20 0,1-1-21 0,0 1-26 15,0-2-18-15,2 0 37 0,1-2 50 0,0 0 89 0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6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2 0 94 0,'-1'1'84'0,"0"2"1"0,-1 0-20 16,-1 1-14-16,-1-1-3 0,1 3 8 0,-2-1 12 0,1 2 3 15,-1 2 1-15,0-1-5 0,-1 1-4 0,-1 1 1 0,-1 1 0 0,-1 2 5 16,0 1 4-16,-2 2 3 0,0 1 1 0,-1 2-7 0,-2 1-1 0,2 2-7 15,-2 1-7-15,0 0-5 0,-1 1-9 0,1 2-12 0,-1 1-7 16,1 1-6-16,-1 1-7 0,0 1 1 0,0 0 0 0,0 1-1 0,-1 0 2 16,1 0 2-16,1-3 8 0,-1-1 7 0,3-1 5 0,1-2 7 0,0-2 5 15,2-3 1-15,1-1 3 0,1-1 2 0,1-3 0 0,2-2-3 16,0-1-3-16,1-2-8 0,2-1-5 0,0-2-1 0,2 0-2 0,0 0-7 16,1-2-3-16,2 1-12 0,0-2 0 0,2 0-3 0,0 0 0 15,2-1 3-15,2-2-1 0,1 0 2 0,2-2-4 0,0-1-2 0,2-1 1 16,1-1 0-16,-2 1 0 0,1-2 0 0,0 1 1 0,-2-3-1 0,2 1 2 15,-3 1 1-15,1-1 1 0,-2 0-1 0,0 0 1 0,-1 1 2 16,-1-1-1-16,0 0 3 0,-2 0 0 0,0 1 0 0,-2 0 2 0,1 0 1 16,-3 1 1-16,0-1-1 0,-1 1 3 0,-1 0-5 0,-1 0-2 0,-1 0-5 15,-1-1-13-15,-2 2-7 0,0-1-9 0,-2 2-6 0,-2-1-3 16,-2 1-3-16,-1 2-4 0,-3 0-1 0,0 1-2 0,-2 1 0 0,-1 1 4 16,-1 2 6-16,-2 0 6 0,0 2 4 0,-1-1 5 0,1 1 2 15,1 0 4-15,1 0 5 0,2 0-1 0,2 0 0 0,0-1-2 0,3 1-3 16,0-2 0-16,2 1-8 0,1-1-6 0,1 0-11 0,1-1-12 0,2-1-16 15,1 0-22-15,1 0-40 0,2-1-52 0,1 0-26 0,2 0-13 16,1 0-1-16,2-1-2 0,3-1-1 0,2-1 39 0,2-4-2 0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6.0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-1 630 0,'0'0'430'0,"-1"1"-190"16,-1-1-118-16,1 0-69 0,-1 0-42 0,1 1-22 0,0 0-9 0,0 0-1 15,-1 3-1-15,0 0 1 0,-1 3-2 0,0 0-6 0,-2 2 0 16,0 1-2-16,0 0 9 0,-1 2 10 0,1 0 6 0,-1 0 6 0,-1 0 1 16,-1 0 4-16,1 0 8 0,-1 1 10 0,1 0 3 0,0-1 3 15,0 2-6-15,0-2-8 0,1 2-3 0,0-3-6 0,2 1-1 0,-1 0-1 16,1-2 0-16,1-2 8 0,1-1 4 0,1-1 13 0,1-1 12 0,2 0 12 16,0-2 11-16,1 2 1 0,0-2-1 0,2 0 2 0,-1-1-2 15,2 1-1-15,1-2 0 0,0 0-9 0,1 0-5 0,0-1-6 0,2-1-9 16,-1 0-5-16,1 0-9 0,0-2-2 0,0 0-3 0,0 1-3 0,-1-2-3 15,1 0-1-15,0 0-1 0,-1 0 1 0,-1-1 2 0,-1 1 2 16,-1-2 1-16,1 0 3 0,-2-1 0 0,0-1 3 0,0 0-2 0,-1-2 2 16,-1-1-8-16,0 0-3 0,-1 1-3 0,-1-2-5 0,0 1 0 0,-1 0-8 15,0-1-4-15,0 1-9 0,-2 0-6 0,1 1-5 0,-1-1-8 16,-3 2-5-16,0 0-9 0,-2 0-9 0,-1 2-9 0,0 1-8 0,-1 0-7 16,-1 3-3-16,0-1-1 0,0 2 2 0,-1 1 3 0,0 1 2 15,0 0 5-15,2 0 7 0,0 1 1 0,1 1 4 0,0-1-6 0,2 1-12 16,1-1-26-16,0-1-26 0,2 1-39 0,0 0-24 0,1-1 25 15,1 0-13-15,1 0 147 0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5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293 0,'-1'0'412'15,"1"1"-247"-15,1-1-112 0,0 1-52 0,1 1-22 0,-1 0-6 16,3 0-4-16,0 1-23 0,1-1-53 0,1 0-74 0,0-1-55 0,0-1-32 16,0 1-3-16,0-1 27 0,-1-1 38 0,0 1 61 0,-2 0 57 15,0-1 52-15,0 0 28 0,-2 0 8 0,0 1 0 0,0-1 0 0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5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0 657 0,'-1'0'170'16,"0"2"-104"-16,-1 2-47 0,0 0-20 0,0 1-8 0,0 1 4 15,1 1 3-15,-1 2 1 0,1-2-3 0,-2-1-9 0,0 1-11 0,1 0-8 16,-1 1 3-16,-1 0 7 0,0 1 11 0,-1 0 12 0,0 0 2 0,-1 0 5 15,-1 0 4-15,1 1 9 0,0 1 10 0,-1-1 10 0,1 0 10 16,1 0 2-16,1-1 2 0,0 0-3 0,2-1-4 0,0-1-2 0,0-1-4 16,2-1 3-16,0-1 2 0,1 0 1 0,1-1 0 0,0 1-4 15,1-2-5-15,1 0-3 0,-1 1 2 0,3-1 3 0,-1-2 10 0,2 1-1 16,2-2-4-16,-1 0-8 0,1-1-6 0,-1-1-6 0,1 0-4 16,0-1-1-16,0 0-8 0,0-2-1 0,0 2-2 0,0-2-5 0,0-1 1 15,-1 1-3-15,0-2 1 0,0 0 0 0,-1-1 4 0,1 0-2 0,-2 0-1 16,0 0 4-16,0 0-3 0,-2 0 4 0,1 0 4 0,-2 1 2 15,0 1 1-15,-1-1 2 0,-2 1-5 0,0 0-2 0,-2 0-2 0,-1 0-4 16,0 1-4-16,-1-1-6 0,-1 1-1 0,0 1-5 0,-2-1 1 0,0 1 1 16,-1 0-6-16,-1 0 1 0,0 0-7 0,-1 1-5 0,1 0-2 15,0 2-5-15,0 0 1 0,0 1-3 0,1-1-7 0,1 2-10 0,0-1-11 16,1 1-18-16,-1 1-21 0,3-1-19 0,-2 1-24 0,3 0-21 16,1 0-44-16,0-1-55 0,1 1 9 0,2-1-126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7.1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7 632 0,'-2'-2'191'0,"-1"0"-124"0,0 1-40 15,1 0 7-15,1 0 15 0,-1 1 8 0,1 0-9 0,0 0-18 0,0 0-16 16,0 1-11-16,-1 1-6 0,-1 1-1 0,1 0 0 0,-1 1 2 15,-1 1 0-15,0 1 0 0,1-1-1 0,-2 2-2 0,1-1 0 0,-1 1-2 16,-1 1 3-16,0-1-2 0,0 0 0 0,-1 1 2 0,1 1-1 0,0 0 1 16,-1 0 3-16,1 0 0 0,2-1 0 0,0 0 0 0,0-1-1 15,0 0 0-15,1-1 0 0,0-1-1 0,0 0-3 0,2-2-3 0,0 0-4 16,0 0-4-16,1-2-3 0,0 1-5 0,0-1-7 0,1-1 0 0,0 0 3 16,0 0 7-16,1-1 11 0,0-1 5 0,1 1 1 0,-1-3-2 15,2 1 0-15,-1-1 1 0,0-1 1 0,2 0 2 0,0 0-1 0,0 0-1 16,2-1 3-16,-1 0 0 0,2-1 2 0,-1 0 1 0,1 1-1 15,0-2 1-15,0 0 1 0,0 0 3 0,0-1 6 0,0 1 6 0,0 0 2 16,0-1 3-16,-1 2 1 0,1 0-1 0,-1 0 2 0,-1 2 0 16,1 0-4-16,-2 1 0 0,0 0-3 0,-1 2-1 0,-1 0-1 0,1 0-3 15,-1 1-6-15,0 1-2 0,0 1-3 0,-1 1-1 0,1 0-1 0,-1 0 2 16,0 1 1-16,0 0 4 0,-1 2 6 0,0 1 2 0,-1 0 5 16,0 2-2-16,0 0-5 0,-1 2 0 0,-1 1-3 0,0-1-1 0,0 1 2 15,0 2-4-15,0-3-3 0,0 1 0 0,1 0-3 0,-1 0 0 0,1-1 1 16,1-1 0-16,0 1-3 0,0-2-4 0,2 0-6 0,0-1-6 15,0-2-4-15,1-1-7 0,0 0-8 0,1-1-9 0,1-2-10 0,0-1-15 16,3 0-19-16,0-3-35 0,2-2-46 0,1 0 7 0,3-3-208 0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4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3 739 0,'-1'-1'297'0,"-1"2"-104"16,1-1-62-16,1 0-45 0,1 0-39 0,0 0-25 0,0 0-5 0,1 0-4 16,-1 0 5-16,3 1 10 0,0-1 1 0,1 1 6 0,1-1 1 15,0 0 0-15,3 0 4 0,-1 0 1 0,1 0-3 0,0 0-7 0,1 0-6 16,0 0-11-16,1 0-3 0,0-1-2 0,0 1-5 0,0 0-1 16,1 0-7-16,0 0-14 0,-2 0-15 0,2 0-20 0,0-1-26 0,-2 0-29 15,1 0-34-15,-1 1-30 0,0-1-27 0,-1 0-18 0,-1 0-14 0,-1-1-12 16,-1 0 39-16,0 0 49 0,-1 0 71 0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4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 387 0,'0'-1'438'0,"0"2"-203"0,0-1-103 0,0 0-65 16,0 0-46-16,0 0-22 0,1 0 12 0,1 0 18 0,0 0 16 0,2 0 11 15,-1 1-3-15,2-1 3 0,0 1 8 0,0-1 9 0,2 0 12 0,0 1 6 16,-1 0 2-16,1 0-4 0,-1 1-8 0,0-1-11 0,1 1-13 16,1-1-12-16,0 1-11 0,-1 0-13 0,2 0-7 0,0 0-2 0,0-1-8 15,0 1-3-15,1 0-3 0,0-1-8 0,1 0-4 0,-1 0-9 16,0-1-11-16,0 1-19 0,0-2-14 0,-1 1-13 0,-1-1-18 0,0 0-5 15,1 0-11-15,-2 0-9 0,0-1-11 0,-2 1-7 0,1 1-2 0,-3-2 2 16,1 1 2-16,-2 0 0 0,0 0-8 0,-2 0-9 0,0 1-14 0,-1-1 23 16,-2 1-37-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4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13 889 0,'-1'-1'300'0,"-2"-1"-148"15,0 1-75-15,1-1-44 0,1 1-26 0,1 0-7 0,0 0 0 0,0 0-4 16,0 0-2-16,0 1-5 0,1-1-1 0,1-1 0 0,0 1 0 16,0 0 2-16,0 1 0 0,0 0 8 0,0 0 16 0,0 0 17 0,0 0 21 15,-1 0 15-15,1 2 10 0,0 0 3 0,0 1-5 0,0 0-10 0,0 1-10 16,0 2-14-16,0 1-8 0,0 2-11 0,0 3-9 0,-1 1-5 16,1 0-4-16,-1 2-2 0,0 1-7 0,0 1-5 0,-1 0-4 0,0 1-4 15,0 0 5-15,-1 1-1 0,0 0 2 0,0-1 2 0,0 0-1 16,-1 0 6-16,0-1 1 0,0 0 2 0,0-2 0 0,-1 0-7 0,0-1-4 15,0-1-4-15,0 0-1 0,0-1 0 0,-1-1-4 0,2-2-8 0,-1-2-8 16,0-1-10-16,1-1-4 0,1-2-2 0,-1 0-2 0,1-1 6 0,0-1 4 16,0 0 10-16,0-1 6 0,1 0 3 0,-1-1 1 0,0 1 0 15,0-2 1-15,1 0 6 0,-2 0 10 0,1-1 3 0,0 0 5 0,0-1 4 16,0 0-3-16,0-2 3 0,0 0-1 0,0-1-2 0,1-1 3 16,-1-1 2-16,1 0-3 0,0-2 7 0,0 0-1 0,-1-1-5 0,1 0 3 15,0-2-7-15,1-1-1 0,-1 0 0 0,0-2 3 0,2 0-2 0,-1 0-2 16,1-1 3-16,0 0-3 0,0 0 2 0,-1 0 3 0,2 0 0 15,0-1 4-15,0-1 2 0,1-1 3 0,1 0 1 0,0-1 0 0,0 0 0 16,2 3-1-16,-1 0 0 0,0 2-1 0,1 0 2 0,2 0-3 0,-2 3 1 16,1 0-5-16,0 1 0 0,0 1 2 0,1 2 3 0,-1 2 6 15,0 0-3-15,0 2-1 0,1 0-2 0,0 1-4 0,0 1 1 0,0 0-2 16,0 0-2-16,0 2-3 0,0 0 0 0,0 0 0 0,0 0 4 16,-1 1-2-16,1 1 6 0,-1 1-5 0,0 0-6 0,1 1 2 0,-1 1-9 15,0-1 2-15,1 1-4 0,-2 1-4 0,1 0-5 0,-2 1-5 0,0 1-1 16,-1 0-2-16,-2 1 1 0,1 1 4 0,-2 0 2 0,0 1 5 15,-2 2 4-15,-1 0 1 0,-2 1 4 0,0 0 0 0,-1-1 2 0,-1 0 1 16,0 0 0-16,-1 0-3 0,-2-1-4 0,1 0-2 0,-1-1-4 16,-2 1-10-16,1 0-7 0,0-1 7 0,0 0 4 0,1-1 12 0,-1-1 7 15,-1-2-2-15,0 0-2 0,0-1 0 0,0 0 1 0,0-1-1 0,0-1 3 16,1 1-3-16,0-1 1 0,0-2 1 0,1 1 1 0,0 0 6 16,1-1 2-16,1 1 5 0,0-2 5 0,3 1 6 0,-1-1 8 0,1 0 3 15,2 1 3-15,0-1-3 0,0 0-9 0,1 1-8 0,0-1-10 0,0 1-9 16,1 0-5-16,-1 0-1 0,1 0 5 0,1 0 10 0,1 0 8 15,2 1 7-15,-1 0 3 0,1 0 0 0,2-1-6 0,-2 2-6 0,1 1-2 16,2 0-5-16,-2-1 2 0,1 3 3 0,0-1-3 0,1 3 1 0,-1 1 1 16,1 2-2-16,0-1 1 0,0 2 0 0,0 0-1 0,0 0 0 15,0 1-1-15,1 0 1 0,-2 0 2 0,-1 0 2 0,0 0 4 0,0 0-2 16,-1 0 2-16,1-1 1 0,1 1-2 0,-2 0 5 0,2-1-3 0,-3-1-1 16,1 0 0-16,-1 0-2 0,0-1-1 0,-1-1-4 0,0 0 2 15,-1-1-3-15,0 1 2 0,0-1 4 0,-1-1-2 0,1 0-1 0,-1 0 0 16,0-2-5-16,-1 1-4 0,1-1-9 0,0 0-9 0,-1-1-16 15,0-1-18-15,1 0-13 0,0 0-15 0,-1-1-12 0,0 0-23 0,1 0-24 16,-1-2-22-16,2 1-18 0,-1-1 5 0,1-1 44 0,-1-2 21 0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3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-1 1430 0,'0'0'379'0,"1"0"-216"15,0 0-93-15,0 1-47 0,0 1-22 0,3 0-3 0,-1 2 6 0,3 0 6 16,-1 0-3-16,1 2 0 0,-1-2-4 0,0 2-6 0,1-2 1 16,0 1-4-16,0 1 1 0,0 0 2 0,-2 1 5 0,1 0 6 0,-1 1 4 15,0 1 12-15,-2 0 6 0,1 3 8 0,-1 0 6 0,-2 2-4 0,0 1-1 16,0 2-5-16,-1 1-9 0,-1 1-1 0,-1 1-6 0,2 1-9 15,-2 0-1-15,0 1-1 0,0 0-7 0,0 0 4 0,-1-2-1 0,0-1-4 16,0-1 1-16,1-1-3 0,-2-1 0 0,2-1-2 0,-3-2 3 16,2 0-4-16,-1-2 2 0,1-2-2 0,-1 0-4 0,-1-1 1 0,0 1-6 15,-1-3-5-15,1 0-7 0,-1 0-8 0,2-2-15 0,0-1-16 0,-1-1-17 16,3 0-35-16,-1-2-40 0,0 0-46 0,3-2-30 0,-1 0-26 16,1-3-7-16,1-1 1 0,2-1 15 0,0-4 66 0,2-1 29 0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3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1 689 0,'-4'-1'142'0,"-2"1"-107"0,0 1-63 0,1 0-41 0,0-1-22 15,1 3-13-15,-1 0-5 0,0 0-8 0,0 3-5 0,-1 0 16 0,0 0 35 16,0 2 36-16,-1 0 30 0,0 0 7 0,0 1-1 0,1 1 4 16,-1-1 16-16,1 1 18 0,0 0 29 0,0 1 24 0,-1 1 10 15,1 0-7-15,0 2-14 0,-1 0-17 0,2 1-20 0,1 1-14 0,-1-1-10 16,2 1-9-16,0 0-5 0,0-1 0 0,2-2-3 0,0 0-2 0,2-2 4 16,1-3 9-16,1 1 4 0,0 0 8 0,2-3 7 0,0-1-5 0,1 1 4 15,2-3 6-15,-1 1 0 0,1-1 14 0,1-2 11 0,0-1 10 16,0-1 6-16,0 1 2 0,2-3-2 0,-2-1-5 0,3 0 1 0,-1-1-18 15,0-1-10-15,2 0-16 0,-1-2-14 0,-1 0 2 0,1 1-2 0,-1-2 1 16,0 1-3-16,0 0 0 0,1-1-2 0,-2-1 2 0,-1 1 4 16,0-1 2-16,-2 1 2 0,-1-1 3 0,-1 0-6 0,-1 0 1 0,-1-1 7 15,-1 0-4-15,-2 0 4 0,-2-2-2 0,-2-1-12 0,-1 2-5 0,-3-2-8 16,-2 1-5-16,-2-1-5 0,-2 1 0 0,-2 0-1 0,0 2-1 16,-1 1 3-16,-1 2-3 0,-1 0-2 0,-2 2-7 0,0 1-9 0,0 2-8 15,-1 1-8-15,2 2-4 0,-1 0-3 0,1 2 5 0,1 1 5 0,1 0 8 16,0 2-3-16,3 0-14 0,0 0-29 0,2-1-40 0,2 1-47 15,2-1-61-15,3 2-60 0,2-2 22 0,2 1-98 0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2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 616 0,'-1'-1'292'0,"-2"2"-124"0,0-1-85 16,0 1-46-16,2-1-28 0,-1 0-16 0,0 1-2 0,1 0-6 16,-1 0-1-16,1 0-10 0,-1 0-12 0,0 0-11 0,0 2-9 15,0 0 9-15,1 1 11 0,-2 0 16 0,0 1 16 0,0-1 2 0,0 1 7 16,0 1 4-16,-1-1 7 0,1 2 10 0,-1 0 8 0,1 1 1 0,-1 0-4 16,0 1-5-16,2 2-10 0,-2 0-4 0,2 0-4 0,0 2-3 15,-1 1-3-15,1 1-1 0,0 0-2 0,1 0-1 0,0 1 4 0,0-2-3 16,1 0 1-16,-1 1 1 0,1-2-2 0,1 1 4 0,-1-1 0 0,1-2 1 15,-1 0 3-15,1-1 5 0,0-1 3 0,2-2 11 0,-1 0 10 16,1-1 0-16,0-1 1 0,1 0-4 0,0-2-5 0,1 0-1 0,0-1 1 16,1 0-1-16,1-2-2 0,-1 0 2 0,1 0-5 0,1-2 3 0,0-1-2 15,0-1 0-15,1 0 5 0,-1-2 1 0,-1-1 0 0,2 0 0 16,1-1 4-16,-1 0-4 0,0-2 3 0,0 0 2 0,-1 0-3 0,-1-2 1 16,1 2 1-16,-1-3-1 0,-1 0 2 0,-1 1 1 0,1-2-4 0,-3 0-2 15,1-1-2-15,-1 2-5 0,-2-1 1 0,-1-1 1 0,-1 2-3 16,-1-1-2-16,-1 1 1 0,-1 1-7 0,0 0-8 0,-1 1-2 0,-1 2-7 15,0 1-1-15,-1 1-1 0,0 1-1 0,-2 1-1 0,2 2 0 0,-2 1-2 16,1 0-5-16,-1 1-1 0,0 1-7 0,1 1 0 0,1 0-6 16,-1 1-5-16,1-1-3 0,-1 1-15 0,1-1-14 0,1 2-21 0,0-1-28 15,2 0-23-15,1-1-19 0,1-1-18 0,0 1-26 0,1-1-39 16,1-1 5-16,1 1 47 0,1-2 20 0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2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2 422 0,'-4'0'220'0,"2"-1"-74"16,-2 1-55-16,1 0-34 0,1 0-23 0,0 1-2 0,0-1-3 0,-1 1-4 15,2 0-8-15,-1 2-11 0,1 0-8 0,-1 0-3 0,0 2 2 16,1-1 3-16,0 3 11 0,-1 0 14 0,0 2 11 0,0 0 15 0,0 0 9 16,1 1 2-16,-2 1 4 0,0 0-3 0,0 2-7 0,1 1-8 0,-2 2-7 15,1 0-8-15,0 1-4 0,-1 2-4 0,1 1-5 0,0 0-5 16,-2 0-3-16,2 2-5 0,0 0-2 0,-1-1 2 0,1 2-6 0,-1-3 0 16,1 0-2-16,-1 1-6 0,0-2 2 0,1-2-8 0,0-1-6 0,0 0-4 15,2-3-5-15,-1 0-2 0,0-3-4 0,1-3-9 0,0-2-17 16,0-1-29-16,1-1-33 0,1-2-29 0,1 0-19 0,0 0-5 0,1-2-12 15,-1-1-11-15,3 0 27 0,-1-5-45 0,3-1 216 0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0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1242 0,'-1'0'292'0,"1"0"-133"0,0 0-85 0,0 0-66 0,1 0-32 16,1 0-5-16,1-1 12 0,2 1 16 0,2-1 6 0,1-1-1 16,2 0-3-16,0 1 0 0,1-1-2 0,1 0-1 0,0 0-1 0,1 0 0 15,-1-1-2-15,0 2-1 0,-1 0-4 0,0 0 1 0,0 1 0 0,0 0 1 16,-1 0 2-16,0 0 0 0,1 1 1 0,-1 0-4 0,1 0-12 15,-1 0-20-15,1 0-28 0,-1 0-28 0,-1 0-22 0,0 0-21 0,0-1-12 16,0 0-15-16,-1 0-21 0,0 0-10 0,-1-1 16 0,1-2 44 16,-1-1 18-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20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 986 0,'-3'-1'259'0,"-3"1"-154"15,2 0-73-15,-1 0-39 0,4-1-18 0,0 1-11 0,1 0-2 0,0 0-6 16,1 0-11-16,0 0 4 0,0-1 5 0,1 0 19 0,1 1 17 16,0 0 15-16,0 0 22 0,1 0 19 0,0 0 32 0,1-1 27 0,-1 1 18 15,1 0 6-15,0 0-1 0,1 1-12 0,-1-1-15 0,2 0-14 0,0 1-20 16,0 0-16-16,1-1-18 0,0 0-12 0,1 1-9 0,0-1-3 15,1 0-4-15,0 1-4 0,-1-1-2 0,1-1-15 0,0 1-14 0,-1 0-21 16,0 0-26-16,-1 0-24 0,-1 0-19 0,0-1-15 0,0 1-18 0,-1 0-8 16,-2 0-13-16,0 1-14 0,-2-1-10 0,-1 0-24 0,0 0 10 15,-1 1 45-15,-2-1-13 0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9.9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3 175 0,'-1'0'107'0,"-1"-1"-6"0,-1 0-35 0,2 0-29 16,0 0-14-16,0 1-1 0,1 0-3 0,0 0-1 0,0 0-2 0,0 0-12 15,0 0-4-15,0 0 2 0,0 1-1 0,0-1 9 0,0 0 9 0,0 1 12 16,0 0 16-16,0 1 14 0,1-1 10 0,-1 3 4 0,-1 0-2 16,1-1-10-16,0 1-10 0,0 0-9 0,0 1-8 0,0 0-1 0,0 1-2 15,0 2-7-15,0 1-6 0,1 1-6 0,-1 0-8 0,0 3 2 16,1 1-5-16,-1 1-5 0,1 0-6 0,0 1-13 0,-1 2-9 0,1 0-7 16,-1 0-4-16,0-1-3 0,0-1 3 0,0 1 5 0,1-2 2 0,-1 0 10 15,-1-2 6-15,1 1 3 0,0-3 7 0,-1 0 1 0,0-2 4 16,0 0 6-16,0-2 2 0,-1 0-1 0,2-2 2 0,-1 0-2 0,-1-2 0 15,0 0 2-15,1 0 3 0,-1-1 0 0,1-1 0 0,0-1 3 0,0 1 0 16,0-1-2-16,0 0 4 0,1 0-3 0,-1-1-4 0,1 1-2 16,0-1-6-16,0 1 0 0,0 0-1 0,0 0 1 0,0-1-2 0,0-2 3 15,0 1 1-15,1-1 3 0,-1 1 6 0,1-2 1 0,1 1 4 0,-1-1 2 16,0-2 2-16,1 2 3 0,0-2 4 0,0 0 0 0,0-1 4 16,1 1 1-16,1-1 0 0,-2-2 2 0,2 0-2 0,0 0-1 0,-1-1-2 15,2-1-3-15,1-1-5 0,-1 0-4 0,0-1 1 0,1-1-7 0,1 0-1 16,-1 0 2-16,2 0-1 0,-1 0 1 0,1 1-1 0,0 1-5 15,-2 1-4-15,1 1 5 0,0 1 1 0,1 0 2 0,0 0 3 0,0 0-2 16,0 0-2-16,0 2 2 0,0 1-3 0,-1 1-1 0,0-1 1 0,-2 3-5 16,1-2 1-16,0 1 2 0,0 1-2 0,0 0 5 0,0 0-1 15,0 0 1-15,0 0 3 0,0 0 6 0,1 2 10 0,-2-1-4 0,2 0-2 16,-3 1-12-16,0 2-13 0,-2 1-1 0,1 0 0 0,-1 0 3 16,0 2 4-16,-1 0 0 0,0 0-1 0,-1 2 3 0,0 2-3 0,0-1 2 15,0 2 2-15,-1 1-4 0,0 0 1 0,-1 1 2 0,0 1-4 16,1-1 2-16,0 1 0 0,0-2-3 0,0 1 1 0,-1 1 1 0,0 0-3 15,0-2 3-15,1 2 3 0,0-1-4 0,-1 0 0 0,1 0 0 0,0-2-2 16,-1 1 3-16,1-2 1 0,0 1-3 0,0 0 0 0,0-2 3 16,0 0-3-16,0-1 0 0,0 0-1 0,1-1-3 0,-1 0-1 0,1-1 0 15,0 1-1-15,0-1-3 0,0 0 2 0,1-1-2 0,1 1 3 0,0 0 1 16,-1 0-1-16,2 1 2 0,-1 1 2 0,1-1 1 0,-1 1-2 16,2 0 3-16,-1-1-6 0,2 2-8 0,-1-2-10 0,1 0-20 0,0 0-15 15,1-1-12-15,0 0-13 0,2-1-12 0,0 0-6 0,1-1-11 16,1-1-15-16,-1-1-13 0,1-1-28 0,1-1-26 0,1-1 8 0,0-3 36 15,2-1 19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36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3 49 286 0,'0'-4'60'0,"-1"-2"-33"0,0-1-1 0,1 2 7 16,0 0 12-16,0 1 7 0,0-1-3 0,0 2-2 0,0 0-7 16,1 0-9-16,-1 2-6 0,0-1-6 0,1 1-6 0,-1 1-3 0,0 0-4 15,0 0-3-15,0 0-2 0,0 0 4 0,0 1 9 0,-1 1 12 0,0 1 10 16,0 2 2-16,-1 0-1 0,-1 3-5 0,-2 2-1 0,-1 2-1 16,0 3 3-16,-2 2 4 0,-1 4 0 0,-2 2 1 0,-1 4-7 0,-3 2-6 15,1 0-6-15,1 2-9 0,-1 1-3 0,0 1-4 0,2 0-2 0,-1 0 2 16,1 0-1-16,0-2-1 0,0 1-2 0,1-1-5 0,1-1-4 15,-1-3-1-15,1-3 2 0,2-1-2 0,0-4 2 0,2-1 1 0,0-2-1 16,2-2 4-16,0-2 3 0,1-1 0 0,1-1-1 0,-1-2-2 16,2-1-3-16,1-1-5 0,0-2-10 0,2-1-16 0,0 0-12 0,1 0-9 15,1-2-3-15,1 0 0 0,0-1-2 0,3-1-13 0,-1 0-12 0,2-2-16 16,0 0-13-16,0-1 14 0,1-1 25 0,0-1 27 0,2 0-108 16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9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8 7 1 0,'-2'0'42'0,"-1"0"-20"0,0-1 8 0,0 1 10 0,1 0 9 16,-1-1 3-16,2 1-3 0,-1 0-3 0,0 0-2 0,1 0-5 16,-1-1 1-16,0 1-2 0,2 0-4 0,-2-1 1 0,0 1-3 0,1 0 4 15,-1-1 4-15,0 1 2 0,1 0 3 0,-1-1 3 0,1 1 2 16,-1 0 3-16,-1 0 1 0,2-1-1 0,-1 1-3 0,0 0-5 0,0-1-9 15,0 1-8-15,1 0-6 0,-1 0-9 0,0 0-4 0,0 0-2 16,0 0-5-16,1 0 1 0,-1 0-1 0,1 0-2 0,-1 1-1 0,-1-1 0 16,2 2-4-16,-2-1 1 0,0 2 0 0,0-1-1 0,-1 2 1 0,0 0 4 15,-1 0-2-15,0 1 0 0,-2 0 3 0,0 1-6 0,1 2 5 16,-1 0 1-16,-1 0-2 0,0 2 0 0,0 0 0 0,-1 0 2 0,1 2-1 16,-2 2 2-16,0 0 3 0,0 2-1 0,0 2 5 0,0 2-2 0,0 2-1 15,0-2 1-15,0 2-6 0,1 0 1 0,0-1-1 0,1 2-5 16,0-2 1-16,2 1 1 0,1 1-1 0,0-2 2 0,2 2-1 0,-1-3-2 15,2-1 1-15,0-1-3 0,2 0 3 0,1-1 1 0,1 0 4 0,0-2 1 16,2 0 1-16,-1 0 2 0,2-2-6 0,-1 1 6 0,2-2-3 16,0 0-2-16,1-1 0 0,0-1-4 0,1-1-4 0,0-1-2 0,1-1 2 15,-1 0-5-15,1 0 2 0,1-2-12 0,-1 0-16 0,1 0-14 16,0-1-20-16,1-2-19 0,0 1-21 0,0-1-27 0,1 0-37 0,-1-2-6 16,2 0 36-16,0 0-10 0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6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338 16 0,'10'0'26'0,"1"0"5"0,4 2 16 0,-3-2 17 16,-2 2 15-16,-1-1 3 0,-1 0-3 0,-1 0-4 0,0 0-11 15,-3 0-6-15,0 0-9 0,-2 0-5 0,1-1-2 0,-2 1 0 0,0-1 8 16,-1 0 11-16,0 0 14 0,0 0 13 0,-1 0-2 0,0 0-12 0,-1-1-20 15,0 1-22-15,-3 0-14 0,1 0-7 0,-3-1-2 0,0 0-4 16,-2-1 2-16,-1 0 0 0,0 0-1 0,0 1 2 0,-2-2-1 0,0 1 0 16,0-1 0-16,-2 2 0 0,1-1 0 0,-1 1 0 0,0 1 6 0,-1 0 4 15,0 1 3-15,0 1 8 0,-1-1 3 0,1 4-1 0,1-2 6 16,0 2-4-16,2 0-4 0,-1 1-2 0,3-1-11 0,1 1-7 0,2 0-10 16,0 0-2-16,0 0-5 0,0 1-5 0,2-1 1 0,0 1-5 15,1 0-1-15,0 2 3 0,2 0-1 0,0 0 1 0,0 2-1 0,1 1-4 16,0 1 2-16,1 0 1 0,2 1 2 0,0-1 1 0,0 0 2 15,3-2 1-15,-1 2 2 0,3-2 0 0,-1-1 1 0,1-2 1 0,0-2 2 16,1-1 6-16,0 0 6 0,1-2 6 0,2 0 6 0,-1-2 7 0,1-1 3 16,2-3 8-16,-2 1 3 0,1-3 0 0,0 0 1 0,0-2-2 15,-1 0 1-15,0-1-1 0,0-1 1 0,-1-1-3 0,0-1-1 0,-1-1-3 16,0-1-6-16,-1 0-2 0,1-2-2 0,0 0-3 0,-1-1-6 0,0 0 4 16,-1 0-6-16,0 0 0 0,0 0 1 0,-1 0-4 0,0 0 3 15,0-1-3-15,-2 0 1 0,1 1-2 0,-1 0 0 0,1-1 1 0,-2 1-1 16,1-1 2-16,-2 1-2 0,1 1 0 0,-1-1 2 0,0 0-2 15,-1-1 3-15,-1 0-1 0,1 1-2 0,-1 0 0 0,0 0 0 0,0 1-1 16,0 2 1-16,0 1 2 0,0 1 2 0,0 1 1 0,0 3-1 0,-1 0-1 16,1 1-2-16,0 1 0 0,-1 2-3 0,0 0 1 0,0 1-2 15,1 0-4-15,-1 1 2 0,1 1-5 0,0 0-5 0,-1 1-5 0,1-1-9 16,0 1-7-16,-1 0-1 0,1 2 2 0,-1 0 5 0,0 3 7 0,1 2 4 16,-1 3 3-16,-1 2 4 0,0 3 1 0,0 0 3 0,0 4 2 15,2 0 0-15,-2 3-3 0,0 1 0 0,1 0 1 0,-1 2 0 0,0 0 1 16,1 1 0-16,-2 2-3 0,1 0 1 0,0 0 0 0,1-1 0 0,-1 0-1 15,1-2 2-15,0-1-2 0,1-1 0 0,0 0 3 0,0-3-1 16,1-2 3-16,1-1-4 0,-1-1-1 0,3-2-2 0,0-2 0 0,0 0 2 16,2-3 2-16,-1 0 2 0,1-1 0 0,1-1 2 0,-1-1 3 0,0-3 1 15,0 2 5-15,2-3 0 0,0 0 0 0,0-1 2 0,1-2 3 16,1 0 4-16,1-2 1 0,-2 0 1 0,3-1-2 0,0-2-2 0,0 1-2 16,1-3-5-16,0 1-2 0,-1-1 0 0,1 0-3 0,-1-1-1 15,0 1 0-15,-1-2-1 0,0 1 0 0,-1 0 2 0,0 0 0 0,-1 0-2 16,0 1 3-16,0-2 3 0,-2 0-6 0,-2 0 3 0,1 0-4 0,-1 0-2 15,0 0 3-15,1-1-2 0,-2 1 0 0,0 0-4 0,-1 0 1 16,-1 0 1-16,0-1 0 0,0 1 1 0,0 0-2 0,-1 1 3 0,-1-1 0 16,0 1 3-16,-1 0 3 0,0 2 2 0,-1 1-5 0,0 0-1 15,0 1-6-15,0 0-7 0,-2 1-1 0,0 1-4 0,-1-1-5 0,0 2-3 16,-1 0-2-16,1 3 0 0,-1 0 0 0,-2 1 0 0,-1 1 3 0,0 1 5 16,0 1 3-16,-1 1 6 0,1 0 6 0,0 2 2 0,1 1 2 15,1 0 6-15,0 1-1 0,1-1 0 0,-1 1 4 0,1 1-4 0,2 0-4 16,-2-1 0-16,3 2-4 0,-1 0 1 0,2-2-1 0,1 1-1 15,1-1-3-15,2-1 0 0,1-1-2 0,-1 0 1 0,3-1 7 0,0 1-5 16,1-2-1-16,1 0 0 0,0 0-6 0,2-2 1 0,1-1-3 0,1 1-5 16,1-1-15-16,0-3-10 0,3 0-18 0,-2 0-20 0,1-1-22 15,0-1-25-15,0-1-35 0,3 0-38 0,-1-2-34 0,0 0-41 0,0-3-29 16,0 1 32-16,1-3-91 0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5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00 642 0,'-6'5'275'0,"-3"2"-127"0,-1 2-84 0,1 0-39 0,2 0-15 15,0 1-3-15,1-1 1 0,1 1 2 0,1 0-8 0,1-1-9 0,1 0-10 16,0 0-14-16,2 0-11 0,0 0-8 0,0-1-3 0,1 0 4 16,1-2 8-16,0-1 6 0,0-1 11 0,-1-1 13 0,3-1 11 0,-1 1 13 15,0-2 15-15,1 1 16 0,-2-2 19 0,1 0 19 0,1-1 11 0,-1 0 5 16,1 0 0-16,0-2-7 0,0 1-9 0,1-2-11 0,0 0-11 16,0-1-14-16,0-1-11 0,1-1-10 0,-1 1-9 0,1-1-1 0,0 0-3 15,-1 0-2-15,-1-1 2 0,1 0-2 0,-1 1 1 0,0-1-3 16,-1 0-3-16,-1 0-4 0,1 0-1 0,-1-1-1 0,-2 0 1 0,1 0 7 15,0 1-2-15,-1-1 6 0,-1 0-1 0,0-1-2 0,0 0-2 0,-2 1-2 16,0 0-1-16,0 0-3 0,-1 1-2 0,0 0-3 0,-1 1-4 0,1 1-7 16,-1 0-3-16,0 2-3 0,-1 0-2 0,1 2 0 0,-1 0-7 15,1 1-3-15,-1 0-8 0,0 1-2 0,0 1 2 0,1 0-1 0,0 0 6 16,0 0 4-16,0 1 5 0,2 0 4 0,-1 1 1 0,1-2 2 16,0 2-5-16,1-1-3 0,1 0-9 0,1-1-7 0,0 0-7 0,1 0-10 15,1 0-8-15,2 1-5 0,0-1 1 0,1 1 0 0,1-1 0 0,0 0-4 16,1-1-11-16,1 0-11 0,2-1-7 0,1 0 3 0,0-1 4 15,2 1 29-15,0 0 26 0,1-1 18 0,1 1 18 0,2 1-31 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5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5-4 889 0,'-4'0'350'0,"1"0"-189"15,-2 0-98-15,2 1-45 0,0 0-17 0,0 1-5 0,1 0 3 0,0 1 1 16,-1 1-2-16,0 0-2 0,0 1-6 0,-1 1 3 0,0 1 2 16,0 1 5-16,-1 0 2 0,-1 0 0 0,1 0 6 0,-2 1-4 0,0-1 3 15,0 1 6-15,-1 0 6 0,-1 1 23 0,0 0 16 0,-1 1 13 0,0 1 2 16,-1 0-7-16,1 1-9 0,-2 0-11 0,0 2-8 0,0-1-12 15,-1 2-4-15,1 2-5 0,-1 2-6 0,0 2-3 0,0-1-1 0,0 2-5 16,0-1-2-16,2 0 0 0,-3 1-2 0,1 0 2 0,1 0 0 0,-1 1 0 16,2 1-1-16,0-1 2 0,0 2 0 0,1-3 0 0,2 0 1 15,0-1 1-15,1-3 2 0,3 1 2 0,0-2 2 0,3-3 2 0,0-1 3 16,1 0 1-16,1-1 1 0,2-1 2 0,1-1-3 0,1 0 0 16,1-1 2-16,2-1-2 0,0-2 0 0,2 1-2 0,1-2-2 0,2 0 0 15,1-2-1-15,2 0 0 0,-1-2-2 0,1-1 1 0,0 0-4 0,0-2 3 16,-1 1-2-16,1-2-2 0,1-2 1 0,-1 1-5 0,-1-1 2 15,1-1-1-15,0 0 2 0,-2 0 0 0,1-1 0 0,0 0 2 0,0 1-5 16,-1-1 2-16,0 1-3 0,-1-2-2 0,0 1 0 0,0-1-9 0,-2 1-4 16,0-1-8-16,1 1-10 0,0 0-11 0,-1-1-13 0,0 2-15 15,0 0-19-15,-2 0-14 0,-1 1-21 0,0-1-15 0,0 1-15 0,-1-1-10 16,-1 1-7-16,-1 1-5 0,1-1 6 0,-1 1-10 0,0-1 1 16,-1-1 24-16,2 0 40 0,-3 0 2 0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5.0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12 1071 0,'-4'2'238'15,"1"2"-119"-15,-3 0-60 0,3 0-19 0,0 0-9 0,1-2 3 0,2 1-3 16,0-1-11-16,0 0-15 0,0 1-12 0,2 0-6 0,1 0-4 16,0-1-2-16,1 0-1 0,1 0 3 0,1-1 3 0,1 0 5 0,0-1 4 15,2-2 4-15,-1 1 0 0,1-1 0 0,0 0 0 0,-1 0-3 0,0-1 8 16,1 0 6-16,1 1 3 0,1-1 7 0,-2 0 0 0,1 0-1 15,0 0 2-15,0-1 1 0,0 1 1 0,0-1 0 0,0 0 0 0,-1-1-4 16,1 0 0-16,0-1-1 0,0 0-4 0,-1 0-2 0,-2-1-1 0,1 0-3 16,-1-1 0-16,0 1 3 0,1 0-2 0,-3-2 2 0,0 2 2 15,0 0-6-15,-2 0-1 0,1 0-5 0,-2-1-5 0,0 0-4 0,-2 0 0 16,1 0-3-16,-2-1 0 0,1 0 6 0,-2-1-2 0,-1 2 1 16,-1 0 2-16,-1 0-4 0,0 2 5 0,-1-1 0 0,-1 2-2 0,0 1-4 15,-1 2-1-15,-1 0-4 0,0 1-1 0,-2 3 0 0,0 0 1 0,-1 3 1 16,0 0 5-16,0 2 4 0,0 1 7 0,1 1 6 0,-1 1-1 15,0 1 6-15,2 0-4 0,1 0 0 0,0 0 4 0,2 0-6 0,0-2-3 16,3 1-6-16,0 1-3 0,2 0-3 0,0 0-1 0,-1 0 4 16,2-1-5-16,1 1 1 0,0 0-2 0,1-1-3 0,1 1 5 0,-1-1 0 15,2 0-1-15,-1 0 0 0,1 0 0 0,2 1 0 0,1-2 2 0,1 0 5 16,0-1-3-16,0 0-7 0,1 1-6 0,2-1-13 0,0 0-13 16,1-2-7-16,-1 0-15 0,2 1-19 0,0-3-16 0,1 1-21 0,1-1-8 15,0 0-14-15,-1-2-6 0,1 0-17 0,2 0-8 0,-1-2 30 0,1 0 34 16,0-1 14-16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4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3 95 786 0,'-3'-3'241'15,"-2"0"-137"-15,1-1-66 0,-2 0-21 0,2-1-2 0,-1 0 2 16,2 0 3-16,-1 0-3 0,0-1-9 0,2 2-12 0,-1-2-16 0,0 1-10 16,1 0-7-16,-1-2-2 0,0 2 7 0,0 0 11 0,-1 0 9 0,1 1 8 15,-2 0 6-15,1 1-1 0,-2 2 6 0,-1 0 7 0,0 2 11 16,-1-1 14-16,0 3 14 0,-1 1 5 0,-1 0 1 0,-1 3 4 0,-1-1-3 15,1 1 1-15,0 1 1 0,-1 0-8 0,-1 1-5 0,1 1-10 0,-2-1-6 16,1 2-5-16,0 0-6 0,0-1-8 0,-1 1-7 0,0 0 0 16,0 0-5-16,0 0 2 0,1 0 1 0,0 0-4 0,1-1-1 0,1 0 1 15,0-2 0-15,1 0 1 0,2-1 3 0,1-1-4 0,0 0 5 0,1 0 2 16,1-2 2-16,1 1 4 0,1-2-4 0,1 1-5 0,0-1-5 16,1-1 1-16,1 1-7 0,1 0 0 0,1-1 4 0,0 2-6 0,1 0 8 15,2-1 3-15,-1 1 4 0,2 0 6 0,0 0 3 0,1-1-3 0,1 1-5 16,0 0-2-16,1-1-5 0,0 0 3 0,1 0 1 0,0 0-2 15,1 0 0-15,-1 0 0 0,1 0-3 0,1 0 0 0,-1 0 3 0,0-1-2 16,0 1 0-16,-2 0 0 0,0-1-3 0,0 1 2 0,-1 0 0 16,-1-2 1-16,1 2 0 0,-3-1-1 0,0 0-1 0,0 0 2 0,-2-1 1 15,-1 1 0-15,0-1 6 0,-1 1-3 0,-1-2 6 0,0 1 4 16,-1 0 4-16,0 0 7 0,-1 0-4 0,0 2-1 0,-2 0-9 0,0-1-3 16,-3 3-3-16,2-2-3 0,-2 1 0 0,0 1-2 0,-1-1-1 0,-1 0 1 15,0 1 1-15,0-1-2 0,-1 2 4 0,0-1-3 0,-1 1-2 16,1 0-1-16,1-2-3 0,0 2 0 0,1-1-1 0,1 1-1 0,0 0-4 15,0-1-4-15,1 1-8 0,2-2-14 0,0 0-14 0,0-1-19 16,3 0-26-16,0-1-30 0,0-1-42 0,1 0-34 0,0-1-20 0,2 0-4 16,-1 0 9-16,2 0 15 0,1-2 31 0,1-2 46 0,1-1-25 0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4.0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0 126 142 0,'-8'-2'153'0,"-2"-3"-87"0,-2 0-45 0,2-1-15 0,1 2-1 16,1-2 2-16,1 2 8 0,-1-1 2 0,2 0-3 0,-1 0-7 0,0 0-5 15,0 1-4-15,0-1-2 0,0 2-2 0,0-2-2 0,0 1 3 16,0 1 1-16,1 0 4 0,0 0-1 0,-2 0 0 0,2 0 3 0,-1 0 2 16,0 1 7-16,-1 0 4 0,0 0 5 0,0 0 1 0,1 1 1 0,-1 0 2 15,0 1-1-15,0 0 4 0,0 0 1 0,2 0 4 0,1 0-2 16,-1 0 0-16,1 0-3 0,0 0-3 0,-1 0 1 0,2 0-2 0,-1 0-1 15,2 0-1-15,1 0-1 0,-1 0-2 0,1 0-1 0,1 0-1 0,0 0-2 16,1-1 6-16,-1 1 4 0,1 0 4 0,0-1 2 0,1 1-1 16,-1 0-3-16,0 0-4 0,0 1-1 0,0-1-5 0,0-1 2 15,0 1 0-15,0 0 0 0,1 0 6 0,1 1 0 0,0-1 6 0,0 1 2 16,0 1 5-16,-1 2 1 0,2 1 6 0,-1 2 0 0,0 3-2 0,-1 2-5 16,-1 4-10-16,1 4-5 0,-1 4-9 0,-1 2-1 0,1 3-5 0,0 3 0 15,0 1-2-15,0 2-5 0,0-1 1 0,0-1-6 0,0 0 4 16,0 3-1-16,1-1-4 0,0 0-3 0,0 0-5 0,0 1-1 0,0-2-1 15,0 0 0-15,1-1 4 0,-1-2 0 0,2-1 3 0,1-3-2 16,-2-2 4-16,2-3-2 0,0-2 4 0,-1-2 17 0,2-1 12 0,-1-2 5 16,2-3 3-16,-1-2-4 0,0-3-1 0,1 0 14 0,-1-3 10 0,2-1 8 15,0-1 2-15,1-2-1 0,1 0 1 0,1-2-4 0,1-3-3 16,0-1-6-16,3-2-8 0,-1-2-10 0,3-2-8 0,-1-1-5 0,1-3-7 16,0-1 0-16,2 0-3 0,-1-1-2 0,0 1 0 0,1 0-1 0,0 1 0 15,-1-1-1-15,-1 0 1 0,-1 0-2 0,-1-1 2 0,0 1-1 16,-1 0 0-16,0 0 2 0,-2-1-1 0,1-2 5 0,0 1-4 0,-1-1 2 15,0 0-1-15,0-3-4 0,-2 0 4 0,1-2-4 0,-1 0 2 16,0-1-1-16,-1 0 2 0,-1 0 0 0,1-1-3 0,-3-1 0 0,0-1-2 16,-3 0 0-16,2 1 3 0,-2 1 2 0,-1 3-6 0,0 1 0 0,-1 3-3 15,0 1-4-15,0 3 6 0,0 2 3 0,-1 2-2 0,1 1-2 16,-2 2 2-16,1 2-3 0,0 1 2 0,1 0 6 0,-1 3-3 0,0 0 0 16,1 1 0-16,-1 2-5 0,1 0 1 0,0 0 0 0,0 1-4 0,0-1-4 15,0 1-2-15,0 0-3 0,0 1 7 0,0 2 7 0,0 2 5 16,1 1 3-16,-1 2 0 0,1 0 0 0,-1 2-1 0,0 0 2 0,1 2-1 15,-1 1-2-15,0 3 1 0,1 0-5 0,-1 2 4 0,0 1 1 0,0 0-2 16,0 5 0-16,0 0-4 0,0 2 0 0,0 1 0 0,-1 0 2 16,1 0 0-16,0 0 0 0,0 1 0 0,0 1-4 0,1 0 3 0,-1-1 0 15,2 0-1-15,-1-2 2 0,0-1 1 0,2-3-3 0,0-1 7 0,0-3 0 16,1-1-4-16,0-3 1 0,1-1-2 0,-1-1-2 0,2-1 2 16,-1-2 2-16,0-2-3 0,0-1 1 0,2-2 1 0,-1 2-2 0,0-3 1 15,2 1-2-15,-1-2-5 0,2 0-7 0,0 0-5 0,0-2-10 16,0-1-8-16,-1 0-16 0,1 0-24 0,0-1-25 0,0-1-38 0,1 0-47 15,-1-1-45-15,1 1-40 0,-1-3-24 0,0 1-11 0,1 0 44 0,-1-2-115 1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2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34 1004 0,'-4'0'225'0,"-2"1"-103"15,0-1-37-15,1 0-10 0,1 0-1 0,0 1 1 0,1-1-5 0,0 0-19 16,0 0-23-16,2 1-18 0,-2-1-11 0,1 1-5 0,-1-1-4 0,2 1-9 15,-1 0-12-15,-1 0-18 0,1 0-21 0,0 1-13 0,-1 0-8 16,0 1 5-16,0 0 20 0,-1 2 16 0,0-1 18 0,-1 2 16 0,1-1 4 16,-2 2 4-16,1 1 1 0,0 1 0 0,-1 1 1 0,0 1 2 15,1 0 2-15,0 0 3 0,1-1 6 0,1 1 1 0,-1-2 0 0,2 0 0 16,-1-1-4-16,2-1-3 0,1 1-1 0,1-2-5 0,1-1 0 0,0 1 3 16,1-3 3-16,0 1 5 0,0-1 5 0,2-1 3 0,1 0 1 15,0 0 1-15,2-2 0 0,-1-1 2 0,0 0 3 0,1-1-1 0,0-1 2 16,0 0 3-16,1-2-1 0,0 0 3 0,0-1 4 0,-1-1 0 0,0-1 9 15,2 0 12-15,-1-2 4 0,1 1-3 0,0-3-8 0,-1 2-18 16,-1 0-12-16,-2 0-3 0,1 1 0 0,-1 0 1 0,0 1 2 0,-2 0 4 16,1 0-2-16,-2 1 5 0,-1 0-4 0,0 0-2 0,-1 2 4 15,-1-1-3-15,0 1-1 0,-1 1-5 0,-1-1-5 0,0 2-7 0,-1-1-5 16,-2 1-3-16,1 1-7 0,-1-1 0 0,-2 1-5 0,2 1-2 0,-2 1 0 16,-1 0-5-16,0 0 1 0,-1 2-4 0,-1 1 0 0,1 0 1 15,-1 0 3-15,1 1 3 0,-1-1 7 0,1 2 4 0,0-2 4 0,0 2 5 16,0-2 0-16,1 0 4 0,2 1-3 0,0-2 3 0,0 0-1 15,3 0-1-15,0-1 2 0,0 0-5 0,2-1 3 0,0 0-6 0,1 0-11 16,0 0-7-16,0 0-14 0,1-1 1 0,0 1 5 0,0-1 14 0,1 0 13 16,1 0 10-16,0-1 5 0,1 0-2 0,0-2 1 0,1 1 1 15,-1-1-3-15,2 1-1 0,-1-1 2 0,0 0-5 0,1 0 1 0,0 0 1 16,-1 1-5-16,1-1 1 0,-1 0-3 0,0 2 0 0,0-1-4 0,0 0-11 16,2 1-27-16,-2 0-38 0,1 0-35 0,1 0-31 0,-2 1-21 15,1 0-16-15,1 1-9 0,-2 0 17 0,0 0 45 0,1 0-36 0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2.3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0 209 238 0,'-3'-1'105'16,"0"0"-23"-16,-2-1-36 0,3 1-9 0,-1 0 1 0,0 0 10 0,1 0 8 16,-1 0-4-16,0-1-12 0,1 1-17 0,1 0-13 0,0-1-5 15,0 1-5-15,-1-1 2 0,1-1 0 0,-1 1-1 0,0-1 1 0,1 0-2 16,-1-1 2-16,0 1 4 0,0-1 9 0,0 0 8 0,-1-2 10 0,-1 2 11 16,1-2 12-16,0 0 12 0,-2 1 13 0,2-2 8 0,-1 2 2 15,0-1-8-15,0 0-12 0,1 0-10 0,-1 1-11 0,-1-1 1 16,2 1-4-16,-1 0-4 0,1-1-6 0,-1 0-9 0,0 0 0 0,1-1-6 15,-1 0-9-15,1 1-2 0,-1 0-9 0,0 0 1 0,1 1 4 0,-1-1 1 16,0 2-1-16,0-1 1 0,0 1-2 0,-1 0-3 0,-1 1-2 0,-1 1-5 16,0 0-7-16,0 0-7 0,0 2-6 0,-1 0-3 0,0 2 2 0,-1 1 1 15,1 1-1-15,-1 3 4 0,0 0-3 0,0 2 5 0,0 2 5 16,0-1-1-16,-1 3 6 0,2 0 3 0,0 1 2 0,2-1 3 0,0 2-1 16,0-1-1-16,1 2-2 0,0 1 1 0,1 1-3 0,0 1 2 15,2 1-3-15,1 0-1 0,0 0 1 0,2 1-1 0,0-1 1 0,2-1 2 16,1 1 1-16,-1 0-2 0,1 0-1 0,0-1 0 0,1-1-2 15,0-1 0-15,2 1 1 0,0-4 0 0,1 1 1 0,1-2 4 0,0-2 6 16,1 0 7-16,0-1 5 0,0-1 2 0,0-1 1 0,-1-1-4 0,0 1 2 16,2-2-1-16,-1 1-4 0,1-2-1 0,0 1-5 0,-1-2 0 15,1 1 0-15,-2-3 1 0,2 3 1 0,0-2-2 0,1-2-2 0,0 1-9 16,2-2-9-16,0-1-14 0,3 0-22 0,0-2-25 0,-1-1-28 0,1 0-32 16,0-3-26-16,0 0-20 0,1-1-25 0,0-2-7 0,-1 0 38 15,1-3-62-15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10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5 249 0,'-3'2'140'0,"-1"1"-32"0,-1 1-59 0,2-1-33 0,1-2-17 15,0 2-6-15,1-2-4 0,0 1 0 0,0-1-3 0,1 1-7 0,0 0-3 16,1 0-3-16,-1-1-5 0,1 0 2 0,-1 0 6 0,1 0 5 15,0 0 10-15,-1-1 9 0,1 1 7 0,-1-1 5 0,0 0 8 0,1 0 7 16,-1 0 6-16,1 0 9 0,-1 0 1 0,1 0-1 0,0 0 1 0,0 0-4 16,0 0 1-16,1-1-1 0,-1 0-2 0,2 0-5 0,0-1-3 15,-1 1-9-15,1-2-7 0,1 0-3 0,-2 2-6 0,1-2-1 0,0 0 0 16,-1 2 0-16,0-1-1 0,0 0 1 0,0 0 2 0,0 0-2 0,-1 2 5 16,0-2 1-16,-1 1 3 0,1 0 5 0,-2 0 2 0,1 0 5 15,-1 0 0-15,0 1-4 0,-1-1-3 0,-1 1-2 0,0-1-1 0,0 1 2 16,-1 1 0-16,-1 0-3 0,0 0-3 0,-3 3 5 0,2-2 19 0,0 2 22 15,-1 0 17-15,0-2 5 0,0 2-9 0,1-2-14 0,1 1-16 16,-1 0-13-16,2-1-8 0,-1 1-10 0,1-1-7 0,0 0-5 0,1 1-7 16,0 0-13-16,0-1-13 0,2-1-23 0,-1 1-26 0,0-1-24 0,1 0-29 15,0 0-38-15,1 0-40 0,1 0-30 0,0-1 33 0,1 0-51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7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313 0,'0'1'59'0,"0"-1"-46"16,1 0-11-16,1 0 10 0,1 1 22 0,1-1 13 0,0 1 7 16,2-1-2-16,0 0-11 0,2 0-5 0,0 0-7 0,0-1-5 0,1 1-4 15,-1-1-6-15,1 1-1 0,0-1 0 0,1 0 1 0,-1 0-1 16,1 1-3-16,-1-1-3 0,1 0-3 0,-1 0-3 0,1-1 3 0,0 1-4 15,-1-1 0-15,1 1-3 0,-1 0-2 0,0-1-9 0,0 2-14 0,0-2-23 16,-1 1-26-16,1 0-30 0,-1-1-29 0,0 2 10 0,0-2 9 16,-1 1-47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9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57 0,'0'0'97'0,"0"0"-5"0,1 0-28 15,-1 0-22-15,1 0-18 0,-1 0-6 0,1 0-4 0,0-1-2 16,0 1 0-16,0 0-4 0,0 0 3 0,0 0 3 0,-1 0 8 0,1 0 13 16,0 0 12-16,0 0 13 0,0 0 12 0,-1 0 12 0,1 0 10 15,-1 0 6-15,0 0 5 0,1 0-6 0,-1 1-9 0,1-1-11 0,0 0-18 16,0 0-8-16,-1 1-8 0,2 0-11 0,0 0-8 0,1 0-8 0,-1-1-7 16,1 1-3-16,0-1-2 0,-1 1-2 0,2-1-1 0,1 1 0 15,-2-1-1-15,3 0 1 0,-2 0 5 0,2 0-4 0,1 0-1 0,1-1-1 16,0 0-4-16,1 0 1 0,1 0-3 0,-1-1-11 0,3 1-18 15,-1-1-25-15,0 0-30 0,-2 0-39 0,1 0-31 0,-1 0-44 0,0-1-48 0,1 2-34 16,-1-3-170-16,-1 2 385 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8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130 868 0,'0'0'382'0,"0"0"-181"0,1 0-134 0,1 1-49 0,0-1-6 16,1 2 3-16,2 0 3 0,0 1 0 0,2-1-8 0,-1 0-16 0,-1 0-15 16,2 0-13-16,-1 0-3 0,0 0 7 0,0-2 12 0,1 0 13 15,-1 0 9-15,-1 0 5 0,2 0 8 0,-2-1 10 0,1-1 13 0,0-1 13 16,-1 0 6-16,0 1 1 0,2-2-12 0,-2 0-11 0,1-2-13 15,1 1-6-15,-1-2-2 0,0 1-3 0,-1-1 0 0,1 0-5 0,-2-1-4 16,1 1-2-16,-3 0-4 0,2 0-5 0,-1-1-1 0,-1 2-2 0,-1 0-2 16,0-2 4-16,-1 3 4 0,0-1-2 0,-1 1-2 0,0 1 0 15,-1 0-5-15,-1 0 1 0,-1 1 1 0,0 1-3 0,-1 0-1 0,-2 1 3 16,1 1 1-16,-2 1 6 0,0 1 5 0,0 1 1 0,-1 0 3 0,0 2 0 16,-1-1 1-16,1 3-1 0,-1-2 6 0,0 2-5 0,1 0 2 15,0 0 3-15,0 1-4 0,0 1 5 0,-2 1 1 0,1 0-1 0,0 0-2 16,1 1-2-16,0 1-3 0,1-1-1 0,0 2 1 0,1 0-1 0,1-1 0 15,0 1-1-15,2-2 0 0,1-1 2 0,0 0 4 0,2-2-1 16,-1 0 3-16,2-1 5 0,2 0 6 0,-1 0 9 0,2-1 10 0,2 0 2 16,0-1 0-16,2-1-3 0,1 1-9 0,3 0-6 0,1-2-8 0,0 0-6 15,3 0-8-15,1-3-6 0,-1 1-8 0,2 0-7 0,-1-1-10 16,1 0-13-16,0-2-12 0,-1 2-15 0,1-1-13 0,-1-1-11 0,1 0-14 16,-1 0-18-16,-1 0-21 0,1-1-15 0,-2 0-19 0,1 0-14 0,-4 1-22 15,0-2-19-15,-1 0 39 0,-2 0-50 0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8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7 1578 0,'-3'-2'226'0,"1"0"-178"15,-1 1-62-15,0 0-20 0,1 2-16 0,1 0-23 0,-1 2-35 0,-1 0-40 16,0 2-37-16,-3 0-18 0,0 1 18 0,-2 0 40 0,0 0 51 16,-1-1 47-16,2-1 30 0,0 1 23 0,0-1 17 0,0 1 19 0,0-1 25 15,1 1 20-15,1-1 14 0,-1 0 5 0,1 0-2 0,0 1-20 0,0-2-20 16,0 2-21-16,1-1-20 0,0 1-7 0,0 0-8 0,0 0-5 15,1 1-2-15,1-2-2 0,0 2 1 0,0-1 1 0,1 0 3 0,1 0-1 16,-1 0 5-16,1 0 8 0,1-1 4 0,0 1 11 0,1-2 6 0,0 1 1 16,0 0 5-16,0-2 0 0,1 2-2 0,1-1-2 0,-1 0-5 15,1 0-7-15,0 0-7 0,1-1-6 0,0 1-6 0,1 1-2 0,-1-2-1 16,0 1-3-16,1 1 1 0,-1-2 2 0,1 2-2 0,-1-1 1 0,-1-1-2 16,0 2-3-16,0-1 3 0,-1 0 0 0,-1 0 1 0,0 0 3 15,0 1 2-15,-2 0 4 0,0-1 1 0,-2 2 2 0,-1-1-1 0,0 1 3 16,-2-1-2-16,0 2-1 0,-2-1-5 0,-1-1-4 0,0 1-9 0,0-2-6 15,-1 1-6-15,1-1-7 0,0-1-7 0,0-2-6 0,1 1-6 16,-2-1-5-16,2-1-7 0,1 1-11 0,1-2-15 0,-1 0-17 0,3-2-14 16,-1 1-14-16,1-1-11 0,2-1-15 0,0-1-5 0,2 0-12 0,1-1 1 15,1-1 16-15,1 0 36 0,2-1 33 0,0-1 32 0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7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5 1000 0,'-3'-2'306'0,"-1"1"-194"0,0 0-86 0,1 1-31 0,1 2-10 16,0 0-5-16,0 2 1 0,1 0 5 0,1 1-5 0,-2 2-13 16,0 0-16-16,-1 1-8 0,1 1 2 0,-1-1 14 0,1 1 15 0,0 1 10 15,0 0 8-15,2 2 3 0,-2-1 3 0,1 1 4 0,0 0 2 0,1-2 4 16,0 1 5-16,0-1 0 0,1-1 2 0,1 0-4 0,-1 0-5 15,0-1-1-15,1-1-1 0,1-1-1 0,0 1 2 0,0-3 1 0,1 0 1 16,-2-1 4-16,2-1 5 0,0-1 5 0,-1 0 4 0,1-1 4 0,-1-1 0 16,1 0 2-16,0-1 1 0,-1 0-3 0,0-1-1 0,1-1-7 15,-2 2-8-15,2-1-6 0,-1-1-4 0,1 2-5 0,0-2-1 0,-1 1-8 16,2 0-10-16,-2 1-7 0,2-1-14 0,-1 0-10 0,2 1-8 16,-1-1-3-16,1 0-5 0,-1 0 1 0,0 0 2 0,2-1-2 0,-2 0 4 15,2-1 6-15,0 0 10 0,-1-1 10 0,0-2 14 0,1 1 8 0,0-2 8 16,-1 0 5-16,0-1 3 0,-2-1 5 0,1 1 6 0,-2-1 9 15,1 1 13-15,-2 1 8 0,1-1 5 0,-1 1 1 0,0 1-1 0,-1 0 0 16,0 2 5-16,-1 0 3 0,1 2 5 0,-1 1 4 0,-1 1-2 0,1 1-2 16,0 1-11-16,-1 0-13 0,-1 0-15 0,1 1-12 0,-2 0-5 15,1 2 1-15,-1-1 6 0,-1 3 4 0,0-1 1 0,0 3 0 0,1-2-4 16,-1 2-3-16,0 0-3 0,1 0-2 0,0 1-3 0,0 0-2 0,1 0 1 16,1 2-2-16,-1-1 1 0,1 1 1 0,0 0-2 0,1-1 1 15,0 0 0-15,0-1-1 0,0 0 4 0,0 0-3 0,1 0 0 0,1 0 0 16,-1-1-4-16,0-1 1 0,0 0-5 0,1 0-8 0,0-1-12 0,1 1-15 15,-1-3-21-15,2 1-20 0,0-1-16 0,-2-1-15 0,3-1-15 16,-2 1-15-16,3-2-26 0,-1-1-32 0,1-1 13 0,-1 0 36 0,2-3-8 16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7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 769 0,'-2'0'315'0,"1"0"-175"0,0-1-91 0,1 1-46 16,0 0-20-16,0 1-4 0,0-1 6 0,1 2 11 0,0 1 7 16,1-1 0-16,-1 2-3 0,0-1 1 0,1 0 1 0,-1 1 0 0,-1-2 1 15,2 1 3-15,-1 0-2 0,0 0 3 0,0 0-2 0,0-1 0 0,0-1 2 16,0 1 1-16,-1-1 0 0,2 1 1 0,-1-1-3 0,0-1-8 15,1 0-11-15,0 0-22 0,0-1-24 0,1-1-31 0,0 0-41 0,1 0-40 16,0-3-46-16,2 1-6 0,0-2 46 0,-2-1-2 0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6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-2 1212 0,'-1'0'317'0,"-1"0"-193"16,0 3-90-16,1 0-21 0,0 1 2 0,1 2 7 0,-1 0 1 16,1 2-5-16,0 0-10 0,-1 1-9 0,1 3-12 0,-1-1-14 0,0 1-10 15,0 2-12-15,0-1 2 0,-1 1 13 0,1 2 10 0,-2-1 13 0,0 2 10 16,0-1 0-16,-1 1 3 0,1 1 3 0,-2 0 2 0,1 1 0 16,-2 3 1-16,1-1-3 0,-1 2-1 0,1-2 6 0,0 1-4 0,-2-2-2 15,2-1 1-15,1-2-6 0,1-1 2 0,-1-1 4 0,2-2-2 0,1-2-1 16,-1-1 1-16,1-3-3 0,1-1 5 0,0-1 1 0,0-1 3 15,0-2 0-15,1 0 3 0,1-1 2 0,-1-1 0 0,0 1 5 0,0-1 0 16,1 0 0-16,1 0 2 0,-1-1 0 0,2-2 1 0,0 1 0 0,1-3-6 16,0-1-3-16,2-1-4 0,0-2-6 0,0-1-1 0,1-2 3 15,0-1-5-15,1 1 1 0,-1-2 0 0,1 1-4 0,0-1 6 0,-1 1 1 16,0 0 1-16,-1 1 2 0,1 1 7 0,-2 1 4 0,-1 3 4 16,1 0 4-16,-2 1-4 0,0 1-3 0,-2 1-2 0,1 2-5 0,-1 1-2 15,0 0 1-15,0 1-9 0,-2 1 1 0,2 0-1 0,0 1-3 0,0 1 6 16,0 0 5-16,-2 1 0 0,2 1 1 0,-1 1 5 0,0 2 0 15,-1 1 5-15,1 2 4 0,-1 1-4 0,0 0-2 0,0 2-4 0,-1-1-6 16,1 2-4-16,0-1 3 0,1 1-5 0,0 0-3 0,1 0-1 16,-1-1-10-16,0 0-1 0,1-1-5 0,1 0-9 0,0-2-7 0,-2 0-7 15,2-1-10-15,-1-2-5 0,0 0-7 0,-1-2-13 0,1-1-11 0,-1-1-20 16,0-2-25-16,1-1-23 0,-1-1-15 0,-1 0-17 0,1-1-17 16,0-1-27-16,2-3-2 0,0-3-154 0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6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0 102 0,'-5'4'99'0,"-1"2"17"0,-1 2-12 16,-1 0-17-16,1 1-14 0,0 0-12 0,0 1-6 0,0 1-6 16,0-1-14-16,0 1-7 0,0 0-6 0,0 1-6 0,0 0 3 0,2 2 1 15,-1-2-2-15,0 1 0 0,1-1 6 0,0 0 0 0,1 0 8 16,1-2 7-16,2-2-1 0,-1 0 9 0,2-2 5 0,0-1 8 0,1 1 6 16,1-2 5-16,-1 0-3 0,1-1-7 0,1 0-5 0,0 1-12 0,1-2-4 15,0 1-4-15,2-1-6 0,-1 0-4 0,1-1-4 0,2-1-9 16,0 0-12-16,0 0-14 0,1 0-20 0,1-1-20 0,0-1-25 0,1-1-31 15,0 0-23-15,0-1-21 0,-1-1-14 0,1 0-7 0,1 0-9 0,-1-2-10 16,-2-1 13-16,1 0 41 0,0-2 46 0,-2 0 22 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6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0 20 711 0,'-1'-4'582'16,"-1"-1"-409"-16,-1 1-116 0,2 0-47 0,1 2-4 0,0 1-4 0,0 0-5 15,0 1-8-15,0 0-26 0,0 1-18 0,0 0-12 0,0 0-4 16,-1 3 12-16,0 0 15 0,-1 1 17 0,-1 1 16 0,-1 0 8 0,0 1 2 15,-1 0 3-15,1 0 1 0,-2 1 7 0,0 1 14 0,0 0 12 16,-2 1 9-16,0 2 7 0,-2 3 5 0,0 1 1 0,-1 2 3 0,-2 3-3 16,1 3-7-16,-3 2-6 0,2 1-9 0,-2 0-7 0,1 2-6 0,-1 2-3 15,-2 1-5-15,0 1-5 0,-1 2-1 0,1 1-3 0,0 1 1 0,0-1 0 16,-1 2-4-16,2 0 0 0,-1 0-2 0,0 0 0 0,3-1-1 16,-1-1-1-16,2-3-4 0,2-1 0 0,0-4 1 0,1-3-2 0,1-2 3 15,0 1 2-15,1-4 0 0,-1 1 0 0,2-2 10 0,0-1-9 0,0-1 2 16,0-1-2-16,1-3-10 0,1-2 7 0,2-1 2 0,-2-2 1 15,2-1-1-15,0-1-8 0,0 0-17 0,1-2-19 0,1 0-24 0,-1-1-23 16,2-2-21-16,-1 0-15 0,1-1-13 0,0 0-15 0,1-1-11 16,1 0-23-16,-1-2-19 0,4-3 26 0,1-2-81 0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5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03 574 0,'0'1'303'0,"0"0"-78"0,1 1-72 16,0 0-43-16,2-1-24 0,0 2-5 0,2 1-2 0,0-2-6 0,1 2-16 15,0-1-22-15,1-1-13 0,0 0-11 0,0 1-6 0,1-1-6 16,0-1-4-16,-1 1-1 0,0-1 4 0,0 0 4 0,-1-1 2 0,0 1 3 15,-1-2 0-15,-1 1 5 0,0 0 4 0,0-1 7 0,0 0 5 16,0 0 4-16,0-1 1 0,-1 0-3 0,0-1-2 0,0 0-10 0,0-2-2 16,0 1-6-16,1-2-10 0,-2 0-4 0,1-1-5 0,0-1-3 15,-2 0 4-15,1 0 2 0,-1-1-1 0,-1 1 1 0,0 0-4 0,-1 0 0 16,0 1 3-16,-1 1 0 0,1 1 2 0,-2-1-3 0,-1 2 2 0,1 0-4 16,-1 1 3-16,1 1 5 0,-2 0-4 0,1 0 2 0,-1 1-3 15,1 0-1-15,-2 1-3 0,2 2-1 0,-1-1 1 0,1 2 1 0,-2 0 4 16,2-1 1-16,-1 2 6 0,-1-1 2 0,1 2 1 0,0-1 3 0,0 1-3 15,0 0 1-15,1 1 2 0,-1-1 1 0,2 1 3 0,-2 0 3 16,1 0 0-16,-1 0-3 0,1 1 0 0,-1-1-2 0,1 2-2 0,-1 1 1 16,1-1-5-16,-1 1-1 0,1 0-2 0,-1-1-1 0,1 1 1 0,-1 1 4 15,1 0-3-15,1-1 2 0,0 1 1 0,1-2-1 0,1 0 7 16,0-1 3-16,2-1 7 0,1 1 4 0,0 0 10 0,2 0 3 0,0 0 3 16,3-1 3-16,-1 2-5 0,2-2-1 0,1 0-7 0,1 0-5 0,1-1-6 15,1-1-3-15,1 0-7 0,0 0-7 0,2-2-2 0,0 0-1 16,2-2-2-16,2-1-11 0,1-2-26 0,0 1-43 0,-2-1-26 0,-1-1-31 15,0 1-27-15,1-2-33 0,-1-1-51 0,0-2-62 0,0-2-65 0,0-1-324 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5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7 651 0,'-1'-2'262'0,"1"2"-147"0,-2 0-77 0,1-1-37 16,1 0-17-16,0 1-7 0,1-1 1 0,-1 1 2 0,0 0 3 0,0-1-2 16,0 1 3-16,-1 0 0 0,1-1 1 0,-1 1 6 0,-1 0 0 0,0 0 9 15,1 0 7-15,-2 0 6 0,0 1 9 0,0 0 11 0,-1 1 16 16,0-1 13-16,-1 2 12 0,1 1 8 0,-2-2-2 0,2 2-4 0,-2 0-8 16,2-1-10-16,-1 1-5 0,-1 0-10 0,2 1-6 0,-3-1-2 15,3 1-5-15,-1 0-3 0,0 1-3 0,0-1-6 0,-1 1-4 0,2 1-2 16,-1-1-3-16,-1 0-3 0,2 0-2 0,-2 1-1 0,3-1-1 15,-1 0 2-15,1 1 1 0,-1 0 3 0,2-2 1 0,0 0 1 0,0 0 2 16,0 0 0-16,1 0-2 0,1-1-2 0,0 1 1 0,0-1-2 0,1 1 0 16,0-1 4-16,1 1 0 0,-1-2 2 0,1 2-3 0,1-2 0 0,-1 2-3 15,0-1 1-15,1-1 1 0,-1 0-1 0,1 0-2 0,-1 0-3 16,1 0 2-16,0 0-4 0,-1 0 3 0,1 0 1 0,0-1-3 0,-1 2 2 16,0-1-3-16,1-1 3 0,-1 1 3 0,0 0-4 0,0 0 2 15,1-1-2-15,-1 1-2 0,-1 0 2 0,1-2 2 0,0 2 4 0,-1-1-3 16,1 0 0-16,-1-1-2 0,-1 0-1 0,0 1 3 0,1-1 3 0,-1 0 0 15,0 0-1-15,-1 0 0 0,1 0 0 0,0 0-1 0,-1-1-5 16,-1 1-4-16,1 0-9 0,-2 1-6 0,1-1-11 0,1 1-11 0,-2-1-8 16,0 0-15-16,0 1-10 0,-1 0-10 0,1 0-12 0,0 0-8 0,-1-1-5 15,1 0-2-15,-1 0 3 0,1 1 4 0,-1 0 5 0,-1 0 6 16,3-1 4-16,-2 1 5 0,2-1 11 0,-1 0 12 0,1-1 11 0,0 1 15 16,1-1 8-16,0 0 0 0,1-1 3 0,0-1-7 0,0 0-11 0,2 0-7 15,-1-2-16-15,2 1-11 0,0-3-1 0,2 1-3 0,0-1 19 16,1 0 18-16,0-1 7 0,1 0 34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6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 345 0,'1'0'106'16,"2"0"-46"-16,0-1-23 0,2 0-7 0,-1 1-1 0,1 0-3 0,0-1-7 15,3 1-7-15,-1 0-5 0,1 0-2 0,0-1-3 0,2 0-1 16,-1 0-1-16,2 0 0 0,-1 1 1 0,1 0 1 0,1-1 0 0,-1 0-1 16,-1 0 0-16,1 1-1 0,-1 0 0 0,1-1 4 0,-2 0-5 0,0 0 1 15,-1 1 0-15,1-1-3 0,-1 1 3 0,1 0 1 0,-1-1 0 16,-1 0-1-16,1 0-2 0,0 0-4 0,-2 1-10 0,1-2-12 0,-1 1-24 15,0-1-30-15,1 0-25 0,-1 0-5 0,1 1 20 0,-2 0-27 0,0 0 48 16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4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2 1301 0,'-1'0'288'0,"1"-1"-166"0,-1 0-80 0,0 1-42 0,1 0-25 15,1 0-16-15,-1 0-13 0,1 1 1 0,-1 0 1 0,0 0-4 16,0 1-5-16,0 1 0 0,0 2 7 0,0 1 15 0,0 0 21 0,-2 2 12 16,0 0 9-16,-1 0 13 0,1 1 18 0,0 1 21 0,-1 0 18 0,-1 2 9 15,1-1 3-15,-1 2-12 0,1-2-13 0,-1 2-18 0,1-1-15 16,-1 0-11-16,1-1-11 0,1 0-1 0,-1-1-3 0,0-1 0 0,1 0 1 16,1-1-4-16,-1-2-1 0,1 0-2 0,0-3-1 0,0 0 4 15,1-1-2-15,0 0-2 0,0-2-1 0,1 0-1 0,0 1 2 0,0-1 9 16,1-1 6-16,-1 1 2 0,2 0 2 0,0-1-3 0,0-1-1 0,1-1 1 15,0 1 1-15,1-2-4 0,0 0-2 0,1-2-3 0,-2 1-7 16,2-1 4-16,0 0-3 0,-1 0-6 0,1-1 2 0,-1 0-5 0,0-1 2 16,2 0 2-16,-2 0 6 0,-1 0 0 0,1 0 0 0,-1-1 1 15,0 1-3-15,0-1 2 0,-1 0 3 0,0 1 2 0,0 1 0 0,0-1 2 16,0 1 1-16,-1 0-1 0,-1 1 0 0,1 0 0 0,-1 2-1 16,1 0 2-16,-1 2 4 0,-1 1 2 0,0-1 6 0,1 1 3 0,-1 1 1 15,0-1 1-15,0 1-4 0,0 0 0 0,0 0 1 0,0 1 0 0,0-1 3 16,0 0-2-16,0 1-2 0,0 0-5 0,0-1-2 0,-1 1-3 15,1 0-4-15,1-1 2 0,-1 3-3 0,2 1 1 0,-2-1-1 0,1 3-2 16,0 0 0-16,1 1 0 0,-1 0-3 0,0 1-1 0,0 0-3 0,0 1-10 16,0 0-3-16,0 0-8 0,1 0-6 0,-1-1-9 0,0 0-7 15,1 0-4-15,-1-1-9 0,-1 0 3 0,2-2 0 0,-1 0-3 0,1 0-3 16,0-2-9-16,0 0-12 0,1 0-8 0,0-2-9 0,0 1-1 0,0-2 3 16,2 0 0-16,-1-2 3 0,1 0-2 0,1-2-17 0,-1 0-26 15,1-2-8-15,2-1 23 0,-2 0-9 0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4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296 0,'0'-1'272'0,"0"1"-165"0,1 1-89 0,-1-1-45 16,1 0-16-16,1 0 5 0,-1 1 16 0,3-1 19 0,1 0-12 0,-1 1-30 16,1-1-35-16,-1 0-32 0,1 0-18 0,0 1-3 0,0-1 10 15,-1 0 18-15,1 0 21 0,-2 0 25 0,1 0 22 0,-2 1 16 0,-1-1 9 16,1 0 8-16,-1 1 0 0,0-1-9 0,0 0-20 0,0-1-35 16,1 1-37-16,-2-1-22 0,1 1 13 0,1-2 16 0,0 0 61 0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3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4 220 0,'-1'-2'142'0,"0"1"0"0,0 0-18 0,1 1-21 16,0 1-16-16,0-1-15 0,0 1-17 0,0-1-13 0,0 1-10 0,0 0-4 16,0 0 1-16,-1 2 5 0,1 0 5 0,-1 2 8 0,0 0-2 15,0 1 2-15,0 2-3 0,1 0-6 0,-2 0 0 0,0 2-4 0,0 0-3 16,-1 0 0-16,2 3-2 0,-2 0-2 0,-1 2-1 0,2 1-4 16,-1 1-2-16,0 0 2 0,1 2-2 0,-2 1-2 0,1 0-4 0,-1 0-3 15,1 0-6-15,1 1 1 0,-1-2-2 0,0 0-6 0,2-2 2 0,0-1-3 16,0-1 0-16,0-1 5 0,0-1-2 0,1-1 0 0,0-1 0 0,0-2-2 15,0-1 0-15,0-1 0 0,1-2 3 0,-1 0-2 0,1-3 1 16,0 1-2-16,-1-2-1 0,0 1 5 0,1-2-2 0,-1 1 0 0,1-2 2 16,0 1-1-16,1-1 1 0,-1 0 6 0,1-1 2 0,-1 0 6 15,2 0 1-15,0-1-1 0,-1-2-3 0,2 0-3 0,0 0 2 0,-1-2-3 16,2-2 0-16,-2 1-1 0,2-1-3 0,0-1 2 0,0 0-3 0,0 0 5 16,-1 1-3-16,1 0 0 0,0 1 0 0,0 0 1 0,-2 1 5 15,1 2 0-15,-1 0 3 0,1 2-3 0,0 0 0 0,-3 1 0 0,1 1 1 16,0 1-1-16,0 0 2 0,0 0 3 0,1 0 2 0,0 0 3 15,-1 1 2-15,2 0 0 0,0 1-6 0,-1 0-5 0,1 1-7 0,-1-1-7 16,1 2-2-16,0-1 0 0,-1 3 2 0,0 0 0 0,-1 1-1 0,1 1-2 16,0 1-2-16,-1 1-3 0,-1 0-4 0,0 0-1 0,1 0-6 15,-1-1-1-15,0 0-3 0,-1 0-10 0,1-2-6 0,-1 1-7 0,-1-2-10 16,1 1-11-16,-1-2-21 0,-1 0-24 0,1-1-29 0,0 0-21 0,-1-2-18 16,1-1-16-16,-1 0-14 0,1-1-19 0,-1-2 32 0,1 1 52 15,1-3 32-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3.3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31 87 0,'-2'-3'66'0,"0"0"-36"0,1-1-41 16,-1 1-21-16,1-1-6 0,-1 2 1 0,1 0 13 0,0-1 13 15,0 1 5-15,0 0 1 0,-1 2 3 0,-1-2 2 0,0 2 2 0,1-1 10 16,-2 1 17-16,1 0 26 0,1 1 33 0,-2-1 23 0,1 1 14 0,0 0 4 15,-1 1-4-15,1 0-4 0,0 0-8 0,-1 0-11 0,1 0-11 16,0 1-12-16,-2 2-10 0,2-2-9 0,-2 3-7 0,2 0-7 16,-3 0-2-16,2 2-3 0,-2 0-3 0,1 1-3 0,0 0-4 0,-1 0-8 15,0 0-8-15,1 2-5 0,0 0-5 0,-1 1-2 0,1 0 1 0,0-1 2 16,0 0 1-16,1-1 3 0,0 0 4 0,1-2 1 0,1 0-1 0,0-2 3 16,2 1 0-16,-1-1 2 0,2-1 4 0,0 0 1 0,1-1 5 15,0 1 0-15,1-1 3 0,0 0-2 0,1 0-6 0,0-2 0 0,0 2-6 16,2 0-3-16,-2-3-5 0,2 2-4 0,-1-1-6 0,1-1-4 15,2 0-7-15,0-1-13 0,0 0-9 0,0 0-10 0,1-1-8 0,0-1-6 16,0 0-11-16,0-1-15 0,0-1-24 0,0-1-29 0,0-1-21 0,0 0-24 16,0-1-22-16,0-1-20 0,-1-1-11 0,0-1 34 0,0 0 57 15,-1-2 43-15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2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9 1 52 0,'-1'0'47'0,"1"-1"4"0,1 1-4 0,0 0-16 15,-1 0-15-15,0 0-9 0,0 0-5 0,0 0-3 0,0 0-4 0,0 1-3 16,0-2-3-16,0 1 0 0,0 0-1 0,0 0 2 0,0 0 4 16,0 0-1-16,0 0 5 0,0 0 1 0,0 0 5 0,0 0 5 0,-1 1 4 15,1-1 9-15,-1 0 2 0,1 1 6 0,0-1 4 0,0 1 2 0,-1-1 3 16,1 1 2-16,0 0-1 0,-1-1 4 0,1 1 4 0,-1 0 0 15,1-1 2-15,0 1-3 0,0 0-3 0,0-1-3 0,0 0-2 0,0 0-1 16,0 0-1-16,0 1 1 0,0-1 0 0,0 1 3 0,0-1-1 0,0 1-1 16,0 0 0-16,0 0-2 0,0-1 2 0,0 1-1 0,0 0 1 15,-1 0-1-15,1 0-4 0,0-1 1 0,-1 0-2 0,1 1-1 0,0 0 3 16,-1 0-1-16,1 0 3 0,-1 1 2 0,1 0 0 0,-1-1 0 16,0 2-3-16,-2 0-5 0,0 1-3 0,1 2-5 0,-3 2-5 0,2 3-7 15,-3 1-4-15,0 4-4 0,0 1-4 0,-1 3 5 0,0 2-1 0,0 2 2 16,-2 4 0-16,0 3-2 0,-2 1 0 0,0 4-2 0,-1 1 0 15,1 1 1-15,0 2 1 0,-2 0-5 0,2 1-2 0,-2 0-5 0,-1-3-6 16,1 1-1-16,-1-2-3 0,0 1 0 0,0-1 4 0,-1-1 2 0,2 0 5 16,-2-2 4-16,1-1 3 0,-1 0 1 0,2-3 2 0,-1-2 0 15,1-1 1-15,-1 0 3 0,2-1-3 0,0-2-2 0,1 0 0 0,-1-2 1 16,2-2-6-16,-1-2-3 0,1-2-5 0,2-1-12 0,1-2-2 16,0-2-7-16,2-2-8 0,0-2 0 0,3-1-5 0,-1-1-11 0,1-2-8 15,1-1-17-15,1-1-16 0,0-2-15 0,0 0-8 0,1 0 3 0,1 0 20 16,-1-1 29-16,2-1 21 0,-1-1 13 0,1 1-8 0,1-3-16 15,-2 1-22-15,3-2-22 0,-2 0-12 0,3-1 13 0,-1 0 32 0,1-1 11 1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2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 385 0,'-3'0'142'15,"0"0"-98"-15,0 0-67 0,0 0-46 0,2 0-28 0,-1 2-16 0,2 0 8 16,-2 0 33-16,1 2 25 0,-1 0 3 0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2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85 647 0,'-3'-1'247'15,"-2"1"-87"-15,0 1-48 0,1-1-21 0,2 0-14 0,0 0-6 16,2 0-7-16,0 0-19 0,0 0-22 0,1 0-13 0,1 0-6 0,0 0 7 16,2-1 13-16,1 1 7 0,0 0 14 0,2-1 2 0,0 0 1 0,2 0 0 15,1-1 0-15,0 2-4 0,3-2-9 0,0 0-6 0,0 0-17 16,0 0-5-16,0 0-2 0,1 0-4 0,-1-1-1 0,1 1-4 0,1 0-16 15,1-1-12-15,-1 0-16 0,0 1-20 0,-1-1-6 0,-1 0-17 0,-1 0-23 16,2-1-17-16,-3 1-16 0,1-1-9 0,-1 0-8 0,-1 0-6 16,0 0-20-16,-1-1-5 0,-1 1 31 0,0-2-53 0,-1 1 217 0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1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0 677 0,'-3'0'249'0,"2"0"-106"0,-1 1-59 0,0-1-33 0,0 1-14 15,0-1 4-15,1 1 9 0,0 1 0 0,-1 0-9 0,0 2-12 0,1-2-15 16,-1 3-7-16,2-1 0 0,-2 2 2 0,0 0 6 0,0 2 11 16,1 1 7-16,0 2 8 0,-1 1 4 0,-1 4-3 0,1 1-2 0,0 1-5 15,-1 1-6-15,1-1-8 0,0 1-5 0,0 1-7 0,-1 1-4 16,1 0-1-16,1-1-2 0,0 2-1 0,-1-2-3 0,1 0 0 0,-1 1-4 15,1-2-7-15,0-1-2 0,0-1-10 0,0-1-5 0,0-1-3 0,-1 0-6 16,0-2-4-16,1-1-2 0,1-1-4 0,-1-3-6 0,0-1-5 16,0 0-14-16,0-2-5 0,0-1-6 0,0 0-8 0,1-2-13 0,0-1-22 15,0-1-20-15,0-1-25 0,0 0 4 0,1-1 16 0,1-2 38 0,-1-1 51 16,1-1 16-16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1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2039 0,'-4'0'261'0,"1"0"-151"0,-2-1-62 15,4 1-30-15,1 0-27 0,0 0-14 0,0 0-10 0,2 1-2 16,1 0-1-16,1 0-12 0,4 0-25 0,0 1-34 0,1-1-38 0,-1 0-19 15,0 0-3-15,1-1 12 0,-1 0 22 0,2 1 30 0,-1-1 29 16,0 1 19-16,0-1 24 0,-1 1 12 0,-1-1 8 0,1 1 2 0,0-1-6 16,-1 1-18-16,0 1-23 0,0-1-31 0,0 1-27 0,2-1-22 0,-1 1-21 15,1-1-2-15,-1 0 30 0,1 0 40 0,-1-1 19 0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1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1263 0,'-4'1'307'0,"-2"0"-171"0,0 0-84 0,1 0-42 0,3-1-16 16,-1 0-7-16,1 0 1 0,1 0 1 0,1 1 1 0,0-1-7 0,0 0-15 15,0 0-9-15,0 0-11 0,0 0-1 0,0 0 5 0,0 0 9 0,0 1 10 16,0 0 14-16,0 0 18 0,1 2 14 0,0-1 14 0,0 1 7 16,-1-1-2-16,2 1-7 0,-1 0-12 0,1-1-10 0,0 2-5 0,1-1-5 15,0-1-10-15,2 1-19 0,-1 0-31 0,2-1-33 0,1-1-21 0,1 0-24 16,0-2-35-16,-1 0-47 0,1-2-26 0,-1-2 35 0,-1 2-28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3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 809 0,'-2'0'133'0,"0"-2"-108"16,-1 1-35-16,2 0-13 0,1 1-10 0,0 0-3 0,1 1 1 16,0 1-2-16,0-1 0 0,1 2-5 0,0-2-3 0,0 2 7 0,0-1 11 15,1 0 12-15,-1-1 6 0,1 1 8 0,-1 0 5 0,1-1 15 0,-2 1 17 16,2-1 17-16,-2 0 17 0,1-1 5 0,-1 0 0 0,2 1-2 16,-2 0-6-16,2 0-10 0,-1 0-5 0,0 0-7 0,0 0-8 0,2 1-6 15,-2-2-8-15,1 1-7 0,0 1-6 0,2-1-2 0,-1 1-2 16,-1 1-5-16,1-1 2 0,0 0-4 0,-2 0-3 0,1 0 5 0,0 1-1 15,-1-2 1-15,2 2 1 0,-1-1-3 0,1 1 2 0,0-2 2 0,-1 2-1 16,1-1 3-16,0 1 0 0,0 1 3 0,1-1 3 0,-1 0 2 16,1 1 1-16,0 0-4 0,0 0-2 0,-1 1-5 0,1 0-3 0,0 0 3 15,-1 2 0-15,0 0 0 0,1 0-1 0,-2 2-1 0,1 0-2 0,0 2 3 16,-1-1-2-16,0 1 0 0,0 2 1 0,0 1-2 0,-1 1 0 16,0-1 0-16,-1 1 3 0,0-1-4 0,0 2-1 0,-2-1-4 0,0 0-5 15,0 1 2-15,1-1-2 0,-2-1 0 0,0 0 3 0,1 0-2 0,-2 0 1 16,1-1 0-16,-1 0-1 0,-1 0-4 0,0 0-1 0,0 0-5 15,-2-1-3-15,1 1-2 0,-1-1-6 0,-2 3-7 0,0-2-13 0,-1 1 0 16,0-1 6-16,-1-1 5 0,1-1 8 0,2 1-5 0,-1-2-12 0,1 0-11 16,-1-1-10-16,0-2-8 0,0 0-14 0,1 0-15 0,-1 0-5 15,1-1 19-15,-1 1 26 0,1-2-84 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9:01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538 0,'-2'0'185'0,"1"0"-74"0,-1 0-44 16,2 0-27-16,0 0-13 0,0 0 0 0,0 0-2 0,0 0-6 0,1 0-3 15,0 2-6-15,0 0 1 0,1 1 4 0,1 0-1 0,-1 2 2 16,2 0 0-16,0 1-3 0,-1 2 2 0,2 0-2 0,-2 2 0 0,0 0-2 15,1 3-3-15,-2 0-1 0,1 3-1 0,0 1 0 0,-1 2-1 16,0 0 1-16,0 1 1 0,0 0-1 0,0 0 0 0,-1-1 0 0,1 1-1 16,-1-1 2-16,1 0 2 0,0 0-2 0,-1-2-1 0,0 0-2 15,0-1-1-15,0-1 0 0,0 0 4 0,0-3 0 0,0 0 1 0,-1-2 0 16,0 0 0-16,0-2 2 0,0 0 1 0,-1-1 2 0,1-1-1 0,-1 0-1 16,0-1 0-16,-1-1-2 0,1 0-1 0,1-1-3 0,-1-1-2 15,1 0 0-15,-1 0-7 0,1 0-2 0,0-1-2 0,-1 0-5 0,1-1 0 16,0 1 0-16,0 0-2 0,0-1 1 0,0 0 5 0,0 1 0 0,0-1 4 15,0 0 4-15,0 0 1 0,-1 0 2 0,1-1 2 0,0 1 5 16,0 0 1-16,0-1 2 0,0 1-1 0,1 0-1 0,-1-1-1 0,0 0-2 16,0-1-1-16,0-2-2 0,0 2-2 0,1-3-4 0,0 1 2 0,0-1 1 15,0-1 1-15,1 0 3 0,0 0-2 0,1 0 2 0,0-1 1 16,0 0 0-16,2 0 2 0,-2 0 0 0,2-1-1 0,0 0 2 0,0-2 3 16,1 1 1-16,1-1 1 0,-1 0 1 0,2 0-4 0,1 1-2 0,-1-1-3 15,1 1-2-15,0 1-2 0,-1 1 1 0,0 1 0 0,1 0 1 16,-1 1 4-16,0 1 0 0,0 1 7 0,-1 0-2 0,1 2 1 0,0-1-3 15,0 1-3-15,-1 1 2 0,1-1-3 0,-1 2 4 0,1 0-1 0,-1 0 0 16,0 1 0-16,-1 1-2 0,1 1-1 0,-2-1-2 0,0 3 2 16,1 0 1-16,-2 1 2 0,2 1 2 0,-3 1 1 0,1 1-2 0,-1 1-5 15,-3 0-1-15,1-1-4 0,0 1 1 0,-2 0 1 0,0 0 1 16,-1-1 1-16,-1 0 2 0,-1 1 3 0,-2-1 0 0,1 1 2 0,-1-1 1 16,1-1 0-16,-1 1 1 0,-1-1-1 0,-1-1 0 0,-1-1-5 0,0 0 0 15,1-2-4-15,-1 1-1 0,0-1 1 0,1-1-3 0,-1-1-1 16,-1 1-1-16,2-2-3 0,0-1-2 0,1 1 0 0,-1-1 0 0,2-1-1 15,0 0-2-15,1 0-3 0,2-1-5 0,-1 0-5 0,1 0-7 0,1-1-10 16,-1 0-5-16,1-1-3 0,1 1-5 0,0-1 4 0,1 0-4 16,-1 1-8-16,1 1-11 0,0-1-17 0,0-1-14 0,1 0-17 0,-1 0-19 15,3 0-19-15,0 0-29 0,0-1-18 0,2 0 24 0,0-1-61 16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8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0 555 0,'0'0'163'0,"0"0"-136"0,0-1-81 0,-1 1-51 0,1 0-32 15,0 0 9-15,1 1 32 0,-1-1 28 0,0 0 28 0,0 0 4 16,1 0 11-16,-1 0 14 0,0 0 6 0,0 0 3 0,0 0 3 0,-1 1 6 16,1-1 17-16,0 0 30 0,0 1 34 0,-1-1 30 0,0 1 17 0,0 0 1 15,-1 0-12-15,0 0-14 0,0 1-17 0,0 1-16 0,0-2-12 16,0 3-15-16,0-1-11 0,1 1-6 0,-2 1-8 0,1-1-1 0,1 2-3 16,-1-1-1-16,1 2-1 0,-2-1 3 0,1 2 0 0,0 0 0 0,0 0 3 15,0 1 2-15,0 1 5 0,0 0 7 0,-1 3 2 0,0 0-3 16,-2 0-3-16,2 0-5 0,-2 2-7 0,1 1-2 0,-2 1-2 0,1 2-7 15,-1 1-3-15,0 0-2 0,0 1-5 0,0-1 2 0,-2 0 1 0,2-2-5 16,1 0 2-16,-1 0-2 0,1-1-1 0,-1-1 3 0,3-1 1 16,-1-1 3-16,1 0-5 0,1-1 0 0,-1 0-1 0,2-1-1 0,0-1 5 15,0 0 1-15,1-1 0 0,0 0 0 0,0-1 1 0,0-1-1 0,0 0 2 16,1-1 0-16,0 0-1 0,0 1 1 0,0-1-2 0,1-1 1 16,0 0 0-16,-1 1 3 0,2-1-4 0,-1 1-2 0,1-1 1 0,0 1-6 15,0-1 6-15,1-1-1 0,-1 2-2 0,2-1 3 0,-2 0-5 0,2 1 3 16,-2-2-2-16,1 0-1 0,0 1-1 0,0-2-4 0,0 0 0 15,-1 0-1-15,0 0 4 0,0-1 1 0,-1-2 1 0,0 2 1 0,1-2-1 16,-1 1 1-16,0-1 1 0,-1 0 0 0,0-1 1 0,1 1 4 16,-1-1-3-16,0 0 6 0,0 0 1 0,1 0 0 0,-1-1 3 0,1 1 1 15,0 0-1-15,0 0 1 0,0-2 2 0,-2 1-5 0,2 0-1 0,0-1-2 16,0 1-6-16,0 0 0 0,0 0-1 0,1-1-2 0,-1 0-1 16,1 0 2-16,-1 0-3 0,2 0 0 0,-1-1 1 0,1 0-5 0,0 0 0 15,0 0 0-15,1 0 1 0,-2 0-1 0,2-1 5 0,-2 1-2 0,2-1 0 16,-1 0 4-16,1 2-4 0,-1-2 5 0,0 0 4 0,1 0-4 15,-1-1 4-15,1 2 0 0,-2-1 2 0,1 0 3 0,-1-1-1 0,1 1-1 16,-1-1-1-16,-1 0 2 0,1 0 1 0,-1-1 1 0,1 0 2 16,-1 0 0-16,0-2-2 0,0 2-1 0,0-1 0 0,-1 0-2 0,-1 0 4 15,1 1-5-15,0 0 0 0,-1 0-2 0,1 0-2 0,-1 1 2 0,0-1-1 16,0 1 0-16,0 0-5 0,0 0 2 0,1 1-4 0,-1 0 7 16,0 0 0-16,1 2-2 0,-1-2 3 0,0 2-3 0,0 0 4 0,0-1 1 15,0 1 3-15,0 0-1 0,-1 1-1 0,1-2 3 0,-1 1-2 16,1 0 4-16,0 0 4 0,-1 1 0 0,1-1 1 0,-1 0 2 0,0 0 1 15,1 1 3-15,-2 0-1 0,0-1-4 0,0 1-6 0,0-1-6 0,0 1-1 16,0-1-1-16,-1 2 0 0,0-1 0 0,1 1-1 0,-2-1-1 16,1 1 0-16,-1 0-1 0,-1 0 4 0,2 0-3 0,-1 0 1 0,0 0-1 15,0 0-2-15,1 1 1 0,-1-1 2 0,0 0-2 0,0 1 1 0,0-1 0 16,1 0-2-16,-1 0 3 0,-1 0 0 0,1 0-2 0,-1 1 1 16,1-1 0-16,-1 1-1 0,-1 0-2 0,2 0 2 0,-2-1-3 0,1 1 0 15,0 1 2-15,0-1-1 0,1-1-1 0,0 1 0 0,-1 0-2 0,2 1-1 16,-2-1 2-16,2 1-1 0,-1 0 1 0,1-2 3 0,1 1-4 15,-1 1 2-15,0-1 1 0,0 0 0 0,1 0 1 0,0 0 0 0,0 0 0 16,0 0-2-16,1-1 3 0,-1 0 2 0,1 1-1 0,-1 0 1 0,1 0-3 16,0-1-3-16,0 1 2 0,0 0-1 0,1-1 0 0,-1 1 0 15,0 0-3-15,0 0-1 0,0 0 2 0,-1 0-4 0,1 1 3 0,-1 0 1 16,1 1-4-16,0-1 0 0,-1 2 0 0,1 0-1 0,-1 0 2 16,1 0 2-16,0 0-3 0,1 1 1 0,-1-1-2 0,1 1-5 0,-1-1-3 15,0 1-8-15,1-2-10 0,0 2-11 0,0-2-7 0,1 0-11 0,-1 0-5 16,1-1-7-16,0 1-11 0,0 0-6 0,0-1-13 0,1-1-17 15,0 0-16-15,0 1-15 0,-1-2-15 0,0 1-12 0,1-1-13 0,0 0-26 16,2-2 12-16,-2 0 45 0,2-1 9 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7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1 412 0,'-3'0'292'0,"1"0"-87"0,-2 1-76 0,1-1-44 15,1 1-23-15,0-1-8 0,-1 1 0 0,1 0-3 0,1 1-14 16,0 0-20-16,-1 0-12 0,-1 1-9 0,1 1-1 0,0-1-2 0,0 1 0 15,0 0 2-15,0 1 0 0,0-2 2 0,0 3 2 16,-1-2 2-16,0 2 0 0,1 0 5 0,-1 1-1 0,-1 0 7 0,2 1 10 0,-2 0 2 16,0 0 10-16,2 2 1 0,-2 0-1 0,0 0-3 0,2 2-4 0,-1-1-3 15,0 1-6-15,1-2 0 0,1 0-4 0,0-1-4 0,0 1 0 16,1-2-2-16,0 1-2 0,1-3 2 0,0 0-3 0,0 0-2 0,0-1 4 16,2 0-1-16,-1 0 4 0,1-1 6 0,-1 0-1 0,2-1 2 0,0-1 1 15,0 0-1-15,1 0-3 0,-1 0 2 0,1-1 0 0,0-1-2 16,0 0 0-16,1 0-1 0,-2-1-3 0,2 0 3 0,-1 0 1 0,0-1-2 15,0 0 2-15,-1 0-1 0,1-1 0 0,0 0 2 0,-2 1 2 16,1-2 0-16,-1 0-2 0,0 0-3 0,0-1-3 0,-1 1-2 0,1-2 1 16,0 2 0-16,0-1-1 0,-1-1-2 0,1 0 1 0,0 0-2 0,-1-2-1 15,1 0 1-15,0 1-1 0,-1-1 1 0,1 0-2 0,0 0-1 16,0 0 1-16,-2-1 1 0,1 0 1 0,-1 2 0 0,1 0-1 0,-2 1 0 16,1-1 2-16,-2 1-2 0,1 1 2 0,-2-1-1 0,0 1 1 0,0 0-3 15,0 0-5-15,-1 1-4 0,-1 0-5 0,1 1-1 0,-1 0 0 16,0 0-5-16,-1 1-4 0,0 0-12 0,0 0-7 0,-1 2-8 0,1-2-16 15,-2 2-11-15,0-1-12 0,1 0-8 0,-1 1-1 0,1 0 2 0,0 0 4 16,0 1 5-16,0 0 6 0,1-1 0 0,0 0 2 0,0 1-10 16,0-1-12-16,1 0-9 0,-1 0-16 0,3 0-15 0,-1 0-5 0,1-1 13 15,0 1 31-15,2-2-8 0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7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619 0,'-3'0'428'0,"-1"2"-226"0,0-1-105 15,2 0-55-15,1-1-38 0,0 1-11 0,1 0-5 0,0 0-1 16,1 1-4-16,1 2-17 0,-1 1-28 0,2 0-31 0,0 2-26 0,0-2-16 16,-1 0-2-16,1 1 14 0,0-2 16 0,-1 0 25 0,-1 0 25 0,1 0 19 15,-1-1 15-15,0-1 12 0,0 1 8 0,0-2 3 0,-1 0 1 16,1 1-5-16,-1-1-19 0,1-1-31 0,-1 1-36 0,2-1-42 0,0-1-39 16,2-1-38-16,-1-1-21 0,3-2 37 0,-1-2-20 0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6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43 171 0,'-2'-1'79'0,"-1"-1"-22"0,0-1-22 0,0 1-10 0,1 0-1 16,1 0 0-16,0 0 2 0,0 0-1 0,1 1-8 0,-1 0-3 15,0-1-3-15,1 0 0 0,-1 0 4 0,1 1 6 0,-1 0 10 0,0 0 10 16,0 0 10-16,0-1 9 0,0 0 5 0,-1 1 4 0,1 0 2 0,0 0-1 15,-1 0 1-15,1 0-1 0,-1-1-2 0,0 1-2 0,1 0-10 16,-1 0-7-16,0 0-10 0,0 1-10 0,0 0-9 0,1 0-7 0,-1 0-4 16,-1 0-9-16,1 0-2 0,1 0-9 0,-3 2-3 0,1 1 0 15,0 0-2-15,-2 1 4 0,1 1 2 0,-1 2-1 0,1 0 3 0,-1 1 3 16,0 2-1-16,0 1 2 0,-1 0 2 0,-2 1-3 0,2 0-1 0,-1 2 1 16,2-1-1-16,-2 2 1 0,3-2 2 0,-1 1-2 0,1-1-3 15,0 0 2-15,2-2-1 0,0 1 2 0,0-1 3 0,0-1-2 0,1 1-1 16,1-1 0-16,-1 0 0 0,1-1 0 0,0-1 3 0,1 0-5 0,-1 0 0 15,2-1 4-15,-1 0-4 0,2 0 2 0,-1-1 1 0,1 0-4 16,1 0 2-16,-1-1 3 0,2 0 0 0,0 0 1 0,1-2 3 0,-1 0-2 16,1 0 2-16,1-1 1 0,0 0 0 0,0-1 1 0,-1-1 3 15,0 0 1-15,0 0-1 0,2-1 6 0,0-1-2 0,-1 0 4 0,0 0 5 16,-1-1-1-16,1 0 7 0,0-1 2 0,1 0 1 0,-1-1 0 0,-1 0 1 16,-1-1-3-16,2 0 0 0,-2 0 0 0,-1 0-2 0,2-2 1 15,-2 0-3-15,1 0-2 0,0-1-6 0,-1-1-1 0,2 0-2 0,-2-1-3 16,1-1 4-16,-1 0-3 0,0-2 3 0,-1 2 0 0,0 0 2 0,0 0-1 15,-1 0 1-15,-2 0 0 0,0 1 0 0,0 0 4 0,0 1-3 16,-2-1 1-16,-1 1 0 0,0 1-2 0,0 1 2 0,-1 0-4 0,0 1-4 16,-1 1-3-16,-1 0-4 0,0 2 0 0,0 0-3 0,-2 1-2 0,0 0-4 15,0 1-2-15,0 1-2 0,0 0-3 0,1 1-4 0,-1 0-2 16,1 1-7-16,0-1-2 0,1 2-5 0,1 0-6 0,0 0-7 0,0 0-14 16,2 0-21-16,-1 0-17 0,1 0-19 0,2 0-11 0,0-1-13 0,0 0-12 15,1 1-14-15,1 0-13 0,1 0 11 0,-1 0 26 0,3-1 45 16,0 0 1-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4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2 812 0,'-4'0'226'16,"1"1"-109"-16,1 0-59 0,1 0-38 0,1-1-23 0,0 1-4 0,1-1 0 15,1 1 10-15,0 0 9 0,3 1 0 0,1-1 4 0,1-1-3 0,0 0-2 16,2 0 2-16,0 0 8 0,0-1 7 0,0 0 11 0,2 0 5 16,-1 0-3-16,1 0 3 0,0 0-2 0,-1 0-4 0,1 1 1 0,0-1-7 15,1 0-11-15,0 1-7 0,-1-1-5 0,-2 0-7 0,1 1 0 0,-1-1-1 16,0 0-8-16,0 1-10 0,0-1-14 0,-1 1-21 0,1 0-23 16,-1-1-24-16,-1 1-25 0,-1-1-20 0,1 1-15 0,0 0-12 0,-1-1-15 15,0 0-7-15,0 0 23 0,0 0 41 0,-1-1-26 0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4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 108 0,'0'-1'47'0,"0"1"-2"0,0 0-19 0,0 1-6 16,0-1-7-16,0 0 10 0,1 0 18 0,1 1 11 0,0 1 12 0,1-1 4 15,0 1-1-15,0-1 0 0,1 0 6 0,0 0 2 0,1 0 3 16,-1 1 11-16,2-1 3 0,0 1 1 0,0-1 0 0,0-1-16 0,2 1-17 15,1 0-7-15,0 1-12 0,1-1 0 0,-1 0 1 0,0 0-3 0,0 0-7 16,-1-1-7-16,1 0-4 0,1 1-9 0,-1-1-4 0,0 0-2 16,0 0-3-16,1 0-1 0,-2 0 1 0,0 0-1 0,-1 1-1 0,-1-1 2 15,0 1-4-15,0 0-2 0,-2 0-1 0,2 0-9 0,-3 0-5 0,2 0-5 16,-2 0-9-16,0 0-11 0,-1-1-13 0,1 1-22 0,-1 0-19 16,-2 0-14-16,2 1-20 0,-1-1-14 0,0 0-19 0,0 1-35 0,0-1-1 15,-1 1 37-15,-1 0-60 0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3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6 65 0,'-1'0'13'0,"-2"0"-2"0,1 1-2 15,1-1 0-15,0 0 5 0,1 0 2 0,0 0 0 0,0 0-2 16,0 0-4-16,0 0-6 0,0-1-1 0,0 1-1 0,0 0-1 0,0 0 6 16,0 0 2-16,0 0 6 0,0 0 6 0,0-1 8 0,0 0 11 0,0 1 8 15,0-1 8-15,0 1 0 0,0 0-3 0,0 0-5 0,-1 0-7 16,1 0-6-16,-1-1-8 0,0 1-5 0,1-1-5 0,-1 1-5 0,-1 0-4 15,1-1-1-15,0 1-4 0,-1 0-1 0,0 0 0 0,0 0 1 16,0 0 1-16,1 0 1 0,-2 1 5 0,1-1-2 0,1 1 5 0,-1 0 0 16,1-1 0-16,-1 0 5 0,0 1-2 0,0 0 0 0,0 1-2 0,1-1-3 15,-1 0-2-15,1 1-1 0,-1-1-2 0,0 0-3 0,1 1 2 16,0 0-1-16,0 0 0 0,0-1 2 0,0 0 1 0,1 1 0 0,0 0 4 16,0 0 4-16,0 1-1 0,0-2 7 0,0 2-3 0,0 0 1 0,1-1 3 15,-1 1-4-15,1 1 3 0,0 0-1 0,0 0-2 0,-1 1-2 16,2 0-2-16,-1 1 0 0,1 0-3 0,-1 1 1 0,0 2-2 0,0 0 5 15,0 2 12-15,-1 2-6 0,0 0-3 0,-1 2-4 0,-1-2-13 0,0 1 4 16,0-1 4-16,0 1 1 0,0-1-2 0,-2 0 2 0,1-2-2 16,-2 2 1-16,0-1 1 0,-1-1 3 0,0 1-2 0,0-1 1 0,-2-1-2 15,0 0-2-15,1-1 3 0,0 1-1 0,0-2 3 0,0 0-3 16,0 0 0-16,1-2-2 0,0-1-2 0,-2-1 2 0,3 0-5 0,-1-1-4 16,1 0-6-16,2-1-8 0,0-1-7 0,0 0-12 0,2-1-17 0,0 1-20 15,1-2-21-15,0 1-26 0,0-1-26 0,0 1-9 0,1-2-6 16,1-2-5-16,1 1 10 0,0-3 30 0,2 0 28 0,0-1-18 0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51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17 550 0,'-4'-4'247'0,"0"1"-74"15,0-3-85-15,1 2-37 0,1 0-4 0,2 1 9 0,-1-1 14 0,0 1 13 16,1 2-11-16,0-2-20 0,0 1-19 0,1 0-23 0,0 0-7 16,-1 2-3-16,2-2-6 0,0 1-1 0,1 0 3 0,0 1 1 0,1 0 4 15,0 0 6-15,2 1-1 0,-1 0 3 0,2 0 0 0,0 1 2 0,-1 1 0 16,2 1-1-16,-1 2-2 0,2 0-3 0,0 2 4 0,1 1-2 15,0 1 1-15,1 1 0 0,1 1-5 0,0 2 2 0,2 1-3 0,-1 1-2 16,2 1 3-16,-2 0-1 0,0 1-1 0,-1 2 2 0,0 0-1 0,0 0-1 16,-1 1-1-16,0 0-1 0,-1-1-3 0,-1 1 1 0,-1-1 1 15,-1 0 0-15,0-1 0 0,-2-1 2 0,0-2-2 0,-2-1 1 0,1-1 6 16,-2-1-3-16,-2 0 4 0,0-2 3 0,0 0-2 0,0-2 2 16,-2 0 1-16,0-1 0 0,-1 0 3 0,0-2 3 0,-1-1-1 0,0 0 3 15,0-1 0-15,0 0-2 0,-1-1-3 0,0-1 1 0,-1 0-5 0,0-1-2 16,-1 0 2-16,-1-1-2 0,0-1 1 0,0-1 2 0,0-1-3 15,-1 0 1-15,-1-3 0 0,0 0-3 0,1-1 0 0,-2-1 2 0,0-1-3 16,-1-1 1-16,1-1 0 0,-2-1-1 0,2 0 2 0,0-3 0 0,1 2-3 16,0-2-2-16,1-1-2 0,0 0-3 0,0-2 2 0,1 0 0 15,0-2-5-15,2 0 0 0,0 0-2 0,0-1-4 0,3-1 3 0,-1-1 0 16,1 0 1-16,2-1 0 0,0 0 2 0,0 1-1 0,2-1 4 0,-1 2 2 16,2-2-1-16,-1 2 1 0,2-2 2 0,1 2 0 0,0-1 1 15,1 4 6-15,-1 0-2 0,2 0 1 0,0 2 4 0,0 0 0 0,1 0 5 16,1 3 3-16,-1 0-5 0,1 3-4 0,0 0-2 0,1 1-3 15,0 1 2-15,3 0 4 0,-1 2-3 0,3 0 1 0,-1-1 0 0,1 2-2 16,-1 1 1-16,2-1 0 0,0 3-2 0,0 0-2 0,1 0-1 0,2 2-3 16,-1-2-1-16,1 1 0 0,0 1-2 0,0 1 1 0,-1 1 2 15,1 1-3-15,-1 0 1 0,0 1 0 0,-1 1-2 0,-1 1 0 0,0 2 1 16,-2 2-1-16,1 0 3 0,-1 0 1 0,-1 1-1 0,0 2 2 16,-2-1-4-16,-1 1-1 0,-1-1-3 0,-2 0 1 0,-1 1-3 0,-2-1 2 15,0 1 3-15,-2 0-5 0,-2-1 6 0,-2 0 0 0,-1 0-1 0,-3 2-1 16,0-1-2-16,-2 1-8 0,-2 0-1 0,0 1 2 0,-4 0-5 15,1 1 5-15,-1-2 1 0,-2 0-1 0,-1-2 4 0,0-1 3 0,-1-1 2 16,1 0 3-16,-1-2 6 0,0-1-4 0,0-1 5 0,1 0 2 0,0-1-3 16,1-2 4-16,0 0-2 0,1-1 1 0,1-1 1 0,1 0 2 15,0-1-1-15,2-1 1 0,0 0 1 0,0 0-2 0,1 0 6 0,2-1 1 16,2 1-1-16,1 0-4 0,1-1-4 0,2 1-3 0,0 0-3 16,0 1 0-16,3-1-4 0,-1 1-4 0,1-1-9 0,1 1-8 0,-1-1 0 15,2 1 4-15,2-1 10 0,0 0 9 0,2 0 9 0,2 0 3 0,1 1 5 16,1-1 5-16,1 1-1 0,1 0-2 0,1 0-4 0,0 1-5 15,1 0-1-15,1 2 1 0,0 0-4 0,1 0 1 0,0 1 3 0,0 2-4 16,0 0 5-16,2 1 1 0,-1 2 0 0,1 1-3 0,-1 1-1 0,1 2-2 16,-1 2-2-16,1 0 6 0,-2 3-2 0,-1 2 1 0,-1 3-1 15,2 0-2-15,-2 1 1 0,0 4 0 0,-2-1 0 0,1 1 0 0,-1 1-1 16,0-1-2-16,0 1 0 0,0-1 2 0,-2 0-1 0,0-1 1 0,0-2-1 16,-1-1 0-16,0 1-1 0,-1-3 3 0,0-1 0 0,0-3 1 15,0-2 2-15,0-3-2 0,0 0 4 0,-1-1 0 0,0-2 0 0,-1-2 3 16,1-1-2-16,-2 0 0 0,1-3 0 0,-2 0 2 0,1-1-5 0,-2 0 1 15,0-2-1-15,0 1-4 0,-3-1 3 0,2 0 0 0,-1 0-3 16,-1-1-4-16,1 1-6 0,-1 0-13 0,1-1-13 0,-1 0-19 0,0 0-29 16,0-2-32-16,0 0-41 0,0 0-47 0,-1-1-45 0,1-1-46 15,0-1-39-15,0 0 50 0,0-2-118 0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9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98 1215 0,'-3'2'236'0,"0"1"-155"16,-1 1-72-16,2-3-20 0,2 2-8 0,0-1 0 0,0 0 7 0,0 0-1 15,1-1-21-15,2 1-20 0,0 0-18 0,0 0-5 0,2-1 10 16,-1-1 16-16,2 0 15 0,-1-1 10 0,1 0 11 0,1 0 8 0,0-2 7 16,-1 1 14-16,2 1 22 0,0-2 27 0,0 1 26 0,1-1 11 0,0 1 3 15,1-1-5-15,0-1-7 0,1 0-11 0,0-1-18 0,1-1-15 16,0 1-20-16,-1-1-13 0,1 1-5 0,-1 0-7 0,0 1 1 0,-1-1-3 15,1 1-1-15,-1-1-4 0,0 1-2 0,-1-1 4 0,-1 1-2 0,-1-1 3 16,1 1 0-16,-1-1 1 0,-1 0 2 0,-1 0 3 0,1 0 2 16,-1 0 2-16,0 0 2 0,-2 0-1 0,2-1 1 0,-2 2 1 0,-1-2 2 15,1 1 1-15,-1 0 0 0,-1 2 1 0,0-2-2 0,-1 0 1 16,0 0-2-16,-1 0-6 0,0 0-4 0,-2 0-5 0,0 1-2 0,0-1-2 16,-1 1 0-16,0 0-4 0,-2 0-1 0,0 1 0 0,-1 0-6 0,0 2-2 15,-2 0 0-15,0 1 0 0,-2 2 2 0,0 1 4 0,-2 0 2 16,1 2 2-16,-1 0 2 0,0 2 2 0,-2 0 0 0,2 0 3 0,-2 2 5 15,2-1 4-15,-1 0 11 0,1 1 4 0,0 0 3 0,1 0-1 0,2 0-9 16,0 0-2-16,2 1-8 0,0 0-3 0,1 1 0 0,1 0-4 16,0 0 0-16,1-1 0 0,0 3 3 0,1 0 0 0,0 0 6 0,2 1 3 15,0-2 4-15,1 1 4 0,0-1 3 0,2 2 3 0,1-1 1 0,0 0 2 16,3 0-3-16,0-1 2 0,2 0-1 0,1 0-3 0,1-1 2 16,3-2-2-16,1-2-2 0,2-1-2 0,2 0-2 0,1-2-5 0,1-1-1 15,0-2-1-15,1-1-5 0,1-1-4 0,1-2-10 0,0-1-11 16,1-1-12-16,0 0-16 0,0-2-15 0,1 0-25 0,-2-2-23 0,1 0-36 15,-1-1-44-15,1 0-40 0,-1 0-39 0,2 0-31 0,-2 0 24 0,0 0-167 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7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-1 1139 0,'0'-1'97'0,"-1"1"-101"0,0 0-22 16,1 1-2-16,0 1 5 0,0 1 9 0,0 2 9 0,0 3 3 15,0 0 3-15,-1 1-1 0,-1 1 0 0,-1 1 1 0,0 0-2 0,-1 1 1 16,0 1-2-16,-1 2 1 0,0 0 0 0,-1 1 2 0,1 0 6 15,-1 2 9-15,0-1 8 0,1 0 9 0,-1 0 4 0,0-1-5 0,0 0 0 16,0 1-7-16,0-1 0 0,1 0 1 0,-2 0 3 0,1-1 1 0,0 0-4 16,0 0-2-16,0 0-8 0,0 0-5 0,0-1-2 0,0 1-4 15,1-1-1-15,0 2-1 0,0-2-1 0,1-1 0 0,0 0-4 0,0-1-3 16,0-1-5-16,1-1-9 0,1-2-5 0,0 0-2 0,0-1 0 16,1-1 1-16,0-1 5 0,0-1 1 0,0-1 2 0,1-1 2 0,-1-1 3 15,1-1 4-15,0 0 0 0,0 0-1 0,0-1-5 0,0-1-3 0,-1-2-5 16,0 0 1-16,1-2 1 0,0-1-2 0,1-1 4 0,0-1 1 0,-1-2 1 15,2 1 4-15,-2-2 0 0,2-1 1 0,-2 0 0 0,1-1-5 16,0-1-2-16,1-1-3 0,0 0-4 0,0 0-6 0,0-1-1 0,1-1-3 16,0 1 4-16,1-2 10 0,0 0 6 0,-1 1 6 0,1 0 4 15,-1-1 4-15,0 3 14 0,-1 0 17 0,-1 3 4 0,0 0 3 0,-1 2-1 16,-1 0-1-16,1 2 9 0,-1 0 6 0,1 1-5 0,-1 1-9 0,1 1-7 16,0 1-13-16,0 1-7 0,1-1-5 0,0 1-6 0,1 1 3 15,0-1-2-15,1 0 1 0,0 2 0 0,0-1 2 0,1 0 4 0,1 1 5 16,0 1 4-16,1 0 6 0,1-1 8 0,0 2 7 0,0 0 4 0,3 0 4 15,-1 1 4-15,1 0-5 0,0 1 0 0,0 0-6 0,1 1-11 16,0 0-7-16,-1 1-4 0,1 0-8 0,0 2 1 0,0-1-4 0,0 1-3 16,0 1 0-16,-1 1 0 0,0 0 0 0,-1 1 1 0,0 0-2 15,-2 1 0-15,-1 1 2 0,-1-1-1 0,-1 2-1 0,-2-2 2 0,-1 1 1 16,-2-1 1-16,0 0 2 0,-2-1-2 0,-1 0-3 0,0 0-1 0,-2-1-3 16,-1-1-1-16,-1 0-4 0,0-1-2 0,0-1-2 0,-2 0-6 15,1-1-8-15,-1 0-12 0,0-1-10 0,0-1-12 0,0 0-9 0,1-1-9 16,-1-1-8-16,1 0-8 0,1 0-7 0,0-2 1 0,1 1-5 0,0-1-1 15,1 0-11-15,2-1-20 0,0 0-10 0,0-1 23 0,3-1 20 16,2-2-31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2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772 0,'-2'0'175'0,"2"-1"-125"0,-1 1-49 0,1 0-12 0,1 0 1 0,0 1 6 16,1 0 8-16,1 0 3 0,1 1-3 0,1-1-4 0,0 0 0 16,2 1 0-16,0-1 1 0,0 0 0 0,1 0-1 0,0 0 0 0,1 0 0 15,0-1 0-15,-1 1 1 0,0-1 1 0,0 1-1 0,0-1 1 16,0 0 2-16,0 0-3 0,0-1 1 0,0 1 3 0,0 0-5 0,0 0 0 16,1-1 1-16,-1 1-10 0,0-1-13 0,0 0-24 0,0 0-41 0,0 0-44 15,1 0-42-15,-2-2 3 0,0 2 30 0,-1-2-90 0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9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4 31 875 0,'-5'-2'212'0,"-1"1"-145"15,-1 0-49-15,1 0-13 0,2 0-4 0,0 0-5 0,1 0-12 16,0 0-29-16,-1-1-48 0,1 1-49 0,-1 0-33 0,0-1-4 0,-1 0 30 16,1 0 45-16,-2 0 43 0,2 1 35 0,-1-1 17 0,1 0 17 15,-2 0 21-15,2 1 30 0,-1 0 40 0,1 0 36 0,-1 1 18 0,1 0 1 16,-1 0-13-16,1 0-19 0,-1 0-14 0,2 0-16 0,-1 1-18 0,0 1-16 15,0 0-19-15,0 2-11 0,-1-1-10 0,2 1-9 0,-2 0-6 16,1 1-3-16,0 0-2 0,1 0-3 0,0 1 2 0,-1-1 1 0,1 2-3 16,0 0 3-16,-1-1 0 0,1 0-4 0,0 1 4 0,-1 0-1 0,2 0 0 15,0-1-1-15,-1 1 0 0,1-1 1 0,1-1 8 0,1 2 10 16,0 0 7-16,0-1 8 0,1 0 3 0,1 1 0 0,0 0 0 0,0-1 0 16,0 0-5-16,2 1-2 0,0-1-2 0,0-1-6 0,1 1-1 15,0-2-2-15,0 0-4 0,1 0 1 0,0-1 2 0,1 0 0 0,0-1 2 16,2 0 2-16,-2 0-4 0,1-1 0 0,1 0-2 0,0 0-2 0,0-1-3 15,-1 0 3-15,0 0-4 0,0 0-4 0,-2-1 3 0,1 1-2 16,-2 0 0-16,-1 0 0 0,0 0-2 0,-1 0-2 0,-2 1 0 0,1 0 0 16,-1-1 2-16,0 1 2 0,-1-1 5 0,0 2 3 0,0 0 4 0,-2 2 0 15,0 0-1-15,-1 2-4 0,-2 0-7 0,1 1-6 0,-3 0-5 16,0 0-2-16,-2 1-5 0,-1 1-1 0,-1-1-6 0,-1 0-4 0,0 1 0 16,-2 1-2-16,1-1 6 0,-3 1 5 0,2-1 3 0,1 0 3 0,-1-1-2 15,3 1-7-15,0-2-12 0,1 0-13 0,1-1-24 0,-1 0-24 16,2-2-27-16,1 0-22 0,1-2-18 0,2-1-22 0,0-1-28 0,2 0-22 15,0-2 34-15,1-2-109 0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8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7 633 0,'-5'-1'242'0,"1"-1"-121"0,0 1-79 0,0-1-24 15,2 2-9-15,-1-1-7 0,1 0-1 0,1 1-4 0,0-1-15 16,0 0-20-16,-1 0-21 0,1 0-16 0,-1 0 0 0,0 0 14 0,0 1 15 16,-1-1 17-16,1 1 13 0,-1 0 10 0,0 1 12 0,1-1 16 0,-1 1 21 15,0-1 19-15,1 1 18 0,0 0 10 0,0 0 3 0,1-1 1 16,-1 1-3-16,1-1-4 0,1 1-9 0,-1-1-10 0,0 0-12 0,1 0-12 16,-1 0-10-16,1 0-8 0,0 0-8 0,0 0-7 0,0 0-6 15,0 0-3-15,0 0-5 0,0 1-2 0,0-1-1 0,0 0-4 0,-1 0-2 16,1 1 1-16,-1 0-3 0,0 1 5 0,-1 2 3 0,1-1 1 0,-1 3 6 15,-1-1 0-15,0 1-2 0,-1 0 0 0,0 1 2 0,1 1 1 16,-1 1 4-16,0 0 5 0,-1 2-1 0,2 0 1 0,-2 1 0 0,2-1-2 16,0 1-2-16,0 0-1 0,0-2-2 0,1 2-3 0,1-1-1 0,-1 0-1 15,2-1 1-15,0-1 0 0,0 0-2 0,0-2 1 0,0 0-4 16,2 0 4-16,-1 0-1 0,1-2 5 0,0 0 7 0,0-2 11 0,1 1 16 16,0-2 7-16,1 0 8 0,1-1 0 0,0 0-3 0,1-1-1 15,0-1-5-15,1-1-6 0,0-1-3 0,1-3-6 0,-1 1-4 0,1-1-4 16,0-1-3-16,1 0-2 0,-1 1-4 0,0-2 2 0,-1 1-1 0,0-2 1 15,-1 0 4-15,0 1-3 0,-1-2 1 0,0 1-3 0,-2-1-3 16,1 1 4-16,-2-1-1 0,1 0 5 0,-1-1-6 0,-1-1 0 0,-1 1-1 16,0 1-3-16,-2-1 5 0,0 1-3 0,0 1-2 0,0 1 0 0,-1 1-3 15,-1 0 0-15,0 0 0 0,0 2-4 0,-2-1-3 0,2 2-4 16,-1 0-4-16,-1 1 1 0,0 2-3 0,-1 0 3 0,-1 1-4 0,0 0-1 16,0 1-2-16,0 0-7 0,0 0 0 0,0 2-11 0,0 1-10 15,0-2-12-15,1 2-15 0,0 0-13 0,1-1-12 0,0 1-16 0,0-1-17 16,2 1-13-16,0 0-11 0,1-2-2 0,1 1-7 0,0 0-13 0,1-2-20 15,1 2-9-15,1-1 38 0,2 0 26 0,0 0 9 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7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 23 387 0,'0'0'159'0,"2"-1"-54"16,0-1-66-16,0 1-21 0,0 0-10 0,1 0-1 0,-1 0 7 15,1 1 2-15,0-1-2 0,-1-1 0 0,0 0-4 0,1 0-3 0,-1 1 2 16,-1 0 0-16,0 1 2 0,-1-1 6 0,0 0 4 0,-1-1 4 0,-1 1 0 16,0 0 5-16,-1 0 10 0,0 1 16 0,-1-1 22 0,-1 2 14 15,-1-1 0-15,1 2-8 0,-2 0-13 0,0 1-14 0,-1 0-7 0,0 1-8 16,0 0-5-16,0 2-7 0,0-1-10 0,0 1-4 0,0 1-9 16,0-1-5-16,1-1-2 0,0 0-2 0,0 0-1 0,2 0-3 0,1 0 0 15,-1 1-3-15,2 0 0 0,-1 0-1 0,0 0-4 0,3 0 1 0,-2-1-3 16,2 0 4-16,0-1-1 0,0 1-2 0,1-2-1 0,1 0-4 15,0 0 5-15,0-1 6 0,2 0 13 0,-1 1 13 0,2-1 8 0,0-1 8 16,1 1-2-16,1 0-2 0,0-1-3 0,2-1-4 0,0 1-4 0,1-1-2 16,0 0-4-16,1 0-3 0,-1 0-2 0,1 0-5 0,-1 0 0 15,0-1-5-15,0 1 0 0,-1 0-1 0,1 0-3 0,-2 1 1 0,0 0-3 16,0 0-1-16,-1 1-4 0,-1 1 2 0,1 1 2 0,-3-1 3 0,0 1 6 16,0 0 0-16,-2 2 3 0,1 0 1 0,-2 0 1 0,-1 0 3 15,-1 2 0-15,0 0 0 0,-2 0-3 0,-1 0-2 0,-1 0-5 0,0 0-1 16,-1-1-2-16,-1 1-4 0,0-1-2 0,-1 1-3 0,0-2 0 0,1 0 1 15,-1 0 3-15,1 0 2 0,0-2 3 0,0 2-5 0,0-2-6 16,0 0-7-16,0-1-9 0,1 1-3 0,1-1-3 0,1-1-9 0,1-1-8 16,0 0-12-16,2-1-14 0,-1 0-19 0,1-1-24 0,1-1-17 0,1-1-14 15,0-1-5-15,1-1 11 0,2-1 24 0,0-1 37 0,0 0 31 16,3 0-47-16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7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25 1206 0,'-2'-1'361'0,"-1"1"-217"0,-1 0-112 0,2 0-28 0,0 0-7 16,0 0-3-16,1 0-1 0,0 0-9 0,0 0-30 0,1 0-50 0,-1 0-45 16,0 0-31-16,0 2 5 0,-1 1 28 0,0 1 34 0,-1-1 25 15,1 2 24-15,-2 1 20 0,1-1 17 0,-2 3 13 0,1-2 11 0,0 1 22 16,-1 1 24-16,0-1 19 0,1 2 20 0,-1 0 9 0,1 1-4 15,0 0 2-15,0 1-5 0,2-1-15 0,0 0-11 0,0-2-10 0,2 0-15 16,0-1-8-16,2 1-4 0,0-2-13 0,0-1-1 0,2 0-2 0,0-2 0 16,1 0 5-16,0 0 2 0,2-2 1 0,0 0 1 0,1-1 1 15,0-2-5-15,0-1-3 0,0 0-2 0,0-1-6 0,0-1 1 16,0-1-1-16,1 1 1 0,0-2 0 0,0 1 1 0,-1-1 0 0,1 0 1 0,0-1 1 16,-1-1 4-16,-1 0 2 0,0 0 3 0,0 0 1 0,-2 1-1 15,1 0 2-15,-2 1-3 0,-1 0 2 0,-1-1-3 0,0 0 0 0,0 0 0 16,-2 1-1-16,0 1-1 0,-1 0-7 0,-2-1-8 0,1 1-16 15,-3 0-13-15,0 0-13 0,-1 1-10 0,-2 0-3 0,-1 2-4 0,-1 1-3 16,0 0-3-16,-1 1-7 0,-1 1-11 0,-1 0-12 0,3 2-12 0,-3 1-8 16,1 0-8-16,1 1-13 0,-2 0-10 0,2 2-15 0,0-2-14 15,1 2 5-15,2-2 34 0,1 1 40 0,2-2-46 0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7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-4 1284 0,'-4'0'306'0,"1"1"-177"0,-2 2-104 15,2 0-26-15,0 1-2 0,1 3 3 0,-1 2 4 0,2 1 3 0,0 3-2 16,0-1-5-16,0 4-4 0,1 2-3 0,0 0-7 0,-1 3-7 16,1 0-14-16,-1 3-14 0,1 2-14 0,0 1-9 0,0 2 0 0,0-1 3 15,1 1 18-15,-1-1 15 0,0 1 16 0,0-1 10 0,0-1 6 0,0 1 3 16,0-2 4-16,-1-1 5 0,1-2 12 0,0-1 14 0,0-2 16 15,0 0 12-15,0-3 6 0,0-1-3 0,0-1-4 0,0-3-8 0,1-1-11 16,-1-1-6-16,1-2-10 0,1-1-9 0,-1 0-6 0,0-3-4 0,1 0-5 16,-1-1 2-16,1 0-3 0,0-1-6 0,0 0-7 0,1-2-5 15,1 0 1-15,-1-1 6 0,1 0 12 0,0-2 0 0,1 0 5 0,-1-2 2 16,2 0-4-16,-1-3 6 0,1-1 0 0,-1-1-1 0,1-2-1 0,1-2 3 16,-1 1 1-16,0-2 6 0,0 0 7 0,0 1 0 0,-1-1 1 15,2 2-2-15,0 0-6 0,-1 1-3 0,1-1-1 0,0 0-5 0,0 3-5 16,-1-1 0-16,1 3-7 0,-2 1 4 0,0 2 1 0,0 1-1 15,-1 2-1-15,1 1-3 0,-1 1 0 0,-1 1-1 0,1 0 4 0,-1 3 0 16,1 1 1-16,-1 0 0 0,-2 1-4 0,1 2 2 0,0 2-1 0,0 1 2 16,-1 0-1-16,1 1 0 0,-2 1-2 0,2 0 1 0,0 0 2 15,-1 3 0-15,0-2 0 0,1 1-1 0,-1 0-1 0,-1 0 1 0,2 1 1 16,-1-1-2-16,1-1 1 0,0 0 2 0,0-2-5 0,1 0 4 0,1-1-1 16,-1-2-5-16,2 0 3 0,0-2-3 0,1-1 0 0,0 0 4 15,0-2 1-15,2 0 2 0,-2-2 2 0,1-1 1 0,0 0 0 0,0-1 0 16,1-1 0-16,-1 0-6 0,1-3-6 0,-1 1-14 0,-1 0-21 15,2-1-23-15,-2 0-33 0,0 0-50 0,1-1-41 0,-1 1-42 0,0-1-40 16,0-1-26-16,-2 1 41 0,1-2-149 0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46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9 146 805 0,'-3'-3'304'0,"2"-1"-138"0,-1-2-86 0,1 1-28 16,0 0-1-16,1-2 15 0,0 2 8 0,-1-1-2 0,1 1-14 16,-1 0-22-16,1-2-14 0,0 2-7 0,-1-1-4 0,0 0-3 0,0 1-2 15,0-2-9-15,-1 2-7 0,1-1-10 0,0 0-11 0,-2 1-4 0,1 0 1 16,-1 0 3-16,1 1 10 0,-2-2 11 0,1 3 3 0,-2-2 7 16,2 2 0-16,-3 1-3 0,1 0 4 0,-1 1 2 0,0 1 2 0,-1 1 2 15,-2 1-2-15,1 0-3 0,-2 2-3 0,0 0 0 0,0 2-3 16,0 0 0-16,-1 1 1 0,-1 1-4 0,1 1 0 0,-1 0-1 0,0 1-3 15,2 1 2-15,-2 2 0 0,0-1-3 0,1 3 3 0,0-1-1 0,0 2-1 16,1 1 2-16,0 1-3 0,1 1-2 0,2-1 3 0,1 1-1 0,1 1 3 16,-2 1-2-16,3 0 4 0,-1 0-2 0,4 1-2 0,0 0 2 15,2-2-4-15,0 1 1 0,3-1 2 0,0-1 0 0,2-1 1 0,-1 0 1 16,2-1 0-16,1-1 3 0,1-1 3 0,2 0 2 0,1-2 5 0,0-3 6 16,2-2 7-16,-1 0 4 0,2-4 4 0,1-1 1 0,1-1-2 15,-1-2 0-15,1-3-3 0,0-1-3 0,0 0-2 0,1-2-1 0,0-1 1 16,1-2-3-16,1 0-2 0,1-2-4 0,-2-1-2 0,1-1-3 15,-1 1-6-15,0-1-14 0,-1 0-26 0,1 2-33 0,-1-2-41 0,0-1-37 16,0 2-37-16,0-1-21 0,0 0-27 0,-1-2 26 0,0 0-161 0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30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113 0,'-3'0'117'0,"0"0"-30"0,0 0-44 16,-1 1-18-16,2-1-12 0,1 0-2 0,0 0 1 0,0 0-1 15,0 0-8-15,1 0-3 0,0 0-8 0,0 0-15 0,1 0-2 0,-1 1-3 16,1 0 3-16,0-1 14 0,-1 2 10 0,0 1 1 0,1 0 3 16,0-1 0-16,0 2-3 0,0 0 8 0,0 1 4 0,0 0 2 0,-1 2-3 15,1 0-1-15,-1 0-5 0,0 0-2 0,1-1 5 0,0 2-2 0,-1-1 1 16,2-1 1-16,-1 0-2 0,1 1 2 0,-1-2 0 0,1 0 0 15,-2 1-4-15,2-1-1 0,0 0-3 0,0-2 2 0,0 1 2 0,-1-1 2 16,1 0 4-16,0 0 1 0,-1-2 3 0,1 0 5 0,-1 0 8 0,0 0 9 16,0 0 7-16,1-1 9 0,-1 1 3 0,0-2 9 0,1 1 5 15,-1-1 4-15,0 0 1 0,1-1-4 0,0 0-8 0,0-1-7 0,0-1-7 16,0-1-10-16,0 0-3 0,1-2-3 0,-2 1-9 0,2 0 1 0,-1-1-4 16,0 0-3-16,0 0-2 0,-2 0 2 0,1 0-5 0,-1 0 0 15,0 0 3-15,0-1-3 0,-1 2 3 0,1 0 2 0,-1 0 0 16,-1 2-4-16,-1 0 2 0,1 2-10 0,0-1-8 0,-1 1-1 0,-1 1-15 15,1 0-8-15,-1 2-9 0,0 0-11 0,0 2-3 0,-1 1 4 0,-1 0 8 16,1 3 9-16,-1 1 10 0,0 0 4 0,1 1 1 0,1-1 2 0,1 0-2 16,0 0 5-16,1 1 0 0,-1-1-1 0,1 0 0 0,0 1 0 15,0 0 0-15,2 0 5 0,0-1 4 0,0 0-2 0,0-2 3 0,1 0-1 16,0 0 0-16,1-1 6 0,0 0-1 0,1-2 5 0,-1 1 2 0,1-2 5 16,0 1 2-16,1-1 7 0,0-1 6 0,-1 0-1 0,2-1 6 15,-1 0 2-15,1-1 0 0,0-1 3 0,0-2 6 0,-1 1-7 0,1-2-3 16,1 1-5-16,-1-2-12 0,0 0 2 0,2 0-2 0,0-1-3 15,-1-1-6-15,0 0 1 0,0 0-6 0,-2-1 1 0,2 0 6 0,-2 2-5 16,1-1 2-16,-2 2-5 0,0 0-1 0,0-1 2 0,-2 2 3 0,0 1 1 16,0 0-2-16,0 0 2 0,-1 2-1 0,-1-1 4 0,0 0 2 15,0 2-3-15,-1 0-2 0,-1 0-10 0,0-1-9 0,0 2-12 0,-2 1-6 16,0 0-6-16,-1 1-3 0,0 1 0 0,0 2 1 0,1 0 10 16,-2 1 1-16,1 1 9 0,0 1 5 0,0-1-1 0,0 1 4 0,1-1 0 15,-1 1 3-15,0 1-2 0,1 0 2 0,0-1 1 0,2 0-4 0,-1-1 2 16,1 0 0-16,2 0-6 0,-1-1 0 0,1-1 2 0,2 0-7 15,-1-1 8-15,1 1-1 0,1-2-4 0,0-1 6 0,1 0 4 0,0 0 10 16,1-2 9-16,1 0 13 0,-1-1 2 0,1-1 6 0,1-1 10 0,-1-1-6 16,1-1 2-16,0-2-8 0,1 1-9 0,0-1-6 0,-1 0-3 15,2-1-2-15,-1 0-5 0,-1-1 3 0,1 0-7 0,-1 0-3 0,1 0 0 16,-2 0-1-16,0 1 4 0,0 0-2 0,-1 0 1 0,-1 0-4 0,0 2 1 16,-1 0 1-16,0 0 6 0,0 2 1 0,-2 0 0 0,0 1 3 15,-1 1-5-15,-1-1 4 0,1 1-1 0,-2 1-6 0,-1-1-8 0,1 1-12 16,-2 1-6-16,0 1-6 0,-2 1 5 0,0 1 4 0,-2 2 1 0,1 0 5 15,-1 2 1-15,1 0 0 0,0 2 5 0,1-2 6 0,0-1-2 16,0 0 4-16,1 0 0 0,0-1-2 0,1 0 1 0,0-2 4 0,1 1-4 16,0-1-6-16,2 0 5 0,-1 0-10 0,1-1-1 0,1 0 0 15,1 0-14-15,0 1-10 0,2-1-22 0,0 1-24 0,1 1-25 0,3-2-32 16,0 1-43-16,2-1-61 0,1-1-85 0,3-1-242 0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9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32 1124 0,'-2'-1'522'0,"0"0"-276"15,-2 1-115-15,3-1-70 0,0-1-44 0,1 1-26 0,1-2-8 16,1 1 4-16,2-3-1 0,2-1 4 0,1 0 0 0,1 0-4 0,0 0 0 15,1-1-1-15,-1 1 4 0,0 1 7 0,-1 0 11 0,0 3 9 0,0-1 6 16,-1 2 17-16,1 0 7 0,0 0 19 0,0 0 6 0,1 1 6 16,1 0-4-16,2 0-8 0,0 0-4 0,2 1-14 0,3-1-2 0,0 0-13 15,2-1-10-15,2 1-7 0,1 0-4 0,1-1-7 0,-1-1-2 0,2-1-3 16,1 0-15-16,0-1-5 0,0-1-23 0,1 2-25 0,0-3-29 16,-1 2-47-16,0-1-56 0,-2-2-71 0,0 1-95 0,-2 0-106 0,0 0-318 15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8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0 1 0,'-1'1'27'0,"0"0"82"15,-1 2 30-15,0 0 21 0,0 0 4 0,1 1-9 0,-1-1-3 16,0 2-12-16,1-1-8 0,-1 0-15 0,1 1-8 0,0 0-9 0,0 1-15 15,-1 1-4-15,1 1-9 0,-1 0-7 0,1 2-2 0,0 0-9 0,0 0-10 16,0 1 0-16,0 2-13 0,0 0-2 0,0 2 1 0,-1 0-6 16,0 1 2-16,0 3 1 0,1 1-5 0,-1 2-4 0,0 3-2 0,-1 0-3 15,0 2-2-15,0 0 0 0,-2 0-5 0,1 1-1 0,-1 1-2 16,1 1 1-16,-2 2 1 0,2 0-2 0,-1 1-2 0,0 1-3 0,1 0 2 16,-1-1-4-16,0 1 6 0,2-2 3 0,-1-2-4 0,2-2 1 0,0-2-3 15,0 0-1-15,1-3 3 0,1-1 7 0,1-2-1 0,1-3 0 16,0-2 3-16,-1-2-7 0,3 0 4 0,0-2 1 0,0-1-4 0,2-1 3 15,1-1-1-15,2-1 2 0,0-1-1 0,1 0 7 0,1-2-5 0,1 0-4 16,2-1 3-16,-1-3-7 0,1 0 1 0,-1 0 5 0,2-3-4 16,0-1-2-16,-1 0 2 0,0-3-5 0,1 0 0 0,-1-2 2 0,1 0-2 15,0-1-6-15,-1 0-9 0,-2 0-10 0,1-3-19 0,-3 1-18 0,0-1-17 16,-1-1-30-16,-1-1-30 0,-2-2-38 0,0-2-56 0,-4 0-60 16,0-2-75-16,-2 1-11 0,-3-1-92 0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8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9 16 0,'-1'-1'236'0,"-2"1"-103"0,-1 0-52 0,2-1-29 16,-2 0-17-16,2 1 0 0,-1-1 6 0,3 1 4 0,-2 0-6 0,0-1-6 15,0 1-10-15,0-1-2 0,1 0 18 0,-1 1 10 0,0-1 21 16,0 1 18-16,1 0 9 0,-1 0 7 0,1 0 3 0,1-1 3 0,-1 1-2 15,-1 0 3-15,1 0-5 0,0 0-5 0,0 0-9 0,1 0-10 16,-1 0-10-16,1 0-7 0,0 0-13 0,0 1-8 0,0-1-6 0,1 0-11 16,-1 0-1-16,1 0-7 0,-1 0-6 0,1 2 1 0,1 1-1 0,0 1 3 15,1 1-2-15,1-1-5 0,0 1-5 0,1 0-4 0,0 1-1 16,0 0-3-16,1-1 0 0,0 2-1 0,1 0-6 0,0 2-4 0,1 0-7 16,-1-1-9-16,0 1-9 0,1 0-10 0,-1 1-18 0,-1-1-23 15,1 0-22-15,1 0-29 0,-2-1-27 0,0 1-30 0,1-1-24 0,0-1-47 16,-1 1-31-16,0-2-8 0,0-1-60 0,-1-2 327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2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81 540 0,'-3'-2'116'0,"1"-1"-78"0,-1 0-23 0,2 0-5 15,0 0 3-15,0-1 3 0,2-1 1 0,-1-2 2 0,1-1-5 0,0 0-4 16,0-2-4-16,0-1-1 0,0-1 0 0,0-1 3 0,0 0 2 16,-1 0 1-16,1 1 3 0,1-1 3 0,-1-1 4 0,1 0 3 0,0 1 5 15,2-2 1-15,-1 0 3 0,1 2 1 0,0-2-1 0,0 2 2 0,0-2-1 16,-1 1-4-16,1 0-2 0,-1-1-4 0,1 1-1 0,-1 2 2 16,0 3-2-16,0 1-5 0,0 2-5 0,-2 1-8 0,2 2-4 0,-2 0 0 15,1 0-1-15,0 2-3 0,0-1-1 0,1 1-1 0,-1 0-1 16,0 1 3-16,1 0 0 0,-1 0-1 0,1 0 0 0,-1 1 0 0,0 1 0 15,1-1 1-15,-1 0 2 0,2 1-1 0,-2 0 1 0,0 2-1 0,1-1-1 16,-1 1 6-16,1 1-3 0,0 0 0 0,0 3 2 0,0 1-4 16,0 2 3-16,1 0 1 0,-1 0 0 0,1 1-2 0,0-2-1 0,0 1 0 15,0 1 0-15,0-2 1 0,0 1 0 0,0 0-7 0,0-1-8 0,0-1-6 16,0 1-9-16,0 0-3 0,0-1-4 0,-1-1-8 0,0-1-5 16,-1 0-5-16,1 0-13 0,-1 0-8 0,0-1-2 0,0-1-10 0,-2 0 0 15,0 0-10-15,0 0-14 0,0-1 5 0,0 0 20 0,-2 0 18 16,0-1-67-16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7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5 583 0,'0'-1'313'0,"-1"-1"-104"0,1 0-77 16,0 0-50-16,-1 0-26 0,1-1-2 0,0 2 6 0,0 0 9 0,1 0-2 15,-1 1-14-15,0 0-6 0,0 1-3 0,0-1-7 0,0 1-7 16,0 0-8-16,0 0-9 0,0-1 2 0,0 1 10 0,1 2 7 0,-1 0 11 16,1 2 2-16,0 2-4 0,0 1-7 0,0 0-10 0,0 1-6 15,0 1-9-15,1 1-3 0,-1 2-4 0,-1-1-3 0,1 2 0 0,0-2-2 16,1 1 3-16,0-2-7 0,1 0-5 0,-1 0-13 0,2-1-12 0,0-1-11 15,-1 0-8-15,2-1-12 0,0-2-11 0,0 0-6 0,2-1-10 16,-1 0 6-16,0-2 3 0,2-2-1 0,-2-1-8 0,1-1-18 0,-1 0-15 16,2-3-17-16,-2 0-15 0,1-2-19 0,1 0-29 0,-1-1 18 15,1 0 38-15,-2-1 137 0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7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-1 1121 0,'-5'2'292'0,"-2"2"-117"15,-2 0-67-15,3 1-53 0,1-2-32 0,-1 1-6 0,3 0 0 0,-1 1 1 16,1 2-4-16,2 1-12 0,-1 2-6 0,1 3-3 0,1 1-3 0,0 3 4 16,0 4 0-16,1 2 1 0,-1 2 3 0,1 1 1 0,0 0 2 15,-1 2 0-15,1 1 3 0,0 0-5 0,1 4 3 0,1 0-1 0,-1 1-4 16,2 1 5-16,0 1-2 0,0 0 2 0,1 0-1 0,0-1-2 0,-1 0-6 15,0-3-3-15,1 0 6 0,0-2-4 0,-1-2 0 0,2-5-1 16,-3-3-3-16,2-4 6 0,-2-1 9 0,2-3 5 0,-1-1 2 0,0-1 1 16,0-1 0-16,-2-1 2 0,1-2 1 0,-1-2-2 0,-1-1 4 0,0-2-5 15,0 0 5-15,-1-1 0 0,0 0 2 0,0-1 7 0,0 0 4 16,0 0 5-16,0-2 3 0,1 1 8 0,1-4 2 0,-1-1 3 0,1-2-3 16,-1-2-12-16,0-1-9 0,0-1-7 0,-1-1-6 0,0-1-5 15,0 1 0-15,0-2-3 0,0 1-4 0,0-1 3 0,0 1-4 0,-1-1 0 16,1 2-1-16,0 1 2 0,0 1-1 0,0 0 1 0,0 1-1 0,1 1-2 15,-1 0 1-15,0 1 0 0,1 2 2 0,0 0-6 0,0 1 7 16,1-1-10-16,-1 2-1 0,1-1 8 0,2 0-7 0,0 1 5 0,1-1 2 16,1 0-1-16,1 1 1 0,1-1 2 0,-1 3 4 0,1-1-2 15,0 2-1-15,0 0-2 0,0 0-6 0,1 1 1 0,-1 1 1 0,0 1-4 16,0 0-3-16,0 2-1 0,-1 0-4 0,0 2-1 0,1 0 3 0,0 3-2 16,-1 1-2-16,1 1 1 0,-2 2 0 0,1 0 1 0,-1 1 4 15,-1 1 2-15,-1 0 1 0,0 0-2 0,-2 1-1 0,-1 0 4 0,-1-1 3 16,-1 2 5-16,-2-1 3 0,-1 0 0 0,-2 0 0 0,-2-3 1 0,0 2-2 15,-2-1-3-15,-2 0-1 0,0-1-5 0,-2 0-1 0,-1-1 2 16,-1 0 1-16,-1-2 6 0,-1 0 6 0,1-2 0 0,0-1-6 0,1 0 4 16,-1-2-8-16,2-1-5 0,2 0 6 0,0-3-13 0,2 0-1 0,1 0-6 15,2-1-8-15,1-2-10 0,1 0-23 0,1 0-22 0,2-2-32 16,0-1-23-16,2-1-19 0,2-2-14 0,2-2-1 0,1-1-12 0,3 0 5 16,2-1-4-16,1-1 0 0,2-1 27 0,0-1 39 0,1 0 107 15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6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7 946 0,'-3'0'303'0,"-1"-1"-168"16,-3-1-77-16,2 1-42 0,1 0-23 0,1-1-10 0,1 1 3 0,0 0-3 16,0 0-15-16,1-1-28 0,-1 0-29 0,-1 0-26 0,1 1-12 15,0 0 8-15,-1 1 19 0,-1 0 27 0,1 1 25 0,-2-1 20 0,0 3 9 16,0 1 11-16,-2 0 12 0,0 2 18 0,1 1 21 0,-1 1 16 0,-1 0 12 15,1 2 3-15,0 0-6 0,0-1-6 0,1 2-8 0,-1 1-11 16,1 0-8-16,1 1-4 0,-1 0-6 0,3 0-9 0,-2 0-2 0,2 1-6 16,0-1-6-16,0 1 3 0,2-1-5 0,0 1-1 0,1-1 1 15,0 1 0-15,1 0 3 0,1-2 0 0,1 0 2 0,-1-2 2 0,2 0 0 16,0-2 8-16,0 0 1 0,1-1 6 0,0-1 3 0,1 1-1 0,1-2 3 16,-1-1 2-16,1 1 4 0,1-1 3 0,0-2-1 0,1 1-3 15,0-1-2-15,1-1-4 0,-1 0 1 0,1-1 1 0,1 1-3 0,-1-2 1 16,2 0-2-16,0 0-4 0,-1-2 5 0,-1-1 0 0,0 1 2 0,-1-2 1 15,1 1 1-15,-1-2-6 0,1-2 2 0,-1 2 7 0,-1-1 0 16,0-1 7-16,-2 0 1 0,1 0-1 0,-1-2 3 0,-1-1 7 0,0 0-3 16,-1 0-3-16,1-2 0 0,-2 2-10 0,-2-1-3 0,1 0-2 15,-2 0-7-15,-1-1-7 0,-1 1-2 0,-1 0-9 0,-1 0 0 0,-1 0 2 16,-1 1-2-16,0 0 0 0,-1 1-11 0,-2 0-1 0,0 0-8 0,-1 2-1 16,-1 1 3-16,1 0-8 0,-1 1-1 0,0 2-4 0,0 1 1 15,-2 1 4-15,-1 0 0 0,1 2 2 0,-2 2-5 0,2 0-9 0,0 1-9 16,1 0-9-16,0 2-15 0,1-1-9 0,1 1-15 0,0 2-18 0,1-3-6 15,2 2-21-15,-1-1-19 0,2-1-15 0,0 1-33 0,0-1-21 16,3 1-39-16,0-1 25 0,1 1 6 0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6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8 124 461 0,'0'-1'236'0,"0"1"-96"16,-1-2-62-16,1-1-50 0,-1-1-25 0,0-2-6 0,1 0-1 0,0-1-4 15,0 0-4-15,0-1-13 0,-1 1-12 0,-1-1 1 0,2-1 5 0,-2 1 15 16,-1 0 18-16,1 2 13 0,0 0 15 0,-1 1 15 0,-1 0 16 15,1 1 11-15,-2 0 12 0,1 1 9 0,-2 0-3 0,0 2-1 0,0-1-10 16,0 1-10-16,-2 1-9 0,2 0-11 0,-1 1-15 0,0 1-12 0,0-1-9 16,-1 2-7-16,0 1-4 0,-1-1-8 0,0 2-3 0,0 0-3 15,-2 1 0-15,1 1 0 0,0 1-1 0,1 0 1 0,-1 1-4 0,0 2 1 16,0 1-4-16,-1 3 4 0,0-1 6 0,1 1 1 0,-2 0 3 0,0 0-2 16,1 0 5-16,0 0-2 0,-1 0 3 0,2-1 3 0,0-1-5 15,2 0 3-15,1-1 4 0,2 0 1 0,-1-1 2 0,3-1 2 0,1 0-10 16,0-2 2-16,2 1-3 0,2 1-2 0,0 0 6 0,2-2-2 0,1 1 1 15,0-1-4-15,2-1 0 0,0 0 0 0,2-2 3 0,0-1 7 16,0-1 1-16,2 0 2 0,1-1 3 0,-1-2 5 0,1 0 10 0,0-2 11 16,0-1 8-16,0 0 10 0,1-3 7 0,-1 0-1 0,1-1 5 0,-1-2-6 15,1 0-3-15,-1-2-5 0,1 0-12 0,-2 1-4 0,0-2-10 16,-1 0-7-16,-1 0-2 0,-1-1-8 0,0 1 1 0,-1-1-7 0,0 1 1 16,-2 1-6-16,-1 0-1 0,0 1-4 0,-1 1-4 0,-2 0-1 15,-1 2-6-15,0 1-3 0,0 0-8 0,-1 3-6 0,-1-1-15 0,-1 1-7 16,0-1-13-16,-1 2-22 0,0 0-15 0,-2 0-19 0,0 2-9 15,0-1-23-15,-2 3-32 0,0 0-26 0,0 3 1 0,0-1 10 0,1 2 11 16,-1-2 21-16,1 3 29 0,-1-2 62 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5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5-1 1038 0,'-3'3'287'0,"-2"0"-164"16,-1 2-77-16,1-2-55 0,0 0-29 0,1-1-17 0,1 0-10 16,1-1-20-16,1 1-37 0,-1-1-55 0,-1 0-47 0,1-1-34 0,-2 0 22 15,0-1 69-15,-1 0 110 0,1-1 57 0,-2 1 0 0,0 0 0 0,0 0 0 16,-1 0 89-16,0 0 63 0,1 1 45 0,-2 0 11 0,1 0-17 15,0 0-16-15,-1 1-16 0,1 1-22 0,-1-1-13 0,1 2-18 16,0-1-19-16,1 2-19 0,1-2-13 0,-2 2-16 0,2-1-17 0,-1 2-7 16,0 0-10-16,0 1-5 0,1 1 0 0,-1 1 4 0,0 1-5 0,-1 2-1 15,1 0 2-15,-1 3-6 0,0 0 6 0,1 2 1 0,1-1-1 0,-1 1-1 16,-1 1 3-16,2 2-4 0,0 0 0 0,-1 1 8 0,2 0 2 16,-1 0 8-16,2-2 7 0,-1 0 2 0,1-2 3 0,0-1 2 0,1-1-2 15,1-2-5-15,1-1-3 0,1-2-8 0,0-1-1 0,0-1-4 0,2-1-3 16,-1-1 3-16,1-1-4 0,1 0 2 0,0-1 1 0,1-1-1 15,0 0 2-15,2-1 6 0,0-1 5 0,2-1 4 0,1-2 8 0,1 0-4 16,1-1 2-16,1-1-1 0,0-2-4 0,0-1-3 0,1 0-3 16,-1-1-1-16,1 0-6 0,0 0 3 0,-2 0-2 0,0 0-4 0,-1-1 1 15,0 2-5-15,0-1-2 0,-1 2 0 0,-2 0 3 0,0 0-1 0,-2 0 4 16,0 1-1-16,-1 1-4 0,-1 0 3 0,0 0 4 0,-2 0 4 0,1 0 3 16,-1-1 3-16,-1-1-5 0,-1 0-3 0,-1-2 3 0,-1 0-5 15,-1-1-4-15,1 0-3 0,-3 1-10 0,1-1-8 0,-1 1-7 0,0-1-5 16,0 2-11-16,-2-1-11 0,1 1-18 0,0 1-17 0,-1 0-20 15,0 1-10-15,-1 0-10 0,1 0-14 0,1 1-5 0,-1-1-17 0,1 2-13 16,0-1-9-16,1 2-15 0,0-2-7 0,0 2-13 0,1-1 13 0,1-1 45 16,0 2 80-16,2-3 80 0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5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2 46 1 0,'-2'-5'91'0,"-2"0"46"0,-1-2 30 15,0 2 2-15,1 1-10 0,-1 0-6 0,1 0-12 0,-1 1-17 0,1 1-10 16,-1 0-14-16,1 0-9 0,-1 1-7 0,1 0-11 0,-2 0-14 16,2 1-14-16,-2 0-17 0,0 1-5 0,0 0-11 0,1 1-6 0,0 1-4 15,-1-1-6-15,0 2 4 0,0 1-4 0,-2 2 0 0,-1 0 2 0,0 2-4 16,0 1 3-16,-1 2-3 0,0 2 3 0,1 0-3 0,-1 0 1 16,0 3 5-16,1 1 1 0,-2 2-4 0,1 2 4 0,0-1 0 0,2 0-4 15,2-2 10-15,-1 0-2 0,1-1-1 0,0 0-2 0,1-1-1 0,2-2-2 16,0 0 2-16,1-4 8 0,2 0-1 0,1-1 5 0,1-1 5 15,1-2 2-15,0 0 9 0,2-1 2 0,0-1 3 0,1-1-5 0,1-1-2 16,-1-1-1-16,2-1-2 0,1-1 10 0,2-1-3 0,0-2 3 16,1 0 2-16,1-3-5 0,1-1 2 0,1-1-2 0,1-2 1 0,-1-2-4 15,2 1-5-15,-2-3-3 0,-1 0-2 0,1 0 1 0,-3-1 2 0,1 1-3 16,-2-1-5-16,0-1-1 0,-1 2-5 0,-2-1-1 0,0-1 0 16,-2 3-5-16,-1-1 1 0,-2 2-6 0,0 0-1 0,-1 1-4 0,-1 1-1 15,0 0 0-15,-2 2-5 0,-1 1-6 0,-1 1-11 0,-1 0-3 0,0 0-11 16,-2 0-6-16,-2 1-13 0,1 3-10 0,-2-1-5 0,0 2-7 15,0 1-3-15,-1 1-15 0,0 1-13 0,0 1-15 0,-1 1-15 0,0 2-8 16,1 2-16-16,1 1 1 0,0 0-2 0,2 0-7 0,0 1-6 16,0 0 30-16,2 0 15 0,0 0 141 0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4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1 22 326 0,'-1'-2'178'0,"-1"0"-85"0,0 1-65 0,-1-3-31 15,2 1-10-15,0 2 0 0,-1-2 9 0,1 2 13 0,0-1 10 16,0 1 0-16,1 0 1 0,-1 0-3 0,0 0 2 0,1 1 8 0,-1 0 12 16,-1 0 9-16,1 1 7 0,-1-1 2 0,-1 1-11 0,1 0-7 0,-2 2-3 15,1 1-3-15,-2 1 6 0,1 1 7 0,-2 2 4 0,1 1 1 16,-1 1 1-16,0 1-11 0,-1 3-9 0,1 1-8 0,0 2-10 0,0 3-1 15,-1-1-7-15,0 2-1 0,0 1-4 0,0 0 2 0,1 2-1 0,-1 2-1 16,0 0 0-16,1 2-3 0,-1 0 0 0,1 0 0 0,-1 2 0 16,0-1 2-16,-1 0-2 0,0 1 2 0,2 0-3 0,0-3-1 0,0 1 2 15,1-2 1-15,1 0 2 0,0-1 1 0,1-3 0 0,0 0-2 16,2-2 5-16,0-3 9 0,1-2 14 0,0-2 6 0,1-1 8 0,0 0 1 16,2-2-5-16,2-2 5 0,-1 0-2 0,2 0-2 0,0-2-1 0,2 0-6 15,2 1-4-15,0-3-2 0,2 0 1 0,0-1-4 0,0-2-1 16,0 0-3-16,2-2-4 0,-1 0 0 0,2-2 0 0,-1-1 3 0,0-1-3 15,-1-1 2-15,2-1-4 0,-2 0-2 0,0-1 6 0,-1 0 2 0,0-1 0 16,-1-1-1-16,0-1 4 0,-2 0-5 0,-1 1 4 0,-1 0 3 16,-1-1-1-16,-1 0-1 0,-1 0 0 0,-2-1-2 0,0 0-4 0,-1 0 4 15,-1-1-3-15,-3 1-3 0,1 1 1 0,-3 2-6 0,0-1-1 0,-3 1-3 16,1 1-2-16,-2 0-6 0,-1 1-7 0,-1 1-4 0,-2 2-8 16,-1 0-5-16,1 1-2 0,-2 1 0 0,-1 1-6 0,0 1-1 0,0 1-2 15,-2 1-7-15,1 1 6 0,-2 1-2 0,0 2 3 0,-1 0 2 16,1 1-3-16,0 2 7 0,3 0 1 0,2 0 7 0,-1 1 5 0,3-1-2 15,3 0-7-15,0-1-21 0,2 0-37 0,2-1-42 0,0 0-44 0,3 0-49 16,0-1-38-16,2 1-38 0,2-1 14 0,0-1-38 0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4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29 791 0,'-5'0'231'0,"-1"0"-142"0,-1 1-59 0,1 0-35 0,2-1-16 15,-1 1-1-15,2-1-2 0,1 1 6 0,-1-1-2 0,2 0-16 16,-1 1-17-16,1 0-16 0,-1 0-12 0,-1 1 4 0,0 0 19 0,2 0 19 16,-2 1 18-16,0 0 18 0,1 0 14 0,-1 2 13 0,-1-1 21 0,1 1 17 15,-1-1 8-15,1 2 13 0,-2-1-5 0,2 1 3 0,-2 2-6 16,2 0-3-16,0 1-8 0,-1 2-10 0,1 0-5 0,-1 3-14 0,1 0-7 16,1 1-9-16,-1 2-5 0,1 0-8 0,1 0-1 0,0 1-4 0,1 0 2 15,0 0-2-15,0 0-2 0,2-2-5 0,-1-2-7 0,1 0-2 16,1-1-6-16,-2-1-2 0,1-1 0 0,1-1 1 0,0-1 7 0,-1 0 7 15,1 0 7-15,0-1 5 0,-1-1 3 0,2-1 7 0,-1-1 2 0,0 0 9 16,2-1 8-16,-2 1-3 0,2-2 2 0,0-1-4 0,0 1-3 16,2-2-1-16,-1 1 7 0,1-2-3 0,1-1-2 0,0 0 1 0,1-1-6 15,1-1-2-15,0-1 2 0,0-1 0 0,-1-1-6 0,1-1 1 0,0 0-6 16,0 0-3-16,-1-1 2 0,0-1 2 0,0 0 0 0,-1 0-2 16,0 0 8-16,-1-1-3 0,-1-1 4 0,1-1 4 0,-2-1-8 0,-1-1 3 15,0-2-5-15,0-2-1 0,-1-1 1 0,0-1 1 0,-1 1 4 16,-1 2-3-16,0-1 1 0,0 0 1 0,0 1-2 0,-1 1-1 0,-1 0-1 15,0 2-3-15,0 1-1 0,0 1 1 0,-1 2 0 0,0 1-2 0,-1-1 0 16,1 1-5-16,-2 1-9 0,0 0-4 0,0 1-6 0,-1 1-7 16,0 1 7-16,-1 0-3 0,0 1-3 0,-1 2 2 0,-1 0-4 0,0 1-4 15,-1 0 0-15,0 2-1 0,0 0-5 0,-1 1 0 0,1 1-2 0,0 2-11 16,-1 0-13-16,-1 2-13 0,2 2-11 0,0-1-14 0,0 1-7 16,3 0-12-16,0 0-20 0,1 0-21 0,0 0-21 0,2 0-31 0,1 0-9 15,1 0 24-15,1 0 104 0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3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1505 0,'-7'1'465'15,"0"0"-242"-15,-4 0-107 0,3-1-60 0,3 0-26 0,0-1-16 0,2 1-6 16,1 0-1-16,1 0 1 0,1 0-10 0,0 0-13 0,1 0-28 0,-1 0-53 15,0 0-51-15,1 0-37 0,1 1-25 0,1 1-12 0,0 0 8 16,1 1-10-16,0 1-12 0,1 1-1 0,-1 0-18 0,-1 3 53 0,0 0 49 1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23.2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5 145 271 0,'-2'0'162'0,"-1"-1"-58"0,0 0-41 0,0-2-22 16,1 1-13-16,-1 0 6 0,1-1 4 0,1-1 8 0,-1 1 2 15,0 0-4-15,0-1-4 0,1 0-4 0,0-1-4 0,-2-1-2 0,1 0 4 16,-1 0 0-16,1-1 11 0,-1 1 12 0,0 0 6 0,1-1 1 15,-1 2-14-15,0-1-8 0,1 0-4 0,0 1 8 0,0 0 12 0,0 0 7 16,-1 2-2-16,2-1-9 0,-2 0-9 0,1 2-11 0,-1-2-4 0,2 2-8 16,-2 0-4-16,-1-2-6 0,2 2-5 0,-2-1-1 0,0 2-4 15,0-1-4-15,-1 1-14 0,0 1-4 0,1-1-15 0,-1 2-5 0,0 0-2 16,-2 1-9-16,0 1-8 0,0 2-7 0,-2 0-7 0,1 2-4 0,0 1 6 16,0 1 7-16,0 3 10 0,0 1 13 0,0 0 8 0,-1 1 10 15,2-1 7-15,1 1 5 0,0 2 4 0,0 0-1 0,2 1 0 0,0 1 3 16,1 0 1-16,0 1 2 0,2-1 0 0,0 0 1 0,2-1-5 0,1 1 2 15,1-1-1-15,1 0 0 0,1 1 0 0,1-1 0 0,0 0-1 16,1 0-2-16,0-1 2 0,2-1-10 0,1-1 1 0,0-2 2 0,2-1-2 16,0 0 7-16,0-3 3 0,-1 0 0 0,1-2 3 0,-1-1 6 15,0-2 2-15,1 0 5 0,-1-2 11 0,-1-1 5 0,1-1 11 0,-1-1 10 16,0-1 11-16,-1 0 6 0,-1-2 10 0,0 0 5 0,-1 0 0 0,0-3 4 16,0 1 1-16,-1-1-2 0,-1-2-4 0,2-1-8 0,-3 0-14 15,1-3-9-15,0-1-11 0,-1-1-11 0,1-1-5 0,-1 1-8 0,-2-1-4 16,1-1-3-16,-1 0-3 0,0-1 4 0,-1 1-8 0,-1-1 6 0,0 1-3 15,-1-1-2-15,0 1 1 0,-1 2 1 0,-1 1 0 0,-1 2 1 16,-1 1 1-16,-1 2-6 0,0 0-2 0,-3 1-5 0,0 1-6 0,-1 0 0 16,0 2-4-16,-1-1 3 0,-1 1 4 0,0 1 0 0,-1-1 3 0,1 3 2 15,-1-1 1-15,2 1 1 0,0-1 1 0,2 1 2 0,0 1-3 16,1-1-3-16,1 1-6 0,0 1-19 0,2 1-20 0,0-1-36 0,3 1-40 16,0 0-62-16,1 0-81 0,1 1-41 0,3 0-38 0,0 2 67 15,3 0 56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2.0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-1 585 0,'-8'0'147'0,"1"2"-103"0,-2 0-38 16,2 2-9-16,2 0-4 0,-1 1 2 0,1 1-1 0,0 1 1 16,1 2-4-16,-2 2-7 0,0 1-4 0,0 1-5 0,0 3 3 0,0 0 3 15,0 1 2-15,-1 0-1 0,2 0-2 0,0-1 0 0,1 0 2 16,0 0 6-16,0 0 1 0,1-1 3 0,2 0-1 0,-1 0-2 0,1-1-1 16,1-2-3-16,1 1-8 0,1-1-5 0,0 0-5 0,0-2-4 0,1 1-4 15,1-3-5-15,0 0-1 0,1-1 6 0,0-1 8 0,1 1 13 16,0-2-104-1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13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1 492 0,'-2'2'214'0,"0"-1"-78"16,-2 1-49-16,2-1-24 0,1 0-17 0,0-1-2 0,0 0-1 0,1 0-12 15,0 0-7-15,0 0-17 0,0 0-6 0,1 0-1 0,-1-1-2 16,0 1 0-16,0 0 0 0,0 0 4 0,0 1 7 0,0-1 17 0,0 0 11 15,0 0 15-15,0 0 11 0,0 0 4 0,0 0 4 0,0 0 0 16,0 0-3-16,-1 1-11 0,1-1-5 0,0 0-16 0,0 1-12 0,0-1-1 16,0 0-14-16,0 0-6 0,0 0-3 0,0 1-5 0,0 1-2 15,2 0 8-15,0 0 0 0,0 0-2 0,0 1 3 0,0-1-5 0,2 2 0 16,-1-2 4-16,2 1 2 0,-1 0-2 0,1 0 2 0,1 0-1 0,1-1-4 16,-1 2 2-16,1-1 4 0,1 1-3 0,0-1-1 0,3 0 1 15,0 0-3-15,0-1-1 0,3 2 6 0,-2-1-6 0,2 0 0 0,0 0-11 16,2-1-25-16,0-1-30 0,0-1-45 0,1 1-49 0,2-1-71 0,1-1-94 15,1 0-553-15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12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48 1 0,'-3'1'0'0,"-1"0"6"0,1 1 1 15,0-2 8-15,1 0-4 0,0 0 5 0,1-1-2 0,-1 0-7 16,1 0-2-16,-1 0-1 0,0 0-1 0,0 0 2 0,1-1 8 0,-1 0 7 16,0 0 10-16,0 0 16 0,0 1 8 0,1 0 7 0,-2-1 7 15,0 0-3-15,0 1-2 0,1-1-2 0,-1 2-6 0,-1-1 2 0,2 0-5 16,-2 0-7-16,1 0-8 0,1 1-8 0,-2-1-1 0,0 1-1 0,0 0 0 16,0 0-6-16,1 1-5 0,-2-1-2 0,3 0-6 0,-2 1 4 15,0 0 1-15,2 0 4 0,-2 0 5 0,1-1 7 0,1 1 6 0,-1 0 7 16,1 0-3-16,0 0-4 0,2-1-5 0,-1 0-12 0,1 0-6 0,0 0-6 15,0 0-5-15,0 0-7 0,1 0-3 0,-1 0 4 0,2 0-4 16,1-1 10-16,0 1 7 0,1-1-2 0,1 1 5 0,0-2 1 0,1 2 1 16,2-2 2-16,0-1 2 0,1 1-7 0,-1 0-5 0,1 1-3 15,-1-1-4-15,1-1 1 0,0 1 5 0,0 0-1 0,1 1-3 0,-1-2 2 16,1 1-4-16,0 1-2 0,-1 0 4 0,1 0 0 0,-1 0 0 0,1 1-3 16,-1 0 4-16,1 0-3 0,-1 1 1 0,0 0 2 0,0-1-5 15,-1 1 5-15,1 1-4 0,0 0 1 0,-1 0 1 0,0 0-1 0,-1 0 2 16,0 1-2-16,0-1 2 0,0 0-2 0,-1 0 2 0,0 1 0 0,0-1 0 15,-2 0 0-15,1 0 0 0,-1 0 1 0,0-1-3 0,-1 1-1 16,-1-1-2-16,1 0 1 0,0-1-7 0,-1 1-5 0,2-1-8 0,-1 1-20 16,0-2-12-16,0 1-23 0,0 0-30 0,0 0-21 0,0-1-35 0,0 0-35 15,-1 0-2-15,1-1-102 0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10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30 0,'0'-1'149'0,"0"2"-27"0,0-1-28 16,0 0-19-16,1 0-13 0,-1 0-7 0,0 0-8 0,0 0-5 15,0 0-9-15,1 0 3 0,-1 0 10 0,1 0 6 0,0 0 10 0,-1 1 3 16,1 0-3-16,1 0-5 0,-1 0-1 0,1 0-7 0,-1 1-2 0,0-1-3 16,-1 0-6-16,1-1 2 0,0 1 1 0,1 0 0 0,-1-1-4 15,1 1 3-15,-1 0-4 0,0 0 0 0,-1 1 8 0,1-1-5 0,0 0-2 16,0 0-2-16,0 0-10 0,-1 1-2 0,1 0 3 0,0-1 1 0,0 1-1 15,1-2 2-15,-2 2-8 0,1 0-2 0,0 0 2 0,0 0-4 16,1-1-5-16,0 0 0 0,0 1-3 0,-1 0-4 0,1 0 4 0,-1 0-3 16,1 0 1-16,1 0 0 0,-1 1-2 0,1-1-2 0,1 0-1 15,-2 0 2-15,2 0 0 0,0 1 1 0,1-2 0 0,-1 1-3 0,1 0 3 16,0 0-2-16,1-1 1 0,0 0-1 0,0 0-1 0,1-1 0 0,1 1-1 16,0 0 0-16,0 0-1 0,2 0 5 0,-1 0-7 0,0-1 3 15,0 0-1-15,1 1-3 0,1-1-1 0,-1 1-2 0,1 0-7 0,0-1-9 16,0 1-3-16,1-1-17 0,0 0-10 0,-1 0-8 0,1 1-19 15,1-1-12-15,-2 0-15 0,0 0-24 0,0 0-21 0,0 0-31 0,-2-1-46 16,2 1-50-16,1-2-19 0,-2-1-185 0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10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89 0,'-2'0'120'0,"0"1"-29"0,0 0-17 0,2-1-1 0,-2 1-2 16,1 0 6-16,0-1-1 0,-1 1-12 0,1 0-9 0,1-1-11 0,-1 0-12 16,1 0-3-16,0 0 1 0,0 0-2 0,0 0-2 0,0 0 3 15,0 0-8-15,0 0-5 0,0 0 4 0,1 0-11 0,-1 0-1 0,0 0 1 16,1 1 3-16,0 0 9 0,1-1 12 0,0 2 6 0,0-1 0 0,2 0 1 16,0 1-4-16,-1 0-3 0,2-1-2 0,-1 1-3 0,2-1-1 15,0 0 0-15,0 0-5 0,2 0-7 0,0 0-4 0,1 0-5 0,0 0 0 16,2 0 2-16,-1 0-4 0,0-1-1 0,3 1-5 0,-2-1 1 15,3 1 2-15,-2-1-2 0,0 1 3 0,0-1-5 0,-2 1-5 0,1 0-10 16,0-1-10-16,-1 2-14 0,0-1-22 0,-1 0-18 0,-1 0-16 0,-1 1-24 16,0 1-20-16,-1 0-27 0,1-1-43 0,0 1-22 0,0 1-174 15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8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654 0,'-4'0'405'0,"-1"1"-266"15,0 0-80-15,1-1-33 0,2 0-15 0,1 0-10 0,0 0-5 16,0 0-11-16,1 1-18 0,1-1-12 0,0 1-10 0,0-1 2 0,1 1 11 16,-1 0 13-16,1 0 11 0,0-1 11 0,0 0 13 0,0 1 15 15,-2 0 20-15,1 0 13 0,0-1 13 0,0 1 7 0,1 0 2 0,-1 0 8 16,0 1-6-16,0-2-1 0,0 1-7 0,0-1-11 0,1 2-5 0,0-1-10 15,1 1-1-15,-1-1-4 0,1 1-1 0,1-1-4 0,-1 1 0 16,2 1-3-16,-1 0-1 0,1-2 0 0,1 3-8 0,0 0 0 0,0-1-3 16,1 2 2-16,0-1 0 0,1 1-2 0,0 1 3 0,1 0-4 0,0 1 3 15,1 1-4-15,1 0-1 0,-1 1-2 0,0 2-6 0,1 0-1 16,0 0-3-16,2 2-2 0,-2 1-1 0,1 1 3 0,0 2-3 0,-2 1-1 16,2 2 1-16,0 2-1 0,-1 1 0 0,-2 2 2 0,1-1-1 0,-2 2-4 15,0 0 0-15,-1 2-4 0,-2 1-2 0,1 1-1 0,-2-1-5 16,1 1 0-16,-3 0-2 0,0 0 0 0,-1-1 0 0,-1 1-2 0,0-1 4 15,-2-1 0-15,-1 0 8 0,0-1 3 0,-2 0 3 0,-1 1 2 0,-1-1-3 16,-2-2 4-16,-1-1 0 0,-2-1 3 0,0-1 1 0,-1 0-2 16,0-2-1-16,-1 0-1 0,2-2 2 0,-1 1-1 0,0-2-1 0,2-2 1 15,0 0 2-15,-1-2-10 0,2-2 4 0,-2 0-9 0,0 0-15 0,1 0 1 16,1-2-14-16,0 0-1 0,1 0-4 0,1-1-7 0,0-2-8 16,0 0-14-16,1-1-8 0,1-1-9 0,1 0-5 0,-1-1-12 0,2-1-14 15,-1-1-15-15,2 0-25 0,0 0-22 0,1-2-21 0,0-1-32 16,0 1-186-16,2-3 405 0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7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1 1214 0,'-3'0'243'0,"2"2"-100"0,-3-1-51 0,1 0-26 16,1 0-14-16,1 1-1 0,-1 0 5 0,1-1-13 0,0 2-14 0,0-3-14 16,-1 2-10-16,1 1 0 0,1 0 1 0,-1-1-1 0,0 2 2 15,0 0 5-15,0-1 5 0,-1 1 7 0,1 1 5 0,0 0 6 0,0-1-1 16,0 2 5-16,-1 0 0 0,0 0 0 0,0 2 3 0,0 1-10 15,-1 1-2-15,0 2-9 0,0 2-7 0,0 0-1 0,0 4-4 0,-1 0-3 16,2 3-4-16,-2 1-1 0,1 3-1 0,-1 1 3 0,0 2-1 0,1 0-5 16,-1-1-1-16,1-2-3 0,0-5 1 0,0 0 8 0,0 0 1 0,2-2-8 15,-2 0 2-15,1-3-7 0,0 0-5 0,1-2 9 0,-1-2-1 16,1-1-1-16,-1-1-3 0,1-2-5 0,1-1-4 0,-1-3-7 0,1 0 3 16,0-1-11-16,0-1-11 0,0-1-11 0,0 0-16 0,0 0-12 0,0-1-19 15,0 0-21-15,1-1-11 0,-1 0-19 0,2-2-27 0,1-2-42 16,-1-3-62-16,2-3-13 0,-1-3-201 0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7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436 0,'-2'1'220'0,"-1"1"-92"15,1-1-50-15,0 0-29 0,1-1-7 0,0 1 1 0,1-1 1 0,0 0-4 16,0 0-18-16,1 0-14 0,-1 0-8 0,1 0-1 0,0 0-3 0,0 1 4 15,1 0 2-15,0 0-5 0,0 0 3 0,-1 0-2 0,1-1-1 16,-1 1-1-16,1-1-3 0,-1 1-5 0,0-1-6 0,-1 0-7 0,1 0-16 16,-1 1-19-16,1-1-25 0,0 0-30 0,1 0-28 0,0 0-30 0,0 0-38 15,1 0-43-15,0-1-43 0,1-1-20 0,-1-1-19 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7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-1 724 0,'-6'3'281'0,"-3"1"-137"16,-2 0-71-16,3 0-42 0,2-1-19 0,1-1-10 0,-1 1 4 0,3-1 1 16,-2 0-2-16,2 0-5 0,0 1-2 0,0-1 0 0,1 1-2 15,-1-2 2-15,0 2-1 0,0 0 1 0,0-1 4 0,0 1 0 0,1 0 8 16,-1 0 2-16,0-1 0 0,0 2 3 0,2-1-2 0,-1 1 2 15,-1 0 1-15,1 0-2 0,1 1-5 0,-1-1-6 0,0 2-4 0,1-1-1 16,0 2 0-16,-1 1 4 0,2 1-2 0,-1 2-3 0,0 2 2 16,0-1-4-16,0 3 9 0,0 0 1 0,1 1-2 0,-1 1 0 0,0 0-4 15,0-1 4-15,1 0 6 0,0-1 6 0,-1 1 1 0,0-2-1 0,1 0-5 16,0-3-2-16,0 1-1 0,1-2 1 0,0-1 1 0,0-1-4 0,1-1 1 16,0 0-2-16,0-3 2 0,1 1 2 0,0-3-2 0,1 2-4 15,-1-2-4-15,1 0-1 0,-1-2-1 0,1 0 4 0,-1 1 3 0,1-2-3 16,0 1 5-16,-1-1 2 0,1-1 4 0,-1-1 8 0,1 0 4 0,-1 0 8 15,1-1 2-15,0-1 4 0,-1-2 2 0,1 0-2 0,-1-1-3 16,0-1-1-16,0 0-8 0,-1-1-3 0,0-1-4 0,-1 0-5 0,1-1 0 16,-1 0-3-16,0 0 1 0,0-1-6 0,-1 1 2 0,0 1-1 0,0-1-1 15,-1 0 6-15,-1 2-3 0,0 1 2 0,0 2-3 0,0 0-3 16,-1 1 0-16,-1 2-3 0,1-1 4 0,-1 2-4 0,1 0-2 0,-2 0-3 16,1 2 1-16,-1-1-2 0,1 1 0 0,-2 0-2 0,2 1-4 15,-1 0 2-15,-1 0-5 0,1-1 1 0,-1 1 2 0,2 0-1 0,-1 0-3 16,2 0-10-16,0 0-9 0,0 0-21 0,0-1-7 0,1 1-12 15,0-1-17-15,1 1-13 0,0 0-21 0,1-1-36 0,0 0-25 0,1-1-25 16,0-1-22-16,1 0 24 0,2-1-131 0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6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-1 1091 0,'-3'0'173'0,"1"0"-93"0,0 1-45 0,1 0-28 16,0-1-23-16,1 0-10 0,0 0-11 0,1 0-15 0,0 0-3 15,0 0 1-15,0 0-4 0,0 0 10 0,1 0 5 0,0 1 10 0,0 0 14 16,-2-1 15-16,1 1 8 0,0 0 10 0,0-1 18 0,0 2 16 15,-1-1 18-15,1 1 5 0,-1 0-2 0,-1 0-11 0,1 1-10 0,0 1-7 16,-1 0-9-16,1 1-1 0,-1 0-4 0,0 0-2 0,1 2-3 0,-1-1-5 16,1 2-6-16,-1 2-1 0,0 0-2 0,1 1-2 0,-1 3-1 15,0 0-4-15,0-1 2 0,0 1-3 0,0-2 5 0,0 1-1 16,0-1 0-16,0 0 0 0,-1 0-2 0,1-2 3 0,0-2-3 0,0 1 2 0,-1-1-2 16,1 1-2-16,0-1 0 0,-1 0-4 0,2-2 1 0,0-2-2 15,-1 0-6-15,1-1-10 0,-1-1-13 0,1 1-9 0,0-1-13 0,-1-1-5 16,1 0-10-16,0 0-14 0,1-1-23 0,-1 0-26 0,0 0-28 15,0 0-18-15,0 0 0 0,1-1 11 0,0 1 44 0,0-1-44 0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6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7 252 0,'-1'0'119'0,"0"0"-35"0,1 1-30 16,0-1-16-16,0 0-9 0,0 1-2 0,0-1 0 0,0 0-5 0,0 0-5 16,0 0-7-16,0 0-5 0,0 0-2 0,0 0 0 0,0 0 8 15,1 0 11-15,-1 1 11 0,1-1 7 0,0 1 1 0,0-1 0 0,0 0-5 16,0 0-1-16,0 0-1 0,-1 0-3 0,1 0 1 0,0 1-3 0,-1-1-2 16,0 0-1-16,0 0-2 0,1 0-3 0,0 0-1 0,0 0-1 15,0 0 3-15,0 0 6 0,-1 0 4 0,1 0 3 0,0 0-3 0,-1 0 2 16,1 0-7-16,-1 1-2 0,1-1 1 0,-1 0-3 0,0 0 1 15,0 0-2-15,0 0 2 0,0 0-1 0,0 0 1 0,0 0 1 0,0 0-7 16,0 0-2-16,0 0-5 0,0 0-4 0,0 1-4 0,0-1 1 0,0 0-3 16,0 0 0-16,0 0-2 0,0 0-3 0,0 0 2 0,0 0 0 15,0 0 2-15,0 0-1 0,0 0-1 0,-1 0 2 0,1 0-6 0,0 0 4 16,0 0-1-16,0 0-1 0,0 0 0 0,0-1 1 0,0 2 1 16,0-1-1-16,0 0 6 0,0 0-1 0,0 0 0 0,0-1 1 0,0 1-2 15,0 0 2-15,0 0-3 0,0 0 3 0,-1 0 1 0,1 0-4 16,0 0-3-16,0 0 2 0,0 0-3 0,0 0 5 0,0 0 2 0,0 0-5 15,0 0 2-15,0 0-3 0,0 0-1 0,1 1 3 0,-1-1 0 0,0 0 1 16,0-1-3-16,0 1 3 0,0 0-6 0,0 0 4 0,0 1 6 16,0-1-6-16,0 0 3 0,-1 0-1 0,1 0-3 0,0 0 0 0,0 0 3 15,0 0 0-15,0 0-1 0,0 0 0 0,0 0-1 0,1 0 1 0,-2 0 1 16,1 0 2-16,0 0-2 0,0 0 1 0,0 0-1 0,0 0-2 16,0 0 6-16,1 0-3 0,-1 0 0 0,0 0-1 0,0 0-5 0,-1 0 3 15,1-1-2-15,0 1 5 0,1 0-1 0,-1 0 0 0,0 0-1 16,0 0-3-16,0 0 2 0,0 0-1 0,0 0 3 0,0 0 0 0,0 0 0 15,1 0-1-15,-1 0 2 0,0 0-2 0,0 0 2 0,0 0-1 0,0 0-1 16,0 0 4-16,0 0-2 0,0 1 1 0,0-1 3 0,0 0 0 16,0 0 0-16,0 0-3 0,0 0 4 0,0 0-6 0,0 0 3 0,-1 0 3 15,1 0-6-15,0 0 4 0,-1 0-3 0,1 1-2 0,-1-1 1 0,1 0 0 16,-1 0 0-16,1 0 1 0,0 0 1 0,0 0-1 0,0 0 0 0,0 0 1 16,0 0 3-16,0 0-2 0,0 0 1 0,0 0-2 0,0 0-6 15,0 0 3-15,0 0-1 0,1 0 6 0,0 0-3 0,0 0 2 16,0 0-1-16,1 0-1 0,1 0 5 0,0 0 2 0,0 0 5 0,2 0 2 15,0 0 3-15,1 0 3 0,1 0 2 0,1 0-1 0,-2 0 1 0,0 0-7 16,2 0-4-16,-1-1-1 0,1 1-2 0,0-1 3 0,1 0-2 0,1 0-3 16,-1 0 2-16,0-1-6 0,1 1 3 0,-1 0 1 0,-1-1 0 15,1 1-2-15,-1 0-3 0,1 0 2 0,-1 0-5 0,1-1 4 0,-2 2 3 16,1-1-4-16,-1-1 2 0,0 1-2 0,0 0 2 0,-1 0-2 0,1 0 1 16,-1 0 0-16,0 0-5 0,-1 1 2 0,0-1-1 0,-1 0-2 15,1 1 2-15,-1-1 3 0,0-1-5 0,-2 1 0 0,1 1-6 0,0-1-7 16,0 0-3-16,-2 1-6 0,0-1-4 0,0 1-8 0,0 0 2 15,-1-1-10-15,1 0-5 0,0 0 2 0,-1-1-18 0,0 0-6 0,-1 0-18 16,0-2-25-16,1-1-35 0,-1 1-46 0,-1-2-47 0,0 0-23 16,-1 0-208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1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5 350 0,'0'-1'94'0,"0"1"-58"0,1-1-35 0,1 0-7 0,0 1 1 16,1 0 4-16,1 0-1 0,1 0-2 0,0 0-6 0,1 0-9 0,0 0-6 15,0 0 4-15,1 0 0 0,-1 0 8 0,0 0 4 0,1 0 3 16,-2 1 2-16,2-1 3 0,-2 1 0 0,1 0 2 0,-1-1 3 0,0 1 4 16,-1-1 8-16,0 1 5 0,0 0 3 0,-1 0-2 0,0 0-4 0,-1 0-4 15,2 1-5-15,-2-1-1 0,0 1-1 0,0 0-3 0,-1-1 0 16,1 1-3-16,-1 0 2 0,-1-1 1 0,-1 2-2 0,0 1-2 0,-1 0-3 16,-1 0-4-16,0 1-3 0,-2-1 3 0,1 2 0 0,-1-1 2 0,-1 1 4 15,-2-2-2-15,0 2 5 0,0 0 3 0,-1-1 1 0,-1 0 3 16,1 1 7-16,-1-1 5 0,1 0 11 0,-1-1 10 0,0 2 8 0,1-1 7 15,0 0 2-15,1 0 0 0,2-1-8 0,-1 0-6 0,3 0-16 0,0 0-11 16,1 0-9-16,1-2-8 0,0 1 2 0,1-2-2 0,1 2-1 16,0-2-3-16,0 0 0 0,1 1 0 0,1-2 1 0,0 1 4 0,1 0-2 15,0-1 2-15,2-1 0 0,-1 0-2 0,1 0 1 0,1 0 4 16,1-1-4-16,-1 0-1 0,2 0-2 0,-1 0-5 0,1 0-2 0,1-1-6 16,0 0-12-16,0 0-15 0,0 1-16 0,0-1-18 0,1 0-20 0,-1 0-22 15,0 0-23-15,-1 0 18 0,1-1 19 0,0 1-54 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2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-1 2208 0,'-6'3'383'0,"-1"0"-234"15,0 2-76-15,2-2-38 0,3-1-31 0,0-1-11 0,1 0-10 0,1 0-13 16,1 0-15-16,1 0-22 0,0 3-28 0,3-1-23 0,-1 0-19 0,0 0-15 16,0-1-2-16,-2-1 10 0,1 1 22 0,-1-1 23 0,-1 1 21 15,0-1 15-15,-1-1 8 0,0 1 16 0,0 0 7 0,-2 0-4 0,0 1-2 16,0 0-24-16,0 0-31 0,-1-1-45 0,1 0-56 0,1 0-56 0,-1-2-67 16,1 0 48-16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1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0 931 0,'-2'0'372'0,"1"1"-202"0,0-1-71 0,0 1-42 0,1-1-26 16,0 0-5-16,0 0-4 0,0 1-2 0,0-1-3 0,0 1-9 15,0 0-5-15,0 1 1 0,1 1 6 0,0 0 5 0,0 1 9 0,0 0 13 16,-1 1 11-16,0 3 7 0,0-1 7 0,-1 2-6 0,0 2-4 16,-1 0-6-16,0 3-9 0,-1 1-5 0,0 3-5 0,0 2-5 0,-2 3-8 15,2 2-2-15,-2 1-5 0,1 2-5 0,-1-1 5 0,1 0-5 16,0-1 2-16,1 0-4 0,-1-1 0 0,0 1-1 0,1-3-3 0,0-1 5 15,1-3-3-15,0-1 1 0,1-2-1 0,-1-3-7 0,1 0-2 0,0-2-7 16,0-1-7-16,0-2-6 0,1-1-13 0,0-2-13 0,0-1-11 16,0-2-19-16,1 0-20 0,-1-2-22 0,2 0-22 0,-1-1-13 0,2 0-20 15,-1-2-33-15,2-1-46 0,0-4-13 0,1-1-204 0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1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6-1 600 0,'-6'0'204'0,"-1"1"-84"0,-2 0-42 0,1 0-18 0,1 0-1 16,1 0-2-16,-1 1 3 0,0 0-7 0,-1 1-12 0,2 1-12 0,-1 0-8 15,1 1-6-15,-2 1-1 0,0 0 3 0,0 2 6 0,0 0 9 0,-1 2 4 16,0 0 0-16,0 2-2 0,-1 1-6 0,0 2 1 0,1 2-3 16,-2 2-2-16,-1 2-3 0,0 3-4 0,-2 4-1 0,1 1-4 0,0 3 1 15,0 2-2-15,0 2-1 0,0 1-3 0,1 1 2 0,-1 1-1 16,1 1 4-16,1 0 9 0,0 1 2 0,2-2 10 0,1-1 4 0,3-4 5 15,0-2 6-15,2-5-2 0,2-1-3 0,1-1-7 0,1-3-11 0,3-1-10 16,0-1-3-16,3-2-7 0,1-2-4 0,0-1-1 0,1-2-5 0,2-1-1 16,0-1-3-16,2-2-5 0,0-1-4 0,1-1 1 0,0-3-7 15,1 0-5-15,1-3-2 0,-1 0-12 0,0-1-1 0,1-1-4 0,-2 0-11 16,0-2-13-16,-2-1-17 0,2 0-16 0,-2-1-22 0,0-1-25 16,-1 0-48-16,-2-1-66 0,0 0-34 0,-2-1-260 0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8:00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 782 0,'-5'0'224'16,"-3"0"-108"-16,0 0-47 0,0 0-26 0,2 0-5 0,0-1 10 0,0 1 7 16,1 0 7-16,-1 0-12 0,1 0-15 0,1 0-14 0,0-1-10 15,0 1-1-15,2 0-5 0,-1 0 10 0,0 0 7 0,1 0 9 0,1 0 3 16,1 0-3-16,-1 0-5 0,1 0-11 0,1 0-4 0,-1 0-6 0,0 0-3 16,1 0 3-16,1 0 8 0,2 0 4 0,-1 0 10 0,3 1 0 0,-1-1-6 15,2 1 1-15,0-1-11 0,0 0-1 0,1 0-2 0,0 0-2 16,0 1-3-16,1 0-3 0,0 0 2 0,0 1-6 0,0-1 3 0,-1 1-1 15,0 0-8-15,-1 1 5 0,0 1-4 0,-1-1-4 0,1 1 1 16,-2 1-1-16,-2 1 0 0,0 0 0 0,-1 0-1 0,-2 2-3 0,-1 1 2 16,-2 0 1-16,1 2 8 0,-4 1-2 0,1 0 4 0,-3 1 3 0,-1-2-2 15,1 1 5-15,-1-2 2 0,0 1 5 0,0-1 4 0,0-1 9 16,-1 0 2-16,1 0 5 0,1-1 4 0,0-2 2 0,1 0 0 0,1-1-4 16,1 0-8-16,1-1-10 0,0 0-2 0,2-1-3 0,1-1-3 0,0-1 0 15,2 1-7-15,0 0 1 0,1 0 3 0,3 1 6 0,0 1 11 16,2 0 2-16,-1-1-4 0,1 1-8 0,-1-2-7 0,2 1-1 0,-1 0 5 15,1 0-1-15,1-2-4 0,0 2 1 0,1-1-6 0,0 0 3 0,-1-1 3 16,2 0-5-16,1 0 0 0,0-1-9 0,-1 0-4 0,0-1-5 16,0 0-6-16,-1-1-11 0,0-1-15 0,-1-1-21 0,0 1-22 0,-1-3-25 15,1 1-32-15,-2-2-46 0,0 0-59 0,-1-2-57 0,0-1-6 0,-2 0-113 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9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72 189 0,'0'0'99'0,"2"0"-11"0,-1 0-9 16,1 0 2-16,-1 0 10 0,1-1 15 0,-1 1 13 0,1-1 2 15,1-2-12-15,0 0-12 0,-1 1-16 0,2-3-10 0,0 1-3 0,-1-4-7 16,3 0-4-16,-1-2-6 0,0-1-4 0,1-2-7 0,-1-2-1 0,1-2-1 16,0-1-9-16,0-3 1 0,0-4-6 0,1-1-1 0,0-2-2 15,-1-3-2-15,1-2-3 0,0-3-4 0,0-1-3 0,-1-4-4 0,1-1 3 16,-1-1-7-16,0-2 2 0,1 2 2 0,-2-1-6 0,0 2 5 0,1 0-2 16,-3 3 2-16,1-1-1 0,0 3 2 0,-2 2 1 0,0 1 1 15,1 0 6-15,-2 5 2 0,0 2 5 0,-1 3 10 0,0 5 9 0,-1 6 7 16,-1 1 6-16,0 4-5 0,-1 2-8 0,1 0-5 0,-1 2-9 0,1 1-8 15,-1 1-1-15,1 0-7 0,0 2-9 0,0-1-2 0,0 1-9 16,1 1-2-16,-1 0-1 0,-1 2-5 0,0 1-3 0,0 3 1 0,-2 3 0 16,2 3 7-16,-3 5 3 0,1 6 0 0,-1 2-1 0,0 5-1 15,0 2-2-15,-1 0 5 0,1 3 2 0,0-2-4 0,1 3-1 0,0 2-3 16,0 0-3-16,1 0 5 0,0 2 2 0,1 0-1 0,0 1-2 0,0-2 2 16,2 0-2-16,-1-2 9 0,2-2 7 0,1-3 0 0,0-5 0 15,1-4-3-15,1-2 1 0,0-3 0 0,1-3 5 0,2 0 2 0,0-1-3 16,0-3 2-16,2 1 11 0,0-1-3 0,2-1 2 0,-1-2 1 0,1-1-18 15,0-2 5-15,0-1-5 0,1 1-2 0,1-3 7 0,0 1-4 16,0-1 3-16,0-2-5 0,-1 0 2 0,1-1 1 0,1-1 0 0,-2 0 5 16,1-1-6-16,0-1 1 0,-1 0 0 0,-1-2 2 0,0 1 4 15,-1-2-1-15,-1 1 4 0,1-2-1 0,-1 1-1 0,-1-2-2 0,0 1 1 16,-1-2-4-16,2 0 2 0,-3 0-3 0,1-2-3 0,-1 0 3 0,-1-1-5 16,1 2 2-16,-2-2-2 0,1 2-2 0,-1 0 1 0,-1 0-2 15,-2 2 3-15,0 1-5 0,0 0 5 0,0 1 0 0,0 3 0 0,-1-1 4 16,0 2-1-16,0 0 1 0,0 2-2 0,0 0 2 0,0 0-2 0,1 0 0 15,-1 0-4-15,1 0-5 0,0 1-7 0,-1-1-1 0,1 2-1 16,0 1-3-16,0 0 8 0,0 4-5 0,1 0 1 0,0 1 8 0,1 1-1 16,-1 1 7-16,0 0 1 0,0 2 0 0,0-2-3 0,0 2 3 15,1 1 4-15,-1-1-3 0,2 1 5 0,-1 0-3 0,1-1-1 0,0 0 1 16,0 0 0-16,0-2 3 0,1 1 1 0,0-1-1 0,1-2-4 0,-1-1 0 16,1-1 0-16,0-1 5 0,1 0 0 0,0-2 1 0,0-1-1 15,0-1-1-15,-1 0 6 0,0 0-1 0,0-2 3 0,-1 0-2 0,1 0-3 16,-1-1 0-16,1 1-1 0,-1-1 4 0,-1-2 0 0,1 1 2 0,0 1-4 15,-1-2 2-15,1 0-2 0,-1 0 1 0,0-1 4 0,0-1-1 16,0 1 2-16,-1-1-3 0,0-1 3 0,0 0-2 0,-1-1 4 0,0-1 1 16,0-1-12-16,-1-1 5 0,0-1-7 0,0 0 0 0,-2-2 4 0,1 0-3 15,0-1-1-15,-1-1-4 0,0 0 1 0,-1 0-3 0,0 0 6 16,-1 0-1-16,0 1-4 0,-1 2 2 0,0-2-4 0,-1 2 2 0,1 1 1 16,0 1 2-16,-2 2-1 0,2 2-2 0,-1 1-3 0,-1 1-2 15,0 2 0-15,0 1 0 0,0 1 1 0,-1 1 0 0,2 0 0 0,0 1 0 16,-1 1 0-16,3-1 2 0,-1 2-3 0,2 0 3 0,-1 0-8 0,2 1-1 15,-1 0 3-15,2 2-5 0,0 0 10 0,2 1 1 0,0 1 1 16,1 1 5-16,0-1-1 0,2 0 1 0,0-1-1 0,0 1 2 0,1-1 0 16,2 0 0-16,0 2 2 0,2-2 1 0,0 0 2 0,0 0 6 15,2-1-2-15,0 0 0 0,-1-1 4 0,2 0-9 0,1-1 4 0,0 0-1 16,2-1-1-16,0-1 1 0,1-1-3 0,0-1 3 0,1 0-7 0,-1-2 2 16,-1 1 1-16,1-1-5 0,-1-1 4 0,-1-1-5 0,0 0 0 15,-2-1-1-15,1 1 0 0,-1-1 2 0,-1-1 2 0,-2 1-2 0,0-2 0 16,0 2 2-16,0-1-1 0,-1-1 5 0,-1 1-2 0,0 1 1 15,-1-1 0-15,0-1-5 0,-2 2 3 0,0-2 0 0,0 1 4 0,-2 0-6 16,1-1 6-16,-1-1-7 0,-1 1-3 0,0 0 8 0,0 0-6 0,-1 0 2 16,0-1 1-16,-1 2-4 0,0-1 2 0,-1 1 3 0,-1-1 1 15,0 2 2-15,0 0-2 0,-1 2-3 0,1-1 0 0,-2 2 1 0,1 0 2 16,-1 1-4-16,0 0-3 0,-1 1 1 0,1 1-7 0,0 0 3 0,0 0 1 16,0-1-2-16,0 2 1 0,1-1-3 0,-1 2 0 0,1 0-5 15,0 0 6-15,-1 0-2 0,3 0-2 0,-2 1 1 0,1 0-4 0,2-1 6 16,-2 0-1-16,1 1 3 0,1-1 1 0,0 1 0 0,0-1-1 0,1 0 2 15,0 1 3-15,0-2-2 0,0 2 7 0,0 0-5 0,0-1 1 16,0 1 3-16,2-1-3 0,-1 2 3 0,0-1 1 0,1 0-1 0,1 1-1 16,-1-1 4-16,1 1 0 0,0-2 1 0,-1 1 4 0,0-1-5 0,1 0 1 15,0 2-3-15,0-2 0 0,0 2 0 0,0-1-1 0,0 2 3 16,1 1-4-16,-1 1 3 0,1 2-3 0,-1 1-1 0,0 1-1 0,0 2 1 16,1 0 1-16,-1 1-4 0,0 2 6 0,0 1-4 0,-1 1-1 0,1 1 2 15,0 1-4-15,-1 1-3 0,1-1-4 0,0 2-4 0,0-2-9 16,-1 2-4-16,1-1-9 0,0 1-12 0,-2 0-9 0,2 1-12 0,-2-2-8 15,0 2-7-15,0-2-4 0,-1 1-2 0,0-1 0 0,0 3 0 16,-1-2 9-16,-2 0 14 0,1-2 16 0,-2-1 22 0,-1-2 14 0,1 0 8 16,-2-3 9-16,-1 1 6 0,0-3 15 0,-1-1 16 0,1-2 18 0,0-2 11 15,-1-2 4-15,1-1-3 0,1-2-9 0,0 0-5 0,1-2-3 16,-1-1-7-16,0-1-3 0,0-2-2 0,0 0-8 0,-2-2 1 0,1-2 0 16,-1-2-5-16,0-2-2 0,0-1-3 0,-1-4-5 0,1 1-1 15,1-2 1-15,-1-1-4 0,1 0-1 0,1-2-4 0,0-1-4 0,0 0 2 16,3-2 4-16,-1 1-4 0,2 0 3 0,0 0-6 0,2 1-2 0,1-1 0 15,1 1 0-15,0 0 2 0,1 1-3 0,0 1-1 0,1 1-4 16,0 3 1-16,2-1-3 0,0 3 0 0,-1 1-4 0,3 0-9 0,-1 1-10 16,0 0-9-16,2 0-15 0,1 0-14 0,1 1-16 0,0-1-26 15,1 1-25-15,2 0-20 0,-1 1-33 0,1 0-22 0,0 1 20 0,1 1-114 1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8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41 1630 0,'-5'1'318'0,"-1"1"-195"16,1-1-73-16,1-1-33 0,2 1-27 0,2-2-22 0,1 1-5 0,2 0 0 16,1 0 13-16,3 0 11 0,1-1 7 0,2 0-7 0,0-2-8 15,2 0-7-15,1 0-12 0,0-2 6 0,0 2 2 0,1-2 12 0,-1 2 5 16,2-1 4-16,-2 0 5 0,0 2-2 0,-3-1 5 0,-1 1 2 16,-1 0 1-16,0 2 0 0,-2-1-2 0,-1 1 0 0,1 0-1 0,-3 1 4 15,1-1-1-15,-1 1 0 0,-2 0-2 0,1 1 0 0,-1 1 0 0,-1 0 3 16,0 2-2-16,-1 1-7 0,0 1-4 0,-1 1-14 0,-2 1-8 15,-1 1-5-15,-1 2-8 0,-1 1-3 0,-2 2-3 0,-1 1 9 0,-1 1 7 16,-3 0 12-16,0 0 16 0,-3 1 1 0,0 0 6 0,1 0 7 0,-1 0 9 16,1-1 15-16,1 0 23 0,0 0 17 0,0 0 4 0,1 0 4 15,0 0-12-15,1-2-7 0,3-1-5 0,1-2-11 0,1-2-7 0,2-3-6 16,2-1-15-16,1 0-8 0,2-2-4 0,1 0-7 0,2 0 2 16,1-1 0-16,1 2 1 0,1-2 2 0,3 1 0 0,0-1 2 0,1 0-1 15,2 0-1-15,1-2-1 0,1 0 1 0,1-1 0 0,1-1-1 0,0-1 2 16,0-1-1-16,3 0-5 0,-1-2-5 0,2 0-3 0,1-2-13 0,-1 0-8 15,0-1-11-15,-2-1-20 0,0-1-20 0,0-1-25 0,-1-1-41 16,0-2-64-16,0-2-81 0,0-1-30 0,-1 0-245 0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7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5 1626 0,'-1'-1'183'0,"2"1"-120"0,0-1-44 0,2 1-19 15,2-1-5-15,2 0 11 0,3-1 14 0,1-2 4 0,2 0 0 0,4-1-3 16,2 0-12-16,0-1-1 0,3-2-2 0,0 1-2 0,0 0 1 0,1 0-6 16,2 0 1-16,-3 1-4 0,3 1 3 0,-1 0 2 0,-1 1-1 15,1 0-2-15,-3 2-5 0,0 1-2 0,-2-1-6 0,0 2-1 0,-3 0-7 16,1 0-15-16,-1 1-13 0,-1 0-18 0,-1 1-27 0,0 1-21 0,-2-1-23 16,-1 1-48-16,-1 1-44 0,0 0-54 0,-2-1-27 0,-2 1-92 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7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 1332 0,'-4'-1'249'0,"2"1"-130"0,-2-1-52 16,2 0-17-16,1 1 4 0,0 0 12 0,1 0 0 0,-1 0-5 16,1 0-16-16,0 0-19 0,0 0-8 0,0 1-12 0,0-1-11 0,0 0-7 15,0 1-9-15,-1 1-1 0,1 3 2 0,0 2 0 0,0 3 1 16,0 1 0-16,0 2-2 0,0 1 1 0,-1 1 1 0,1 2 1 0,0 1-1 15,1 1 5-15,0 2 0 0,0 0 3 0,0 1 4 0,1-1-1 16,1 0-2-16,0 0-8 0,2-1-3 0,-1-1-4 0,1-1-3 0,2 0-4 16,-1-1-8-16,0 0-11 0,0-1-11 0,-1-1-7 0,1-2-4 0,-1 0-4 15,-1-2-15-15,1-1-15 0,-2-1-27 0,1-1-38 0,-2-1-33 0,1-2-15 16,0 1-213-1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6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1 1234 0,'-4'0'200'0,"0"2"-106"0,1-2-45 0,1 1-23 0,1-1-10 0,1 0-6 15,0 0 1-15,1 1-3 0,1-1-1 0,0 1 3 0,3 1-1 16,0-1 4-16,3 0-4 0,0 0-5 0,0-1-3 0,0 1-1 0,1-1 1 15,0 0 0-15,0 0 3 0,1 1-2 0,1-1-2 0,-1 0 1 16,0 1 0-16,1-1-3 0,0 1 3 0,-1 1 0 0,1-1-5 0,-1 1 4 16,1-1-5-16,0 0-12 0,1 2-9 0,-1-2-20 0,-1 1-24 0,2 0-22 15,-1-1-27-15,1 0-44 0,-1 1-60 0,1-2-62 0,-1 0-375 0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5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0 271 0,'-8'1'117'0,"-1"1"-24"15,-1 2-38-15,2-1-12 0,1-1-1 0,2 1 4 0,-1 0 10 0,2-1 0 16,0-1-8-16,2 1-12 0,1-1-9 0,0 0-14 0,0-1-7 16,1 1 1-16,1-1 1 0,0 1 18 0,2 0 14 0,2 0 13 0,-1 0 5 15,1-1-4-15,1 1-1 0,0 0-6 0,2-1-2 0,0 0-1 16,1 0-3-16,0 1-5 0,1-1 1 0,1 0-11 0,1 0-1 0,1 1-4 15,-1-1-10-15,3 1 1 0,-1-1-4 0,0 1-4 0,0 1-1 0,-1-1 4 16,2 0-9-16,-2-1 1 0,2 1 4 0,-1 1-8 0,1-1-8 16,-1-1-18-16,-1 1-20 0,-2-1-16 0,1 0-7 0,0 0-3 0,-1-1-13 15,-1 0-20-15,0 1-29 0,-2-1-35 0,1 0-29 0,-2 0 8 0,-1 1-150 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20.4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54 397 0,'-1'0'141'0,"-2"0"-51"0,0 0-53 0,1 1-17 16,-1 0-3-16,1 0 1 0,0 2 1 0,0-1-3 0,0 1-5 15,0 0-5-15,1 1-4 0,0-1-4 0,-1 1 1 0,1 1 0 16,0-1 1-16,-1 1 2 0,2-1-2 0,-2 0 0 0,1-1-1 0,0 0 3 16,1 0 1-16,0 0 7 0,0 0 11 0,0-1 8 0,1 1 7 0,1 0 4 15,-1-1 1-15,0-1-4 0,1 2 1 0,-1-2-3 0,2 1-7 0,0-1-1 16,1 0-7-16,0-1-6 0,1 0-3 0,0 0-2 0,-1-1-4 15,0-1 1-15,1 1-1 0,-1-2-2 0,2 1 3 0,0-1-4 0,0 1 3 16,0-1 0-16,0-1 3 0,0 0-3 0,-1 0-1 0,0 0 0 16,1 0-2-16,-1-1 4 0,-1 1 1 0,0-1-1 0,0 0 1 0,-2 0-2 15,1 0 2-15,0 0 2 0,-2 1 0 0,2-2 1 0,-2 0-1 16,1 1 0-16,-1 0 2 0,-1 0 2 0,0-1 4 0,0 2-4 0,-1-1 1 16,-1 0-3-16,0 1-2 0,-1 0 2 0,0 0-4 0,0 0-5 0,-1 0-5 15,-1 0-3-15,0 1-1 0,0 1 2 0,0 0-1 0,-1 1-3 0,0 1-2 16,-1 0 0-16,2 1-3 0,-2 1 5 0,2-1 1 0,-1 1 0 15,1 0 5-15,2-1-4 0,0 1 1 0,0 0 2 0,0 0-2 0,0 0 0 16,1 1 0-16,0-1-3 0,1 0-1 0,0 0 3 0,1 1-2 16,-1-1 0-16,2 1-1 0,-1 1 0 0,1-1 0 0,-1 0 4 0,2 0 1 15,0 0-1-15,1 1 2 0,-1 0-2 0,1 0 0 0,-1 1 3 0,0-1 1 16,2 0-2-16,-1 0 1 0,1 0-5 0,1-1 0 0,-1-1 1 16,0 1 3-16,2-2 0 0,0 0 4 0,0 0 0 0,1-1 1 0,-1 0 4 15,1-1-3-15,1 0-1 0,-1 0 0 0,1-1-3 0,0 0 1 0,0-2 4 16,1 1-2-16,-1 0 0 0,1 0 0 0,0-1-2 0,1 0 0 15,-2 0 3-15,1 0-1 0,1 0-1 0,-1 0 1 0,0 0-1 0,0 0 0 16,0 0 2-16,0-1 0 0,0 1-2 0,-1 0 1 0,0 0-1 0,0 0 0 16,0 1 4-16,-2-1-1 0,-1-1 1 0,0 1 0 0,0 0 1 15,-2-1 1-15,0 1 5 0,-1 0 3 0,-1 0 0 0,0-1 2 0,-1 1-1 16,0-2 2-16,0 1-2 0,-1 0-3 0,0 0-4 0,-1 0-1 0,0 1 1 16,-1 0 0-16,1 0 0 0,-1 1-5 0,-1 0-3 0,0 1 0 15,0 0-4-15,0 0 1 0,0 2 1 0,-1-1-2 0,0 0 0 0,2 1-2 16,-1 1-1-16,0 0 3 0,1-1 0 0,0 1 1 0,1 0-1 15,-1 1-3-15,1-1 1 0,0-1 0 0,1 1 2 0,-1 1 0 0,1-1-2 16,0-1 0-16,1 2-1 0,-1-1 0 0,1 0 2 0,-1 1-1 0,1-1 0 16,0 0 1-16,0 1-1 0,0 0 0 0,1-2 2 0,0 2 3 15,-1-1-3-15,2 0 3 0,0 0-1 0,-1 0-1 0,1 0 2 0,-1 0 0 16,1-1 1-16,0 1 0 0,0 0 0 0,0 0 0 0,0 0 1 0,0 0 2 16,-1-1-1-16,2 1-1 0,-2 0 1 0,0-1-2 0,1 1 2 15,-2 0 0-15,1-1-4 0,-1 1 3 0,1 0-1 0,-1 0 1 0,1 0 3 16,-1 0 1-16,0 0 2 0,-1 1 1 0,1 1-2 0,-1 1 1 15,0 0 1-15,1 2-4 0,-2-2-1 0,0 3-1 0,0 0-1 0,0 0 1 16,0 2-1-16,0 0 1 0,-1 1-3 0,0 0 2 0,1 1-1 0,-2 2-1 16,2-1 2-16,-1 3-1 0,0 0 0 0,0 2-1 0,1 0 0 15,-1 2 0-15,1-1 2 0,0 2-1 0,0 0 0 0,0 0-1 0,1 1-1 16,0-1-2-16,1-1-2 0,0 1-4 0,1-2-6 0,0 2-4 16,0-1-4-16,1-1-4 0,0-1-8 0,0 0-1 0,-1-2-3 0,2-1 3 15,-2-2 4-15,1 1 2 0,0-1 5 0,-1-2 7 0,0-1 3 0,0 0 8 16,0-1 1-16,-2 0-2 0,1-2 2 0,-1 0-2 0,-1 0-1 15,1-2 4-15,-2 1-1 0,1-1 2 0,0 0 3 0,-1 0 0 0,-1 0-1 16,1-1-1-16,-1 0 1 0,0 0 0 0,1 1 3 0,-2-3 1 0,2 2 0 16,-1-3 3-16,0 1-2 0,1 0-1 0,0-1 3 0,0-1-2 15,0 1 3-15,-1-1 2 0,1-1 5 0,-1 0 3 0,-1-2 5 0,1 0 3 16,0-1-2-16,0-2 1 0,0-1 1 0,-1-1-1 0,0 0 3 0,1-2 3 16,0-1-3-16,0 0 5 0,1-1-2 0,-1 0-1 0,3-1 3 15,-2 1-3-15,3-2-3 0,0 1-3 0,0-1-3 0,0-1-4 0,2 1-2 16,0-1-1-16,2 0-7 0,0 3-1 0,1 0-2 0,1 1-3 0,0 0 1 15,0 2 0-15,0 0-1 0,1 1-3 0,-1 1-3 0,0 1-2 16,0 0 0-16,1 2 2 0,0 0 1 0,0 2 1 0,0-1 0 0,1 1-5 16,0 0-5-16,1 1-8 0,-1 0-14 0,1 1-11 0,0 1-13 15,0 0-16-15,1 1-12 0,-1 1-16 0,0-1-21 0,0 3-19 0,-1-1 1 16,0 1 29-16,-1 1-114 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5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82 0,'3'-6'4'0,"1"-2"-72"0,3-2 51 0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55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7 223 1066 0,'-5'-4'384'0,"-2"-1"-233"0,-2-2-88 0,2 0-35 0,0 0-11 15,0-1 7-15,0 1 10 0,0-2 3 0,0 0 3 0,1 0-4 16,-1 0-15-16,0 0-4 0,2 1-7 0,-1-1-6 0,-2 0-2 0,1-1 1 16,0 1-3-16,-1 0-1 0,-1 1 1 0,1 0-4 0,-1 0 3 15,0 0 2-15,-2 0-2 0,0 1-1 0,0 0 2 0,-2 0-1 0,1 2 1 16,-1 0 3-16,-1 1-4 0,1 2 0 0,-1 0 1 0,1 1-4 0,-1 0 2 15,2 3 4-15,-3 0-3 0,1 1-1 0,-1 1 1 0,-2 1-3 16,1 2-1-16,1 1 1 0,0-1-5 0,-1 1-3 0,1 0-5 0,1 1-4 16,-2 0-4-16,1 1-3 0,1 1-2 0,-2 0-5 0,1 1-2 0,0 1 1 15,0-1 4-15,0 2 6 0,-1 0 6 0,0 1 4 0,-1 0 3 16,2 0 2-16,1 1 6 0,0 0 2 0,2 1 0 0,0-1 0 0,1-1 4 16,1 2-2-16,1-2 6 0,2 0 4 0,0 1-4 0,2 1 2 0,0-1-3 15,1 0-2-15,3 1 3 0,1 1 3 0,1 2 0 0,1-1-1 16,3 1-3-16,1 1-2 0,1 1 0 0,0-1 2 0,2 2 2 0,1-1-7 15,2 0 2-15,0-1-3 0,1-2-2 0,2 0 9 0,0-1-4 16,2 0 1-16,-1-1-3 0,1 0 1 0,0-1 2 0,0-2-1 0,0 2 5 16,0-3-7-16,-1 1 1 0,1-2-2 0,0-1 1 0,0 0 4 0,0-2-1 15,1-2 0-15,0 0-1 0,0-1 1 0,0-1-2 0,1-1 5 16,-2-1-1-16,1 0 1 0,-1-1 0 0,0-1 1 0,1-2 2 0,0 0-5 16,0-1 4-16,0-1-12 0,1 0-6 0,0-1-13 0,0 0-19 0,0 1-17 15,-1-2-36-15,2 1-44 0,-1-2-69 0,1 0-81 0,0-1-271 16,-1-1 338-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4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5 372 0,'-3'0'63'16,"2"-1"-54"-16,-1-1-21 0,1 2-10 0,1-1 2 0,-1 1 4 0,1 1 9 15,-1-1 6-15,1 1 2 0,-1-1 0 0,1 0 2 0,-1 1 1 16,0 0 10-16,-1-1 17 0,1 2 27 0,0 0 32 0,-2 1 23 0,1-1 15 16,0 1 2-16,0 1-9 0,0-1-10 0,0 2-15 0,0 1-16 0,0 0-13 15,1 2-13-15,0 2-11 0,0-1-10 0,1 4-8 0,0 1-8 16,1 1-9-16,0 0-2 0,1 2-3 0,1 1-2 0,0 1 2 0,0 0-2 15,0 1-1-15,1 0 1 0,-2 1-3 0,0 2 1 0,0 0-1 16,0 1 0-16,-1-2-1 0,0 1 3 0,1-2-1 0,-2-1 1 0,1-1 1 16,-1 0 0-16,1-2 2 0,-1 0 0 0,0 0 0 0,0-3 0 0,0-1 2 15,0-3 4-15,0-1-1 0,0-1 6 0,0-1 0 0,0-1 1 0,0 0 1 16,0-3-1-16,0 1-1 0,0-1-2 0,0-2-4 0,0 1-1 16,0 0-1-16,-1-1-3 0,1-1 1 0,0 1 3 0,0-1 1 0,0 0 1 15,0 0 4-15,0 0 4 0,0 0 1 0,0 0 2 0,0 0-2 16,-1-1-4-16,1 1-6 0,-1-1-6 0,0-1-3 0,0 1 2 0,0-1-2 15,0 0-1-15,-1-1 0 0,0 0-2 0,-1 1 2 0,1-2 3 0,-1 0 0 16,0 1 1-16,0-2 1 0,-1 1 0 0,0-1 0 0,-1 0-2 16,2 0 1-16,-2 1-3 0,1-2 1 0,-2 2-1 0,2-1-2 0,-2 1 5 15,1-1-4-15,-1 1 1 0,1 0-1 0,0 1-3 0,-1-1-3 0,1 1 1 16,-1 2-2-16,0 0-2 0,0 0-1 0,-1 0-5 0,0 1-1 16,1 1-2-16,0 1 1 0,-2 0 3 0,1 3 3 0,0-1 1 0,1 2 5 15,0 0 4-15,0 0 2 0,1 1 1 0,0 0 0 0,0 0-2 0,-1 1 0 16,2 0-1-16,-1 0 2 0,2 1 1 0,-1 0 0 0,2 0 0 15,0 0-2-15,1-1 2 0,0 0 0 0,1 0 2 0,1 0 3 0,0-1 1 16,0 0 8-16,2-1 3 0,1 0 9 0,0-1 7 0,1-1 1 16,1 1 2-16,0-2 0 0,1 0-3 0,1-1 1 0,1 0-5 0,0-1-4 15,1 0-4-15,1-1-9 0,2 0-1 0,-1-1-3 0,-1 0-4 0,0-1 2 16,1 0-2-16,-2 0 2 0,1-1-3 0,-1 2-1 0,-1-2-3 16,0 1-3-16,-1-1 2 0,-2 1-3 0,-1-1 3 0,1 1-1 0,-3 0-2 15,1 1 1-15,-1 0-2 0,-2-1-3 0,1 1-1 0,-1-1-1 16,0 0-1-16,0 1-2 0,0-2-3 0,-1-1-8 0,-1 1-6 0,1-1-11 15,-1-1-11-15,0-1-7 0,-1 0-6 0,1 0-5 0,0-2-1 0,0 0-6 16,-1-1-2-16,1-1 4 0,0 0-2 0,0-3-1 0,1 0-5 16,0 0-1-16,1-2 5 0,1 0 13 0,-1-1 13 0,1 1 9 0,0-1 9 15,1 2 2-15,1-1-4 0,0 0-2 0,0 1-6 0,1-2 0 16,1 1 7-16,0-1 11 0,0 0 9 0,1 0 11 0,0 1 3 0,0 0 5 16,0-1 7-16,-1 2 6 0,2 0 17 0,-1 0 18 0,0 2 21 0,0 1 15 15,0 0 5-15,-2 1 9 0,-1 1-3 0,1 1 2 0,0 1-1 16,-2 3-7-16,0-1-7 0,0 2-9 0,-1 0-7 0,1 1-7 0,0 1-6 15,-2 1-6-15,2-1-5 0,-1 1-5 0,1 0-3 0,-2 0-1 0,2 1 3 16,0 0 3-16,0 2 2 0,-2 0 1 0,2 0-6 0,-1 2-5 16,0 1-9-16,0 0-5 0,0 4-3 0,0-1-5 0,-1 3-1 0,0 3-2 15,0 0 0-15,-1 3-2 0,-1 2-1 0,1 0-1 0,-1 2-2 0,-1 0 3 16,0 0-3-16,1 0-1 0,0 0-2 0,0 1-4 0,-1-2 1 16,1 1-2-16,1 1-1 0,-1-3-1 0,1 0 2 0,0-1 2 0,0-3 2 15,0 0 3-15,-1-3 2 0,1 0 1 0,0-2 0 0,0-2 0 0,0 0-1 16,-1-2 2-16,1-2 1 0,0 1-2 0,0-3 0 0,0 0-4 15,0-1 3-15,0-1-2 0,0 0 0 0,0-1 0 0,0 0-4 0,0 0-1 16,0 0-3-16,1 0 1 0,-1 0 2 0,0 0 7 0,0 0 6 16,0-1 5-16,0 1 7 0,0-1 2 0,0 0 1 0,0-1-1 0,-1-2-2 15,0 1-8-15,0-3-1 0,0 0-4 0,0-1-1 0,-1 1 3 0,0-2-2 16,1 0-1-16,0 0-3 0,0-1-1 0,0-1 0 0,1 0 0 16,-1 0 0-16,1 1-2 0,0-3 4 0,0 0-5 0,0-1 0 0,1-2 2 15,-1 0-3-15,1-2 3 0,0 0 0 0,1-1-1 0,1 0 1 16,0 0 0-16,0-2-1 0,1 0 1 0,-1-2-2 0,2 2-2 0,-1-1 2 15,0 2 0-15,0 1 1 0,0 2 2 0,0 1 0 0,-1 3-2 0,0 0 0 16,1 1 0-16,-1 0-3 0,1 1 3 0,-1 1 0 0,1 1-1 16,0 1 0-16,-2 1 1 0,2 0-2 0,-1 2 1 0,0-1 0 0,1 1-2 15,0-1 1-15,1 2 1 0,-1-2-2 0,3 2 3 0,-2-1 0 0,0 1-2 16,1 1 0-16,-1-2 2 0,0 2-3 0,0 0 1 0,1 0 4 16,-2 1-4-16,1 0 2 0,0 1 0 0,0-1-3 0,-2 1 2 0,1 0 0 15,-1 1 1-15,1 0 1 0,-1 1 2 0,0 0-5 0,0 1 0 0,0 1-1 16,-1-1-2-16,1 3 2 0,0-1-1 0,-1 2-2 0,0 1-5 15,0 1-2-15,-1 1-5 0,-1 2-2 0,1-1 1 0,-2 1-4 0,1 1 1 16,-1-1-2-16,-1 0 3 0,0 0-1 0,0 1 2 0,-2-2-1 16,1 2 4-16,-1 0 4 0,-1-2 3 0,1 0 5 0,-1 0 0 0,-2 0 2 15,2-1 1-15,-1-1 2 0,-1 0-1 0,1-1 4 0,0 0 1 0,0-1 0 16,0-1 2-16,0 0-2 0,2-2 0 0,-1 0 1 0,2 0 0 16,-1-3 0-16,2 2 1 0,-1-1-3 0,2 0-2 0,-1-1 1 0,2-1-1 15,-1 0-1-15,1 0 1 0,0 1-2 0,0-1-1 0,0 0 3 0,1 0 5 16,0 0 5-16,1 1 6 0,0 0 4 0,0 0 0 0,2 1 0 15,0-1-4-15,0 0-1 0,1 0-2 0,1-1-1 0,-1 0-3 0,2 1-1 16,-1-1-1-16,1 1-3 0,1 1-1 0,0-1 0 0,1 1-5 0,0 0 1 16,0-1 0-16,0 1-1 0,0 1 0 0,0 0-1 0,-1 1-1 15,1 1-1-15,-1-1 2 0,0 1 2 0,0 2-2 0,0-1 0 0,-1 0-1 16,1 2-4-16,0 0 2 0,-1 1-3 0,-1 0 1 0,0 2-2 0,0-2-4 16,-2 0 1-16,1 1-6 0,-3 0-4 0,1 0 2 0,0 0 1 15,-2-1 3-15,0 2 8 0,-1-1 3 0,0 0 2 0,-2 0 1 0,0 0 0 16,0 2-2-16,-1-1-1 0,-2 1 3 0,1-1 0 0,-2-2 3 15,0 1 2-15,0 0-1 0,-1-1 3 0,0 0 2 0,0-1-1 0,-2 1 1 16,0-1 2-16,0-1 1 0,0 0 4 0,-1 0 5 0,-1 0 2 0,-1-1 1 16,0-2 5-16,-3 1-3 0,2-2 4 0,-2-1 3 0,0 1 0 15,1-2 3-15,-1 0-2 0,1-1-3 0,-1-2 2 0,1 0 1 0,1 0-4 16,1-1-4-16,1 0-8 0,-1-1-11 0,2-1-1 0,1 1-2 0,0-2-6 16,2 1-5-16,1 0-6 0,1 0-12 0,0-1-5 0,0 0-8 15,3 1-16-15,-2-2-15 0,2 0-16 0,1 0-20 0,1-1-25 0,2 0-33 16,1-1-61-16,1 1-72 0,1-2-22 0,1 0-298 0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2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3 1246 0,'-3'0'208'16,"2"0"-132"-16,-1 0-55 0,1 0-23 0,0 0-8 0,1 0-4 0,0 0-1 15,0 0 0-15,0 1-4 0,0 1-10 0,0 1-3 0,0 0-12 0,0 0-2 16,-1 2 6-16,0-2 5 0,0 2 13 0,0-2 9 0,-1 1 7 16,-1 0 6-16,2 1 5 0,-2-1 9 0,-1 2 9 0,1-2 11 0,-1 2 9 15,0-1 6-15,-1 1 0 0,3 1-2 0,-3-1-3 0,1 1-10 16,2 0-11-16,-2 1-8 0,2 0-6 0,-1 0-3 0,1 1-1 0,0 0-1 16,1-1-2-16,1 1-2 0,0-1 1 0,1 0-1 0,1-2 1 15,0 1 3-15,1-2-1 0,-1 1 2 0,1-1 2 0,0 0 2 0,0-2 6 16,1 1-1-16,0 0-3 0,2-2-3 0,-1 1-2 0,1 0 3 0,0-2 0 15,1 0 4-15,-1 1-2 0,1-2 0 0,1 0 2 0,0 0-4 16,0-1 0-16,0 0 0 0,0 0 0 0,1 0-1 0,-1-2 1 0,1 0-2 16,0 0 6-16,-1 0 0 0,1-2 0 0,-1 1 1 0,0-1-3 0,-2 1 3 15,1-1-1-15,-2-1 2 0,-1 1 0 0,1-1-1 0,-1 0-2 16,-1 1 0-16,0-2-1 0,-1 0-1 0,0-1-1 0,0 0-4 0,-1-2-1 16,0 0-2-16,-1 0-2 0,-1-1 2 0,-1 0-2 0,0 0-3 0,0 1 0 15,-3-1-3-15,1 1-2 0,-2 0-1 0,1 2-3 0,-2 1-6 16,-1 1 1-16,-2 2-2 0,0 0 1 0,-2 2 1 0,0 0-5 0,0 1 0 15,-1 2 2-15,1 1 4 0,-2 0 0 0,2 2 3 0,0 0-1 0,1 0-2 16,0 1 3-16,2-1-6 0,1 1-11 0,0 2-15 0,1 0-13 16,0-1-6-16,1 0-3 0,2-3-14 0,1 0-25 0,1-1-39 0,1-1-46 15,0 0-34-15,1 0-7 0,2 0 44 0,0 0-105 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2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 1088 0,'0'-1'388'0,"-1"2"-248"0,0-1-88 0,0 1-38 0,1-1-16 16,0 0-6-16,0 1 4 0,1 0 7 0,0 1 3 0,0 0-1 0,0 2 1 16,1-1-6-16,1 3 0 0,-2-1-1 0,1 1-1 0,-1 0 5 15,1 1 5-15,-2 0 2 0,1 1 5 0,-1 1 4 0,0 0 1 0,-1 2 6 16,1 1 5-16,-1-1-1 0,-1 1 4 0,-1 0-3 0,1-1-4 0,-1 2-5 15,1 0-7-15,-1-1-5 0,0 0-3 0,0 0-3 0,1-1-1 16,-1-1-3-16,1 1-3 0,1-2-3 0,0 0-7 0,0-1-4 0,0 0-8 16,1-1-12-16,0 0-8 0,1-1-8 0,0-1-10 0,0 1-8 0,0-2-10 15,0 0-10-15,2-1-10 0,-2 1-11 0,2-1-20 0,0-2-18 16,-1 1-24-16,1-1-25 0,-1 0 6 0,2-1 16 0,-1-1-79 0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1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3 1451 0,'-4'-1'258'15,"1"1"-120"-15,0 0-56 0,1 0-27 0,2 0-17 0,0 0-9 16,0 0-7-16,1 0-5 0,0 0-10 0,2 0-4 0,0 1 0 0,3-1-3 16,1 0 1-16,0 1 0 0,1-1-1 0,0 0 0 0,1 0 2 0,1 0-3 15,-1 0 2-15,1-1 0 0,0 1-3 0,-1-1 2 0,0 0-1 16,1 0-3-16,-1 0-1 0,0 0-1 0,0 1-4 0,0-1-3 0,0 0-1 16,-1 0-8-16,0 0-5 0,0-1-6 0,0 1-9 0,-2 1-10 0,0-1-6 15,0 0-14-15,-1 0-11 0,-1-1-6 0,3 0-14 0,-3 2-16 16,2-3-31-16,-2 1-36 0,1 0-38 0,-1-1-28 0,1-1-288 0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1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3 1137 0,'-1'0'360'0,"0"0"-217"0,-1 0-83 0,2 0-41 16,1 0-21-16,0 0-2 0,0 0 5 0,2 1 4 0,2 0 4 16,1-1-5-16,2 1-7 0,1 0-4 0,2 0-9 0,0 0-6 0,0-1-8 15,2 0-5-15,0 0-3 0,0-1-4 0,2 0 7 0,-2-1 1 0,0 1 6 16,-2-1 9-16,1 0 4 0,0-1 7 0,-1 1 6 0,0-1 2 15,0 0-1-15,0 1 0 0,0-1-3 0,-1 0 0 0,1 1-5 0,1 0-12 16,0-1-15-16,0 0-19 0,-1 1-21 0,2-2-27 0,-1 1-22 0,0 0-41 16,1 0-34-16,-1 0 4 0,0 0-204 0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40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9 897 0,'-3'0'374'0,"1"-1"-189"16,-1 1-88-16,1 0-45 0,2 0-26 0,-1 0-12 0,1 0-7 0,0 0-6 16,1 0-3-16,0 0-2 0,2 0-3 0,0 1 3 0,2-1-3 15,-1 1-2-15,3-1 1 0,-1 1 0 0,0-1 2 0,1 0 5 0,0 0-1 16,1 0 1-16,0 0-1 0,-1-1 1 0,1 1 1 0,1-1-1 0,0 0-2 16,-1 0-2-16,0 0-1 0,1 0 0 0,-1 0 2 0,1-1-1 15,0 1 0-15,-1 0-3 0,1-1-1 0,0 0-2 0,-1 0-2 0,-1 1-1 16,2-1-4-16,-2 0-5 0,0 1-4 0,0-1-8 0,0 0-10 0,1 0-10 15,-1 0-14-15,1 0-24 0,-1 0-21 0,0 1-27 0,0 0-27 16,0 0-17-16,0-1 12 0,-1 1-181 0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9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40 1015 0,'-1'-1'334'0,"0"1"-224"16,0 0-80-16,1 0-32 0,0 0-16 0,0 1-1 0,1-1 1 0,1 0 7 15,1 2 5-15,-1-1-3 0,2 1-11 0,0 1-22 0,-1-1-19 16,1 1-16-16,-1 1-2 0,1-1 10 0,-1 2 16 0,-1 0 19 0,1 1 16 15,-1 1 11-15,-1 0 10 0,0 2 6 0,-1 2 12 0,-1 0 7 0,0 1 9 16,-1 2 8-16,0 1 1 0,1 0 3 0,-2 0 0 0,2-2-6 16,-1 0-4-16,1 0-6 0,1-2-6 0,0 0-8 0,0-1-7 0,2-3-3 15,0 1-3-15,1 0 1 0,0-1-1 0,2-1 2 0,-1-1 2 0,2 1 5 16,1-1 10-16,1-1 6 0,0-1 3 0,0 0 0 0,1-1-2 16,2 0-6-16,-1-2-3 0,1-1-2 0,0-1-4 0,2-1-1 0,0 0-2 15,-1-2-2-15,0 0-2 0,1-1 1 0,-1-2 1 0,1 1 1 0,0-1 0 16,1 0-1-16,-1-1 0 0,1-2-1 0,-2 1 2 0,0-1 0 15,0 1 1-15,-2-1 0 0,0 0-3 0,-1 0 1 0,-1 0 1 0,-1-1 2 16,-1-1 0-16,-1 0 1 0,-2 1-2 0,-3-1-4 0,1 1 1 0,-2 0 3 16,-1 1-5-16,-2 0-3 0,-2 1-3 0,-2 0-5 0,0 1 0 15,-3 0 1-15,-2 1-3 0,0 2-2 0,-3 1 1 0,0 0-3 0,-2 2 0 16,0 0-2-16,0 2-1 0,0 2-1 0,-1 1-2 0,0 0-2 0,-1 2-1 16,1 0 1-16,1 0-1 0,0 1-2 0,2 1-2 0,1 0-1 15,0 0-4-15,3 2-5 0,0-2-8 0,3 2-25 0,1-1-26 0,2 0-38 16,1 1-60-16,2 0-71 0,3-1-55 0,0 1-384 0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9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235 0,'0'0'249'0,"-1"0"-164"0,1 0-67 16,1 0-25-16,1 0-9 0,1 0 3 0,0 1 8 0,2 0 7 0,1 0-4 15,0 1-13-15,1 0-14 0,0 0-21 0,-1 1-8 0,0 1-3 0,-1 1 5 16,0 1 7-16,-2 1 5 0,1 3 12 0,-3 2 6 0,0 0 4 15,-1 3 4-15,-1-2 0 0,0 2 3 0,-1 1 7 0,0-1 10 0,1-1 5 16,0 0 2-16,-1 1 0 0,1-2-3 0,0 0-4 0,1-2-1 16,1 1-3-16,-1-2-8 0,1 0-20 0,0 0-36 0,1-2-42 0,-1 0-37 15,2-2-33-15,0-2 9 0,0 1-203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9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0 188 0,'0'0'37'0,"0"0"-2"0,0 0-4 0,0 0 2 0,0 0 14 15,0 0 8-15,0 0 2 0,0 1-6 0,0 0-10 0,0 0-9 0,0 0-5 16,-1 0 0-16,1 1 0 0,0 1 3 0,-1-1-2 0,0 1 2 15,1 0 4-15,-1 0 8 0,-1 2 3 0,1 1 6 0,-1 0-1 0,-1 2-6 16,0 2-3-16,-1 0-9 0,0 2-8 0,0 2-5 0,0 1-6 16,-1 3-3-16,1 1-1 0,-1 2-4 0,-1 1-1 0,1-1 0 0,0 0-2 15,0 0 0-15,0 0 3 0,0-1-4 0,0-1-1 0,0 1 1 16,1-3-3-16,0 0 1 0,1 0-1 0,0-2-1 0,0-2-1 0,2-1 0 16,-1-2-2-16,1-1-3 0,1-1-3 0,0-1-5 0,0 0-8 0,1-2-7 15,0 0-9-15,0-1-10 0,0-1-6 0,2 0-9 0,-1-1-1 16,1 0 1-16,0-2 0 0,0 0 3 0,1-1-6 0,0-1-8 0,2 0-15 15,-1-2 0-15,0 0 19 0,2 0 20 0,-1 0-110 0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8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0 672 0,'-2'-1'279'15,"-2"1"-117"-15,0 1-93 0,3-1-45 0,1 0-22 0,0 0-1 0,3 1 16 16,0 0 22-16,3-1 18 0,1 1 4 0,3-1-7 0,2 0-14 15,0-1-14-15,1 1-10 0,2 0-4 0,1-1 4 0,2-1 3 0,0-1 5 16,1 1 1-16,1-2-3 0,0 1-5 0,2 0-5 0,0-2-3 16,0 2-1-16,0-1-1 0,-2 2 2 0,-2-1 3 0,1-1-2 0,-1 2 0 15,0-1-3-15,0 0-5 0,-1 1 0 0,1-1 0 0,-2 1-1 16,-1 1-2-16,0 0 0 0,1-1-2 0,-3 1 1 0,1 0 0 0,-2 1 0 16,-1-1-1-16,0 0-6 0,-1 1-8 0,-1 0-9 0,0 1-13 0,-1-1-10 15,0 2-10-15,-1-2-9 0,0 2-8 0,-2-1-6 0,0 1-13 16,0-1-17-16,-2 1-14 0,-1 0-27 0,0 0-21 0,-1 2-14 0,-1 0 1 15,-1 0-83-15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8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160 0,'-1'0'147'0,"-1"0"-95"0,1 0-40 0,1 0-14 0,0 0-5 0,0 0 2 16,0 1 3-16,1 2 0 0,1 1 3 0,1 2 0 0,1 3-4 0,0 1-2 15,1 2-6-15,0 2-9 0,0 0-6 0,1 1-9 0,-1 2-1 16,1 0-1-16,-1 1-1 0,0 0 0 0,1-1-1 0,-2 1-1 0,2-1 0 15,-2 0 2-15,1 0 3 0,-2-2 7 0,1 0 7 0,0-1 7 0,-2 1 6 16,1-2 0-16,-1 0-2 0,0-1-6 0,-1-2-10 0,0 0-13 16,0-2-10-16,1 0-13 0,-1-2-15 0,0-1-18 0,0 0-19 0,-1-3 10 15,0 1-138-15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6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 681 0,'-2'-1'249'0,"0"1"-124"0,1 0-80 15,1 0-38-15,1 0-18 0,0 0 3 0,1 1 10 0,0-1 12 0,3 1 5 16,-1 0 4-16,2-1-5 0,0 1-2 0,1-1-1 0,0 0-4 0,0 0 3 16,0 0 1-16,1 0 1 0,-1 1 5 0,2-1 0 0,-1 0 0 15,0 0-4-15,0 0-3 0,0 0-4 0,1 0-3 0,-2 1 0 0,0 0-5 16,2-1 2-16,-2 1-3 0,0 0-1 0,0 0 2 0,1-1-2 0,-1 1-1 16,2 0 0-16,-1 0-1 0,0-1-3 0,0 0 1 0,0 1-12 15,0-1-14-15,0 0-11 0,0 1-17 0,0-2-17 0,1 1-14 0,0 0-17 16,0-1-34-16,0 1-20 0,0-1-21 0,1-1 22 0,0 0-150 15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5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151 0,'-2'0'59'0,"-1"0"-13"0,1 2 3 16,0-2-7-16,1 1-4 0,-1 0-4 0,0-1-8 0,1 1-6 0,0-1-5 16,-1 1-3-16,1-1-1 0,0 0 2 0,1 1 4 0,-1 0 4 15,1-1 7-15,0 0 6 0,0 1 2 0,0-1 3 0,0 0 5 0,0 0 5 16,1 1 7-16,0 0 10 0,1 0 6 0,0-1 2 0,0 1-2 16,1 0-6-16,1 0-7 0,0 0-9 0,0-1-6 0,2 0-6 0,-1 1-8 15,1 0-4-15,0-1-7 0,1 0-6 0,1 0-5 0,2 0-3 16,-1-1-3-16,1 1 0 0,0-1-3 0,-1 1 2 0,1 0 0 0,0 0-2 15,1-1-1-15,-1 1-1 0,0 0-1 0,0-1-2 0,1 1-2 0,-1 0-4 16,1 0-6-16,-2 0-6 0,-1 0-3 0,1 0-6 0,-1 0-6 16,0 0-6-16,0 0-12 0,-1 0-13 0,0 0-17 0,0 0-24 0,0 1-28 15,0 0-29-15,-2 0-15 0,0 0-56 0,0-1 29 0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1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7 359 0,'0'0'139'0,"0"0"-6"0,0 0-27 0,0 1-22 0,1 0-3 0,0 0 7 16,-1 0 1-16,2 2-7 0,1 0-15 0,0 0-18 0,-1 1-9 16,2 0-3-16,0 0-1 0,1 0-5 0,0 1-5 0,1 0-3 0,-1 1-8 15,0 0 1-15,2 1 0 0,-1 0-4 0,1 1 0 0,0 1-3 0,1 1-2 16,0 1 0-16,0 1 2 0,1-1-1 0,-1 2-1 0,1 0-1 16,-1 1-3-16,0 0 2 0,1 1 1 0,-1 0-3 0,0 0 0 0,0 0 0 15,0 1-4-15,-1-1 3 0,1-1 1 0,-1 1-1 0,0-2 0 16,-1 0-3-16,0-2 0 0,-1-1 1 0,-1 0-1 0,2-3 3 0,-1 0 0 15,0-2 0-15,-1-1-2 0,0-2 1 0,-1 0 3 0,1-1 1 0,-1 0 4 16,-1-1 3-16,1 0 4 0,0 0 6 0,-1-1 4 0,-1 1 2 16,1-1 4-16,-1-1 5 0,1 1 2 0,-1-1 3 0,0-1-1 0,-1-2-5 15,1-2-6-15,-1 0-4 0,-1-3-8 0,0-1 1 0,0-3-3 0,-1 0-8 16,1-3 2-16,0-1-8 0,0-2 0 0,0-2 3 0,0 1-2 16,0-2-2-16,0-1 2 0,1 1-1 0,-1-2-2 0,1 0 2 0,-1 0 0 15,0 2-2-15,-1 2 2 0,1 2-1 0,0 1-1 0,0 2 3 0,-1 2 0 16,1 2-5-16,0 0-1 0,0 1-11 0,0 1-11 0,1 1-14 15,0 0-23-15,0 0-19 0,2 0-23 0,0 0-30 0,0 1-28 0,1-1-49 16,1 1-53-16,0-1-42 0,0 1-422 0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1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10 627 0,'-2'-1'200'0,"-1"0"-78"0,-1-1-46 0,3 1-12 0,0 0-7 0,0 0 2 16,0 0-2-16,0 0-13 0,1 1-14 0,0 0-14 0,0-1-6 16,1 1-2-16,-1 0 2 0,0 0 3 0,0 0-3 0,0 0 1 0,0 0-5 15,0 0-3-15,0 0-4 0,0 1-3 0,0-1 3 0,0 1 9 0,0 2 16 16,0 1 12-16,0 1 12 0,-2 4-1 0,0 3-1 0,0 0-9 16,-1 3-9-16,0 1-5 0,-1 1-13 0,0 3-1 0,1 1-5 0,-2 2-2 15,2 0-2-15,0 0-1 0,1 0 1 0,-1-1-2 0,1 1 2 0,-1-2-1 16,2-1-1-16,0 0 0 0,0-2-5 0,1-1-9 0,-1-1-5 15,1-1-8-15,-1-3-6 0,0-1-1 0,1-3-6 0,-1-2-8 0,1 0-12 16,0-4-11-16,0 1-23 0,0-2-29 0,0-1-30 0,0 0-33 0,0-1-2 16,1-1 23-16,0-1 33 0,0-2 50 0,1-3-136 0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0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5 5 815 0,'-3'-1'152'0,"-1"0"-80"0,1-1-21 0,0 1 6 16,1 1 4-16,1-1 5 0,0 1-8 0,0 0-17 0,1 0-16 0,0 0-17 15,0 0-7-15,-1 0-5 0,1 0-1 0,0 1-2 0,-1 1 0 16,0-1 1-16,-1 1 2 0,1 2 3 0,-1-1 0 0,1 1 1 0,-2 0 1 15,-1-1 0-15,1 2 1 0,-1-1 3 0,-1 3-1 0,-2-1 0 0,1 2 2 16,-2 0 2-16,-1 3 6 0,-1 1 8 0,-2 2 5 0,0 2 6 16,-3 2-2-16,-1 2 0 0,-2 4 0 0,-2 3 2 0,0 5-4 0,-5 3-7 15,-2 5-5-15,-2 4-11 0,-2 3-1 0,-1 5-2 0,-1 2-3 16,0 3-1-16,-3 1-1 0,-1 2-2 0,-1 3-1 0,-2 1 4 0,0-1-2 16,-2 2 1-16,-1 0-3 0,-2 2-41 0,-2 1 5 0,0-1 7 0,-1-3 3 15,1-6 38-15,3-5-1 0,0-1-3 0,1-4 0 0,0-1 6 0,4-2 3 16,-1-1 5-16,2-3 5 0,1-1-2 0,2-2 0 0,2-1-2 15,2-2-2-15,1-2 3 0,0-3-1 0,3-3 1 0,2-2 2 0,2-5-2 16,4-1-7-16,4-2-2 0,2-5-6 0,1-1-5 0,3-4-5 16,2-1-15-16,2-3-14 0,2-1-26 0,2-1-42 0,1-2-45 0,1-1-14 15,0-1 5-15,3-2 18 0,1-3 8 0,3-2-22 0,1-3-35 0,0-3-18 16,0-2-89-16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0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93 859 0,'-8'-3'238'0,"-2"1"-127"15,-1-1-45-15,2 1-3 0,2 0 4 0,1 0 8 0,1 2-1 16,1-1-12-16,0 0-11 0,2 0-20 0,1 0-9 0,0 1-9 0,0 0-11 16,1 0-6-16,0 0-12 0,0-1-11 0,0 1-2 0,1 0 5 0,1-1 5 15,0 0 11-15,1-1 6 0,2 0 1 0,2-1 5 0,1-2 3 16,1 1 3-16,2-1 2 0,-1-1 3 0,3 1 0 0,-1-1 3 0,1 2 5 16,1-2-6-16,-1 1 1 0,1 1-1 0,0-1-4 0,0 1 0 15,0 2 1-15,-1 0-5 0,1 1-3 0,0 0-1 0,0 2-2 0,0 2-1 16,-1 0 1-16,2 2-3 0,-2 0-1 0,0 2 1 0,-1 0 1 0,-3 2 1 15,1 0 2-15,-3 2-3 0,1 0-7 0,-3 1-10 0,0 1-8 0,-4 0-5 16,0 1 0-16,-2 1 2 0,-1 0 0 0,-3 2 1 0,-1 0 0 16,-1 0 1-16,-3-1 4 0,-1 1-3 0,-2-1 1 0,-4 1 1 0,0 0 2 15,-2 0 10-15,1 0 2 0,-1-1 2 0,-1-1 2 0,0 0 0 0,1-2 0 16,0 1 5-16,-1-2-1 0,0 0-1 0,2-2 0 0,1-1 0 16,2 0-1-16,1-1 1 0,2-1 1 0,3 0-5 0,1-1-10 0,2-1-25 15,2-2-39-15,0 0-51 0,2-1-73 0,1-1-44 0,2-1 7 16,2 0-249-1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30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 489 0,'-1'-1'156'0,"1"1"-66"0,-1-1-30 0,1 1-4 16,-1 0 2-16,1 0 11 0,0 0 8 0,0 0-10 0,0 0-22 0,0 0-20 16,1 0-20-16,-1 0-13 0,0 0-2 0,0 0 0 0,1 0 3 0,-1 0 4 15,1 0-1-15,0 1 3 0,-1 0 1 0,2-1 0 0,0 2 0 16,-1 0 3-16,1 2-1 0,-1-1 7 0,0 3 8 0,-1 2 2 0,0 1 8 15,0 3 8-15,-2 5 7 0,-1 3 11 0,0 6 8 0,0 4-2 16,-2 4-6-16,2 3-10 0,-3 3-15 0,3 2-7 0,-2 3-3 0,2-2-8 16,2-1-1-16,0 0-5 0,1-3-4 0,1 0 0 0,0-1 0 0,1-2-2 15,1-2 1-15,0-2 0 0,-1-3-5 0,1-2-3 0,-1-3-7 0,1-4-7 16,-2-3-5-16,1-4-4 0,0-1 1 0,-1-2-3 0,0-2 1 16,0-3-12-16,0 0-11 0,-1-3-14 0,1-1-19 0,-1-2 4 0,1 0 14 15,1-2 15-15,0 0 14 0,0-4-9 0,0-2-32 0,1-2-25 16,1-3-27-16,-1-1-12 0,0-3 27 0,1-2-172 0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2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455 0,'-1'0'430'0,"0"0"-318"0,1 2-60 15,0-2 0-15,2 2 25 0,0 1 26 0,0 1 12 0,3 0-9 0,0 1-10 16,2 0-13-16,1 1-14 0,2 1-4 0,0-1-8 0,2 0-6 0,2 1-8 15,0 0-6-15,1 0-7 0,2 1-8 0,1 0-7 0,3 0-9 16,2 1-2-16,0 1-2 0,1 1 1 0,-2 2 1 0,-1 1 2 0,-1 1-4 16,0 2-1-16,-1 2 1 0,-1 3-4 0,-1 1 4 0,0 2 0 0,-2 2 2 15,-2 2-1-15,-1 2 0 0,-3 3-6 0,-2 2-13 0,-2 1-10 16,-4 1-23-16,-3 1-18 0,-3 2-8 0,-4 1-16 0,-3 0-5 0,-3 1-8 16,-4 2-10-16,-3 0-9 0,-2 0-7 0,-2-1-2 0,-2 1-8 0,-2-2 0 15,-2-2-4-15,0-3-9 0,-1-2 10 0,1-4-222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8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2 520 0,'0'-1'134'15,"0"2"-83"-15,0-1-33 0,0 1-8 0,0 0 11 0,1 0 13 0,1 1 7 16,-1 0-4-16,2 0-9 0,-2 0-8 0,3-1-11 0,-1 1-3 16,0-1-2-16,1 0-1 0,0 0 0 0,1 1 3 0,-1-2 0 0,1 0 3 15,0 0 7-15,-1 0 2 0,1-1 11 0,0 0 4 0,0-1 0 0,0 1 3 16,1-1 0-16,-2 0 1 0,2-1 2 0,1 0-3 0,-1-1-5 15,0 1-5-15,0-1-6 0,1 0-6 0,-1-1-2 0,0 0-3 0,-1-1-2 16,1 1-1-16,0-1-3 0,-1 0-3 0,1-1 1 0,0 0-2 16,-2 0 1-16,1-1-1 0,-1 0 1 0,1 0-4 0,0-1 2 0,0 0 0 15,-1 0-2-15,0-1 2 0,-1 1-2 0,0 1 0 0,-1 1 1 0,0 1 1 16,-2 0-1-16,0 1 3 0,-1 1 1 0,-1 1 1 0,0 0-2 16,-2 1-2-16,0 0-2 0,0 2 1 0,-1-1-3 0,-2 2-1 0,1-1 2 15,-2 2-2-15,0 0 2 0,0 2 1 0,0 1-1 0,-1 1 5 16,0 0 2-16,1 0 0 0,-1 1 0 0,0 1 2 0,1 0 0 0,0 1 2 15,1 0 1-15,0 1-1 0,1 0-3 0,2-1-2 0,0 2 1 0,0-1-3 16,0 1 0-16,1-1 3 0,1 1-4 0,1-1 1 0,1 0 1 16,0-1-3-16,0 0 4 0,1-1 0 0,2 1 0 0,0-1 0 0,1 0-2 15,1-1 2-15,1 0 0 0,0 0 0 0,1-2 0 0,2 1-2 16,0-1 2-16,1 0-2 0,0-1-2 0,0 0 3 0,0-1-5 0,0-1-5 16,0-1-4-16,0 1-8 0,0-1-5 0,0-1-8 0,1 0-10 0,-1-1-16 15,-1-2-17-15,1 1-16 0,0-1-25 0,0-1-24 0,1-1-32 16,1-1 8-16,-2 1 20 0,1-2-71 0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25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58 0,'0'0'175'0,"0"0"-123"0,0 0-43 0,1 0 2 16,1 1 13-16,0 1 9 0,2 1 10 0,0 1-1 0,4 2-5 0,-1 3-9 16,3 0-9-16,-1 4-6 0,1-1-7 0,0 4-1 0,1 0-2 15,0 3-4-15,-1 1-1 0,3 3-8 0,-1 0-14 0,0 1-15 0,0 0-17 16,-1-1-22-16,1 1-21 0,-1-3-32 0,0 0-30 0,0-1-42 0,0-2-51 16,-1-2-47-16,1-3-29 0,1 0 28 0,-2-3-164 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47:25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6 228 370 0,'-2'-1'108'15,"1"0"-7"-15,-1 0-2 0,0 0 10 0,0 0 9 0,-1 0-2 0,2 0-9 16,-1-1-10-16,0 0-8 0,1 0-8 0,0 0-8 0,-1 0-5 15,2 0-4-15,-1-1-6 0,-1 2-4 0,1-2-1 0,-1 0-8 0,1-1-3 16,1 1-4-16,-1-2-5 0,1 1-2 0,-1-1-3 0,1 0-2 16,0-1-2-16,0 0-3 0,0 0-4 0,0 0 0 0,0-2-2 0,0 2 0 15,0-1 0-15,0 0-5 0,0-1 1 0,0 0-1 0,0 1 0 0,0 0-3 16,-1 0-3-16,1 0 0 0,-1 1-4 0,1 0 3 0,-1-1 1 16,0 1 1-16,0 0 1 0,-1 0 3 0,0 1-2 0,0 0 1 0,-1 1 0 15,-1-1-6-15,0 2-5 0,-1-2-5 0,-1 1-8 0,-1 1 1 0,-1 0-3 16,-1 1-2-16,-1 1-2 0,-1 2-2 0,-2 1-2 0,-3 3 3 15,-1 2 5-15,-2 4 1 0,-2 3 6 0,-2 4 0 0,-2 1 3 0,1 4 4 16,-2 0 3-16,1 2 1 0,-2 0 1 0,-2 1-1 0,0 2-1 0,0 2-2 16,0 0 1-16,3 0 0 0,1 0 1 0,0 0-1 0,1-1-1 15,0 2 1-15,0 2 0 0,2-1-1 0,2 0 1 0,1 1 0 0,0-1 2 16,3 0 0-16,0 0-1 0,2-3 1 0,1 0-5 0,3-3 3 0,2-1-5 16,1-4 1-16,5-1 1 0,0-2-4 0,3-1 0 0,2-2-1 15,2-3-2-15,2 1 4 0,2-2 5 0,1-1 4 0,2-1 4 0,2-2 7 16,0-2 2-16,2 0 4 0,1-2 6 0,2-2 3 0,1-2 1 15,3-2 1-15,1-3-2 0,1-1-4 0,1-3 2 0,2-1-3 0,0-4-1 16,3-3-4-16,1-3-3 0,1-2-3 0,-1-2-3 0,0-1-1 0,0-1-3 16,-1-2-1-16,2 0 0 0,-2 1-3 0,-1-1 3 0,-1 2 0 15,-2 0 0-15,-2 2 1 0,-2-1-1 0,-1 3-2 0,-2-1 2 0,-2 4-1 16,-3 2-2-16,-3 1 1 0,-2 3-5 0,-2 3 2 0,-2 4 2 0,-3 2 2 16,-3 2 5-16,0 1 3 0,-1 1-4 0,-3 0-8 0,-1 0-7 15,-3 2-10-15,-1 2-2 0,-3 3 0 0,-3 4 0 0,-3 6 7 0,-1 3 3 16,-4 5 2-16,0 4 3 0,-2 2 0 0,-2 2 1 0,-2 3 4 15,-1 0 5-15,-1 4-3 0,-2 2 0 0,2 1-1 0,-2 3-2 0,0 1 1 16,-1 3 3-16,0 0-2 0,1-3 2 0,3 1 2 0,1-2 1 0,4-2 8 16,1-3 4-16,5-3 0 0,1-2 1 0,4-6-5 0,4-2-5 15,3-5-1-15,3-2-4 0,4-3-3 0,1-1-3 0,3 0 0 0,2-3-2 16,2 0 1-16,2-2 3 0,2 0-1 0,1-2 2 0,2-2 4 0,1-3 0 16,1-2 8-16,2-2 3 0,3-3-1 0,0-3 3 0,3-4-4 15,3-2-1-15,1-3-3 0,1-1-1 0,-1-2-1 0,1-2-4 0,0-1 2 16,0-2-6-16,3-2 2 0,-1 0 1 0,0-2-3 0,-1-1 2 0,1 0-6 15,-1-1-7-15,0 0-3 0,1-1-5 0,-2-1-9 0,0 0-11 16,-1 2-17-16,0-1-16 0,1 2-19 0,-3 0-19 0,0-1-28 0,-5 1-29 16,-2 1-29-16,-1 2-42 0,-3 2-21 0,-2 2-8 0,-1 2-359 15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6:18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242 455 0,'-6'1'172'0,"-2"-1"-76"0,0 1-65 0,2 0-21 0,3 0-4 15,-1 1 6-15,1 0 9 0,1 1 7 0,-1 1 3 0,1 2-5 0,0 0-7 16,0 2-7-16,0 2-8 0,2 2-1 0,-1 2-1 0,0 0-1 0,0 3 1 16,0 1-2-16,1 1 1 0,1 1 0 0,0 0-1 0,0-1 0 15,0 0-3-15,0 0 0 0,2-3-2 0,0-1 1 0,1-3 1 0,0-1-4 16,1-2-2-16,0-3-1 0,1-1 1 0,0-2 5 0,2-2 6 0,0-1 9 15,0-2 8-15,2-2 10 0,1-4 9 0,2-2 4 0,2-4-2 16,2-4-7-16,2-4-10 0,1-4-7 0,1-4-8 0,2-3-4 0,2-2-1 16,4-4-11-16,0-1-24 0,4-3-39 0,1-1-51 0,2-2-67 15,1 0-44-15,1-1 28 0,2-2-78 0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6:18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9 1 0,'0'-3'14'0,"1"0"2"16,0-1-8-16,1 0-3 0,0 0-1 0,0 1 0 0,0-1 0 15,1 1-3-15,-2 0 0 0,1 1 0 0,0-1-2 0,-1 2 3 0,0-1-1 16,1 1-1-16,-2 1 1 0,0-2 0 0,1 2-1 0,0-1 3 0,0 0 0 15,0 0 1-15,-1 1 1 0,1 0-1 0,-1-1-1 0,1 1 1 0,-1 0 0 16,0 0-1-16,1 0 1 0,-1 0 2 0,0 0-1 0,1 0 5 16,-1 0 3-16,1 0-1 0,0 0 0 0,2 0-3 0,-1 0-2 0,0 0-2 15,2 1 1-15,1-1-4 0,-1 0-1 0,0 0 0 0,1 0-2 0,1 0 2 16,0 0 0-16,0 0 0 0,0 0-1 0,2 0-1 0,-2 0 0 16,1-1 1-16,1 1 2 0,0-1 0 0,0 0 0 0,1 1 3 0,0-1 1 15,1 1 0-15,0 0 0 0,1-1-3 0,0 0-3 0,1 1 1 0,1-1-2 16,-1 1 2-16,1 0 0 0,0 0-3 0,1 0 2 0,0 0 0 15,-1-1 0-15,3 1 4 0,0 0 0 0,1 0-1 0,0 0 1 0,1-1-1 16,-1 1 1-16,2-1 0 0,-1 0 1 0,2 0-3 0,-1 1-2 16,2-1 1-16,1 0-2 0,0 0 1 0,0 0 3 0,0 0-3 0,0 0 0 15,0 1 0-15,-1-1-2 0,2 0 1 0,-1 1 0 0,1-1-1 0,0 0-1 16,0 1-1-16,0 0 1 0,0 0 2 0,1 0 2 0,1 0 2 16,0 0-1-16,0 0 0 0,0 0 1 0,1 0-1 0,1 0 2 0,0 0-1 15,2 0-1-15,0 0-2 0,1-1-3 0,-2 1-1 0,0 0-3 0,0 0-1 16,1 0-2-16,1 0 0 0,-1-1-1 0,1 1-2 0,0-1 3 15,0 1-2-15,0 0 2 0,2-1 4 0,-1 1-1 0,1 0 3 0,0-1 1 16,0 1 1-16,1 1 1 0,0-1 0 0,-2 1-2 0,0 1 2 0,0 0-2 16,1 0 0-16,0 0-1 0,-1 0 2 0,0 1 1 0,0 0 1 15,0 0 2-15,1-1-2 0,-1 1 1 0,1-1 1 0,-1 1-2 0,2-1 2 16,1 1 0-16,-1-1-2 0,0 0 1 0,-2 1-1 0,1-1-3 0,1 0 2 16,0 0 1-16,0 2 2 0,-1-3 7 0,0 2 2 0,1 0 3 15,0 0 1-15,1 0-2 0,-1 0-1 0,1 1-1 0,0 1-1 16,1-1 1-16,-1 0-1 0,0 0 6 0,-1 0-2 0,1 1-3 0,0 0-1 15,-1 1-10-15,2-1 2 0,0 0 3 0,0 0 1 0,0 1 2 0,1-1-3 16,0-1 0-16,1 1 5 0,1-1-3 0,0 0-1 0,-1 0-1 0,1 0-9 16,-1 0 1-16,2-1 1 0,-1-1 0 0,1 1 3 0,0-1 2 15,0 0 1-15,2 0 3 0,0-1 2 0,2 0 2 0,0 0 3 0,0-1 16 16,1 0-7-16,-2 0-4 0,1 0-2 0,1 0-19 0,-1 0 7 16,0 0 0-16,1 0 1 0,-1 0 2 0,2 0-3 0,1 0 1 0,-1 0 0 15,1 1-4-15,0-1-1 0,-2 0 5 0,1 1-4 0,1-1 1 16,0 0 3-16,-1 1-5 0,0-1 0 0,1 0 1 0,1-1-6 0,0 0 0 15,0 1-6-15,0-1-7 0,-1 1-5 0,0-1-6 0,0 0 0 0,-1 0 6 16,1 0 7-16,-1 0 1 0,2 0 4 0,-1 0 2 0,1 0 0 16,1 1 2-16,-2 0 5 0,0-1-2 0,-1 1-3 0,-1-1 1 0,2 1-1 15,-2 0 4-15,2 1 4 0,-1-1 0 0,1 1 0 0,0-1 0 0,0 1-3 16,0-1 0-16,-1 1 0 0,-1-1-1 0,2 1-3 0,-3 0 2 16,1-1 2-16,-2 0 0 0,0 0 5 0,1 1-1 0,0 0-3 0,0 0 0 15,-1 0-2-15,-1 0 0 0,-1 0 2 0,-1 1 0 0,0 0 0 0,-1 0 3 16,-1 1 3-16,-1-1 2 0,0 1 5 0,1 0 1 0,-3-1-1 15,1 2-2-15,-1-1-1 0,1-1-1 0,-1 2 1 0,-1-2-2 0,-2 1-3 16,-1 0 1-16,-1 0-2 0,0-2-2 0,-1 2 5 0,-1-2-5 16,0 0 1-16,-2 0 0 0,0 0-3 0,-1 0 3 0,-1-1 1 0,0 0 0 15,-1-1-1-15,-1 0-1 0,1-1-5 0,-1 0-8 0,0 0-29 0,1-2-24 16,-1 1-22-16,0-2-3 0,-1 1 24 0,-1-1-53 0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14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4 913 1 0,'-1'0'7'0,"-1"1"9"16,0 0 1-16,-1 0-2 0,3 0-7 0,-2-1 3 0,1 1-1 16,0-1-3-16,1 0-4 0,0 1 0 0,0-1-6 0,-1 0 0 0,0 0 2 15,1 0-3-15,-1 0 1 0,0 1 1 0,1-1-3 0,0 0 0 0,-1 1 6 16,-1-1-4-16,0 1 2 0,2-1 4 0,-2 1-5 0,1 0 5 16,0 0 5-16,-1 0 4 0,0-1 8 0,1 1 8 0,-1 0 2 0,1 1 3 15,-1-2 2-15,1 1-2 0,0 0 2 0,-1 0-2 0,1 0-7 0,-1-1-2 16,2 0-10-16,0 1-6 0,-1 0-2 0,0-1-3 0,0 1-2 15,1-1-2-15,-1 0-2 0,1 1-1 0,-1-1 3 0,0 1-1 0,1-1-2 16,-1 1 2-16,0 0-3 0,1 0-2 0,-2 0 4 16,1 0 1-16,0 1-3 0,-1-1 7 0,0 0-5 0,0 1-2 0,0-1 6 0,0 1-3 15,-1 0 4-15,1 0-2 0,0 0 0 0,-2 0-1 0,1 0 2 0,0 0 4 16,-1 1 0-16,0-1 2 0,0 0 2 0,0 1 1 0,0-2 5 16,0 1 2-16,0 0 4 0,-1-1-1 0,1 1 2 0,-1 0-4 0,1-1 1 15,0 1 1-15,0-1 1 0,0 0 3 0,-1 1-2 0,2-1-3 16,-1-1-3-16,-1 1-2 0,1 0 0 0,-1-1 0 0,1 0-3 0,-1 0-4 15,1 0 2-15,0 0 0 0,0-1 3 0,0 0 1 0,0 0-4 0,0 0-4 16,0-1-4-16,0 1 0 0,0 0 0 0,0-2 1 0,-1 2 0 0,1-1-2 16,-1 1 1-16,1-2 0 0,0 2-2 0,0-2 3 0,0 1 0 15,0-1-2-15,0 1 4 0,0-1 1 0,0 0 2 0,-1 1 5 0,1-1 4 16,0-1 3-16,-1 1 1 0,1 1 3 0,-1-1-1 0,1-1-2 0,-1 1 2 16,0-1-4-16,0 1-1 0,1-1-2 0,-2 0-6 0,1 0-2 15,1 0-1-15,-1 0-1 0,1 0 1 0,0 0 0 0,0 0 0 0,0-1-1 16,0 2-2-16,-1-1-4 0,0 1 2 0,0-1-1 0,1 1 0 15,0-1 0-15,0 0-2 0,0 1 1 0,-1-1 0 0,1 0 3 0,1 1-2 16,0 1 3-16,0-1-4 0,-1 0 0 0,2 0 4 0,-1 1 0 16,-1-1-1-16,2 0-2 0,0 0-2 0,-1-1-4 0,1 0 4 0,-1 0-1 15,1-1-2-15,0 0 0 0,1-1-1 0,-2-1 0 0,2-1 2 0,-1 1 3 16,0-1-2-16,1 1 2 0,0-1 0 0,0-1-4 0,0 1 5 16,1-1 2-16,-1 1-1 0,0-1 0 0,0 2-1 0,0-1-2 0,0 1 0 15,-1 0 4-15,1 0 0 0,-1-1 1 0,1 2 1 0,0-1-3 0,-1 2 2 16,0 0 0-16,1-1 2 0,0 2-2 0,-1-1 0 0,1 1-2 15,-1 1 1-15,1-1 1 0,0 0 0 0,0 0 4 0,-1-1-3 0,1 0-1 16,1 1 0-16,-2-1-3 0,1 0 2 16,0-1-1-16,1 1 2 0,0-1-4 0,-1-1 2 0,0 1-1 0,1 0-1 0,0 0 4 0,0-1-3 15,0 0-2-15,1 0 3 0,0-2-2 0,0 0-2 0,1-2 2 0,-1 1-1 16,2-2-1-16,-1 0 2 0,1 0-1 0,0 0-1 0,1 0 1 16,-1-1 3-16,0 1-3 0,1 0-1 0,0 0 2 0,0 0-4 0,0 0 3 15,0 0 2-15,1 0-3 0,-1 1 3 0,0 0-2 0,1 0 0 0,0 0-2 16,-1 0 4-16,1 1 1 0,0 1-4 0,0 0 5 0,0 0-5 15,-1 1 0-15,0 1 3 0,1-1 1 0,-1 1 2 0,1 0-1 0,1 0-2 16,-2 1 2-16,1 0-1 0,-1 1 2 0,0 0 8 0,0 0-1 0,0 1 2 16,0-1-1-16,0 0-5 0,1 1 1 0,-1-1 0 0,1 1 3 15,0 0-6-15,0-1 1 0,1 0-2 0,-2 1-3 0,2 0 5 0,0 0-4 16,-1 0 0-16,0-1-1 0,2 1-3 0,-1-1 4 0,1 1 0 0,-1-1 2 16,0 0 0-16,1 0-5 0,0 1 0 0,0 0-1 0,0 0 0 15,0-1 4-15,0 1-1 0,0 0-3 0,-1 0 3 0,2 0-4 0,-2 0-2 16,1 1 2-16,1 0-2 0,-1 0 1 0,1 0 3 0,-1 0 4 0,1 1-4 15,1-2 2-15,0 1-1 0,1 1-3 0,0-1 2 0,0 1 0 16,-1-1 1-16,0 2-2 0,0-2 1 0,0 3-1 0,-1-2 0 0,0 1 1 16,1 1 1-16,-1 0 1 0,-1 0-1 0,1 1 0 0,-1 1-1 15,-1-1 4-15,1 1 1 0,-2 0-2 0,1 2 1 0,0-1-2 0,-1 0 2 16,1 1 1-16,-1 1 4 0,0 0 0 0,-2 0-1 16,2 3 3-16,0 0-4 0,0 0-1 0,0 1-1 0,-1-1-3 0,1 1 0 0,-1 0-1 15,0 0 3-15,0 2-3 0,0-2-1 0,-1 3-3 0,1-1-6 0,-1 0-3 16,1 0-3-16,-1 2-2 0,0-3-7 0,0 1 0 0,0 0-3 15,1-1-2-15,-2 1 7 0,1-1 3 0,0 2 5 0,-1-1 1 0,1 0 4 16,0 1-4-16,-1-2 5 0,1 0 5 0,-2 0-3 0,1 1 5 16,0-1-3-16,-2 1 1 0,2 0 1 0,-2-1 2 0,1 2 2 0,0-1-1 15,-1 1 0-15,0 0-3 0,0 0 3 0,0 0 1 0,0 0 2 0,0-1 0 16,0 1-1-16,0-1 0 0,-1 1-2 0,0-1 3 0,1 0 0 16,-1-3-2-16,0 2 0 0,1 0-1 0,-1-2 1 0,0 2 2 0,0-1 4 15,0 1 1-15,-1-1 3 0,-1-1-1 0,1 1 1 0,-1 0 0 0,0-1-2 16,-1 1 4-16,0 0 0 0,0 0 2 0,-1 0 0 0,1 0-2 15,-1-1 0-15,-1 1 2 0,0-2 1 0,0 1-2 0,0-1 1 0,-1 1-3 16,1 0-1-16,-2-1 3 0,1 0-4 0,1-1 0 0,-1 1-6 0,-1 0 2 16,1 0-4-16,-1 0 1 0,0 0 2 0,1 1-2 0,-2 0-3 15,1 0-3-15,-1-1 0 0,-1 1-6 0,1 0 1 0,-2-1 0 0,1 1-3 16,1 0 2-16,-2 0-1 0,0 1 2 0,-1-1 2 0,0 0 1 0,-1 1 4 16,1-2-1-16,0 1 1 0,0-1 1 0,2 1 1 0,-2-1 3 15,1 1-1-15,-1-2-1 0,2 1-1 0,-2-1 0 0,2 1-1 0,0-3 1 16,1 1 4-16,1 0-3 0,-1-1-2 0,2 0 1 0,0 0-1 15,0-1-2-15,2 0 3 0,-1-1 1 0,1 1-3 0,0-1 2 0,1 0 1 16,0-1-6-16,0 0 3 0,1 1 0 0,1-1-3 0,-1-1 5 0,0 1-1 16,1 0-1-16,1-1 3 0,-2 0 0 0,2 1 2 0,-1-1-1 15,1 0 0-15,1-1 0 0,-1 1-1 0,0 0 7 0,0 0-1 0,0 0 2 16,1 0 3-16,0 0-5 0,0 0 1 0,0 0 0 0,-1 0-2 16,1 0 1-16,0 0-1 0,0 0-3 0,-1 0 1 0,1 0-2 0,0 0 1 15,0 0 1-15,0 0 0 0,-1 0-2 0,1 0-1 0,0 0 0 0,0 0-1 16,-1 0 2-16,1 0 3 0,0 0-6 0,-1 1 2 0,1-1-4 15,-1 1-1-15,1-1 6 0,-1 1-3 0,0 0 2 0,1-1-1 0,-2 2-2 16,2-2 1-16,-2 1 1 0,1 1 2 0,0-1-3 0,0-1 2 0,-1 1-2 16,2 0 0-16,0 0 4 0,-1 0-2 0,0-1 0 0,1 1-1 15,0-1-3-15,0 1 0 0,-1-1 3 0,1 0-1 16,-1 0 0-16,1 0 1 0,0 1-3 0,0-1 3 0,0 0-2 0,0 0 1 0,0 0 1 0,-1 1-2 16,1-1-1-16,0 0-1 0,0 0 3 0,0 0-4 0,0 0 4 15,0 0-1-15,1 0-2 0,-1 0 4 0,0 0-2 0,-1 0 2 0,1 0 1 16,0 0 1-16,0 0-3 0,0 0 2 0,0 0-2 0,0 0 1 0,0 0 2 15,0 0-1-15,0 1 1 0,-1-1-3 0,1 0 5 0,0 0-3 16,0 0 0-16,0 0 1 0,-1 1-2 0,1-1 1 0,0 1-1 0,-1-1 0 16,1 0 0-16,0 1 0 0,0-1 1 0,-1 1 0 0,1-1 1 0,-1 0-1 15,0 0-1-15,0 1-1 0,1-1 2 0,0 1 2 0,0-1-2 16,-1 1 0-16,0-1-1 0,0 1-3 0,1-1 3 0,-1 0 1 0,1 0 1 16,0 1-1-16,0-1 1 0,-1 1-4 0,-1 0 2 0,1 0 3 15,1-1-2-15,0 0 1 0,-1 1-2 0,1-1-1 0,-1 1 0 0,0-1 4 16,1 0-1-16,-1 1-1 0,1-1 1 0,0 0-6 0,0 0 2 0,0 0 0 15,0 0 1-15,0 0-1 0,0 0 4 0,0 0-6 0,0 0-1 16,0 0 2-16,0 0 0 0,0 0 2 0,0 0 0 0,0 0-2 0,0 0 0 16,0 0 1-16,0 0 3 0,0 0-1 0,0 0 2 0,0 0-4 15,0 0 0-15,0 0 3 0,0 0 0 0,0 0 2 0,0 0-2 0,0 0 1 16,0 0-1-16,0 0-1 0,0 0 1 0,0 0 2 0,0 0-1 0,0 0-1 16,0 0 3-16,0 1-7 0,0-1 4 0,-1 0 0 0,1 0-2 15,-1 0 2-15,0 1-1 0,1-1 1 0,0 1-2 0,-1-1 1 0,1 0 2 16,0 1-3-16,0-1 3 0,0 1-1 0,-1 0-2 0,0-1 1 15,1 0 2-15,-1 1-3 0,0-1 3 0,1 1-1 0,0-1-4 0,-1 1 4 16,1 0-2-16,0-1 4 0,-1 0-3 0,1 0 1 0,0 0 0 0,0 1-3 16,0-2 3-16,0 1-1 0,0 0 0 0,0 0 0 0,0 0-1 15,0 0 0-15,0 0-2 0,0 0 3 0,0 0-1 0,0 0 1 0,0 0-2 16,0 0-3-16,0 0 1 0,0 0-3 0,0 0 1 0,0 0-3 0,0 0-3 16,0 0-6-16,0 0-5 0,0 0-8 0,0 0-5 0,0 0-5 15,0 0-7-15,0-1-1 0,1 0-10 0,0 1-15 0,-1-1-11 0,1 1-18 16,1-1-1-16,-1 1-3 0,1-1 9 0,0 0 24 0,-1 0 18 0,1-1 38 15,-1 2 18-15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12.1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9 722 1 0,'-1'0'0'0,"0"1"9"0,0 1 3 0,0-1-9 0,0 1-4 16,0-1 8-16,0 1-3 0,0-1 0 0,-1 1-2 0,1-1 0 0,-1 1-1 15,1-1 4-15,0 0 3 0,0 2-5 0,-1-2 2 0,1 0-2 16,0 1 2-16,0-1 1 0,-1 0 7 0,2-1-2 0,-2 1-1 0,1 0 5 16,0-1-8-16,0 1 5 0,-1-1 3 0,1 1-1 0,-2 0 2 0,2 0-2 15,-2 0 0-15,1-1 0 0,0 0 5 0,0 1-4 0,-1 0-1 16,1 0-1-16,-1 1-5 0,1-2 2 0,-1 2 2 0,0-1-3 0,0 0 1 16,0 1-4-16,0 0-3 0,0-1-1 0,0 2 2 0,0-2-1 0,0 1 1 15,0 0-2-15,-1 0 1 0,1 0-2 0,1 1-1 0,-2-2 1 16,2 2-4-16,0-2 4 0,0 1-4 0,0 0 2 0,-2 0 0 0,1 0-3 15,1 0 5-15,-1 0-3 0,0 0-1 0,2 0 2 0,-3 0-2 16,2 0 1-16,0 0 1 0,-1 0 1 0,1-1 2 0,-1 2-1 0,0-2-2 16,1 1 1-16,-2-1-2 0,2 0 6 0,0 0-1 0,0 1-2 0,0-1 4 15,-1 0-7-15,1 0 1 0,0 0 4 0,0 0-2 0,0-1 1 16,1 0-1-16,-1 0 1 0,1 1-4 0,0-1 2 0,0 0 3 0,0 1-6 16,0-1 5-16,1 0-5 0,-1 0-2 0,1 1 1 0,0-1 1 15,0 0 1-15,0 0 0 0,0 0 0 0,0 0-2 0,-1 0 3 0,1 0-2 16,-1 0 6-16,1 0-2 0,-1 0 1 0,0 0-2 0,1-1 0 0,-2 1 3 15,0 0 2-15,0 0 6 0,0 0-3 0,0-1 4 0,0 1 8 16,-2 0 3-16,2-1 14 0,-1 1 4 0,-1 0 0 0,0-1-4 0,0-1 0 16,0 1-1-16,0-1 0 0,-1 0 2 0,1 1-3 0,-1-2-5 0,0 2-6 15,0-2-7-15,-1 1-6 0,1-1 1 0,0 0-2 0,-1 1-2 16,0-1 3-16,1 0-5 0,-2 1 4 0,1-1 2 0,0 1 0 0,0-1 0 16,-1 1-7-16,1-1-2 0,0 0-5 0,-1 0 3 0,1 1 2 15,-1-1-4-15,1-1 7 0,-1 1-6 0,-1 0 0 0,2-1 4 0,-2 0-4 16,1 0 4-16,-1 0 0 0,0 0 2 0,0 0 2 0,0 0 6 15,0 0 0-15,0 0 8 0,0-1 3 0,0 1 1 0,-1-1 2 0,2 0-5 16,0 1-8-16,1-1-1 0,0 1-9 0,0-1-4 0,2 0 0 0,-1-1-3 16,-1 0-1-16,0-1 6 0,2-1-5 0,-2 1-1 0,1-1 2 15,1-1-4-15,0 0 2 0,2 0 0 0,-1-2 1 0,2 1-1 0,-1-2 0 16,1 0-1-16,1 0 0 0,0-1 3 0,0 0-1 0,2-2 1 0,-1 2-1 16,0-2 1-16,2 1-3 0,-1 0 1 0,1 0 1 0,0 1-1 15,1 1 1-15,-1-1 1 0,1 1 0 0,1 1-1 0,-1-2-1 0,0 2 2 16,0-1 0-16,0-1 1 0,1 2 0 0,0 0 0 0,-1 0-1 0,1-1-1 15,1 1-1-15,-1 0-1 0,0 0 0 0,1 0 0 0,0 0 1 16,2 0-1-16,-2-1 2 0,0 1 0 0,2-1-1 0,-2 0 0 0,1 0-1 16,1 0 0-16,-1 0 1 0,1 1 1 0,0 1 2 0,-1 0-3 0,1 0 2 15,0 2-1-15,0 0 0 0,1-1 2 0,-1 2-3 0,0 0 0 16,0 1 1-16,1 0-1 0,0-1 0 0,0 1 3 0,-1 0-1 0,0 2-3 16,0-1 2-16,0 1-2 0,1 0 1 0,-1 0 5 0,0 1 0 0,-1 1-3 15,2-1 1-15,0 3-4 0,0-2-2 0,0 1 6 0,-1 1-3 16,0 1 2-16,0 1-3 0,0-1-1 0,0 2 0 0,-1 0 3 0,1 0 0 15,-1 2 0-15,1 0 1 0,-1 0-4 0,-1 1 2 0,1 0 1 0,-1 0 1 16,1 1 1-16,-2-1-1 0,2 0-1 0,0 1-2 0,-1 0 2 16,1 0 1-16,0 1 1 0,-1 1 0 0,1-1-1 0,0 1 1 0,0 1-2 15,0-1-1-15,1 0 1 0,-1 1 1 0,-1 0-2 0,1-1-1 16,-2 0 5-16,2 0-5 0,-2-2 0 0,0 1 0 0,1-1-4 0,-1-1 2 16,-1 1 3-16,0 0-1 0,0-1 2 0,1 1 2 0,-2-1-1 0,0 1 2 15,0 0 2-15,-1 1-2 0,0 0 1 0,-1 0 1 0,0 1 3 16,-1 1 1-16,0 0 6 0,-1 0 0 0,0 2 0 0,0 0 7 0,-2 0-3 15,0 2 1-15,0 0 1 0,0-1-3 0,-2 2-2 0,2-2-3 16,-2-1 1-16,1 2-4 0,0-1 1 0,0-1-3 0,0 0-6 0,0-1 2 16,0 1-2-16,0-2 1 0,0 1 4 0,0-1-4 0,0 0-4 0,-1-1 0 15,1-1-6-15,-1 0 3 0,-1 1 3 0,1-1-6 0,0 1 1 16,-1-1-2-16,1 0-3 0,-1 0 4 0,0 0 3 0,1-1 1 0,-1 0-2 16,0 0 7-16,1 1-5 0,-2-1 5 0,1-1 5 0,0 1-5 15,0-2 5-15,0-1-3 0,1 0-2 0,-1 0 2 0,0-1 0 0,1-1 0 16,-1 1-1-16,1-2 0 0,1 2-3 0,-1-2 1 0,1 0 2 0,1 1 0 15,-1-1-3-15,2-1 0 0,-1 0-8 0,2 1-16 0,0-1-18 16,0 0-40-16,1 0-63 0,0-1-46 0,1 1-11 0,1-2 33 0,0-1-7 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09.2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9 556 152 0,'0'-1'69'0,"0"1"-20"16,0 0-28-16,0 0-16 0,0 0-6 0,0 0 0 0,1 0 5 0,0-1 1 15,0 1 1-15,1 0-1 0,-2 0-2 0,2-1-1 0,-1 1 3 0,0 0-4 16,-1-1 2-16,0 1-2 0,0 0-3 0,0 0 6 0,0 1 7 15,0-1 10-15,0 0 5 0,-1 0 3 0,-1 0-2 0,1 0-3 0,-2 1 6 16,1-1 2-16,-1 1 7 0,0 0 6 0,-1 0 2 0,0 1-3 16,1-1-3-16,0 0-7 0,0 1-6 0,0-1-4 0,0 1-6 0,-1 0-4 15,0 0-5-15,0-1-1 0,-1 1-3 0,0 1-2 0,0-1-1 0,-1 1-1 16,2 1 0-16,-3-1 2 0,1 1 0 0,-1 0 4 0,0 0-4 16,-1 0 1-16,0 1-1 0,-1-1-1 0,0-1 7 0,0 1 3 0,-1-1 1 15,0 0 1-15,1-1 0 0,-1 0 1 0,0-2 5 0,0 0 1 0,-1 0 3 16,2-3 1-16,-2 1-6 0,1-1-2 0,0-1-2 0,0-1-3 15,1-1-2-15,0-1-3 0,-1 0-3 0,1-1-4 0,1-1 1 0,1 0-2 16,0-2-1-16,1-1-1 0,2 0 0 0,0-1 1 0,1 0-3 16,1 0 3-16,0-1-1 0,1-1 1 0,0 1 3 0,1-1 0 0,0-1 6 15,1 0-3-15,1-1-4 0,-1 0-1 0,1-1-4 0,1 0-2 0,0 0 0 16,1 2 2-16,1 0 0 0,0 0 1 0,0 2 1 0,0-1 0 16,1 2 1-16,0 0-1 0,0 0 2 0,0 1 0 0,0 0 0 0,1 1-1 15,0 0 3-15,-1-1-2 0,2 2-1 0,0 0 3 0,-1 1-5 0,1 1 2 16,1-1 0-16,0 2-2 0,0 0 2 0,0 1 0 0,2-1-1 15,-2 2-1-15,2 0 1 0,0 0 0 0,1 0 1 0,0 0 0 0,1 0 1 16,0 0-1-16,1 1 0 0,-1 0 0 0,1 0-3 0,-1 0 0 0,1 0-2 16,-1 0 1-16,-1 2 2 0,2-1 0 0,0 1 1 0,0 0-2 15,-1 2 0-15,-1 1-1 0,1 0-1 0,-1 1 2 0,0 2-2 0,-1 0 2 16,-1 0 0-16,-1 1 4 0,0 2-1 0,-1 0-1 0,0 0 2 16,0 2-3-16,-1 1 3 0,-1 0 0 0,0 1 2 0,-1 1-1 0,-1 0 0 15,0 2 1-15,0-1-1 0,0 3 0 0,-1-2 1 0,-1 1 0 0,1 0-1 16,-2-1 1-16,1 0-5 0,0 0 1 0,-2 0-2 0,1-2-2 15,-1 1 2-15,-1 0 0 0,1 1 0 0,-2 0-1 0,-1 0-2 0,-1 1-5 16,0 0 0-16,-2 1-1 0,0 1 0 0,-2 0 1 0,-1 0 2 16,0 0 2-16,-1 0 2 0,-1 0 2 0,0-1-2 0,-1 1-7 0,0 0-11 15,-1-3-13-15,0 0-12 0,1-2-14 0,0-1-14 0,-1-1-6 0,1-1-6 16,0 0-3-16,0 0 4 0,1-1 15 0,0-1 18 0,2 1-17 1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06.2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10 531 0,'-3'0'251'15,"1"1"-73"-15,-1 1-80 0,0 0-51 0,2-2-25 0,0 2-9 0,0 0 7 16,1 0 4-16,0 0 6 0,1 2 0 0,0 0-10 0,-1 1-4 16,3 0-8-16,-1 2-4 0,0-1-2 0,0 3 1 0,1 0-2 0,0 0-1 15,-1 3 1-15,2 0-3 0,-1 2 0 0,0 2 2 0,-1 1 2 0,1-1-3 16,-1 4 2-16,0-2-2 0,-1 0-1 0,0 2 4 0,0-1-2 15,-1 1 2-15,1 0-2 0,-1 0 1 0,-1 1-2 0,1 0 2 0,-1 0-2 16,0-1-1-16,-1 1 2 0,1-1-2 0,-1-2 4 0,0 0 0 0,1-2 1 16,-2-2 2-16,2-2 1 0,-1-2-2 0,0-2-2 0,2-1 0 15,-1-1-1-15,0-3 1 0,0 0 1 0,1-1-5 0,0-2 3 0,0 2-2 16,0-2 0-16,0 0 2 0,0 0-1 0,0 0 0 0,0-1 0 16,0 1 3-16,0 0-2 0,1 0 6 0,-1 0 5 0,-1-1 1 0,1 1 4 15,0 0 0-15,0-1-2 0,0 0 0 0,0-1-1 0,0-1-3 16,0 0-2-16,-1 0-2 0,1-1-3 0,-1 0 1 0,0-1 0 0,0-1-2 15,0 0-2-15,1-1 3 0,-2-1-5 0,1-1-3 0,0-1 4 0,0-2-4 16,0-1 2-16,0-1 2 0,0-2 0 0,1 0 1 0,0-2 0 0,-1 0 1 16,0-2-1-16,1-2 1 0,0 0-2 0,0-1 0 0,-1 2 0 15,1-1-1-15,-1 0 0 16,1 2 4-16,-1 0-2 0,1-2 1 0,0 2-2 0,0 0-1 0,-1 3 0 0,1 1-1 0,-1 1-1 0,1 2 1 16,-1 1 0-16,2 2-1 0,-1 1 3 0,0 0-2 0,1 2 0 0,-1-1 0 15,1 3 2-15,-1-1-3 0,0 2 2 0,2 0 2 0,-1 0-4 0,1 0 0 16,-1 1-2-16,0-1-3 0,1 0 3 0,1 0 2 0,-1 0 1 15,1 1 1-15,0-1 1 0,0 1-4 0,0-1 1 0,1 0 1 0,0 0-2 16,1 0 1-16,0 0 0 0,0 0-2 0,0 0 1 0,1 0 1 0,0 0-2 16,-2 0 0-16,1 0-2 0,-1 1 2 0,0 0 1 0,2 0 1 15,0 0 2-15,-1 1-2 0,0-1 4 0,1 0 2 0,0 2-2 0,1-2 1 16,0 2-2-16,0-1 1 0,1 0 2 0,0-1-2 0,2 1 1 0,0-1-1 16,1-1 1-16,1 0 2 0,0 1 1 0,1-1-1 0,0 1 1 15,1-1-1-15,-1 0-2 0,2 1 3 0,0-1-1 0,0 1 1 0,2 0-1 16,-2-1 3-16,0 1-1 0,-1 1 0 0,0 0 3 0,-1-1 0 15,-1 2 2-15,1-2 2 0,-1 1-1 0,0 0-1 0,-1 1 2 0,0-1 0 16,0 0 1-16,-2 1 1 0,0 0-1 0,0-1 2 0,-2 1 1 0,1 0 1 16,0 0 0-16,-2-1 1 0,0 2-1 0,-1-1-7 0,0 0 0 15,-1 1-2-15,0-1-4 0,0 1 1 0,-2 0-2 0,0 0 0 0,-1 0 3 16,-1 0 1-16,1 0 0 0,-1 0 0 0,-1 0 0 0,1 1-1 16,0-1 1-16,-1 0-4 0,1 0-2 0,0 1-2 0,-1 0-5 0,-1 1-3 15,1 1-1-15,0 0-2 0,0 2-2 0,0 0 3 0,-1 2-6 0,1 1-2 16,0 1 1-16,0-1-4 0,1 1 1 0,1 1-2 0,1-2-2 15,-1 1-5-15,3 1-1 0,-1-2-4 0,0 2-6 0,1 0 1 0,2-1-9 16,-1-1-10-16,1 0-8 0,1-2-12 0,1 1-10 0,1-3-12 0,1 1-12 16,1-2-22-16,2-1-15 0,0-1-8 0,1-2 4 0,1-1 40 15,0-2-62-1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05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94 660 0,'-4'-1'311'0,"-2"0"-116"0,-1 0-90 16,2 1-50-16,-1-1-19 0,1 0 7 0,1 1 11 0,-1 0 13 0,1 1-8 16,1-1-16-16,0 1-21 0,1-1-16 0,-1 0-2 0,1 1-6 0,0 0-2 15,1 0-1-15,0 0-4 0,0-1-2 0,0 1-1 0,0 0-5 0,1 0-4 16,0 0 2-16,1 1 1 0,0 1 5 0,1-1 7 0,-1 1 5 16,1 0 0-16,0 1 1 0,0 0 0 0,1 0-4 0,-1 1 5 0,2 1 0 15,-1 1-1-15,0 2 2 0,2 1-1 0,-1 1 0 0,1 0-1 0,-1 1 0 16,1 2-1-16,-1 1 0 0,0 0 0 15,0-1-2-15,1 2 2 0,-1 1 0 0,1-1 1 0,0 1 3 0,-1-1-2 0,0 1-2 0,0-1 2 16,-1-1-3-16,1-1-1 0,-1-1 6 0,-1-1-4 0,1 0 4 16,-2-3 0-16,1 0-4 0,-1-1 4 0,-1 0 2 0,1-3 1 0,0 0-3 15,0-1 5-15,-1-2-8 0,1 0-3 0,-1 0 6 0,0-2-9 0,1 0 5 16,-1 1 0-16,1-1-2 0,-1 0 2 0,1 0 1 0,-1 1 2 16,1-1-2-16,-1 0 1 0,0 0-2 0,0 0-3 0,0 0 3 0,0 0 2 15,0 0 1-15,0 0 4 0,1 0-2 0,-1 1-5 0,-1-2 3 16,1 1 4-16,0 0 2 0,0 0 3 0,0 0-1 0,0 0-1 0,0-1-4 15,0 0-1-15,-1 0 0 0,-1-2-5 0,1-1 1 0,-1 0-3 0,0-1 0 16,0-1 0-16,0-1 1 0,0 0 2 0,0-1-3 0,0-1-4 16,0-2 1-16,1 1 1 0,-1-2-1 0,1 0 9 0,-1-2-6 0,0 1 0 15,2 0 1-15,-2-1-1 0,0 2 4 0,1-1-1 0,1-1 1 0,-1 1-1 16,0 0-2-16,0 1 2 0,0 0 1 0,1 0 1 0,-1 1-1 16,-1-1-2-16,1 1 0 0,1 2 1 0,-2-1 3 0,0 3 1 0,1-1 1 15,-1 2-2-15,1 0 2 0,-1 1-1 0,0 0 0 0,0 1 0 0,0 0-1 16,1 1 0-16,-1-1-2 0,1 1 0 0,-1 1 1 0,1-1-1 15,-1 2 1-15,2-2-2 0,-1 2-5 0,1-1 1 0,0 0-1 0,0 2-4 16,-1-1-2-16,1 0-4 0,1-1 2 0,0 2 1 0,-1-2 2 0,2 0 4 16,0 0 0-16,-1-1 2 0,2 0 2 0,0 1 0 0,1-1 2 15,0 0-1-15,1 1-1 0,0-1 0 0,0-1 2 0,1 1 1 16,0 1 1-16,2-1 6 0,0-1-3 0,0 1 0 0,0 0 0 0,0 0-5 16,1 0 1-16,-1 1 1 0,1 0 2 0,2 0-1 0,-2 0 5 0,3 1 4 15,-2-1-3-15,1 0 1 0,-1 1-4 0,2 0-4 0,0-1 2 16,0 1 2-16,1 0-1 0,1 0 1 0,0 0 1 0,1 0-4 0,-1 0 0 15,0 0 1-15,1 0 0 0,-2 1-1 0,2-1 1 0,-2 0-1 0,2-2-1 16,-1 2 5-16,1-1-2 0,-1 1 0 0,1-1-2 0,0 0-5 16,0 1 2-16,-1-2-1 0,2 2 2 0,-2-1-2 0,0 0 0 0,-1 2 0 15,0-1 1-15,0-1 1 0,0 1 1 0,0 0 3 0,-1 0-4 0,-1 0 1 16,-1 0-3-16,0 1 2 0,-1 0 0 0,-1-1 2 0,0 2-1 16,-1-2-4-16,-1 2 4 0,-1-1-6 0,-1 0 5 0,-1 1-1 0,-1-1 0 15,0 1 3-15,0 0-1 0,0 0 3 0,-1-1 2 0,-1 1 7 16,1 0 10-16,-1-1 9 0,0 0 11 0,0 1 5 0,-1 0 1 0,1-1-5 15,-2 2-8-15,1 0-5 0,-1-1-12 0,0 2-4 0,0-2-5 0,0 2-4 16,0-2-1-16,0 0-2 0,0 2-2 0,0-3 1 0,1 2-2 16,-1-1-2-16,1 0 1 0,0 0-3 0,0 0 1 0,-1 1-1 0,1-2-3 15,0 4-2-15,-1-1-2 0,1 3 3 0,-2 4 1 0,2 2 1 0,-2 5 2 16,2 2-1-16,0 1 1 0,0 1 0 0,-1 0-7 0,2 2-14 16,0-1-19-16,0-1-28 0,0-2-31 0,3-2-26 0,-1-3-43 0,1-2-42 15,2-2-61-15,0-4-46 0,1-1 42 0,-1-6-97 0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03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181 179 0,'-4'2'98'0,"1"-1"-16"0,0 1-32 0,0 0-21 0,2-1 11 0,-1 1 27 0,0-1 21 15,0-1 5-15,-1 2-10 0,0-1-20 0,1 0-17 0,0 0-13 0,1 0-8 16,0 1-6-16,0-1-2 0,0 0 0 0,0 1-4 0,0-1 1 0,0 2-2 16,-1-2-4-16,2 2-3 0,-1-1-2 0,0 1 0 0,0 0-3 0,0 0 4 15,1 1 1-15,0 1-1 0,-1 0 5 0,0 1 1 0,0 1 6 16,0 1 4-16,0 0 4 0,-1 2 1 0,1 0-4 0,0 1-1 0,0 2-3 16,-1 1-1-16,1 3 4 0,1 0 4 0,0 0 1 0,0 2 6 15,0 1 0-15,0 1-2 0,1 0 1 0,1 0-6 0,-1 1-4 0,1 0-9 16,0 1-2-16,0 0-3 0,1 2-5 0,-1 1 5 0,0-1-2 0,1 1 0 15,-2-1 1-15,2 0 4 0,-2-1 0 0,0-2 1 0,0 0-1 16,0-2-5-16,0-4 2 0,0-1 1 0,1-3 0 0,0-1 4 0,-1-2 4 16,1-2-4-16,-1 0 0 0,1-2-1 0,-1-1-8 0,0 0 4 0,0 0 1 15,0-2-3-15,0 0 1 0,0-1-4 0,-1 1-1 0,1 0 0 16,-1-2 1-16,1 1 1 0,-1 0 0 0,1-1 0 0,-1 1-4 0,0-1 6 16,1 1-4-16,-1-1 2 0,0 0 1 0,0 0-4 0,0 0 1 0,0 1-1 15,0-1 0-15,0 0 1 0,0 1 2 0,0-1-2 0,0 0 0 16,0 0-2-16,0 0 0 0,0 0 2 0,0 0-1 0,0-1 2 15,0 1-5-15,0-1 5 0,0 1-3 0,0-2-2 0,0 0 8 0,1-1-3 16,-1-3 3-16,0 0 1 0,1-3 0 0,-1-1-3 0,1 0 1 0,0-2 2 16,-1-1-5-16,1-2 2 0,0 1-2 0,0-1-2 0,0-1 3 0,0 0 0 15,0-1 0-15,0 0 1 0,0 2 2 0,0-1-7 0,-1-1 4 16,1 1 1-16,-1 0-3 0,0-1 5 0,0 1-3 0,0 1 2 0,-1-1-1 16,1-1 2-16,-1 1 2 0,1-1 0 0,-1 0 1 0,0-1-4 15,0 1 0-15,1-1-1 0,-1 0 3 0,1 0-2 0,0 0-1 0,0 1-1 16,0 0-4-16,0 0 4 0,1-1 0 0,-1 0 1 0,1-1-1 0,1 1-1 15,-1-1 1-15,1 1-3 0,0 0 2 0,0 2-1 0,0 1-1 16,0 2-3-16,0 0 3 0,2 2 1 0,-2 0-4 0,1 2 5 0,-1 0-2 16,0 3-4-16,0 0 2 0,0 1 0 0,-2 2 0 0,1 1 2 0,0-1 2 15,-1 3-2-15,0 0-2 0,1-1-5 0,-1 1-6 0,0 1-5 16,-1-1 1-16,1 0 2 0,0 1-2 0,0-1 6 0,1 0-10 0,-1 0-4 16,0 0 6-16,1 0 0 0,0 1 8 0,1-1 3 0,-1 1 2 15,2 0-2-15,-1-1 0 0,2 0 3 0,-1 0 0 0,0 0 3 0,1 0-2 16,0 0-1-16,0-1 3 0,0 0 0 0,1-1 4 0,0 1 5 0,0-2-4 15,0 2 0-15,1-2-2 0,0 0-2 0,-1 1 3 0,2-2 0 16,-2 1-2-16,1 1 2 0,0-2-2 0,-2 1 2 0,2 1 3 0,0-1 0 16,-1-1 0-16,0 2-2 0,1-1 2 0,-1 1-5 0,1 0 9 0,0 0 6 15,0 0-2-15,1-1 3 0,-1 0-5 0,1 1-3 0,0 0 1 16,0-1 1-16,0 2-2 0,1-1-1 0,-1 0-3 0,2 0 0 0,0 0 0 16,1 1 1-16,1 0 4 0,1 0-3 0,1 0 2 0,-1 1-1 0,3-1 1 15,0 0 7-15,1 0 2 0,1 1 0 0,1-1-3 0,1 1-3 16,0-1-5-16,3 0 0 0,0 0 4 0,1 0-5 0,0 0 1 0,-1 0-4 15,1-1-3-15,0 1 4 0,0 1-1 0,1-1 1 0,-1 0-1 16,2 0-3-16,-1 0 1 0,-1 1 5 0,0-2-2 0,0 1 4 0,1 0 0 16,0 1-6-16,0-1 6 0,0-1-3 0,-1 1 1 0,1 0 4 0,0-1-1 15,1 0 5-15,0 2-1 0,1-2 5 0,-2 1-3 0,-1 0-2 16,0 1 0-16,0-1-4 0,-2 1 3 0,0 0-2 0,0 0-2 0,0 1 0 16,-1-1-1-16,-1 1 0 0,-1 0 2 0,0 0 1 0,-1 0-3 15,0-1 2-15,0 2 3 0,-1-1-1 0,0 1 0 0,0-2 3 0,0 2-2 16,-2-1-4-16,1 0 2 0,-1-1-2 0,0 1 2 0,0-1 0 0,-1 0-3 15,1 0 2-15,-1 0-4 0,0 0 4 0,0 0 0 0,-2-1-1 16,-1 1 0-16,0 0-2 0,-1 0 3 0,0-1 2 0,-1 0 8 0,-1 1 4 16,0-1 1-16,-1 0-2 0,-1 1-2 0,-1 0-3 0,0-1-1 0,-1 1 1 15,1 0-6-15,-1 0 1 0,-2 0-5 0,0 0-1 0,0 0 4 16,-1 0 1-16,0 1 3 0,0-1 0 0,0 0 6 0,-1 1-4 0,1-1 7 16,-1 1 4-16,1 0-12 0,-2 0-1 0,-1 3-10 0,-1-1-2 0,0 2 0 15,-1 0 5-15,1 0 0 0,-2 1 0 0,1 0 4 0,1 0-2 16,-1 0 4-16,1-1 5 0,0 0 5 0,0 0 1 0,1-2 4 0,0 1-4 15,1-1-5-15,0 0 1 0,0 0-8 0,1 1-2 0,0 0-5 0,0-1-2 16,0 2 3-16,1 0-2 0,-1 0 5 0,1 2-2 0,0 0-1 16,0 0 0-16,-1 1-3 0,1 1 1 15,-1-1-2-15,1 2 3 0,0 1 0 0,0-1-5 0,0 1-1 0,1 2-1 0,0-3-14 0,-1 1-17 0,2-2-26 16,0-1-58-16,-1 0-59 0,3-2-68 0,-1-2-94 0,2-3-88 16,0-2 17-16,1-5-196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8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16 703 0,'-1'-3'146'0,"1"2"-87"0,0-1-36 15,0 1-6-15,1 0 2 0,-1-1 8 0,1 1 5 0,0 1-5 0,1-1-9 16,-2 0-8-16,2-1-5 0,0 1-4 0,-2 1 0 0,2 0-1 16,-1 0-2-16,0 0 0 0,-1 0-1 0,0 0 2 0,0 0 2 0,0 1 2 15,0 0 1-15,-2 2 2 0,0 0 0 0,-1 1-1 0,-1 1 2 0,-1 3-3 16,0 1 1-16,-1 0 0 0,0 1 0 0,-1 1-1 0,1 0 0 16,-2 1 1-16,1 0-5 0,1 0 0 0,-1 0-1 0,1-1 0 0,-1 0 2 15,2-1 0-15,1-2-1 0,0 1-1 0,0-1-1 0,2-2 0 16,0 1 2-16,1-2 0 0,0 0-1 0,1-1 3 0,0 0-6 0,1 0 0 15,0-1 1-15,-1 0-2 0,2-1 3 0,0 1 2 0,0-1 0 0,1 0 2 16,1 0 5-16,0 0 4 0,2-1 5 0,0 1 4 0,0 0 0 16,0-1 4-16,2 0-1 0,0 0-3 0,0 0 0 0,1-1 0 0,0 0-4 15,1 0-1-15,0 0-4 0,0 0-5 0,-1 0-1 0,2-1-1 0,-2 1 0 16,1-1-1-16,-1 1 1 0,-2 0-1 0,0-1-2 0,0 1 1 16,-1 0-2-16,0 0 0 0,-1 0 3 0,-1 0-1 0,-1 0-1 0,0 0 2 15,-2 1-1-15,1 0-3 0,-1-1 3 0,-1 1-5 0,0-1-1 16,-1 0-2-16,0 0-11 0,-1 1-17 0,-2 2-16 0,-1-2-15 0,0 2-15 15,-2 1-6-15,-2 0-2 0,1 1 3 0,-3-1 6 0,0 0 7 0,-1 0 12 16,-1 0 9-16,1 1 9 0,0-1 9 0,1-1 3 0,1 0 4 16,0 0 2-16,1 0-6 0,2-2-15 0,0 2-17 0,1-2-1 0,0 1 11 15,2-1 18-15,0 0 7 0,1-1-115 0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00:58.5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8 0,'14'0'0,"0"0"0,14-14 16,-14 14-16,56 0 15,-28-14-15,-14 14 0,-14 0 16,14 0-16,13-14 0,-13 14 0,14 0 15,0 0-15,0 0 0,0 0 16,0 0-16,41 0 0,1 0 16,14 0-16,-14 14 15,-43 0-15,-13-14 16,14 14-16,14-14 0,-42 0 16,0 0-16,0 0 0,0 0 78,0 0-63,0 0-15,14 0 16,-14 0-16,0 0 16,0 0-16,0 0 15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36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2223 200 0,'-5'2'30'0,"-2"0"-18"0,-3 1-5 0,2 0 1 15,1 0 4-15,-1-1 5 0,0 0 12 0,1 0 11 0,0-1 4 16,0 1 4-16,2-1-3 0,-1 0-3 0,0 1-1 0,2-2 1 0,-1 1-6 15,1-1-4-15,1 0-5 0,1 0-9 0,0 0-3 0,1 0-5 0,0 0-6 16,1 0-4-16,0 0-4 0,0-1-10 0,1 1-5 0,-1 0 0 16,1 0 0-16,1 0 6 0,1 1 7 0,1-1 1 0,2-1 0 0,-1 1 3 15,3-1-2-15,-1 0-1 0,1 0 1 0,0 1-2 0,2-2 3 16,0 1 1-16,1 0 1 0,0-2 1 0,1 2 1 0,2-3-1 0,0 0-1 16,3 0 1-16,-1 0-2 0,1-1 3 0,2 0 1 0,0-1-3 0,1 0 4 15,0-2-2-15,1 0 0 0,1-1 3 0,3-1 1 0,0-1 0 16,1 2 0-16,1-1 2 0,0 0-4 0,3 1 6 0,1 0 1 15,1-1-1-15,0 0-3 0,-1 1-2 0,1-1-2 0,1 0-1 0,1-1 2 0,2 0-6 16,-1 0 3-16,2-2-1 0,1 1-1 0,2-3 8 0,1 0-1 16,1-1 3-16,2-2 0 0,0-1 2 0,0 1-3 0,0-3-2 0,0 0 2 15,1-1-7-15,0-2 2 0,0 1 2 0,2-1 0 0,-1-1 4 16,2 0 1-16,1-2-1 0,-1 0-2 0,1-1-1 0,-1-1-2 0,-1 1-2 16,0 0-3-16,0 0 1 0,1-1 1 0,-1-1 3 0,3 0 8 0,-1 0-2 15,1-1 2-15,-1 1-4 0,0-2-2 0,-2 1-1 0,1-2 0 16,-1 1 6-16,0-2 1 0,1 0 5 0,-1-1-1 0,0-1-7 0,1 2-2 15,-1-1-3-15,-1 0 2 0,0-1-2 0,-3 0 2 0,0 0-1 0,-1 0-2 16,0 0 3-16,-1-2 0 0,-1 1 0 0,1 0 2 0,-1-2-1 16,0 0-2-16,0-1 0 0,-1 2-1 0,0 1-5 0,-1 0-13 0,-2 0-12 15,2 1-13-15,-2-1-9 0,-1 2-4 0,1 0-4 0,-1 1-5 16,-2 0-6-16,2 1-11 0,-1-1-12 0,0 1 4 0,0-1 15 0,0 1 22 16,0 2-181-1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34.5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325 866 0,'-5'-1'288'0,"-1"0"-101"0,-1 0-61 0,3 1-27 0,2 0-23 15,0-1-18-15,2 1-17 0,0 0-23 0,0 0-19 0,1 0-9 0,0 0-4 16,1 0 2-16,1 0 7 0,1 1 3 0,0-1 1 0,1 0 1 0,1 0-5 16,0 1-3-16,0-1-8 0,1 1-14 0,0-1-15 0,1 1-13 15,0-1-9-15,0 0-1 0,1-1 4 0,-1 0 5 0,1 0 8 0,0-2 10 16,-1 0 5-16,0 0 10 0,1-1 9 0,-1-1 7 0,1-1 6 0,-1 0 3 16,0-1 1-16,0-1 0 0,-1 1 3 0,-1-1 1 0,0 0 5 15,0 0 1-15,-1 0 1 0,0 0-1 0,-1-1 0 0,0 1-3 0,0-1 0 16,0 2-1-16,-1 0-3 0,0-1 0 0,-1 2-3 0,1-2-12 0,-1 1-15 15,1-1-24-15,-1 1-32 0,0 0-20 0,1 0-13 0,-1 2-4 16,0-2 6-16,0 2 9 0,-1-2 16 0,1 2 23 0,-1-2 25 0,0 1 21 16,0-1 14-16,-1 0 6 0,0 1 1 0,0-1 2 0,0 0 8 0,-1 0 9 15,0 0 22-15,0 1 24 0,-1 0 24 0,0 0 26 0,-1 0 20 16,0 1 15-16,0 2 3 0,0 0-2 0,-1 0-13 0,1 1-16 0,1 1-17 16,-1 0-20-16,1 1-20 0,0 0-17 0,-1 0-17 0,2 0-14 0,1 0-6 15,-1 1-13-15,1 0-5 0,-1 1-2 0,1 1-5 0,1 2 4 16,0 0 3-16,0 1-1 0,1 1 2 0,1 0 4 0,0 1-4 0,0 1 4 15,1 2 0-15,1 0-3 0,1 1 4 0,0 0-3 0,1 0-1 16,0 0 0-16,2 1-2 0,-1-1 0 0,1 2-5 0,-1-1-6 0,0 0-6 16,-1 0 0-16,0 0 3 0,1-1 0 0,-2 0-2 0,1 1-2 0,-2-1-6 15,0 1 0-15,0-1-1 0,-1-4-2 0,-1 0 5 0,0-2 11 16,-2-2 7-16,1-1 11 0,-1-1 2 0,-1 0 2 0,0-2 5 0,0 0 0 16,0 1 5-16,0-1 0 0,0 0-2 0,0-1-4 0,0 1-3 15,0 0-5-15,0-1-5 0,0-1-1 0,0-1-2 0,0-1 1 0,1-1 4 16,1-1 2-16,-1 0 1 0,1-2 4 0,0 1-3 0,-1-1-1 0,1-1 0 15,0 1-1-15,2 0 3 0,-2 0 0 0,0 0 1 0,1 1 1 16,-1 1 3-16,1 0 3 0,-2 1-2 0,2 1-1 0,-2 0-3 0,1 2-4 16,0-1 0-16,0 1 0 0,0 0-1 0,1 2-1 0,-2 0 1 15,2-1-2-15,-2 2 0 0,1-1 2 0,0 0 0 0,0 2 1 0,0 0 0 16,0 1 1-16,0 1 1 0,1 1-1 0,-1 1 2 0,1 1-3 0,-2 1 1 16,2 1-1-16,-1-1-1 0,1 0-1 0,-1 0 4 0,0-1-4 15,0 0 0-15,0-1-3 0,0 0-5 0,0 0 1 0,0-2-4 0,0-1-1 16,-1-1 1-16,1-2 0 0,-1 1 5 0,1-2 3 0,0 1 3 0,0-2 3 15,1-1 3-15,1-1 1 0,0-3-1 0,0 1 1 0,0-2 1 16,1-1 2-16,0 1 0 0,2-2 2 0,-1 1 0 0,0 0-1 0,2-2-1 16,-3 1-2-16,2-1 0 0,-1 1 0 0,2 0 0 0,0-2-1 0,-1 1-2 15,1 1-2-15,-1 0 0 0,0 1-1 0,1 0 1 0,-2 1 2 16,0 0 2-16,-1 0 1 0,-1 1-1 0,0 1 2 0,-2 1 0 0,0 0 2 16,-1 1 2-16,0 0 1 0,-1 1 0 0,-1 0-2 0,0 1-3 0,-2-1-3 15,1 1-3-15,-1 0-1 0,-1 1-1 0,0 0 1 0,-1 1-2 16,0 1 0-16,-1 0-1 0,0 2-2 0,-1 1-1 0,0 0-1 0,0 2 4 15,0 1 4-15,1 1 3 0,0 1-2 0,1 2-2 0,1-1-2 0,0 1 0 16,2 1-1-16,0 0 2 0,1 1-2 0,1-1-4 0,0 1 0 16,1-1-4-16,0-1-1 0,2-1-5 0,0 1-17 0,2-2-21 0,2-1-31 15,1 0-38-15,2-3-34 0,2 0-37 0,0-1-31 0,2-1-1 16,2-2 48-16,1-1-176 0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33.7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9 541 0,'-7'-4'194'0,"-3"0"-39"0,1-1-42 0,3 2-26 0,4 2-13 16,0 0-2-16,1 1 2 0,1-1 9 0,0 1-3 0,0 0-17 15,0 0-25-15,1 0-23 0,-1 0-19 0,0 0-10 0,1 0-1 0,0 1 2 16,1-1 4-16,1 1 3 0,0 0 1 0,1 1 0 0,-1 0 4 0,1 2-3 16,-1 0 0-16,1 1 1 0,-1 2-1 0,0 2 2 0,-1 0 4 15,1 3-2-15,-1 2 0 0,1 1 0 0,-1 3-1 0,1 2-1 0,0 1 3 16,0 0-4-16,0-1-3 0,0 1-5 0,1-1-10 0,-1-2-11 0,1 0-10 16,0-2-9-16,-1-1-11 0,1-2-5 0,-1-1-8 0,1-3-11 15,0 0-9-15,0-4-15 0,0-1-6 0,-1-1 0 0,1-3-5 0,1-3 15 16,0-1 22-16,0-1 25 0,1-4-177 0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31.2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1 38 101 0,'0'0'8'0,"0"0"0"0,1 0-8 0,0 1 1 0,1 0 5 15,0 0 6-15,0 0 5 0,0-1 0 0,0 1 0 0,1-1-7 0,-1 2 1 16,0-1 0-16,0-1 0 0,0 2 2 0,-1 0 1 0,1-2 2 15,-1 2 3-15,-1-1 10 0,0 1 2 0,0-2 5 0,0 2-1 0,-1-1-8 16,0 0-2-16,-1 1-5 0,0 0 0 0,0-1-3 0,-1 1-1 0,-1-1-7 16,-1 0 1-16,0 1-1 0,-1-1-2 0,0 1 2 0,-2 0-1 15,0 1 2-15,-1-1 2 0,0 0 5 0,-1 0 3 0,1 1 4 0,-1-1-2 16,0 1-8-16,0 1 2 0,0-2-8 0,-2 2-1 0,2 0 8 16,0-1-10-16,0 1 1 0,0 0 3 0,1 0-4 0,0 0 2 0,0-1-3 15,1 0-1-15,1 0-3 0,0 1 1 0,1-2-3 0,0 1 1 16,1 0 0-16,2-1 3 0,-1 1-2 0,1-2 0 0,1 1 2 0,-1-1-5 15,1 0 6-15,0 0 2 0,1 0 2 0,1 0-1 0,0-1-8 0,0 0-11 16,0 0-2-16,2 0 8 0,0 0 8 0,1 0 14 0,1 1 3 16,0-1 11-16,0 0 4 0,1 0 2 0,2-1 5 0,0 1-7 0,2-2-1 15,0 0 0-15,1 1-7 0,1-2-8 0,1 0-2 0,-1 0-4 16,1 0-1-16,0-1-1 0,0 0-5 0,1 0-2 0,-1 0-1 0,-1 0 2 16,0 0 2-16,1 0-1 0,0 0-1 0,-2-1-1 0,1 1-2 0,-1 0 2 15,-1 0 1-15,1 0-1 0,0 1-2 0,-1 0 1 0,-1 0-3 16,0-1 3-16,-1 2 2 0,-2-1-3 0,1 1 3 0,-2 0-4 0,1 1 0 15,-1 0 0-15,-1 0 5 0,0 0-3 0,1 1 0 0,-2-1 1 0,0 0-7 16,0 1 5-16,0-1 2 0,-1 1-1 0,0-1 0 0,0 1-1 16,0 0-1-16,-1 0-1 0,0 0 3 0,0 0-2 0,0 0-2 0,0 0 0 15,0 0-3-15,0 0 5 0,0-1 0 0,0 1 0 0,0-1 2 0,0 0-5 16,0 0-8-16,-2 1 0 0,1-1-3 0,-1-1 4 0,0 1 5 16,0 0 0-16,-1 0 1 0,0 1-3 0,0-1-4 0,0 0 1 0,-1 1-5 15,0 0-2-15,0 0-4 0,-1 0-2 0,0 1-1 0,0 0-6 0,0 0 1 16,0-1-6-16,-2 2-2 0,1 0 4 0,0-1 6 0,-2 1 9 15,2 0 8-15,-1 1 8 0,0-1-2 0,0 1 2 0,-1 1-1 0,-1 0 1 16,0 1 1-16,1 0 3 0,-1-1 6 0,1 0 2 0,-1-1 5 0,1 1 2 16,0 0 4-16,0-1 3 0,0 0 3 0,0 0 1 0,0 0-12 15,0 0-6-15,1-1-5 0,1 2 1 0,0-1 15 0,1-1 0 0,1 0 1 16,-1 0-6-16,2-1-10 0,-1 0-5 0,3 0-3 0,-1 0-1 16,2-1-9-16,0 0-11 0,0 0-11 0,0 0 0 0,1 0 8 0,1 1 12 15,2-1 8-15,-1 1 0 0,1-1 1 0,0 0 2 0,0 0 3 0,1 0-1 16,1-1 6-16,0 0-3 0,2 1-1 0,-1-1 2 0,1 0-4 15,0-1 5-15,1 0 2 0,0 0-3 0,-1-1 4 0,1 0 1 0,1-1 2 16,1 0 2-16,0 0 2 0,-1-1-5 0,1-1-3 0,0 1 0 0,2-1-3 16,0-1 0-16,-1-1 3 0,1 1-4 0,-3-2-19 0,2 2-38 15,-1-2-50-15,0 0-52 0,0-1-9 0,0-1 31 0,-2-2-96 0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29.7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80 263 0,'-2'-1'49'0,"1"0"-5"0,1 1-15 0,0 0 10 0,0 0 13 0,1 0 5 16,-1 0-5-16,0 0-11 0,0 0-13 0,0 0-3 0,0 1 11 0,-1-1 21 15,1 0 21-15,0-1 6 0,0 1-12 0,-1 0-16 0,0-1-17 0,1 1-8 16,-1 0-2-16,0-1-2 0,1 0-5 0,0 0 0 0,-1 0 0 16,0 1-5-16,0-1-2 0,1 1-1 0,-1 0-1 0,1-1-3 0,0 1 1 15,-1-1-3-15,1 1 0 0,0-1-1 0,-1 0 0 0,1 1 2 16,0-1-1-16,0 1-1 0,-1-1-2 0,1 0-3 0,0 0-1 0,0 0 0 16,0 0-2-16,0 0 0 0,0 0-3 0,0 1-2 0,0-1-1 0,1 0-1 15,-1-1 0-15,1 2 0 0,0-1-2 0,-1-1 1 0,1 1 2 16,0 0 3-16,0 0 0 0,0-1 2 0,-1 1 0 0,1 1 0 0,0 0 2 15,-1 0 2-15,1 0 2 0,-1 0 2 0,0 0 2 0,0 0 3 16,-1 0 2-16,1 0 3 0,0-1-3 0,-1 1-1 0,1-1-3 0,0 1-2 16,-1-1-1-16,1 0 0 0,-1 1-1 0,1 0-4 0,-1-1 1 0,0 0-1 15,0 1 0-15,1-1 1 0,0 1 3 0,0 0 0 0,-1-1 1 16,1 1 0-16,-1 0-3 0,1 0-3 0,0 0-5 0,0 0-3 0,0 0-4 16,0 1 0-16,0-1 0 0,0 0-2 0,0 0 0 0,0 1 0 0,0-1-3 15,0 1 3-15,0 0 0 0,0-1 0 0,1 1 3 0,0 1 1 16,-1-1 3-16,2-1 3 0,0 2 2 0,0-1 1 0,0 0 0 0,1 0 1 15,0-1 1-15,0 0 1 0,1 0 3 0,0 0-1 0,0 0 0 0,0 0 1 16,0-1-3-16,0-1 3 0,0 1 0 0,-1 0 1 0,1-1 1 16,-1 0 0-16,0 1 0 0,0-1-1 0,0 1-2 0,0-1 1 0,-1 0 1 15,0 0-1-15,0 0-2 0,0 0 1 0,1-1 1 0,-1 1 0 0,1 0-1 16,0-1-2-16,-1 1-3 0,2-1 0 0,-3 1 0 0,2 0 0 16,-2 1 1-16,1-1 1 0,-1 1 0 0,0-1 2 0,0 0 2 0,0 1 2 15,-1 1 4-15,1 0 3 0,-2 0 3 0,1 0 5 0,0 0-1 16,-1 0-1-16,0 0 0 0,0 0-8 0,1-1-3 0,-2 1-7 0,0 0-5 15,1 1-4-15,-2-1-4 0,1 1-1 0,-1 1 0 0,-1 0 3 0,0 1 1 16,-1 0 3-16,0 1 0 0,0 0 0 0,0 1 1 0,0 1 3 16,-1-1-4-16,0 2 3 0,0-1-3 0,1 0-15 0,-1-1-27 0,2 2-35 15,0-2-52-15,0 1-38 0,1 0-29 0,1 0-20 0,1 0 41 16,1 0-216-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28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8 141 0,'2'0'5'0,"0"-1"-2"0,1 0-1 0,-2 0 0 15,2 1 0-15,-2 0 0 0,1 0 0 0,0 0 2 0,-2 0-4 0,1 0 1 16,-2 1 1-16,1-1 0 0,0 1 12 0,0-1 21 0,0 0 21 0,0 1 16 15,0-1 0-15,-1 0-14 0,1 0-13 0,-1 0-8 0,0 0 3 16,0-1 7-16,-1 1 5 0,0 0 2 0,1-1 2 0,-1 1 1 0,1-1-4 16,-1 0-3-16,1 1-3 0,-1 0-5 0,1 0-4 0,-1-1-2 0,1 1-3 15,-1-1-3-15,0 0 1 0,0 1-1 0,1-1-2 0,0 1 0 16,-1 0-5-16,0 0-4 0,1 0-3 16,0-1-3-16,-1 1-3 0,2 0-2 0,-1 0-4 0,-1 0-2 0,1 0-2 0,0 0-1 0,0 0 0 15,1 0 2-15,-1 0-1 0,1 0 1 0,-1 1 0 0,0-1 2 0,1 0 0 16,-1 0 3-16,0 0 0 0,1 0 0 0,-1 0 2 0,1 0-1 0,0 0 0 15,0 1 1-15,0-1-2 0,0 0-1 0,0 0 0 0,0 0-2 16,0 0 1-16,0 0 3 0,0 1 0 0,0-1 3 0,1 1 3 0,-1-1 0 16,0 1 2-16,0-1-1 0,0 0-4 0,0 1-2 0,0 0-3 0,1 0-1 15,0 0 3-15,-1 0-2 0,1 0 0 0,-1 1 1 0,1-1-4 16,0 1 2-16,0-1 0 0,-1 1 0 0,2 0-1 0,-1 1 0 0,1 0 1 16,-1 0 0-16,0 1 2 0,1 1 2 0,-2 2-1 0,2-1 4 15,0 2-2-15,-2 2-1 0,1 0-3 0,0 2 0 0,0 0-2 0,0 0-2 16,-1 1 2-16,1-1-3 0,1 3 0 0,-1-1 2 0,0 1-2 0,0-2 0 15,1 0 0-15,-2 1 0 0,2 0 0 0,0-2 0 0,-1 1 0 16,-1-2-1-16,2-1-2 0,-1 0 1 0,0-1-4 0,0-1-1 0,0 0 1 16,-1-1-3-16,1 0 6 0,-1-2-1 0,1 1 2 0,-1-1 1 0,0-1-1 15,0-1-1-15,1 0-3 0,0 0-6 0,0-1-11 0,0 0-12 16,0 0-14-16,1 0-12 0,-1-1-11 0,2 1-9 0,1-1-12 0,0-1-15 16,2-2-13-16,1-1-13 0,2-2-17 0,1-1-10 0,2-2 3 0,1-1 36 15,1-1 39-15,0-2-104 0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27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37 179 0,'-1'0'8'0,"-1"-1"-2"0,1 0-1 0,-1 0 4 0,1 1 3 0,0 0 2 16,1-1 0-16,0 1-3 0,-1 0-5 0,1 0-2 0,-1 0-2 16,1 0-2-16,0 0 1 0,-1 0-4 0,1 0 1 0,0 1 1 0,-1-1 0 15,1 0 0-15,0 0 0 0,0 0 2 0,-1 0-1 0,0 0 3 0,0 0 3 16,0 0 4-16,0 0 8 0,-1 1 9 0,0-1 9 0,0-1 7 15,1 1 5-15,0 0 2 0,-1 0 0 0,1 0-3 0,-2-1-3 0,2 1-3 16,-1-1-3-16,1 1 1 0,0-1-3 0,0 1-1 0,-1-1-2 0,2 1-3 16,-1 0-2-16,1 0-3 0,-1-1-4 0,0 1-1 0,1-1-6 15,0 1 0-15,0 0-6 0,0 0 0 0,0 0-3 0,0 0-4 0,0 0 1 16,0 0-2-16,0-1 1 0,-1 1 2 0,1 0 2 0,0-1 0 0,0 1 3 16,-1 0 3-16,1 0 4 0,0-1 6 0,0 0 4 0,-1 0 3 15,1 0 7-15,-1 0 0 0,1 0 2 0,0-1-2 0,-1 1-5 0,1 1-3 16,-1-2-6-16,1 2-6 0,-1-1-5 0,1 0-3 0,0 1-4 15,-1-1-1-15,1 1 1 0,0-1-1 0,0 0 0 0,0 1 1 0,0-1-1 16,-1 1 1-16,1 0 2 0,0 0-1 0,0 0-2 0,-1 0 1 0,1 0-3 16,-1-1 1-16,1 1 1 0,-1-1-1 0,1 1 0 0,0 0 3 15,0 0 0-15,0 0 2 0,0 0 2 0,0 0 1 0,0 0 1 0,0 0 0 16,0 0-1-16,0-1-1 0,0 1 2 0,0 0-6 0,0 0-3 16,0 1-4-16,0-2-6 0,0 1-4 0,0 0 0 0,0 0 1 0,1 0 3 15,0 0 5-15,0 0 3 0,0 0 1 0,2 0 0 0,-1-1 1 0,1 1-1 16,0 0 1-16,-1 0 0 0,1 0 2 0,0-1-1 0,1 1-2 15,-1-1-1-15,0 0-1 0,-1 0 3 0,1 1-1 0,0 0 2 0,-2-1-1 16,1 1-1-16,0 0 0 0,-2 0 1 0,2 0-2 0,0 0-2 0,-2 0-2 16,2 0-1-16,0 1-1 0,-1 0 2 0,1 0 2 0,0 1-1 15,0 2-1-15,-1-1 1 0,1 1-10 0,1 1-14 0,0 0-22 0,1 0-31 16,1 1-36-16,0 1-26 0,0-1-25 0,2 2-22 0,1-2 9 0,0 0 36 16,2-2-179-16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24.8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96 110 0,'-2'0'24'0,"1"0"-18"0,0 1-2 0,0-1-1 0,0 0 1 16,-1 0-2-16,2 0-1 0,-1 1 0 0,0 1-3 0,0-1 1 15,0 0 0-15,0 0 1 0,-1 1-1 0,1-2 0 0,0 2 1 0,0-1-2 16,0-1 2-16,0 1 2 0,1-1-1 0,-1 0 1 0,1 0-1 16,-1 0 0-16,1 0 3 0,-1 0-1 0,1-1 0 15,-1 1 1-15,1 0-3 0,0 0 5 0,0-1 1 0,0 1 3 0,0 0 2 0,0 0 1 0,0 0 0 16,0 0-3-16,0 0-4 0,0 0-4 0,0 0-5 0,0 0-4 16,0 0-1-16,0 0-1 0,0 0 4 0,0 0 1 0,0 1 1 0,0-1 2 15,1 0-3-15,-1 1 3 0,1-1 1 0,0 0 1 0,0 0-1 0,-1 0 1 16,0 0 0-16,1 0-1 0,0 0 2 0,0 0-1 15,0 0 1-15,-1 0 0 0,1 0 4 0,0 0 3 0,0-1 2 0,0 1 4 0,1-1 0 16,0-1-1-16,-2 2 0 0,2-1-2 0,0 0-1 0,1-1-1 16,-1 1-2-16,2-1-2 0,0 0-1 0,0 0-2 0,2-1 0 0,-1 0 1 15,1 0-1-15,0-1-2 0,0 1 1 0,1-1 0 0,-1 1 1 16,2-1-1-16,0 0 0 0,1-1-2 0,-1 0 2 0,1 0 1 0,-1 0 1 16,1 0 4-16,-1-1 4 0,0 0 3 0,1-1 7 0,0 0-4 0,1 0 0 15,-1 1 0-15,0 0-3 0,0 0 3 0,0 0 6 0,0 1 3 0,0 0-4 16,-1 0 1-16,0 0-7 0,-1-1-6 0,1 2 0 0,-2-1-5 15,1 0-2-15,-1 1-1 0,0-1-1 0,0 2 0 0,0-1-1 0,-1 0-1 16,0 1 2-16,-1 0 0 0,0 1 0 0,0-1-1 0,0 1 2 16,-1 0 0-16,-1 1 0 0,0-1-1 0,0 0-1 0,-1 1-1 0,1 1 2 15,-2 0 0-15,0 0 3 0,0 0 1 0,0 0 2 0,0 0 4 0,0 0 2 16,0 0 2-16,0 0-2 0,-1 0-8 0,1 0-13 0,-1 0-13 0,0 0-6 16,0 1-9-16,-1 0 3 0,0 0 1 0,1-1-2 0,-2 2 4 15,2-2 0-15,-1 1 0 0,1 0 0 0,-1 0-1 0,0 0-6 0,1-1-5 16,1 0-9-16,-1 0 0 0,1 0 7 0,0 0 10 0,1 0 15 15,0-1-166-1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8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11 318 0,'-4'-3'106'0,"-2"-1"13"0,-1-1-11 0,3 2 14 0,0-1 17 15,2 1 2-15,0 1-9 0,0-2-23 0,1 2-24 0,0 0-27 16,1-1-19-16,0 1-15 0,0-1-15 0,2-1-6 0,0 0-7 0,0 0-6 16,2-1-2-16,2 0-2 0,0-1-9 0,2 0-28 0,0 1-37 0,3-1-50 15,0 1-42-15,0 0-27 0,1 1-16 0,1 0 45 0,-1 0 42 16,1 0-111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8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19 124 0,'-4'-1'111'0,"-1"-2"-52"0,0 0-7 16,1 1-7-16,-1-1-4 0,2 2 8 0,0-1 1 0,0 1-1 15,0 0-7-15,1 0-13 0,0 1-10 0,0-1-8 0,0 1-5 0,1 1-4 16,0 0-3-16,0-1-1 0,0 1 0 0,0 1 3 0,0-1 1 0,1 2 2 15,-1 0 4-15,-1 1 4 0,2 0 3 0,-2 2 5 0,1 0 0 16,0 2-4-16,0 0-4 0,-1 3-5 0,1 1-3 0,1 2 1 0,-1 1-1 16,0 1-2-16,0 1-2 0,1 1 0 0,1-1-9 0,0 0-9 0,0-1-10 15,1-1-18-15,0 1-5 0,2-3-7 0,-1-1 1 0,0 0 5 16,1-3 4-16,-1 0 9 0,1-1 7 0,0-1 8 0,-1-2 9 0,0 0 7 16,0-1 7-16,0-2 0 0,-1 0 0 0,1-2 2 0,0 0-1 0,-1 0 10 15,0-1 3-15,0-1 3 0,1 1 3 0,0-3-4 0,0 2-1 16,1-1 0-16,-1-1-2 0,1 1 0 0,0 0 0 0,0-1 1 0,-1 0 1 15,1-1 3-15,0 0 2 0,0 0 1 0,-1 0 2 0,1-1 4 0,-1 0 3 16,2-2 6-16,-2-1-1 0,1 0-1 0,-1 0-2 0,1-1-1 16,-1 1-3-16,0-1 0 0,0 0-3 0,-1 0-7 0,1 0 2 0,-2 0-1 15,1-1-1-15,0 1 4 0,-1-1-3 0,1 1-4 0,-1 1-1 16,1 1-3-16,0 0 0 0,-2 2 0 0,1-1-2 0,0 3-2 0,0-1-2 16,0 2-2-16,-1-1-1 0,1 2-1 0,-1 0 1 0,0 1-1 0,0 1-2 15,0 0 0-15,0 0-2 0,0 0 2 0,0 0-5 0,0 0-1 16,0 2-1-16,0 0-1 0,0 1 6 0,0 2 3 0,-1 1 0 0,0 1 2 15,0 3-1-15,-1 1-2 0,1 2 2 0,-1 0 2 0,1 2-1 0,-1 0 0 16,0 0-2-16,2-1 0 0,-1 1-1 0,1-2 4 0,0 0 0 16,0 0-3-16,1-1 1 0,-1 0-3 0,1-1 1 0,1-1 4 0,0-2 0 15,1-1-1-15,0-1 0 0,1 0-1 0,0-1 1 0,0-1 2 16,0-2 1-16,1 0 0 0,-1-2 1 0,2 0 0 0,-2-2 2 0,2 0-1 16,1-1 0-16,-1-2-2 0,0-1-4 0,2 0-7 0,-2-1-11 0,1-1-15 15,1 0-19-15,-1 0-21 0,1-1-23 0,-1 0-18 0,1-2-23 16,0 1-3-16,-1-1 26 0,-1 0 29 0,0 0-99 0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8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519 0,'-3'-2'189'0,"0"1"-49"16,1 0-57-16,1 1-31 0,1 0-31 0,0 0-29 0,1 1-13 16,0 1-3-16,1 0 9 0,1 2 12 0,1 1 1 0,0 1 0 0,0 1 1 15,0 0-3-15,0 0-2 0,0 1-2 0,-1 0-1 0,-1 0 2 16,1 1 4-16,0 0-2 0,-1 0 3 0,1 0 1 0,-2 0-2 0,1 0 2 16,-1-1 0-16,1-1 0 0,-1-1 1 0,0 0 2 0,-1-1-1 0,0 0 1 15,0 0 0-15,0 0 0 0,0-1 2 0,0-1 1 0,0 0 1 16,0 0 1-16,-1 0 3 0,1-3-5 0,0 1-12 0,1-1-14 0,-1 0-19 15,0-1-10-15,1 1-2 0,1-2-3 0,1 0-3 0,2-2-16 0,-1-1-19 16,1-2-18-16,2 0 14 0,1-1 25 0,1-1-120 0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7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1 264 0,'-4'-4'307'0,"0"0"-147"0,-2 0-35 0,3 1-8 0,1 1 3 16,1 1-9-16,0 0-24 0,1 0-29 0,0 0-39 0,1 1-25 16,1 0-14-16,0 0 1 0,2 1 11 0,1 0 1 0,1 0 0 0,0 1 1 15,2-1-4-15,-1 2 2 0,1-1 2 0,0 2 0 0,1 1-1 0,0 0 1 16,-1 0-3-16,0 1 1 0,-1 0 2 0,1 1 1 0,2 0 2 15,0 0-1-15,0 0 1 0,1 1 5 0,-1 0 4 0,1 0 5 0,1-1 3 16,1 1-4-16,-1 0-2 0,1 1 0 0,1-1-2 0,0 1-1 0,-1-1-1 16,2 1 0-16,0-1 2 0,1 1 1 0,1 0-4 0,0-1-11 15,0 0-20-15,-1 0-29 0,0 0-32 0,-2 0-25 0,1 0-24 0,-1-3-17 16,-2 2-11-16,-2-2 10 0,0 1 37 0,-3 1-158 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6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8 38 524 0,'-4'-6'114'0,"2"-1"-46"0,-1-1 7 0,1 2 25 0,1 3 14 16,0 0-4-16,1 0-26 0,0 2-38 0,0 0-39 0,0 1-34 0,0 0-13 16,0 1-2-16,2 0 11 0,0 1 15 0,-1 1 5 0,0 0 3 15,1 2 3-15,-2 1 3 0,1 1 2 0,-2 3 3 0,1 0-1 16,-4 2 0-16,1 3 10 0,-2 2 9 0,0 2 10 0,-1 2 9 0,-1 0 0 15,0 1-2-15,-1-1 1 0,1 1-3 0,1 0-3 0,-2-1-3 0,2 0-6 16,-1 1-6-16,1-1-2 0,0 0-8 0,1 0 1 0,-1-1 0 0,0 0-1 16,1-1 4-16,0 0-3 0,-1-2-12 0,1-1-18 0,1 0-21 15,-1-3-14-15,2-3-5 0,0-2-7 0,1-1-3 0,1-3-12 0,-2-1-13 16,3-1-2-16,-1-2-12 0,-1 0-19 0,2-2-25 0,-1 0 10 0,2-2 28 16,-1-4-131-1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6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49 418 0,'-2'-3'137'0,"-1"0"-14"0,1 1-5 0,1 0-3 0,2 0-12 0,0 2-19 15,1-2-18-15,2 0-10 0,2-2-4 0,3 0-9 0,1 0-13 0,2 0-13 16,2 0-10-16,0 0-5 0,2 0-3 0,1 0 2 0,1 0-14 16,3 0-21-16,0-2-25 0,2 0-31 0,-1-1-16 0,1 0-9 0,0 1-5 15,0-2-6-15,1 0-4 0,0 0-7 0,-2 0 20 0,1-1 31 0,-3-1-18 16,-1 0-29-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5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34 792 0,'-5'-6'233'0,"-1"-2"-152"0,0 0-68 0,3 3-8 16,1 2 6-16,0 1 6 0,1 0-1 0,0 2-15 0,1 0-31 16,0 0-18-16,1 2-8 0,-1 0 5 0,1 1 13 0,0 2 2 0,-2 0 1 15,1 2-1-15,-1 0 1 0,0 1 4 0,0 2 5 0,-1-1 10 0,1 1 3 16,-1 1 6-16,0 0 1 0,-1 1 0 0,1 0 2 0,-1 0 0 15,0 1 1-15,0 0-1 0,0 0 0 0,0 1 4 0,-1-1 4 0,2 1 5 16,-1 0 6-16,0 0 5 0,0 1 1 0,1-1 2 0,0 3 27 0,0 1-4 16,1 1-5-16,1 0-6 0,1 1-33 0,0-2-4 0,2 0 4 15,0 1 0-15,2 2-1 0,0-2 1 0,1 2 0 0,1 1 2 0,2-1 1 16,0 1 0-16,1-1-12 0,1 1-17 0,-1-2-19 0,2-1-15 0,-1 0-4 16,1-1-4-16,-1-2-2 0,-1 0-4 0,-1 0 2 0,0-2 6 15,-2-1 11-15,0 0 9 0,-3-2 4 0,0-2 7 0,-2 1 8 0,-1-2 8 16,-2 0 9-16,-1 0 4 0,-1 0 0 0,-1-2 2 0,-1 1-3 15,-1 1 0-15,0-2 0 0,0 0-5 0,0-1-1 0,-2 0 2 0,1-2-4 16,0 1-131-1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5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3 733 0,'-7'-2'178'0,"1"2"-125"0,-2-1-56 15,1 2-18-15,3 2-7 0,0 1-1 0,1 1-4 0,0 1 7 0,1 2 7 0,1 3 8 16,0-1 5-16,0 3-7 0,0 0-8 0,0 0-13 0,1 2-11 15,-1-1-8-15,1 1-1 0,1-2-1 0,-1-1 6 0,1 0 9 0,2-2 11 16,-2 0 9-16,2-2 8 0,1-2 5 0,-1-2 1 0,1 0 6 0,0-3 10 16,-1 0 22-16,1-1 17 0,-1-2 22 0,0 1 13 0,0-2 2 15,0-1 3-15,1-2-5 0,-1-1-10 0,0 0-9 0,-1-1-9 0,1 0-7 16,-1 0-11-16,1-1-11 0,-1 0-9 0,1 0-10 0,-2-1-1 16,2 0-4-16,-1 0 0 0,0 0-2 0,1 0-10 0,-2 2-12 0,0-1-20 15,0 1-23-15,0 1-17 0,0 0-16 0,-1 0-10 0,0 2-8 0,0 0-1 16,-1 0 4-16,-1 2 13 0,1 0 29 0,0 0 23 0,-2 2 23 15,2-1 13-15,-2 1 4 0,1 0 0 0,-1 1-20 0,0 0-121 0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4.3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572 157 0,'-6'-3'60'16,"0"-1"-18"-16,-2-1 28 0,0 2 25 0,4 2 14 0,0-1-4 0,0 2-21 15,3 0-29-15,-2 1-27 0,3 1-26 0,-1-1-13 0,0 2-5 16,1-1 0-16,1 2 3 0,0 0 5 0,0 1 2 0,2 0 2 0,0 2 4 16,1-1-3-16,1-1 0 0,1 1 2 0,1-1-1 0,1 0 3 0,1-1 5 15,2 0 1-15,0-3 2 0,0 0 1 0,2-1 1 0,0-2 2 16,1-1-1-16,0-2 0 0,2-1-3 0,0-3 0 0,-1-1 0 0,0-3 0 15,-2 0 1-15,1-3-2 0,-1 0 4 0,-1-1-2 0,0-2 0 0,-1-1-2 16,-1-2-2-16,0 0-2 0,-1-2-4 0,0 1-2 0,-1 0-3 16,0-1-5-16,0 1-3 0,-1-1-8 0,0 1-8 0,0-2-5 0,-1 0-8 15,0 0-4-15,-2 0 0 0,0 3-4 0,0-1 5 0,-2 1 6 16,1 2 9-16,-1 1 12 0,-1 2 10 0,0 2 9 0,-2 4 14 16,-1 2 22-16,1 4 25 0,-1 1 22 0,0 3-6 0,-1 0-21 0,0 1-25 15,0 1-31-15,0 0-8 0,0 1-1 0,0 2 0 0,-1 1 7 0,0 2-1 16,0 0 0-16,0 2-1 0,0 1-3 0,1 0 0 0,2 2 0 0,0 1 0 15,1 1 2-15,0 1 5 0,0 2-2 0,1-1 1 0,-1 2 0 16,2 0-1-16,0 1 0 0,1 1 0 0,0 1-1 0,0-1 1 0,1 1 1 16,0-2 0-16,1 0 0 0,-1 0 1 0,1-2-1 0,1 1 1 0,-1-2 1 15,0 0 0-15,0-2-1 0,-1-1 0 0,1-2-3 0,-1-1-3 16,-1-3 0-16,1-1 0 0,-1-2 1 0,-1-1 2 0,0-2 5 0,-1 0 1 16,0-2 8-16,0 0 6 0,0 0 4 0,0-1 3 0,2-1-2 0,-1-1-4 15,0 0-4-15,2-2-6 0,-1-1-3 0,0-1-3 0,2-1-2 16,0 0 1-16,0-1 2 0,0 1-3 0,2-2-2 0,-1 1 1 0,1-2-1 15,0 1 6-15,1 0 6 0,-1 0 4 0,0 0 4 0,2 1 2 0,-2 0 0 16,0 1 1-16,-1 2 1 0,1 0 0 0,-1 2-2 0,0 0-1 16,0 1-2-16,-1 1 0 0,-2 1 2 0,0 1-4 0,-1 1-2 0,1 0-2 15,-1 1-3-15,1 0 1 0,0 0 0 0,0 1 1 0,0 0 1 0,1 2 2 16,-1 0 0-16,0 1 1 0,0 0-2 0,0 2-2 0,0 0-2 16,1-1-1-16,0 2-2 0,1-2 0 0,0 0 2 0,1 0-3 0,0 0 1 15,1-1-1-15,1 1-1 0,1-1-1 0,1-1-12 0,0 0-18 16,1 0-29-16,1-2-31 0,0 1-24 0,2-2-25 0,0 0-14 0,0-1-18 15,0-1-6-15,1 0 32 0,0-2 31 0,-1-1-118 0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3.8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13 994 0,'-3'-3'144'0,"1"-2"-106"0,0 1-27 0,2 3 26 0,-1 0 30 15,1 1 10-15,0 0-12 0,0 0-37 16,0 0-50-16,0 1-23 0,0 0-3 0,1 1 12 0,0 0 20 0,0 3 9 0,0 1 0 0,0 0 1 15,-1 3-2-15,0 2-2 0,0 2 2 0,0 1-2 0,-1 2 4 16,0 2 3-16,0 1-1 0,0 2 2 0,0 1-1 0,1 0 1 0,0 1 1 16,0 0 0-16,0-1 1 0,0 1-1 0,1-1-8 0,-1 1-8 0,1 0-8 15,0-1-12-15,0-1-10 0,-1-1-7 0,1-1-7 0,-2-1 2 16,1-2 7-16,-1-2 11 0,-1-2 14 0,1-3 11 0,-1-1 10 0,-1-3 7 16,1-1 0-16,-1-1-5 0,0-2-12 0,-1-1-23 0,0 0-28 0,1 0-27 15,-1-3-23-15,1-1 10 0,0-1 26 0,0-1 29 0,0-3-136 1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3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123 412 0,'-2'-4'125'0,"1"-1"-11"0,-1-2-10 0,0 2 10 0,2 0 12 16,-1-1 2-16,-1 0-15 0,1-1-20 0,1 0-24 0,-2-1-20 0,1 1-13 15,0-1-14-15,-1 1-7 0,0 1-3 0,-1 0-1 0,1 0-5 16,-1 2 0-16,1 0-7 0,-1 0-11 0,0 1-15 0,0 1-19 0,0 0-19 16,0 0-11-16,0 1-6 0,-1 0 1 0,1 1 11 0,-1 0 13 15,-2 1 15-15,1 0 13 0,-3 1 6 0,2 0 7 0,-1 2 5 0,-1-1 2 16,2 1 1-16,-1 0-1 0,1 0-4 0,1 1 2 0,0 0-1 0,1 0 0 16,0-1 3-16,1 1 1 0,1 1 4 0,0 0-2 0,0-2 2 15,1 2 0-15,1 0-1 0,0 0 1 0,1 0 0 0,1-1 1 0,0-1-1 16,-1 1 2-16,2-1 0 0,0 0 2 0,1 0 6 0,-1 0 2 0,2 0 3 15,-1 0 6-15,1 0 9 0,1 0 8 0,1-1 6 0,0 1 2 16,0-1-1-16,1 1-4 0,1 0-4 0,-1 1-3 0,1 0-5 0,-2 1 0 16,1 1-1-16,1 0 0 0,-1 1-1 0,1 1-6 0,-1 2-5 0,1-1-4 15,-1 2-4-15,0 0-3 0,0 0-1 0,-1 1 1 0,-1-1 2 16,1 2-1-16,-1-1 3 0,-1-1 1 0,1 1-4 0,-2-2 0 0,0 1-6 16,-1-2-5-16,0 0-3 0,-1-2-1 0,-1-1 2 0,1-1 5 15,-2-1 6-15,0-1 9 0,-1-2 7 0,0 0 10 0,0-1 4 0,-1 1 1 16,0-1-4-16,-1-1-11 0,-1 1-10 0,0-2-14 0,0 0-16 0,-1 0-20 15,1-1-20-15,0-1-26 0,0 1-28 0,-1-1-25 0,1 0-29 16,0 0-21-16,0 0 34 0,0-1-224 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3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76 504 0,'-6'-1'169'0,"0"-1"-21"0,-1 0-40 0,3 2-8 15,1 0-3-15,0 0-18 0,2 1-18 0,-1 0-16 0,1 0-21 0,1-1-18 16,-1 1-12-16,0-1-4 0,0 2 0 0,1 0 0 0,-1 0 2 0,1 1 1 16,0 0-1-16,0 0-1 0,0 0-7 0,0 1-7 0,0-1-5 15,1 1 3-15,-1 1 4 0,1-1 6 0,0 0 5 0,-1 1 2 0,1 0 1 16,-1 1 2-16,0 1 2 0,1 0 1 0,-1 1 0 0,0 1 0 15,1-1-1-15,-1 1-2 0,1-1 2 0,0 0 1 0,0-1 2 0,0 1-3 16,1-3-3-16,-2 0-9 0,2 0-10 0,0-2-6 0,-1 0-4 0,0-2 3 16,1 0 2-16,-1-1 5 0,-1 0 3 0,1-1 7 0,1 0 10 15,-1 1 7-15,0-2 8 0,0 0 3 0,1-1-1 0,-1-1 1 0,1-1-2 16,0 0-2-16,0-3-1 0,-1 1 0 0,2-2-2 0,-1 0 4 0,1-2 1 16,-2 1 1-16,3-2 1 0,-2 0-1 0,1 0 3 0,0 0-1 15,1-1 3-15,-1 2 1 0,1 0-5 0,0 1-1 0,-1 1-2 0,1 0 1 16,-1 2 7-16,2-1 1 0,-2 2 2 0,1 1 0 0,-1 0-4 0,0 1-1 15,0 0-3-15,1 2-4 0,-1 0-3 0,-1 2-5 0,1-2 0 16,1 1-3-16,-1 0-1 0,1 1-3 0,0 1-3 0,0 0 2 0,0 1 0 16,-1-1-1-16,1 2 1 0,-1-1-1 0,1 1-2 0,0 1-1 0,-1 0-3 15,1 0-1-15,0 0 3 0,-1 1-2 0,1 0-1 0,-1 0-3 16,0 0-7-16,-1-1-9 0,2 0-4 0,-1 0-11 0,0 0-8 0,0-1-12 16,1 1-21-16,-1-1-16 0,1 1-13 0,0-1 2 0,1-1 27 0,0 0 27 15,0-2-164-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6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1191 0,'0'0'216'0,"-1"1"-128"0,0 0-63 15,2 0-24-15,0 0-3 0,3 0 18 0,0 1 22 0,1 0 11 0,0 0 1 16,2-1-11-16,1 1-10 0,1-1-13 0,-1-1-5 0,3 1-5 0,0-2 0 16,0 1-3-16,2-1-3 0,0 0-1 0,0 0-5 0,1 0 0 15,-1-1-5-15,2 0-9 0,-1 1-10 0,-1-2-15 0,1 1-15 0,-1-1-16 16,0 0-15-16,1 1-9 0,1-1-10 0,-2-1-17 0,2 0-19 0,-1 0-29 16,1 0-37-16,-1-1 29 0,0-1-199 0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2.6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81 226 0,'-2'0'14'0,"1"0"-11"16,0 1-5-16,1-1-2 0,0 1-3 0,0-1 6 0,1 2 0 15,0 0-1-15,0 1 3 0,1 0-2 0,0 0-1 0,0 0 3 0,1 1-3 16,-1-1 1-16,1 0 1 0,-1 0-2 0,0 0 0 0,2 0 1 0,-1-1 3 15,0 1-3-15,0-1 2 0,0 0-1 0,1-1-5 0,0 2 4 16,0-2 1-16,0-1 0 0,1 0 4 0,0 0 1 0,2 0 1 0,-1-2 5 16,0 0 3-16,2 1 5 0,-1-2 8 0,1 0 5 0,-1 0 5 15,1-1 8-15,0 0 6 0,-2-2 3 0,0 1 4 0,0 0-2 0,0-2-4 16,-1 2 0-16,-2-1-3 0,1 1-3 0,-1-2-5 0,-1 1-11 0,2-1-8 16,-1-1-7-16,-1-1-5 0,1-1-3 0,1 0-1 0,-2 0-1 15,1 0-1-15,1 1 3 0,-2-1-4 0,0 1-2 0,0 0-5 0,0 0-4 16,-2 1 0-16,1 0 3 0,-1 2 1 0,-1-2 2 0,0 3 4 15,-1 0 1-15,0 2 0 0,-1 0-2 0,-1 2-4 0,0 0 0 0,-1 1-2 16,1 1-3-16,-3 1-2 0,1 1 3 0,-2 1 1 0,0 2 8 0,-1 0 10 16,0 2 1-16,-1 0 9 0,1 0 3 0,-2 2 2 0,2 0 2 15,-1 2 0-15,0 0-2 0,2 0-1 0,1 2-2 0,0 1-3 0,1-1-4 16,0 0-3-16,0-1-6 0,2-1-2 0,1-1-1 0,0 1-2 0,3-2-3 16,0 1-2-16,0-2-2 0,1 0-1 0,1 0 2 0,0-1-3 15,2 0 3-15,1-1 1 0,0-1 2 0,0-1 4 0,1 0 3 0,1-1 0 16,1-1 3-16,1 0 1 0,2-2 0 0,1-1 2 0,1 0-8 0,0-3-9 15,2 0-4-15,-1-1-10 0,2-1-2 0,-1-1-7 16,1 0-6-16,-1-1-18 0,1 0-11 0,0-1-9 0,-1 0-13 0,0 0-4 0,0 0-15 16,0 0-12-16,-2-1-11 0,-1 0 16 0,-2-1 32 0,0 1-194 0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12.1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5 223 0,'-3'-2'11'0,"1"1"-1"0,-2 0 6 0,1 1 17 16,2-1 18-16,-1 1 10 0,2 0 8 0,-1 0-5 0,0 0-10 15,0 0-15-15,1 0-17 0,0 0-21 0,1 1-7 0,-1 1 6 0,0 2 16 16,0 3 23-16,0 1 13 0,1 4 7 0,0 2-2 0,-1 4-8 16,2 2-6-16,-1 2-3 0,2 1-8 0,0 1-6 0,0 3-8 0,0 0-7 15,1 2-2-15,0 1 0 0,-1 0 2 0,1 1 1 0,0-1-3 0,-1-1-14 16,1 1-24-16,-1-3-26 0,1 0-23 0,-1-3-12 0,0-3-5 15,1-2-2-15,-1-3-1 0,-1-4-6 0,1 1 4 0,-1-5 22 0,0 0 24 16,1-3 24-16,-1-2-196 0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06.0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227 980 0,'-6'-1'255'0,"-2"0"-97"0,0 0-47 0,4-1-29 16,2 0-28-16,1 0-21 0,2-2-14 0,2-2-7 0,1-1-8 0,3-3-4 16,4-1-2-16,2-2-7 0,2-1-22 0,3-1-36 0,2 0-44 15,4-2-41-15,2-2-41 0,2 0-33 0,2-2-31 0,1-2 39 0,2-1-223 1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05.8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380 810 0,'-5'-5'301'16,"-2"-2"-107"-16,1-1-78 0,2 1-32 0,4 1-17 0,0 0-14 16,2-2-10-16,1 0-10 0,3-1-11 0,3-1-12 0,2-1-7 0,2-2-4 15,1 1 0-15,2-1-7 0,0-1-10 0,3 0-23 0,1 0-28 0,3 0-36 16,0 0-32-16,2-1-21 0,0 0-17 0,1 0-2 0,2-1 8 16,-1 1 14-16,1-2 24 0,-2 1 36 0,-1-1 34 0,-1 1 30 0,-1 1 18 15,-1 0-177-15,-1 0 190 0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05.3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74 1697 219 0,'-2'-2'89'16,"-1"1"-1"-16,0-1-16 0,2 1 4 0,-1 0 8 0,1 0 15 0,0 0 12 16,-1 0 3-16,0 1-6 0,0 0-19 0,0 0-18 0,-1 0-21 0,0 0-14 15,0 0-11-15,-1 0-7 0,0 1-1 0,-2 1-3 0,0 0-1 16,-1 1-3-16,1-1-3 0,-2 1-2 0,-1 1-1 0,1 1 0 15,-1 0 0-15,-2 1 1 0,0 0-3 0,-2 0 1 0,0 1 3 0,-1-1-1 0,-2 1 2 16,-1 0 1-16,-1 0 1 0,-1 1-1 0,-2 0 3 0,1 1 0 16,-2 1-2-16,-1 0 2 0,-1 0 1 0,-2 0 0 0,-1 1-1 0,-1 0 3 15,0 1-5-15,-1 0-2 0,-2 2 1 0,-1-1-6 0,-2-1 2 16,-1 1 0-16,0-1-2 0,0 1-3 0,-1-2-1 0,0 1-2 0,0-2 2 16,-1-1 5-16,0 0 0 0,0-2 3 0,-1 0-3 0,1-1-1 0,-1-1 0 15,-1 0-2-15,-2-2 1 0,1-1-1 0,0 0-1 0,0-2-1 16,2-2 1-16,-1-1 3 0,1-2 12 0,1 0 17 0,1-3 15 0,-1 0 14 15,3-1 0-15,-1-2 0 0,3 0-10 0,0-2-8 0,2-1-6 16,1 1-15-16,3-2-3 0,4 0-9 0,4-1-7 0,1-1 0 0,3-1-3 16,1-3-1-16,1-1-3 0,3-3 0 0,2-2-5 0,3-3 2 0,1-1 2 15,3-2-3-15,3-3 3 0,1-1 1 0,2-2-3 0,3 0-1 16,2-2-3-16,2 2-4 0,2-2 0 0,1 1-1 0,1 0-4 0,2-1 1 16,3 0 1-16,1 0 2 0,2 0 3 0,2-3 3 0,1 0 1 0,1-1-1 15,2-1 3-15,1 1 1 0,3 1 2 0,-1 0 3 0,4-1-1 16,0 1 4-16,3 0-2 0,1 1 2 0,3 0 0 0,2-1-2 15,1 1 1-15,1 1-3 0,0 2 0 0,0 2-2 0,1 2-1 0,1 2 2 0,1 2 0 16,-1 1 1-16,2 2 1 0,1 3-3 0,-1 0-1 0,-1 3-5 16,1 0-9-16,-3 3-3 0,-2 1-4 0,1 2 6 0,0 1 9 0,-3 1 5 15,1 2 3-15,-1 1 2 0,0 1 1 0,0 1-1 0,-2 3 0 0,-2 1-1 16,-3 2-1-16,-1 2-2 0,-1 2-2 0,-2 2 0 0,0 2 7 16,-2 2 1-16,0 2 1 0,-2 2-2 0,-2 2-2 0,-2 2-2 0,0 1 2 15,0 2 0-15,-2 2-3 0,0 3-7 0,-4 1-9 0,-1 3-10 0,-3 0-6 16,-1 4 1-16,-2 1 2 0,-2 2 2 0,0 3 3 0,-3 1-3 15,-1 1-1-15,-3 2 1 0,-2 2 1 0,-2 1 6 0,-2 1 6 0,-1 0 5 16,-4-2 6-16,-1 2 6 0,-3-1 1 0,0 0 2 0,-3 2 0 16,-1 0-1-16,-2 0 1 0,-2 0 2 0,-1 1 0 0,-2 0-1 0,-3 1 1 15,-1-2 1-15,-2 0 0 0,2-2-2 0,-3-1-1 0,1-1-2 0,-2-2 1 16,-1-1-1-16,1-2 2 0,0-3-2 0,-1-1-7 0,1-2-16 16,-1-2-24-16,2-2-41 0,0-1-36 0,0-3-35 0,2-2-27 0,0-2 36 15,0 0-168-1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0:04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1322 309 0,'-6'-3'84'16,"0"1"-14"-16,-1-1-7 0,-1 0 9 0,3 1 20 0,-1-2 22 0,0 2 7 16,1-1 0-16,-1-1-12 0,1 1-12 0,0 0-9 0,1 1-19 15,0-2-14-15,1 1-16 0,1 1-10 0,-1-1-8 0,2 2-8 0,0-1-3 16,0 0-12-16,1 1-9 0,0-2-7 0,1 1-3 0,0-1 4 16,1 0 8-16,1-1 1 0,1 0 1 0,-1-1 2 0,1 1-5 0,1-1 3 15,-1 1-3-15,2-1-6 0,0 1-3 0,0-1-6 0,1 0-2 16,-1 1 2-16,1-1 2 0,1 2 3 0,-1-1 4 0,1 1 4 0,0 0 1 0,1 0 2 15,0 1 2-15,1 0 0 0,-1 1-2 0,1 0 2 0,1 1-4 16,1 0 2-16,0 0 2 0,-1 1-2 0,0 1 1 0,0 0-4 0,1 2-2 16,-2-1 2-16,1 2-4 0,-1 0 3 0,1 1 1 0,-2 1-3 15,0 0 2-15,1 1 1 0,-2-1 2 0,1 2 1 0,-2 0 4 0,0 0 1 16,0 2 1-16,-1 0 1 0,-1 1 4 0,0 0-1 0,0 2 0 16,-1 0 0-16,0 0-2 0,-1-1 2 0,0-1-2 0,1-2 0 0,-1 0 0 15,0-1-1-15,-1 0 1 0,1-2 1 0,-1-1 0 0,1 0-2 0,-2-2 3 16,1 0 0-16,-1-2-2 0,0 0 3 0,-1 0 0 0,0-2 1 15,1 0 4-15,-1 0 5 0,0 0 7 0,0 0 15 0,0 0 12 0,0 0 7 16,0 0 5-16,0 0 0 0,0 0-4 0,0 0-13 0,-1-1-12 0,1-1-17 16,-1 0-13-16,-1-2-1 0,1-1-1 0,-1-1 4 0,0-1 1 15,-1-1-2-15,0-1 1 0,0-1-2 0,-1-1 5 0,0-2-2 0,0-1 2 16,-1-1-3-16,0-2-3 0,-2 0 3 0,1-1-2 16,-1-2 2-16,0-1 0 0,-2-1-3 0,1-2-2 0,-1-1-1 0,1 1-1 0,-2 0 0 15,1 0 3-15,-1 0 2 0,1 2 4 0,0 0-1 0,-1 2-2 0,1 1 4 16,-1 2 6-16,2 2 6 0,-2 3 3 0,1 0 3 0,-1 2-3 0,1 0 0 15,0 1 4-15,0 1-7 0,1-1-1 0,1 1-5 0,-1 1-3 16,2 1-2-16,-1-1-1 0,2 2-3 0,-1-1-2 0,2 1 0 0,0 1-2 16,1 0 1-16,0 0 3 0,-1 1-2 0,2 0-3 0,0 0 1 15,0 1-4-15,0-1-1 0,1 2 5 0,0-1-2 0,0 0 0 0,0 2-2 16,0-2-2-16,1 1-2 0,0 0-1 0,0 1 0 0,0-2 0 16,0 0 4-16,1 0-2 0,1 0 4 0,0-2 2 0,0 0-1 0,0-1 4 15,2 1 3-15,-1-2 2 0,2-1 0 0,-1 1 1 0,1 0-3 16,1-1 3-16,0 1 2 0,0-1-1 0,1 1 5 0,0-2-1 0,2 2 2 15,0-2 2-15,2-1 2 0,0-1-2 0,2-1 0 0,0 0 1 0,1-1-5 16,0 0 2-16,1-1 1 0,1 0-2 0,0-1 6 0,3 0 0 0,-1-2-1 16,2 0-3-16,1 0-6 0,0 0-3 0,2-1-4 0,-1 0 1 15,2 0 0-15,-1-1 4 0,1 1 3 0,1 0-1 0,0 0-1 0,-1 0-3 16,2 0-2-16,-1-1 0 0,1 1 0 0,1 0 0 0,0-1 0 16,0 1 0-16,0 0-1 0,-2 0-1 0,1 0 1 0,-1 0-2 0,0 1 2 15,-2-1 1-15,0 1-4 0,-2 0 4 0,-1 2-4 0,-1 0 1 0,-2 1 5 16,0 1-1-16,-1 1 2 0,-1 1-1 0,-1 0-1 0,-1 1-1 15,0 1 0-15,-2 0 1 0,0 0 0 0,-2 2 0 0,0-1-2 0,-1 2 0 16,0-1 0-16,-1 2 1 0,-1 0-1 0,0 0 3 0,-1 1-2 0,0 0-3 16,-1 1 2-16,-1 0 0 0,-1 1-1 0,1 1 2 0,-2 0-1 15,0 0 0-15,-1 0 4 0,1 0 4 0,-2 0 7 0,1 0 6 0,0 0 5 16,-1 0-2-16,1 0-3 0,-1 0-6 0,-2 0-6 0,2 1-2 0,-2-1-3 16,0 1-1-16,0 1-2 0,-1-2 2 0,0 2 0 0,-1 0 0 15,1-1 1-15,0 1-3 0,0-1 3 0,1 0-3 0,-2 1 0 0,1 0 0 16,1-2-1-16,-2 2-1 0,1 0 2 0,0-1-1 0,0 1 2 15,0 0-2-15,1 0-1 0,-1-1 2 0,0 2-6 0,1-1 0 0,0 1-2 16,-1 1-2-16,0 2 0 0,1 2 1 0,-1 4 3 0,1 2-1 0,-1 5 1 16,-1 3 4-16,1 5-3 0,1 3 0 0,0 2-2 0,2 0-30 15,0 1-57-15,2 0-85 0,2 1-100 0,2 1-91 0,1 0 25 0,1-1-265 1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7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47 785 0,'-10'2'211'0,"0"2"-106"0,-2 0-66 0,4-1-17 0,3 1 7 16,0-1 4-16,2 1 6 0,0 0-5 0,0 1-15 0,1 2-11 0,1 0-8 16,1 1-3-16,0 2-1 0,2 1 2 0,-1 0 0 0,2 3-2 15,1-1 2-15,0 2-1 0,1 1 4 0,0 0-3 0,3 3 1 0,-1 2 0 16,2 1-2-16,-1 0 2 0,0 2-1 0,0-2 1 0,1 2-2 15,1 0 2-15,0 0-1 0,-1 2-1 0,1 1 3 0,-1 0-1 0,1 1-3 16,-1-1 1-16,0 1 1 0,-1-1-1 0,0 1 7 0,1-3-2 0,-2 0-3 16,0-1 1-16,0-2-2 0,0 1 0 0,-1-1-2 0,-1-1-2 0,0-1-10 15,-1-3-9-15,-1-1-9 0,-1-2-10 0,0-2-5 0,0-2-8 16,-2-2-4-16,0-1-4 0,1-3-1 0,-2-1 3 0,1-2 4 0,0 0 5 16,0-1-14-16,0-1-13 0,0 0-12 0,-2-2-8 0,0-1 19 0,1-3 26 15,-1-3 22-15,0-1 21 0,-1-3 9 0,0-2 0 0,0-1 3 16,-1-3 2-16,0-1-2 0,-2 0 1 15,2 0 0-15,-3-2 0 0,1 1 2 0,-2-1-1 0,1 0-1 0,-1-2-2 0,0 1 3 0,-1-1 1 0,0 1 4 16,-3 0 6-16,0 0-4 0,0 1 0 0,0 0 1 0,0 0 0 16,0 2 8-16,-1 2 14 0,1 2 9 0,0 1 13 0,-1 1 6 0,1 2 1 15,0 0 2-15,0 1-1 0,0 1 2 0,0 1-1 0,1 0-2 16,1 0-4-16,-1 1-9 0,1 1-3 0,1 0-5 0,-1 1 0 0,2 1 3 16,2 2 3-16,-1-1 4 0,3 1 1 0,-1 0-2 0,2 2-9 0,-1 0-10 15,3-1-11-15,-1 2-16 0,2-2-10 0,1 0-6 0,1-1-1 16,3-2 5-16,1-1 5 0,3-1 2 0,1-2 5 0,2 0-2 0,2-1-1 15,0 0 3-15,1 0-5 0,1-1 3 0,0 1 0 0,1 0-1 16,-1 0 2-16,2 1 3 0,0-1-2 0,0 2 1 0,1-1 4 0,-2 2-5 16,0 1 2-16,0 1 1 0,-2 1-7 0,-2 2 2 0,0 2 1 0,-2 0-1 15,0 1 1-15,-1 2 4 0,-1 1-2 0,-2 1 3 0,0 1 1 16,-3 2 1-16,0 1 4 0,-2 1 4 0,0 2 0 0,-3 2-2 0,-1 0-2 16,0 0-7-16,-1 3-4 0,-2-1-6 0,-1 0-16 0,0 1-18 0,-1-1-19 15,0-1-21-15,0-1-15 0,-1 1-13 0,0 0-11 0,0-1 3 16,-1 0 2-16,0-1 7 0,0 0 10 0,-1-1 8 0,-1-2 16 0,1-1 21 15,0-2 20-15,2-1 14 0,-1-1-153 0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7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64 433 0,'-6'-4'119'16,"1"0"-57"-16,-1 0-53 0,4 2-19 0,2 0-11 0,0 1 2 0,2 0 6 16,0 0 6-16,1 1 5 0,1-1 0 0,1 1 1 0,0 0-1 0,1 1 2 15,-1-1-2-15,1 2 0 0,-2 1 2 0,2-1-2 0,0 2 3 16,1 2 3-16,0 0-3 0,0 1 1 0,2 1 0 0,-1 1-7 0,0 3 3 15,1 0 2-15,-1 1-2 0,0 1 2 0,0 0-1 0,-1 0-6 16,1 1-5-16,0-1-9 0,-1-1-6 0,0 0-7 0,-1-1-4 0,0-2 1 16,0 0-2-16,-2-1 4 0,-2-2 7 0,0-2 10 0,-2-1 11 15,0-3 12-15,0 0 5 0,-2 0 1 0,0-1 5 0,-1-1-2 0,0 0-1 16,0 0-2-16,-1-2-3 0,0 0-2 0,0-2 0 0,0-2 1 0,0-1-4 16,1-1-1-16,-1-2 1 0,2-2-3 0,-2-3 1 0,3 0 1 15,-1-1-1-15,1-2 2 0,0 0 2 0,0 0 3 0,1 1 5 0,0-2 5 16,1 2 8-16,0-1 4 0,-1 0 5 0,2 0 9 0,0 2 1 0,0 0 3 15,1 2 2-15,0 2-3 0,0 1 3 0,0 4-6 0,0 1-1 16,1 1-9-16,0 3-8 0,-1-1-6 0,1 3-9 0,0-1-1 16,1 2-4-16,-1 0 0 0,1 1 1 0,0 1-3 0,0 0 0 0,2 2 0 0,-2 2-3 15,2 1 3-15,-1 1-1 0,1 3 1 0,0-1 3 0,-1 2-3 16,2 1-1-16,-2 1-1 0,1 0-4 0,-1-1 3 0,1 1 0 0,0 0 0 16,-1-1 0-16,0-1 1 0,-1 1-3 0,0-3-1 0,-1 0 1 15,0-1-4-15,0-1-2 0,-1-2-10 0,0-1-15 0,0 0-14 0,-1-3-20 16,1 1-13-16,0-2-9 0,1-2-9 0,0 0-4 0,1-2-12 0,2-5 16 15,1-3-179-1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5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19 429 0,'2'3'95'0,"3"3"-50"0,3 2-7 0,3 2-1 15,1 1 0-15,2 1 1 0,-1 1-2 0,4 0-2 0,0-1-6 0,3 1-5 16,0-1-6-16,1-2 1 0,-1 0-5 0,1-1-5 0,-1-1-2 0,0 0-3 16,0-1-4-16,0-1 3 0,-2-1-1 0,-1-2 4 0,-3-1 5 0,-3-1 0 15,-1-1 24-15,-3-2 32 0,-1-1 46 0,-1-2 49 0,-2-4 13 16,-1-1-5-16,-2-6-30 0,-1-7-31 0,-2-6-27 0,-1-5-19 0,-1-4-11 16,-1-4-16-16,0-2-9 0,2-2-9 0,0-2-7 0,2-2-2 15,0 0 0-15,2-1-8 0,1-2-2 0,1-1-7 0,0 0-18 0,2-2-12 16,1 0-18-16,1 0-16 0,0-2-17 0,1 2-29 0,1 1-28 0,0 2-24 15,1 2-21-15,0 3-14 0,1 5-19 0,0 3-18 0,2 5 40 16,0 2-186-16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5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 660 0,'-4'-1'157'0,"0"1"-80"0,1 0-67 0,4 1-22 0,1 0-16 16,3 2 14-16,1 0 19 0,1 2 12 0,1 0 5 0,3 0 6 0,0 2 0 16,1 0-8-16,2 1-2 0,1 1-5 0,2 1-6 0,2 0 1 15,-1 2-1-15,3 0 6 0,1 3 0 0,2 0-2 0,1 0-6 0,2-1-7 16,0 0 0-16,0 0 0 0,0 2 2 0,2-1 1 0,0 2-2 15,1 2-4-15,0-1 3 0,1 2 0 0,0 0 3 0,-2 2 2 0,3-1-9 16,-1 0-7-16,-2 0-17 0,0-1-14 0,-3 0-11 0,1-1-15 0,-2-3-5 16,-3 0-5-16,-2-2 4 0,-5-1 7 0,0-1 7 0,-4-1 1 0,-1-1-7 15,-2-1-3-15,-2-1 4 0,-2-1 15 0,1-2 20 0,-2-1 18 16,0-1-94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6.0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538 954 0,'1'-2'483'0,"0"-1"-355"0,2-1-102 0,0 0-21 0,1 0 4 16,2-1 3-16,1 0 1 0,1 0-4 0,1 0-5 0,2-1-5 0,1 0-8 15,-1-1-1-15,1-1-7 0,0-2-1 0,-1 0 0 0,1 0-2 16,-2-2 2-16,1-1 4 0,-1 0 6 0,0-2 6 0,0-1 7 0,-1-1 3 15,0-1 5-15,0-1 4 0,0-1 3 0,0 0 3 0,0-2 4 16,0-1 6-16,-1 1 3 0,0-1 9 0,0 1 2 0,-2 0-4 0,0 2 2 16,0 0 0-16,-2 1 6 0,0 3 0 0,0 1-7 0,-2 3-14 0,0 3-14 15,-1 1-5-15,0 2-6 0,-1 1-4 0,0 1-6 0,0 1-5 16,0 0-8-16,-1 0-7 0,0 1-2 0,0 1-9 0,0 0-6 0,-1 0-5 16,-1 1 0-16,0 1 8 0,-1 0 12 0,0 2 10 0,0 0 6 0,-1 2 7 15,0 1 3-15,-2 2 5 0,0 3 1 0,0 1 0 0,-1 3 0 0,0 2-3 16,0 2 0-16,-1 1-2 0,1 1 2 0,1 0-3 0,-1 0-1 15,2 0-2-15,-1 1-2 0,1 0 3 0,0 0 0 0,1 0-2 0,0-1-2 16,0 1-7-16,2-2-5 0,-1-2-2 0,1 1 0 0,0-3 3 16,1-1 6-16,1-1 3 0,0-1 3 0,1-2 2 0,0-1 0 15,0-1 0-15,1 0 0 0,0-2 0 0,0 0 0 0,1-1 3 0,-1-2 2 0,1 1 1 16,0-2 1-16,1 1-5 0,0-2-4 0,0 0-3 0,1-2-9 16,1 0-6-16,0 0-7 0,1-2-7 0,0 0-5 0,1-2 4 0,0 0-4 15,-1-1-1-15,0 0 5 0,0-1 1 0,1 0 14 0,-1-1 12 0,0 0 5 16,0-2 6-16,-1 1 0 0,1-2 2 0,-1 0 1 0,0 0 2 15,0 0 0-15,0-1 3 0,0 0 1 0,-1 1 0 0,0 1 2 0,0 0 1 16,-1 1-2-16,0 1 0 0,1 1-3 0,-1 2-6 0,0 1 1 0,-1 2-2 16,-1-1-1-16,0 2 2 0,1 0 2 0,0 2 6 0,-2 0 4 15,2 0 7-15,-2 2-1 0,0 2-2 0,0 0-5 0,0 2-4 0,-2 0-4 16,1 2 1-16,-1-1-2 0,1 2-3 0,-1 0 1 0,0-1-3 16,0 0 1-16,1 0 1 0,0 0-2 0,-1 0-1 0,1-1 0 0,0-1 0 15,1 0 2-15,-1 0 0 0,1-1 2 0,-1 0-2 0,1-1 3 0,0 0-3 16,0-2 4-16,1 0-2 0,0-2-4 0,-1 0 3 0,2 0 1 15,0 0 4-15,0-1 9 0,0 0 4 0,2-1 1 0,0 0-2 0,0-1-3 16,2 0-4-16,-1-1-2 0,1 0-1 0,0-1-2 0,0 0-3 16,1 0-2-16,-1 0-2 0,-1-1 6 0,3-2 3 0,-1 0 3 0,0 0 2 15,1-2-5-15,0 1-1 0,-1 0 1 0,0 0-1 0,0-2 0 16,0 1-2-16,0-1 1 0,0 0-2 0,-1 0-1 0,0-1 3 0,1 0-2 16,-2-1 1-16,1 0 1 0,-1 2-1 0,-1 1 4 0,-1 0 2 0,0 2-2 15,-2 0 0-15,1 1-3 0,-1 1-3 0,-1 1 5 0,1 1-2 16,-1 0 2-16,0 0-2 0,-1 2-1 0,1-1-3 0,-1 0-4 0,0 1 1 15,0 0-5-15,0 0-1 0,-1 0-1 0,0 0 0 0,1 2-2 0,0-1 2 16,-1 1-1-16,0 1 0 0,0-1 4 0,0 2 1 0,0 0 1 16,0 0 4-16,0 0-1 0,2 1 3 0,-1-1 1 0,1 1 2 0,1-1 3 15,-1 2 2-15,2-1-1 0,0 0 2 0,1 0 1 0,0 1 0 0,2-1 0 16,0 0-1-16,1 1 0 0,0-1-5 0,1 0 4 0,1-1 1 16,1 1-2-16,-1 0 1 0,2-1-3 0,0 0-2 0,1 0-1 0,-1-2 3 15,1 1 0-15,0-1 4 0,0-1 1 0,0-1-1 0,1 0 4 0,0-1 5 16,-1 0 4-16,1-1 4 0,-2-1 2 0,1 0-3 0,-1-1 1 15,-1 1-1-15,-1 0 0 0,0-1 0 0,-1 0-2 0,1 0 2 0,-1-2-1 16,0 0-4-16,0 0 0 0,-1-2-5 0,0 0-4 0,-2-1-3 0,1 1 1 16,-2-2-7-16,0 2-2 0,-1-2-3 0,0 1-5 0,0 0-1 15,-2-1 1-15,1 2-2 0,-2 0 1 0,0 1 3 0,-1 1-1 0,0 0 1 16,-1 1-4-16,-1 0-4 0,1 1 0 0,-2 1-2 0,-1 1 0 0,0 1 4 16,0-1-1-16,-1 2-5 0,0 0 1 0,-1 1 1 0,1 0 1 15,0 1 5-15,0 1 3 0,1 0-2 0,0 1 2 0,-1-1 3 0,1 1-3 16,1 0-1-16,0 0-1 0,1 0-2 0,0 0-2 0,0 0 0 15,2 0 0-15,-1 2 0 0,1 0 3 0,1 0-3 0,0 0-1 0,1 0 3 16,1 0-2-16,1 0 3 0,0 0-2 0,2-1-2 0,0 0 0 16,0 0 4-16,1-1 1 0,0 1 2 0,1-2 0 0,1 1-7 0,-1-2-6 15,0 1 0-15,-1 0-1 0,1-1 12 0,0 1 7 0,2-1 2 0,-1 1-4 16,0-1 1-16,0 2-1 0,-1 0 2 0,0 2 4 0,-2 2 0 16,0 0 4-16,-1 4 0 0,-2 1-2 0,-1 3-1 0,0 2-2 0,-2 3 2 15,-1 2 2-15,-2 1 0 0,-1 1-3 0,-2 3-2 0,0 0-9 0,-1 1-15 16,0 0-16-16,-1 1-16 0,0 0-12 0,-1 0-4 0,-1 0-16 15,1-1-12-15,0 0-10 0,-1-1 4 0,1 0 21 0,0-2 18 0,1-1 22 16,-1-3 12-16,2-1 11 0,-1-2 14 0,1-2 13 0,-1 0 18 16,1-2 13-16,-1-1 12 0,0-1 9 0,1-1-1 0,-1-2-3 15,0-1-8-15,2-2-9 0,0-1-7 0,0-2-4 0,2-2-2 0,2-1-4 0,1-1-8 16,0-1-6-16,1-2-8 0,0-1 0 0,0-1 3 0,1-3 4 16,-1-2 5-16,1-1 10 0,0-2 11 0,0-2 21 0,1 0 13 0,0-1 5 15,1-1 3-15,0-1-6 0,0 0-3 0,2-2-3 0,0 0-6 0,0-3-11 16,3-1-8-16,0-2-6 0,2 0-9 0,1-1-4 0,2-1-4 15,-1 1-3-15,1-1-5 0,0 1-4 0,1 0-5 0,1 1-4 0,0 2 5 16,0 1-3-16,0 2 3 0,0 3 0 0,-1 1-2 0,0 4 2 0,0 1 0 16,0 0-1-16,-1 1-4 0,1 1-3 0,-1 1-8 0,0 0-10 15,1 1-11-15,-2 1-6 0,2 3-5 0,0 0-8 0,-2 0-6 0,1 2-14 16,-1 1-22-16,0 0-26 0,2 1-41 0,-2 0-45 0,2 1-44 0,-2 0-345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6.1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0 830 0,'-1'0'141'16,"1"0"-91"-16,0 1-45 0,1 0-14 0,1 0 3 0,1 1 14 0,1-1 16 15,0 1 9-15,2-1-1 0,1 0-4 0,0 0-7 0,1-1-7 16,1-1-3-16,0 1-4 0,1-1-4 0,0 0 0 0,1 1-2 0,0-2 0 16,0 1 2-16,1-1 0 0,0 0-2 0,0 0-1 0,-1-1 0 0,0 1-3 15,0 0 5-15,-1-1-2 0,1 2 0 0,-2-1-3 0,1 0 0 16,-1 1 2-16,-1 0 0 0,-1 0 1 0,0 0-3 0,-1 1-5 0,0 0-7 16,0 0-11-16,0 0-12 0,0 0-23 0,-1 1-19 0,1-1-21 15,-2 1-26-15,1 0-25 0,-1-1-12 0,0 2 27 0,-1-1-145 0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4.5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2 3020 1 0,'-11'2'0'0,"-2"1"4"0,-4 0 1 0,2 1 1 15,1-1 0-15,0-2 4 0,-1 2 5 0,0-2 2 16,-2 1 1-16,-1-1 5 0,1 2-3 0,-1-2 6 0,0 1 6 0,0-1-5 0,1 0 6 0,-1-1-6 16,0 0-7-16,-1 0-1 0,1-1-3 15,-1 0-8-15,-2-1 6 0,0-1-3 0,1 1 0 0,0-1 19 0,0-1 4 0,-1 0 5 16,-1-1 4-16,0 0-6 0,-1-2-4 0,0 1 4 0,1-1 13 0,-1 0 10 15,1 1 11-15,0-1 2 0,-1 0-13 0,1 0-17 0,-1 0-11 0,2-2-15 16,1 1-8-16,1 0-7 0,0-1-3 0,0-2 0 0,0 0 1 0,1-2 4 16,-1-2-1-16,1-1 1 0,1-1 3 0,1-1 0 0,1-1 10 15,-1 0 2-15,2 0-5 0,-1-1 2 0,1 0-5 0,1 1 2 0,0-1 2 16,2 0 0-16,-1 1-1 0,3-1-3 0,-1 0 2 0,0 2 1 16,2-1 3-16,1 1-3 0,1 1 0 0,1 0-2 0,1-1-7 0,0 0 1 15,2 0-1-15,1-2 1 0,1-1-1 0,1 0-3 0,2-3-3 0,1-1-1 16,2-2 0-16,2-1-2 0,2-2 3 0,1 1-1 0,3-1-5 15,0-1 3-15,3 0 4 0,1-2-6 0,3 1 4 0,1-1 1 0,0-1-6 16,2 1 6-16,1-1 2 0,2 0-7 0,2 1 0 0,0-1-1 0,2-1-6 16,1 0 2-16,2 1-2 0,2-1-1 0,-1 2 1 0,1 0-2 15,1 0-2-15,1 0 0 0,1 2-5 0,2 0-2 0,0 1-3 0,3 0-5 16,1-1 1-16,2 1 0 0,3 0 6 0,0 0-5 0,2-1-3 0,0 0-9 16,1-1-9-16,0 0 1 0,1 2 3 0,2 0 3 0,0 1 3 15,4 0 7-15,-1 0 3 0,2 1 5 0,0 1-1 0,1-2-1 0,-1 3-3 16,2-1 3-16,0 0 3 0,0 1 8 0,4-1 9 0,-1 1-3 0,0-2 2 15,0 0-3-15,0 0-1 0,1-1 9 0,0 1 3 0,2-1 7 16,0 1-6-16,1-1-2 0,0 0-2 0,-3 0-3 0,3-1 5 0,-1 1 3 16,1 1 1-16,3 0 2 0,-1 1-4 0,-1 1 0 0,0 0-2 15,-2 2 1-15,0 2 2 0,1-1-1 0,0 0 3 0,0 2 0 0,-2 0-3 16,1 2-2-16,-4 1 1 0,0 1-1 0,1 2 3 0,-2 0 2 0,1 1-1 16,0 0 2-16,-1 1-5 0,-1 0-2 0,-3 2-2 0,0 1 3 15,0 0 2-15,-3 1 1 0,1 1 4 0,-1 2-6 0,-1 0 0 0,-1 2 0 16,-3 2-1-16,-1 0-1 0,-2 1 2 0,-1 2 1 0,-3 1 1 0,-1 2 2 15,-1 1-1-15,-1 2 0 0,-2 1-1 0,-2 1 0 0,-1 3-1 16,-3 1 2-16,-3 0-2 0,-1 2-3 0,-1 0 2 0,-1 2-1 0,-3 1 2 16,-1 0 7-16,0 2 1 0,-2 1 4 0,1 1 3 0,0 2 0 15,-2-1 1-15,-1 0-1 0,-1 0-1 0,-2-1 3 0,0 0 5 0,-2-1 7 16,0 0 9-16,-2 0 7 0,0 0 0 0,-1 0 9 0,-2 0 1 0,0 0 1 16,-3 0 2-16,0 1-4 0,-3 1-7 0,-1 2-2 0,-2-1-8 15,0 1-9-15,-2 1-3 0,-2-1-8 0,-2 4-4 0,-1 0-2 0,-2 0-2 16,-3 0-2-16,-1-2 3 0,-1 1-4 0,-3-1-6 0,-1 1-5 15,-1 1-9-15,-2 0-8 0,-1 1-7 0,-2 1-7 0,-1-1-8 0,-3 1-1 16,0 0-5-16,-1 0-6 0,-2 0 0 0,-2 0-2 0,-1 0 2 0,-2 1 5 16,-2 0 0-16,-1-2 0 0,-2 0 1 0,-4 0 0 0,0 1 3 15,-3-1 5-15,1 1 8 0,-3-1 3 0,-1 1 9 0,-2 1-2 0,-2 1-3 16,-3 1 3-16,-3 0-3 0,0 2 4 0,-3 1 5 0,-2 2 2 0,0-1 4 16,-2 2 6-16,-1 0 3 0,-3 1 4 0,0 0-3 0,-4 1-6 15,0 0-14-15,1-1-9 0,0 0 31 0,-1-1 0 0,-2 1 0 0,0-1 0 16,-2-1 0-16,0 0 0 0,3-1 0 0,-2-2 13 0,0 1-4 0,-1-3-2 15,-2 0 0-15,1-1 14 0,0-1 28 0,1-2 25 0,-1-1 23 16,-1-4 15-16,1 0 4 0,-1-2-2 0,1-2-7 0,1-1-13 0,1 1-4 16,1-2-1-16,-1-2-7 0,1-2-6 0,1-1-22 0,2-1-18 0,2-1-5 15,3-2-14-15,3-2-7 0,0-1-14 0,2-1-23 0,2-1-22 16,2 0-29-16,3-2-25 0,4 0-28 0,3 0-19 0,2 0-20 0,4-1-18 16,0 0 30-16,3 0 35 0,0-1-1 0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1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3 0,'2'0'82'0,"0"0"6"0,3 0-5 15,-1 1 9-15,1 0 16 0,0 0 3 0,1 0-11 0,0 0-23 0,1 0-23 16,1 1-25-16,0-1-11 0,1 1-3 0,-1-1-9 0,0 1 0 15,0 0-2-15,0-1-3 0,-1 1 2 0,1 0 3 0,-1 2 2 0,1-1 0 16,-2 1 1-16,1 1 1 0,-2-1 1 0,1 2 2 0,-1 1 3 0,0 1-4 16,-1 1 2-16,0 0 0 0,0 2-4 0,-1 1 5 0,1 0-3 15,-1 0-3-15,1 3-2 0,-1-1-5 0,1 1-1 0,-2 0-1 0,1-1 7 16,1 1-5-16,0 0 1 0,0 0-2 0,-1 0-7 0,1 0 2 0,0-1-3 16,0 1-15-16,-1-1-18 0,1 0-24 0,-1-2-23 0,1 0-14 15,-1 0-10-15,-1-1-7 0,-1 0-2 0,-1 0-5 0,-1-2 0 0,-3 2 13 16,-1-1 28-16,-1 2 29 0,-1 0-43 0,-3 3 98 0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1.3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4 248 0,'-4'2'105'0,"0"-1"-2"0,0 0-23 0,0 1 7 0,3-1 5 0,0-1-14 16,1 0-19-16,1 0-26 0,0 0-18 0,-1 0-8 0,3 0 5 16,0 0 2-16,1-1 2 0,0-1 2 0,1 1 0 0,0-1-1 0,1 0-5 15,0-1 2-15,0 1-5 0,0-2 2 0,2 2-3 0,-1-1-8 0,0 0 4 16,0 0-3-16,1 0 2 0,-1 1 7 0,-1-1-1 0,1 2-2 15,-1-1-3-15,0 0 2 0,0 2-5 0,0 0 1 16,-2 0 5-16,1 0-2 0,0 2 8 0,-2 0 3 0,0 2 2 0,0-1 3 0,-2 2 3 0,0 0-2 16,0 1 0-16,0 1-2 0,-1 0-8 0,-1 1-2 0,-1 0-5 15,0 1-4-15,-1 0-3 0,0 1-1 0,-1-1-5 0,-1-1-3 0,0 0 2 16,0 0-3-16,0 0 2 0,-2-1-2 0,2 0 5 0,-2 0-2 0,1 1 0 16,-1-2 5-16,-1 0-7 0,1 0 7 0,0-1-4 0,-1-1 0 15,1 0-3-15,0-1-10 0,1-1-9 0,1 0-14 0,-1 0-21 0,2-2-22 16,0 1-19-16,0-1-13 0,0 0-3 0,1-1 0 0,2 0-4 15,0-1 21-15,0 0 28 0,1-2 1 0,1 0 16 0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1.0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06 0,'-1'0'47'0,"0"0"11"0,0 1 9 0,0-1 6 0,0 0 8 0,1 0 0 15,0 0-9-15,0 0-12 0,0 0-19 0,1 0-10 0,-1 0-1 0,1 1 6 16,-1 0 5-16,0 0 7 0,0 0 4 0,1 1-3 0,0 0 2 0,-1 0 1 16,0 1 0-16,1 0 2 0,1 0 5 0,-1 2 0 0,-1-1 1 15,2 1 0-15,0 1-9 0,-1 1-8 0,1 0-3 0,0 2-13 0,0 0-6 16,0 0-5-16,2 2-8 0,-1-1-2 0,-1 2-1 0,2 0-3 16,-1-1-2-16,1 1 3 0,0 1-2 0,0-1 0 0,-1 1-3 0,0 1 1 15,1-1 0-15,0-1-1 0,-2 1 2 0,1-2-2 0,0 0-1 0,0 0-7 16,-1-2-10-16,1 2-9 0,-2-1-13 0,1-2-6 0,-1 0-9 15,-1 1-6-15,1-2-8 0,-1 0-6 0,0-1-6 0,0-1-7 0,-1-1-13 16,1 0-14-16,0-1-8 0,0-1-10 0,-1-1-4 0,1 0 6 16,0 0 26-16,-1-2 31 0,1-1 17 0,-1 0 11 0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50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150 0,'-2'2'87'0,"0"-1"2"0,-1 1-13 16,2-1 4-16,-1 1 8 0,1-1 2 0,0 1-14 0,0-1-20 16,1 0-25-16,0-1-20 0,0 2-6 0,0 0 0 0,1-1 2 0,0 1 6 15,-1-1 5-15,0 2 2 0,1 0 10 0,0 0 1 0,0 1 3 0,-1 0-4 16,1 0-2-16,-1 0-4 0,0 0-6 0,0 1-1 0,0 0-7 15,0 2-2-15,0 0-3 0,0 1-4 0,0 1 1 0,0 0 1 0,0 0-3 16,0 0 0-16,0 1 0 0,0 0-4 0,-1 0 5 0,0 1 0 16,0 1-3-16,0 0-1 0,-1 0-10 0,0-1-6 0,1 0-13 0,-2 1-12 15,1-2-8-15,-1 1-14 0,1-3-7 0,1 1-12 0,-2-3-10 0,1 0-13 16,1-2-17-16,-1-1-10 0,2-1 17 0,0-1 30 0,0-1 6 16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9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21 213 0,'-2'1'77'16,"1"-1"-17"-16,-1 0-20 0,1 1-11 0,1-1-12 0,0 0-12 0,0 0-12 15,0 0-17-15,1-1-7 0,1 1-12 0,-1 0-11 0,0 0 2 16,0 0 0-16,0 0 10 0,0 0 14 0,-1 0 11 0,0 0 9 0,0 1 3 15,1 0 5-15,-2 0-1 0,1 1 2 0,0 1-1 0,-1-1 1 0,0 1 1 16,0-2 0-16,0 1 4 0,1-1 5 0,0-1 8 0,-1 1 9 16,1-1 13-16,0 0 1 0,0 0 2 0,0 0 0 0,0 0-7 0,0 0-1 15,0 0-4-15,0 0 0 0,1 0 0 0,-1-1 5 0,0 1 3 16,0 0-2-16,0 0 4 0,0 0-4 0,0 0 0 0,0 0 3 0,0 0-3 16,0 0-1-16,-1 0-9 0,1 1-10 0,0-1-10 0,-1 1-7 0,0 0-4 15,0 0-4-15,1 1-5 0,-1 0-9 0,-1 1-7 0,1 0-9 16,0 1-6-16,-2 1-4 0,2 0 3 0,-2 0 3 0,0 2 2 0,1-1 12 15,-1 2 5-15,0 0 9 0,0-1 3 0,0 1 0 0,0-1 4 0,0 1-3 16,0-1 8-16,-1 0 0 0,2 1 0 0,0-1 0 0,0 2-1 16,0-2 2-16,1-1-3 0,1 1 2 0,-1 0-1 0,1-1-1 0,0 1 0 15,1-2 0-15,-1 2 2 0,1-1 2 0,1-1 1 0,0 0-4 16,1-1 2-16,-1-1-3 0,1 1 1 0,1-1 3 0,-1 0-2 0,1-1 2 16,-1 0-3-16,0 0 4 0,1-1-1 0,0 0 0 0,0 0 5 0,0-1-2 15,1 0 2-15,-1-1 1 0,0-1 3 0,0 1-1 0,1-1 1 16,-1-1 2-16,1 0-4 0,-1-1 5 0,0-1-1 0,0-1 1 0,-1 0 2 15,2-2 0-15,-2-1 4 0,1-2-2 0,-1 0 3 0,0 0-1 16,0-3 7-16,-1 1 7 0,0-1 6 0,0-1 3 0,-1 1 0 0,1-1-1 16,-2 1-4-16,0 1 2 0,0 2 0 0,-1 1 3 15,0 1 3-15,-1 0 1 0,1 2 0 0,-1 2-6 0,0 0-3 0,-1 2-6 0,1 0-4 0,-1 0-7 16,0 1-7-16,0 2-15 0,-1-1-20 0,1 1-23 0,-1 0-27 16,-1 1-32-16,1-1-34 0,-1 3-30 0,-1-1-14 0,1 2-3 0,-1 0 33 15,0 1 42-15,1 1 39 0,-1 0-26 0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9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0 356 0,'-4'1'146'0,"-1"-1"-31"16,0 1-13-16,1 0 9 0,1 1 9 0,0-2-2 0,1 2-15 0,0 0-26 15,0-1-28-15,1 2-28 0,-1-1-12 0,1 1-8 0,-1 1-3 16,1 1 3-16,0 2-3 0,0 0 4 0,-1 2-2 0,1 0 0 0,-1 1 3 16,0 1-3-16,1 1 1 0,-2 1 0 0,1 2 1 0,-1 0 2 0,0 0-1 15,1 2 0-15,0 1-3 0,-1 0-2 0,2 1 0 0,0-1 0 16,-1 0-1-16,1-1 4 0,1-1-7 0,0-1 1 0,0-3-1 0,2 1-7 15,-1-3 4-15,1 0-3 0,1-2 1 0,0 0-7 0,1-2-11 16,1 0-16-16,-1-1-21 0,0-2-8 0,1 0-10 0,0 0-3 0,1-2-3 16,-1 1-3-16,1-2-8 0,0 0-3 0,1-1 2 0,-2-1-1 0,2-2 13 15,-1 0 19-15,1-1 22 0,0-3 22 0,1 0 8 0,-1-1-2 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8.8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61 127 0,'-2'0'56'0,"0"2"-4"0,0-1-19 16,2-1-20-16,0 1-6 0,1-1-6 0,0 0 4 0,2 0 3 0,0 2 1 16,1-1 0-16,0 0-7 0,1-1 1 0,1 1-4 0,-2 0 1 15,2 0-1-15,0 0 1 0,-1 2 6 0,3 1-4 0,-1 0 4 0,1 1-3 16,-1 1 1-16,1 0 8 0,1 1 8 0,-1 0 7 0,1 1 5 0,0 0 3 15,0-1 3-15,-1 1-2 0,2-1 2 0,-2 1-10 16,0 0-5-16,0 0-4 0,-1 0-7 0,0-1 1 0,-1 0-4 0,0 0-1 0,0-1-2 16,1 1-4-16,-1-1-1 0,-1 1 1 0,1-2 0 0,-1 1 3 0,0 0-3 15,0-2-3-15,0 0 3 0,0-1-8 0,-1 0-3 0,1-1-7 16,-2 0-8-16,1-1-1 0,0 0-2 0,-2-2 4 0,1 0 3 0,-1 0 6 16,0 0 12-16,-1-1 6 0,-1 0 7 0,0 0 4 0,0 0 4 15,-1-2 10-15,-1 0 9 0,0-1 13 0,1-1 6 0,-2 0 8 0,-1-1 4 16,1 0 1-16,0-2 3 0,-1 0-3 0,1-1-8 0,0-2-4 0,-1-1-9 15,0-1-13-15,0-1-2 0,0-2-9 0,1 0-6 0,0-3-4 16,0 0-6-16,0-2-6 0,2 1-1 0,-1-4 4 0,1 2-7 0,2 0 0 16,0 0-5-16,1 2-5 0,1 2-2 0,0 1-10 0,-1 3-11 15,1 1-12-15,1 2-7 0,0 1-9 0,1 2 3 0,-1 0-3 0,0 1-3 16,2 0 3-16,0 0-5 0,0 1-1 0,1-1 1 0,0 1 1 0,0-1-5 16,1 1-4-16,0 1-12 0,1-1-17 0,0 2 9 0,0-1 17 15,1 0 26-15,1 0-57 0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8.4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0 62 0,'-3'2'47'0,"-1"0"7"0,-1 1 20 15,2 1 13-15,0-1 13 0,-1-1 9 0,1 2 1 0,1 0-6 0,-1 0-13 16,2 0-8-16,-1 0-10 0,0 1 2 0,1 1-3 0,-1 0-9 0,1 2-10 15,1 0-12-15,-1 1-15 0,0 0-6 0,0 2-5 0,1 0-12 16,-1 2 1-16,1 2-5 0,-1 0-3 0,0 1 5 0,-1 0-4 0,2 1-1 16,-2 1-6-16,0 0-1 0,1-1-9 0,-2 0-4 0,2-1-1 0,-1 0-7 15,0-3-3-15,0 0-7 0,0-3-10 0,2 0-11 0,-1-2-20 16,0-1-25-16,1 0-28 0,0-2-20 0,0-1-21 0,1-1 26 0,0-1 41 16,0 0-9-16,1-3 119 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7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0 1240 0,'-5'2'247'0,"0"1"-120"16,-1 0-45-16,3-1-19 0,1 0-12 0,2-1-16 0,-1 0-12 15,2 1-13-15,-1 0-12 0,1 0-5 0,2 2-5 0,-1-1-2 0,0 1-5 16,2 1-8-16,0 0-5 0,0 2-10 0,-1 2-11 0,1 3-13 0,-1 1-8 16,-1 3-4-16,2 1 8 0,-1 0 12 0,0 2 9 0,0 0 9 15,-2 1 6-15,1 1 5 0,-1-1 4 0,1 1 3 0,-1 0 4 0,0-2 3 16,-1-1 7-16,1-1 1 0,0-2 3 0,-1-1 4 0,0-1-2 15,1-1 3-15,-1-2-2 0,1 0 2 0,-1-1 1 0,0-1 1 0,1-2 2 16,0 1-3-16,1-3 0 0,-2 1-1 0,2-2-2 0,0 1 0 16,-1-1 0-16,1-1-2 0,-1 1 2 0,1 0 1 0,-1 0 1 0,0 0 1 15,0 0 0-15,0 0 2 0,0 0-2 0,0 0 0 0,-1-1 2 0,0 1-3 16,0 0 1-16,0-1-2 0,-1 1 0 0,0-1-1 0,0 0 0 16,0-1 1-16,0 1-3 0,-1-1 2 0,1-1-3 0,0 1-2 0,-1 0-5 15,0-1 1-15,-1 0 0 0,1 0 3 0,0 0 4 0,-1 0-2 0,1-1 3 16,-1 0-3-16,0 1 1 0,-1-2 1 0,0 0 3 0,0 1-1 15,0-2-1-15,0 2 6 0,0-1-6 0,0 1 3 0,1 1 3 0,0 0-3 16,-1 0 2-16,0 2-1 0,2-1 0 0,-1 0-3 0,0 1 2 0,0 0-2 16,1 0-2-16,-1 1 2 0,2 1-1 0,-2 1 5 0,1 1 7 15,0 0-1-15,0 1 4 0,-1 1 1 0,2 0-5 0,-2 1 2 0,2 0 0 16,-1 2 0-16,1-2 3 0,0 2-1 0,0-1 0 0,0 1-2 0,0 0-5 16,1-1 1-16,0-1-1 0,1-1 0 0,-1-1-1 0,1-1-1 15,0 0-5-15,0-1-3 0,0-1 1 0,1-1-2 0,0 1 0 0,1-1-3 16,0-1-2-16,0 0-1 0,1 1 2 0,0-2 5 0,2 0-1 15,-1-1 2-15,3 0-2 0,-1-1-1 0,1 0 2 0,1-2 2 0,-1-1-6 16,1 0-11-16,1-4-14 0,1 0-19 0,1-1-15 0,1-3-16 16,0-1-30-16,1-4-30 0,1 1-41 0,1-1 17 0,1-2-83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5.0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9 504 0,'-2'2'167'0,"-1"-1"-88"15,0 1-59-15,1 0-23 0,0 0-5 0,1 1 0 0,0 0 1 0,0 1 5 16,0 0 3-16,1 0-1 0,-1 0 1 0,0 0-1 0,0-1-2 15,0 1 2-15,0 0 2 0,1 1-2 0,0-1 2 0,0 0-2 0,0 0-1 16,-1 0 1-16,0 0-1 0,0 0 2 0,0-1 0 0,1 0 1 0,0 0 4 16,0 1 5-16,0 0 8 0,0 0 4 0,0 1 3 0,0-1 2 15,0 2 1-15,0 0 0 0,0-1 2 0,0 1-3 0,0 0-1 0,0 2-5 16,2 0-5-16,-1-1-3 0,0 0-5 0,0 1 0 0,1 0 0 16,0 1-2-16,0-1-4 0,1-1 1 0,0-1 0 0,1 1-2 0,0-1 0 15,0 0-2-15,0-2 0 0,1 0 1 0,-1-1 1 0,2 0 2 0,0-1-1 16,-1 0-1-16,0 0 2 0,0-1-3 0,-1 0 3 0,0-1 1 15,0 1 1-15,0-1 4 0,0 0 3 0,-1-1 4 0,1 1 3 0,1-1-1 16,-1 0 4-16,0-1 0 0,0 0-1 0,0 0 1 0,1-2-2 16,1 1-1-16,0-1-4 0,1-2-3 0,-1 1-2 0,2-2-4 0,0-2 1 15,0 1-4-15,1-1-3 0,1-2-1 0,0 1-2 0,0-1 1 0,1-1-3 16,-1 1-5-16,2-1-8 0,-1 0-10 0,0 1-10 0,0 0-8 16,0 0-6-16,-1 1-9 0,0 0-20 0,-1 1-12 0,0 0-12 0,0 1-7 15,0 1 3-15,-1 0-5 0,0 1-6 0,-1 1 3 0,0 0 24 0,0 1 29 16,-1-1-95-16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7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26 750 0,'-5'0'281'0,"1"1"-118"16,0-1-60-16,2 1-24 0,1-1-21 0,0 0-35 0,2 0-20 16,1-1-11-16,-1 1-7 0,3 0 10 0,0-1 4 0,2 0 1 0,1 0-1 15,0 0-3-15,0 0-7 0,0-1-17 0,-1 1-15 0,0-1-25 0,1 1-24 16,-1-1-16-16,1 0-17 0,-2 2-7 0,0-2-11 0,0 0-9 15,0 1-14-15,-1-1 28 0,1 0 37 0,-1-1-17 0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7.1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-1 315 0,'-2'0'138'0,"-1"0"-45"0,0 1-16 0,2-1 3 0,0 0 6 0,0 1 3 16,1-1 0-16,0 0-17 0,0 1-29 0,-1 0-18 0,1 0-18 15,0 2-6-15,0-1 3 0,0 3 0 0,0 1 2 0,0 0 1 0,-1 2 0 16,-1 1-5-16,1 1-1 0,-1 1 4 0,0 2-3 0,-1 0 4 0,0 2-2 16,-1 1-5-16,0 2 3 0,-1 2 0 0,1-2 1 0,0 2 0 15,0-4-2-15,1 1-3 0,0-1 2 0,1-3 0 0,0-1 0 16,2-2-1-16,0-1-4 0,0-1-4 0,2-2-4 0,0-1 1 0,1-1 1 15,0-1 1-15,1-1 1 0,1-1-3 0,0 0 2 0,2-2 0 0,-2-2-1 16,1 0-3-16,1-2-7 0,-1 0-8 0,1-2-11 0,1 0-7 16,0-1-12-16,0-1-12 0,1 1-18 0,0-1-16 0,0 0-16 0,-1 0-17 15,0-2 16-15,0 1 29 0,0-1-15 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6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35 220 0,'-9'2'128'15,"0"1"15"-15,-2 0-13 0,3-2-9 0,2 0 7 0,2 0-9 0,1-1-10 16,2 0-18-16,0 0-42 0,1 0-37 0,0-1-25 0,1 0-9 0,1 1 6 16,1-3 9-16,2 1 5 0,0-2 1 0,1 1-1 0,0 0 0 15,1 0 0-15,0-1-7 0,0 1-24 0,1 0-35 0,1 0-43 0,-1 0-38 16,0 0-24-16,1 1-18 0,-1-1 29 0,1 2 41 0,-1 0-44 16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6.6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-2 634 0,'-5'2'286'0,"0"2"-99"0,0 0-75 16,2-1-39-16,2-1-23 0,-1 0-13 0,2 1-9 0,0-1-1 0,0 2-10 16,0 0-11-16,1 0-2 0,1 1-2 0,-2-1 2 0,1 3-3 0,0-2 2 15,0 3 0-15,-1 1 2 0,1 0 2 0,-1 2-4 0,0 3 2 0,0-1-6 16,0 2 2-16,-1 1 1 0,0 0 1 0,-1 1 1 0,2-1-3 16,0-1-1-16,-1-1-2 0,2-1 0 0,-1-1 0 0,1-1-2 0,2-2 0 15,-1-2-5-15,1-1-2 0,0 0-5 0,2-1-5 0,0-1-16 0,1-2-14 16,0-1-21-16,1-2-14 0,0-1 1 0,0-3-6 0,0-2 3 15,0-1-3-15,0-4-11 0,-1-1-7 0,1-3-9 0,1-3-10 0,0 0 2 16,0-3 29-16,-1 0 28 0,1-2-13 0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5.9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370 0,'-2'-1'133'0,"0"2"-23"0,0 0 1 0,0 0 3 0,1-1-18 16,1 1-18-16,0-1-26 0,0 0-23 0,0 0-21 0,0 1-14 0,0 1-6 15,0-1 0-15,0 2 6 0,1-1 1 0,0 2 6 0,1-1 0 16,-2 0-2-16,1 0 1 0,1 1-3 0,-1 1 2 0,0 0 2 0,1 0 5 16,-1 1-1-16,0 1 1 0,1 0 6 0,-1 2 4 0,0 1 7 0,1 1 2 15,0 3 3-15,0 1-10 0,0 2 1 0,1 2-5 0,1 1-10 16,0 2 3-16,3 0-7 0,-2 1-2 0,2-1-3 0,0-2-7 0,0 1-18 15,1-3-20-15,0 0-25 0,1 0-37 0,1-2-27 0,-1 0-32 16,1-2-24-16,0-1 33 0,-2-1 28 0,0-1-19 0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5.2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0'0'0'0,"1"0"0"0,2 0 22 0,-1 0-3 0,1 0-13 0,-2 0 1 16,1 0-4-16,0 0-1 0,0 0 3 0,-1 1-5 0,1 0 5 0,-1 0-1 15,1 0 0-15,-1 1 4 0,0 1-3 0,-1 1 0 0,0-1 2 16,0 1 0-16,0 1 2 0,1 0 7 0,-2 2 9 0,1 1 11 0,0 1 8 15,0-1 2-15,0 2 0 0,0 0-6 0,0 3-3 0,0-1-8 16,1 0-9-16,1 1-9 0,0 0-7 0,0 0-1 0,2 0-2 0,-1-1 0 16,0 1-4-16,1-1-7 0,1 0-14 0,-1 0-20 0,0-1-15 0,1 1-22 15,0-4 9-15,1 1 15 0,0-1 18 0,-1-1-49 0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3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4 559 0,'-1'-1'164'0,"1"1"-48"0,-1-1-25 0,2 1-10 15,-1 0-12-15,1 0-6 0,-1 0-1 0,2-1-2 0,0-1-7 16,0 1-12-16,1 1-6 0,1-1-8 0,1 0 1 0,0 0 3 16,0 0 1-16,1 1 1 0,1-1-5 0,1-1-9 0,-1 1-8 0,1 1-3 0,-1-1-3 15,1 1 3-15,0 0-1 0,1 0 1 0,0 1 0 0,1 0 1 16,0 1 2-16,0 1-1 0,0 0 4 0,1 2-4 0,-1 2-1 0,1 0 0 15,2 2 2-15,0 1 2 0,-1 1 0 0,2 2 1 0,0 1-3 16,0 0-3-16,-1 3 0 0,-1 0-1 0,-1 1-1 0,1 1 0 0,-2-1-2 16,1 2-1-16,-2 1-1 0,-1 2-1 0,0 0-6 0,-1 1-4 0,-2-1-11 15,-1-1-7-15,-2 2-8 0,1-1-11 0,-3 2-9 0,0 1-18 16,-3 0-10-16,0 2-11 0,-2-1-4 0,-1 2-3 0,-1 0-10 0,-1 0-13 16,-2 1-21-16,0 0-23 0,-2 0-15 0,0 0 37 0,-1 2-156 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2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7 805 0,'-3'0'248'0,"-1"0"-111"16,0 0-44-16,2 1-8 0,-1-1-7 0,2 0-19 0,-1 1-24 0,1-1-23 16,1 0-19-16,0 2-20 0,0 0-10 0,0 0-5 0,0 2-4 0,0 1 4 15,0 0 2-15,1 2-3 0,-1 1 2 0,1 0 3 0,-1 1 5 16,1 1 12-16,0-1 10 0,-1 1 6 0,0 0 3 0,0-2 1 0,1 2 1 15,0-1-1-15,0-1 3 0,0-1 1 0,0-2 3 0,2 1 4 16,-1-2 4-16,0-1 3 0,2 0 5 0,-2 0 2 0,2-1 4 0,0 0 3 16,0-2 3-16,0 1 5 0,1-1 8 0,0-1 6 0,0 0 2 0,1-1 1 15,-1-1-4-15,0 0-4 0,-1 0-4 0,0-2-3 0,1 0-3 16,-1 1-5-16,0-1-6 0,-1-1-5 0,1 0-4 0,0-1-6 0,0 2-1 16,0-2-2-16,0 1-2 0,-1 0 1 0,0-2-2 0,-1 1 1 15,1-1 1-15,-2 0 1 0,-1-1-8 0,0 1-10 0,0 0-11 0,-1 0-12 16,-1 1-1-16,-1 0-4 0,0 0-9 0,-1 1-15 0,0 1-24 0,-2 0-21 15,1 1-22-15,-2 0-18 0,0 1-13 0,-1 0 1 0,-1 2-7 16,0 0-11-16,0 2 9 0,-2 0 31 0,0 1 39 0,1 1-98 0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2.2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1 0,'0'0'134'0,"0"1"-118"0,0 0 16 0,0-1 19 0,-1 1 15 0,0 1 14 16,0 0-2-16,-1 1-5 0,0 1-6 0,1 0 0 0,-1 0 5 0,-1 2 7 16,0 0 11-16,1 0-3 0,-1 1-6 0,1 1-9 0,0 0-16 15,-1 0-11-15,2 0-9 0,-2 2-9 0,2 0-10 0,-1-1-4 0,2 2-8 16,0-1-3-16,0 2-1 0,0-2 0 0,0 0-1 0,1 1 1 0,1-1-2 15,0 1-4-15,0-2 5 0,1 0-7 0,-1-1 0 0,0 0-5 16,1-3-8-16,-1 2-6 0,0-3-10 0,1 1-9 0,0-1-11 0,-1 0-12 16,1 0-15-16,-1-1-13 0,0 0-13 0,1-1-11 0,0-1-5 0,-1 0-7 15,1 0 21-15,0-1 28 0,0-1 33 0,-1 0-107 0,0 0 157 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1.9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50 533 0,'-1'-2'153'0,"0"0"-92"0,2 0-55 0,1-1-1 16,2-1 25-16,2 0 13 0,2-1 14 0,1-1-5 0,1 1-15 0,1 1-13 15,1-1-16-15,2 2-5 0,-1-1 2 0,1 3 0 0,0 0-2 0,0 2-1 16,1 0-2-16,0 3 0 0,0 0-2 0,1 1 2 0,-1 2 1 0,0 0 1 16,0 1 1-16,-2 1 0 0,1 0-1 0,-1 1-2 0,-1 0 2 0,1 0-3 15,-1 0 1-15,0 1 1 0,0-1-1 0,0 1 1 0,0-2 1 16,0 0 0-16,0 0-1 0,-1-1-2 0,0-1-3 0,1 1-4 0,-1-2-6 16,0 0-11-16,0-1-10 0,-2 0-15 0,1-1-12 0,-1-1-17 0,0 0-15 15,-1-2-12-15,1 1-7 0,0-1 4 0,0-1 15 0,-1 0 27 16,-1-1-115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4.6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32 129 0,'-2'-2'54'0,"-2"2"-17"0,0-2-11 0,1 1-3 15,0 1 4-15,1 0 7 0,0 0 7 0,0 0 2 0,0 0-5 0,1 0-7 16,0 0-7-16,0-1-5 0,1 1-2 0,-1 0-3 0,1 0 0 16,0 0 3-16,0 0 1 0,0 0 3 0,0 0 0 0,1 0 0 0,-1 0-1 15,0 0 2-15,0 0-1 0,0 0 1 0,0 0-2 0,1 0 1 16,-1-1-1-16,1 0-1 0,0 0 0 0,1 0 0 0,0 1-4 0,0-1-2 16,0-1-3-16,1 1-4 0,-1 0 1 0,1-1-3 0,1 1 0 0,-1-1-3 15,1 1-1-15,1 0-1 0,0 0 2 0,0 0-1 0,1-1 0 16,0 1 0-16,1 1-1 0,0-1 0 0,0 0 2 0,1 0 1 0,0 1-2 15,0-1-1-15,-1 1 0 0,0 0-3 0,1 0 4 0,0 0-1 16,0 0 0-16,0 0 0 0,1 0 0 0,-1 1 0 0,-1 0-1 0,1 1 2 16,0-2-1-16,0 2 0 0,0 0 1 0,0-1-1 0,0 1 1 0,1 0 2 15,0 0-2-15,0 0 1 0,0 1-1 0,-1 0-1 0,1 0 2 0,0 0 1 16,0 2-1-16,1-1 1 0,0 0-1 0,1 1 1 0,-1 1 1 16,1 0-1-16,-1 0-1 0,1 0-1 0,0 1 0 0,0 0 0 0,-1 0 2 15,1 2 1-15,-1 1-2 0,0 0 1 0,-1 1-3 0,0 0 0 16,1 1 2-16,-1 0 0 0,0 2 0 0,0 0 0 0,0 0 0 0,0 1-1 15,-1 0 2-15,0 1-1 0,1 1-1 0,-1 0 0 0,-1 0 0 0,0 1-2 16,-1 1 4-16,0-1-4 0,1 1 1 0,-2-2-1 0,1 1-1 16,0 1 0-16,-1-1 3 0,1 1 0 0,-1-1-1 0,0 1-1 0,-1 0-2 15,0 0 0-15,1-1 3 0,0 2 0 0,-1-2 0 0,0 2 1 0,0 0-1 16,0 2 1-16,0 0 2 0,0 0-2 0,-1 1 1 0,-1-1-1 16,1 2-2-16,0 0 1 0,-2 3 2 0,1-1 0 0,0 2-1 0,-1 0 0 15,0-1-1-15,0 2 1 0,0-1-1 0,0 2 3 0,-1-1-2 0,0 1 1 16,1-1-2-16,0 0 0 0,0 0 4 0,0 1-4 0,-1 0 3 15,0 0-2-15,0 1-1 0,1-1 2 0,-1 2 1 0,0-1 1 0,0 0-1 16,0-2 0-16,0 0-2 0,0 0 0 0,-1-1 3 0,1 1-1 16,0-3 0-16,0 1-1 0,0-1 1 0,1-1 2 0,-1-2-2 0,0 1 2 15,0-3 0-15,1 0-2 0,-1-1 7 0,1 0 2 0,-1-1 4 0,1 1 4 16,-1-1-1-16,0 0 0 0,0 1-1 0,0-2-2 0,0 2 2 16,0-3-2-16,-2 1-3 0,1 0-3 0,0 0-3 0,0-1-2 0,0 0-2 15,-1 0 1-15,2-1-3 0,-1 1-2 0,0-2 2 0,1-1-1 16,-1 0-4-16,0-1-4 0,1-2-7 0,0 0-7 0,0-2-4 0,0 1-4 15,0-2-1-15,0 0 1 0,1-1-1 0,0-1-2 0,-1 0-7 0,1-2-7 16,0 0-9-16,-1-2-10 0,1 0-7 0,0 0-6 0,1-1-6 16,-2-1-4-16,2-1 2 0,0 0 18 0,-2-2 18 0,2-1-103 0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1.6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7 2 348 0,'-4'0'115'0,"2"-1"-6"0,-2 1-9 0,1-1 11 0,2 1 5 16,-2 0-10-16,2 0-12 0,0 0-22 0,0 0-24 0,0 0-22 15,0 0-16-15,0 0-8 0,0 0-1 0,0 2-1 0,1 0-1 0,-2 0 1 16,0 1 1-16,0 3 4 0,-1 0 9 0,-1 2 8 0,0 3 2 15,0 1 1-15,0 1-1 0,-1 2-6 0,-1 2 1 0,0 0-1 0,1 3-6 16,-2-1-6-16,1 1-4 0,-1 1-3 0,0 0-1 0,1 1 5 0,-2-1-3 16,2 0-1-16,-1-1-5 0,0 0-12 0,1 0-7 0,-1-3-14 15,0 0-13-15,1-2-10 0,0 1-9 0,0-3 1 0,1-1 3 0,1-3 1 16,0-1-4-16,0-1-10 0,1-3-15 0,1-1-14 0,0-1-10 16,1-2-11-16,0 0 23 0,2-2 10 0,0-1-65 0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1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742 0,'0'-1'137'15,"0"1"-109"-15,1 0-26 0,1 0 19 16,-1 0 24-16,3 0 11 0,-1 0-5 0,1-1-14 0,0 0-20 0,1 0-15 0,1 0-13 0,-1-1-25 15,1 1-30-15,1 1-31 0,-1-1-33 0,1 0-21 0,-1 1-18 0,2-1 19 16,-3 2 40-16,1 0-107 0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0.9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8 379 0,'-2'0'129'0,"2"1"-30"15,-1-1-27-15,1 0-10 0,0 0-13 0,1-1-6 0,0 1-1 0,1 0-5 16,0-2-7-16,1 1-15 0,1 0-10 0,0-1-7 0,0 0-9 16,1-1-19-16,1 0-22 0,-1 0-25 0,1 1-24 0,-1-1-21 0,0 1-18 15,-1 0 17-15,1 1 29 0,-2 0 36 0,0 1-93 0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0.7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 800 0,'-4'0'309'0,"1"-1"-125"0,0 1-81 0,1 0-29 16,2 0-10-16,0 0-25 0,0 0-25 0,0 0-16 0,1 0-12 15,0 0 1-15,2 1 3 0,0-1-1 0,0 1-19 0,0-1-23 0,0 1-26 16,-1-1-22-16,1 0-16 0,0 1-19 0,0 0-12 0,0 0-11 0,-2 0-2 16,2 0 10-16,-1 1 31 0,0-1 34 0,-1 0 32 0,1 1-87 15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0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8 126 0,'0'-2'2'0,"-1"1"4"0,1 0 5 15,-1-1 7-15,0 1 15 0,0 1 9 0,1-1 12 0,-1 1 3 0,0 0-2 0,0 0-2 16,0 1-7-16,1-1-3 0,-1 1-3 0,0 0 6 0,-1 0 9 15,2 0 8-15,-2 1 16 0,0-1 2 0,1 1 5 0,0 0 2 0,-1 0-10 16,1 0-6-16,1 1-8 0,0-1-14 0,0 1-7 0,0 1-10 0,0-1-14 16,0 1-2-16,2 1-6 0,0 0-3 0,-1 2-2 0,2-1 2 15,-1 2-8-15,1 1-1 0,1 0 7 0,-1 1-8 0,1 0 6 0,0 1-2 16,1 0-6-16,0 0 6 0,-1 0-4 0,0 1-2 0,-1-3-7 16,-1 0-13-16,1-1-16 0,-2 0-17 0,1-2-15 0,0 2-16 15,-1-2-5-15,0 0-13 0,0 0-8 0,0-1-12 0,-1-2-14 0,0 0-8 0,0-1 9 16,0-1 35-16,0 0 27 0,0-1-77 0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40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0 285 0,'-5'1'88'0,"-1"1"9"0,-1 0-13 0,2 0 1 0,3-1 5 16,0-1-10-16,0 0-17 0,2 0-27 0,0 0-34 0,1 0-18 0,0 0-2 15,1 1 7-15,0 1 12 0,1-1 8 0,1 2-2 0,0-1 2 0,0 2 1 16,0-1 3-16,2 1 5 0,0 0 2 0,0 0 6 0,1 2-1 16,1-2 4-16,0 2-3 0,1 0-3 0,0 0-2 0,-1 1-7 0,1-1 1 15,1 1-5-15,0 0-3 0,0 0-3 0,0 0 2 0,0 1 3 0,1 0-2 16,-1 0 2-16,0 0-9 0,0 0-3 0,-1-1-3 0,-1 0-5 15,0 1-4-15,1-2-15 0,-1 1-18 0,0 1-22 0,0-2-19 0,0 1-28 16,-2-1-18-16,2 0-15 0,-3 0 0 0,1 0 36 0,-1 0-130 1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9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0 147 0,'-1'0'25'0,"-1"-1"10"0,1 1 12 0,1 0 12 0,-1 0 6 0,1 0-3 16,0 0-7-16,0 0-10 0,0 0-14 0,0 0-3 0,0 0 9 0,0 0 16 15,0 0 19-15,0 0 9 0,0 1-13 0,-1-1-20 0,0 2-22 0,0 0-19 16,-2 3-4-16,1 2-1 0,-1 1 3 0,0 2 2 0,-1 2 1 16,1 3-1-16,-1 0-1 0,0 3 1 0,0 0-7 0,-1 1 2 0,1 2 0 15,-2-1-3-15,1 2 4 0,0-2 0 0,0 0-1 0,0-1-4 16,0-2-1-16,1-2-10 0,-1-2-11 0,2-1-12 0,-1-1-16 0,1 0-14 15,-1-1-7-15,1-2-3 0,-1 0-3 0,2-3-9 0,-1-1-8 0,2-1-6 16,0-3 12-16,0-1 28 0,1-3 25 0,2-3-110 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9.4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5 1 138 0,'-2'0'16'0,"1"0"-7"16,-1 0 0-16,0 0 4 0,2 0 13 0,-1-1 7 0,-1 1 8 0,1 0 2 16,1 0-6-16,-1 0-7 0,0 0-7 0,0 0-4 0,0 0-7 0,0 0 4 15,-1 0-3-15,1 1 0 0,0 0 3 0,-1 0-3 0,0 0 3 16,0 1 2-16,0 0 3 0,-1 1 5 0,0 1 4 0,0 0 4 0,0 1 4 15,-1 1 2-15,0 1 1 0,0 1-1 0,0-1-1 0,0 2-5 16,0 1-7-16,0 1 0 0,0 2-4 0,0-1-1 0,0 3 2 0,1 1-6 16,0 1 0-16,-1 0-5 0,2 1-5 0,0-1 0 0,2 0-3 0,-1 1-2 15,2 0-4-15,-1 0 1 0,3-2-3 0,-1 1 0 0,1-3 5 0,2 0-6 16,-1-2 2-16,2-1-6 0,0 0-10 0,0-2-7 0,0-1-11 16,2-1-10-16,-1-2-9 0,1-1-1 0,0-1-7 0,1-1 1 0,1-1 2 15,-1-2-4-15,3 0-5 0,-1-2-13 0,0-1-10 0,3-1 7 16,0-3 22-16,-1 0 22 0,1-1-115 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8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7 1043 0,'0'-2'178'0,"2"0"-113"0,2-2-17 0,1-1 23 16,2-1 21-16,-1 1-3 0,2-2-15 0,0 2-15 0,0-2-28 0,2 1-19 16,-1 0-5-16,2 0-4 0,-1 1-7 0,0 1-13 0,-2 1-13 0,1 2-22 15,-1-1-17-15,0 1-10 0,-1 1-14 0,1 1-5 0,-1 1-6 16,1-1 8-16,-3 1 7 0,1 0-2 0,-1 1 4 0,-1-2-6 0,0 1-5 15,1-1-4-15,-1 0-2 0,1-1-6 0,-1-1 13 0,0-1 33 0,2-1-130 1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8.1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7 323 0,'-1'-1'96'0,"-1"0"-1"0,1 1-6 0,0 0 4 0,0 0 12 0,1-1-6 16,0 1-9-16,1-1-21 0,-1 1-31 0,1 0-16 0,-1-1-12 0,1 0 5 16,1 0 4-16,-1 0 4 0,2 0 4 0,-1-1-5 0,1 0-2 15,1 1-8-15,0-1-4 0,0-1-2 0,2 2-2 0,-1-2 1 0,0 1-3 16,1 0 0-16,0 0 1 0,1 0 1 0,0-1-2 0,0 0 2 0,1 0-3 15,1-1-2-15,0 1 0 0,-1 0-4 0,1-1 1 0,-1 0-3 16,0 0-4-16,-1 0-7 0,1-1-6 0,-2 2-10 0,0-2-7 0,0 1-3 16,-1 1-9-16,0 0-12 0,-1 0-15 0,-2 1-17 0,1 0-23 0,-1 1-22 15,-1 1-6-15,0 0 29 0,-1 1 35 0,0 2-125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13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 0,'7'-3'0'0,"5"2"0"0,1-2 0 0,-1 1 0 0,-1-1 34 0,0 2-11 16,1-1-6-16,-1 1-4 0,1 0-2 0,-2-1-6 0,2 0-2 15,-2 1 0-15,1-1-1 0,1 1-1 0,-1-1 3 0,0 1-2 0,1 0-1 16,0 0 2-16,0 0-3 0,0 0 1 0,0 1 0 0,-1 0 0 0,-1-1 0 16,1 1 2-16,0 0-1 0,0 0 1 0,0 0 2 0,-1 0-2 15,0-1 1-15,0 1 0 0,1 0-1 0,0 0-1 0,0 0 0 0,0-1 1 16,0 1-2-16,0 0 0 0,1-1-1 0,0 0-1 0,-1 1 1 0,1-1 0 16,0 1-1-16,0 0 4 0,-1-1-1 0,-1 0 1 0,2 1 0 15,0 0-4-15,1 0 1 0,-1 0 1 0,0 0 1 0,0 1 0 0,0 0 0 16,0-1-1-16,0 1 1 0,0 0 1 0,0 0-2 0,0 0 2 0,-1 0 0 15,1 0-1-15,0 0 2 0,0 0 0 0,0 0-2 0,0 0 2 16,1 0-1-16,0 1 1 0,0-2 2 0,0 1-3 0,-1 0 2 0,0-1-1 16,1 1 2-16,-1-1 1 0,-1 1 0 0,1-1-2 0,-1 1 0 0,1 0-2 15,0 1 2-15,0-2-1 0,0 1 3 0,-1 0-2 0,0 0-1 16,1 0 0-16,0 0-2 0,0 1 2 0,0-1-1 0,0 1 0 0,-1 0 0 16,1-1 0-16,-1 0 0 0,0 1 2 0,1-1 1 0,1 1 0 15,-1 0-1-15,0-1 0 0,1 0-1 0,-1 1 0 0,0-1 3 0,1 0-2 16,0 1-1-16,-1-1 0 0,1 1-3 0,-1 0 2 0,1-1 2 0,-1 0 2 15,2 1 2-15,-2-2 2 0,2 1 2 0,1 0 2 0,-2 0 0 16,1 0 0-16,-1 0-1 0,0 0-2 0,0 0-2 0,-1-1 7 0,1 1-2 16,-1-1 0-16,0 0 2 0,0 0-6 0,1 0 1 0,0 0 0 15,0 0-3-15,0 0 1 0,0 0-2 0,2 0-1 0,-1 0-1 0,0-1-1 16,-1 0-2-16,1 1 1 0,0-1-2 0,-2 1 1 0,2-1 1 0,1 1 2 16,-1 0-2-16,1 0-1 0,0 0 1 0,0 0-4 0,0 0 1 15,-1 0 2-15,1 0-1 0,-1 0 0 0,2 0 0 0,-1 1-1 0,0-1-1 16,1 0 0-16,1 0 1 0,-1 1-1 0,1-1 1 0,-1 1-1 0,-1-1-1 15,1 0 3-15,-1 1-1 0,-1-1-2 0,2 0 0 0,-1 0-2 16,0 1 2-16,2-1 1 0,-1 1 0 0,0-1 1 0,0 0 1 0,1 0 2 16,0-1 1-16,-1 0 0 0,0 1 0 0,1-1-1 0,0 0-1 15,1 0 1-15,-1 1 1 0,1-1 2 0,0 1-2 0,1-2-1 0,-2 1-2 16,1 0 0-16,1 0 0 0,-1 0 2 0,2 0 0 0,0 0-1 0,1 0-1 16,-1-1 0-16,-1 0 0 0,0 2 0 0,-1-2-1 0,2 1-1 15,-2 0 0-15,2 0-1 0,-1-1 2 0,1 1 0 0,-1 0-3 0,2-1 0 16,-3 1-3-16,2 0 4 0,-1-1 2 0,1 1 3 0,0-1-1 0,1 1-1 15,0-1 0-15,0 0-1 0,0 0 0 0,0 1 1 0,0 0-1 16,1-1 1-16,0 2-1 0,0-1-2 0,1-1 4 0,-1 1-2 0,-1 1-1 16,0 0 0-16,0-1-2 0,0 1-1 0,1 0 1 0,0 0 1 0,-1 0-1 15,1 0 0-15,-1 0-1 0,-1 0 1 0,1 1 2 0,-1-1 1 16,2 0 1-16,-1 0 1 0,2 1 0 0,-1-1-1 0,0 1 0 0,0-1 1 16,1 0-2-16,-1 1-1 0,3-1 3 0,-1 1-1 0,0-1 1 0,-1 0 0 15,0 0 2-15,0 0-1 0,0 1 2 0,0-1-3 0,2-1-1 16,-2 1 0-16,1 0-2 0,0 0 1 0,-1 0 1 0,0 0 1 0,1-1 0 15,1 1 1-15,-1-1 1 0,1 1-3 0,-1-1 0 0,0 0 1 0,1 1-3 16,1-1 2-16,1 0-1 0,-1 0-1 0,0 0-1 0,-1 1 1 16,1-1-1-16,-1 1 0 0,1-1 0 0,0 0-2 0,1 0 2 0,-2 0 0 15,1 0-1-15,1-1 2 0,-2 1 0 0,2 1-1 0,0 0 2 16,0-1 0-16,0 0 0 0,-1 0 0 0,1 0-1 0,1 1 0 0,0 0 1 16,1 0-3-16,-1 0 2 0,-2 0-1 0,1 0-1 0,0 1 1 15,-1 0 0-15,2 0-2 0,-2 0 0 0,0-1 1 0,0 1 0 0,1 0 3 16,-1 0 1-16,1 1-1 0,-1-2 1 0,0 2 0 0,-1-1-1 0,1 0 2 15,1 1-3-15,0-1-1 0,0 0 1 0,-1 0 0 0,0 0 0 16,-1 0-1-16,2 0 3 0,-1-1-4 0,0 1 0 0,2-1 1 0,-2 1-3 16,0-1 2-16,1 0 2 0,-1 0 0 0,1 0 2 0,0 0 1 15,-1 0-1-15,2-1 0 0,-2 0 0 0,1 1-2 0,1 0 1 0,-1 0 0 16,0-1-1-16,0 0 0 0,-2 0 1 0,1 0-3 0,-1 1-1 0,1-1 3 16,-1 0-4-16,0 1 0 0,0-1 1 0,-1 1 0 0,0 0 2 15,0 1 2-15,0-1 0 0,1 1 1 0,-1-1 0 0,0 0-1 0,0 1 0 16,0-1 1-16,1 0-2 0,1 0-1 0,-1 1 2 0,0-1-3 0,-1 1 2 15,0-1-2-15,0 1 1 0,-1 0 0 0,0-1 0 0,0 0-1 16,1 1 1-16,-2 0-1 0,1 0 3 0,-1 0 2 0,-1-1 1 0,0 0-1 16,1 2-1-16,0-1 0 0,0 0 0 0,-1 1 2 0,1 0-2 0,-1-1-2 15,0 0 2-15,1 1-3 0,1-1 1 0,-2 0 0 0,2 1 0 16,-2 0 0-16,-1 0 0 0,1-1 1 0,0 1-1 0,0 0-1 0,-1 0 0 16,1 1 0-16,-1-2 0 0,1 1 0 0,-1 0 1 0,-1 0 1 0,0 0 1 15,1 1 0-15,0-2-2 0,0 1 1 0,0 0 0 0,-1 0 0 16,0-1 1-16,0 2 0 0,-1-1-1 0,1 0 1 0,0 0-1 0,1 1-1 15,0-2 1-15,0 2-1 0,-1-1 1 0,-1 0 0 0,0 0 0 0,0 0 1 16,0 0-2-16,0 1 1 0,0-1 0 0,-1 0-2 0,2 0-1 16,0 0 2-16,-1-1-2 0,-1 2-3 0,1-2 3 0,0 1 1 0,-2 0 1 15,3 1 2-15,-1-1-1 0,0 0 1 0,0 0 0 0,0-1 1 16,0 0 1-16,-2 1-3 0,1-1-1 0,0 1 1 0,0-1-3 0,-1 0 2 16,1 1 1-16,0-1-1 0,-1 1 0 0,-1 0-2 0,-1-1 0 0,-1 1 0 15,0 0-3-15,-1-1 0 0,1 0-3 0,-2 1-4 0,-1 0-5 16,2 0-5-16,-3 0-5 0,2 0-7 0,-2-1-4 0,0 2-8 0,0-2-7 15,0 2-6-15,0-1-9 0,0 0-8 0,0 0-4 0,-1 1 2 16,1-2 16-16,-1 2 21 0,0-3 13 0,-1 2-62 0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7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-1 126 0,'-3'0'42'0,"-1"0"-4"0,-2 1 11 0,2-1 14 16,1 1 6-16,1-1 3 0,0 0 2 0,0 0-4 0,0 0-6 15,2 0-3-15,-1 0-1 0,1 0 3 0,0 0 6 0,0 0 4 0,0 0-5 16,0 0-7-16,0 0-9 0,0 0-12 0,0 0-9 0,1 0-11 15,-1 1-6-15,0 0 1 0,0 1 9 0,0 2 9 0,2 2 9 0,0 2 3 16,1 2-1-16,0 2-2 0,0 3-9 0,0 2-2 0,0 0-7 0,1 2-5 16,-1 2 0-16,0-1-7 0,0 0-3 0,0 1-4 0,0 1 1 0,-1-1-2 15,0 0 1-15,-1-1 1 0,1-1-3 0,-1-2 5 0,0 1-3 16,0-3-3-16,-1 0 2 0,-1-2-2 0,0-1 3 0,0-2 2 0,-1-2 2 16,1-1-4-16,-1-2 2 0,1 0-1 0,0-2-2 0,1-1-4 15,0-2-11-15,-1 0-20 0,1 0-43 0,0 0-50 0,0-1-34 0,0 0-15 16,1-1-8-16,0-3-6 0,1-1-19 0,0-3 1 0,0-1 43 0,2-3-89 15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7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1 0,'-1'-1'88'0,"0"2"-68"16,0-1-13-16,1 0-6 0,0 0 0 0,0 0-41 0,0 0-37 15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7.0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 5 0,'0'0'74'0,"0"0"-70"16,0-1-3-16,0 1-4 0,1 0-18 0,-1-2-38 0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6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3 89 446 0,'-5'-4'146'16,"-1"0"-32"-16,-2-2-22 0,3 0-7 0,1 1 3 0,1-1 3 0,-1 2-9 16,3-1-18-16,-1 0-23 0,1 1-22 0,0 0-10 0,1 0 5 0,0 1 2 15,0 2 8-15,0 1 4 0,0-1-1 0,0 2-6 0,-1-1-13 16,1 1-6-16,0 3-6 0,0 2 3 0,-1 5 1 0,1 2-2 0,-2 4 3 16,2 3-3-16,-3 1 2 0,1 3 3 0,-1 2-4 0,0-1 2 0,0 4-1 15,0-1 0-15,-1 0-1 16,0 0 1-16,0 1 3 0,-1-2-4 0,-1 0 3 0,0-1-5 0,0-2-1 0,0-3 6 0,0-2 0 0,-1-1 0 15,1-3 3-15,0 0-3 0,-2-2-2 0,2 0 5 0,-1-2-3 16,2-2 3-16,0-2 1 0,1-1 3 0,1-2-1 0,0-2 1 0,2 0 6 16,0-2-3-16,0 0-2 0,0-1-7 0,2-1-8 0,0 0 1 0,0-2 2 15,2-3 7-15,-1-1 5 0,1-1 0 0,2-2-1 0,0 0 2 0,1-1 3 16,0 0 2-16,1-1 7 0,0 1-1 0,1-2 1 0,0-2 2 16,0 0-4-16,0-1 3 0,2-3-1 0,-1 0-3 0,1-2-5 0,0 0 1 15,0 0-7-15,-1-1 0 0,0 1 5 0,-1-1-8 0,1 1 4 16,-2 0-3-16,0 2-3 0,-1-1 2 0,-2 3 3 0,0 2-1 0,-2 3 0 15,-1 3 7-15,-1 3-2 0,0 1 6 0,-2 2 6 0,1 2-4 0,0 0-2 16,-1 1 0-16,0 1-6 0,-1 0-8 0,0 1 0 0,-1 2-7 16,0 1-4-16,-1 4 1 0,0 2-2 0,0 4 2 0,-1 2 2 0,0 3 3 15,0 2-1-15,0 1 1 0,0 2-1 0,-1 0-1 0,2 0 2 16,-2 0-2-16,2 0 1 0,0-1 1 0,0 0-1 0,0 1 0 0,0-2 0 16,1-1 0-16,0-3-1 0,1-2 3 0,1 0-5 0,0-4 3 0,1 0-2 15,1-2-2-15,0-2 5 0,0-1-4 0,0-3-1 0,1-2-5 16,0 0 0-16,0-2-1 0,1 0 3 0,0 0 7 0,0-2 0 0,0 1 10 15,1-3 6-15,-2 0 5 0,3-4 5 0,-2 0 1 0,1-2-2 0,1-2-6 16,-1-1 1-16,0-2-6 0,0 0 0 0,1-3-3 0,0 0-3 16,-1-3-2-16,1 0-2 0,0 1-1 0,-1-1-2 0,1 1 3 0,0 1-3 15,-1-1 2-15,1 3 2 0,-1 0-5 0,0 2 2 0,-1 3-3 16,1 2 0-16,-1 3 1 0,-1 3-2 0,0 2-1 0,0 1-5 0,-1 2 4 16,0-1-3-16,-1 4 4 0,0 1 4 0,-1 5-2 0,0 4 0 0,0 5 1 15,-2 3-3-15,1 3 3 0,-1 1 4 0,1 0-4 0,-1 1 3 16,0-1-2-16,1-1-4 0,-1-2 4 0,2-1-2 0,0-2 2 0,0-1-12 15,0-2-8-15,1-1-8 0,-1-3-13 0,1-3 5 0,0-3-11 0,0-4-9 16,1-2-13-16,0-1-24 0,0 0-3 0,1-3 17 0,0-2 14 16,1-3 20-16,0-6 4 0,2-3-13 0,-2-3-7 0,1-1-12 0,0-3-8 15,1 0-11-15,-1-2-3 0,0 0 5 0,0 1 10 0,-1-1 18 16,-1 2 17-16,0-1 15 0,-1 2 13 0,0 0 6 0,0 2 8 0,0 0 1 16,0 1 1-16,-1 2 5 0,-1 1-2 0,0 1 3 0,-1 2-1 0,-1 1 1 15,-1 1 0-15,1 1 1 0,-1 0 1 0,-1 1-1 0,-1 1 1 16,0 0-2-16,-1 1 0 0,-1 1-2 0,1 1 3 0,0 1-5 0,-3 1-1 15,1 1 3-15,-2 0-7 0,1 1 3 0,-1 1 1 0,1 0 0 0,-1 2 4 16,1-1 8-16,0 0 5 0,-2 1 1 0,0 0 15 0,1 0 4 16,0-1 14-16,0 1 11 0,0 0 3 0,2 0 4 0,-1 0 1 0,2-1-1 15,0 1-3-15,2-1-4 0,2 1-3 0,0-1-2 0,1 0-2 0,0 1-4 16,3-1-5-16,-1 0-10 0,1 0-9 0,1 0-15 0,0-1-15 16,0 1-5-16,1 0-3 0,0 0 5 0,1 0 2 0,1 0 4 15,1 0 1-15,0 1 1 0,2 0 6 0,-1 1-1 0,3 1 2 0,-1 1 1 0,1 2 2 16,1 0 0-16,0 2 5 0,1 2 1 0,1 1 1 0,-1-1 1 15,2 2 1-15,0 1 2 0,1 0 1 0,-1 2 3 0,1 1-4 0,0 1-3 16,-1 0-1-16,2 0-6 0,0 0 0 0,-1 1 0 0,1 1-5 0,-1-1 0 16,0 0-2-16,0 0 0 0,-1-1 2 0,0 0 1 0,-2-1-3 15,-1-2-3-15,-2-2-4 0,0 0-1 0,-1-3 4 0,-1-1 0 0,-1 0 3 16,0-1-2-16,-1-2 1 0,-1 0 1 0,0-2 1 0,0-2 2 16,-2 1 1-16,0-1 1 0,0 0 0 0,0-1 1 0,0 0 0 0,0 0-3 15,0 0 1-15,0 0-2 0,0 0-2 0,0 0-4 0,0 0 3 0,0 0-3 16,0 0 0-16,0-1 6 0,0 1 1 0,0 0 4 0,0-1 1 15,0 1-2-15,-1-2-4 0,-2 0-5 0,2-1 0 0,-2-2-4 0,0 0 6 16,0-1-4-16,-2-1-2 0,0-2 0 0,-1 0-1 0,0-3 1 16,-1-1 1-16,-1-1 1 0,-1-2-5 0,-2-1 5 0,1 0 0 0,-1 0-1 15,0-1 2-15,1 0-2 0,-2-2 2 0,1 3-4 0,0-2 3 16,0 2 4-16,2 1-5 0,0 1 6 0,1 2-4 0,0 1-3 0,2 2 6 16,0 1 3-16,1 2 2 0,1 1 3 0,-1 2-1 0,3 2-4 0,0 0-3 15,2 0-5-15,0 2-3 0,0 0-10 0,0 0-1 0,1 0 1 16,2 0 0-16,-1 1 10 0,1 0 1 0,1 1 0 0,1 2 0 0,1 1-2 15,0 2 4-15,1 2-2 0,1-1 6 0,1 3 0 0,0-1-2 0,0 3 0 16,3-1-2-16,-2 1 1 0,1 2 1 0,1-1 2 0,-1 0 1 16,1 1-3-16,0-1-1 0,-1 2 2 0,2-2-3 0,-2 0 4 0,-1-1 0 15,2 0-4-15,-2 0 2 0,1-1-2 0,-2 0-1 0,-1-1 5 0,1 0-1 16,-1 0 1-16,0 0-3 0,0 0 2 0,-2-1-1 0,0 0 1 16,-2-1 5-16,0 0-7 0,-1-1 5 0,0-1-4 0,0-1 1 0,-1 1 1 15,0-1 1-15,-1-1 1 0,-1-1 1 0,0-1 4 0,0-2-1 0,0 1 6 16,0-1 1-16,-1-1-1 0,0 1-1 0,-1-1 0 0,1 1-3 15,-1-1-2-15,0 0 4 0,0 0-6 0,0-2 6 0,-2 1-6 0,0-1-6 16,-1-1 2-16,-1-2-7 0,-1-1 4 0,-1-2-2 0,0 0-1 0,-1-1 0 16,-1-3-1-16,0-1 3 0,-1-2-1 0,-1 0 2 0,1-3-3 15,-1 0 0-15,-1-1 0 0,0-1 2 0,0-1 0 0,0 2 0 0,1 1 3 16,0-2-3-16,0 3 3 0,0 0-1 0,1 3 0 0,0 0 4 16,1 2 0-16,1 1 3 0,1 3-2 0,1 0 4 0,1 1-4 0,1 1 1 15,1 2 5-15,1 1-7 0,0 1 3 0,1 0-4 0,1 1-2 0,0 1-3 16,1 0-3-16,0 0-4 0,0 0-6 0,0 0 2 0,0 1-1 15,1 1 4-15,1 0 3 0,1 1 3 0,0 1 3 0,0 2-2 0,1 1 2 16,0 1-6-16,1 2 4 0,1 0 1 0,1 1 1 0,0 0 2 0,2 2-2 16,0 1 1-16,1 0-6 0,1-1 3 0,-1 2 2 0,2 0 2 15,0-1 2-15,-1 1-4 0,1-1 1 0,-1 0-1 0,1-1 1 0,-2 1 2 16,1-2-4-16,-2 0 1 0,-1-2-3 0,0 0 2 0,0-1 2 16,-3-1 3-16,0-1-2 0,-1-1 1 0,-1 0 0 0,1-1-2 0,-2-1 3 15,0-1 1-15,-1 0-1 0,0 0-2 0,0-2 1 0,-1 1-3 16,1-1-1-16,-1 0 4 0,0-1-3 0,0 1-2 0,0 1-6 0,1-1-17 15,-1 0-23-15,2 0-24 0,0 1-35 0,-1-1-40 0,2 2-39 0,-1-2-43 16,1 2-33-16,2-2-21 0,1 2-11 0,0-2 63 0,2-1-211 1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4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86 340 0,'-6'0'136'0,"-2"0"-4"0,-1 0-24 0,2-1-9 0,3 0-11 16,1 0-12-16,1 1-18 0,2 0-15 0,-1 0-20 0,2-1-12 15,-1 1-7-15,0 0-2 0,0 0 1 0,1-1 4 0,0 0 9 0,0-1 6 16,0 0 2-16,2 0-1 0,0 0 0 0,0-1-5 0,0 1-3 0,2-1 0 15,0 0-4-15,1 1 1 0,0-1 4 0,1 0 2 0,2 2 3 16,-1-2 1-16,1 1-2 0,1 0-3 0,0 0 0 0,-1-1-4 0,2 1-2 16,0 0 1-16,0-1-5 0,2 1 0 0,-1-1 1 0,1 1 0 0,0 0-2 15,-1 0-1-15,0-1-3 0,0 2-1 0,-1-2 1 0,-1 1-1 16,-1 0 3-16,1 1-2 0,-2-1 0 0,-1 0 2 0,1 2-2 0,-2-2-4 16,0 1-5-16,-1 0-12 0,0 1-16 0,-1-1-14 0,1 1-16 0,-1 0-23 15,0 0-21-15,-1-1-28 0,1 1-26 0,1 0-14 0,-1 0-9 16,0 1 34-16,0 0 44 0,1-1-131 0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3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5 232 0,'-1'-3'27'0,"1"0"-9"0,1-2-11 0,1 0 2 0,-1 1 8 0,2 0 9 16,0-1 3-16,0 0 1 0,1 1-9 0,0 0-10 0,0-1-6 0,0 2-6 16,1 0-1-16,-1 1 3 0,0 2-2 0,0 0 5 0,0 0-2 15,1 1 1-15,0 2 4 0,0 0 1 0,1 3 10 0,-1 0 6 0,1 2 5 16,0 2-2-16,-2 0 2 0,2 2 1 0,1 1-1 0,-1 0 5 0,0 2-6 16,2-2-7-16,0 0-3 0,-1 1-3 0,1-1-1 0,1 0 1 15,-1 1 2-15,1-1-4 0,0 0-2 0,0 0-5 0,0-1-4 0,0 0 0 16,0 0 3-16,1-2-2 0,-1 0-4 0,0 0 3 0,0-2-4 15,0 1 1-15,0 0 3 0,1-1-2 0,-1 0-1 0,-1 0-8 0,1-1-8 16,-1-1-24-16,0 0-20 0,0 0-21 0,0-2-28 0,-1 2-12 0,-1 0 17 16,-1 0 22-16,0 1-128 0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33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73 127 0,'-3'-4'35'0,"-1"1"-7"15,-1-2 10-15,0 1 17 0,1-1 13 0,-1 1 3 0,2 0 8 0,0 0-5 16,0 0-15-16,1 1-6 0,0 0-8 0,0 0 0 0,2-1 11 0,-2 1-1 16,1 1-8-16,0-2-8 0,0 2-9 0,0 0-10 0,1-2-7 15,-1 3 4-15,1-2-10 0,-1 3-3 0,1-1-1 0,0-1-8 0,0 2 2 16,0-1 3-16,0 1-2 0,0 0-2 0,0 0-4 0,0 1-7 15,0 0-1-15,0-1 2 0,0 2 0 0,-1 2 7 0,-1 3-2 0,1 1 5 16,-1 3 0-16,-1 3 2 0,0 2 4 0,0 1-2 0,-1 2-1 0,-1-1-2 16,0 2 3-16,-1 0-2 0,-1 1 1 0,1 0 3 0,-1-1-5 15,-1 0 0-15,1-1-1 0,0 1-1 0,0-2-5 0,-1 1-4 0,0-1-5 16,-1 0-10-16,1 0-4 0,-1-2-15 0,2-1-24 0,1-2-26 0,0 0-31 16,0-1-6-16,1 1 27 0,-1-1-139 0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20.1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1187 294 0,'-5'0'108'0,"-1"0"-26"0,-1 1-23 0,1-1 1 16,1 0 9-16,1 0 7 0,0 0 4 0,-1 0-4 0,1 0-12 0,1 0-15 15,1 0-13-15,0 0-12 0,1 0-12 0,0 0-6 0,0 0-8 16,1 0-11-16,0 0-9 0,0 0-15 0,1 0-9 0,0 0 4 0,-1 0 10 16,3-1 15-16,0 0 13 0,2-1 6 0,1 1 3 0,1-3 3 15,2 0 4-15,2 0-1 0,1-2-1 0,3-1 1 16,2-1-6-16,2-1 0 0,2-1-2 0,1-1 1 0,1-1 0 0,1 0-1 0,2-1 0 0,2 0-6 15,2-3 1-15,2 1-1 0,-1 1 1 0,3-2 2 0,1 1 2 0,1 0-1 16,3-1 2-16,1 0-2 0,3 1 2 0,0-1 0 0,3 1-3 16,0-1 2-16,1-2-6 0,2 0-1 0,-1 1 1 0,2-2-3 0,3 1 6 15,-1 0 1-15,3 0 2 0,1-1 2 0,1-1-3 0,1 1 0 16,0-1-1-16,0 0 0 0,2-1 4 0,0 1 8 0,0 1 4 0,3-1-1 16,1 0-3-16,-1 0-6 0,0 0-4 0,0 0 1 0,0-1 2 0,0 1 1 15,0 0 1-15,2-1-2 0,-1 2-1 0,-1-1-1 0,0-2-3 16,-2 1-2-16,-2-1-1 0,0 1 2 0,-1 1 0 0,1 1 2 15,-1-1-2-15,-1 1-7 0,-1 0-7 0,0 0-8 0,-2 0-9 0,-1 0-7 16,-3 1-12-16,0-1-15 0,-2 1-21 0,0 1-22 0,0 0-30 0,-2 0-5 16,0 0 26-16,-2 0-101 0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8.3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22 754 0,'-4'-1'283'0,"-2"0"-107"0,-1-1-66 15,3 1-9-15,0 1 4 0,2 0-10 0,0 0-20 0,2-1-24 0,0 1-23 16,0 0-25-16,0 0-19 0,0 0-6 0,1 1 0 0,1-1 6 0,1 0 10 16,1 0 1-16,1 0 3 0,0 0 0 0,0 0-3 0,1 0 1 15,0-1 2-15,1 0-2 0,1 0 7 0,0 0 2 0,0 0 0 0,1 0 2 16,0 0-2-16,0 0 0 0,-1 1-3 0,0-1-1 0,-1 0-1 0,0 1 0 15,1 0 0-15,-2 0-1 0,-1 1 0 0,1 0 1 0,-2-1-2 16,0 2 2-16,-1-1 0 0,-1 0-3 0,0 1 3 0,0-1 0 0,-2 0 0 16,0 0 4-16,1 1 4 0,-2-1 2 0,1 0 1 0,0 2-2 15,-3-1-4-15,1 1-4 0,-2 1-3 0,0 0-5 0,-1 1 0 0,0 1-4 16,0 0-2-16,-1-2 2 0,1 2 0 0,0-1 3 0,-1 1 4 0,2-2 1 16,0 0 3-16,1 0-2 0,1-1 1 0,-1-1-3 0,2-1-5 15,-1 1-2-15,2-1-10 0,-1 0-4 0,2 1-3 0,0-1 9 0,0-1 18 16,3 2 20-16,0-1 20 0,1-1 10 0,2 0-1 0,2-2-6 15,4 0-13-15,1-2-11 0,2-2-11 0,3-2-20 0,2-2-42 0,3-3-60 16,2 0-91-16,1-2-106 0,1 0-49 0,2-1-378 0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7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12 410 0,'-7'-2'128'0,"-2"0"-52"0,-1-1-23 0,2 1 14 16,4 1 9-16,-1 0 2 0,2 0-15 0,0 1-23 0,1 0-23 15,1 0-15-15,0 0-7 0,0 0-5 0,0 0-2 0,1 1-3 0,0-1 0 16,0 1 3-16,0 1 5 0,0 0 8 0,1 1 9 0,1 0 10 0,-1 0 7 16,1 2 14-16,0-1 7 0,2 0 5 0,-2 1 4 0,1-1-3 15,0 1 2-15,-1-1 0 0,2 1 2 0,-1 2 1 0,1-1-3 0,1 1 1 16,-1 2-2-16,0 2-1 0,0 2-5 0,1 1-3 0,1 2-7 0,0 2-6 16,0 1-3-16,1 2-8 0,1 2 0 0,0 0-5 0,1 1-3 15,1 1-3-15,0 0-5 0,0 0-3 0,1 0-3 0,-1 0 1 0,1 0-2 16,1-1 2-16,-1-2-2 0,0 0-1 0,-1-1 3 0,0 0 0 15,-2-1 0-15,1 0-1 0,0-3-2 0,-1 0-4 0,0-1 5 0,0-1-2 16,-2 0-4-16,0 1-2 0,-1-1-6 0,-1 1-6 0,-1 1-7 0,0 1-13 16,0 1-13-16,-2 2-14 0,0 0-18 0,-1 1-13 0,-2-1-12 15,1 2-8-15,-2-1-5 0,0-1 0 0,-1-1-1 0,0-1 6 0,-2 0 8 16,1-3 12-16,-2-1 14 0,1-1 17 0,-1-1 16 0,-1-3 14 0,2 0 8 16,-1-2-4-16,0-1-15 0,2-1-3 0,0-1 1 0,1-2 16 15,0-1-87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51.7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1 457 0,'2'0'130'0,"1"-1"-93"0,1 1-35 0,1 1 5 0,-1 0 10 0,0 2 2 16,0 0 0-16,-1 0-2 0,0 2-8 0,0 1 0 0,-1 1 5 15,-1 0 10-15,-1 2 15 0,-2 1 16 0,-1 0 7 0,-1 1 3 0,-1 2-3 16,-1 1 0-16,-1 1-2 0,0 2 0 0,-1 0-2 0,-1 2-8 16,1-1-3-16,0-1-9 0,-1-1-5 0,1 0-3 0,0-2-3 0,1-2-5 15,1-2-1-15,2-1-3 0,0-2-3 0,2-1 0 0,0-1-3 0,2-2 1 16,-1-1 1-16,2 0 1 0,-1-1 4 0,0 0 4 0,1-1 6 15,1-1 5-15,1 0 3 0,1-1-3 0,3-2-7 0,2-2-9 0,3-1-9 16,2-3-10-16,1-1-16 0,2-3-15 0,3 0-20 0,1-2-17 0,2 0-13 16,0-3-10-16,2 1-12 0,-1-2-20 0,0 2-16 0,0-1-14 15,1 2-12-15,0-1-14 0,0 0-8 0,-1 0 26 0,-1 1 38 0,0-2-72 1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7.1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0 1461 0,'-6'1'315'0,"1"-1"-206"0,-2 1-60 0,3 1-11 15,4-2-5-15,-1 0-15 0,1 0-20 0,1 0-14 0,-1 1-8 0,3 1 2 16,0-1-1-16,2 2-16 0,0-2-32 0,2 1-47 0,-1-2-47 15,1 0-41-15,1 0-39 0,1-3-18 0,1 1-7 0,-1-3 54 0,2 0-126 16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6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0 739 0,'-6'-1'311'0,"1"1"-88"0,-2 1-74 0,1-1-20 15,2 0-1-15,2 1-12 0,0-1-17 0,0 0-19 0,0 0-26 0,2 1-27 16,-1 0-19-16,0 0-14 0,1 0-5 0,0 1-2 0,0 1 0 15,1 1 3-15,0 2 2 0,0 1 3 0,1 0 0 0,0 3 1 0,1 1-5 16,-1 0-7-16,1 1-3 0,0 0-7 0,0 1-3 0,0 0-3 16,0 0-7-16,-1-1-5 0,1-1-3 0,0-1 1 0,-1-1 3 0,1-1 6 15,0-1 6-15,0 0 6 0,-1-2 3 0,1-1 4 0,0 0 2 0,-1-1 1 16,0-2-1-16,0 0 1 0,0 0-6 0,0-2-2 0,0-1 7 16,0-2 1-16,1 0-6 0,1-4-20 0,0-1-45 0,1-3-59 0,0-1-47 15,1-3-48-15,1-1 18 0,-1-4-198 0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6.3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988 0,'-5'0'310'0,"0"1"-147"0,0 1-83 16,4-1-18-16,0-1-5 0,1 0-14 0,1 2-4 0,-1 0 1 0,3 2-3 15,0 1-4-15,2 3-12 0,0 0-13 0,3 1-4 0,-1 1-5 0,1 1 2 16,1 1 1-16,0 1-1 0,2 2-1 0,0 0-2 0,1 1-4 16,0 1-5-16,0 1-5 0,-1 0-2 0,-2 1-3 0,1 1 7 0,0-2 2 15,-1 1 3-15,-1 0 7 0,0 0-4 0,0-3 2 0,-1 1 2 16,-1-1-3-16,2-3 3 0,-2 0 0 0,1-2-1 0,0-1 0 0,0-2-3 15,1-1 1-15,0-1-3 0,0-2-4 0,2-1-5 0,0-2-32 0,0-1-34 16,2-1-42-16,0-2-62 0,1-3-65 0,0-1-61 0,0-2-379 1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6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3 799 0,'-3'0'246'0,"0"-2"-150"0,0 1-67 0,2 0-5 16,1 1 14-16,0 0 12 0,0 0-4 0,0 1-10 0,0-1-17 0,-1 1-17 15,0 0-8-15,1 1-3 0,-2 2 3 0,1 1 0 0,-2 2-1 0,-1 2 4 16,0 2-2-16,-1 4 1 0,0 2 2 0,-2 3 1 0,1 2 0 16,-2 4 1-16,-1 3 0 0,0 1 1 0,0 2-1 0,1-2 3 0,-1 0-1 15,0-1-1-15,0 0 2 0,1-2 1 0,-1-1-2 0,2-1 1 16,0-3 0-16,0-1-3 0,1-2 1 0,1-2-2 0,0-2-1 0,1-2 2 15,0-2 1-15,1-2-1 0,1-2 1 0,-1-1-2 0,1-2-13 16,-1-1-21-16,3-1-32 0,-2-1-40 0,1 0-47 0,1-1-38 0,0-1-33 16,1 1 29-16,-1-3 51 0,1-2-75 0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5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-2 719 0,'-5'0'200'0,"-3"1"-134"0,1 0-65 0,2 0-9 16,1 1-2-16,2 0 1 0,-1 1 0 0,0 0-1 0,2 2-2 0,-2 1 1 15,0 2-1-15,1 1 2 0,-2 1 1 0,-1 1 3 0,0 2 0 16,-2 1 4-16,1 1 2 0,0 2 0 0,-2 3 1 0,1 1 2 0,0 4 1 15,0 2 8-15,-1 3 12 0,1 2 13 0,1 0 19 0,-1 2 7 0,3 2 5 16,1-2-1-16,1 1-4 0,2-2-2 0,0-2-5 0,1-1-1 16,2 0-6-16,1 0-9 0,2-2-8 0,1-1-12 0,1 0-8 0,0-2-6 15,2-1-3-15,0-1-4 0,1-1-1 0,0-3-3 0,0-1 0 16,-1 0-3-16,1-2-9 0,-1 0-12 0,1-2-12 0,0 0-8 0,0-1-5 16,0-1-4-16,-1 0-9 0,0-2-9 0,0-1-10 0,1-1-11 0,-1-2-13 15,0-2-9-15,1-2-7 0,0-2 1 0,0 0 6 0,-1-3 10 16,0 0 25-16,1-2 26 0,-1-1 25 0,1-2-92 0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5.4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57 763 0,'-6'-1'313'0,"1"1"-93"0,-2 0-89 0,5 0-34 0,1-1-18 0,1 1-27 16,1-1-19-16,1 0-5 0,1-1-3 0,3 0 0 0,2-2-1 0,3-1-6 16,1-1-5-16,3 0-5 0,2-2-2 0,1-1-6 0,1 0-10 15,1-1-32-15,2-1-50 0,2 0-56 0,0-1-50 0,-1 1-44 0,1-1-19 16,-3 0-7-16,0 0 51 0,-2 1-139 0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5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7 145 1223 0,'-4'-2'353'0,"0"0"-217"0,0-2-93 0,2 1-9 0,1 0 13 15,0 0 2-15,1-1-6 0,0 2-8 0,0 0-21 0,0-2-15 0,0 1-20 16,0 0-24-16,2-1-17 0,-1-1-20 0,0 0-17 0,-1 0-15 0,0 0-13 16,-1 0-19-16,-2 0-10 0,1-1 7 0,-2 2 12 0,-1-2 29 15,-1 1 33-15,-2 0 28 0,0 0 27 0,-3 1 19 0,1 0 16 0,-2 0 13 16,0 1 12-16,-2 0 15 0,0 0 12 0,-1-1 14 0,0 1 2 0,0 0 3 15,2 0-7-15,-1 2-12 0,2-2-6 0,-1 2-16 0,0-1-10 16,0 1-8-16,-1 0-8 0,0 0-6 0,2 1 1 0,-1 0-8 0,0 1-6 16,0 0 0-16,2-1-1 0,0 2-2 0,1-1 2 0,1 0-3 0,2 2-1 15,0-2 2-15,3 1-2 0,-1 0 0 0,0-1-5 0,2 2 0 16,0-2-4-16,-1 2-1 0,3-2 2 0,-1 2-4 0,1-2 4 0,0 2-1 16,2-2 3-16,-1 2 9 0,2 0 6 0,0 0 7 0,0 1 5 0,2 0 5 15,0 0 0-15,1 3 8 0,0-1 6 0,1 2 1 0,1 3-3 16,2-1-6-16,1 3-8 0,1 2-4 0,1 1-2 0,1 2-4 15,-1 1-2-15,1 1-1 0,-1 2-1 0,1 0-1 0,-1 0-2 0,-1 1-1 16,-1 0-1-16,-1 1-2 0,-1 0-2 0,-1-1-2 0,0 2 0 0,-2 0-4 16,-1 1-1-16,-3 1 0 0,1 0-1 0,-2 0 3 0,-2-2 6 0,1-2 3 15,-3-3 2-15,1-1 4 0,-1-2-5 0,0-1 2 0,1-2 5 16,-1-1-2-16,1-3 9 0,0 0 4 0,1-2 4 0,0-1 3 0,0-2-1 16,0 0-7-16,2-3-8 0,-1 1-6 0,1-2-9 0,1-1-5 0,-1 2-4 15,1-1-2-15,1-1 0 0,0 0 2 0,1 0 4 0,0-2 5 16,1 1 7-16,1-2 1 0,1 0 1 0,0 0-2 0,0-3-2 0,1 0 1 15,1 0-2-15,0-1 0 0,0 0-4 0,-1-2 1 0,2 1-1 0,0-1-1 16,-1-1 2-16,1 0-8 0,0 1-6 0,-1-1-9 0,-1 0-11 16,1 0-9-16,-1 0-13 0,0 0-18 0,0 0-25 0,0 0-24 0,0 1-19 15,-1-1-10-15,1-1-8 0,-2 0 2 0,1-1 30 0,-1-1 33 16,0 1-9-16,-1 0 22 0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4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50 808 0,'-1'1'170'0,"1"0"-95"16,0 1-26-16,2-1 20 0,0 1 25 0,2 0 18 0,1 0 2 15,1 0-15-15,3-1-30 0,0 0-28 0,3-1-21 0,0-1-11 0,2-2-6 16,1-1-19-16,1-2-36 0,0 0-52 0,1-1-55 0,1-1-67 0,0-1-59 15,0-1-11-15,1-1-297 0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4.5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123 242 0,'-5'-1'119'0,"0"1"-14"0,-3-1-19 0,3 0 14 16,2 0 20-16,-1 0 8 0,1-1 1 0,0 1-4 0,1 0-15 0,1 0-14 15,0 0-19-15,1 1-20 0,0-1-16 0,0 1-16 0,0-1-13 16,1 0-4-16,0-1-1 0,1 1 1 0,0-2 6 0,2 1 4 0,1-1 2 16,1 0 2-16,0-1-3 0,1 1-6 0,1-1-5 0,0 0-3 15,1 1-2-15,1-2-1 0,0 1 2 0,-1-1-4 0,0 1-1 0,1-1-2 16,-1 0-7-16,0 1-14 0,0-1-20 0,0 1-34 0,-1-1-29 0,0 1-27 16,-1 0-30-16,0 0-14 0,0 0-18 0,-2-1-11 0,-1 2 25 15,0-1 44-15,0 1-118 0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4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52 475 0,'-3'-4'329'0,"0"-2"-121"0,0-1-86 0,2 2-53 16,2 0-14-16,1 0 5 0,1-2 16 0,3 1 11 0,0-1 0 15,1 0-17-15,3 0-19 0,1 1-12 0,1-1-13 0,2 0-7 0,2 0-3 16,2 1-5-16,1-2-4 0,1 2 0 0,0-1-2 0,-1 2-4 0,1-2 0 15,-1 2-1-15,1 1 1 0,1 0-1 0,-2 0 1 0,1 3-3 16,-1-1 2-16,-2 3-2 0,0 1-2 0,-2 1 2 0,-1 2-3 0,-2-1-2 16,-1 3 2-16,-2 1 1 0,-2 1 2 0,-1 1 4 0,-3 2 4 0,-1 2 0 15,-2 2 2-15,-2 1-1 0,-2 3-1 0,-2 0 2 0,-2 1-1 16,-2 1-1-16,-1 1 0 0,-1 0-5 0,-2-2-3 0,-1 0-5 16,0 0-7-16,-1-1-10 0,-1 0-8 0,1 0-10 0,1-1-7 0,0-2-7 15,1 0-10-15,0-2-14 0,1-1-13 0,1 0-11 0,0-1-7 0,0-2-10 16,2 1-10-16,1-3-9 0,1-1-14 0,2-1-13 0,1-1 27 0,0-2 33 15,2 0-105-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8.8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817 0,'-2'0'287'0,"0"1"-210"0,-1 0-70 0,2-1-36 16,0 0-36-16,1 0-51 0,0 0-55 0,1 0-49 0,1 1-73 15,0-1-53-15,0 1-8 0,0-1 67 0,-1-1-19 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3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120 0,'-1'0'242'0,"0"0"-176"0,0 1-86 0,2 0-11 0,0 0 7 0,2 2 20 16,0 1 23-16,2 1 7 0,0 3 2 0,1 1-6 0,2 3-10 0,1 3-6 15,0 2-7-15,1 2-8 0,-1 1-8 0,2 1-8 0,0 2-9 16,0-2-9-16,0 3-11 0,0-1-5 0,-2 1-7 0,-1 0-1 0,0 0 5 16,0 1-1-16,-1-2 5 0,-1 0 1 0,0 0 3 0,-1 0 10 15,-2-2 8-15,1-1 13 0,-3-3 10 0,0-1 7 0,0-3 9 0,-1-1 2 16,-2-3 1-16,1-2 2 0,0-2 1 0,-2 0 3 0,2 0 1 0,-2-2 0 16,0 0-2-16,0-1-9 0,1 0-13 0,-1-2-24 0,2 0-35 15,-1-1-42-15,0-1-26 0,0-2 15 0,0-2 29 0,-1-4-75 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2.5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0 598 1 0,'-1'0'67'0,"-1"-1"-58"16,0 1-5-16,-2 0-2 0,3 0 1 0,-2 0 0 0,1-1-2 15,-1 1 2-15,0 0-1 0,0 0-1 0,0 0 1 0,-1 0 2 0,-1 0-1 16,-2 1-1-16,0-1 0 0,-2 1-2 0,-1 0 2 0,0-1 0 0,-2 1 1 15,-1-2-1-15,1-1 0 0,-2 1-1 0,-1-2 1 0,-1-1 1 16,0 0 5-16,0-1 1 0,-1 0-3 0,1-1 8 0,-1 0 3 0,1-2 3 16,-1 1 5-16,2-1-8 0,0-1-7 0,1 0-6 0,2-2-1 0,0-1-4 15,1 1 1-15,1-1 2 0,1-1-3 0,0 1 1 0,0 1 1 16,2 0 0-16,0 0 1 0,-1 1-1 0,3-1 0 0,-1-1-2 0,2 1 0 16,0 0 0-16,1-1-1 0,1-1 2 0,0 1-1 0,1 0 4 0,1 0 0 15,1 0 2-15,0-1-1 0,2 0 1 0,0 1-1 0,1-1-1 16,1 1 0-16,1-1-2 0,1 1 0 0,-1-1 1 0,2 1 0 0,0-1 1 15,1 0 3-15,2 1-1 0,-1-1 0 0,1 1 0 0,1 1-2 16,0-1 2-16,1 2 0 0,1 0 0 0,0 1 0 0,0 0 1 0,-1 1 0 16,0 0-2-16,0 2 0 0,0 0-2 0,-1 0 2 0,0 1 0 0,0 1 1 15,0 2-1-15,0-2-2 0,0 3 2 0,0 0-2 0,-2 0 0 16,1 1 0-16,1 1-3 0,-2 1 1 0,1 1 1 0,-2 0-1 0,0 3 0 16,0 1 3-16,-2 1 1 0,0 2 1 0,-1 2-1 0,-2 1 2 0,0 2 1 15,-1 1-1-15,1 3 4 0,0 1-4 0,0 0-1 0,0 0-2 16,-1 0-3-16,0 0 2 0,1 0 0 0,-1-1-1 0,1 1 1 0,1-1-1 15,-1 0-1-15,1-1 2 0,1-1-1 0,-1 1-1 0,0-2 0 16,1-1 0-16,-1 1-1 0,0-3-1 0,-1 2 0 0,1-2-3 0,0-1-1 16,-1 0 0-16,0-1-2 0,-1-1-2 0,1 0-7 0,-2 0-8 0,-1 0-7 15,-1 0-5-15,-1 0-3 0,0 1-4 0,-1 0 2 0,-1 1 8 16,1 0 8-16,-1 0 11 0,-1 1 8 0,2-1-49 0,-1 1 9 0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2.1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66 0,'-3'0'12'0,"0"0"-9"0,0 1-2 0,1 1 0 0,1-1-1 0,0 1 0 15,0 0-1-15,0 0 0 0,1 1 1 0,0 0-1 0,0 1-2 16,0-1-2-16,-1 0-66 0,0 2 71 0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59:11.2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 111 0,'-4'-1'23'0,"2"0"0"0,-1 0 0 0,0 0 3 0,2 1 8 0,-1 0 3 16,1 0 0-16,0 0-5 0,1 0-12 0,0 0-7 0,0 0-11 15,0 0-8-15,0 0-3 0,0 1-1 0,0 0 2 0,0 0 3 0,0 0 1 16,0 1-2-16,0 0-5 0,1 0-10 0,1-1-10 0,-1 1-9 15,-1-1-1-15,1 0 6 0,0 0 9 0,0-1 10 0,0 1 7 0,-1-2 5 16,1 1 0-16,0-1 1 0,0-1-1 0,1 1 0 0,-2-2-28 0,2 0-19 16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07:53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19.8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6 243 0,'1'-5'82'0,"0"-1"40"0,0 1 66 0,0 5 51 0,-1 0 37 0,0 1 13 16,0 0-37-16,0 0-49 0,0 0-48 0,0-1-44 0,0 0-23 16,0 0-19-16,0 1-18 0,0-1-18 0,0 0-10 0,0 2-14 0,-1 3-12 15,-1 4-4-15,1 5-5 0,-2 5 3 0,3 1 5 0,0 3 2 16,1 3 2-16,1 1 0 0,1 2-2 0,1 2-1 0,1-1-2 0,0 2-18 15,2-2-27-15,0 2-40 0,2-2-61 0,0-1-55 0,-1 0-65 16,3-3-95-16,0-1-29 0,1-2-438 0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19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4 657 0,'-6'10'236'0,"-1"3"-76"0,-2 4-72 0,3-1-19 16,2-1 4-16,1 2 3 0,0 1 3 0,1 2-6 0,0 2-16 0,2 1-15 16,1 1-13-16,2 3-12 0,0 1-5 0,2 2-3 0,-1 1-4 0,1-1 0 15,1 0-1-15,-1-1-5 0,1-1 2 0,0-2 1 0,0-3-6 16,0-3 2-16,1-3-4 0,-2-3-13 0,1-2-11 0,-1-3-12 0,1-3-22 15,-2-1-16-15,1-2-7 0,-1-3-13 0,1 0-5 0,0-1-7 16,-1-2-6-16,1-3 5 0,-2-2 8 0,0-3 11 0,-1-2 2 0,-1-3 3 16,1-2 5-16,-2-2 17 0,0-2 24 0,0-1 19 0,0 1 13 0,-1 1-19 15,2 0-141-15,-1 0 171 0,1-1 0 0,0-1 0 0,1 1 0 16,0 0 0-16,2 0 0 0,-1 1 0 0,1-1 0 0,-1 1 0 0,1 0 0 16,0 1 0-16,1 1 122 0,0 0-66 0,0 2-38 0,0 1-5 0,-1 1-2 15,1 2 0-15,0 2 1 0,-1 3 3 0,-1 4 13 0,0 1 30 16,-2 3 23-16,0 0 37 0,0 2 23 0,-1 1-4 0,0 1-2 0,0 3-23 15,0 2-15-15,0 2-9 0,-1 2-6 0,1 2-7 0,0 1-10 16,0 1-13-16,0 1-10 0,1-1-6 0,1 2-13 0,-2-1-5 0,3-1-8 16,-1 0-7-16,1 0-2 0,1 0 2 0,1 1-2 0,-1-1-1 0,1 0 0 15,2 0-6-15,0-1 4 0,-1-1-6 0,2-1-11 0,0 0-11 16,-1-1-20-16,0-1-18 0,1-1-15 0,1 0-13 0,-1-2-17 0,1-2-10 16,0-1-16-16,0 0-14 0,1-2 4 0,-1-1 4 0,0-2 26 0,0-1 35 15,-1-2 31-15,0-2 20 0,1-1-158 0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17.1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383 3593 571 0,'-9'4'187'0,"-2"2"-76"0,-4 1-57 0,2-3-27 16,3-2-9-16,0 0-4 0,0 0 7 0,1 1 3 0,0-2-6 0,-1 2-5 15,0-2-10-15,-1-1-4 0,0 1-7 0,-1-1-1 0,0 0-5 16,-2 1-3-16,-1-2 1 0,1 1 2 0,-2 0 3 0,1-1 0 0,-1 2 2 15,-2-1-1-15,0 1-3 0,-3 0 3 0,0-1-7 0,-2 1-4 0,-1-1-5 16,-1 2-6-16,-2 0-4 0,-1 0-1 0,-3 0 5 0,-1 1 8 16,-1 1 8-16,-1 0 6 0,0 2 3 0,-1-1-3 0,-2 2-2 0,-1-2-1 15,0 2-9-15,-2-1-6 0,-1 1-11 0,-2-1-3 0,0 1 6 0,-2 0 11 16,-1 0 8-16,-1 0-3 0,-2 0-4 0,2 0-8 0,-2 0-6 16,-1 0 6-16,-1-1 4 0,0 2 8 0,-3-1 11 0,-3 1 5 0,-1 0 0 15,-1 0 3-15,-2 1-1 0,0 0 6 0,0 0 14 0,-1 2 14 16,-1-1 14-16,-2 1 13 0,-3 0-10 0,0 1 8 0,-2 1 5 0,1 0-8 15,0 1 7-15,-2-1-10 0,0-2-2 0,-3 0 9 0,1 0-1 16,-2 0-2-16,2 0-9 0,-1-2-12 0,-1 1 0 0,0-1-3 0,-3 0-6 16,-1 0-11-16,-1 0-4 0,0 2 10 0,0-1 2 0,-1-1 7 0,-1 2 5 15,-1-2-12-15,-2-1-1 0,0 2 5 0,0 0-3 0,-1-1 3 16,-1 0 2-16,-2 1-3 0,-2 0 2 0,0-1 4 0,0 1 11 0,0 0 5 16,-3-1 1-16,-1 1-13 0,-1 0-15 0,-1 0 6 0,2-1-6 0,0 1 4 15,0-1 6-15,0 0-15 0,-1-2 0 0,0 0-2 0,-3 0-5 16,1 1-2-16,-2-1 0 0,2 0 0 0,0 0 1 0,0 0 3 0,0-1-4 15,-2 1-4-15,-1 0-2 0,-1 0 1 0,3 0 2 0,-3 1 3 0,0-1-3 16,0 2-5-16,-1 0-1 0,1-1-3 0,-1 1 6 0,-1 1 0 16,1-1 2-16,-2 2 1 0,4-1 0 0,-3 0 1 0,1 0-2 0,0-2 0 15,-1 1-3-15,2-1 0 0,-1-1 1 0,0-1-9 0,1-1 8 0,-1-1 5 16,3-1-1-16,-1 1 8 0,1-1-8 0,0 1-8 0,1 0 4 16,2-2 5-16,0 1-2 0,1-2 2 0,0 1-2 0,0-1-7 0,3 0 6 15,0 0 2-15,-1-1-2 0,2 0-4 0,1-1-4 0,-1 1-8 0,3 0-2 16,-1 0-7-16,-1-1-7 0,1-1-6 0,2 1-1 0,0-2 3 15,3 1 3-15,-1 0 8 0,-2 0 4 0,2-2-1 0,0 2 7 0,2-1 3 16,1 0 7-16,0 1 6 0,-2 0 4 0,1 1 0 0,0 1 0 0,1 0 8 16,1 0 1-16,2 1 7 0,-3 0 9 0,2 0 1 0,-1 1 5 15,-1 2 9-15,2-2 5 0,0 0 4 0,1 2 5 0,-1 0-4 0,2 0-5 16,-1 1-4-16,1 1 0 0,0 0-1 0,2-1-6 0,-1 0-3 16,0 2-9-16,1 0-5 0,2 1-5 0,1 1-3 0,2-2-7 0,1 1-4 15,0-1 0-15,1-3-6 0,2 1 3 0,1-2-5 0,2-2 1 0,3 0 1 16,1-2 2-16,2-3 1 0,1 0-4 0,-1-1 6 0,1-1-9 15,3-2 2-15,1-2 2 0,1 0-4 0,2-1 5 0,0 2-3 0,1 1-4 16,3-1-5-16,-2-1-4 0,2 0-2 0,-1 1-3 0,1 0 2 16,0-1-2-16,2 0 3 0,0 1 3 0,1 0 7 0,0 1 3 0,0 0 5 15,0 0 3-15,1 2-3 0,-1 0 7 0,0 1-4 0,-1 1 0 0,2 0 3 16,1 1-6-16,0 0 3 0,1 0 1 0,0 0 6 0,1 0 4 16,1 1 3-16,0 0 2 0,1 0-2 0,0-1-2 0,1 0 1 0,0 1 0 15,1-2-3-15,2-1 1 0,2 1-3 0,1-1 0 0,0-1-3 16,1 0-2-16,2-1 0 0,0-1-3 0,2-1 1 0,-1 0 0 0,1-3-3 15,2 1 0-15,1-2-1 0,-1-1 1 0,2-1-1 0,-1 0 3 0,-1-2-4 16,1 0 0-16,-1-1-6 0,1 0-5 0,2-1 4 0,1 0-3 16,1-2 5-16,0 0-3 0,1 0-5 0,-1 0 1 0,1-1-4 0,1-2-1 15,1 1 7-15,0-2-2 0,2-3-1 0,1 0 4 0,-1-2-8 0,2-1 1 16,1 0 3-16,0-1 1 0,0-1 1 0,2-3 2 0,2 0 3 16,1-1-2-16,1-1-1 0,1-1 0 0,0 1-4 0,3-1 4 0,1-1 4 15,1-1-2-15,1 0 2 0,1 0-1 0,2 1-1 0,1 2 1 16,1 0 4-16,1 0 2 0,2 0 0 0,2 0 2 0,0 1-6 0,2 1 2 15,1-1 3-15,0 2-5 0,2-2 1 0,2 1 0 0,0-1-2 0,2 1 5 16,1 0 3-16,1 1 1 0,2 2 4 0,1-3-5 0,2 1-1 16,3 1 0-16,1-1 0 0,1 0 1 0,0 1 3 0,-1 0-4 0,2 1-1 15,1 0 0-15,2 0 2 0,1 0-3 0,1 2 2 0,1 0 1 0,2 2-5 16,1 1 3-16,3 0 0 0,1 1-2 0,1 0 4 0,2 2-4 16,0 0-6-16,1 2-5 0,3-1-9 0,0 2-3 0,1 0-1 0,3 0-2 15,2 2-4-15,1 0 0 0,2 1-2 0,0 0-4 0,-1 0 2 16,3 0-2-16,0 0 5 0,3 0 2 0,3 1 6 0,-1 2 1 0,1 1-2 15,0 0 4-15,0-1-1 0,1 1 4 0,2 0 6 0,1-1 2 0,1 1 3 16,-1 0-1-16,1 2-2 0,-1-1 5 0,2 1 5 0,1 2-1 16,3-1 5-16,-1 4-4 0,0-1-4 0,0 0 4 0,0 2-2 0,2 1 3 15,1 0 3-15,1 1-4 0,1 1 1 0,-2 0-2 0,2 0 2 0,2 1 3 16,0 1 2-16,2-1-1 0,0 0-4 0,0 1 4 0,0 0-2 16,2 0 2-16,1 0 0 0,2-1-5 0,0 0 0 0,-1 0 4 0,2 1 4 15,2-1 0-15,0 2 2 0,2-2-10 0,-1 2-1 0,0-1 7 0,3 0 0 16,-1 1 4-16,3-1-5 0,-1 1-2 0,1-1 2 0,2 0 1 15,0 0 4-15,2-1-7 0,0 0-1 0,-1 0 1 0,3-1 0 0,0 0 4 16,0-1-4-16,1 0 2 0,-1 1 1 0,1-1 2 0,1-1 2 0,0 1 3 16,0-1 6-16,1 2 7 0,-1-1 1 0,0 1-3 0,1 0 1 15,-3 0-6-15,3 0 3 0,-1 0 0 0,0-1-5 0,1 1-3 0,-1-1-5 16,1 0-1-16,1-1-5 0,0 0-1 0,0 0 2 0,3-1-4 0,-2-1 3 16,3-2-1-16,0 0 0 0,-1-2 1 0,2-2 5 0,1 1-2 15,0-1-4-15,0 0 0 0,2-1-2 0,1 1-3 0,-2-2 0 0,1 1-2 16,1-3-7-16,1 1 0 0,0-2-6 0,1 0-2 0,1 0 4 15,0 0-2-15,0 0-1 0,0 1 0 0,1-1 0 0,-1 1 3 0,2 0 6 16,-2 0 6-16,-1 1 1 0,1 0 3 0,-2 2 0 0,1 0-1 0,-1 1 2 16,-1 0 2-16,0 1 3 0,-1-1-5 0,0 1 4 0,-1 0-3 15,0 1 2-15,-1-2-1 0,1 0 0 0,-1 1 2 0,-1 0 1 0,1-1-1 16,1 1 3-16,-3 0 7 0,1-1 3 0,-1 0 6 0,1-1 0 16,0 1-1-16,-1-2 5 0,0-1-1 0,0 0 4 0,-1 1-1 0,-2-1 3 15,0-1 0-15,0 1 6 0,-2 0 0 0,0 0 1 0,-1 0 6 0,-1 0-4 16,0 1 1-16,-2-1-1 0,-3 2-6 0,0-1-5 0,-1 0-2 15,-1 2-7-15,-1-1-4 0,-3 1-1 0,1-1-6 0,-2 1-3 0,1-1-2 16,-2 1-2-16,-3-2 0 0,0 2-2 0,0-2 2 0,-1 3-2 0,-1-2-2 16,-1 2-3-16,-3-1-1 0,0 2 1 0,-1-1-4 0,-1 1-5 15,-1-1-6-15,-3 1-11 0,-1-1 1 0,-2 2-7 0,-1 0-1 0,-1 0 1 16,-1 2-4-16,-3-1 2 0,-2 0 2 0,-3 1 4 0,-2 2 4 16,-2 0 5-16,0 1 3 0,-4 1 8 0,-1 1 5 0,-4 2 7 0,-3 0-3 15,-2 0 0-15,-3 1 2 0,-1 0-1 0,0 2 8 0,-4 1 0 16,0-1 2-16,-1 1 1 0,-2 0 2 0,-2 1 2 0,0 0 1 0,-3 1 3 15,0 0-1-15,-1 0 0 0,-1 1 0 0,-2 1 1 0,0-1 3 0,-1 1-2 16,0 1-2-16,-2 0-6 0,-1 1-4 0,-1 0-3 0,-1 0-1 16,0 1-1-16,0 0-1 0,-2 0-1 0,-1 2-3 0,-1-1 0 0,-1 1-1 15,-2 0-1-15,0 0 2 0,-1 1 0 0,-1 1-1 0,1-1 1 0,-2 1 2 16,0 2 0-16,-1 0 0 0,-1 1 1 0,0 0-3 0,0 0 3 16,-1 0 0-16,-1 0 0 0,-1 0 2 0,0 1 2 0,0 1-2 0,-1 1 2 15,1 1-1-15,0 0-1 0,-1 1 2 0,1 1-1 0,-1 0-3 0,1 2 1 16,0 0 1-16,-1 1-1 0,1 1 0 0,0 0 1 0,0 2-2 15,0-1 2-15,0 2-1 0,0 2 0 0,1 1 1 0,0 1-2 0,-1 1 3 16,1-1-2-16,0 1 0 0,0 1-1 0,1 1 0 0,-2 0 3 0,2 2 1 16,0-1 5-16,0 1-4 0,-1 1-1 0,1 0 0 0,-2 1-4 15,1 1 10-15,-1-1 2 0,1 0 5 0,-2 0 0 0,2-1-3 0,-2 0 4 16,1 0-3-16,0 0 5 0,-1-2-3 0,0 1-5 0,0 0-4 16,0-1-3-16,0 1-2 0,0 0 0 0,-1 0 1 0,0-1-3 0,0 0-1 15,-2 0-1-15,1-2 2 0,-1 2 1 0,0 0-3 0,-1-1 1 0,-1 1-6 16,0-1 4-16,-1-1-1 0,0 1-4 0,-2-1 3 0,0 1-4 15,-1 1-2-15,-1-1-3 0,-1 0 1 0,-1-3 3 0,0 1 5 0,-1-1 5 16,-2 0 1-16,-1-2-1 0,-1 1-3 0,0-1 1 0,-2 0 0 0,-1-1 4 16,-2 0 6-16,1-1 0 0,-3-1 1 0,0 1 0 0,-1-1 2 15,-2-1 2-15,-1-1 5 0,-2-2 1 0,-2-1 0 0,0-1 0 0,-1-1-2 16,-1-1-1-16,0-1-1 0,-2-1 5 0,-2 0-5 0,1-1-2 0,-4-2-2 16,0 0-3-16,-1-2 3 0,-3 0-1 0,-1 0-5 0,-2-1-6 15,-3 0-4-15,-1-1-2 0,-2-1-3 0,-3 0-1 0,0 0-10 0,-2 0-14 16,-3 0-2-16,-1 0-9 0,-3-1-10 0,-3 2 1 0,-3-1-11 0,-1 2-8 15,-4 0-3-15,-1 1-13 0,-2 0-8 0,-3 1 5 0,-2 2 9 16,-5 1 5-16,-1 1 2 0,-2 0-3 0,-1-1 8 0,-1 0 14 0,-3 3 21 16,-1-2 15-16,-1 1 5 0,-1 0 5 0,1 0 6 0,-2 0 10 15,0 1 2-15,-2-1 2 0,0-1-4 0,0 1 1 0,2-2 1 0,-1-1 2 16,-1-1 0-16,1 0-4 0,1-2 1 0,1-1-4 0,0 0 10 0,0-1 5 16,-1 0-4-16,0-1-1 0,2 1 5 0,-1-1 0 0,-2-1 9 15,0 2 8-15,-2-1-3 0,1 1 6 0,-1 0 5 0,0 0 1 0,0 1 20 16,-1 0 15-16,0 0 8 0,0 1 8 0,2 0 3 0,-2 0 5 15,0-1 0-15,0 1-1 0,1-3-20 0,1 1-12 0,-1 0-12 0,0-2-14 16,0 1-11-16,2 0-8 0,1-1-7 0,2 0-2 0,0-1-1 0,1 1-8 16,0-2-6-16,2 1 0 0,2-1-3 0,1 0-4 0,1-1-2 15,1-2-11-15,4 0-14 0,1-1-14 0,3 0-27 0,1-2-25 0,3 0-24 16,0 0-35-16,2-1-37 0,1-2-39 0,4-1-41 0,3 0-19 0,0-2 59 16,4 0 58-16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13.7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2388 1192 0,'-7'4'248'0,"-3"-1"-103"0,-1 1-55 0,4-3-20 0,3-1-14 15,2 1-14-15,0-2-18 0,2 1-29 0,1 0-14 0,1-1-1 0,2-2 1 16,3 1 14-16,3-1 1 0,2-2 0 0,2 0 2 0,2-1 0 16,1-1 2-16,3-1-3 0,1-2 4 0,4 0-6 0,1-2 1 0,3-2 2 15,4 0-4-15,0-3 4 0,2 1 1 0,1-3 0 0,3 0 1 16,1-1 3-16,2-2-2 0,2 1 3 0,3-2-2 0,1 0-2 0,0 1 2 16,1-1-1-16,3 1 1 0,2-3 5 0,1 1 5 0,2-1-1 0,4-1 3 15,2 1-2-15,2-2-7 0,1 0 1 0,0-1-1 0,2-2-1 16,3 0 3-16,1 1 3 0,4-2-2 0,0-1-1 0,2-1-2 0,0-1-6 15,-1-1 3-15,3 1 2 0,3 0 0 0,0 0 4 0,0-1-5 0,0-1-2 16,-1 1 1-16,2-2 0 0,3 0 2 0,-1 0 0 0,-1-1-2 16,2 0-5-16,-4 0 4 0,1-2 0 0,0 1 1 0,0 0 1 0,0 1-1 15,-2 2-3-15,-3-2 0 0,-2 3 3 0,-1-1-1 0,0 1 3 0,-2 0-2 16,-3 1-1-16,0 1 0 0,-6 1-3 0,-1-1 4 0,-2 0 0 16,-2 1 0-16,-1-1 0 0,-2 3 0 0,-3 1 0 0,-2 0-2 0,-3 2 0 15,-2-1-1-15,-2 2 0 0,-2 0 3 0,-2 2 0 0,-3 0 2 0,-1 2-1 16,-2 1 0-16,-2 1-2 0,-1 2 0 0,-1 0 2 0,-3 2-3 15,-2 1-1-15,-2 2 2 0,-3-1-4 0,-1 2 1 0,-2 1-2 0,-2 0-13 16,1 1-9-16,-3 0-14 0,1 0-18 0,-2 1-11 0,0 1-21 0,-1-2-18 16,0 1-31-16,-1 0-32 0,-1-1-43 0,2-2-42 0,-1-1 5 15,2-1-269-15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12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674 271 0,'-1'0'39'0,"-1"1"-16"0,0 0-17 0,1-1 0 0,1 0-2 16,0 0 1-16,0 0-6 0,0 0-3 0,0 0 1 0,1 0-2 15,-1 0 4-15,2 1 2 0,0 0-2 0,-1 1 2 0,1-2 0 0,-1 1 3 16,1 0 2-16,0 0 3 0,0 0 2 0,1-1 2 0,-2 2 2 15,2-1 2-15,0 0 0 0,-1 0-1 0,1 0-2 0,1 0-5 0,0 0 1 16,0 0 0-16,1-1-1 0,-1 0 4 0,2 0-6 0,0 0 0 16,-1-1-4-16,2 0-2 0,-1-1 2 0,1 1-3 0,0-2 1 0,0 0-1 15,1 1-1-15,0-2 1 0,1 0 2 0,1 0-2 0,-1 0 2 0,0 1-1 16,0-1 1-16,0 1 6 0,1-1 7 0,0 0 7 0,0 0 6 16,1-1 5-16,1 1 4 0,0-1 2 0,1 0 4 0,0 0-1 0,2 0-2 15,-1-1-4-15,2 0-2 0,0-1-3 0,1 1-2 0,0-2 1 0,1 1 0 16,2-1-2-16,1 1-4 0,0-1-4 0,1 0-1 0,0-1-2 15,1-1-1-15,-1 0-4 0,2 0-7 0,1-1-1 0,2 0-2 0,0 0-3 16,2-1-1-16,0 0 4 0,1-2-3 0,1 0 4 0,2 0 0 0,0-2-1 16,1-1 2-16,2 0-2 0,2-1-1 0,1-1-2 0,0 2 3 15,0-1-5-15,0-2 1 0,2 2 1 0,0-2-5 0,2-1 4 0,1 0 3 16,0-1 1-16,2 1 1 0,2 0 1 0,2-1-3 0,0 0-1 0,2 0 0 16,-1-2-3-16,1 1-1 0,0 0 3 0,2-2 2 0,1 2 3 15,1-2 2-15,2-1-3 0,1 0-2 0,1-1 1 0,1 0-5 0,-2 1 1 16,2 1 1-16,0-2 1 0,0 1 4 0,4-1 0 0,0-1 1 0,-1 0-1 15,1-1-1-15,-1 0 1 0,0-1 4 0,1-1 8 0,1-2 3 16,1 2 5-16,1-2-6 0,0 0-3 0,0-1-4 0,-2-1-3 0,1 0 5 16,-1 2 3-16,1-1 2 0,1 2-1 0,0-1 0 0,-1 1-6 15,1 0-3-15,-3 0-1 0,0 1 0 0,0 0-1 0,0 0 1 0,2 1 1 16,-1 0-5-16,-1-2 1 0,1 0-4 0,-4 1-2 0,1 0 2 0,-1 1 0 16,0 1 1-16,2 1-1 0,-2-1 0 0,0 1-5 0,-2 1 3 15,-2 0-3-15,1 1 0 0,-3 0 4 0,-1 1 0 0,-1 1 3 0,1 1 0 16,-3 1 0-16,-1 1-3 0,-2 2 0 0,-2-1 3 0,-1 1-2 15,-2 0 2-15,-2-1 1 0,-1 2-2 0,-2 0 9 0,-1 1-3 0,-1 1 0 16,-1 1 0-16,-2-1-8 0,-1 2 2 0,-2 0-1 0,-2 1 1 16,-2 0 0-16,-2 2 2 0,-2 0 2 0,-1 0 4 0,-2 1 1 0,-2 1 2 15,-1 1 3-15,-3 0-1 0,-2 1 3 0,-2 1-1 0,-2 0-1 0,0 1 0 16,-2 1-1-16,0 1 2 0,-3 0 2 0,-1 0 5 0,-1-1 7 16,-2 1 5-16,0-1-3 0,-2-1-5 0,-2 0-8 0,-2 0-7 0,0-1-10 15,-2 1-11-15,-2 0-11 0,-2 1-13 0,-3 2-9 0,-3-1-11 0,-1 3-6 16,-3 0-7-16,-1 2-4 0,-2 1-2 0,-3 1-6 0,-2 2-49 15,-5 2 8-15,-1 2 17 0,-2 1 20 0,-2 0 56 0,-1 1-1 0,0 2-16 16,-3 1-10-16,-3 1-3 0,-1 1 2 0,-2 2 6 0,-2 1 3 0,-1 1 4 16,-3 1 0-16,-1 1-2 0,-3 1-6 0,2 2 1 0,-3 0 3 15,-1 3 6-15,0 0 11 0,-3 0 3 0,-1 1 6 0,-2 2 6 0,-1 0 5 16,1 2 6-16,-1 1 1 0,-1-1 2 0,-1 2-1 0,-2-1-1 0,-1 2-2 16,-2-1-1-16,2 1 5 0,-1 2 1 0,-1 0 5 0,-1 0 3 15,0 1 2-15,-2-1 9 0,1 1 22 0,0-2 21 0,0 2 21 0,1 0 14 16,-3 0 6-16,2-1-3 0,-2 2-6 0,2-2-2 0,1 2-8 0,1 0-1 15,-1-2-5-15,0 1-10 0,2-1-10 0,0-1-12 0,1-1-5 16,2 1-8-16,2-1-5 0,-1-1-6 0,2 1-6 0,0-2-4 0,2 0-2 16,2-2 2-16,1 1 5 0,2-1 2 0,2-1 5 0,0-2 2 15,0-2 2-15,2-1 3 0,1 0 0 0,2 0-2 0,2-1 3 0,2-2 0 16,2 0 0-16,2-1-3 0,1-2-1 0,1 1-3 0,2 0-3 0,-2-2 2 16,4-1-2-16,3-2 3 0,1 0 0 0,3-2-3 0,1 0-1 15,1 0-6-15,4-2-3 0,1 0 1 0,1-1-3 0,3 0-4 0,2-1-4 16,3 0-1-16,1-3-2 0,1 0-2 0,3-1 3 0,0-1-3 15,3-1-3-15,0 0 2 0,3-1-4 0,1-1-2 0,1 0-9 0,2-2-12 16,0 0-14-16,3 0-21 0,-1-1-31 0,2 0-33 0,1 0 2 0,1 1 17 16,2 0 35-16,1-1 38 0,2 0 13 0,0 0 2 0,2 0 7 15,1 0 3-15,2-2 2 0,1 0 4 0,1-1 0 0,2-1 2 0,3-2-1 16,0 0-1-16,3-1 1 0,2-2-1 0,2-1 0 0,1-1 1 0,2-2 2 16,1-2 0-16,2 1 2 0,3-1 2 0,1 0-2 0,2-1 2 15,3 0 0-15,2-2-2 0,1 0 1 0,1-1 1 0,1-1 2 0,2-1-1 16,2-1 5-16,0-1 1 0,4 0 6 0,0-1 6 0,5-1 0 15,1-2-1-15,2-1-2 0,1 0-3 0,-1-2-2 0,3-1 4 0,1-2 1 16,2-1 4-16,2-1 0 0,2-1-2 0,0 1-1 0,1-1-5 0,0 0 3 16,2-1-2-16,0 0 0 0,1 0 0 0,1-1-3 0,1 0-1 15,0-1-1-15,-1-1 2 0,1 1 1 0,2-2 2 0,-1 2-2 0,1-1-4 16,0 2-1-16,-3 0-1 0,0-1 0 0,1 2 1 0,1-1 1 16,-1 2-3-16,-1-1-2 0,1 2-2 0,-3 0-1 0,0 0 0 0,0-1 1 15,-1 1 2-15,0-2-2 0,-2 3-4 0,0 0 0 0,-3 0-1 0,-2 0 3 16,0 1 0-16,0 0 1 0,-2 0-4 0,-1 2-2 0,-3 0-6 0,-2 1-5 15,-2 1 0-15,-2 1-6 0,-2 2 1 0,-3-1 2 0,-1 1-2 16,-1 1 3-16,-4 2 2 0,-2 2 1 0,-2 1 1 0,-5 1 2 0,0 1 1 16,-3 1-3-16,-2 1 1 0,-2 1-2 0,-3 0 3 0,-1 2 1 0,-3 0-1 15,-1 1-1-15,-2 2-2 0,-1-1-4 0,-4 3-1 0,0 0 0 16,-2 1-5-16,-3 1-4 0,-1 1-3 0,-1 0-1 0,-2 1-1 0,-2 1 3 16,0 1 5-16,-1 0 6 0,-2 0-1 0,0 0-13 0,-1-2-27 15,-1 1-40-15,0 0-56 0,-1-1-43 0,-1 1-1 0,0-2-243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8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-1 595 0,'-3'0'147'0,"1"0"-81"0,-1 1-30 0,0-1-7 16,1 1-9-16,2-1-1 0,0 1-1 0,-1-1-6 0,2 1-3 15,-1 0-6-15,0 1 5 0,1-1 14 0,0 0 11 0,1 1 10 0,-1-1 5 16,2 2 0-16,-2-2 1 0,2 2 5 0,-1-1 5 0,1 0 6 0,1 0-2 15,-1 0-4-15,1 0-7 0,1 1-8 0,-1-1-8 0,1 1-6 16,0 1-3-16,2-1-8 0,-1 0-2 0,2 1-6 0,0-1-4 0,0 1-3 16,1 1-4-16,1 1 0 0,0 0-1 0,0 1 1 0,1-1 0 15,0 2-1-15,-1 1-4 0,0 0-2 0,0 2 4 0,1 0 1 0,0 0 1 16,-1 2 0-16,1 1-4 0,-1 0 0 0,0 0 0 0,-2 2 3 0,0 1 1 16,0 2-3-16,-2 2-2 0,1 0-5 0,-2 0-6 0,0 0 2 0,0 0-5 15,-1 0-6-15,-1 0-3 0,0 0-7 0,-1-1-1 0,1 1 11 16,-3-1 2-16,1-1 5 0,0 1 0 0,-2-2 0 0,0 0 6 0,0-1 3 15,-2 0 7-15,0-1-2 0,-1 0-1 0,-1 0-4 0,0-1-3 16,-2 0 0-16,0-1 3 0,-1 0-5 0,-1 0-4 0,-1-1-8 0,0 0-14 16,-1 0-8-16,-2 0-12 0,1-1-12 0,1 0-13 0,0-2-18 0,2 0-18 15,0 0-31-15,0-2-22 0,2 0 22 0,-2-2 20 0,0-1 23 16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9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41 5141 1039 0,'-40'14'281'0,"-13"4"-156"0,-13 3-84 16,6-4-26-16,7-3 5 0,1 0 20 0,2 0 18 0,0-1 14 0,1-1-3 16,1-1-11-16,1-1-18 0,0 2-11 0,-1-2-10 0,-1 1-6 15,2-1-5-15,-1 0-5 0,2 0-2 0,0-1-2 0,0 1 4 0,1-2 0 16,1 0 0-16,-1-1-1 0,0 0-3 0,-1-3 1 0,-1 0-2 0,1-1-6 16,0-2-8-16,0-1-5 0,2 0-3 0,-1-4 2 0,-1-1-6 15,1-2 10-15,0-2 9 0,0-1 2 0,-2-1 20 0,1-1-2 0,-1 0 3 16,1-1 6-16,0-3-1 0,1-1 8 0,0-2 1 0,2-1 0 0,-2-2 1 15,2-2-4-15,1-2-2 0,0 0-4 0,0-1-3 0,1-1-6 16,0-1-2-16,2 0 1 0,2-1-4 0,1-1-2 0,2 1 1 0,0-1-1 16,2-2-2-16,2-1 3 0,-1-1-5 0,3 1-2 0,1 0 0 0,1-3-2 15,2 0 0-15,1-2-2 0,0-3 1 0,3-2-1 0,0-3-1 16,2-2-2-16,4-2-2 0,1-2 1 0,4-1-2 0,1-2-2 0,2 1-3 16,3-2-3-16,0 1-3 0,3-1 1 0,2 0 2 0,0-1 2 0,2-1 4 15,3 2 4-15,-1-2 1 0,2 3 4 0,2 0 3 0,0 2-1 16,4 1 1-16,1 1 0 0,2 2-3 0,-1 0 3 0,1 0 1 0,0 3 0 15,2 0 0-15,0 1 0 0,2 0-1 0,-1 1 2 0,4 0 4 16,1 0-1-16,1 0 2 0,2 0 0 0,1-3-1 0,2-1 6 0,1-1 2 16,4 0-2-16,2-1 2 0,4-2-6 0,3-1-3 0,2 0 0 15,3-2-2-15,2-1-2 0,3-3-3 0,1 0 0 0,4-1 0 0,1-1 3 16,5 2 5-16,2-3 1 0,1 0-3 16,3 1-1-16,-3 0-5 0,4-1 4 0,0 1 1 0,4-1 1 0,2 0 4 0,0 3-4 0,2 0-1 15,-1-1 0-15,1 1-2 0,1-1 2 0,1 3 1 0,0-1 2 0,0 3-3 16,0 1 3-16,-1 2 2 0,1 1 0 0,1 3 4 0,0 1-4 15,0-1-1-15,0 2-1 0,-1 1-1 0,1 3 3 0,2 0 0 0,2 3-1 16,-1 0 1-16,0 3-2 0,0 1 3 0,2 1 1 0,2 2 1 0,1 2 0 16,1 1-2-16,-1 2-3 0,2 0 1 0,2 2 0 0,0-1-1 15,2 2-2-15,0 1-4 0,0 2 1 0,1 3-1 0,0 0 1 0,1 1-2 16,-1 2-2-16,1-1 1 0,-1 4 0 0,0 0 2 0,0 1-2 0,-2 4-3 16,0 0 0-16,-4 2 2 0,2 2 1 0,-2 1 4 0,-2 3-2 15,-2 1 2-15,-2 2-1 0,-3 2 4 0,0 3 0 0,-1 0-2 0,-4 3-2 16,-3 1-2-16,-2 2 3 0,-3 1 0 0,0 2 2 0,-3 2 1 0,-2 0-1 15,-2 3-1-15,-2 3 0 0,-3 1-2 0,-2 2 0 0,-2 1 1 16,-2 0 2-16,-3 0 2 0,-3 2 1 0,0 2 0 0,-3 0-1 0,-2 3-1 16,-3 1 0-16,-3 2 1 0,-3 0-1 0,-3 1 1 0,-1 2-1 0,-4 3-4 15,-4 0 1-15,-1 2-5 0,-4 1-1 0,-3 0-4 0,-2 3-4 16,-4 1-7-16,-2 2-8 0,-3 1-4 0,-4 4-7 0,-3-1-4 0,-3 2-1 16,-4 2 1-16,-2 0 2 0,-2 0 9 0,-5 1 7 0,-2-2 3 0,-4 4 3 15,-3 1-2-15,-2 0-2 0,-2 0 0 0,-5 2-11 0,-3 0 2 16,-4 0 5-16,-3 2 4 0,0-2 16 0,-2 2 2 0,-3 0 6 0,-2 0 1 15,-2-2 2-15,-3 0 1 0,-2 1-6 0,-2-1-5 0,-1 0-7 16,-3 0-8-16,1 0 0 0,-2-1-1 0,-1-2 1 0,-3 1 5 0,0-2-3 16,-2 2-2-16,-2 0-9 0,0-1 2 0,-1 2 3 0,-3 0 6 0,-1-1 14 15,-1-1-1-15,-2 1 2 0,1 0 5 0,0 0 2 0,-1-2 5 16,-1 2 6-16,-3-2 3 0,1-1 7 0,-2-1 14 0,2-2 11 0,-2-1 10 16,-1 0 8-16,0-2 5 0,1 0 10 0,1-4 6 0,1-3 3 0,1 1-6 15,-1-4-11-15,0-1-10 0,2-1-8 0,2-2-3 0,1-1-5 16,2 0-6-16,0-2-8 0,0-1-12 0,2-3-5 0,3-2-4 0,1-3-3 15,3-2-1-15,-1 0-8 0,3-2-2 0,1-2-10 0,2-2-15 16,4-1-25-16,2 0-30 0,2-3-41 0,3 0-44 0,0-2-51 0,2-2-83 16,1-1-14-16,1-3-397 0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8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-1 2397 0,'-6'2'341'0,"1"1"-266"15,-1 1-58-15,3-1-11 0,1 0-4 0,1-1-4 0,1-1-6 16,1 1-11-16,3 0-34 0,0 2-64 0,4-1-96 0,1-1-154 0,1 0-172 15,0-4-600-15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8.0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0 127 1141 0,'-3'5'317'0,"-2"1"-220"16,-1 2-77-16,2 0-8 0,0 2 21 0,-1 0 13 0,0 0 6 0,1 1-5 16,-1 0-21-16,-1-1-15 0,2 2-6 0,-3 0-6 0,1 1-6 0,-2 1-10 15,0-1-15-15,0-1-14 0,-1 1-13 0,0-2-12 0,-1 0 0 16,0-2 6-16,-1-1 12 0,0-2 18 0,-1 0 18 0,0-1 13 0,0-1 8 15,0-1 13-15,0 0 17 0,1-1 15 0,0-1 21 0,2-1 9 16,0 0 6-16,0-1 6 0,2-1-3 0,1 0-8 0,0-1-16 0,2-1-20 16,0 0-20-16,1-1-15 0,2-2-10 0,0-1-4 0,2-1-2 15,0-3 0-15,3 0 0 0,0-2 1 0,1 1-1 0,2-1-6 0,0 1-3 16,1 0-4-16,1 1-3 0,1 0 0 0,0 1 4 0,1 2 1 0,0 0 4 16,0 1 5-16,0 2 1 0,1 1 3 0,-1 1 0 0,0 2 0 15,0 1 2-15,-2 0 0 0,1 2 1 0,-1 1 4 0,0 0-2 0,0 1-1 16,-1 2 2-16,1-1-2 0,-1 2 1 0,1 0 2 0,0 0-1 0,0 0-1 15,1 0 1-15,-2-1-2 0,2 0 1 0,0-1 1 0,-1 0-2 16,1 0 1-16,1-1 0 0,-1-1 1 0,0-1-1 0,2-1 5 0,-2-1-3 16,1-2 0-16,-1-2 4 0,-1 0-3 0,0 0 4 0,-1-2 1 15,-1-1 2-15,0-2-1 0,1 0-1 0,-1-1 0 0,-1 0-2 0,-1 0-1 16,1-1-2-16,-2 0 0 0,0-1 0 0,-1 0 0 0,-1 0-1 0,0 1 2 16,-1 1-1-16,-2 0-1 0,0 2 3 0,-1 1-3 0,-1 0 2 15,-1 0-1-15,-1 2-1 0,-1 1 1 0,0 2-3 0,-2 1-3 0,0 2-7 16,0 1 1-16,-1 2-1 0,0 3 2 0,-1 1 6 0,-1 3-3 0,0 0 5 15,0 2-1-15,1 0-3 0,-1 1 1 0,2 2-3 0,0 0 1 16,1 0-3-16,0 0-5 0,3 0-10 0,0-1-13 0,1 1-12 0,1-2-14 16,1 0-13-16,2-1-24 0,2-1-24 0,1-2-27 0,1-1-33 0,2 0-31 15,0-2-16-15,3-1 30 0,1-2-236 0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7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0 886 0,'-3'1'313'0,"0"0"-127"0,0 0-62 0,1-1-8 0,2 1 10 15,-1 0-1-15,0 0-20 0,1-1-31 0,0 2-32 0,1-2-20 0,0 3-8 16,0 0 1-16,1 1 3 0,1 2 0 0,0 1-3 0,1 1-5 0,0 1-3 16,0 0-5-16,0 2 4 0,0 1-5 0,2 1 0 0,-1 1-2 15,0 2-8-15,0 1-2 0,-1 0-11 0,-1 0-10 0,-1 0-12 0,1 0-10 16,-2 0-9-16,-1 0-2 0,-1 0 2 0,-2 1 7 0,-1-1 11 0,-1 1 15 16,-2-1 12-16,-2 1 11 0,0-2 10 0,-2 1 0 0,-1-1 0 15,0-1 0-15,-1 0-5 0,-2-2 5 0,2 1 2 0,-2-1 1 0,0-1 0 16,-1-2-2-16,0 0-1 0,1-1-3 0,3-2 0 0,1 0-7 0,0-2-20 15,2 0-29-15,2-2-49 0,1 0-46 0,1-2-52 0,2-1-63 16,-1-1-9-16,4-2 0 0,-1-2-102 0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7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55 1639 0,'0'-1'152'0,"1"1"-136"0,1 1-21 0,3 0 31 0,1 0 35 16,2-1 28-16,1 1 9 0,3-1-14 0,2-1-19 0,2 1-26 0,2-1-19 15,1-2-8-15,1 1-5 0,0 0-1 0,1-2-3 0,2 0-2 16,-1-1-2-16,2 0 1 0,0 0-3 0,-1-1-7 0,0 0-9 0,-1 0-10 16,1-2-9-16,0 2-6 0,-1-1-7 0,-1 0-8 0,-4 1-9 15,0-1-6-15,-1 2-3 0,-3-2 3 0,0 1 4 0,0-1 6 0,-2 0 3 16,1-2 4-16,-3 1 3 0,0-1 0 0,-2-1-6 0,0 0-11 0,-1 0-16 15,-2-1-19-15,-1 0-25 0,-1 0-22 0,0 1-9 0,-1 1 4 16,-1-1 33-16,0 2 33 0,-2-1-168 0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6.9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85 924 0,'0'1'191'0,"1"2"-156"0,2 1-27 16,0 1 13-16,-1 2 18 0,1 2 12 0,0-1-2 0,0 4-15 15,0 1-16-15,1 0-9 0,0 3-7 0,-1-1-2 0,0 1-10 0,0 1-17 16,-2 0-25-16,1 0-29 0,-1 0-26 0,-1 0-18 0,1-2-5 0,-2-1 11 16,1-4 25-16,-2-1 34 0,0-2 33 0,-1-3 20 0,0-1 14 15,0-1 12-15,0 0 21 0,0-2 27 0,1-1 28 0,-1 0 12 0,2-2-6 16,-1 0-17-16,0-2-21 0,2-1-15 0,0-2-3 0,0-1-5 0,0-3-5 16,3-1-5-16,-1-1-9 0,1-1-3 0,2 1-3 0,0-1-2 15,1 0-3-15,1 0-4 0,0-1-3 0,2 1-2 0,0-2-1 0,1 1 0 16,0-1 1-16,2 1-2 0,0-1-1 0,0 1 1 0,0 1-2 0,0 1 1 15,0 2 0-15,-1 2-2 0,0 2-1 0,-1 1 1 0,-2 3 1 16,1 0 0-16,-1 1 1 0,0 2-1 0,-2 0 3 0,0 1-1 0,-2 1 0 16,0 0 5-16,-1 2 3 0,1 0 7 0,0 2 3 0,-1 2 0 15,0 0-2-15,-2 3 0 0,1 2-1 0,0 2-3 0,-2 3-1 0,0 1-3 16,0 2-2-16,0 1-3 0,0 1 3 0,-1 1-3 0,-1-1 0 16,1-1-2-16,1 0-4 0,-1-1-2 0,0-1-15 0,2-3-18 0,-1-2-27 15,1-3-22-15,1-2-21 0,0-2-16 0,2-2-24 0,0-2-23 0,1 0-17 16,0-3 28-16,2-3-230 0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6.5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8 296 421 0,'-7'-6'99'0,"-3"-2"-47"0,0-4-27 0,2 1 4 0,0 0 15 0,2-2 14 15,-1 0-2-15,1 0-11 0,0-1-17 0,1 1-13 0,0-2-7 0,0 2-2 16,1-2 2-16,-1 2 2 0,0 1 5 0,1 1 5 0,0 0 0 0,-2 2 1 16,1 0 2-16,0 2 1 0,0 1 12 0,0 0 8 0,-1 3 10 15,0 0 10-15,-2 1 7 0,1 1-8 0,-1 1-9 0,-1 1-17 0,1 1-21 16,-1 1-7-16,0 2-4 0,0 1-5 0,-1 2-1 0,1 0 1 0,0 3-2 16,0 1-1-16,0 1 1 0,0 1-1 0,0 1 0 0,0 0 1 15,1 3 0-15,-1 1-1 0,1 1 2 0,0 1-3 0,1 1 3 0,1 0-1 16,1 0 0-16,0-3 0 0,2 0 0 0,-1-1 0 0,3-2-3 0,0-1 0 15,2-1-2-15,0-2 0 0,1-1-1 0,1-2 2 0,0-1 0 16,2 0-1-16,0 0 2 0,2-2 1 0,-1 0 1 0,1-2 1 0,1 1 1 16,0 0 0-16,0-2 0 0,1 1 2 0,-1-3 2 0,1 1 1 15,0-2 1-15,1-1 0 0,0 0 2 0,0-1 1 0,0-2 0 0,0-1 0 16,1-2-3-16,-1 0-2 0,1-2-2 0,-2 1-1 0,2-3 0 16,-2 1 1-16,0-1-1 0,1 0-1 0,-1 0 0 0,0-2-3 0,-1 1 2 15,1 1-4-15,-1 0-9 0,-1 0-6 0,-1 1-9 0,0 0-2 16,0 1-1-16,-1 0 2 0,-1 0-2 0,0 0 4 0,-1 1 4 0,-1 0 3 15,1 1 6-15,-1-1 1 0,0 2 0 0,0 0 2 0,0 2 3 0,-1 0 0 16,2 2 1-16,-2 0 1 0,2 1 0 0,-2 1 1 0,0 0 0 0,1 0 0 16,0 0-1-16,0 3-3 0,0-1 3 0,1 3 3 0,-1 2 3 15,0 0 2-15,1 2 1 0,-1 0-1 0,1 2 1 0,0 0 0 0,0 0 0 16,0-1-1-16,0 0-1 0,2 0 0 0,-1-2 0 0,0-1-1 0,0-2-1 16,0-1-3-16,0-1 3 0,1-2-3 0,1-2 6 0,0 0 6 15,0-1 5-15,0-2 11 0,0 0 7 0,0-1 10 0,-1 0 4 0,0-2 2 16,1 0 2-16,0 0-5 0,-2-2 0 0,2 0-4 0,-1-1-2 15,0-1-3-15,1-1-3 0,0-1-3 0,0 0-3 0,1-3-5 0,-1 1-3 16,1-1-6-16,0 1-2 0,0-2-2 0,1 1-3 0,1-1-1 0,1 0-2 16,0 1-2-16,0 0 2 0,-1 1-1 0,0 1 1 0,0 2-2 15,0 2-1-15,0 2 0 0,0 0 0 0,-1 3 3 0,0 1-4 0,0 1 1 16,-2 2-1-16,2 0-2 0,-2 3 3 0,1 0 0 0,-1 1 3 16,0 3 1-16,1 0 0 0,-1 3 1 0,-1 2 1 0,1 1-1 0,-1 1 3 15,-1 2-2-15,-1 1-2 0,0-1 1 0,-1 0-2 0,-1-1 0 0,-2-1 2 16,-1-1 1-16,0 0 1 0,-2-3 3 0,-1 0 3 0,-1-1 0 15,0 0 1-15,-2 0 0 0,-1-1-2 0,-1 1 1 0,0-2 1 0,0 0 0 16,-1-1-1-16,-1-1 0 0,0 0-1 0,1 0 1 0,-1-2 1 0,1 1-3 16,-1-1-1-16,0-1-4 0,0 0-3 0,1-1-2 0,1 0-2 15,1 0-7-15,2 0-15 0,2-2-18 0,-1 0-31 0,2 1-29 0,1-3-32 16,0 0-28-16,2-2-25 0,0-1-15 0,2-3 8 0,2-1 40 0,1-2-231 1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5.0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5 1220 0,'-9'-2'266'0,"-3"0"-174"0,-1 2-63 0,1-1-6 0,1 1 5 0,2 1 4 16,0 1-3-16,1 0-12 0,1 2-13 0,-1 0-18 0,1 2-20 0,0 1-17 15,0 2-16-15,-1 2-5 0,1 1-1 0,0 2 3 0,-1 1 3 16,1 3 4-16,-1 1 6 0,0 2 13 0,0 2 10 0,0 1 10 0,2-1 12 16,-1 1 6-16,1-2 6 0,1 0 3 0,0-3 3 0,2-1 3 0,2-3 4 15,0-4 5-15,2-2 3 0,2-2 2 0,1-3 3 0,1 0 6 16,1-2 11-16,1-2 12 0,1-2 12 0,2-2 3 0,0-2-7 0,0-2-11 15,1-3-11-15,1-1-13 0,0-3 1 0,3-2-5 0,-1-4-6 0,1 0-6 16,-1 1-10-16,0 0-2 0,-1 2-2 0,-1 1 1 0,-1 1 0 16,-1-1 0-16,-1 0-1 0,-1 1 0 0,-1 1-1 0,-2 0-1 0,0 1 3 15,-1 1 1-15,-1 1 2 0,-2 2 4 0,0 2 0 0,-2 1 3 0,0 2 3 16,-1 1-1-16,-1 2 2 0,-1 0-3 0,-2 1-4 0,0 3-5 16,-1 1-5-16,-2 3 0 0,-1 2-2 0,0 2 2 0,-2 3 1 0,0 2-1 15,0 3 1-15,-1 2-2 0,0 1-2 0,0 4 5 0,0 0-1 16,0 0 1-16,1 2 0 0,1 0 1 0,0 0 1 0,2-1 1 0,0-1 0 15,1-2-2-15,2-2-1 0,0-1-1 0,3-3-2 0,1-3-1 16,2-2-2-16,1-2-3 0,1-2-1 0,2-2-1 0,1-2 1 0,2-1 4 16,-1-1 2-16,1-3 4 0,0-2 5 0,2-1 7 0,-1-2 9 0,2-3 3 15,1-2 2-15,1-2-6 0,1-2-3 0,0-2-4 0,1-1 0 0,-1-1 1 16,0-2 0-16,1 0-3 0,-1 0-1 0,0 0-1 0,-1 0-4 16,-1 0 2-16,0 0-2 0,-1-1 0 0,1 2-1 0,-1-1-1 0,-2 2 0 15,1 1 1-15,0 1 0 0,-2 2-1 0,0 3-1 0,-2 1-1 16,-2 4 3-16,-2 3 9 0,0 2 4 0,-2 1 2 0,1 2-12 0,-3-1-16 15,-2 2-13-15,-1 1-11 0,-1 3 1 0,-3 3 1 0,0 3 3 0,-1 3 2 16,-1 5 3-16,-1 1 2 0,0 4 2 0,0 2 4 0,-1 0 6 16,0 1 4-16,1 1 4 0,-2 1 6 0,2 3-4 0,-1 1 0 0,1 0 1 15,1-2-4-15,0-3 5 0,2-2 1 0,2-2-2 0,1-3 0 0,2-2 1 16,1-6 1-16,4-3 1 0,0-3 0 0,2-3 4 0,0-1 0 16,2-1 7-16,1-2 10 0,1-1 8 0,0-3 9 0,2-2 1 15,2-2-6-15,0-3-7 0,2-3-7 0,0-2-5 0,1-4-2 0,2-3-3 16,1-3-4-16,1-2-2 0,0 0-2 0,0-1 0 0,1-1-1 0,0 1-3 15,1 0 0-15,-1 1-1 0,-1-1 1 0,0 1 3 0,-2 3-1 0,-2 2-1 16,-1 2-1-16,-1 3-4 0,-2 4 2 0,-2 4-2 0,-1 1 1 16,-1 4-3-16,-2 2-5 0,0 2-9 0,-1 0-16 0,0 2-5 0,-1 3-7 15,1 3-8-15,-2 4-12 0,0 2-29 0,-1 5-33 0,-1 2-43 0,-1 2-69 16,1 3-44-16,-1 1-277 0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4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9 1509 0,'0'-1'301'16,"1"0"-242"-16,3 0-64 0,0 0 14 0,3-1 16 0,1 1 10 0,1 0 5 16,2-2-12-16,2 2-12 0,1-1-9 0,3 0-11 0,1 0-10 0,0 2-21 15,-2-2-34-15,0 0-42 0,1 1-46 0,-1-1-47 0,-1-1-42 16,0 1-38-16,0-1 0 0,-2 0 57 0,1 0-161 0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3.8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28 435 0,'0'-1'102'0,"0"1"-60"0,0 0-24 0,0 1 1 16,0-1 9-16,0 0 19 0,2 0 9 0,0 0-2 0,1 0-5 0,0-1-14 16,2 0-9-16,0 0-2 0,0-2-1 0,2-1-3 0,1-1-2 0,1-1-3 15,0-1-4-15,1-2-3 0,0-1 0 0,0 0-2 0,1-2 0 16,-2 0 2-16,3-1 3 0,-2-1 6 0,0 0 8 0,0 1 7 0,-1-2 7 16,0 1 2-16,0 0 2 0,-1-1 3 0,0-1 2 0,-1 1 0 15,-1 1-2-15,0-1-4 0,-1 2-7 0,-1 0-5 0,0 2-5 0,-2 1-6 16,1 1-4-16,-1 3-5 0,0 0-4 0,-2 3-2 0,1 1-3 0,-1 1 1 15,1 0-1-15,-2 1-3 0,1 0-4 0,0 0-10 0,-1 0-12 16,1 0-9-16,0 2-3 0,0 0 8 0,-1 2 8 0,-1 3 10 0,0 2 8 16,-2 1 3-16,1 4 5 0,-2 3-1 0,0 2 4 15,-1 3-1-15,0 3 0 0,-1 0 2 0,1-1-2 0,-1 1 3 0,2 1-1 0,0-2-1 16,1 3 0-16,1 0-3 0,0-2-2 0,1 0 0 0,2-3-1 0,0 0 1 16,0-2-1-16,2-1-1 0,0-2-3 0,0-1 0 0,1-2 0 0,0-1-2 15,-1-3 2-15,1 0-2 0,1-2-1 0,-2-1 0 0,1-2-2 16,-2 0-1-16,2-2-6 0,-2 1-5 0,1-2-12 0,-1 0-14 0,1-1-18 15,-1 0-26-15,0 0-30 0,-1-1-40 0,2 1-32 0,0-2 1 16,-2-1 23-16,2 0-121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8.1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93 297 0,'-3'-1'150'0,"-1"0"-25"0,-1-1-48 16,1 1-15-16,1-1-4 0,0 1-8 0,0 0-3 0,1 0-11 15,-1 0-12-15,2 0-13 0,0 1-8 0,-1 0-1 0,2 0 5 0,0-1-2 16,-1 0 4-16,1 0 8 0,-1 0 3 0,0 1 12 0,1 0 8 0,-1 0-2 16,1 0-1-16,0 0-4 0,0 0-8 0,0 0-5 0,0 0-5 15,1 0-4-15,-1 0 2 0,1 0 6 0,1 1 3 0,0 0 8 0,1 0 5 16,1 0-1-16,0-1-3 0,2 1-4 0,-1-1-6 0,3 1-2 0,-1 0 0 16,0 0-3-16,1-1-1 0,0 0-1 0,1 1-3 0,-1-1 2 15,1 1-1-15,1-1 0 0,-1 0-2 0,-1 1-4 0,2-1-2 0,-2-1 2 16,1 1 0-16,0-1-3 0,-1 1 2 0,0-1-3 0,-1 1 0 15,0-1 1-15,1-1 2 0,-2 1-1 0,0 0 2 0,1-1 3 0,-2 1-3 16,1-1 4-16,-1 0-2 0,0 0 0 0,0 0 2 0,-1 0 0 0,-1 0 0 16,0-1 2-16,-1 1 1 0,0-1-4 0,0 0 2 0,-1 1 0 15,0-2-1-15,-1 2 5 0,0-1-3 0,-1 0-2 0,0 0-1 0,-1 0-3 16,0 0-1-16,-2 0 0 0,0-1-1 0,0 1 0 0,0-1 0 0,-2 2 0 16,1-2-2-16,-1 2 2 0,1 0 0 0,-2 0-3 0,1 0-3 15,0 1 0-15,-2 0 1 0,1 1 4 0,-1-1-1 0,1 1-2 0,-1 0 0 16,-1 0 1-16,0 1 1 0,1 0 5 0,-2 0 1 0,2 0 0 15,-1 0 0-15,1 0 1 0,1 0 2 0,0 1-2 0,0 0-2 0,0 0-4 16,1 1-4-16,-1-1 0 0,2 0-2 0,-1 1 4 0,1 0-1 0,1 0-2 16,-1 0 1-16,1 1-3 0,0 0-1 0,0 0 4 0,0 0 0 15,1 0-1-15,0 2-2 0,1-1 1 0,-1 1-1 0,2-1 2 0,-1 2 3 16,0 0-4-16,1 1 1 0,-1 0-2 0,1 1-1 0,0 0 4 0,0-1 1 16,1 1 0-16,0 0-1 0,0 1-1 0,2-1-3 0,-1-1 3 15,1 1 1-15,0-1 0 0,1 0 0 0,0-1 0 0,2 0 4 0,-1-1-2 16,3-1 1-16,-1 0-1 0,2 0-3 0,0 0 3 0,0-1-1 0,1 0 1 15,1-1-1-15,0-1-4 0,1-1-8 0,0 1-8 0,0-2-6 16,1 0-7-16,-1 0-4 0,0-1-8 0,0-1-6 0,-1 1-9 0,0-2-11 16,1 0-8-16,-1 1-19 0,1-2-20 0,0 0-25 0,0-1-23 0,-1 1-29 15,1-1-24-15,0-1 26 0,0 1 41 0,-1-2-46 0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2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8 775 0,'-2'0'184'0,"2"0"-122"16,-1 0-56-16,2 0-9 0,0-1 5 0,0 0 13 0,3-1 12 0,1 1 0 16,0-2-7-16,2 1-9 0,1 0-5 0,1 0-3 0,0 0-2 15,2 1 2-15,0-2-1 0,2 2 0 0,0-2 0 0,1 0-1 0,1 1 3 16,0-1-2-16,0 1-1 0,0-1 1 0,2 2-3 0,-2-3 1 0,-1 3 1 15,2-1 0-15,-2 1-1 0,1 0 2 0,-1 1-2 0,0-1 0 16,-2 2 1-16,-1 0 0 0,-2 0 0 0,-1 1 1 0,-1 1 1 0,-1 0 3 16,-1 1 8-16,-2 1 12 0,-1 1 10 0,0 1 10 0,-2 1 2 15,-2 3-11-15,-1 0-6 0,-2 2-11 0,-1 1-7 0,-2 1-3 0,-2 2-4 16,-1 0-1-16,-2 2-2 0,-1 0-2 0,-2 2-1 0,-1 0-5 0,1 2 1 16,0-1-3-16,-1 0-2 0,1-1 1 0,0-1-1 0,1-2-1 15,0 0 3-15,2-2-1 0,1-1-1 0,2-3-2 0,2-2-5 0,1-2-10 16,1 0-15-16,3-4-17 0,0-1-33 0,3-2-41 0,0-1-22 15,1-1-7-15,2-1 6 0,1-1 27 0,1-3 25 0,2-1 25 0,1-3-159 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7:02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341 599 0,'-3'1'193'0,"-1"1"-83"0,-1 0-54 0,2 0 3 0,0 0 18 0,1-1 10 16,-1 0-8-16,2 0-25 0,1 0-28 0,0-1-20 0,0 1-9 0,0 0-2 15,0 0 1-15,0 0-1 0,1 0 1 0,0 0-3 0,1 1 3 16,0-1-1-16,0-1-2 0,0 1 3 0,1-1-1 0,-1 0 3 0,1 0 3 16,0-1 1-16,1 1 1 0,-1-2 5 0,2-1 9 0,0 1 11 15,0-1 15-15,2-1 8 0,0 0 3 0,1-2-1 0,1 1-5 0,1-3-6 16,2 0-4-16,0-1-7 0,2 0-3 0,1-2-6 0,2 1-7 0,1-1-5 16,0 0-5-16,0 0-1 0,1-1-2 0,-1 0-1 0,2 0-1 15,-1 0-1-15,0 1 0 0,1-1 1 0,0 2-2 0,-1-3 1 0,1 2-2 16,0 0-1-16,-1 0 2 0,0 1-3 0,-2 0-3 0,0 1-2 0,0-1-4 15,0 1-4-15,-2 0 1 0,0 1-3 0,-1 1-3 0,-2 1 0 16,0-1-2-16,-2 2 2 0,0 1-1 0,-3-1 0 0,0 1-3 0,-1 0-3 16,-1 2-6-16,-2 0-3 0,-1 0-5 0,0 0-2 0,-1 2 1 15,-1-1-15-15,-2 0-27 0,1 0-47 0,-2 1-54 0,0-1-28 0,-1 0 24 16,-1 1-212-16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9.1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0 1284 0,'-5'-1'356'0,"0"1"-222"0,-1 0-108 0,3 0-26 0,3 0-8 16,-1 0-3-16,2 0-5 0,0 2 0 0,1 0 4 0,1 2 3 15,1 1 3-15,0 1 1 0,1 0 0 0,0-2-1 0,0 1 0 0,0 0-1 16,0-1-2-16,1-1 0 0,0 1 0 0,-1 0 0 0,2-1 5 0,-2-2 1 16,1 2 1-16,0-2 3 0,-1 0-1 0,0 1 0 0,0-1 3 15,0 1-1-15,0 0 0 0,0 0-1 0,0 0 1 0,0 1 1 0,0-1 1 16,0 2 0-16,0 0-2 0,-1 0 0 0,2 2-1 0,-2 1 0 0,0 0 1 16,0 2-1-16,-1 0 3 0,0 1-5 0,-1 1-1 0,-1 2-5 15,0 2-8-15,-2 2-11 0,0 0-16 0,-1 4-21 0,-1 2-19 0,-2 0-6 16,1 2-3-16,-1-2 7 0,-1 0 16 0,1 1 12 0,1-2 15 0,-1 0 14 15,2 0 8-15,1-2 5 0,0-1 7 0,1-1 1 0,-1-1 1 16,1-1 2-16,1 0 0 0,0 0 3 0,1-3 1 0,1 0 6 0,-2-1 11 16,2 0 14-16,0-3 14 0,0 1 9 0,0-1 4 0,2-1 1 15,-1 0-2-15,1-2 1 0,-1 1-3 0,2-1-7 0,0-1-6 0,0 0-10 16,1 1-6-16,-1-2-5 0,2 1-7 0,-2 1-1 0,1-1-6 0,0-1-3 16,-1 0-2-16,1 0-1 0,-1 0-1 0,0-1 1 0,-1 1-2 15,0 0-1-15,1 0-1 0,-2-1-3 0,0 1-2 0,-1-1-1 0,-1-1-7 16,0 2-2-16,0-1 1 0,-2 1 0 0,0 0 1 0,0 2 0 0,-3-1-3 15,0 1 0-15,-1 1 2 0,0 1 1 0,-2 0 3 0,0 1 0 16,0 1-1-16,-2 0 1 0,0 1 0 0,-1 0 2 0,2 0 1 0,-1 0 6 16,0 0-3-16,3-1 1 0,1 1-1 0,0-2-4 0,3-2 2 15,-1 0-1-15,2 0-2 0,1-1 1 0,0 1 0 0,0-1 2 0,1 0 2 16,0 1 3-16,1-1 1 0,0 1 1 0,1-1 1 0,0 1-1 0,1 0 3 16,0-1 3-16,1 0 2 0,0 1 3 0,0-1 2 0,1 0 1 15,1 1 1-15,1-1 0 0,1 2-1 0,-2-1-1 0,1 1-2 0,-1 0 1 16,0 2 3-16,1-1 8 0,0 2 1 0,-1 0-5 0,-1 0-4 15,1 0-12-15,-1 0 3 0,0 0-3 0,-1 0 1 0,-1 0-1 0,0 2-2 16,-2 0 5-16,2 2 0 0,-3-1 0 0,1 2 0 0,-1 1-1 0,-1 0-1 16,-1 0 0-16,-1-1 2 0,0 0-1 0,-1 0-2 0,0 0 1 0,0-2-3 15,-1 2 0-15,-2-2 1 0,1 1-5 0,0-2-2 0,-2 2-2 16,2-2-5-16,-1 0-1 0,0-1-7 0,1-1-15 0,1-1-18 0,0-1-22 16,1-1-27-16,0-1-35 0,1-1-43 0,1-1-28 0,1 1 7 0,0-2 48 15,1-1-144-15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8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1 511 0,'-4'-1'429'16,"-1"1"-283"-16,0 0-103 0,2 0-15 0,0 1 13 0,2-1 7 15,0 1-7-15,1-1-19 0,0 1-20 0,0 1-8 0,0 1-1 0,1 0 3 16,0 1 2-16,1 0 1 0,-1 0-1 0,1 1 0 0,0-1-1 15,1 1 0-15,-1-1-1 0,2 1 1 0,-1-1 1 0,0 0 0 0,0 0 0 16,0 1 2-16,1-1 0 0,0 1-1 0,-2 0 0 0,1 1-1 0,0 1 1 16,-1 0 2-16,0 1 1 0,2 0 3 0,-1 2 3 0,0-1 2 15,0 3 2-15,0-1 3 0,0 2 1 0,-1 1 0 0,1 1-4 0,-1-1-1 16,0 2-3-16,0 0 1 0,0 1-3 0,0-1-2 0,0 1-1 0,-2 0-3 16,1 0 0-16,0 0 2 0,0 0-3 0,0-1-3 0,-2 0-7 15,1 0-13-15,-2 1-14 0,1 0-12 0,-2 0-11 0,0 1-10 0,-1 0-11 16,-2-1-9-16,1 0-12 0,-2 0-8 0,-1 0 3 0,-1-1-2 0,-2 0 7 15,0 0 12-15,-3-2 15 0,1 0 23 0,-1-1 25 0,1-2 15 16,0-1 8-16,1-2-54 0,0-3-50 0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8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6 884 0,'-2'-1'288'0,"1"1"-175"15,0 1-97-15,1-1-23 0,0 1 3 0,1 0 5 0,-1 1 2 0,1 2 3 16,2 0-5-16,-1 1-2 0,0 2-1 0,1 0-5 0,-1 1-4 0,0 1-11 16,-1 0-8-16,0 1-15 0,0 1-20 0,-1 1-16 0,0 1-15 15,0 0-6-15,-2-1 5 0,2 0 19 0,-2 0 19 0,0-1 24 0,0 0 16 16,0-1 11-16,-2-2 5 0,1-1 3 0,0-1 4 0,0-1 6 0,0-1 22 16,1-3 18-16,0 0 18 0,1-1 9 0,0 0-9 0,1-1-14 15,-1 0-20-15,1-2-13 0,0-1-10 0,1-1-4 0,0 0 0 0,1-2 0 16,1-1-4-16,1 0-1 0,1-1-1 0,0-2-3 0,2 1 1 15,0 0 1-15,0-2-7 0,2 1-5 0,0-1-8 0,0 0-6 0,1-1 0 16,0 1 4-16,0 1 2 0,-1 0 6 0,0 0 5 0,-1 1 1 0,0 1 5 16,0 0 2-16,-1 2 0 0,0 1 2 0,-1 1 0 0,-1 2 3 15,-1 0 6-15,0 2 7 0,0 0 2 0,0 0 2 0,-1 1-3 0,-1 0-4 16,1 1 1-16,-1 0 0 0,0 0 1 0,-1 0 2 0,1 1 3 0,0 0 2 16,-1 1 2-16,0 0 1 0,0 1 1 0,-1 1-2 0,0 0-4 15,0 2-2-15,-1 0-4 0,-1 2-3 0,2-1-3 0,-3 3-3 0,1-1-3 16,-1 1 0-16,-1 2-1 0,1-1-1 0,1 1 1 0,-2 0-1 15,2-1 0-15,-1-1-1 0,0 0 0 0,2-2-1 0,-2 0-3 0,3-2-8 16,0-2-9-16,0 0-13 0,0-3-12 0,1 1-10 0,1-2-6 0,-1-1-2 16,2-1-8-16,0 0-19 0,0-4-19 0,2-1-20 0,1-2-3 15,0-3 26-15,1-1 27 0,1-2-131 0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7.7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5 833 0,'-6'-1'174'0,"-1"0"-91"0,0-1-20 0,1 2 6 0,2-1 8 15,0 1-7-15,2 0-19 0,0 0-28 0,0 0-22 0,2 0-11 0,0 1-3 16,0 2 0-16,0 0 0 0,0 1 1 0,0 2-7 0,1-1-8 15,0 3-5-15,0-1-5 0,0 1 6 0,-1 1 6 0,1 0 9 0,-1 2 7 16,0 1 3-16,-1 1 4 0,1 3 0 0,-2 0 0 0,0 2 1 0,-1 2 0 16,0 0 2-16,-1 1 1 0,1 1-2 0,-1-1 1 0,1 0 0 15,-1 2-1-15,1-1 1 0,0-1 0 0,1-2-1 0,0-2 0 0,1-3 0 16,1-1-1-16,1-2 0 0,0-2-3 0,2-1 2 0,1-1-3 16,0-2-2-16,2 0-6 0,0-1-22 0,0-1-24 0,3 0-28 0,0-3-47 15,0-1-26-15,2-1-22 0,-1-2 21 0,2-1-167 0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7.2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39 1 0,'-1'0'121'15,"2"0"-109"-15,-1 0-9 0,0 1 1 0,0-1-3 0,0-1 1 0,0 1 1 16,0 0-3-16,0 0 2 0,0 0-2 0,0-1 0 0,1 1 0 16,-1-1 2-16,1 1-1 0,0-1-2 0,0-1 1 0,-1 1 0 0,0 0 0 15,1-1 2-15,-1 0 0 0,0 1 1 0,-1-1-1 0,1 1 4 16,0-1 3-16,-1 0 7 0,-1 1 5 0,1-1 6 0,1 1 6 0,-2 0 4 15,0 0 2-15,1-1 2 0,-1 1 1 0,0 1-3 0,-1-1 5 0,1 0 1 16,0 0 0-16,-1 1 3 0,1-1-6 0,0 1-5 0,0-1-4 16,1 0-4-16,-1 1 0 0,1-1-2 0,0 0-5 0,0 1-5 0,0 0-3 15,0-1-4-15,1 1 0 0,-1-1 0 0,0 0-2 0,0 1-2 0,0-1 2 16,-1 1-1-16,0 0 2 0,-1 0 1 0,0 0-2 0,-1 0-1 16,0 2-1-16,-1 0-4 0,0 1-1 0,-1 0 0 0,0 2-2 0,-1 1 1 15,-1 1 1-15,-1 0-1 0,0 1 0 0,-1 2 2 0,1 0-2 16,0 0 0-16,-1 1 1 0,0 1-1 0,1 0 2 0,0 0 0 0,1 0-1 15,0 0 0-15,1 0 1 0,2-1 0 0,-1 0 1 0,1-1 3 0,2-2-3 16,0 1 2-16,1-2-1 0,1 0-4 0,1-1 0 0,1-1-1 16,0 1-3-16,1 0 1 0,1-2 2 0,-1 1-3 0,2-2 2 0,0 0 2 15,0-1-1-15,1 0 2 0,0 0 2 0,0-1-1 0,0 0 3 0,2 0 4 16,-1-2 0-16,1 0 3 0,0 0 2 0,0 0-2 0,1-2 1 16,0 2-2-16,0-2-3 0,0 0-2 0,1 0-3 0,-1-1-1 0,1 0 0 15,-1 1-1-15,0-1-2 0,0 0 1 0,0 0-3 0,-1 0 0 0,0 1 2 16,0 1-1-16,-2-1-1 0,-1 2 0 0,-1 0-5 0,0 0-5 15,0 0 0-15,-2 1-2 0,0 0-1 0,0 1 8 0,-2 0 0 0,0 0 2 16,0 2-2-16,-1 1-5 0,-1 1-5 0,-1 1 0 0,0 2-1 0,-2 2-1 16,-1 0 2-16,-1 0 2 0,0 1 3 0,0 0 7 0,0 2 3 15,0 0 1-15,-1-1 1 0,1 0 1 0,0 0 1 0,1-1 1 0,0 1 2 16,3 0 0-16,-2-1 1 0,2 0 2 0,0 0-1 0,1-1 3 16,0 1 4-16,2-2 3 0,0-1 5 0,0 0 0 0,2-1 2 0,0-1 6 15,1-1 4-15,1 0 5 0,1 0 7 0,1 0 2 0,1-1-1 16,0 0-2-16,2 0-3 0,2-1-10 0,0-1-4 0,2-2-7 0,1 0-8 15,0-2-4-15,1-1-5 0,1-2-7 0,-1-2-16 0,2-1-19 0,1-3-31 16,0-1-45-16,0-2-58 0,0-2-68 0,-1-1-3 0,-1-1-283 1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3.0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9 288 111 0,'-8'-5'56'0,"-1"-1"-26"0,-3-1 18 16,2 1 19-16,2 1 15 0,0 0 19 0,0 1 14 0,0 0 4 0,0 0 0 15,0 1-10-15,1 1-14 0,0-1-6 0,1 1-4 0,1 0-10 0,1 1-7 16,0 0-9-16,0 0-14 0,2 0-12 0,0 1-9 0,2-1-13 15,-1 0-11-15,1 1-9 0,1-1-6 0,-1 1 0 0,2-2 8 0,1 1 7 16,1-1 6-16,2 0 8 0,1-2 8 0,2 0 7 0,1-2 2 16,2-1-5-16,0 0-4 0,1-2-10 0,2-2-6 0,2-1-3 0,1-1-3 15,1 0-6-15,0-1-10 0,2 1-25 0,-2 0-33 0,1 1-35 0,-1-1-35 16,1 1-34-16,0-1-44 0,1 0-19 0,-2 0 25 0,1-1-202 16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2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927 718 0,'-6'2'216'0,"0"2"-115"0,-2 0-37 0,3-1 16 0,1-1 25 15,1-1 10-15,1-1-11 0,1 0-26 0,0-1-27 0,1 1-17 0,0-2-10 16,0-1-3-16,-1-1 0 0,2-3-1 0,0-2-4 0,0-3-6 15,3-3-4-15,0-4-3 0,0-2 0 0,3-4-3 0,-1-1-1 0,1-1-2 16,0-2 3-16,0 0 1 0,1 0-1 0,0-1 0 16,1 0-3-16,0 0 1 0,0 0 0 0,-1-2 1 0,1-2 1 0,1 0-1 0,0-1 1 15,-1-1-2-15,1 2 0 0,-1 0 2 0,1-1 1 0,0 2 1 0,-1 2 0 16,-1 1-2-16,-1 2 1 0,0 2 1 0,0 3-1 0,-1 2 1 16,0 3 0-16,0 1-1 0,-1 3 2 0,0 2 0 0,-1 1 1 0,0 3-2 15,0 1-1-15,-2 2 0 0,0 1-2 0,0 2 1 0,0 1-1 16,-1 1-2-16,0 0 0 0,0 0 2 0,1 1 0 0,-2-1 1 0,3 2 2 15,-2 1-1-15,1 1 5 0,0 1 1 0,0 2 3 0,0 1 2 0,0 1 2 16,1 3 0-16,0 1 2 0,1-1 2 0,0 4 0 0,-1 1 2 16,1 1-2-16,0 1-4 0,0 1-3 0,0 1-1 0,2 1-1 0,-2 0 0 15,1 2-2-15,0-1-3 0,1 1-1 0,-2 1-1 0,1-1 0 16,0 0 0-16,0 1 0 0,0-1-1 0,0 2-2 0,-1-1-1 0,1-1-5 16,0 0-4-16,-1-3-12 0,1-1-15 0,-1-2-17 0,1-1-19 0,-2-1-16 15,1-2-9-15,-1 1-13 0,0-3-6 0,0 0-5 0,-2-2-11 16,1 0-4-16,-1 0-16 0,0-2-8 0,-1-1-2 0,-1 0 14 0,0-1 43 15,-1 0 37-15,-2-2-121 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2.0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19 553 0,'-4'0'203'0,"0"1"-42"0,0-1-29 16,1 1 8-16,1-1 7 0,0 0-7 0,1 0-24 0,1-1-40 0,-1 1-37 15,2 0-29-15,-1 0-14 0,1-1-7 0,2 0 4 0,0 0 4 0,2-1-1 16,1-1 1-16,2 0-1 0,1-2-3 0,1-1-7 0,0 1-13 16,2-1-20-16,0 0-25 0,1-1-19 0,1 0-19 0,-1-1-12 0,2 0-9 15,-1 0-19-15,1-1-15 0,0 0-10 0,0 1 3 0,1 0 43 0,-1-1-139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6.7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6 721 0,'-3'-1'197'16,"-1"0"-107"-16,0-1-43 0,1 2-8 0,2-1-5 0,1 1-4 16,0-1-5-16,0 1-7 0,0 0-13 0,0 0-16 0,0 0-5 0,0 0 1 15,1 1 4-15,1-1 6 0,-1 1 6 0,0-1 3 0,1 2 4 16,-1-1 10-16,2 0 4 0,-1 0 8 0,1 1 7 0,0-1 0 0,1-1-1 15,0 1-9-15,2 0-8 0,-1 0-7 0,2 0-5 0,0-1-3 0,0 1-2 16,1 0-1-16,0-1-3 0,0 1-2 0,0 0-3 0,-1-1-5 16,1 1 1-16,0 1 4 0,-2-1-1 0,0 0 5 0,-1 1 3 0,0 0-5 15,-1 1 5-15,-1-1-2 0,1 0-2 0,-2 2 4 0,0-2 0 16,-1 2 2-16,0-1-2 0,0 1 2 0,-2 0-2 0,0 0 1 0,0 0 4 16,-2 1-3-16,1 0 2 0,-1 0 1 0,-1 0-1 0,0 0-2 0,0-1 4 15,-1 0-3-15,-1 1 0 0,0 0 4 0,0 1-1 0,0-2 2 16,0 1 2-16,0 0-2 0,0 0-1 0,0 0-2 0,2 0 0 0,-1-1-1 15,0 0 4-15,1-1-1 0,-1 2 2 0,2-2-5 0,-1 1-1 0,1-1-1 16,1-1-2-16,0 1 4 0,2 0-3 0,-1-1 0 0,1 1-3 16,0-1 0-16,0 2 3 0,1-2 1 0,-1 1 0 0,1 0 1 0,0 0 2 15,1-1 3-15,0 1 4 0,0 0 2 0,2-1 3 0,-1 1-3 0,0-2-5 16,1 1-3-16,0-1-4 0,1 1 1 0,0-1-3 0,0 0-3 16,2-1-6-16,-1 0-7 0,1-1-2 0,1 0-11 0,0-1-8 0,0 1-9 15,0-1-20-15,0 0-10 0,0-1-17 0,0 1-13 0,1-1-14 0,-1 0-11 16,0-1-14-16,0 0-11 0,-1 1 3 0,0 0 22 0,0 0 38 15,0-1-58-15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1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3 150 0,'-3'-2'11'0,"1"1"3"0,-2 1 12 0,1 0 16 0,0 1 13 15,0 0 5-15,1 1-1 0,-1 0-3 0,-1 0-2 0,0 2 2 16,1-1 4-16,-2 2 0 0,1 0-2 0,-1 1-5 0,1 1-8 0,-2 1-4 16,0 0-5-16,0 2-2 0,-1 0 0 0,0 0-2 0,0 1-5 0,-1 1-5 15,-1 1-8-15,-1 2-2 0,2 0-4 0,-1 2 0 0,0 1-2 16,0-1 0-16,0 0 0 0,0 1 2 0,2 0 3 0,-1-1 5 0,2 0 3 15,0-2 2-15,2 0 0 0,0 0-1 0,1-2 1 0,3 1-5 16,-1-1-3-16,2 0-4 16,0-1-6-16,2-1 0 0,1 0-3 0,1-2 1 0,0-1 1 0,2 0 0 0,0-2-1 0,1 0 1 0,1-1-3 0,0 0 2 15,1-1-1-15,2-1 0 0,1 0 1 0,0-2-1 0,1-1 1 0,0 0-2 16,0-2-5-16,-1 0-9 0,2-2-11 0,-1 0-15 0,1-2-15 16,-1 0-16-16,2-1-19 0,-2 0-24 0,0-2-19 0,-1 0-8 0,0-1 5 15,-1 0 17-15,0-1 29 0,-2 0 28 0,-1 0 24 0,-2 0 23 16,0 1 8-16,-3 0 6 0,0 1 0 0,-3 1-2 0,0 0 3 0,-1-1-2 15,0 1 1-15,-1 1 2 0,-2 1-3 0,1-1-2 0,-2 2-135 0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1.2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6 153 0,'-2'-1'9'0,"1"1"-2"0,-1-1 1 16,1 2 1-16,1-1 0 0,0 0-3 0,0 0-3 0,0 1-4 15,2 0 1-15,-1 1 0 0,1 0-1 0,0 0 3 0,0 0-1 0,1-1-1 16,0 1 1-16,0-1-2 0,0 0 1 0,1-1 2 0,-2 1 1 15,2-1 4-15,-2 0 10 0,1 0 12 0,-1-1 19 0,0 1 16 0,-1-1 12 16,0 1 14-16,0 0 5 0,0-1 0 0,0-1-3 0,-1 1-7 0,0 1-10 16,0-2-8-16,0 1-9 0,0 0-12 0,0-1-11 0,0 0-9 15,0 2-8-15,0-2-6 0,0 1-6 0,0 0-5 0,0 1-2 0,0 0-1 16,0 0-2-16,0 0-2 0,1 0 0 0,0 0-1 0,0 1 3 0,1 1 2 16,-2-1-1-16,3 2 0 0,-2 1 1 0,1 1-1 0,0 2 2 15,-1 3 3-15,0 2-1 0,0 2-1 0,0 2 1 0,-1 1 1 0,0 2 4 16,0 1 5-16,0 2 2 0,0 0 1 0,0 2 1 0,-1 0-3 0,1 1-1 15,0-2 1-15,1 0-5 0,-1-2-3 0,1-1 0 0,0-3-4 16,1-3 2-16,0-2 0 0,0-2-1 0,1-4 2 0,-2-1 0 0,2-1 3 16,-1-3 4-16,1 0 9 0,0-1 8 0,-1-1 13 0,2 0 14 15,0-3 7-15,0-1 0 0,2-3-6 0,-1-2-13 0,2-3-12 0,0-2-11 16,0-2-8-16,1-2-4 0,1-1-1 0,0-1-4 0,0-1-1 0,1 1-1 16,0-2 0-16,0 2 0 0,0-1 1 0,0 1-1 0,1 1 0 15,-1 0 0-15,0 1-2 0,-1-1 3 0,-1 1 0 0,0 1-1 0,-1 2-1 16,-1 2 0-16,-1 2 0 0,0 2 1 0,-2 3 2 0,0 2-3 0,-1 2 2 15,-1 1 2-15,0 1 1 0,-1 1 5 0,0 0 6 0,0 1 0 16,0-1-1-16,-1 2-1 0,1 0-7 0,-1 2 0 0,-1 3-1 0,1 3-3 16,-2 1 0-16,2 4 0 0,-2 2 0 0,0 2 1 0,1 4 2 0,-1 0-2 15,0 2-1-15,1 1 2 0,0 2-3 0,0 2 0 0,1 1 0 16,-1 1 0-16,2 1 0 0,1 1 0 0,0-1-1 0,0 0 3 0,0 2-2 16,1-1 0-16,0-1-2 0,2 0-6 0,-1-1-1 0,0 0-2 0,0-3 3 15,0-2-1-15,-1-1 2 0,0-1 3 0,0-2 1 0,0 0 1 16,-2-3 4-16,0-1-1 0,0-2 1 0,-1-3 3 0,-1-2 5 15,0-1 2-15,-1-2 5 0,0 2 2 0,-1-2-1 0,0 0 0 0,-1 0-5 0,1 0-1 16,-1-1-3-16,1-1-4 0,-1 0-1 0,0-2-1 0,0 0-3 16,1-1 2-16,1 0-2 0,-1-1-7 0,1-1-4 0,-1 0-7 0,0-1-5 15,0 0-3-15,0-2 2 0,1 1 1 0,0-2 3 0,-1 0 4 16,1-3 2-16,-1-1 5 0,0-1 5 0,1-3 6 0,0-1 6 0,0-2 8 16,0-1 2-16,2-3 4 0,0 0 5 0,1 1 2 0,0 0 1 15,1 0-1-15,0 0-7 0,1 0-3 0,0 1-7 0,2-1-5 0,-1 1-3 16,1 0-3-16,1 2-3 0,0-1 1 0,2 2-1 0,1 1-2 0,-1 0 0 15,1 1-3-15,0 2-1 0,-1 0-5 0,1 0-9 0,-1 2-15 16,0-1-16-16,0 2-15 0,0 0-20 0,0 1-12 0,-1 1-15 0,0 0-18 16,1 1-7-16,-2 1-10 0,1 1-9 0,-1 2-10 0,0 0 4 15,1 2 2-15,-1 1 18 0,0 1 45 0,-1 0-1 0,1 1-82 0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50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1 9 1356 0,'-8'-2'583'0,"0"-1"-422"0,-1 1-125 15,4 0-29-15,2 2-6 0,1-1-3 0,0 1-4 0,1 0-16 0,1 1-25 16,0 0-29-16,1 2-25 0,0 2-15 0,-1 2-6 0,-2 2-4 0,-1 3-8 16,-2 1-14-16,-2 3-20 0,-1 0-23 0,-2 0-3 0,0 2 17 15,-3 0 34-15,-1 1 48 0,-2 0 40 0,-1 1 29 0,0 0 20 0,-2 0 13 16,0-2 17-16,-2 2 23 0,0-3 25 0,-1 2 29 0,1-1 29 0,1-1 13 16,1 0 12-16,0-1-4 0,2-3-21 0,2 0-10 0,1-3-18 15,3-2-20-15,2-1-17 0,3-2-21 0,1-1-22 0,2-1-16 0,1-1-8 16,2 0-8-16,1 1 1 0,1 1 2 0,2-1 2 0,1 1 2 15,2 0-1-15,1 0 0 0,0-1 0 0,1 2 0 0,3-3 0 0,-1 1-2 16,2-1 0-16,1-1-3 0,0 2 1 0,1-2-1 0,1 1-3 0,-1 0 3 16,1 0 0-16,-1 0 3 0,1 0 0 0,1 0 2 0,-2 0-1 15,-2 1 3-15,0 0 2 0,0 0 0 0,0 0 1 0,0 1 0 0,-2-1 1 16,0 1 1-16,-2 0 3 0,-1-1 0 0,-1 0 3 0,-1 1 4 0,-1 0-1 16,-1 1 3-16,0-1-1 0,-2 1-1 0,-1 1 0 0,0 1 1 15,-2 0-2-15,-1 3-3 0,-1 0-3 0,-2 2-3 0,-1 1-2 0,0 1-1 16,-2 0-5-16,0 3-5 0,-2-1-3 0,0 1-8 0,0 0-2 15,0 0 0-15,-1 0 1 0,1 0 4 0,1 0 5 0,0-1 2 0,1 0 4 16,1-3 3-16,1-1 3 0,0-2 1 0,2-3 2 0,0-2-3 0,2-1 0 16,1-2-4-16,1-1-4 0,-1 0 5 0,1 0-5 0,0 0 3 15,1-1 2-15,-1 1-1 0,1-1 5 0,0 0 5 0,-1 1 6 0,0 0 5 16,0 0 8-16,1 0 5 0,0 2 2 0,0-1 2 0,0 3 1 0,-1 2 0 16,0 0 3-16,-1 2-1 0,0 1 0 0,0 2-1 0,0 2-5 15,-2 1-4-15,1 3-7 0,-1 2-5 0,-1 1-4 0,1 1-3 0,-1 1 0 16,1 2-2-16,-1-3 0 15,1 1-1-15,-1-1-2 0,2 0 1 0,0-1-1 0,-1-2 0 0,2-3-2 0,1-3 0 0,0-3-2 0,2-1 0 16,1-3 1-16,0-1-2 0,1-1 2 0,0-1 2 0,0-1-1 0,1 0 1 16,2-2 1-16,1 1-1 0,0-2 0 0,0 1 1 0,1-2-3 15,0 0 0-15,2-2-1 0,0 1-4 0,2-1-13 0,2 0-24 0,-1-1-28 16,1 1-40-16,2 1-35 0,-1 0-32 0,1 0-42 0,0 0-33 0,1 1 2 16,-1-1-113-16,1 1 152 0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9.7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49 733 0,'-4'2'310'0,"0"2"-164"0,0 0-100 0,4 0-27 15,-1 0 12-15,1 1 18 0,1 0 8 0,-1 0-1 0,2 0-19 0,0 2-18 16,2 0-7-16,0 1-7 0,-1 1 0 0,1 1-1 0,-1-1 0 15,0 2-1-15,1 0-1 16,-1 1-4-16,-1 1-6 0,1 0-8 0,-1 0-9 0,0-1-8 0,-1 2-3 0,0 0-1 0,-1-1 1 0,-1 1 4 0,0-1 7 16,-1-1 6-16,0-1 10 0,-2-2 6 0,1-3 6 0,0-2 5 15,0 0 7-15,0-3 11 0,-1-1 10 0,2-1 6 0,0 0-4 0,-1-2-8 16,1-2-11-16,1-3-7 0,1-2 0 0,0-3 0 0,1-4 4 16,1 0 0-16,1-3-3 0,2-3 0 0,0 0-3 0,2-2-3 0,0-1-2 15,2 1-3-15,-1 0-2 0,2 1 0 0,0 1 0 0,0 2-1 0,1 1 0 16,1 1-1-16,-2 2 0 0,1 2 1 0,0 1-1 0,-1 4-1 15,0 0 1-15,0 3-2 0,-2 2 0 0,1 1-1 0,-1 1 0 0,1 1 0 16,-2 1-1-16,2 2 1 0,-1 2-1 0,-2 0 2 0,2 1 1 0,-1 1 0 16,-1 2 2-16,1 1 0 0,0 1-3 0,1 0 3 0,1 1-2 15,-1 0-8-15,1-1-15 0,1 2-22 0,0-2-35 0,0 0-45 0,1 0-62 16,1-1-60-16,0-1 3 0,0 0-287 0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9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8 341 127 0,'-11'2'60'0,"-2"0"-38"0,-4 1 12 0,3-1 13 16,1 0 18-16,1 0 13 0,0-1 2 0,1 1-3 0,0-1-8 0,1 0-13 15,-1 0-11-15,3 0-10 0,-2-1-9 0,2 0-6 0,1 1-5 0,-1-1-2 16,2-1-3-16,0 0-3 0,-1 0-1 0,0-1-1 0,0 0-4 16,-1 0-1-16,0-1 0 0,0 1 0 0,0-1 0 0,1 0 1 0,0 0-2 15,-1 0-3-15,2 0-4 0,-1 0-2 0,-1 0-1 0,0 1 0 0,2-1 2 16,-1 1 2-16,0 0 2 0,1-1 3 0,0 0 2 0,0 1 2 15,0 0 4-15,1-1 9 0,0 2 7 0,1-2 18 0,0 2 16 0,1-1 16 16,2 0 5-16,-1 2-1 0,1-1-12 0,1 0-19 0,0 1-15 0,0 0-18 16,1 0-9-16,-1 0-3 0,1 0 4 0,0 1 10 0,3 0 10 15,0 2 7-15,0 0 11 0,3 2 9 0,-1 0 5 0,2 3 3 0,0 1-4 16,0 4-6-16,3 3-1 0,0 3-5 0,1 3-4 0,1 3-9 0,0 1-6 16,1 2-7-16,-1 1-3 0,0 2-2 0,-1 1-5 0,1 1 1 15,-2 0-1-15,-1 0-1 0,1 1 1 0,-2 0-1 0,0 1-2 0,-1-1 1 16,0 0 0-16,-3-1-2 0,0-3-2 0,-1 0 2 0,-2-4-3 15,-1-4 3-15,0-2-1 0,-2-4 0 0,0-2 7 0,-1-3 1 0,-1-1 2 16,-1-2 2-16,1-1 0 0,-2 0-3 0,0-1 0 0,0-1-3 16,-1-1-5-16,1-1-2 0,-1-1-3 0,1 1-9 0,-1-2-6 0,0-2-11 15,0-1-13-15,0 0-8 0,1-2-10 0,-2-2-4 0,1 0-1 0,0-3-1 16,0 0 3-16,0-2 5 0,0-3 7 0,-1-2 8 0,1-2 6 16,1-3 8-16,0-2 4 0,0-2 7 0,0-4 4 0,1 0 3 0,1-4 1 15,0 0 2-15,1-1 1 0,1-2 1 0,0 0 4 0,0-3-4 16,2 0 3-16,0-3 0 0,0 1 0 0,2-3 4 0,1 2 1 0,0 1 4 15,2 2 7-15,1 3 8 0,0 4 10 0,0 4 14 0,0 3 8 0,0 2 5 16,0 2 0-16,-1 2-4 0,2 0-2 0,-1 2-3 0,1 2-3 16,1 1-9-16,1-1-5 0,0 1-7 0,1 2-9 0,1-1-4 0,2 1-5 15,1 2-6-15,1 0 1 0,1 1-3 0,1 1 0 0,1 1 2 0,2 1-2 16,-1 2-6-16,0 0 0 0,1 3-1 0,-1 1 2 0,1 1 1 16,0 2-4-16,-2 2-9 0,1 0-9 0,-4 2-11 0,0 2-8 0,-3 2-7 15,-1 1 0-15,-3 2 3 0,-1 1 8 0,-4 0 9 0,-1 1 7 0,-3 1 7 16,-3 2 7-16,-2 1 2 0,-3 0 2 0,-3 1 2 0,0-1 2 15,-3 0 3-15,-2-1 2 0,-1-1 0 0,-1-1 1 0,-2 0-5 0,1-3 1 16,-1 1 1-16,1-2 2 0,0-1 2 0,0-1 1 0,1-1-1 0,0-1 2 16,1-1-3-16,2 0 1 0,1 0-3 0,1-3-4 0,1 2 1 15,1-3-8-15,1 1-25 0,3 0-31 0,2-2-40 0,0 1-40 0,2-1-36 16,0 0-22-16,2 0-3 0,1 1 26 0,2 0 56 0,1 0-168 16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6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2644 0,'-7'10'444'0,"-2"3"-346"16,-2 1-66-16,4-5-34 0,3-6-21 0,1-1-32 0,2-1-64 0,1 0-66 16,3-2-119-16,2 0-205 0,3-3-184 0,2-4-500 0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6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5 213 1951 0,'-12'-2'290'16,"-1"1"-207"-16,-3-3-66 0,2 1-23 0,2-1 5 0,1 1-2 0,2 0 2 15,0-1 0-15,1 2-19 0,0 0-25 0,0 0-30 0,1 0-39 16,-2 0-22-16,1 0-26 0,-1 1-8 0,-1 0-2 0,-1 0-3 0,-1 1 14 16,1 2 1-16,-2-1 10 0,0 2 30 0,0 0 30 0,-1 2 38 0,0 0 44 15,-1 1 35-15,0 0 39 0,0 0 29 0,1 1 27 0,0-3 11 16,2 1 6-16,2-1 8 0,2-3-7 0,0 1-2 0,3-1-18 0,2-1-21 16,1-1-24-16,1 0-31 0,1 0-24 0,0 0-23 0,2-1-7 0,-2-1-2 15,4-2 7-15,-1-2 4 0,3-1 5 16,-1-1-1-16,2-1-2 0,2-1-1 0,0 0-3 0,1 0 0 0,1 0 1 0,1-1 1 15,2 3-2-15,0-1-2 0,-1 1 2 0,1 2-6 0,0 0 4 0,-1 2 2 0,0 1-4 16,0 3-1-16,-1-1-3 0,1 2-5 0,-1 1-1 0,-1 1 4 16,-1 2-3-16,0 0 2 0,-1 1 7 0,1 3 0 0,-1 0 7 0,-1 1 1 15,1 2-1-15,-1-1-1 0,0 1 0 0,1 0 1 0,-1 2-1 0,2-1 4 16,-1 0-1-16,1 0 0 0,-1-1-5 0,0-1 1 0,0 1 0 16,0-2 3-16,0 0 9 0,0-2 1 0,-1 0 7 0,-1-1 3 0,0-1 4 15,1-1 7-15,-1-1 1 0,0-1 2 0,-1 0-1 0,1-1-4 16,-1-1-5-16,2-1-4 0,0 0-5 0,0-1-4 0,1-2-3 0,1 1-4 15,2-2 1-15,-1-2-3 0,0 0-1 0,0-2 4 0,0-1 0 0,0-2 5 16,0 0-5-16,-2-2 2 0,-1-2-2 0,1 0-3 0,-4-2 7 16,0 1-3-16,-2 0-1 0,0-1-2 0,-2 1-2 0,0 2-1 0,-2 1 2 15,0 1 3-15,-3 2 1 0,1 2 4 0,-2 2-1 0,-1 0-3 0,-3 2-4 16,-1 1 0-16,-1 1-4 0,-2 1 4 0,-1 2-5 0,0 0-6 16,-2 2 4-16,-1 2-5 0,0 0 7 0,0 2 2 0,0 1-1 0,0 1 4 15,0 2-4-15,0 1 0 0,0 0-1 0,1 2-2 0,2 0-6 16,0 2-7-16,2 1-17 0,0 1-29 0,2 0-34 0,0 1-44 0,2 2-42 15,2-2-51-15,0 2-76 0,2-3-60 0,2 2-322 0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6.0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1304 1973 0,'-4'2'337'0,"-1"2"-211"0,1-2-84 0,0-4-36 0,2-2-6 16,2-2 6-16,1-4 8 0,1-2 7 0,2-3 5 0,1-4-9 0,0-2-8 16,2-5 1-16,0-3-12 0,0-5 1 0,2-2 4 0,0-3-2 0,0-4 2 15,0-2-3-15,0-2-3 0,0-2-4 0,-1-1-6 0,0-1-5 16,0 0-7-16,1-1-1 0,-2 3-2 0,0-1 1 0,-1 3 8 0,0 0 7 15,-1 2 4-15,0 2 6 0,0 2 2 0,-1 4 0 0,-2 2 5 16,1 2 2-16,-2 4 7 0,1 1 3 0,-1 2 5 0,-1 1 7 0,0 2-1 16,0 2 5-16,0 2 0 0,0 3-3 0,0 1 2 0,0 4 0 0,0 2-4 15,0 3 0-15,-1 0-1 0,1 3-4 0,0 0-3 0,-1 2-6 16,1 0-3-16,0-1-6 0,-1 2 0 0,1 0-1 0,0 0-9 0,0 0 1 16,0 1-6-16,0-1-5 0,-1 1 2 0,1 0-5 0,0 0 4 0,0-1-1 15,0 0 3-15,0 2 0 0,-1 1 2 0,0 2 8 0,-1 3-2 16,-1 3 2-16,0 2 1 0,-2 3-2 0,-1 5 4 0,0 1-2 0,-2 3 2 15,-2 2-3-15,0 1 1 0,-2 0-4 0,0 1-3 0,0-1 0 0,-2 0 4 16,1-3 1-16,-1-2 3 0,1-3 2 0,0-2-2 0,2-4 3 16,-1-2 0-16,2-3 2 0,1-2-2 0,2-2-2 0,1-1 2 0,0-1-5 15,2-2-1-15,1-1-5 0,1-1-10 0,1-1-15 0,1-1-12 16,0-1-7-16,0-2 1 0,1-1 8 0,2-2 2 0,1-2 1 0,1-2-1 16,1-1-3-16,0 0 6 0,2-1 3 0,1-2 6 0,0 2 10 15,1-1 5-15,0 0 4 0,-1 1 0 0,2 1 3 0,-2 1-1 0,0 2 6 16,0 1 0-16,-2 3-2 0,-1 1 4 0,0 2-2 0,-1 2 5 0,-1 0 2 15,-1 2 4-15,0 1 4 0,0 0 2 0,0 1 7 0,1 1 0 16,0 1 0-16,0 1-4 0,0 1-3 0,0 0-4 0,2 2 1 0,-1 0-3 16,0 1 3-16,-1 1-2 0,2 0-4 0,-1-1 1 0,0 2-6 0,1-2-2 15,0 1 3-15,1-1-3 0,0-1-2 0,1-2-5 0,0 1 1 16,0-1-3-16,-1-2 2 0,0 1 7 0,1-2-3 0,-1 1 3 0,1-2-1 16,0 0 0-16,-1-2 2 0,1 1 5 0,-1-2 4 0,0 1 6 15,0-2 4-15,0 0 1 0,1-1 1 0,-2 0-3 0,0 0-1 0,1 0-2 16,-1-1-4-16,0-1 1 0,-1 1-3 0,1-1 3 0,-1 0-3 0,0-1 0 15,0 0-3-15,0-1-5 0,0-1 1 0,-1 0-3 0,0 0 1 16,0 0 0-16,-2-1 0 0,0-2 2 0,-2 0 2 0,0-2 6 0,-2-1-2 16,0 1-1-16,-2-1-1 0,-2-1-4 0,0 1-1 0,0-1 2 0,0 2-5 15,-2 0 2-15,1 1 0 0,0 0-6 0,0 4 2 0,0-1-5 16,1 2-4-16,1 2-1 0,0 0-6 0,0 1-1 0,1 1-13 0,1 1-5 16,0 0-11-16,1 1-15 0,1 0-10 0,0 0-36 0,1 0-48 0,0 1-60 15,0-1-38-15,2 1-18 0,0-2-20 0,2-1 5 0,2 0 54 16,0-1-86-16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5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0 1653 0,'-4'7'329'0,"-1"2"-215"0,-1 1-98 0,2 1-33 0,2-2-8 16,2 3 1-16,0 2 5 0,1 1 11 0,2 3 5 0,-1 1-11 15,2 2-20-15,0 0-27 0,0 1-28 0,1 1-15 0,0 1-8 0,-1 0 1 16,-1 2 2-16,0-1 7 0,0 2 9 0,-2-1 12 0,0-1 21 0,-1-1 18 16,-1 0 19-16,-1-1 13 0,0-1 16 0,-1-1 20 0,-1-3 33 15,1-4 41-15,-1-2 40 0,0-3 34 0,1-2 14 0,0-3-2 0,2-2-17 16,0-1-19-16,1-1-38 0,0-1-31 0,1 0-29 0,-1 1-36 15,0-2-9-15,2 0-6 0,0-3-1 0,0-2 5 0,2-4 1 0,2-1 0 16,1-4-4-16,1-3 2 0,1-2-4 0,1-1 1 0,2-2-1 0,0-1-3 16,0 0 2-16,3-1-1 0,-1-1-1 0,-1 1-3 0,-1-1-1 15,0 2-3-15,1 0 1 0,0 2 1 0,0 0 2 0,0 1 5 0,-1 2 0 16,-1 2 0-16,0 3-2 0,-1 3 0 0,-1 3 0 0,-2 2 3 0,1 3 5 16,-3 1-4-16,0 2 11 0,-1 1-1 0,-1 2 13 0,0 0 12 15,-2 1 0-15,2 2 1 0,-2 2-10 0,2 2-8 0,-2 2-8 0,1 3-2 16,-1 2-3-16,-1 2-3 0,0 2-1 0,0 1-3 0,0 1-4 15,0 0-3-15,-1-1 1 0,1 1-11 0,0-1-11 0,0-1-8 0,1-1-18 16,0-2-6-16,0-2-12 0,2-2-17 0,1-1-19 0,0-1-29 0,1 0-25 16,-1-2-20-16,3 0-23 0,-1-1-13 0,1 0-29 0,1-2-25 0,0 0-2 15,1-1 57-15,-1-1 1 0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4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1 51 928 0,'-11'-4'238'0,"-2"-1"-97"16,-4-2-44-16,2 2-12 0,3-1 5 0,-1 0 2 0,1 2 11 0,0-1-3 0,0 2-17 16,1 0-20-16,1 1-26 0,-2 1-11 0,0 0-12 0,0 2-9 15,-1 0-1-15,1 1-10 0,-1 1 0 0,0 1-9 0,1 3-7 0,-1 0-6 16,1 2-8-16,0 2 1 0,0 2-2 0,0 2 6 0,0 4 4 0,0 0 6 15,1 2 9-15,0 1 2 0,1 0 4 0,1 2 1 0,0-1 3 16,1 1 1-16,2 0 2 0,0-1 5 0,2-1 1 0,1-3-2 16,1-1 4-16,2-3-4 0,1 0 4 0,1-3 4 0,1 0 1 0,2-3 5 15,1 0 1-15,-1-1 2 0,2 0 7 0,2-3-3 0,-1 0 3 0,1 0 4 16,1-1-2-16,1-2 6 0,0 0-5 0,1-1 5 0,0-2-10 0,1-1-4 16,-1-1-3-16,0-1-11 0,1-2 4 0,-1-2-3 0,0 0-4 15,2-3-1-15,1-1-3 0,-2-1-3 0,1-1-2 0,-1-2-4 0,-1 1-5 16,-1-1-1-16,0 1-3 0,-1-1 0 0,-1 2-6 0,0 1-3 15,-2 2-4-15,-1 1-2 0,1 2 3 0,-2 1-1 0,0 2 0 0,0 1 0 16,0 1-4-16,0 1 0 0,-1 0 1 0,0 2 2 0,0 0 2 0,0 0 6 16,0 2 5-16,1 0 4 0,-1 1 5 0,0 0 3 0,1 0 2 15,-1 1-5-15,1 1 2 0,-1-1-3 0,1 0 0 0,0 0 7 0,0-1-2 16,-1 1 2-16,0-1-2 0,1-1-2 0,0 0 1 0,0-1 3 16,1-1 4-16,-1 0 2 0,2 0 2 0,-1-1 1 0,0-1 6 0,0 0 4 15,1-1 8-15,1 0 2 0,0-1 2 0,1-1-4 0,1-1-8 0,0-1-4 16,0 1-2-16,1-1 2 0,0-1-3 0,0-1 0 0,1 1-2 15,0-1-3-15,0-1 3 0,-1 0-3 0,2-1-2 0,-2 0-2 0,1 0-1 16,-1 0 1-16,0 0-2 0,1 0 5 0,-2 0-5 0,0 2-2 0,0 0-4 16,0 2-7-16,-2 3-6 0,-1 0-5 0,-1 0-3 0,0 3-4 15,0 0 0-15,-2 3-3 0,1 0-4 0,-1 1 1 0,-1 3 4 0,1 0 3 16,-1 3 7-16,-1 2 12 0,0 0-6 0,0 3 4 0,-2-2 5 0,0 2-1 16,-1-1 13-16,-1 1 0 0,-1-2 8 0,-1-1 8 0,-1-1 10 15,-1-1 14-15,-1 0 8 0,-2-1 4 0,-1 0 0 0,-1 0 1 0,-1 0-6 16,-2-2 0-16,1 0 0 0,0 1 2 0,-1-2 0 0,0-1 2 15,1-1-4-15,0-1-11 0,0-2 1 0,1 0-10 0,-1 0 1 0,2-2 2 16,2 0-8-16,0-1-3 0,2 0-8 0,-1 0-10 0,3-2-3 0,-1 0-4 16,2-1-5-16,0-1-4 0,1-1 1 0,1-2-13 0,1 0-12 0,1-1-19 15,1-1-26-15,1-2-26 0,2 0-43 0,2-1-45 0,2-1-44 16,1-1-98-16,1-2-82 0,3 1-396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6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0 1 727 0,'-2'-1'328'0,"1"1"-188"0,0 0-100 16,0-1-33-16,1 1-7 0,0 0-9 0,0 0-5 0,0 0-19 15,0 0-20-15,0 1-17 0,0-1-5 0,1 1 16 0,-1-1 20 0,1 0 21 16,-2 1 12-16,0-1 8 0,0 0 9 0,-1 1 10 0,-1 1 6 0,-1-1 4 15,-1 0 3-15,-1 1 0 0,0-1-1 0,-1 2-2 0,0-2-7 16,-1 2-12-16,0-1-8 0,-1 1-6 0,-2 0-2 0,1 0 2 0,-2 0-1 16,1 0 1-16,1 1 0 0,-2 0-2 0,2-1 3 0,-1 1 2 0,1-1 1 15,0 0 5-15,1 0-3 0,0 1 3 0,-1-1 3 0,1-1 2 16,1 2 2-16,0-2 2 0,1 1 0 0,1 0-2 0,0-2 3 0,1 2-3 16,0-1-3-16,1 0 1 0,0 0 1 0,0 0-2 0,0 0 2 0,2 0-3 15,-1-1-2-15,1 1-2 0,0-1-5 0,1 0 0 0,-1 0-4 16,1 0 3-16,1 0 0 0,-1 0-2 0,1 0 2 0,0 0-2 0,0 0 1 15,0 0 3-15,1 1 1 0,-1 0 4 0,1 0 2 0,1-1-1 0,0 2-3 16,0-1 0-16,0 2-1 0,1-1-2 0,-2 1 0 0,2 0-2 16,0-1-1-16,-1 2 3 0,1-1-2 0,-1 1-2 0,1 0 2 0,-2 1-2 15,2 0 2-15,-1 1 1 0,0 0-1 0,0 1 0 0,0 1-1 16,-1 0 0-16,0 1 1 0,0-1-1 0,0 1 3 0,0-1-5 0,0 1 1 16,1 0-3-16,-1-1 1 0,1-1 3 0,-1 0-2 0,2 0-1 0,-1 0-2 15,2 0-1-15,-2-1 1 0,1 1-2 0,0-2-7 0,1 1-2 16,-1-1-1-16,0 0 5 0,0-1 6 0,0 0 4 0,1-1-1 0,-1 0-1 15,0-1 1-15,0 0-2 0,0 0 6 0,-1-2 5 0,1 1-1 0,1-1 2 16,-2 0-1-16,1-1 0 0,0 1 2 0,1-1 3 0,-1 1 1 16,0-2-1-16,0 1 0 0,0-1-3 0,1 1 2 0,-1-1 4 0,-1 0-2 15,2-1-2-15,-2 1 1 0,0-2-5 0,0 1 3 0,0-1 6 0,-2 0-1 16,1-1 1-16,0 0-1 0,-1 0-4 0,0 0 2 0,-1-1-1 16,0-1 2-16,1 1 0 0,-1-1-2 0,-1 0-3 0,0 0 0 0,0 0 0 15,0-2-4-15,-1 1 0 0,2 0-3 0,-2 1-3 0,1-2 0 16,0 2 1-16,1-1-3 0,-2-1-2 0,2 2-2 0,-1 0-5 0,1 2 0 15,0-1-5-15,0 0-5 0,-1 1-5 0,1 0-11 0,0 0-10 16,0-1-10-16,-1 1-8 0,2-1-7 0,-1 0-7 0,-1 0-2 0,1-1-3 16,1 2 0-16,-1-1-1 0,0 0-9 0,0-1-8 0,0 1-7 0,-1-2 6 15,0 2 29-15,-1-2 27 0,1 1-67 0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3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5 7 1816 0,'-13'3'263'0,"-4"1"-160"0,-5 0-66 16,4-1-22-16,2-1-11 0,1-1 12 0,3 0 14 0,0 0-3 0,1 0-3 15,0-1-8-15,2 0-15 0,-1 0-10 0,1 0-13 0,0 0-22 0,-2 0-18 16,2 0-13-16,-2 0-11 0,2 0-8 0,1 0 2 0,-1 0-7 15,1 1 5-15,-1 0 13 0,0 1 14 0,0 1 26 0,0 0 22 0,1 2 13 16,-1 2 4-16,1 1 7 0,0 2 2 0,-1 2 8 0,1 4 6 16,0 2 2-16,1 0 4 0,0 3 1 0,1-2 1 0,2 0 1 0,0 0 3 15,2 1-1-15,1-2 1 0,0-1 4 0,2-2-3 0,1 0 4 0,1-3 2 16,2-1-4-16,1-3-3 0,1 0-1 0,2-1 0 0,2-2-2 16,1 0 6-16,1-2 0 0,0-1-1 0,2-1 4 0,1 0-8 0,1-2 4 15,1-1-4-15,1-1-4 0,0-2 1 0,0 0-8 0,-1-3-3 0,-1 0 1 16,0-2-4-16,-1-1-3 0,0-1-3 0,-2 0-5 0,0 0-1 15,-2 1-2-15,-2-1 0 0,0 1-1 0,-2-1 1 0,-2 1 3 0,0 1-4 16,-3 0 5-16,-1 0 3 0,-2-1-5 0,-1-1 11 0,-2 0-4 16,-2 1-1-16,-2-1 2 0,0-1-1 0,-2 1-8 0,-1 0-2 0,-2 0-1 15,-1 2-8-15,-1 1 1 0,0 2-1 0,0 0-8 0,-1 2 0 0,0 0-9 16,0 1-9-16,2 1-11 0,-1-1-23 0,0 2-33 0,2 0-48 16,2-1-65-16,1 1-83 0,3-1-107 0,1 0-17 0,2-2-239 0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3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0 1062 0,'-5'9'424'0,"0"4"-210"0,-1 3-110 0,3-2-57 0,2-2-31 15,0 0-15-15,2 1 5 0,1 1 11 0,1 3 5 0,1-1 5 0,1 3-5 16,1 0-7-16,1 1-3 0,0-1-1 0,0 0-5 0,2 0 0 16,0 0-1-16,0 2-8 0,1-2 6 0,-1 0 0 0,-1 0-2 0,2-1 2 15,-1-1-2-15,1 0 0 0,-2-3-6 0,0-1 7 0,1-3 2 0,-1 0-1 16,0-2 11-16,1-1 1 0,-1-2 7 0,2 0 7 0,0-1 1 15,-1-1 2-15,0-2 2 0,2-1 2 0,-1-1 3 0,1 1 3 0,0-4-4 16,1 1-2-16,1-2-8 0,0-1 0 0,0-1 0 0,0-1-3 16,2-1 8-16,0-2-5 0,1 0-1 0,-1-2-1 0,0-2-11 0,1-2 0 15,1 0-4-15,1-3-5 0,0-1-2 0,0 0-2 0,2-1-3 0,-2-2-2 16,1-1-3-16,-2-2-10 0,1 0-12 0,1-1-16 0,-2 1-22 16,2 0-23-16,-1 0-37 0,0 2-52 0,0-1-68 0,-1 1-92 0,-2 1-108 15,-1 0 4-15,-1 1-201 0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2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1 653 0,'-3'2'288'0,"-2"0"-109"0,0 2-94 0,2-3-48 16,0 0-32-16,3 0-13 0,0 1-2 0,1 1 3 0,2 0 4 0,-1 1 3 15,2 1 0-15,0 0 4 0,0 0-7 0,2 1 2 0,-1 0 1 0,1 0-4 16,1 0 4-16,0 0-1 0,0 1 0 0,1-1 0 0,0 1 3 15,0-1-1-15,0 0 1 0,0 1 1 0,0-1-3 0,0 1 3 0,-1 0 10 16,0 0 5-16,1 1 10 0,-2 1 9 0,1 2-1 0,0 2 4 0,-1 4 1 16,1 5-4-16,-1 6-1 0,1 4-11 0,2 5-8 0,-1 6-10 15,1 4-10-15,-1 6 2 0,0 1-4 0,2 3-4 0,0 0-2 0,-1 3-8 16,1-1-7-16,1 0-13 0,0-1-16 0,2-2-31 0,1-2-21 16,-1-1-23-16,0-3-15 0,1-2-8 0,-1-1-2 0,0-2 15 15,0-2 23-15,0-3 39 0,-1-2 31 0,-1-4 23 0,-1-3 16 0,-2-3 5 16,0-1 7-16,-2-4 0 0,-1-3 8 0,-2-4 7 0,-1-2 10 0,-1-2 6 15,-1-3-5-15,0-1-7 0,-1-4-14 0,-1-2-18 0,1-3-16 0,-1-1-21 16,-1-4-21-16,0-2-8 0,-1-2 7 0,-1-4 17 0,1-1 31 16,0-2 20-16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1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19 922 0,'-3'4'281'0,"-1"2"-125"0,0 0-62 0,0 0-29 0,2-2-9 16,-1 1 2-16,2 1 6 0,-1 0-9 0,1 1-12 0,1-1-19 0,0 1-16 16,0 1-6-16,1 0-3 0,0 0 1 0,0 3-2 0,2-1 4 0,-1 1-6 15,1 0-7-15,1 0-5 0,0 1-14 0,1-1-10 0,-1 1-10 16,0-1-11-16,1 0-14 0,-1 1-3 0,1-1-3 0,0-1-5 0,-1 0 12 16,-1 0 10-16,0-2 23 0,-1 1 21 0,-1-2 14 0,0-1 15 15,-2-1 8-15,0-2 12 0,-2 0 8 0,0 0 10 0,1-1 7 0,-1 0 10 16,-1-1 7-16,0-1 7 0,0 0 8 0,-1-2-2 0,1-1-5 0,0 1-13 15,1-2-14-15,0-2-14 0,0 0-5 0,0-1-4 0,-1-2-4 16,1-1 6-16,2-2-4 0,-1 0-5 0,0-2-2 0,2-1-12 0,1-2-2 16,0 1-3-16,1-1 2 0,2-1-3 0,0 0-2 0,1 1-1 15,2 0-4-15,1 0 1 0,1 0 0 0,1 1-1 0,1 1-5 0,1 0-10 16,3-1-26-16,-1 1-27 0,3 1-38 0,1 0-43 0,1 2-40 0,2-1-46 16,1 2-56-16,1 0-44 0,2 0-268 0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1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0 306 0,'-8'3'402'0,"-3"1"-171"0,-1 0-74 0,1 0-61 15,2-2-20-15,2 1-2 0,0 0 2 0,0-1 6 0,2 0-7 0,0 0-18 16,1 1-16-16,1-2-21 0,2 1-9 0,-1 0-4 0,0 1-2 16,2 0-5-16,-1 1 2 0,1 1-8 0,0 1-2 0,1 3 2 0,-1 1 0 15,3 2 4-15,0 3-2 0,2 2 2 0,0 3-2 0,1 4 0 0,1 3 5 16,0 3-2-16,1 2 3 0,1 0-5 0,1 2-1 0,-1 4-4 0,1 0-5 15,0 3-11-15,1 1-12 0,-1 1-17 0,2 1-16 0,-1 0-6 16,-1 1-15-16,1 0-6 0,-1 0-4 0,-1 0-3 0,1-3 10 0,-2-1 20 16,-1-3 25-16,-2-2 20 0,-2-3 20 0,-1-4 19 0,-2-3 15 0,-1-3 29 15,-1-2 19-15,-1-3 13 0,-1-3 11 0,0-1-1 0,-1-4-4 16,1-1-4-16,-1-2-7 0,2-2-13 0,-1-1-9 0,1-2-12 0,1-1-16 16,-1 0-9-16,1-2-7 0,-1 0-7 0,0-2-6 0,0 0-1 15,0-3-5-15,-1-2-4 0,0-2 2 0,0-3 1 0,-1-1-3 0,1-2-1 16,-1-2 1-16,0-2-10 0,0-1 3 0,0-2 3 0,1-1-1 15,-2 0 4-15,0-3 3 0,1 1 1 0,0-3 0 0,-1 1 4 0,1-2-1 16,-1 0-2-16,0-3 6 0,0-2-2 0,0 0 3 0,1 0 1 0,0-1-2 16,1 0-1-16,0-1 3 0,1 0 5 0,1 0 3 0,-1 1 3 0,2 1 0 15,1 2-1-15,0 2-1 0,1 3 3 0,0 1-2 0,1 2-2 16,-1 0 0-16,2 1-8 0,0 2 1 0,0 1-3 0,0 1-2 0,2 2 3 16,0 1-4-16,0 1 0 0,1 1-1 0,0 2 1 0,0 1 1 15,-1 2-2-15,2 0 0 0,-1 3-2 0,1 0 4 16,-1 2 3-16,1 1 2 0,-2 0-2 0,2 3 1 0,-2 0-3 0,1 2-4 0,0 0 5 15,0 3-1-15,0 1 5 0,-1 3-1 0,2 1 2 0,-2 3-5 0,1 4-5 16,-1 1 0-16,0 1-11 0,-1 3-4 0,-1 0-3 0,0 2-11 0,-3 2-5 16,1 0-7-16,-2 0 0 0,0 0-3 0,-2 0 4 0,0-3 3 15,-1 1 3-15,-1-1 8 0,0-2 3 0,0 1 9 0,-1-3 5 0,0-1 3 16,-1-2 2-16,1-1 2 0,1-1-1 0,-1-2 3 0,1 0 3 0,0-2-3 16,2 0-2-16,0-1-16 0,0-1-31 0,1-1-21 0,1 1-26 15,0-1-14-15,1 1-14 0,1-1-22 0,-1 1-15 0,1-3-19 0,1 1 21 16,0 0 46-16,1 2 8 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40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88 1447 0,'-4'7'293'0,"1"1"-182"0,-1 2-78 0,2-1-26 0,2 0-9 15,1 2 5-15,1 1 4 0,2 3 5 0,2 2-2 0,1 2 3 16,1 2-9-16,2-1-4 0,0 3 2 0,1 0-6 0,1 0-3 0,1 0-14 16,-1 2-23-16,1-2-28 0,-1 1-31 0,2-1-18 0,-1-1-20 0,-1-1-3 15,-1-1 4-15,0-3 4 0,-2 0 19 0,-2-2 16 0,-1-3 17 16,-3-1 23-16,-1-2 26 0,0-2 18 0,-2 0 28 0,-1-3 32 0,-1-1 29 15,-1-2 29-15,0-1 18 0,-1 0 7 0,0-2 4 0,-1-2-8 16,-1 0-14-16,0-2-12 0,0-3-17 0,-1 1-6 0,1-3-1 0,-2-2-6 16,2-1 0-16,-1-2-6 0,0-2-6 0,2 0-7 0,0-1-10 0,0-1-5 15,2 0-8-15,0-1-1 0,1-1-6 0,0 0-4 0,2 0-1 16,1 0-7-16,2-2-1 0,-1 0 1 0,2-1-2 0,1 0-1 0,1-1-2 16,1 0-3-16,2 2 0 0,2 0 2 0,1-1 0 0,1 0-1 0,1 2-4 15,2-1-3-15,0 3-5 0,1 2-7 0,3 1-12 0,0-1-26 16,4 1-31-16,0 0-39 0,3 1-33 0,0 0-37 0,3 0-37 0,3 0-65 15,1 0-27-15,2 2-288 0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9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-2 798 0,'-5'0'266'0,"0"2"-118"0,-3 0-61 0,3 0-21 0,0 0 1 16,0 1-2-16,1 0-8 0,0 0-13 0,1 3-18 0,0 0-12 0,0 2-9 15,1 1 0-15,0 2-5 0,0 2 0 0,-1 1-2 0,2 1-1 16,-2 0 3-16,1 2 2 0,1 1-1 0,0 1-3 0,0 1 1 0,0 1-3 16,1 3 3-16,0 1 3 0,0 2 0 0,0 2 2 0,0 4-5 0,0 1 2 15,1 3-4-15,0 2 0 0,1 4 3 0,-2 2-7 0,1 2 5 16,1 1-7-16,0 1-6 0,-2 2-2 0,2-1-7 0,0 0-3 0,-1 0-5 16,0-1-5-16,1 0-5 0,-2-1-4 0,1-1 0 0,1-3 1 0,-1-4 7 15,-1-2 14-15,1-2 10 0,-1-5 7 0,0-2 5 0,-1-4-1 16,1-2 4-16,-1-5 1 0,0-1 1 0,0-5 10 0,0-2 2 0,0-2 8 15,-1-2 8-15,1-2-2 0,0-1 3 0,0-1-2 0,0-1-8 0,1-1-8 16,0 0-8-16,0-1-11 0,0-1-5 0,-1-1-5 0,1-3 0 16,-1-2 3-16,-1-3 3 0,1-2 2 0,0-4 0 0,0-2 2 0,0-2-7 15,0 0-5-15,0-4 1 0,1 0-5 0,-1-1 0 0,0-2 0 16,0-1-2-16,1-1-2 0,-1 1 5 0,1-3 0 0,-2-2 3 0,0 0 6 16,0 0 0-16,0 0 4 0,-1 0 4 0,-1 0-1 0,1-1 4 0,-1 0 5 15,0-1-3-15,1 1 1 0,-1 0-1 0,2 1-3 0,-1 2 0 16,-1 1 4-16,1 2-3 0,0 2 3 15,1 0 3-15,0 1-3 0,0 3 5 0,1 0 6 0,-1 3 4 0,1 2 6 0,0 1 6 0,0 1-2 0,0-1-1 16,1 2 2-16,1 0-5 0,0-1 0 0,0 1-4 0,2 0-3 16,-1-1-2-16,2 1-1 0,1 1-1 0,1-1-2 0,0 1 1 0,2-1-1 15,1 1 2-15,1 1 2 0,0-1 1 0,2 1-3 0,0-1-2 16,1 2-5-16,2 1-5 0,-1-1 3 0,2 2-2 0,0 0-1 0,-1 1-2 16,1 2 1-16,1 1-1 0,0 0 1 0,1 2 3 0,1 2 1 15,-2 1-4-15,2 2 0 0,-1 2-1 0,-1 1-1 0,1 2 3 0,0 2-2 16,0 0-2-16,-1 2-6 0,0 2-7 15,-1 1-4-15,-3 3-4 0,-1-1-4 0,-3 1 1 0,-1 2-7 0,-1 0 1 0,-2 2-3 0,-3 1-3 16,-1 1 3-16,-2 2-3 0,-2 1 1 0,-2 0-2 0,-1 2 6 0,-2 0 6 16,-2-1 4-16,-1 1 11 0,-4 0 1 0,-1 2 5 0,0 0 3 0,-3-1-1 15,1-1 1-15,1 0 3 0,-2-1 3 0,1-2 2 0,-1 0 10 16,0-1 4-16,1-2 5 0,0-2 7 0,1 0-2 0,1-3-2 0,2-2-4 16,2 0-6-16,1-3-8 0,0 1-2 0,3-3-3 0,0-2-5 0,1-1-2 15,2-1-18-15,1-1-23 0,2-1-42 0,0 0-70 0,1-1-45 16,2 0-20-16,2 0 33 0,1 2-64 0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8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6 109 207 0,'-4'-1'88'0,"0"-1"-28"0,0 1-24 0,0-2-10 0,0 1 0 15,0-1 4-15,0 1 6 0,-1-1-3 0,1 1-5 0,0-1-12 0,0 0-13 16,0 0-3-16,0 0-7 0,-1-1 1 0,0 0 2 0,0 0-3 15,0 0-2-15,1-1-1 0,-1 0 1 0,1 1 0 0,-1-1 7 0,0 1 2 16,0-1 2-16,0 1 4 0,0-1-4 0,1 1 8 0,-1 1 10 0,1-1 11 16,-1 2 16-16,1-1 12 0,0 0 9 0,0 1 4 0,0-1 2 15,1 2-4-15,-1 0-3 0,0 1-2 0,-1 0-3 0,0 0-1 0,1 1-4 16,-1 0 0-16,1 0-3 0,0 1-3 0,0-1-3 0,1 0-8 0,0 0-3 16,-1 0-6-16,3 0-4 0,-2-1-7 0,2 0-5 0,0 1-7 15,-1-1-5-15,1 1-1 0,1-1-3 0,0 0-2 0,0 1-1 0,0-1-5 16,0 0-6-16,0 0 0 0,0 0-1 0,0 1 4 0,1-1 7 15,0 2 2-15,1 0 3 0,0 1-5 0,0 0 3 0,0-1 0 0,1 3 2 16,0-1 0-16,-1 0 0 0,1 1 0 0,1 1-2 0,0 0 2 0,0 0 0 16,1 1-1-16,0 0 2 0,0 1-3 0,0 0 0 0,0-1-1 15,0 1 3-15,0-1 1 0,1 2-1 0,-1 0-1 0,0 0-5 0,0 1-2 16,0-1-1-16,0 0 1 0,-1 0-2 0,0 2-1 0,-2-1-1 16,1 1-5-16,-2 1 0 0,0 1-5 0,0 0-6 0,-2 1-5 0,-1 0-2 15,0 2-5-15,-1 1 4 0,-1 0 0 0,-2 0 1 0,0 2 4 0,-1 0 0 16,0-1 5-16,-1 1 6 0,0-1 7 0,-1 1 6 0,0-1 1 15,-1 0 5-15,1 1-3 0,-1-2 2 0,1-2 4 0,0-1-1 0,1-1 6 16,0-1 0-16,2-1 3 0,-1-1 4 0,1 0-3 0,0-2 0 0,0 1-4 16,1-2-4-16,1 1-5 0,1 0 2 0,0-1-2 0,1 0 0 15,0 0 1-15,0 1-3 0,1-2 2 0,1 2-2 0,1 0 4 0,0 0 0 16,0 2 2-16,1-1 2 0,0 0 1 0,2 1 7 0,-1-1-3 0,2 0 3 16,0-1 1-16,0 0-2 0,1-2 1 0,-1 2-4 0,1-2-2 15,1 0-8-15,-1-1 4 0,0 0 1 0,1 0-2 0,0-1 1 0,0-1-2 16,0 1 0-16,0-1 1 0,-1-1 1 0,1 1 0 0,-1-1-1 0,-1 0 1 15,0-1-2-15,0 1-3 0,-1 0-1 0,1-2 0 0,-2 0-1 16,0 0 1-16,0 0-2 0,-1 0-2 0,0 0 2 0,-2 0-2 0,1 0 6 16,-1 0 4-16,0 0 8 0,0 0 9 0,-1 1-5 0,1-1-2 0,-3 0-14 15,0 1-17-15,-1 0-11 0,-1 0-13 0,0 1-8 0,0 0-12 16,-3 2-3-16,1 2 0 0,-2 1 5 0,1 1 16 0,-1 2 12 0,1 1 15 16,-2 1 10-16,2 3 13 0,-1 0 7 0,1 1 11 0,-1 1 14 15,0 1 11-15,0 1 16 0,0 2 12 0,0 0 4 0,1-2-5 0,1 0 2 16,0 1-11-16,1 0 0 0,1 1-2 0,0-1-10 0,2 1-1 0,0 0-7 15,1 1-3-15,0 0-6 0,2 1 1 0,0-1 0 0,0 2-9 16,1-1 4-16,1 1-14 0,0-1-7 0,1 0-2 0,1-2-6 0,0 0 0 16,0 0-1-16,1 0-3 0,0-1-3 0,0 1 5 0,0-1-3 15,0-3 1-15,0 1 0 0,1-2-1 0,-1 0-2 0,0 0 2 0,0-1 2 16,1 0-2-16,-1-1 5 0,-1 1-3 0,-1-2-2 0,0 0 3 0,-1 0-3 16,-1 0 3-16,2-1 2 0,-2-1-2 0,-1 2-2 0,0-3 2 15,0 1 1-15,-1-2 2 0,-1 0 3 0,0-1-8 0,-1-1-2 0,-1 1-8 16,0-2-2-16,-1 0 1 0,1-1-7 0,-1-1-6 0,-1-1-17 15,1-1-8-15,-1 0-15 0,0-1-8 0,1 0-3 0,-3-2-13 0,2-1-14 16,-1-1-15-16,-1 0-16 0,0-2-24 0,0-1-32 0,-1-1-24 0,1-2 0 16,-2-1-52-16,0-1 228 0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7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-2 608 0,'-9'1'246'16,"-2"3"-101"-16,-2 1-51 0,3-1-7 0,2-1 7 0,0 1 6 0,0 0-3 15,1 0-22-15,2-1-19 0,0 1-20 0,0 0-24 0,2-1-7 0,0 1-5 16,0-1-4-16,2 1-4 0,-2 0-1 0,2 0-4 0,-1 0-11 16,1 1-10-16,1 0-10 0,0 0-9 0,0 0 0 0,0 0 4 0,1 0 2 15,-1-1 6-15,0 2 4 0,0-1 3 0,0 0 13 0,-1 1 5 0,0 0 8 16,1 0 8-16,-2 1-2 0,0 2 1 0,-1 1 1 0,1 1 6 15,-1-1 6-15,1 0 9 0,-2-2 0 0,0 1 2 0,0-1 5 0,0 2 0 16,-1 0 5-16,0 1 4 0,0 0-4 0,0 2-3 0,0 1-5 16,0 1-8-16,0 0-2 0,0 2 0 0,1 0-5 0,-1 0 1 0,-1 1-1 15,2-1-1-15,0-1 3 0,1-1-2 0,1-2-3 0,2 0-8 0,0-2 1 16,2-1-7-16,1 0 1 0,2 0 6 0,1-1-5 0,2-1-1 16,0 0 2-16,0-2-3 0,3 1 0 0,-1-3 3 0,2 1 0 0,-1-1-2 15,0 0 4-15,1-2-4 0,1 0 1 0,1-1-1 0,-1 0-4 0,2-1 0 16,-1 0-6-16,1-1 0 0,-1 0-5 0,1-1-1 0,-1 0-2 15,0 0-4-15,-1 0-1 0,1 0-6 0,-1 0 2 0,-1 0-2 0,0 0-1 16,-1 1 5-16,0 0 0 0,0 0-2 0,-3 2-2 0,-2 0 0 0,0 0-3 16,-1 2 5-16,-2-1 3 0,0 2-2 0,-2 0 1 0,0 2-4 15,-1 2-10-15,0 1-10 0,-2 0-3 0,-1 3 0 0,0-1 6 0,-3 2 14 16,1 1 7-16,0 2 12 0,-2-1 12 0,-2 1 5 0,1-1 7 0,0-1 15 16,0-1 7-16,3-1 12 0,-1-1 14 0,1-2-2 0,2 0 0 15,-1 0-3-15,2-2-11 0,0 0-4 0,0-1-5 0,2-1-5 0,0 0-3 16,0-1-3-16,0 0-3 0,0 0-2 0,2-1 2 0,0 1 1 15,0-2 9-15,1 0 4 0,0 0-1 0,1 0 4 0,0-1-6 0,0 0-2 16,1 0 3-16,-1-1-1 0,2 1-3 0,1-1-1 0,-1 0-5 0,0 0-4 16,1-1 3-16,-2 1-6 0,0 0-2 0,0 0-1 0,0 0-5 15,-1 0-2-15,0 1 1 0,0 0 0 0,-1 1-5 0,0 1-1 0,0 0-8 16,0 3-11-16,-1 1-8 0,0 1-8 0,0 3-16 0,-2 3-11 16,-1 1-8-16,0 4-9 0,-2 1 3 0,0 2 10 0,-1 0 11 0,-1 3 20 15,0 2 16-15,-2 1 13 0,0 0 13 0,-1 2 19 0,0 1 22 0,-1 2 23 16,0 3 21-16,-1-1 7 0,2 1 3 0,0 1-2 0,1-2-6 15,2 1-11-15,0-1-12 0,3-2-15 0,1-1-17 0,2-2-11 0,2-2-7 16,2-3-12-16,3-1-5 0,3-4-8 0,2-1-33 0,4-3-40 16,1-1-58-16,2-2-87 0,3-2-64 0,2-3-329 0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6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63 590 0,'-6'2'343'0,"0"-1"-135"0,0 2-89 0,1-2-32 16,3-1-13-16,1 0-12 0,0 0-15 0,2-1-21 0,-1 1-16 0,3-2-1 15,1 1-2-15,1-2 3 0,2 0 1 0,2-1-6 0,1 0 0 0,2-2-2 16,2 0 2-16,0-1-5 0,2-2-7 0,1-2-14 0,0-1-18 15,1 1-19-15,2 0-13 0,-1 0-13 0,1 1-10 0,-1 0-4 0,-1 2-7 16,-1 0-6-16,0 0-9 0,-1 1-11 0,-1 2-4 0,0 1-3 16,0 0 11-16,-2 2 23 0,0 0 32 0,-1 2 31 0,0 1 12 0,-1 1-6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4.5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 1146 0,'-1'-2'229'0,"1"2"-169"0,-1-1-63 0,1 1-21 0,1 0-5 16,-1 1 4-16,3-1 8 0,0 2 11 0,1 0-5 0,1 0-12 16,0 1-8-16,0 0-1 0,0 0 5 0,0 0 10 0,1 1 7 0,-1 0-2 15,1 0 1-15,0 0 2 0,0 2 16 0,1 0 20 0,1-1 22 16,0 3 18-16,1 0 6 0,0 0 1 0,2 2-2 0,-1 0-11 0,1 1-8 16,-1 0-7-16,0 1-5 0,0 1-6 0,1 1-8 0,-1-1-10 0,-1 2-8 15,-1 0-5-15,1-1-2 0,0 0 1 0,-1 0-2 0,-2 0-6 16,0-1-11-16,-1 0-9 0,-1-1-9 0,-1 1-5 0,-2-2 0 0,-1 1-2 15,-1-2-2-15,-2-2-4 0,-2 0-5 0,-1-1-10 0,-2 0-13 0,-1-1-23 16,-1 0-31-16,-1-1-29 0,-1-1-33 0,1 0-22 0,-1 0 37 16,0-2-196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4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0 153 0,'-1'0'57'0,"1"1"3"0,0 1-10 0,0-2-6 0,-1 2-8 0,1 0-4 15,0-1-4-15,-1 1-8 0,1 0-8 0,0-1-8 0,0 1-2 16,0 0-2-16,-1-1 1 0,1 1 1 0,-1-1 0 0,-1 0 1 0,1 1 0 16,-1 0 3-16,-1 0 1 0,0-1 4 0,-1 0 5 0,0 1 8 15,-1-1 9-15,1 0 10 0,0 1 0 0,0-1-3 0,0-1-7 0,-1 2-8 16,1-1-2-16,0 0-4 0,1 0 1 0,0 0-4 0,0 1-3 0,1-2-4 15,-2 2-4-15,2-1 1 0,-1 0-1 0,0 2 1 0,1-1 0 16,-1 1-1-16,-1-1 0 0,2 1 4 0,-1 1 1 0,0 0-1 0,1 0-2 16,-1 1-1-16,0 1 1 0,1 0 1 0,0 0 2 0,0 1-1 15,0 1-2-15,1 1-1 0,-1 0-3 0,0 0-1 0,1 1 3 0,0 1-1 16,0 1 0-16,0 0-1 0,0 2-1 0,1-1 1 0,0 1 3 0,0 1-2 16,0 0-1-16,0 1-4 0,0-1 0 0,0 1 1 0,0 0 0 15,0 2 2-15,1 0-2 0,-1 1 0 0,1 0-2 0,0 0-1 0,0-1 3 16,-1-1 0-16,1-2 1 0,0 2-1 0,0-1 3 0,0 0-1 0,0 0 4 15,-1 0 4-15,1 0-1 0,0 1 4 0,1-1 2 0,-1-1 0 16,1 0 2-16,-1-1 0 0,1 0-1 0,0-1-1 0,0 0-3 0,0 0-1 16,0-1 2-16,0 1-2 0,1-1 1 0,-1-1 0 0,0 1-3 0,1-1-2 15,0 1-2-15,0-2-1 0,-1 1-4 0,1-2 2 0,1-1 0 16,-3 1-2-16,3 0 3 0,-1-1 0 0,1 1-2 0,0-1 2 0,-1-1-1 16,1 2-2-16,0-3 2 0,-1 0 2 0,2 1-4 0,-1-1 1 0,1-2 0 15,1 1-3-15,-2-1 1 0,2-1-3 0,0 0-7 0,-1-2-2 16,1-1-4-16,0 1-3 0,0-2-2 0,1 0-9 0,1-1-19 0,-1 1-17 15,-2-2-22-15,3 0-20 0,-1-1-11 0,1 0-21 0,-1-1-26 16,1 0 15-16,0 0 28 0,-1 0-44 0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5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1 72 771 0,'-4'-1'289'0,"0"0"-151"0,-1-2-77 15,1 0-27-15,1 0-1 0,0 0 2 0,0-1 10 0,-1 1-3 16,0-1-11-16,2 0-8 0,-1-1-16 0,-1 0-4 0,1 0 3 0,-1 1-7 15,0-1-2-15,0 1-5 0,0 0-6 0,-1 0-3 0,0 1-7 0,1 2-9 16,-2-1-5-16,0 1-3 0,0 1 0 0,-1 1 5 0,-1 1-1 16,-1 2 7-16,0 0 5 0,0 1 2 0,0 1 9 0,1 0 5 0,0 2 6 15,0 1 0-15,1 1 3 0,-1 0-2 0,1 1 2 0,1 1 10 16,-1 0 0-16,1 1 3 0,1 1 3 0,0 0-2 0,0 2-2 0,1 0 1 16,0 1 0-16,1 0-5 0,0 0 0 0,2-3-4 0,0 0-2 0,2-2 1 15,0-1-3-15,2-2-1 0,0-1 0 0,3-1-1 0,-1-1-1 16,2 0 3-16,0-2 3 0,1 0 2 0,2-2 0 0,-1 1 4 0,1-2 1 15,2 1-1-15,0-2 5 0,1-2-5 0,-1 1-4 0,1-2 0 16,0 0-5-16,-1 0 2 0,0-1-3 0,1 0-5 0,-1 0-9 0,-1 0-13 16,0-1-8-16,1-1-9 0,-1 1-9 0,-1 0-15 0,1 0-15 0,-1 0-26 15,-1 0-28-15,-1 0-16 0,0 0-15 0,-1 1 17 0,-2 0 42 16,0 0-29-1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5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 3 617 0,'-4'0'140'0,"0"-1"-84"0,-1 0-25 15,1 0 7-15,2 1 7 0,0 0 6 0,1 0-2 0,0-1-17 16,1 1-20-16,0 0-19 0,0 0-17 0,0 0-13 0,1 0 6 0,-1 0 0 16,2 0 7-16,0 0 9 0,2 1-2 0,-1-1-2 0,1 1-4 0,-1 0-1 15,1 0-2-15,0 0 0 0,0 1 2 0,0 0 3 0,0 1 9 16,-1 2 4-16,0 1 5 0,-1 2 0 0,1 2 1 0,-1 2 1 0,0 2 2 16,0 2 1-16,-1 3 1 0,1 1 4 0,-1 2-7 0,1 1 4 15,0 2-2-15,-2 1-2 0,1 0 4 0,0-1-3 0,0-3 1 0,0-2 0 16,1-2 1-16,0-2-2 0,0-3 1 0,0-2 1 0,-1-2-2 0,1-3 5 15,0-1 5-15,0-1 0 0,0-1 5 16,-2-1 3-16,1-1 0 0,1 1 1 0,-2-2 3 0,1 1-6 0,0-1 0 0,-1 0 0 0,0 0-3 16,0-1 4-16,1 1 0 0,0-1 2 0,0 0 0 0,0 1 7 0,0-2 5 15,2 0 5-15,-1-3 5 0,1 1-2 0,1-3 0 0,0-2-6 16,0-1-7-16,0-3-3 0,0-1-8 0,0-2-6 0,1-1-4 0,0-2-2 16,1-1-4-16,0-2 6 0,-2 1-3 0,1 0-1 0,-1 1-1 0,-1 2-5 15,1 1 3-15,-1 1 2 0,-1 2 3 0,1 2-4 0,-2 3 2 16,1 1 0-16,-1 4-1 0,-1 0 10 0,1 3 6 0,-1 1 10 0,-1 0 6 15,1 0 1-15,0 0-5 0,0 0-10 0,0 0-10 0,0 1-14 0,0-1-7 16,1 2-2-16,-1 0-1 0,1 2 7 0,1 2 7 0,-1 1-3 16,2 3 2-16,-1 0 1 0,2 2-3 0,-1 3 2 0,1 1 3 0,-1 3 1 15,1 5-1-15,-1 2-1 0,1 4 2 0,0 2-5 0,0 2 1 16,0 1 0-16,-1 3-11 0,0 1-5 0,-1 0-16 0,-1 2-15 0,1 0-10 16,-1 0-6-16,-1 0-1 0,0-1 2 0,-2-1 3 0,0-2 3 0,0-3 6 15,-2-1 4-15,-1-5 14 0,0-1 13 0,-3-2 14 0,1-1 10 16,-1-3 7-16,-1 0 8 0,-1-3 5 0,1-1 12 0,-2-2 5 15,-1-1 10-15,-1-2 7 0,0-1 1 0,0-1 3 0,1-2-5 0,-1-1-5 0,2-3-5 16,0 0-6-16,1-1-1 0,-1-2-6 0,1-1-3 0,0-1-6 16,0-1-7-16,0-2-3 0,1-1-4 0,-1-1-2 0,2 0-1 0,0-3 0 15,2 1-4-15,-1-2 4 0,2-1-5 0,1-1-5 0,0-1 0 16,0 1-5-16,3-3 3 0,0 1-1 0,2 0 2 0,0 0-3 0,3 0 3 16,0 1 0-16,0 0-1 0,1 1 2 0,1 0-5 0,1 1 0 15,0 0 1-15,2 0-2 0,0 1-4 0,1 0-8 0,1 0-8 0,0 0-13 16,0 0-11-16,2 1-11 0,0-1-9 0,1-1-12 0,3-1-12 0,0 1-15 15,1 1-29-15,1-1-14 0,-1 1-14 0,1-1 14 0,0 1 44 16,-1-1-47-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32.3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4 152 55 0,'-4'-1'46'16,"-1"-1"-5"-16,0 2-16 0,-1-2-7 0,2 0 4 0,0 1 3 0,0-1 8 16,0 0 6-16,0 2-6 0,1-1-5 0,-1 0-9 0,0 1-8 15,0-2-3-15,0 2-2 0,1 0-2 0,-1-1-3 0,-1 1 1 0,1 0-3 16,0 0 3-16,0 0-1 0,0 1 0 0,-1-1 2 0,0 0-2 15,1 1-1-15,-1 0 1 0,0 1 2 0,0-2-4 0,1 1 4 0,-1 1 1 16,1 0-1-16,0 1 3 0,0-1 1 0,1 1 1 0,-1-1 5 0,0 1 3 16,0 0 1-16,1 0 3 0,1-1-3 0,0 1-1 0,1-1 2 0,-1 0-3 15,1-1 0-15,0-1-4 0,1 1-8 0,0-1-7 0,0 0-4 16,1 0 1-16,0 1 2 0,0 1 4 0,0-2-1 0,1 2 2 0,0 0-3 16,1 0 2-16,-1 0 2 0,2 1-2 0,-1-1 2 0,1 2-2 0,-1 0 0 15,2-1 0-15,0 0 0 0,0 1 4 0,1-1-4 0,0 1-1 16,3 0-2-16,-1 0-1 0,0 1 0 0,1-1 3 0,2 0 0 0,0-1-3 15,2 2 3-15,0-2-4 0,0 1 1 0,0-2 3 0,0 1-3 16,0-2-1-16,1 1 2 0,0-1-2 0,0 0 2 16,1 0 5-16,0-1-3 0,1 0 0 0,-1-1-1 0,0 0-2 0,1-1 1 0,0 0 1 0,0-1 1 15,-1 1-1-15,0-2 1 0,1 1 1 0,-2-2-1 0,2 1 6 16,1 1-4-16,0-1 1 0,0 0 0 0,0 0-2 0,1 0 3 0,0-1-3 16,0 1-1-16,-1 0-1 0,2 1-4 0,-1 0 0 0,3-1-4 15,0 0 0-15,-1 0-5 0,0-1-2 0,0 1 0 0,-1 0-4 0,1-1 2 16,0 1 2-16,-1-1 0 0,2-1 1 0,-1 2 5 0,1-3-1 15,0 1 4-15,0-1 1 0,-1 0-2 0,-1 0 3 0,1 0-1 0,0 0 1 16,-1 0-1-16,1 3 4 0,0-2-4 0,-2 2 1 0,1 0 5 0,-2 1-3 16,0 0 4-16,1 1 2 0,0 0-3 0,0 1 1 0,0 1 1 0,0 0 0 15,-1 0 1-15,-1 1 3 0,0 1-3 0,0 0-1 0,0 1 3 16,0 1 0-16,-1 0 2 0,1 0 3 0,0 0 0 0,1 1-1 0,0-1 5 16,-1 1 0-16,2 0 7 0,-2 1 3 0,1-1-1 0,0-2 1 0,0 1-3 15,1-1 3-15,0 0-3 0,1 1-2 0,0-2-2 0,1 0-8 16,-1-1 2-16,1 1-5 0,-1-1 2 0,0-1-1 0,2 1-3 0,-1 0-1 15,1-1 0-15,0 1-2 0,-3-1 1 0,1 0 4 0,-2 0-5 16,1 0 1-16,0 0 0 0,0 0 0 0,-1 1 0 0,0 0 2 0,0-1-2 16,1 1-4-16,0 0 3 0,-1 0-4 0,0 0 3 0,-1-1 7 15,2-1-5-15,-1 1 5 0,2-1 0 0,0-1-4 0,0 2 1 0,-1-3 2 16,1 1 0-16,0-2-2 0,0 0 4 0,0-1-7 0,1-1 2 0,1 0 2 16,0-1-4-16,0 0 2 0,0 0-1 0,-3 1-2 0,1 0-2 0,-1 0 4 15,0 0-2-15,1 1 0 0,-2-1 3 0,2 1-4 0,-1 0 1 16,-1 0 1-16,-1 1-2 0,1 0 4 0,-2 0 3 0,-1 1-5 0,0 0 1 15,1 0 1-15,-2 2-5 0,0-1 6 0,1 1 1 0,-1 1-4 0,-1-1 1 16,1 1 2-16,0-1-3 0,-2 1 2 0,1 0 3 0,0 0-4 16,0 0 2-16,0 0 1 0,1-1-4 0,0 1 2 0,1 0 4 0,0-1-3 15,0 1 0-15,-1 0 2 0,1-1-5 0,-1 0 1 0,1 1 2 16,-1-1-2-16,0 0 1 0,0 0 1 0,0-1-2 0,1 1 0 0,0 0 0 16,-1 0-1-16,0-1 2 0,0 1 0 0,0 0-1 0,0 1 3 15,0-1-2-15,0 1-2 0,-2 0 3 0,0 0-1 0,1 1 5 0,-1-1 4 16,0 0 7-16,1 0 4 0,0 1 4 0,-1-1 7 0,-1 0-2 0,1 1 2 15,-1-1 0-15,1 1-7 0,-1 0 1 0,-1 0-5 0,1 0-7 16,-1-1 2-16,0 0-2 0,0 1-3 0,-1 0 6 0,0-1 0 0,1 1 1 16,-1 0 5-16,0-1 0 0,-1 1-4 0,-1 0 2 0,2-1 0 15,-2 1-7-15,0 0 3 0,-1-1-2 0,0 1-7 0,-1 0 2 0,0 0 1 16,0 0-4-16,-2-1 2 0,0 0-2 0,1 0-5 0,-2 1 0 0,0-1 1 16,0 1-1-16,0 0 0 0,-1-1-1 0,1 0-5 0,-1 1-4 0,0-1-8 15,0 0-12-15,0 0-19 0,-1 0-20 0,1 1-26 0,0-1-29 16,-1 0-23-16,1 0-8 0,0 1-7 0,-1-1 27 0,0 0 39 0,1 0 38 15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24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0 47 374 0,'-5'2'118'16,"-1"0"-48"-16,-2 2-35 0,2-3-4 0,1 1 3 0,1-1 14 0,0-1 2 15,0 0-9-15,2 1-12 0,-1-1-19 0,0 0-8 0,2 0-3 0,-2 0-3 16,2-1-6-16,-1 1-5 0,0 0-8 0,1-1-5 0,-1-1-2 16,1 1 1-16,0 0 8 0,-2-1 4 0,2 1 10 0,-2-2 6 0,1 2 5 15,-1-2 11-15,1 2 12 0,-1-2 12 0,0 2 7 0,0-2 6 16,0 1 4-16,0 0 5 0,-1 0 10 0,0-1 3 0,0 1 2 0,-1-1-1 15,0 1-2-15,0 0-2 0,0-2-1 0,0 3-5 0,0-2-6 0,0 1-8 16,-1 0-8-16,1 1-5 0,-1-1-8 0,0 0-1 0,1 2-8 16,-1-1-5-16,0 1-1 0,1 0-9 0,-2 1 0 0,1-1-2 15,-1 0-3-15,1 2-2 0,-1 0-1 0,1 1-2 0,0 0-5 0,1 1 5 16,0 0-5-16,-1 2-3 0,2-1-3 0,-1 1-7 0,1 1-1 0,-1 1 0 16,1 0 4-16,0 1 4 0,-1 2 0 0,2 0 3 0,-1 1 3 0,1 2 0 15,0 0 4-15,0 3 3 0,1 0-4 0,-1 0 5 0,3 0-4 16,-1 1 1-16,1-1 4 0,1 0-1 0,1-1 1 0,0-1-2 0,2 1 0 15,-1-2-3-15,2-1 2 0,1 0 6 0,1-1-5 0,0 0 2 0,1-1-2 16,1-2-3-16,1 0 4 0,1-1 3 0,1-3 1 0,0 1 2 16,2-2 0-16,-1-1-1 0,0 0 4 0,0-3 0 0,0 0 1 0,0 0 2 15,1-2 1-15,-1 0 1 0,1-2-2 0,0 0 4 0,1-1-4 0,-1 0-1 16,1-2-2-16,-1-1-8 0,1 0 3 0,0-1-7 0,0 0 0 16,-2 0-4-16,2-1-14 0,-2 0-24 0,0 1-39 0,2-2-50 0,-2 1-53 15,1-1-72-15,-1 0-51 0,-1-1-367 0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23.5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1 906 0,'-2'4'434'0,"0"0"-258"0,-1 1-129 0,3-1-44 0,0 0-5 15,2 0-2-15,0 0 7 0,1 0 2 0,2 1-3 0,1-1 1 16,0-1-3-16,2 0 0 0,1 0 0 0,0 0 2 0,1-2-6 0,0 0-2 16,1 0-8-16,0 0-14 0,1-1-8 0,0 1-17 0,0-1-10 0,-1 1-2 15,1 1 4-15,-1-1 11 0,0 2 16 0,0 0 10 0,0 2 6 16,-1 1 9-16,1 2 0 0,-1 1 4 0,0 3 6 0,-1 1 0 0,-1 3 0 15,-1 1-1-15,0-1-1 0,-1 2-2 0,0 0 5 0,-2 1-1 0,0 1-1 16,-2 0 3-16,0 0-5 0,-2 1 1 0,-2 0 2 0,0 0-5 16,-2 1-9-16,-1 0-9 0,-2 0-14 0,0 2-17 0,-2-1-6 0,-1 0-18 15,-2 0-17-15,-1-1-10 0,0 0-10 0,-1-1 1 0,0-2 5 16,1 0 18-16,0 0 23 0,0-1 1 0,0-2-12 0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23.2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6 755 0,'-6'5'227'16,"-1"1"-88"-16,-2 2-44 0,3-2-20 0,1 1-5 0,0-1-1 0,1 1-9 15,0-1-13-15,2 0-15 0,-1 1-18 0,1 0-10 0,1-1-2 16,-1 3-6-16,2-1 0 0,0 0-4 0,0 1-13 0,1 0-13 0,1 0-22 16,-1 0-25-16,1 0-21 0,0-1-20 0,0 0-9 0,0 0-12 0,1-2-1 15,-1 1 9-15,1-2 16 0,0-1 29 0,-1 0 19 0,1-1 21 16,0 0 14-16,0-2 13 0,0-1 11 0,0 0 6 0,0 0 10 0,0-3 11 16,1 1 16-16,0-1 16 0,0-2 12 0,0 0 4 0,0-1 1 15,0-1 1-15,0 0-1 0,1 0-3 0,0-2 0 0,1 0-6 0,-2-1-10 16,2 1-2-16,0-3-8 0,-1 2 0 0,1-2-1 0,0 1-3 0,0 1-4 15,0 0-3-15,1-1-3 0,-1 1-4 0,0 1-3 0,0 1-1 0,-1 1-4 16,1 2 0-16,-1 0-2 0,-1 2-1 0,1 0 5 0,0 2 0 16,-1 0 2-16,0 1 2 0,-1 0-2 0,1 1-1 0,0 0 0 0,0 1-1 15,0 0-1-15,-1 2-1 0,1-1 1 0,-1 1-3 0,1 1-1 16,-1 1 0-16,1 0-2 0,-1 2 2 0,0 0-3 0,0 1 0 0,0-1 3 16,0 1-6-16,-1 2 6 0,1 0-2 0,-1 1-3 0,1 0 1 0,0-1-2 15,-1 0-1-15,0-1-1 0,-1 0 2 0,2 0 0 0,-2 0-2 16,0 0 2-16,1-2-4 0,-1 0-6 0,0 0-9 0,0-3-25 0,0 1-35 15,0-2-45-15,0-2-64 0,1 1-49 0,0-2 10 0,0-1-172 16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22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3 22 195 0,'-9'-2'61'0,"-3"0"4"16,-4-1-3-16,3 1 8 0,3-1 7 0,-1 2 15 0,1-1 2 0,0 1-7 0,1-1-14 15,0 0-16-15,1 2-10 0,-1-1-8 0,1 0-1 0,-1 1-3 16,1 0-3-16,0 0 0 0,0 1 0 0,2 0-2 0,-1 0 2 0,1 2 1 15,0 0-3-15,0 0 5 0,-1 1-5 0,1 1 3 0,0 1 1 16,1 1-3-16,1 0-2 0,0 1-8 0,0 1-3 0,1 1-7 0,1 0-5 16,0 2 0-16,1 1-6 0,1 1 1 0,1 0-3 0,1 3-1 0,-1 0-2 15,2 1 2-15,-1 1-4 0,2-1-6 0,1 2-10 0,1-2-16 16,0 0-14-16,1 0-16 0,0-3-13 0,0 0-15 0,0-2-9 0,1-1-9 16,0-2-11-16,1-1-2 0,-1-2 5 0,1 0 6 0,1-3 11 15,-1-1 16-15,0-1 21 0,0-1 21 0,-1-2 20 0,1-1-87 0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22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0 0 527 0,'-8'2'251'0,"-3"-1"-67"0,0 1-85 0,1-1-31 15,1-1-9-15,1 1 7 0,-1-1 7 0,1 0 3 0,0 1 1 0,0-1-15 16,0 0-10-16,2 1-20 0,-1 0-11 0,2-1-11 0,-2 1-5 0,1 1-1 15,-1-1-3-15,0 0-4 0,1 1-8 0,-1 0-6 0,1 1-15 16,-1 0-9-16,1 1-6 0,-1 1-11 0,0 0-2 0,-1 1-3 0,0 1 0 16,0 1 5-16,0 0 11 0,1 1 7 0,0 2 6 0,1 0 11 15,0 1 8-15,1 1 6 0,0 0 8 0,1 0 1 0,1 0-1 0,1 0 9 16,-1 0 4-16,2 0 5 0,1-1 6 0,1-2 0 0,1 0-1 0,0-1 0 16,1-2-5-16,0 0-1 0,1-2-2 0,2 1 2 0,0-2 2 15,1 1 1-15,1-2 3 0,2 0-2 0,0 0 0 0,0-1 0 0,1 0 0 16,-2-2-2-16,1 0 1 0,0-1-4 0,0-1-2 0,0 1-1 0,0-2-2 15,-1 0 0-15,0 0-4 0,0-1-2 0,0 0-1 0,0-1-3 16,-1 0 0-16,1 0 3 0,-1-1-6 0,-1 2-8 0,0-1-2 0,-1-1-4 16,0 1 2-16,-1 0 4 0,-1 1-2 0,0 0-5 0,-1 1 0 15,-1 0 0-15,0 1 1 0,-1 1 6 0,0 0 7 0,-1 1 11 0,-1 0 8 16,1 0-2-16,-2 0-4 0,0 2-9 0,-2-2-14 0,-1 3-16 0,0 0-14 16,-1 1-9-16,0 1-2 0,-1 2 4 0,-2 2 7 0,1 1 3 15,0 2 9-15,-2 1 9 0,1 0 9 0,1 2 9 0,-1-1 8 0,1 2 8 16,0 0 10-16,1-1 9 0,-1 1 9 0,3-3 7 0,-1 1-1 15,2-2-1-15,2 0-5 0,0-1-8 0,2-1-3 0,2 1-4 0,0-2-6 16,2-1-2-16,2 1-4 0,0-2 0 0,2-1 1 0,2-1-2 0,0-1-2 16,3-1-1-16,0-2-5 0,3-2 0 0,1-1-7 0,0-3-11 0,2-2-16 15,0-2-24-15,1-2-27 0,0-2-36 0,-1-2-55 0,0-3-66 16,0-2-12-16,-1-3-201 0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9.9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9 299 0,'0'0'91'16,"0"0"-40"-16,1-1-39 0,-1 2-3 0,2-1 9 0,-1 0 19 15,2 1 19-15,0-1 7 0,1 1 0 0,0-1-6 0,2 1-9 0,-1 0-9 16,2 1-2-16,-1-2-3 0,2 2-4 0,1-1-1 0,0 0-3 16,1-1-2-16,0 1-2 0,-1 0-1 0,2 0-2 0,0 0 1 0,1-1-6 15,2 0 0-15,-1 0 0 0,1 0-5 0,2 0 1 0,-1 0-5 0,1-1-1 16,1 0-3-16,0-1 3 0,2 0 1 0,-1-1-3 0,3 0-1 16,1-1-1-16,1-1-5 0,1 1 3 0,-1-2-3 0,0 1-14 0,2 1-12 15,0-2-22-15,1 0-23 0,1 1-16 0,0-2-21 0,1 1-15 16,0-1-8-16,0 0 2 0,1 0 12 0,0-1 30 0,0 1-11 0,0 0 27 15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9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-2 1045 0,'-4'2'291'0,"0"1"-138"0,0 1-71 16,3-1-37-16,0 0-15 0,1 0-1 0,1 2 5 0,0 1 5 0,2 0 2 15,0 2-2-15,1 1-13 0,0 1-3 0,1-1-5 0,0 2-6 16,0-1-1-16,0 2-2 0,2 0-4 0,0 1-2 0,1 2 0 0,1 0 2 16,0 1-5-16,1 2 6 0,0 1-4 0,-1-1-4 0,0 2 4 0,0 0-4 15,0-1 1-15,1 2 1 0,0 2 0 0,1 0-2 0,1 3 1 16,-1 2-2-16,0 3-2 0,1 1 2 0,0 0-3 0,1 0-3 0,0 2-7 16,0 0-1-16,-1 2-9 0,1-3-9 0,2 2-5 0,0-2-11 0,0-1-7 15,1-1-6-15,-1-1-7 0,0-3-14 0,1 0-6 0,-1-1-5 16,-1-1-10-16,2 0 1 0,-2 0-8 0,1-2-19 0,-1-1-9 0,1 0-1 15,-2-2 4-15,-1-1 23 0,0 0 28 0,-2-2 25 0,-2-1-65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4.0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478 0,'-3'0'177'16,"0"0"-71"-16,0 0-42 0,1 0-13 0,1 0-14 0,0 0-17 0,1 1-9 15,0-1-9-15,0 1-6 0,1 0 3 0,0 2 2 0,0-1 2 16,1 1 4-16,-1 1 7 0,1-1 5 0,0 2 0 0,0-1 7 0,0 1 3 16,-1 2-7-16,1-1-1 0,0 1-8 0,1 2-7 0,-1-1 0 0,1 0-3 15,-1 1-2-15,0 0-6 0,1 0-12 0,-1 0-16 0,2-1-22 16,-1 0-27-16,0-1-27 0,-1 1-27 0,2-2-25 0,-3 1-6 0,2-1 32 16,-3 0 43-16,1-1-46 0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9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5 0 458 0,'-5'7'181'0,"-1"3"-49"0,-2 4-61 0,1 0-28 0,-1 1-8 0,1 2 6 16,0 2 6-16,0 1 2 0,-1 3 0 0,-1 2-12 0,1 1-13 0,0 2-8 15,0 2-12-15,-1 1 0 0,-1 4-3 0,0 2-4 0,0 2 1 16,-2 1-6-16,0-1-9 0,-2 2-10 0,-1 1-15 0,0 0-12 0,-2 2-3 15,0 0 8-15,-1 1 10 0,1-1 15 0,-1 1 15 0,-1 0 8 0,0 0 8 16,0-1 6-16,-1-1 6 0,2-1 10 0,0-2 4 0,1 0-1 16,1-3 1-16,1-2 1 0,1-3-1 0,2-3-3 0,2-5-5 0,1-2-10 15,2-5-8-15,1-1-4 0,2-4-5 0,2-3-6 0,1-4-13 0,2-1-32 16,1-1-34-16,3-4-39 0,1-2-9 0,2-5 11 0,1-4 7 16,1-5 7-16,2-4 9 0,0-6 7 0,2-5-100 0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8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0 1613 0,'-14'17'404'0,"-2"4"-195"0,-4 3-131 15,7-7-49-15,4-5-19 0,2-2-14 0,1-3 2 0,2-1-8 16,2 0-8-16,0-2-29 0,3 0-32 0,1-1-39 0,1-2-44 0,2 0-33 16,1-1-33-16,1-1-24 0,1-1-36 0,0-2-18 0,1-4 48 0,0-1-117 15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8.3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0 975 0,'-7'5'283'0,"-2"2"-120"0,-3 1-55 0,3-2-34 0,2 0-13 0,0-1-11 16,3 0-3-16,0-1-13 0,2-1-17 0,1 0-14 0,1-1-17 0,2 1-4 15,2 0-1-15,0 0-9 0,3-1-21 0,1 1-26 0,0-3-44 16,2 0-39-16,1 0-32 0,1-3-49 0,1-1-27 0,1-1 22 0,1-2-151 1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7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841 0,'-2'4'307'0,"-1"1"-152"0,0 1-96 0,3-2-44 15,2-1-24-15,1 1 0 0,3 0 2 0,0 0 4 0,2-1 4 16,1 1 3-16,2-1 1 0,2 0-6 0,0-2-4 0,2 0-9 0,1 0-14 16,1-2-12-16,0-1-17 0,1 1-17 0,-1-2-20 0,0 0-17 15,0 0-32-15,0-1-26 0,1-2-15 0,0 0 8 0,0-2 45 0,-2 0 0 1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7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3 216 0,'-3'3'108'0,"0"0"-7"16,-1 2-11-16,1-2-9 0,2 0-1 0,0 0-2 0,1-2-16 15,0 1-10-15,2 0-13 0,1 1-7 0,1 0 1 0,1 0 4 0,2 0 0 16,1 0-2-16,0-1 0 0,1 0 0 0,1-1 2 0,2 1 3 0,1-1-3 16,0 0-11-16,2-1-7 0,2 0-12 0,0 0-3 0,0-1 1 15,1 0-1-15,1 0 0 0,-1 0-2 0,1 1 2 0,-1-2-5 0,3 0-1 16,-2 1 5-16,2 0-6 0,-1-1 3 0,0 0-2 0,2-1 0 0,-1 0-4 16,0 1-14-16,-1-1-6 0,-1 2-15 0,1-1-7 0,-1 1 5 15,0-1-5-15,-2 1-5 0,0-1-3 0,-2 0-10 0,-1 1-12 0,-1-1-15 16,-1 1-15-16,-2-1-12 0,0 0-5 0,-1 0 4 0,-2-1 24 0,-1 1 26 15,-1 0-41-15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6.2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0 266 0,'-3'5'136'0,"-1"0"-21"0,-1 1-29 0,1 0-17 0,0-2-8 15,1 0-2-15,1 0 8 0,-1 1-2 0,0 0-12 0,1 1-9 0,0-1-12 16,1 1-15-16,-1 0 0 0,2 1-7 0,-1-1-6 0,1 2-3 16,1 1-2-16,0 0-3 0,1 0 2 0,-1 1 6 0,2 1-5 0,0 0 0 15,-1 2 1-15,0 1-3 0,0 1 2 0,1 0 3 0,-2 3-2 0,2 0-2 16,-2 2 3-16,1 3-6 0,0 0 3 0,-1 1 0 0,1-1-4 15,-1 0-2-15,-1 1-1 0,0 0-2 0,0-1-2 0,0 1 3 0,0-1-8 16,0-2-5-16,0 0-4 0,0-1-13 0,0-3-9 0,2-3-17 0,0-1-25 16,2-3-30-16,0-1-20 0,1-2-12 0,3-1 22 0,1-1 35 15,1-3 25-1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4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5 906 0,'-3'1'401'0,"0"0"-213"16,0-1-109-16,2 0-79 0,1 0-28 0,2 0-5 0,1 1 6 15,0 0 18-15,2 0 5 0,1 0-1 0,2-1-12 0,0 1-33 0,2-1-44 16,0 0-51-16,1-1-55 0,0 0-29 0,1-2-3 0,0 0 46 0,0-2-128 16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3.1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16 384 0,'-4'0'188'0,"-1"0"-23"0,-2 1-43 0,3-1-30 0,0 1-9 0,0-1-1 16,1 0 9-16,0 1 2 0,0-1-4 0,0 0-11 0,2 0-20 16,0 0-14-16,0 0-19 0,1 0-12 0,0 0-9 0,0 0-13 0,0 0-6 15,1-1-4-15,0 1 4 0,0-1 6 0,3 0 9 0,-2 1 1 16,2-1-1-16,0 0 0 0,1-1 0 0,0 1 0 0,1-1 2 0,0 1 4 15,1-1-5-15,1 1 2 0,0 0-2 0,0 0-3 0,2 0 4 0,-1 0 0 16,1 1 1-16,2 0-2 0,-1 0 0 0,1 0-4 0,1 1 1 16,-1 0 3-16,1 0-2 0,-1 2 1 0,2-2-3 0,-2 2-1 0,1-1 2 15,0 1-1-15,1 0 2 0,-1 0-2 0,-1 0-3 0,0 1-2 0,-1-1-3 16,-1 0-1-16,0 0 3 0,-1 0 0 0,-2 1-2 0,-1-1 5 16,0 0 0-16,-2 0 4 0,-1 1 6 0,-1 0 3 0,-1 0 2 0,-1 2-1 15,-1 1 7-15,-2 3-9 0,-1 1 2 0,-1 2 0 0,-2 3-11 0,-1 0 3 16,0 1-3-16,-3 2-2 0,-1 2-1 0,0 0 3 0,-2 1-1 15,-1 0 1-15,-1 2 4 0,1-2-2 0,-1 1 1 0,1 0 2 0,-2 0 0 16,1-1 1-16,1-1 8 0,0 0 0 0,0 0 5 0,0-1 8 16,2 0-3-16,1-2 4 0,3-2-3 0,-1 0-3 0,3-2-5 0,0 0-5 15,1-1 0-15,2-2-6 0,0 1 3 0,2-1-5 0,0-1-3 0,1-1-2 16,2-1-3-16,1-1 4 0,1 0-4 0,1 0 0 0,0-1-3 16,1 0 0-16,2 0 1 0,-1-2 3 0,2 0 3 0,0-1-4 0,0-1 4 15,0 1-4-15,0-2 1 0,0 1 3 0,0-1 0 0,1 0 2 0,-2-1-4 16,-1 1 5-16,0 0-3 0,-1 0 2 0,-1-1 5 0,0 1-5 15,-2-1 3-15,0 1-2 0,-1 1 2 0,0-1 4 0,0 2 3 0,-1-1-1 16,1 2-6-16,-2 2-6 0,1 0-11 0,-2 2-6 0,1 3-3 16,-2 0-3-16,0 2-3 0,0 1 2 0,-2 0 3 0,0 3 0 0,0 0 9 15,1 1 4-15,-2 0 1 0,0 2 7 0,0 0 0 0,0 1-1 0,2 2 3 16,0 2 4-16,2-1 2 0,-1 1 8 0,3 0 0 0,0 0 4 16,1 1 6-16,2 2 0 0,1-1-1 0,0 1-4 0,2 0-14 0,1-2 0 15,1 1-2-15,0-1 2 0,0-1 7 0,2 0 5 0,-1-1-3 0,1-1 4 16,2 1 2-16,-1-2-9 0,0 2 3 0,0-1-2 15,0 0-5-15,0-2-1 0,0-1 3 0,0-1-4 0,1-1 0 0,0-1 7 0,-1 1-6 16,-1 0 2-16,1-1-1 0,-2 0 0 0,-1 0 0 0,0-1 5 0,-1 1-1 16,-2-1-4-16,-2 0 0 0,-2 0-10 0,-1 0-3 0,-2 1 3 15,-2 0-4-15,-2 1-1 0,-2-1-5 0,-3 0-15 0,-1 0-16 0,-2 1-12 16,-2-2-24-16,0-1-31 0,-2-2-42 0,0 0-70 0,-1-4-63 0,-2-1 20 16,-1-2-112-16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1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67 0,'0'1'103'0,"-1"2"24"0,1 0-6 16,0-1-5-16,0 2-8 0,0 0-13 0,0 0-13 0,0 0-13 0,0 0-13 15,0 1-14-15,1 0-12 0,1 1-10 0,0-1-7 0,1 0-7 16,1 0-4-16,1 0 0 0,2-1-7 0,0 0 5 0,1 0-1 15,2-1-2-15,0-1 0 0,2-1-12 0,0 0-20 0,3-2-31 0,0-1-38 16,2-1-51-16,3-1-35 0,1-2-12 0,1 1-56 0,1-3 137 0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0.9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 0,'2'0'0'0,"0"-1"0"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3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0 42 0,'-5'3'41'0,"-2"2"-32"0,0 2 3 0,0 0 10 0,0 0 8 16,1-2 10-16,-1 3 8 0,1-1-2 0,0 0 1 0,-1 1-1 15,2 1-3-15,1 0-3 0,-1 1-5 0,0 0-8 0,2 0-6 0,-1 0-4 16,1 1-3-16,1-1 3 0,0 0 1 0,1-1 0 0,0-1 1 0,2 0-4 16,-1-2-5-16,2 0-5 0,0-1-3 0,1 0-8 0,0-2-4 15,0 1-8-15,1-1-12 0,1-1-13 0,0 0-17 0,0-2-17 0,0 0-13 16,2-2-4-16,-1 1 17 0,-1-2 22 0,1-1 19 0,0 1-51 15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0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 506 0,'-3'2'229'0,"0"1"-78"0,-2 0-86 16,3-1-38-16,0-1-20 0,1 1-10 0,0-1 2 0,1 0-5 15,1 0-1-15,0 1 1 0,1 0-2 0,0 1 1 0,1-2 3 0,0 1-1 16,-1 0-5-16,1-1 5 0,-1 1-1 0,1-1-1 0,1 0 7 0,0-1-2 15,-1 1-1-15,1-1 0 0,-1 1 0 0,0-1-1 0,0 1 4 0,2-1 4 16,-1 0 4-16,0 1 10 0,0-1 7 0,0 1 5 0,2-1 8 16,0 1-3-16,0-2 3 0,1 1 1 0,1 0-5 0,0 0-4 0,1-1-1 15,1 0-7-15,1 1-5 0,2-1-1 0,-1-1-9 0,0 1-1 16,0-2-2-16,0 2-3 0,1-3 0 0,-1 2 0 0,1-1 2 0,-1 1-3 16,0 0 0-16,0-1-5 0,0 1-3 0,-2 0-3 15,0 0-7-15,-1 0-9 0,-1 1-5 0,-2 0-8 0,0 0-1 0,-2 0 7 0,-1 0 4 16,-1 1 9-16,0 0 13 0,-2 0 11 0,0 0 14 0,0 0 5 0,-2 1-3 15,0-1-10-15,-1 1-13 0,0-1-16 0,-1 1-21 0,-1-1-23 16,0 1-36-16,0-1-46 0,0 0-31 0,0 0-13 0,0-1 27 0,-2 0-27 16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10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2 0 93 0,'-1'0'32'0,"-2"1"10"0,1 0 9 0,-1 0 6 0,1-1 6 0,0 1 4 15,-1-1 3-15,1 1 0 0,-2 0-3 0,2 0-2 0,-2 0-5 16,0 1-5-16,0 0 1 0,-1-1-5 0,1 1 0 0,-1-1 0 0,0 0-2 16,-3 1-7-16,2 1-5 0,-2-1-1 0,-1 2-4 0,0-2 2 0,-1 1 2 15,1 1-5-15,-1 0 2 0,0 0-3 0,0 0-2 0,0 1-2 16,0 1 1-16,0-1-7 0,0 1 1 0,0 0-1 0,0 0-5 0,0 0 4 15,-1 0-4-15,1 1-5 0,-1 0-2 0,1 0-4 0,-1 0-1 16,1 2-2-16,0-1 3 0,-1 0-3 0,2 1 1 0,0-1-1 0,1 1-6 16,0 1 4-16,1-2 2 0,0 2-1 0,1 0 0 0,0-1 0 0,0 2-6 15,1-1 3-15,1 1-1 0,0 2-2 0,2 0 4 0,0 1-5 16,1-1 3-16,1 0-1 0,0 0-4 0,1 0 3 0,3 0-4 0,0-2-2 16,0 0-5-16,3-1-2 0,0 0-3 0,1-2-7 0,1 0-6 15,1-1-10-15,0-2-4 0,3 0-5 0,0-3-2 0,2 0-6 0,-1-3-15 16,2-1-19-16,0-1-27 0,1-2-28 0,-1-2-18 0,1-1-2 15,-1-3 36-15,1 0-61 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9.3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29 594 0,'-5'3'221'0,"-1"2"-87"0,-1 0-61 0,3-1-26 0,2-1-4 0,0-2-1 16,2 0-1-16,0-1-10 0,0 1-15 0,2 0-10 0,0-1-4 0,1 2 1 15,2 0 3-15,0-1 5 0,1-1-1 0,2 0 4 0,-1 0-1 0,2-1-2 16,0-1-2-16,1 0-5 0,1 0 1 0,0-1-1 0,1 0 0 0,-2 0-3 16,1 0-2-16,0 0 1 0,1-1-1 0,-1 1 4 0,1 1 0 15,1-1-3-15,-1 0-2 0,1 1 0 0,-1 0-4 0,1 0 3 0,-2 0 1 16,-1 2-4-16,0-1 1 0,0 1-3 0,-1 0 1 0,-1 0 2 0,1 1 4 16,-1-1 2-16,-1 0-3 0,-1 0 4 0,1 1-3 0,-2-1 1 15,1 1 5-15,-1 0-5 0,0 0 1 0,0-1-2 0,-1 0 0 0,0 0-2 16,1 1 4-16,-1-1-2 0,0 1 0 0,0-2 0 0,-1 1-16 15,1 0-27-15,-1-1-39 0,1 0-44 0,0-2-49 0,0 1-30 0,0-1-17 16,0-1-34-16,0-1 90 0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9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8 7 642 0,'-8'1'289'0,"-1"2"-113"16,-3-1-86-16,4 0-48 0,0-2-26 0,2 1-7 0,-1-1 4 15,2 0-4-15,-1 0 3 0,2 0-6 0,0-1-9 0,1 1-4 0,-1-1-10 16,1-1-21-16,-1 1-19 0,0 0-20 0,0-1-13 0,0 1-2 16,0-1-7-16,0 0-7 0,-2 0 0 0,0 0 0 0,0 2 14 0,-1 0 20 15,0 0 18-15,0 2 21 0,-2 0 16 0,0 2 15 0,0 0 13 0,-1 1 16 16,-1 1 16-16,1 0 14 0,-1 1 18 0,0 0 9 0,2 0 1 15,-1 1-2-15,0 0-6 0,1 0-13 0,1 0-5 0,0 0-8 0,1 1-10 16,0 0-1-16,0-1-10 0,2 1-8 0,-1 0-4 0,1 0-7 0,1 0-5 16,0-1 0-16,0 1-1 0,2-1-9 0,0 0 6 0,1 0-4 15,1 1-2-15,0-1 4 0,2 1-2 0,0-1 0 0,0 1-2 0,1-1 3 16,-1 0-4-16,2 0 8 0,0-1-4 0,1 0-3 0,0-1 1 16,1 0-3-16,0 0 4 0,1-1 4 0,-1 0 2 0,2 0-4 0,0-1 3 15,0-1 1-15,1 0-2 0,0-1 5 0,1 0-4 0,0-2 1 0,2 1-3 16,0 0-2-16,0-2 4 0,0 0-3 0,-2-1 4 0,2 0-6 15,-1-1-2-15,-1 0-5 0,2-1-16 0,-2-1-14 0,0-1-22 0,0 1-20 16,1-2-18-16,-2 0-25 0,1 0-15 0,-1-1-20 0,0 0 18 0,-2 1-107 16,-1-2 248-16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8 0,'0'0'72'15,"0"0"-22"-15,0 0-28 0,0 0-24 0,0 0-4 0,2 0 1 0,-1 0 4 16,0 0 9-16,1 0-1 0,-1 0-2 0,1 1 0 0,0-1-1 0,-1 0-3 15,1 1 3-15,-1-1-2 0,0 0 1 0,1 0 8 0,-1 0 6 0,0 1 13 16,-1 0 17-16,0 0 20 0,0 0 17 0,0 0 10 0,0 1 4 16,0-1-6-16,0 2 0 0,-1-1-9 0,0 1-5 0,0 1-2 0,0-1-5 15,1 0-1-15,0 0-5 0,-1 0-11 0,1 0-14 0,0-1-10 16,1 1-8-16,-1-1-7 0,1 0-4 0,0 2-2 0,1 0-4 0,0 0-3 16,0-1 2-16,2 1-3 0,-1 0 6 0,-1 0-4 0,2 0 0 0,-1 0-1 15,1 1-8-15,0-1 7 0,1 2-2 0,-1 1 1 0,0 1 0 16,1 0-1-16,0 0-1 0,0 1-6 0,1 1-3 0,0 0-12 0,-1 1-12 15,0 1-13-15,0 1-18 0,-1-1-12 0,0 0-18 0,-2 0-20 0,1 0-33 16,-3 1-44-16,0 0-34 0,-2 1 18 0,-2 1-92 0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6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55 316 0,'-2'1'133'0,"-1"1"-41"0,0-1-53 16,2-2-37-16,0 0-28 0,2-1-8 0,0 1 3 0,1-2 8 0,1-1 21 15,0 0 1-15,1-2 1 0,0-1 1 0,1-2-2 0,1 0 1 16,-1-1 0-16,1-1-2 0,-1 0 2 0,1 0 2 0,0 2-2 0,-1-2 2 16,1 2 1-16,-1 0-2 0,0 1 5 0,-1 1 11 0,0 1 10 15,-1 2 12-15,-1 1 8 0,0 1 7 0,-1 1-1 0,0 1 14 0,0 0 9 16,-1 0 8-16,0 1 8 0,0-1-2 0,0 1-9 0,-1 1-21 0,0 0-20 15,0 2-22-15,0 0-16 0,0 2-5 0,1 2-1 0,-1 0-4 16,1 2-6-16,-1 0-7 0,0-1-9 0,0 1-12 0,0 0-10 0,0 1-6 16,0 0-5-16,0 0 1 0,0-1 3 0,-1 1 0 0,1-2 9 0,0 1 3 15,0-2 5-15,0 0 8 0,0-2 3 0,1 0 8 0,0-2 5 16,1 0 6-16,0-2 2 0,0 1 3 0,0-2 8 0,1 0 0 0,0 0 8 16,1-2 8-16,0 0 3 0,0 0 9 0,1-1 6 0,0-1 2 0,0 0 2 15,0-1 1-15,0-2-8 0,1 0-1 0,0-2-5 0,1 0-4 16,-1 0-4-16,0-2-2 0,1 1-2 0,0-1-1 0,-1 0 2 0,1 0 0 15,-1 0 2-15,0 0 2 0,-1 0-1 0,1 0-1 0,-1 0-1 16,0 2 2-16,-1 0 0 0,-1 1-1 0,0 2 2 0,-1 0 1 0,1 2 3 16,-1 1 7-16,0 1 7 0,-1 0 10 0,0 1 10 0,0 0 7 0,0 0-2 15,0 1-6-15,0-1-7 0,0 1-10 0,0 0-9 0,0 0-7 16,-1 0-12-16,1 2-8 0,-1 1-3 0,1 3-6 0,0 0 2 0,0 1-1 16,-1 1-1-16,1 0 1 0,0 2-2 0,0 0-2 0,-1 1-7 0,1 1-3 15,0 0-9-15,0-2-7 0,0 1-2 0,0 0-8 0,0-1-3 16,1-2-10-16,1-1-9 0,-1-3-8 0,1 0 0 0,0-2 4 0,1 0-2 15,0-2-8-15,1 0-24 0,1-1-14 0,0-2-14 0,1-1-12 0,1-3 8 16,1-3 22-16,-1-3-75 0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5.6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-1 100 0,'-5'3'434'0,"-2"1"-290"16,-1 2-73-16,2-3-41 0,1-1-16 0,1 0 3 0,1-1 9 0,0 0 5 16,1 0 4-16,1 0-14 0,-1 0-13 0,0-1-4 0,2 0-10 15,-2 0 1-15,0 1 0 0,1-1-2 0,0 0 2 0,-1 1 3 0,1 0-1 16,-1 0 1-16,-1 0 1 0,1 2-1 0,-1-1 2 0,0 1 0 0,0 1 1 15,-1 2 3-15,1 0 10 0,-2 3 4 0,2-1 5 0,-2 3 5 16,1-1-8-16,0 2 0 0,0 0-6 0,0 0-7 0,0 0-3 16,1 0-3-16,1 1-4 0,0 0 0 0,1 0 2 0,0 1-4 0,1-3 2 0,0 1-3 15,1-1-9-15,1 0-7 0,0-2-12 0,1 1-16 0,1-2-19 16,0 0-23-16,0 0-27 0,2-1-15 0,0-2-7 0,0-1 11 0,0-1 35 16,1-1-33-16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5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3 4 6 0,'-2'0'26'0,"0"-1"6"0,-1 1 9 0,2 0 9 0,-1 0 7 0,1 0 13 16,0 0 9-16,1 0 0 0,-1 0-4 0,0 0-11 0,1 0-12 0,-1 0-9 15,0 0-2-15,1 0-4 0,-1 0-1 0,0 0-2 0,-1 0-6 16,1 0-1-16,-1 0-6 0,1 1-1 0,-1 0-3 0,0 0 0 0,0 0-4 16,0-1-2-16,-2 1 3 0,2 0-4 0,0 0 3 0,-2-1 1 15,1 1-5-15,-1-1 0 0,0 1-3 0,0-1-2 0,0 1 0 0,0 0 0 16,0 0 0-16,0-1-1 0,1 2 3 0,0-1 2 0,0 0-3 0,2-1 2 16,-1 1-2-16,1-1-7 0,1 1 3 0,-1-1-7 0,1 0-6 15,0 0 0-15,0 0-11 0,1 0 3 0,-1 0 1 0,0 0 3 0,2 1 6 16,0 0 2-16,0-1 1 0,0 0-1 0,1 0 3 0,0-1 3 15,0 1-2-15,0 0 4 0,1 0-2 0,-1-1-1 0,0 1 4 0,-1 0-3 16,2 0 1-16,-2 0 2 0,0 0-1 0,1 0 2 0,-1-1 2 0,0 1-4 16,-1-1 5-16,1 1-2 0,0 0 0 0,-2 0 7 0,2 0-3 15,0 0 2-15,-1 0-2 0,0 0-4 0,1 0-2 0,-2 0 2 0,1 0 0 16,0 0-2-16,0-1 1 0,0 1-4 0,-1 0 1 0,0 0-1 0,0-1 2 16,0 1 0-16,1 0 0 0,-1 0 1 0,0 1-2 0,0-1 2 15,0 0 2-15,-1 0 3 0,1 0-5 0,0 0 2 0,0 0-8 0,0 1-3 16,-1-1 5-16,0 0-5 0,-1 0 1 0,1 0 3 0,-1 1-2 0,1 0 2 15,-1 0 3-15,0 0 3 0,1 0 1 0,-1 0 3 0,1 0-2 16,0 0-1-16,-1 0 5 0,1 0-2 0,0 0 1 0,0 0 2 0,0-1-5 16,1 0 1-16,-1 1-1 0,1-1-4 0,1 0-1 0,-1-1 1 0,0 1-8 15,0 0 4-15,0 0-2 0,0 0-2 0,0 0 2 0,0 0 0 16,0 0 0-16,0 0-1 0,0 0 6 0,0 0-3 0,0 0 2 16,0 0 4-16,0 0-3 0,0 0 4 0,0 0 1 0,0 0 0 0,-1 0 1 15,1 0 4-15,0 0-1 0,0 0-1 0,0 0-1 0,0 0-6 0,0-1 0 16,0 1-2-16,0-1 1 0,0 0 3 0,0 1-3 0,0 0-1 15,0 0-5-15,0-1 0 0,0-1-2 0,0 1 0 0,0 1 5 0,1-2-2 16,0 0 3-16,0 1-4 0,0-1-3 0,0 0-4 0,0 2-7 0,0-2-7 16,0 1-3-16,-1 0-2 0,1 0-3 0,1 0 2 0,-1 0-2 15,-1 0-5-15,1 0-2 0,-1 1-3 0,1-1 2 0,-1 1 6 0,0 0 13 16,0 0 5-16,0 0 14 0,0 0 6 0,0 0 0 0,0 0 5 0,-1 0 0 16,1 1-3-16,-1-1 0 0,1 0 1 0,-1 1 0 0,0-1 6 15,1 1 10-15,-1 1 1 0,1-2 0 0,0 1-5 0,0-1-9 0,0 0-3 16,0 0-2-16,0 0-1 0,1 0 1 0,1 0 1 0,-1 0-2 0,1 0 3 15,-1 0 1-15,1-1 2 0,0 0 4 0,0 0-1 0,-1 0 2 16,0 1-2-16,1-1 6 0,0 0 0 0,-1 0-1 0,0 0 2 0,0 1-4 16,0 0 2-16,-1-1 1 0,1 0-1 0,0 1 3 0,-1-1 1 15,0 1 6-15,0 0 8 0,0 0 11 0,0 1 0 0,0-1-3 0,-1-1-8 16,0 1-15-16,-1 0-3 0,0 0-4 0,-1 1-5 0,2-1-1 0,-3 1 1 16,1 0-6-16,0 0 3 0,0 0-3 0,-1 1-3 0,-1 1 5 15,0 0-3-15,0 1 2 0,-1 0-3 0,0 0 1 0,-1 2-4 0,1-1 0 16,-1 0 4-16,1 1-3 0,0 0 2 0,0 1 0 0,0 0-2 0,0 1 5 15,0 1 1-15,1-1 1 0,-1 2 1 0,0-2-4 0,1 1 0 16,0-1 0-16,0 0 2 0,2 1-2 0,0-1 3 0,1 0-1 0,-1-1-2 16,2 0 0-16,0 0-3 0,0-3-2 0,1 2 3 0,1-2-2 0,0 1-4 15,0-1 3-15,1 0-4 0,-1-1 0 0,2 0 7 0,-1 1-3 16,1-1-1-16,0-1 0 0,0 0-1 0,1-1-3 0,0 0 4 0,0 0 3 16,0-1-4-16,1-1 4 0,-1 0-2 0,0 0 0 0,0-1 3 0,0 1 3 15,0 0-1-15,1-1 1 0,-1 0-1 0,1 0-4 0,-1 0 2 16,0 0 1-16,0 0 0 0,0 1 2 0,-1-1-1 0,1 1 0 15,-1 1-2-15,-1-1 4 0,0 0 1 0,-1 1-3 0,1-1-2 0,-1 1-2 16,-1 0 1-16,0 0 2 0,0 0 2 0,-1 1-9 0,-1 0-10 0,1 0-12 16,-2 2-10-16,0-1-7 0,-1 2-8 0,0 0-2 0,0 1 0 15,-1 2 8-15,0-1 7 0,-2 1 10 0,1 1 11 0,0 1 7 0,-1 1 11 16,1 0 3-16,-1 2 3 0,-1 0 4 0,0 1-5 0,1-1 15 0,0-1 12 16,1 1 18-16,1-2 16 0,-1 2 14 0,2-3 6 0,0-1-5 15,0 0-2-15,3-3-17 0,0 0-17 0,1-1-12 0,2-1-12 0,0 1-9 16,2-2-2-16,1 0-2 0,1 0 0 0,1-1-1 0,1-1-4 0,2-1-1 15,-1-1 0-15,1-2 0 0,1-1-5 0,0-2-8 0,1 1-12 16,1-2-20-16,0-2-8 0,0 0-22 0,0-1-27 0,-1-1-20 0,0-1-33 16,0 0 5-16,-1-1-70 0,-2-2 222 0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3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0 0 1698 0,'-29'29'506'0,"-11"12"-334"0,-9 11-129 15,6-1-37-15,3-4-8 0,3 4-1 0,0 2-2 0,1 1 2 0,2-1-2 16,3-1-14-16,2-2-19 0,2-2-37 0,3-3-51 0,2-3-52 16,3-4-50-16,2-5-44 0,2-2-38 0,2-4-24 0,3-4 36 0,2-4-230 15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2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3 67 1 0,'8'-12'90'16,"0"-5"-70"-16,1 0 14 0,-2 5 34 0,-5 6 55 0,-2 3 32 0,-1 2 0 16,-3 2-28-16,-3 1-54 0,-2 4-39 0,-3 2-17 0,-3 5-6 0,-4 4-3 15,-3 4-1-15,-3 5-1 0,-5 6-2 0,-3 2-2 0,-4 5 3 16,-1 4-4-16,-3 2-1 0,-2 2-2 0,-2 4-1 0,-3 2 4 0,-1 2 3 16,-2 0 0-16,-2 3-1 0,-3 0-2 0,-1 0-2 0,0 5-2 0,-1-1 1 15,2 1 3-15,-1 2 1 0,1-2 2 0,3 0-2 0,1-1 0 16,1-3-1-16,3-3-7 0,3-2-15 0,4-4-26 0,5-4-45 0,3-3-49 15,6-4-37-15,4-6 16 0,4-4-145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3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1 311 0,'-3'0'119'0,"-1"0"-35"0,1-1-39 0,1 1-15 16,1 0-13-16,1 0-8 0,0 0-6 0,0 0-6 0,1 0-2 15,0 0-1-15,2 0 3 0,0 0-1 0,1 0 8 0,0 0 4 0,0 0 7 16,1 0 13-16,0-1 8 0,0 0 9 0,2 1 9 0,0-1-1 15,0 0-3-15,2-1-8 0,0 2-11 0,0-2-11 0,0 0-7 0,3 2 0 16,-1-1-6-16,2-1 2 0,-1 1 3 0,1-1-10 0,0 1 0 0,-1-1-12 16,0 1-10-16,-2 0-4 0,0 0-9 0,-1 0-4 0,0 0-2 0,-1 1-1 15,-1-1 2-15,0 1 5 0,-2-1 3 0,0 1 0 0,-1-1 5 16,0 1-5-16,-1 0-1 0,-2 0-4 0,1-1-15 0,0 1-7 0,-2 0-8 16,1-1-7-16,-1 1 6 0,0 0 5 0,-1 0 11 0,1 0 13 15,-1-1 13-15,-1 1 7 0,-1-1-69 0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2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9-1 1771 0,'-30'3'328'0,"-10"1"-209"0,-10 5-106 0,6 1-32 0,4 2-4 0,1 3-2 16,0 3 8-16,0 3 0 0,1 3-25 0,0 2-47 0,-1 2-73 0,0 2-76 15,-2 1-61-15,0 2-50 0,-2 3 6 0,-1-1 77 0,-1 1-75 0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2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6 526 115 0,'4'-23'21'0,"2"-6"-14"0,2-8-5 16,2 3-8-16,-2 3 0 0,2 1 2 0,0-1 0 0,0 1 4 0,0 0-1 15,-1 3 1-15,0 0 2 0,-1 2 0 0,-1 2 5 0,-2 0 5 0,-1 2 16 16,0 2 15-16,-3 3 18 0,-1 1 25 0,-1 3 18 0,-1 1 5 15,-3 2 14-15,-2 1-23 0,-2 1-6 0,-3 3 2 0,-2 1-22 0,-3 3-3 16,-4 2-21-16,-4 3-20 0,-4 3-7 0,-2 3-5 0,-5 3 2 16,-1 4-7-16,-4 1-4 0,-2 3-2 0,-2 1-4 0,-4 2 2 0,0 2-1 15,-3-1-2-15,0 1-4 0,-2 0-10 0,2-2-13 0,0-1-15 0,2-4-24 16,5-3-33-16,1-4-30 0,3-4-39 0,4-4-24 0,1-2 1 16,5-5 34-16,1-2-97 0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2.2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1 0 1795 0,'-26'1'352'0,"-6"0"-198"15,-6 0-124-15,7 0-47 0,8-1-18 0,2 1-11 0,2 0-3 16,3 0-17-16,-1 1-46 0,4-1-27 0,1-1-56 0,0 0-67 0,3 0-51 15,-2-1-49-15,1-1 54 0,-1-1-118 0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2.0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9 282 45 0,'16'-27'45'0,"6"-10"-36"0,4-6-5 0,-6 7 0 0,-3 7 0 15,-3 2 2-15,-1 5 8 0,-4 3 17 0,-2 3 26 0,-4 5 38 16,-4 3 34-16,-4 2 1 0,-4 4-18 0,-3 2-29 0,-5 2-29 0,-3 3-10 15,-2 4-1-15,-5 3-4 0,-4 3-5 0,-2 4 0 0,-5 2 1 16,-2 3 3-16,-3 2 4 0,-3 3 0 0,-4 2-1 0,0 0-3 0,-4 2-1 16,-1-1-1-16,-2 1-1 0,0 1-4 0,2-1-5 0,1-1-6 0,0-2-3 15,4-2-6-15,0-4-5 0,4-4-11 0,3-4-19 0,4-4-28 16,4-7-46-16,7-4-60 0,5-6-75 0,4-5-46 0,6-8 27 0,3-6-117 16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1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4 0 1113 0,'-6'4'314'0,"-3"3"-133"0,-3 3-69 0,-4 2-38 0,-2 2-21 16,-3 3-2-16,-2 4 6 0,-1 3-3 0,-3 2-7 0,-2 3-13 0,-2 3-18 16,-2 2-8-16,-1 3-8 0,-1 1-7 0,-1 2-13 0,0 0-18 0,0 1-28 15,0-3-28-15,2-5-25 0,1-1-31 0,3-5-25 0,1-5-28 16,3-5-29-16,3-5-25 0,5-5 3 0,2-6 55 0,3-5-100 0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1.6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4 34 241 0,'17'-8'155'0,"6"-1"-9"0,4 0-26 0,-7 4-15 16,-6 3 4-16,-2 4 28 0,-4 1 21 0,-3 4 5 0,-2 3-7 0,-3 2-33 15,-4 5-27-15,-4 3-22 0,-2 5-24 0,-5 6-16 0,-1 4-13 0,-4 3-9 16,-2 2-6-16,-3 3-3 0,-1 1-1 0,-2 2-5 0,0 1-11 16,-2 1-19-16,0-2-21 0,0-2-23 0,1-3-18 0,3-4-21 0,2-5-26 15,3-5-30-15,3-7-54 0,4-5-45 0,3-7 11 0,3-5-187 16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1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4 22 301 0,'3'1'175'0,"1"0"30"0,-2 3-12 0,-4 3-25 0,-2 1-39 15,-4 5-25-15,-3 3-12 0,-4 5 1 0,-3 4-13 0,-2 3-12 16,-3 4-12-16,-1 2-20 0,-3 2-13 0,-4 5-10 0,-2 2-8 0,-2 4-6 15,-1 3 0-15,0 2-4 0,-2 4 1 0,1 3 1 0,0 1 2 16,0 1 1-16,1-1-1 0,2-2-3 0,2-4-6 0,3-2-1 0,4-5-6 16,3-5-11-16,5-7-16 0,4-6-25 0,4-7-36 0,5-6-42 0,4-5-39 15,5-3-32-15,4-6 21 0,4-4 34 0,5-5 43 0,3-5 46 16,2-5 12-16,3-3 7 0,3-4 12 0,3-3 8 0,1-3 11 0,3-2 13 16,1-2 7-16,2 0 9 0,2-3 0 0,1 2 2 0,2-1-5 0,1-1 1 15,1 1 2-15,0 0 0 0,-1-2 7 0,0 1 1 0,0 0 10 16,0 0 3-16,1 1 6 0,-2-1 11 0,0 1-5 0,0 0 24 15,1-1 6-15,-1 1-12 0,-1 0-7 0,-1 1-25 0,-3 2-9 0,-2 1 9 16,0 0 7-16,-4 2 6 0,0 1 12 0,-3 3 2 0,-3 4 0 0,-2 3-2 16,-3 5-10-16,-4 3 4 0,-4 5 11 0,-4 2 23 0,-3 3 37 0,-3 3 41 15,-3 1 8-15,-3 3-17 0,-3 2-36 0,-2 5-50 0,-4 4-20 16,-4 3-10-16,-3 5-9 0,-2 6-5 0,-1 1-4 0,-4 4-6 0,0 2-1 16,0 0-2-16,-4 4-2 0,1 2-1 0,-2 1-2 0,0 3-4 0,0-2-9 15,0 0-18-15,2 1-30 0,0-3-8 0,3-4-18 0,2-6-21 16,5-8-20-16,5-8-50 0,4-6-60 0,4-5-69 0,5-7 39 0,4-3 55 15,4-5-29-15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1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9 2 326 0,'11'-1'161'16,"3"0"6"-16,1 1-22 0,-4 1-3 0,-5 0 22 0,-3 2 22 0,-2 2 2 15,-3 3-23-15,-3 2-44 0,-2 4-43 0,-4 3-26 0,-2 3-18 16,-2 3-17-16,-3 3-7 0,-3 2-5 0,-2 2-8 0,-3 3-4 0,-2 2-12 16,0 1-15-16,-3 4-18 0,-2 0-28 0,0 5-18 0,-3 1-16 15,0 0-19-15,0 3-2 0,-2 0 1 0,0 0 1 0,1 1 15 0,0-2 17 16,3-1 13-16,2-4 18 0,3-2 16 0,2-4-3 0,3-4-4 0,5-3-13 16,4-5-23-16,3-4 8 0,3-6 17 0,2-5-65 0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0.8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8 0 1220 0,'-16'7'442'0,"-2"3"-232"0,-5 3-114 0,5-1-53 0,2 0-33 16,2-1-6-16,0 2-2 0,0 1 3 0,2 2 1 0,-1 1 0 0,2 0-1 15,1 0-6-15,-1 2 0 0,0-1-8 0,1 2-7 0,0-1-16 16,0 2-16-16,1-2-4 0,0 1-6 0,1-1-9 0,-1 0-10 0,0-2-9 16,0 1-7-16,1-2 8 0,0 0 11 0,1-3 7 0,-1 0 12 0,1-1 10 15,1 0 9-15,0-3 7 0,1 1 5 0,2-2 5 0,0 0 4 16,1-1 2-16,1-1-3 0,1 0-6 0,2-2-9 0,0 0-10 0,3-1-8 15,2-1-19-15,1-1-19 0,3-2-1 0,3-1 0 0,2-2 8 16,1-2 9-16,4-4-6 0,1-1 0 0,4-4 16 0,2 0 19 0,4-4-49 16,1-2 34-1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6:00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55 374 0,'-4'2'232'0,"-1"2"-29"0,0 1-67 16,1-2-55-16,2 1-34 0,1-3-18 0,0 0-17 0,1 0-6 0,1 0-9 16,1-1-4-16,1 1 0 0,1 1 8 0,2-1 4 15,1 0 6-15,0 0 7 0,1-1-9 0,1-1 2 0,0 0-6 0,2 0-8 0,0-2 5 16,1-1-4-16,0 0-4 0,1 0-2 0,1 0-5 0,0-1-7 0,0 0-7 15,1 0-6-15,-1 1-18 0,1 0-9 0,-1-1-14 0,1 0-24 16,0 0-24-16,1 0-19 0,0-1-20 0,0 1 15 0,0 1 41 0,-1 0 11 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3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45 0,'0'0'83'15,"0"0"-47"-15,0 0 5 0,0 0 9 0,1 1 3 0,-1-1 7 0,1 1 3 16,2 0-10-16,-1 0-8 0,1 0-5 0,0 0-5 0,1 0 0 0,-1 0 3 16,2 0-2-16,0 1 3 0,0-1-1 0,0 0-3 0,1 0-6 15,0 1-7-15,-1-1-4 0,2 1-4 0,-1 0-4 0,0 2-3 0,-1-2-6 16,0 1-2-16,-1 0-2 0,1 1 0 0,0 0 5 0,1 1-3 15,-2-1 3-15,1 2-2 0,-1 0-4 0,0 0 1 0,0 1 2 0,0 1-2 16,-1 0-1-16,-1-1 1 0,-1 0-3 0,0 0 1 0,-1 2 3 0,-1-2-2 16,0 1 0-16,-2-1 3 0,1 1-3 0,-2 0 3 0,0 0 4 15,-1 0-5-15,0 0 2 0,-1-1 1 0,1 0-3 0,-1 0 2 0,1 0 4 16,-1-1-2-16,0 2 1 0,0-2 3 0,0 0 0 0,0-2 0 0,1 0 1 16,0 0-2-16,1-1-1 0,0 0-1 0,0-1-1 0,0 0 0 15,2 0 3-15,-1-1-2 0,1 0-3 0,1 0 2 0,-1-1-2 0,2 1 1 16,0-1 1-16,0-1-3 0,0 1-6 0,1 0 2 0,0 0 1 15,0-1 3-15,2 1 9 0,1-2 0 0,0 0 5 0,1-1 4 0,1 1-3 16,0-2 5-16,2 0-6 0,0 1-3 0,0-1-4 0,0-1-4 0,2 1-1 16,-1-1-1-16,3 1 3 0,-1 0-4 0,1-1-2 0,1 0-5 15,-1 1-9-15,1-1-8 0,0 0-10 0,0 0-13 0,0 0-10 0,0-1-5 16,-1 0-9-16,0 1-2 0,-1-1-13 0,1 0-16 0,-1 0-9 16,-1 0 9-16,1 1 26 0,-3-1 29 0,1 0-53 0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59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9 113 51 0,'-2'-2'76'0,"-1"0"2"0,1 1 1 0,-1-1 3 16,2 1 11-16,-2 0 8 0,2 0 4 0,-1 0-6 0,0 0-13 0,1 1-14 16,-1 0-7-16,1-1-7 0,1 1-5 0,-2-1 3 0,1 1-9 0,0 1 6 15,1-1-5-15,-1 0-3 0,0 1 2 0,-1-1-6 0,1 0 5 0,-1 2 0 16,1 0-3-16,-2 0-8 0,1 1-14 0,-1 1-10 0,-2 2-9 15,1 0-2-15,0 4 1 0,-1 1 0 0,-2 2-2 0,1 3 0 0,-1 2-2 16,0 3-1-16,-1 1 5 0,-1 2-1 0,0 1 2 0,-3 3-6 0,0 0 1 16,0 1-4-16,0 1-3 0,0-3 5 0,1 0-2 0,-1-1 3 15,0-1 0-15,0 0 2 0,1-3 1 0,1 0 1 0,0-2 4 0,0-2-4 16,1-1 0-16,1-2-3 0,0 0-6 0,2-2-6 0,-1 0-9 16,2-3-9-16,0 1-11 0,1-2-8 0,0-1-4 0,1 0-10 0,-1-2-7 15,3-2-6-15,-1-2-14 0,1 0-23 0,1-1-29 0,1-1-17 16,0 0 6-16,1-1 24 0,2-1 39 15,-1 1 34-15,0-2 16 0,1-1 17 0,0-2 7 0,0-1 1 0,1-1 7 0,0-2 1 0,1 0 2 0,-2 0 4 16,3-2 1-16,-2 0 1 0,1-1-1 0,0 0 5 0,-1-2 2 16,0 1 3-16,1-3 1 0,-1-2 8 0,1 1 5 0,0-3 11 0,-1 0 9 15,1-1 3-15,0-1 5 0,-1-1-2 0,1 0 7 0,0-3 2 0,-1 1 2 16,0-2-1-16,1 0-6 0,-1 1-6 0,0 1-10 0,0 1 1 16,0-1-1-16,-1 1-6 0,0 1-2 0,-1 0-6 0,0 3-5 0,0 2-2 15,0 1 1-15,-1 2-4 0,1 2-1 0,-1 2 0 0,0 2-2 0,-1 2 0 16,0 4 6-16,0 0 4 0,0 1 6 0,-1 1 9 0,1 2 7 15,-1 0 13-15,0 0 15 0,0 0 9 0,1 0 8 0,-2 0-5 0,1 0-1 16,0 0-6-16,0 0-10 0,0 0-3 0,0 1-15 0,0-1-10 0,1 1-12 16,-1-1-12-16,0 1-5 0,1 1-3 0,1 0 1 0,1 2 0 15,0 2-1-15,3 2 2 0,-1 3-2 0,1 2 3 0,0 4-2 0,1 1-2 16,1 4-3-16,1 3 3 0,0 2-7 0,0 2 4 0,1 1-4 16,0 1-8-16,-1 1-9 0,1 1-11 0,0 0-5 0,0 0-12 0,1-1-4 15,-1-1-5-15,0-2-4 0,-1-1 9 0,1-1 7 0,-1-2 11 16,0-2 11-16,-1-2 8 0,0-2 8 0,-1-2 4 0,0 0-1 0,0-2-2 15,-2-2-1-15,1-2-2 0,-2-2 4 0,0-2 0 0,-1-1 0 0,1-1-6 16,-2-2-11-16,0-1-11 0,0-1-16 0,0 0-9 0,-1 0-3 16,0-2 7-16,1 1 10 0,-1-2 6 0,0 1 8 0,0-2-2 0,-1-2-9 15,0-1-19-15,-1-1-29 0,-1-2-18 0,-1-2-19 0,0-1 7 0,-1-1 24 16,-1-2 27-16,-1 1 13 0,-1-2 57 0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57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2-2 297 0,'-4'1'145'0,"-1"1"-24"0,0-1-39 0,2 0-17 0,-1-1-10 0,3 0-2 15,-2 1 3-15,2-1-7 0,-1 1-16 0,1-1-16 0,0 1-13 0,0-1-4 16,0 0-2-16,0 1-3 0,0 1 1 0,-1 0-4 0,1 1 3 16,0 1 2-16,-1 2 3 0,0 1 2 0,-1 2-5 0,0 2 5 0,-1 2-2 15,0 2 3-15,-2 3 8 0,0 2-2 0,-1 3-1 0,-1 4 3 16,-1 4-2-16,-1 5-2 0,-1 5 2 0,-2 6-4 0,1 5-3 0,-3 5-1 16,1 3-3-16,-1 2-1 0,0 5 1 0,-1 0 2 0,-2 3-4 0,-2 1 2 15,1-2 0-15,-2 1 0 0,0-2 6 0,-1-2 9 0,-1-1 21 16,-1-3 27-16,1-2 21 0,-2-2 16 0,-1-2 1 0,0-3-1 0,1-2 0 15,2-5-4-15,1-1-7 0,0-3-9 0,2-3-11 0,2-3-14 0,1-4-12 16,1-2-11-16,3-4-8 0,1-4-10 0,1-1-4 0,2-5-6 16,3-3-5-16,0-1-2 0,2-4-10 0,2-3-16 15,-1-1-28-15,2-3-42 0,1 0-54 0,0-1-49 0,-1-1-38 0,1 0 0 0,0-2 23 16,1 1 17-16,0-3 36 0,2 0 14 0,-2-2 20 0,2-1 42 0,-2-2 19 16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56.8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2 1 0,'3'0'29'0,"0"-1"5"0,2 1 11 0,-1-1 10 15,0 1-1-15,0 0 2 0,-1 0 5 0,0 0-4 0,0 0-1 0,0 0-1 16,-1 1-10-16,1-1-2 0,-1 1-5 0,0-1-7 0,-2 0 6 0,2 1 0 16,-2-1 2-16,0 1 8 0,0 0 1 0,0 0-4 0,-1 1-7 15,0 0-7-15,-2 2-12 0,0 0-6 0,0 1-3 0,-1 0-6 0,0 1 0 16,-1 0 3-16,-1 0-1 0,1 2-1 0,-1-1 1 0,-1 1-6 0,0 0 2 15,0 0 5-15,0 1-1 0,0-1 2 0,0 1 2 0,0-1 0 16,0 0 1-16,0 0 9 0,0-1 1 0,1 0 4 0,0 0 4 0,1-1-1 16,0 0 2-16,1-1-6 0,1 0-2 0,-1-2-5 0,3 0-7 0,-1 0-6 15,1-1-7-15,1-1-1 0,-1 0-8 0,2 0 2 0,-1 0-1 16,0 0-5-16,2 1 7 0,0 0 0 0,-1 0 0 0,1-1 6 0,1 2 2 16,-1-1-4-16,2 1 5 0,-1-1 1 0,0 1-5 0,0 1 5 0,1 0 1 15,0 0-2-15,0 2 1 0,0 1 4 0,0 1-7 0,1 1 0 16,-1 2 7-16,0 2-6 0,0 0 4 0,1 2 1 0,-1 0-4 15,0 1 1-15,0 1 1 0,0 2 0 0,0 0 0 0,-2 1 4 0,1-1-4 16,1 0-2-16,-1-2 1 0,0-1-4 0,0-1 4 0,0-1 1 0,1-1 0 16,-2 0-1-16,1-1-2 0,-1-1 0 0,1-1 2 0,-1-1 2 0,0 0-4 15,1-1 1-15,-2 0-11 0,1 0-8 0,0-3-4 0,-1 1-8 16,0-1-9-16,0-1-13 0,0-1-5 0,-1-1-14 0,1 0-8 16,-1 0-9-16,1-2-26 0,-1 0-11 0,0 0-12 0,0 0 1 0,0 0 34 15,0 0 35-15,0-2 45 0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56.4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458 0,'-2'0'222'16,"2"0"-76"-16,-1 0-79 0,1 1-31 0,0 0-22 0,0 1-4 15,0 0 6-15,0 2 2 0,1 2 0 0,1 2 1 0,0 1-12 0,1 1-4 16,-1 1 6-16,2 2-7 0,0 1 1 0,0 0 1 0,1 2-5 0,-1 1 0 15,0 1 1-15,1 0-3 0,0 1-6 0,1-1-3 0,-1-1-13 16,1-2-7-16,-1-2-1 0,0 0-2 0,0-3 8 0,-1 0 2 0,1-2 0 16,0-3 1-16,-1 0-2 0,1-1-6 0,-1-1-7 0,0-2-11 15,0 0-26-15,0-1-12 0,0-1-10 0,0 0-11 0,0-2 14 0,-1-1 19 16,0-1 21-16,0-1 22 0,0-2 11 0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56.0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2 88 1 0,'0'0'0'0,"0"0"0"0,0 0 2 16,1 0 6-16,-1 0-1 0,0 0-5 0,0 0 0 0,0 1 0 0,0-2 0 16,0 1 0-16,0 0 3 0,1 1 4 0,0 0 8 0,-1 0 6 15,2 0 2-15,0-1 1 0,0 0-4 0,0 1-5 0,0 0-2 0,0-1-1 16,1 0-6-16,-1 1-1 0,2-1-1 0,0 1-8 0,0-1 3 16,0 1-1-16,1-1-1 0,-1 0 4 0,0 1 0 0,-2-1-3 0,1 1 2 15,0-1 1-15,-2 1 0 0,2 0 10 0,-2-1 4 0,1 0 4 0,-1 0 8 16,0 0 4-16,0 0 2 0,0 1 8 0,-1-1 7 0,1 0 2 15,-1 0 12-15,0-1 6 0,0 1 4 0,0 0 10 0,0 0 0 0,0 0-11 16,0 0-20-16,0 0-19 0,0 0-15 0,-1 0-2 0,1 0 4 0,-2-2-4 16,0 0-3-16,-1 1-3 0,1-1-5 0,-1 0-2 0,0-1 0 15,-1 1 0-15,0-1-3 0,0-1 2 0,-1 1-4 0,0-1 1 0,0-1 0 16,-1 1-1-16,1-1 3 0,-3 1-4 0,1 0-1 0,-1 0-4 0,0-2 0 16,-1 1-3-16,-1-1-1 0,0 1-5 0,-1 0-3 0,0 0 6 15,-2 0 0-15,0 2 7 0,0 1 5 0,-2-1-5 0,1 2-1 0,1 0-1 16,-1 0 0-16,-1 1-2 0,1 1 2 0,-1 0 1 0,0 2-2 0,1 0 5 15,-2 0 0-15,1 1 1 0,0 1 7 0,-1 0-1 0,0 1-2 16,1-1 3-16,-1 1-1 0,0 0 1 0,2 0 3 0,0 0 0 0,2 2-3 16,0-1 0-16,1 1-3 0,1 0-2 0,0 0-2 0,1 2 4 15,0-1-3-15,2 0 2 0,1 1 0 0,-1-1-2 0,3 1 3 0,0-2-3 16,1 0-1-16,1 1-1 0,1-1 0 0,2 0-2 0,1 0 0 0,0 0 0 16,2 0-1-16,0 1 6 0,1 0-1 0,2-1 6 0,2 1 0 15,-1-1 2-15,2 0 2 0,1 1 3 16,0 0 2-16,2 1-2 0,0 0-1 0,1 0-5 0,2 0-3 0,1 1 2 0,1 1-2 0,1 0 0 15,-2 2-1-15,0 0-1 0,1-1-2 16,0 3 5-16,0 0 1 0,-1 1-3 0,1-1 1 0,0 0-8 0,-1-2 0 0,0-1 1 0,-2 0 1 0,0-1-2 16,-1 0-1-16,-2-3-2 0,-1 1-2 0,-3-1 3 0,-2-1 6 15,-1 0 1-15,-1-1 4 0,-1 1-1 0,-2-1 1 0,-1 2 2 0,-1-1 3 16,-1 1 3-16,-2 0 0 0,-1 0 0 0,-1 0-2 0,-1 1 1 16,-2-1 2-16,-1 2 0 0,-2-2-1 0,-1 1-4 0,-2-1-1 0,0 1 0 15,-1 1 0-15,-1-1 1 0,-1 0 0 0,0 0 0 0,-1-1-2 0,0-1 4 16,-1 1 3-16,0-2 3 0,-1-2 6 0,0 0 1 0,0-1-3 15,1 0 4-15,1-3 4 0,2 0-3 0,-1-1 6 0,3-2-3 0,-1 0-6 16,2-1-2-16,1-1-6 0,1-1-7 0,2-2-4 0,0-1-5 0,1-1-7 16,2-1-2-16,1-1-1 0,0-2-6 0,2-3-2 0,2 1 4 15,0 0-6-15,2-1-1 0,1 0 4 0,0 0-12 0,3 2 5 0,0 1 5 16,1 1-4-16,-1 1 10 0,2 2 0 0,0 0 2 0,0 1 1 0,0 1 2 16,-1 2 0-16,1 1 1 0,1 2 3 15,-1 0-2-15,0 2 4 0,1 0 0 0,-1 2 1 0,1 1 4 0,0 2 2 0,0 1-1 0,-1 2-1 16,0 2 2-16,0 1-2 0,0 2 5 0,-1 1-3 0,0 1 0 0,0 2 1 15,-1 2-3-15,0-1 1 0,0 0 3 0,-1 2 4 0,1 0-2 16,-2 1 0-16,0 0-2 0,0 0-5 0,0 0 6 0,-2 0 2 16,0-1-3-16,0 0 0 0,-2-1-3 0,0 0-1 0,1-2 4 0,-1 0 1 15,0-1-2-15,0-3-1 0,0-2 0 0,0-2-2 0,1-1 1 0,1-2 1 16,-1-2-4-16,1-1-5 0,0-2-2 0,1 0-7 0,0 0-4 0,1-1-6 16,0 0-15-16,1 0-16 0,1-2-27 0,0 0-23 0,1-2-28 15,0-2-5-15,2-1-2 0,-1-1 1 0,2-2 41 0,0 0-39 0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40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92 1 0,'-3'-1'11'0,"-2"2"-9"0,1-1 1 0,-1-1-1 0,1 0 3 15,0 0 5-15,0 0 1 0,0-1 3 0,1 1-1 0,-1-1 0 0,1 0 1 16,-1 1-2-16,1-2 1 0,-1 1 3 0,0 0 4 0,1-1 2 0,-1 1 7 15,0-1 10-15,0 0 19 0,-1 0 22 0,1 1 16 0,0 0 8 16,1 0-1-16,0 0-3 0,1 0-9 0,-2 0-3 0,3 0-7 0,-2 1-7 16,1 0 2-16,0-1-7 0,0 2-5 0,1 0-8 0,0-1-9 0,0 0-7 15,0 1-4-15,0-1-5 0,1 1-14 0,0 0-8 0,0 0-11 16,0 0-10-16,0 0-2 0,0 0 2 0,1 0-1 0,1 0 4 0,-2-1 5 16,3 1-3-16,-1-1 4 0,1 0 1 0,0 0 0 0,1 0 2 15,1 0-2-15,0 0 1 0,1 0 0 0,0 1 2 0,1-1 0 0,1-1-1 16,0 1-1-16,1 0-2 0,-1-1 1 0,2 1 0 0,1 0 2 0,-1-1 1 15,0 1-1-15,2 0 0 0,-1-1-1 0,0 1 0 0,1 0 1 16,0-1 1-16,1 1 0 0,-1 0-2 0,1 0 5 0,-1-1-4 0,0 2 0 16,-1-1 3-16,0 0-3 0,-3 0-1 0,1 0 4 0,-1 1-2 15,0 0-1-15,-1-1 6 0,-1 1-2 0,1 0-1 0,-3-1 3 0,0 1 1 16,0 0 0-16,0 0 4 0,-2 0 2 0,0 0 0 0,-1 0 3 0,0 0 10 16,-1 1 13-16,0-1 22 0,0 0 27 0,0 0 3 0,-1 0-15 15,0 0-21-15,-2 1-33 0,-1-1-14 0,0 0-2 0,-1 0-4 0,-1 0 2 16,0 0-3-16,-3 1 0 0,1-1-4 0,-1 1 2 0,-1 0 3 15,0 0-6-15,-1-1 4 0,-2 0-5 0,0 1-1 0,-1 0 4 0,1 0 1 16,-1 0 4-16,1-1-2 0,1 1 0 0,-1 1-1 0,1-1 0 0,0 0-1 16,0 1 4-16,0-1 0 0,0 1 0 0,0 0-1 0,2-1-2 15,-1 1-1-15,1 0 6 0,0 0 4 0,1 0-2 0,0 1 5 0,2 0-5 16,1-1-6-16,0 0 8 0,2-1-5 0,1 1-2 0,1-1 0 0,0-1-6 16,1 0-5-16,1 0-3 0,0 0-5 0,0 0-9 0,0 0 0 15,2-1 6-15,0 1 3 0,1 0 9 0,1 1 6 0,1-2-2 0,1 1-1 16,0-1 2-16,2 0-5 0,0 0 0 0,2 1 3 0,0-1-4 15,0-1-10-15,2 2-25 0,2-2-25 0,-1 0-34 0,2 0-26 16,1 0-22-16,0-1-28 0,1 0-30 0,2-1-51 0,1-2-19 0,2 1-203 0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9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5 1524 0,'-8'4'406'0,"-2"3"-192"0,-1-1-114 0,3-2-51 15,4-3-32-15,2 1-19 0,0-2-15 0,2 1-25 0,1-2-25 16,2 0-37-16,1-1-56 0,3 0-66 0,1-2-73 0,2-1-92 0,1-2-6 0,-1-2-207 15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9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0 1609 0,'-6'1'313'0,"-2"1"-119"0,0 0-67 0,0 0-40 0,2-1-10 15,2 1-10-15,0 0-8 0,1-1-11 0,1 0-23 0,1 0-17 0,1-1-17 16,0 0-7-16,1 1-11 0,2 1-13 0,1-1-15 0,1 2-23 0,2-1-23 16,0 0-23-16,0 0-32 0,0 0-30 0,1-1-31 0,0 0-28 15,0-1-25-15,0 1-29 0,1-2 3 0,-1 0 61 0,0 0-24 0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8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7 129 951 0,'-8'-1'234'0,"0"0"-109"0,-5 0-60 0,3 1-29 0,1 0-14 15,0 0-6-15,1 0 2 0,1 0-7 0,1 0-3 0,-1 0-7 16,2 0-17-16,1 1-7 0,0-1-16 0,0 1-22 0,0 0-11 0,0 0-7 15,-1-1-9-15,0 1 0 0,1 1 3 0,-1-1 1 0,0 0 16 0,0 1 16 16,1 0 21-16,0 0 18 0,-1 0 8 0,1 1 13 0,0-1 14 16,-1 1 19-16,1 0 18 0,1-1 18 0,0 1 10 0,-1-1 3 0,2 0 7 15,0-1-10-15,0 1-13 0,1 0-13 0,0-2-21 0,1 2-14 16,1-1-7-16,0 1 1 0,1 1 2 0,1 0 5 0,0 1-3 0,1 0 0 16,1 0 0-16,0 1-3 0,1 0-1 0,0-1-8 0,2 2 0 0,-1 0-6 15,0 0 2-15,1 2 2 0,-1 1-5 0,1 1 4 0,-1 2-5 16,0 1 1-16,-1 2 1 0,1 3-1 0,-1 1 1 0,1 2-3 0,-1 0-2 15,0 2-3-15,-1-1 1 0,-1 2 1 0,0-1-1 0,0 0-2 0,0-2-4 16,-1-1-2-16,0-2 0 0,0-2 4 0,-2-2 3 0,1-2 2 16,-2-1 2-16,1-1 0 0,-2-3 1 0,1 1 2 0,0-4 2 0,-1 0-1 15,1-2 0-15,0 0-5 0,0-2-1 0,0 1 1 0,0-1-4 16,0 0-1-16,0 0-4 0,1-1 0 0,0 1 1 0,0-2 5 0,2-1 3 16,1-3 1-16,0-1 3 0,0-3-2 0,2-1 3 0,0-3-2 15,1 0-6-15,0-2 4 0,1-2-3 0,1-1 0 0,0-2 2 0,0 0-1 16,1-1-1-16,0-1 2 0,-1 2 1 0,-1-1-3 0,2 0 4 0,-1 0-1 15,0 1-2-15,-1-1 2 0,1 0 2 0,-1-1-1 0,0 2 1 16,0-1 0-16,-1 0-3 0,0 1 4 0,0 1-2 0,0 1-1 0,-1 0 2 16,0 1-1-16,-1 1 4 0,0 3 4 0,-2 2 6 15,1 1 4-15,-3 2 9 0,1 1 4 0,-1 3 6 0,-1 0 8 0,-1 2-2 0,0 1 5 16,-1 0-3-16,1 1-10 0,-1 1-8 0,-1 0-13 0,0 0-9 0,0 1-5 16,-1 1-2-16,0 1-3 0,0 1-3 0,0 2 0 0,0 1-3 0,-1 2 4 15,1 1 2-15,0 0 1 0,0 2 1 0,1-1 0 0,-1 2 0 16,1 0-2-16,0 0 7 0,0-1-2 0,1 1 0 0,0 0 0 0,0 1-1 15,1 0 4-15,0 1 6 0,1 1 3 0,-1 0 2 0,0 0-3 0,1 0-5 16,0 1-1-16,1-1-2 0,-1 4-1 0,1 0 0 0,-1 2-3 16,1 0 2-16,1 2-3 0,0 1 1 0,0 0 0 0,0 1 1 0,0 1-1 15,-1 0-3-15,1 0 4 0,0 0-4 0,-2 1 2 0,0 2 3 0,0-1-5 16,0-2 2-16,-1 0-5 0,-1-2 1 0,1 2-2 0,-3-2 4 16,2-1 4-16,-1-5-2 0,0-2 6 0,0-5-4 0,-1-1-1 0,-1-1 1 15,1-1-1-15,-1-1 5 0,1 1-3 0,-1-1 3 0,0 0-3 0,0-1-1 16,0-2 2-16,1 1 1 0,0-2 0 0,0 0-1 0,0-1 0 15,0 1-3-15,0-2 0 0,0 0 1 0,1-1 5 0,0 0-4 0,-1 0-2 16,-1 0 1-16,0-1-7 0,0 0 6 0,0-1 3 0,-1 0-4 16,1 0 4-16,0 0 0 0,0-2 0 0,0 1 3 0,0-1 8 0,1 0 0 15,0 0 0-15,0-1 0 0,2 1-6 0,-1-1-4 0,2-1-3 0,-2-1-1 16,3 1-8-16,-2-3 0 0,2 0-1 0,2 0-2 0,-1-2 4 16,2-1 1-16,-1-2 2 0,1 0-3 0,2-2 5 0,1-1-6 0,1 1-1 15,1-1 6-15,1 0-9 0,0 1-4 0,1 0-10 0,0 1-8 0,-1 1-10 16,1 0-9-16,0 1-11 0,2 1-22 0,-1-1-24 0,0 0-30 15,1 1-26-15,-1 1-33 0,1 0-29 0,1 0-44 0,0 1-51 16,1 0 32-16,-1 1-140 0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5.0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60 216 0,'-3'2'154'16,"-2"2"-12"-16,1-1-11 0,1-2-10 0,1-1-12 0,2 1-12 15,-1-2-16-15,1 1-23 0,1-1-17 0,0 1 1 0,1-2 7 0,1 0 14 16,2-1 7-16,0 0-1 0,1 0-2 0,1 0-7 0,1-1-5 15,1 1-6-15,3 0-7 0,-1 0-7 0,1-1-4 0,1 1-7 0,0-1-11 16,2 2-5-16,-1 0-7 0,2-1-3 0,0 1 5 0,1 0-2 0,1 0-6 16,1 1-22-16,1-2-36 0,0 1-52 0,0 0-55 0,0 1-47 0,-1-1-63 15,-1 1-35-15,2-1 35 0,-2 0-77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42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50 1 0,'-1'-1'52'0,"0"0"-32"15,0 0-11-15,-1 0-2 0,1 0-3 0,1 0 7 0,-1 1-5 0,0-1 2 16,-1 1 8-16,1-1 4 0,0-1 15 0,-1 2 7 0,1-2 4 16,-2-1 5-16,2 2 1 0,-3-1 6 0,1 1-1 0,0-1 0 0,0 0-4 15,-1 0-6-15,-1 0-1 0,0 0 1 0,-1 0 6 0,1-1 1 0,-1 2-12 16,0-2-8-16,-2 1-13 0,1 0-7 0,1 0 2 0,-2 1-5 16,1 0-6-16,0 0-1 0,1 1-4 0,-3-1-1 0,2 1 1 0,1 0 2 15,-2 0 1-15,1 0-1 0,1 0 1 0,-1-1-2 0,1 1 4 0,-1 0-1 16,3 0-1-16,-2 0 1 0,2 0-7 0,0 0 3 0,0 1 0 15,0-1 3-15,1 0-2 0,0 1-1 0,1 0-1 0,-1 0-2 16,2 0 0-16,-1 0-2 0,0 1 0 0,2-1-3 0,0 0 1 0,-1 1-3 16,1 0 4-16,0 2 2 0,0 0-1 0,1-1 3 0,-1 2-2 0,1-1 2 15,0 1 2-15,0-1 2 0,0 2-2 0,1 0-3 0,0 2 4 0,-1-1-2 16,1 0 0-16,0 1 4 0,0 0-5 0,0 1 0 0,0-1 1 16,0 2-2-16,1 0 5 0,-1 0-1 0,0 1-1 0,-1 2-1 0,0 0-2 15,0 1 1-15,0 1 1 0,-1 1 1 0,0 1 1 0,-2 2-2 0,1 2 0 16,0 0 1-16,-1 1-3 0,1-1 2 0,1-3-2 0,0 0-2 15,0 0 1-15,0-1 3 0,0-1 0 0,2 0-2 0,0-1-1 0,0 0-5 16,0-2 1-16,0 0-3 0,1-1 1 0,-1 0 3 0,0-1-2 0,0-1-1 16,0 0 2-16,0-1-1 0,0 0 4 0,0 0 5 0,1-1-1 15,-2-1 0-15,2 0-1 0,-2 0 1 0,0-1 2 0,1 1 2 0,-1-2-2 16,0 1-4-16,1-1 2 0,-2 0-1 0,1 0 0 0,-1-1 1 0,1-1-9 16,0 0-7-16,0 0-8 0,-1 1-9 0,0-1-2 0,1-1-1 15,0 1-5-15,-1-1-9 0,1 0-15 0,-1 1-14 0,1-2-12 0,0 1 1 16,1-1 17-16,0 0 20 0,2-1 23 0,0-2 16 0,0 0-58 15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4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-2 957 0,'-5'1'288'0,"2"1"-114"0,-2 2-71 0,2-1-31 0,0 1-10 0,1 0 7 16,1 1 16-16,0 0-3 0,1 1-10 0,1-2-24 0,0 1-20 0,0 0-15 16,2 1-11-16,1 0 1 0,0 1-5 0,1 1 1 0,0 0 2 0,2 0-2 15,0 1 1-15,0 1 0 0,1 1 0 0,-1 1-3 0,2 1-2 16,-2 1-6-16,0 1-14 0,1 2-9 0,-1 2-17 0,1-1-9 0,0 2-1 16,0-1 0-16,-1 0-1 0,0 1 4 0,1 0-5 0,-2-2-13 15,1 0 2-15,1-1-16 0,-1-3-6 0,0-1-7 0,0-1-17 0,1-3-16 16,0-1-27-16,1-1-16 0,-1-2-8 0,1-1 36 0,1-3-34 0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4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32 312 0,'-2'-1'99'0,"1"0"-48"0,-1-1-33 0,1 0-9 0,0-1-2 0,0 0 6 16,0 1 14-16,0-2 11 0,0 2 1 0,0-1-7 0,-1 0-1 0,0 1-6 16,1 0 3-16,-2 1 8 0,1 0 7 0,-1 1 12 0,-1 0 5 15,0 1-4-15,-2 0-12 0,-1 2-8 0,0 1-11 0,-1 2 5 0,-1 2 12 16,1 0 6-16,-1 4 11 0,1 0 6 0,0 2 1 16,-1 3-4-16,0 1-8 0,0 2-11 0,1 2-14 0,0 1-11 0,0 4-11 0,1 0-7 15,1 2-2-15,0 0-5 0,0-2-6 0,2 0-10 0,0-2-18 0,1-1-18 16,1-2-21-16,0-2-28 0,1-2-19 0,1-4-26 0,0-2-25 0,0-3-18 15,1-2-5-15,2-3 21 0,-2-2 53 0,2-1 16 0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34.1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7 68 148 0,'-1'-7'176'0,"0"-2"-42"0,-1-3-39 0,2 3-21 0,-1 1-3 16,0 2 6-16,0 1 15 0,0 2 6 0,0 0 3 0,0 1-13 15,-1 0-12-15,1 2-12 0,-2-1-15 0,2 0-13 0,-2 1-9 0,-1 0-7 16,1 0-8-16,-2 1 2 0,1 0-3 0,-1 2-2 0,0 1-2 0,-2 0-6 16,1 1 0-16,-1 1-3 0,-1 2 2 0,0 0-2 0,0 1-2 15,-1 2-2-15,1 1-1 0,-2 2 1 0,0 0-3 0,-3 1-3 0,2 2-6 16,-1-1-1-16,1 0 1 0,-2 1 1 0,1 0 7 0,-1 1-1 0,0 0 3 15,1 0 3-15,1-1 2 0,0 0 4 16,-1-1 4-16,2-1 1 0,0-2 0 0,1-2 0 0,2-1-2 0,1-1 2 0,0-3 2 0,3 0-5 16,0-1-1-16,1-1-6 0,2-1-1 0,1 0-1 0,0 0 2 15,3 1 0-15,0-1 0 0,0 0 2 0,1 0-5 0,2 0 7 0,0-1-2 16,0 1 0-16,2-2 2 0,0 2-1 0,0-2-4 0,0 1 2 0,0-1 1 16,1-1-1-16,0 2 6 0,1-1 0 0,-1 0-2 0,1 1-1 15,-2 0 2-15,0 0-2 0,0 0 1 0,-1 2 3 0,1 0-7 0,-2 0 6 16,0 1-2-16,-1 2-2 0,0 0 5 0,-1 2-4 0,-1 1-2 15,-1 2-4-15,-1 1-7 0,-1 3-8 0,-1 1-8 0,-1 1-3 0,-1 4-3 16,-2 1 5-16,-2 2 8 0,0 1 4 0,-2-1 8 0,-1 0 5 0,-2 0 2 16,1 0 3-16,-2 0 3 0,0 0 1 0,-1 0 9 0,0-2 10 15,0-1 15-15,2-1 18 0,0-2 6 0,0 0 6 0,2-2 1 0,-1-2-3 16,0-1 0-16,3-1 1 0,0-2-11 0,1-1-11 0,1-2-7 16,1-2-19-16,2 0-4 0,-1-2-2 0,3-1-11 0,-1-1-5 0,1 0-14 15,0-2-5-15,1 0-4 0,2 1 4 0,1-1 11 0,1-1 1 0,0 1 2 16,2-3 0-16,-1 0-3 0,1-1 3 0,1-1-3 0,0-1-5 15,0-1-4-15,0-2-4 0,0 0-3 0,0 0 4 0,1-1 3 0,0 0 1 16,-1 1 5-16,0 1 0 0,0 1 2 0,0 1 0 0,-1 0 6 0,-1 2 1 16,0 1 1-16,0 1 1 0,-1 1-3 0,0 1 3 0,0 2 2 15,0 0 4-15,0 2 4 0,-1 3 1 0,1 0-1 0,1 4 1 0,-1 2-1 16,0 1-1-16,0 3 2 0,-1 2-3 0,1 1 2 0,-1 1-1 0,-1 2-1 16,1 2 4-16,0 0 1 0,-1 2 3 0,-1-2-4 0,0 0-1 15,-1 0-5-15,0-2-3 0,0 0 3 0,0-2-3 0,0 0 0 0,-1-3-4 16,1 0-15-16,1-2-25 0,-1-2-41 0,2-1-51 0,0-2-57 0,1-1-65 15,-1-2-37-15,2 0 40 0,0-4-33 0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9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3 0 746 0,'-20'13'251'0,"-6"5"-141"15,-7 4-68-15,5-1-33 0,4-1-9 0,1 1-1 0,0 1-1 0,-1 2 2 16,0 2 1-16,-2 2 5 0,-1 3-2 0,-1 0 1 0,-1 2-3 0,-1 3-4 16,-2 2-4-16,-1 0-12 0,-1 2-13 0,-2 1-18 0,0 0-17 15,-1 2-15-15,0 0-14 0,0 0-12 0,0 2-9 0,0 0-5 0,1-1 3 16,0 0 26-16,0-1 26 0,2-1-138 0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9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2 0 1 0,'-17'9'148'16,"-4"4"-140"-16,-7 4-4 0,0 1-2 0,0 1 1 0,-2 2-2 0,-4 3 0 15,-3 1-1-15,-1 3-2 0,-2 1 1 0,-2 3-3 0,-1 3 2 0,-3 3 1 16,-2-1 0-16,-2 4 0 0,-1 0-4 0,-4 3-8 0,-1 1 2 15,-1 1 2-15,-2 1 7 0,1-1 10 0,1 1 4 0,0 0 4 0,1 0-1 16,2-1 1-16,0-1 0 0,2-3 5 0,3-1 5 0,2-4 2 0,4-2-3 16,5-3-10-16,3-3-8 0,4-3-5 0,5-2-8 0,2-2-16 15,4-3-11-15,2-2-4 0,3 0-187 0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3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17 587 0,'-7'-3'223'0,"-2"1"-50"0,0-1-48 0,5 0-24 15,0 1-12-15,3 0-9 0,0 1-7 0,1 1-19 0,0 0-24 16,0 0-17-16,0-1-13 0,1 1-4 0,2 0 3 0,1 1 2 0,2-1 0 16,0 3 2-16,3 1 2 0,0 2-1 0,2 2 1 0,0 0-2 0,1 4-2 15,1 1 1-15,-1 1 0 0,2 3-3 16,1 2 1-16,-1 1-2 0,2 3-1 0,1-1 1 15,-1 2-5-15,1 1-10 0,0 0-19 0,0-1-27 0,-1 1-28 0,1-1-33 0,0-1-34 16,1-1-34-16,1-1-20 0,0-1 14 0,1-2 12 0,0-2-91 0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2.9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7 0 574 0,'-8'2'170'15,"-3"1"-64"-15,-1 1-42 0,4 0 0 0,2-2-3 0,0 1-3 0,1 0-11 16,0 0-19-16,1 2-11 0,0 0-8 0,0 1-7 0,1 3-1 16,-1 2-1-16,0 1 1 0,0 1-1 0,0 2 0 0,-1-1 0 0,0 2 1 15,-1 0-1-15,0 0 0 0,0 1 0 0,-1 2 3 0,0 1-2 16,-1 1-2-16,0 1 2 0,0 2-7 0,-1 1 5 0,-1 2 2 0,-1 2-3 15,2 0 3-15,-2-2-2 0,2-2-1 0,0-2 3 0,1-2-1 0,0-1 1 16,1-2-1-16,0 0-4 0,0-2-7 0,2-1-8 0,0 0-13 16,1-2-11-16,1-2-6 0,0-2-12 0,1-3-7 0,0-2-19 0,2-2-27 15,0-1-31-15,0-1 3 0,0-1 30 0,2-2 36 0,0-3 25 0,1-4-133 16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2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0 0 1 0,'-1'12'27'0,"-3"4"19"0,1 4-17 0,-2-1-15 0,0-1-7 16,-2 1-4-16,0-2 0 0,-1-1-3 0,-1 1 1 0,0 0 1 0,-1-1 2 15,1 0 6-15,-2-1 7 0,1 0 4 0,-1-1 2 0,-1 1 0 0,-1-2 1 16,0 0 0-16,0 0 0 0,1 0 0 0,-1-1-3 0,-1-1-2 15,1-1-2-15,0 0-4 0,0-1-3 0,0-1-3 0,1-1-1 0,0-1-2 16,-1 0 1-16,2 0-2 0,0-2-1 0,-1 0 2 0,-1-1-1 16,0-1 5-16,0 1 4 0,1-2 1 0,0-1 0 0,0 1 0 0,1-2-1 15,1 1 0-15,-2-1 2 0,3-1 0 0,-2 1 0 0,1-2 2 0,-1 0 2 16,1 1 2-16,0-2 3 0,0 1 0 0,1 0-3 0,0-1-2 16,1 1-6-16,0-1-4 0,0 0 0 0,0 1-4 0,2 0-3 0,-1 0-1 15,3-1-2-15,-1 2-2 0,1 0 1 0,0-1-5 0,1 1-12 0,1-1-7 16,-1 2-13-16,1-1-7 0,0 0-2 0,0 2 0 0,1-2 1 15,0 1 3-15,0 0 2 0,1 1 2 0,-1-1 6 0,1 0 2 0,-1 0 6 16,1 0 6-16,0 1 5 0,0-1 5 0,0 0 8 0,0 0-1 16,0 0 2-16,0 1 1 0,0-2-3 0,0 1 3 0,0 0 3 0,1 0-2 15,-1 1-1-15,0-1 3 0,1 1-3 0,-1 0 1 0,1 0 0 0,-1 0 0 16,0 0 0-16,1 0 2 0,1 0-2 0,-1 0 1 0,0 1 2 16,1-1-3-16,-1 1 5 0,0 0-3 0,1 0-1 0,-1 1 1 0,1-2 0 15,-1 2 1-15,0 0 0 0,1-1 2 0,0 2-3 0,-1-3 0 16,0 2 3-16,1 0-3 0,-1-1-1 0,0 1 1 0,1 0-2 0,-1-1 2 0,1 1-1 15,0-1-3-15,-1-1 1 0,1 1 0 0,-1 1-1 0,-1-1 4 16,2-1 0-16,-1 0-1 0,0 1 0 0,-1-1-1 0,1 0 0 0,-1 1 2 16,1-1 2-16,0 0-2 0,-1 1 0 0,1-1-1 0,-1 0-1 15,1 1 1-15,-1-1 3 0,1 0-2 0,0 0-1 0,0 0 0 0,0 0-2 16,-1 0 1-16,1 1 2 0,1-1-2 0,-1 0 1 0,1 0-1 0,0 0-1 16,-1 0 1-16,1 0 1 0,-1 0-2 0,1 0 1 15,0-1 0-15,0 1 0 0,0 0 0 0,-1 0 0 0,0 0-1 0,0-1 0 16,0 1 0-16,0-1 0 0,-1 1 1 0,0 0 1 0,1 0 0 0,0-1 0 15,-1 1 0-15,1 0-2 0,-1 0 3 0,0 0 4 0,0 0 3 0,0 0 4 16,0 0 4-16,0 0 1 0,0 0 0 0,0 0 0 0,0-1-4 16,-1 1-4-16,1 0 0 0,0 0-3 0,0 0 1 0,-1-1-1 0,1 0-1 15,0 1 1-15,-1 0-2 0,1-1-3 0,0 1 1 0,0 0-2 0,0-1 0 16,-1 1 1-16,1 0-2 0,0 0-1 0,-1 0-2 0,0 0 0 16,1 0-5-16,-1 0-2 0,1 0-2 0,-1 1-4 0,0-1 0 0,-1 1 0 15,1-1 0-15,1 0 2 0,-1 1 1 0,0-1 2 0,0 1 4 0,0-1 1 16,0 0 1-16,0 1 3 0,-1-1 3 0,2 0-1 0,-1 1 0 15,-1-1 1-15,1 1-3 0,0-1 2 0,0 0 2 0,0 1-1 0,0-1 1 16,1 0 0-16,0 0-1 0,0 0-2 0,0 0 0 0,0 0-1 0,0 0 0 16,0 0 2-16,0 0-2 0,1 0 1 0,-1-1 4 0,1 1-4 15,0 0 2-15,0 0 1 0,-1 0-4 0,1 0 2 0,0-1-1 0,0 1-1 16,0 0 2-16,-1 0 0 0,1 0 1 0,0 0-1 0,0 0-1 0,0 0 0 16,-1 0 0-16,1 0 1 0,-1 0 0 0,1 0 0 0,-1 0-3 15,0 0 2-15,0 0-3 0,0 0 2 0,0 0 1 0,0 0 0 0,-1 0 1 16,1 0 0-16,0 0 0 0,-1 0 0 0,1 0 1 0,-2 0-2 15,1 0-2-15,0 0-6 0,0-1-5 0,0 1-2 0,-1-1 0 0,1 0 5 16,-1-1 1-16,1-1-141 0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21.4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1 0,'8'-8'49'0,"2"-3"-12"0,4-2-23 16,-2 2-11-16,-2 1 2 0,0 0-3 0,1 2 2 0,0 1 0 16,1 1 0-16,-1-1 0 0,1 2-2 0,0 1-1 0,0-1 1 0,-1 1 0 15,2 1-1-15,-1 0 4 0,0 1-4 0,0 0 0 0,1 0-1 0,0 1-5 16,0-1 0-16,2 1-21 0,-1-1-79 0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18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87 0,'0'0'41'0,"0"0"1"0,0 0-6 0,1 0-9 0,-1-1-3 15,0 1 1-15,1-1 6 0,0 1 5 0,2 0 1 0,-1-1-1 0,1 1-5 16,2-1-7-16,-1 1-7 0,1 0-9 0,1 0-2 0,-1 0-5 15,2 1 2-15,0 0 0 0,0 0-2 0,1 1 0 0,1 0-2 0,-1 1-1 16,0 0 2-16,1 0-2 0,-1 1-2 0,1 1-4 0,0 1-6 0,1-1-4 16,0 1-2-16,-1 0-5 0,1 1 1 0,0 0-2 0,0 0-1 15,1 0 0-15,1 0 0 0,-2-1-1 0,1-1-2 0,-1 0-2 0,1-1-6 16,-2-1 2-16,3-1 7 0,-2-1 7 0,1-1-1 0,1-1-13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8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9 773 0,'-5'-2'287'0,"0"1"-139"0,-1-1-81 0,2 1-23 16,2 0-12-16,1 0 0 0,0 0 6 0,1 1-5 0,0-1-14 0,0 1-22 15,1 0-14-15,0 0-2 0,1 0 6 0,0 0 8 0,2 0 3 16,0 0 3-16,1 0 3 0,-1 0 7 0,1 0 8 0,1 0 4 0,0 0 3 15,-1 1-4-15,0 0-5 0,1 0-3 0,-1 0-5 0,2-1-4 0,-1 2 0 16,1-1-4-16,0 0-1 0,0 0 0 0,0 1 0 0,0-1 0 16,-1 0-1-16,1 1 2 0,-1 0-2 0,0 1-1 0,-1-1 1 0,0 1-5 15,-1-1-3-15,0 1-1 0,-2 1-4 0,1-1 3 0,-2 0 0 0,0 1 2 16,-1 1-1-16,-1 0 0 0,0 1 0 0,-1 0 2 0,-1 0 5 16,-1 1 2-16,0-2 0 0,-1 1 2 0,0 0-1 0,-1 1 1 0,1-1 7 15,-2 0-4-15,1-1 0 0,-1 0 5 0,2 0-3 0,-1-1 7 0,0 1 2 16,1-1 5-16,1 0-6 0,0-1 2 0,2-1-1 0,0 1-9 15,1-2 6-15,0 1-8 0,0-2-3 0,1 1-3 0,1-1-2 0,0 1 1 16,0 1 1-16,1-1 4 0,0-1-1 0,2 1 4 0,0 0 0 0,1 0 0 16,-1 0 3-16,3-1-6 0,-1 0 0 0,1 0-4 0,1 0-3 15,1 1 3-15,0-2 4 0,2 1-4 0,0 0-5 0,2-1-8 0,1 0-18 16,-1-1-16-16,1-1-24 0,1 1-30 0,-1-1-36 0,2-1-40 16,1-1-50-16,-1 0-32 0,1-1 51 0,0 1-104 0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18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4 119 0,'-3'-1'17'0,"1"1"-7"0,0 0-5 16,-1 0-1-16,2-1 0 0,-2 1-2 0,2-1-1 0,-1 1 0 0,0-1 3 15,2 1-3-15,-2 0 3 0,0 0-2 0,2 0-2 0,-2 1 1 0,1-1-2 16,0 0 2-16,1 0-1 0,-1 0 1 0,1 0-1 0,0 0 1 16,-1 0-1-16,1 1 0 0,-1-1 3 0,0 0 0 0,1 0 3 15,0 1 5-15,-1-1 0 0,1 1 1 0,-1-1 4 0,0 2-1 0,0-1 2 0,-1 0 3 16,1 2-2-16,-1-1 0 0,0 2 0 0,0 1 0 0,-1 1 1 15,0 2-1-15,0 0 0 0,0 1-2 0,-1 3-1 0,0 1-3 0,0-1-2 16,0 2-1-16,-1 1-7 0,0-1-1 0,1 2 0 0,0 1-4 0,-1 0 0 16,1 0 0-16,0-2-5 0,1-1-7 0,0-1-7 0,1-3-14 15,-1 0-12-15,1-1-7 0,0-3 3 0,1 0 11 0,0-2 17 0,0-2 10 16,1-1-145-16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7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7 775 0,'-15'-2'6'0,"-1"1"-139"0,-2-2-62 0,9 2-257 15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6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2 54 1824 0,'-30'-4'193'0,"-5"0"-85"0,-5 0-98 0,12 2-49 0,10-1-16 15,2 2-10-15,3-2-21 0,2 1-29 0,1-2-64 0,3 0-80 0,1-3-92 16,1 0-8-16,2-2-267 0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6.6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88 1357 0,'-22'-4'411'16,"-3"-2"-304"-16,-3-1-83 0,9-1-60 0,8 3-37 0,4-1-35 15,2 1-33-15,3-2-32 0,0 0-37 0,2-1-59 0,2-3-24 0,1-3-302 16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6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78 1299 0,'-14'-3'321'0,"-2"0"-215"0,-1-2-98 0,8 0-78 0,4 0-50 16,2 0-38-16,4-2-20 0,2-2-15 0,1-1-35 0,1-2-22 15,1-2-286-1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6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58 1625 0,'-12'2'239'0,"-1"0"-99"15,0-1-92-15,5-1-59 0,6 0-55 0,1-1-45 0,3 1-20 0,1-2-4 16,2-2 4-16,3-2-11 0,2-1-45 0,3-4-69 0,0-2-26 16,3-6-317-16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6.1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4 1116 0,'0'0'63'0,"1"-1"-79"0,4-2-39 15,3-1-1-15,3-1 15 0,3-2 5 0,0-1-9 0,3-1-12 0,-1-1-44 16,3-4-39-16,2 0-31 0,1-4 10 0,2-3-138 0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0 1311 0,'0'0'105'0,"4"2"-81"16,1 0-35-16,4 1 0 0,4-1 4 0,2 1 5 0,2-2-2 0,2 0-8 16,2-2-26-16,2-1-37 0,1-3-39 0,2-4-46 0,2-3-53 0,2-3-28 15,0-5-310-15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7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9 1174 0,'-2'2'135'0,"2"2"-76"0,2 1-69 0,6-1-21 0,2 0 1 0,4 0 0 0,2-1 2 16,1-2-7-16,2-1-22 0,1-3-35 0,4-2-55 0,1-3-53 16,0-2-25-16,1-3 30 0,1-4-92 0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637 0,'-8'10'126'0,"0"1"-71"16,0 1-87-16,8-3-30 0,4-3-5 0,5 1 4 0,4 0 20 0,2-1 1 16,2-1-58-16,3-3-66 0,0-2-83 0,1-4-60 0,2-3 31 0,0-3-128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8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40 820 0,'-5'1'211'0,"0"1"-120"0,-1 1-58 15,2 0-19-15,1 0-9 0,0 2-9 0,2 0 1 0,-1 0 5 16,1 2-9-16,1 1 3 0,0 2-1 0,1-1-7 0,-1 2 3 0,1-1-2 16,0 1-5-16,0-2 1 0,0 1 2 0,1-1-2 0,-1-1 5 0,2-1 4 15,-1-1 0-15,1 0 2 0,0-2 3 0,1 0-3 0,0 0 4 16,1 0 4-16,-1-2-1 0,1 0 3 0,0 1 2 0,1-2 0 0,0-1 7 15,-1 0-1-15,2 0 0 0,-1 0 1 0,0-2-2 0,1 0-4 16,-1-1 0-16,2 0 0 0,-2-1-4 0,0-1 2 0,1-1-4 0,-1 1-1 16,0-2 2-16,0 1-1 0,-1-1-1 0,1-1 2 0,-2 0-1 0,0 0 1 15,0 0 4-15,-2-1 0 0,1 1 1 0,-2 0 2 0,-1-1 0 16,-1 0 0-16,-1 1 0 0,0-1 1 0,-2 1-4 0,0-1 0 0,-1 1 1 16,0 1-3-16,-1-1 5 0,-1 3-4 0,1-1-5 0,-1 2-2 0,-2 0-3 15,1 2-1-15,0 0 0 0,0 2 0 0,0 0-5 0,0 1 0 16,1 1-1-16,0 0-1 0,0 1 3 0,2 0 3 0,0 0 0 0,0-1-1 15,2 1 2-15,0 0-2 0,1-2-1 0,0 2-2 0,1-2-5 0,1 1-5 16,0 1 0-16,0-2-1 0,0 1 5 0,2 0 5 0,1 0 2 16,0 0 2-16,0 1 4 0,1-1 1 0,1 0 3 0,0 0 2 0,0 0 2 15,2 0 0-15,0 0 0 0,0 0 2 0,1 0-2 0,1 2 3 0,2-2-3 16,-1 1-3-16,1-1-1 0,-1 0-2 0,0 2 1 0,2-2 1 16,0 0-1-16,-1 1-2 0,2-1 1 0,-2 1-3 0,0-2 3 0,0 2 4 15,-1-3-2-15,1 1 2 0,-1-1 0 0,2 0 3 0,-2-1 1 0,1 0 6 16,-1-2 2-16,0 2 4 0,-1-2 6 0,0 0-1 0,0 0 3 15,0 0 3-15,0 0-3 0,0-1-3 0,-1 0-1 0,-1-1-6 0,0 1-3 16,0 0 0-16,1 0-4 0,-3 0-3 0,2 0-2 0,-2 0 0 16,1 0 0-16,-1-1 2 0,-1-1 3 0,-1 0 0 0,0 1 3 0,0-2-1 15,-2 0 2-15,0 0 1 0,0 0 0 0,-1-1 1 0,-1 0-2 0,0 0-2 16,-2-1 2-16,0 1 1 0,0 0 0 0,0-1-3 0,-2 2 2 16,0 2-7-16,-1-1 0 0,0 1-5 0,0 2-5 0,-1 0 0 0,0 1-4 15,1 1-1-15,0 2-2 0,-1 0 3 0,1 1-3 0,-2 1 2 16,3 1 1-16,-2 1-5 0,2-1 2 0,-1 3 1 0,1-1-1 0,0 2-1 15,1 0 5-15,0 1-4 0,0 0 0 0,1 0 3 0,1 1-5 0,0 0 3 16,1 1 1-16,-1 1-2 0,1 2 2 0,0 1 5 0,0 2-5 16,2 3 1-16,-1 0 3 0,2 2-4 0,0 2 5 0,-1 1-1 0,1 0-5 15,0 1-9-15,1 0-12 0,1-1-11 0,0 1-12 0,0-2-4 16,0 1-7-16,0 0-3 0,1-2 4 0,0 1 6 0,-1 1 4 0,1-2 7 16,-1 0 2-16,-1-2 2 0,1-4 2 0,-1 0-1 0,0-1 6 0,-1-3 8 15,-1-1 6-15,-1-1 10 0,0-1 2 0,-1-2 5 0,0 0 3 16,-1-3 0-16,0 1 3 0,-2-1-6 0,1 0 3 0,0-2-1 0,0-1 2 15,-1 1 5-15,0-3-2 0,0 0-2 0,-2 0 0 0,0-1-2 0,1-2 2 16,-2-1 11-16,1-1 2 0,-1-2 1 0,-1 0 10 0,0-2 2 16,0-1 3-16,-1-2 10 0,1 0-3 0,-1-1-3 0,1-1 6 0,0 0-2 15,0 1-4-15,1-2 5 0,0 1-4 0,0 0 5 0,0 0 3 0,1-1-5 16,0 1-2-16,2 1-9 0,0 1-7 0,1 2-8 0,1 1-8 16,1 0-8-16,1 2-1 0,0 0-1 0,2 0-3 0,0 1-3 0,2 0 0 15,0 1 0-15,1-1 2 0,1 0 3 0,1-1-1 0,1 1 1 0,0-1 0 16,0 2-1-16,0-1 4 0,2 1-2 0,1 0 0 0,1 0 3 15,1 1 0-15,-1 0-4 0,3-1-9 0,-1 1-13 0,1-1-21 0,1 1-23 16,-1 0-25-16,1 0-18 0,1 0-13 0,-1 0-24 0,1 1-20 16,1-1 11-16,-1 1 30 0,1 0-58 0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0 1791 0,'-9'13'136'0,"0"2"-86"0,1 2-88 0,7-2-29 15,7-4-12-15,4 0-3 0,3 1 15 0,3-1-7 0,2 0-37 0,2-1-49 16,3-2-81-16,1-1-72 0,2-3-431 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0 1642 0,'-12'12'195'15,"-1"3"-98"-15,-1 3-82 0,10-5-37 0,4 0-20 0,4 1-15 16,4 0-19-16,4 1-13 0,1-2-27 0,3 0-40 0,3-3-56 0,3-2-74 16,1-3-6-16,2-2-308 0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5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1719 0,'-15'7'208'16,"-1"1"-101"-16,-1 2-83 0,9-2-26 0,4 0-11 0,3 2-5 15,2 1-5-15,2 2-13 0,2 1-26 0,3 0-34 0,4-1-48 0,2-1-58 16,2 0-60-16,2-3-32 0,2 0-10 0,-2 0-297 0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4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1327 0,'-13'7'156'0,"-2"1"-82"15,1 2-86-15,6-1-42 0,7 1-25 0,2 0-7 0,2 1 0 16,2-1-8-16,0 1-21 0,2 0-45 0,0 0-49 0,1 0 0 0,1 0-243 1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4.6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0 0 1439 0,'-19'4'296'0,"-5"1"-137"0,0 1-89 16,8-3-49-16,7 0-24 0,4 0-8 0,3 1-11 0,1 1-10 0,2 2-9 15,2 3-16-15,2 1-28 0,1 1-45 0,3 1-64 0,1-2-77 16,2 1-56-16,1-1 33 0,-2-1-223 0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4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0 1164 0,'-23'1'204'0,"-6"1"-98"0,-4-1-67 15,6 1-18-15,7 0-9 0,3 0-3 0,3 0-3 0,2 1-1 16,4-2-9-16,1 2-19 0,3-1-45 0,3 1-57 0,1 2-55 0,0 1-57 16,1 1-22-16,2 0 28 0,-2 0-34 0,1 0 92 0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4.2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2 28 846 0,'-18'-4'187'0,"-4"0"-100"0,-3-2-62 0,4 2-18 0,3 0-5 0,2 2-1 15,-1 0 2-15,3 0-3 0,0 2-1 0,0 0-3 0,0 1-14 16,0 0-27-16,0 2-43 0,1-1-54 0,-1 0-44 0,0 1-17 0,1-1 26 16,-1 1 48-16,1-2-35 0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4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123 1569 0,'-13'-8'227'0,"-3"-3"-115"16,-3-2-80-16,5 4-25 0,5 0-6 0,1 2-1 0,1 0-1 0,1 1-3 16,2-1-16-16,-1 2-38 0,2 0-59 0,-1-1-80 0,2 0-80 0,-1-1-74 15,2-1 10-15,-2-1-240 0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3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63 1991 0,'-24'-6'144'0,"-2"0"-86"0,-3-2-77 16,10 3-31-16,9 1-25 0,2 0-38 0,2 0-46 0,2-1-63 0,2-1-85 16,1 0-81-16,0-4-471 0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3.7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61 1662 0,'-15'-5'200'0,"-2"0"-107"0,-2 0-96 0,9 1-48 0,6 1-35 16,2 2-34-16,1-1-24 0,1 0-28 0,1-1-30 0,3-2-52 15,0-2-35-15,2-1-203 0,1-3 351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7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 0 821 0,'-8'0'231'15,"-1"1"-131"-15,-1 0-69 0,4 1-21 0,2 0-7 0,0 3-2 16,0 1 1-16,0 1-1 0,1 3-1 0,1-1-3 0,-1 4-3 0,2 0 4 16,-2 2-2-16,1 1 0 0,-1 2 0 0,1 1-1 0,-1 2 4 0,0 2 0 15,-1 2 2-15,1-1 0 0,1 0-2 0,-1-1 0 0,2-1-1 16,-1 0 1-16,1-2 1 0,0 1-1 0,1-1-8 0,0-3-13 0,1 0-17 15,1-2-22-15,-1-2-22 0,3 0-20 0,-1-2-24 0,1-1-25 0,0-2-9 16,1 1 17-16,0-2 33 0,0-2-42 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3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37 1509 0,'-12'0'155'0,"2"0"-126"0,-1 0-108 0,6 0-77 0,5-1-30 0,2 0-6 16,2-2 5-16,3-2 4 0,0-1-25 15,1-3-169-15,1-3 253 0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3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99 1753 0,'-10'0'184'0,"1"1"-97"15,-2-1-79-15,7 0-55 0,3-1-38 0,2 1-10 0,-1-2 7 0,2 0 15 16,1-2 6-16,1 0-27 0,3-1-44 0,1-3-48 0,3-4-61 0,1-4-30 15,3-4 33-15,0-6-146 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3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1552 0,'-7'7'250'0,"-2"0"-129"16,-1 3-84-16,5-3-56 0,4 1-39 0,1 1-25 0,3 1-29 15,1 1-26-15,2-2-40 0,3 0-62 0,1-1-64 0,2-3 5 0,2-3-229 16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2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0 1612 0,'-11'15'286'0,"-3"4"-134"0,-2 5-83 0,5-4-45 15,3-2-22-15,3-2-7 0,2-2-3 0,2 0-5 0,0-2-9 0,2-1-28 16,2-1-41-16,2-1-53 0,1-2-60 0,3-2-55 0,1-2-59 0,2-3-17 15,1-3 54-15,-1-4-133 0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2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945 0,'-2'8'328'0,"-2"1"-148"0,2 2-110 0,3-1-54 0,3-2-24 0,1 2-3 16,3 1 1-16,2 1 1 0,2 0-8 0,1 0-23 0,2-1-43 15,1-2-52-15,1-2-72 0,2-3-57 0,1-4 2 0,1-1-230 0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2.5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0 1345 0,'-10'14'243'0,"0"5"-114"16,-3 2-72-16,4-4-39 0,3-3-18 0,0-2-3 0,2-1-4 16,1-1-2-16,2 2-9 0,0-2-17 0,0 0-29 0,1-1-41 0,1-1-47 15,0-1-58-15,1 0-70 0,1 0-23 0,0 1 43 0,0-2-85 0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2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0 839 0,'-8'15'290'16,"0"7"-99"-16,-3 5-92 0,3-1-42 0,1-2-28 0,0 1-11 0,2 2 0 15,0 0-1-15,0-1-6 0,2 3-3 0,1-2-7 0,1 0-10 0,2-1-16 16,2-3-32-16,1-3-45 0,1-1-53 0,3-2-62 0,1-2-44 15,2 0 6-15,1-3-241 0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2.1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0 1211 0,'-14'11'304'0,"-5"2"-88"0,-2 4-101 0,5-3-50 16,5-2-30-16,-1 0-12 0,4 2-7 0,-1-1-4 0,1 0-2 0,1 1-6 15,1 0-4-15,1 0-1 0,0 0-7 0,1 0-21 0,0 2-29 0,0 0-34 16,0 1-36-16,0 0-26 0,-1 2-20 0,1-1-20 0,-1 1-23 16,1-1-5-16,-1-2 5 0,1-1 44 0,0 0-31 0,-2-3 65 0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1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-1 933 0,'-2'2'247'0,"-1"0"-110"0,2 0-72 0,1 0-34 0,1 1-17 0,2 1 4 16,1 1 7-16,1 1 2 0,2 1-2 0,1-1-4 0,2 0-8 15,2 0-8-15,2 0-1 0,1-1-5 0,0 1-5 0,3 0-4 0,-1 0-25 16,2 1-34-16,0-1-41 0,2 1-45 0,0 1-46 0,0-2-31 16,-1 1 5-16,0 0-48 0,-2 1 32 0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1.7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9 0 1249 0,'-10'3'249'0,"-2"3"-106"0,-3 0-80 0,5-1-36 0,3-1-16 16,-1 1-2-16,2 1 2 0,0-1-3 0,1 2-3 0,1 0-6 0,-1 2-3 16,2 1-2-16,-1 1-1 0,1 3-2 0,-1 0-11 0,1 2-13 0,-1 1-17 15,-1 1-16-15,-1 1-15 0,1 1-19 0,-1 1-16 0,-1 1-18 16,-1 1-9-16,0 1-4 0,0 0 4 0,0 1 19 0,-2-3 20 0,0-1 24 15,-1-1 22-15,-1-2 13 0,2-2 11 0,-1 0 12 0,1-2 4 0,0-2 5 16,1-1 3-16,1-2 0 0,0-3 4 0,1 0 2 0,1-3-9 16,-1-2-160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6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1 689 0,'-1'-1'255'0,"-1"1"-131"0,1 0-86 0,1 0-43 0,1 0-14 0,2 0-2 16,0-1 10-16,2 1 11 0,2-2 3 0,1 2-5 0,2-3 1 15,-2 2-3-15,1-2-1 0,1 2 8 0,-1-1-1 0,0 0-2 0,1 0-2 16,-1 0-6-16,0 2-3 0,0-1-1 0,-2 1 1 0,-1 1-5 0,-1 0 3 15,0 1 0-15,-1 0 3 0,-1 1 6 0,0 1 4 0,-1 0 0 0,0 0 0 16,-1 1 2-16,1 1-4 0,-1 0 5 0,-1 0-1 0,0 1-2 16,0 0 3-16,-1 1-3 0,0 0-1 0,0 1 2 0,0 0 0 0,0 0 0 15,1-1-2-15,-1-1 0 0,1-1-2 0,2-2 2 0,-2 0 1 16,2-1-2-16,0 0 2 0,0 0 2 0,1 1-1 0,1-1 4 0,0-1 3 16,1 1 1-16,1-2 4 0,0 2-1 0,2-1-2 0,0 0-1 0,0-2-3 15,3 1-3-15,1-1-3 0,1-1-8 0,1 0-16 0,2-2-25 16,0 0-30-16,1-1-34 0,0-1-43 0,1-3-23 0,0 0 27 0,0-2-113 15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1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533 0,'-3'1'134'0,"1"1"-70"16,1-1-47-16,2 2 4 0,1 1 16 0,2 2 25 0,0 1 16 16,1 0-2-16,1 2-8 0,1 0-14 0,1 3-15 0,2 0-13 0,1 1-9 15,1 1-8-15,2 2-4 0,1 0-2 0,1 2-3 0,2 1-2 16,1-1-9-16,1 1-21 0,2-1-31 0,0-2-46 0,1-1-68 0,0-1-32 15,0 0 8-15,-1-1 38 0,0-1-112 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1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3 0 406 0,'-14'5'140'0,"-4"2"-20"0,-5 3-16 0,2 0-6 0,1 1-2 15,-1 2 2-15,1 2 2 0,-1 1-6 0,0 3-7 0,-1 0-20 0,1 1-21 16,0 0-15-16,1 1-17 0,1 0-7 0,3-1-4 0,0 1-5 16,2 0-5-16,2-1-10 0,0 1-20 0,2 0-28 0,1-3-28 0,1 0-34 15,2-2-41-15,1 0-31 0,0-3-20 0,1-1 31 0,0-1-200 16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1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 0,'-5'3'0'16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0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866 0,'-9'2'267'15,"1"0"-131"-15,-1 1-81 0,4 0-35 0,3 0-12 0,1 1 2 0,0 1 10 16,2 2 9-16,-1 2 4 0,2 3-4 0,1 1-6 0,2 2-6 16,1 1-8-16,1 3-3 0,2-1-3 0,1 1-6 0,0 2 2 0,1-1-4 15,1 2-3-15,2-1-11 0,1 0-18 0,0 1-22 0,2-1-25 0,-1-1-20 16,1-1-15-16,0-1-11 0,-1 0-14 0,0-1-4 0,0-2 4 16,-2-1 13-16,0-2 28 0,-1-2 33 0,0-2 27 0,-1-2 15 0,1-1-122 1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5:00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3 0 348 0,'-8'0'112'16,"-1"0"-39"-16,-1 0-38 0,3 2-11 0,0 0-7 0,2-1-3 0,-2 2-3 15,1 1-4-15,-1 2-2 0,-2 2-2 0,1 1-2 0,-3 3-1 16,1 1 0-16,-2 2 0 0,-3 2 2 0,0 0-2 0,-1 3 0 0,-2-2 1 16,0 2-1-16,0 0 3 0,0 0 0 0,-1-1-2 0,-1 1 0 0,0-3-2 15,0 1 0-15,0-2 2 0,1-1 0 0,2-2 1 0,1-1 0 16,1-2 0-16,0 0-3 0,2-2-5 0,1-1-15 0,1 0-20 15,2-2-28-15,2-1-28 0,0 0-12 0,2-2 21 0,1 1-146 0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52.7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7 401 1 0,'-2'0'56'16,"1"0"-29"-16,-1 0-18 0,1 0 1 0,0 0-2 0,-1 0-4 0,1 0-2 16,1 0 1-16,-2 0-2 0,1 0 0 0,0 0 2 0,1 0-3 15,-1 0 1-15,1 0 1 0,0 0-1 16,0 0 2-16,-1 0-1 0,1 0 0 0,-1 0 1 0,0 0 1 0,0 0 1 0,1 1 5 0,0-1 1 16,-1 1 1-16,-1 0 3 0,1-1-1 0,1 1 3 0,-1-1 0 0,0 0 0 15,-1 1 0-15,2 0-2 0,-2 0-2 0,1-1-4 0,0 1 0 0,1-1-1 16,0 1-3-16,-1-1-2 0,0 0-2 0,1 0-2 0,0 0 3 15,-1 0 0-15,1 0-1 0,0 0 0 0,0 1-5 0,0-1 4 0,0 0 1 16,-1 0 0-16,1 0 1 0,0 1-2 0,0-1 2 0,0 0-2 16,0 0 1-16,0 0 4 0,0 1-4 0,-1-1 3 0,1 1-2 0,0-1-2 15,-1 0 3-15,-1 0-1 0,1 0 4 0,0 1-4 0,0-1 0 0,0 1 0 16,0 0 1-16,-1 0 4 0,1-1 1 0,0 1 1 0,-1-1 1 16,0 1-2-16,1-1 0 0,-1 0 2 0,0 1-2 0,0-1 0 0,0 0-1 15,1 0-1-15,0 0 5 0,-1-1-8 0,1 1 3 0,-1 0-3 16,1-1-3-16,-1 0 6 0,0 1 0 0,2-1 5 0,-2 0 1 0,0-1 6 15,1 1 7-15,-1-1 1 0,1 1 3 0,-1-1-4 0,0-1-4 0,1 2-2 16,-1-2 1-16,0 1 0 0,0 0-4 0,0-1-4 0,-1 0-1 16,1 0-2-16,0-1 5 0,0 0 5 0,-1 0-2 15,1 0 1-15,-1-1-2 0,0-2-2 0,1 1 1 0,-1-1-5 0,0-1 2 0,-1 0-3 0,1 0 0 16,0 1-1-16,-1-1 0 0,-1-1 0 0,-1 1-3 0,0-1-1 16,0 0-4-16,0 0-4 0,1 0 4 0,-1 1 0 0,0-1 3 0,1 0 1 15,0 1-3-15,-1-1 0 0,1 2 0 0,-1-2-1 0,0 2 2 0,1 0-1 16,-1-1-1-16,0 1 1 0,1-1-1 0,-1 0 0 0,0 1 1 15,0 0-2-15,-1 0 1 0,-1 0-1 0,1 1 1 0,0 0-2 0,-1-1 0 16,1 1 2-16,-1 0-2 0,0 0 1 0,1 1-1 0,0-1-1 0,0 2 0 16,-1 0 2-16,2-1 0 0,-1 1-2 0,0 0 5 0,1 0-6 15,1 0 0-15,-1 1 0 0,1 1-1 0,0-1-1 0,1 0 2 0,0 1-3 16,0 0-5-16,2 0 2 0,-1 0-4 0,0 0 2 0,1 0 2 16,-1 0 0-16,1 1-1 0,0-1 1 0,0 1-1 0,1 0-4 0,0-1 2 15,0 1-5-15,-1-1 0 0,1 1 0 0,0-1-1 0,1 2 2 0,-1-2 1 16,0 0 0-16,0 2-2 0,1-1 0 0,-1 1-1 0,1-1 0 15,0 0 3-15,0 0-2 0,0 1 4 0,-1-1-2 0,1 1-4 0,-1 0-2 16,0 0-9-16,0 0-4 0,1 0-4 0,0 0-4 0,-1 1 0 0,1-1 3 16,0 0 7-16,0 0 5 0,0 1 9 0,0 0 8 0,1 0 4 15,-1 0 2-15,0-1 3 0,1 1-1 0,0 0 0 0,0-1-1 0,0 1-12 16,0 0-113-16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9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3 0 222 0,'-5'2'61'0,"0"2"-19"0,-2 1-28 16,2-1-11-16,1-1-3 0,1 0-1 0,1 1 1 0,0 0-1 15,1 0-1-15,-1 0-3 0,1 1 4 0,0-1-1 0,1 0 1 0,1 0 0 16,0 0-3-16,1 0 1 0,-1 0-2 0,2-2 5 0,-1 1 0 16,0-1 1-16,2 0-1 0,0-1 0 0,0 0 2 0,1 1 1 0,0-2 0 15,0 2-5-15,1-1 2 0,-1 0-3 0,0-1 2 0,0 0 3 0,0 0-1 16,1-1 8-16,-2 0-2 0,2 0 0 0,0 1-2 0,-1-1-5 15,-1 1 2-15,1 0-2 0,0-1 2 0,-1 1-2 0,-1 0 0 0,1 0-1 16,-1 0-1-16,0 1 1 0,-1-1-3 0,0 1-3 0,0 1 0 16,0-1 0-16,-1 1 2 0,0 0 5 0,0 0 0 0,-1 1 0 0,1 1 1 15,-1-1-2-15,1-1 2 0,-1 1 0 0,-1 0 4 0,1-1 1 0,0 1 1 16,-1-1 2-16,1 1-1 0,1-3 1 0,-1 1-4 0,0 0-2 16,0 0 0-16,1-1 0 0,1 0 6 0,-2 1 4 0,1-2 3 0,1 1 4 15,-1-1 0-15,1 0-1 0,0 0-1 0,1-1-3 0,-1 0-2 0,1-1-5 16,-1 1-2-16,1-2 0 0,-1 1-3 0,0 0 1 15,0 0 0-15,0 0-2 0,-1-1 4 0,0 2-1 0,1-1 5 16,-2 2 0-16,0-2-2 0,0 2 5 0,0 0-4 0,-1 0 1 0,-1 0-1 0,1 1-2 0,0-1-5 16,-2 0-7-16,1 1-1 0,-1 0-5 0,-1 1-3 0,0 0 1 15,0 2-7-15,0 0 1 0,-2 1 3 0,0 2 3 0,1 1 7 0,-2 1 4 16,1 0-1-16,0 0 1 0,0 1 1 0,-2-1-1 0,2 1 2 0,-1-1 0 16,2 1 1-16,-2 0-4 0,2-1 3 0,-1-1 0 0,1 0 1 15,0-1 3-15,1-1-2 0,1-1 5 0,1-1 5 0,0-1 1 0,1-1 3 16,0-1-6-16,1 0-9 0,0 0-6 0,1 0-1 0,0-1-1 15,0 0 8-15,1 0 8 0,1 0 0 0,0-1 3 0,0 0-1 0,0 0-1 16,2-1 3-16,-1-1 3 0,1 0-4 0,1-2 0 0,-1 2 1 0,2-2-8 16,-2 1 5-16,3 0-1 0,-1-1-4 0,0 1 0 0,1-1-2 15,-1 0-2-15,0 1 1 0,0 0 2 0,0 0-3 0,-1 0 0 0,0 1 0 16,0 0-2-16,0 0 2 0,-1 1 0 0,-1-1 0 0,0 2-1 0,-1 0-2 16,0 1-2-16,-2 0 2 0,0 1 3 0,-1-1 6 0,0 1 12 15,0 0 4-15,-1 0 2 0,0 1-6 0,-2 0-9 0,-1 0-8 0,0-1-3 16,-2 3 2-16,1-2-6 0,-1 3 3 0,-1-1-3 0,-1 0 0 0,0 2 3 15,0 0-5-15,-1 0-1 0,-1 0-3 0,0 0-3 0,-1 1-5 16,0 0 1-16,0 1-5 0,-2-1-4 0,1 1 4 0,-1 2-8 0,0-1-1 16,0-1 0-16,1 1 1 0,-1 0 10 0,0-1 7 0,0 1 7 15,-1-1 2-15,1-1 5 0,1 2 1 0,0-3-1 0,2 2 2 0,0-3-1 16,2 1 1-16,1-1 3 0,0-1 3 0,1-1 2 0,3 0 2 16,1-1-4-16,0-1-7 0,1 0-11 0,1 0-11 0,1-1 2 0,2 0 2 15,0-1 8-15,1 1 7 0,1-2 2 0,1-1 3 0,1 0 0 0,1-1 1 16,0 0-3-16,1-1 2 0,0 0-1 0,1 0 0 0,1 0 3 15,0-1-2-15,1 0 0 0,-1 0 0 0,1-1-1 0,-1-1 1 0,0 2-1 16,1-2 3-16,1 1 1 0,0-1 0 0,1 0 2 0,-1 0-2 0,1 0-2 16,0 0 1-16,-1 0-1 0,1 1-3 0,-2 0 2 0,-1 0-3 15,0 1 6-15,-1 0 1 0,0 2-2 0,-1-1 0 0,0 1-6 0,0 1 1 16,-1 0-2-16,-1 0 2 0,1 1-1 0,-2 0 0 0,0 1 1 16,-1 0-1-16,-1 1 2 0,0-1-4 0,-1 1 3 0,-2 0-1 0,1 1 0 15,-1 0 1-15,0 1 1 0,-1-1 2 0,0 1 1 0,-1 0 1 0,-1 1-6 16,0 0-10-16,-2 2-8 0,-2 1-7 0,0 0-5 0,-2 3 0 15,0-2-6-15,-1 2-7 0,-1 0-6 0,0 2-4 0,-2 0 4 0,-1 0 10 16,0 1 13-16,-1-2 12 0,-1 2 9 0,-1-1 1 0,0 0 2 0,-2 0 0 16,1-1 2-16,0-1 1 0,-2 1 0 0,2-1 1 0,0 0 3 15,0 0 6-15,0-2 6 0,0 1 7 0,0 0 5 0,0-1 5 0,2 0-3 16,1-1-4-16,1 0-6 0,0 0-9 0,2-1-5 0,1 0-6 16,1-1 0-16,1-1-6 0,1 1 1 0,0-2-3 0,2 1-5 0,0 0-2 15,2-2-2-15,1 1 4 0,0 0 3 0,2-1-3 0,-1 0-6 0,2-1-3 16,1 0 2-16,-1 1 5 0,3-1 15 0,1-1 4 0,0 0 2 15,2 0 4-15,1 0 0 0,2-2 0 0,1 0 0 0,1 0 0 0,1-1 1 16,0-1 0-16,2 0-1 0,1 0-1 0,1-1-2 0,1 0-7 0,1-1 0 16,0 0 0-16,0 0-1 0,1-2 2 0,2 0 1 0,1-1-5 15,2-1-12-15,0-1-13 0,0-1-8 0,2-2 1 0,1 1-101 0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8.3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2 78 0,'-1'0'112'0,"1"2"-90"15,0 0-19-15,1-1-4 0,1 1-2 0,0 1 2 0,1 1-2 16,0-1 0-16,2-1-7 0,-1 0-8 0,2 0-3 0,0-1 1 0,0 0 6 15,1-1-106-15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8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22 94 0,'-3'0'13'0,"0"1"-8"16,1 0 0-16,-1-1-1 0,1 0 1 0,0 1-1 0,0 0 1 0,-1-1 3 15,2 1-5-15,-1-1 1 0,0 0-2 0,1 0 0 0,-2 0 2 0,1 0-2 16,0-1 1-16,0 0 0 0,0 0-2 0,1 1 1 0,-1-1 1 16,0-1 0-16,0 1 1 0,0-1 0 0,1 0-1 0,0 1 3 0,-1 0-3 15,1-1 1-15,0 1 0 0,-1 0 1 0,2-1-2 0,-2 1-3 16,0 0 0-16,2 0-1 0,-1 0 1 0,0 0 0 0,-1 1-2 15,1-1-2-15,1 1-4 0,-2-1-2 0,1 1 1 0,0-1 0 0,1 1 0 0,-1 0 3 16,0 0-1-16,0 0 2 0,0 0 1 0,1 1 3 0,-1-1 1 16,0 0 1-16,0 0 0 0,0 1-3 0,1-1 1 0,0 0 1 0,-1 1 0 15,1-1 1-15,0 0-1 0,0 0 0 0,0 0 0 0,0 0 2 0,0 0 2 16,0 0-2-16,0 0 3 0,0 0-1 0,0 0 0 0,-1 0 1 16,1 0-1-16,0 0 1 0,0 0-1 0,1 0-2 0,-1 0-1 0,0 0 0 15,0 0 2-15,0 0 2 0,0 0 2 0,0 0-3 0,0 0 2 0,0 0-1 16,0 0-2-16,0 0 2 0,0 0-3 0,0 0-2 0,0 0-1 15,0 0 0-15,0 0-2 0,0 0 1 0,0 0 1 0,0 0-4 0,1 0 1 16,-1 0 1-16,1 1-2 0,1 0 2 0,-1-1 2 0,1 0-2 16,0 0 2-16,1 0-1 0,-1 1-2 0,1-1 1 0,0-1 1 0,-1 1-1 15,2-1 0-15,0 0 3 0,-1 1-1 0,1 0-1 0,0 0 3 0,0-1-3 16,1 1 0-16,-1 0 2 0,1 0-3 0,-1 0 3 0,1 0-1 16,-1 0 1-16,1 0-1 0,0 0 1 0,0 0-1 0,0 1-1 0,-1-1 1 15,1 1-1-15,-1 0 2 0,1 0 1 0,-1 0 1 0,0 1-2 16,0 1 1-16,0-1 1 0,0 0 0 0,1 2 4 0,1 0-1 0,0 0 3 15,0 1-1-15,1 1 0 0,-2 0 3 0,1 2-2 0,3-1-2 0,-2 0-2 16,1 2 2-16,0 1-5 0,0 0 1 0,0 2 2 0,1-1-4 16,1 1 1-16,-2-1-1 0,1 1-1 0,0-1-1 0,-1-1 4 0,0 1-2 15,0-2-1-15,-2 1 1 0,0 1-2 0,-1-2 2 0,0 0 1 16,0 1 1-16,-1-2-1 0,-1 1 0 0,-1-1-1 0,0 0 1 0,-2 0 6 16,1 1-2-16,-2 0 5 0,1-1 1 0,-2 2-2 0,0 0 2 0,0 0 0 15,-1-1 0-15,0 2-3 0,0-1-1 0,0 0-3 0,0 0-4 16,-1 1 2-16,1-1-2 0,1 0 1 0,-2-1-1 0,2 0-2 0,0 0-1 15,0-1 4-15,0-1-6 0,1-1-1 0,-1 0-3 0,1-1-8 0,1-1 4 16,-1-1-2-16,1-1-2 0,0-1 1 0,0-1-8 0,0 0-4 16,0 0 1-16,0-1 9 0,1-1 6 0,-1 0 6 0,2-3-1 0,-1-1-102 15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7.4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34 0,'0'-1'62'16,"0"1"-57"-16,0 1-3 0,0-1 5 0,1 0-4 0,0 0 0 0,1 0-3 16,-1 0-4-16,1 1 4 0,0-1 0 0,0 1 0 0,0-1 1 0,1 0-2 15,-1 1 0-15,1-1 1 0,-1 0 0 0,0 0 0 0,1 1-1 16,-1-1 0-16,1 0 1 0,-1 0-2 0,0-1 7 0,0 1-5 0,0 0 2 15,0 0 0-15,0-1-5 0,-1 1 6 16,1 0 2-16,-1-1 1 0,0 1 3 0,-1 0 4 0,1 0 4 0,-1-1 6 0,1 1 3 0,-1 0 0 16,1 0-6-16,-1 0-5 0,1 0-6 0,-1 1-5 0,0-1-1 0,0 0-1 15,1-1 0-15,-1 1-2 0,0 0-1 0,0 0 0 0,0 1-2 16,0-1 2-16,0 0-1 0,1 0-4 0,-1 0 1 0,-1 0 0 0,1 0 1 16,0 0 2-16,0 0 2 0,0 1 3 0,0-1-1 0,0 0 4 0,-1 0-2 15,-1 1 2-15,1-1 4 0,0 1 4 0,0-1 7 0,-1 0 6 16,1 0 6-16,0 0-1 0,0 0 2 0,-1 0-3 0,2 0-2 0,-2 0 0 15,1 0-4-15,0 0-3 0,0 0-8 0,0 0-4 0,1 0-6 0,-1 0 0 16,0 0-5-16,1 0-9 0,0 0-12 0,0 0-15 0,-1 0-15 16,1 0-12-16,0 0-12 0,0 0-4 0,0 0 10 0,1 0 20 0,-1 0 21 15,0 0 6-15,0-1-88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4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9-2 1240 0,'-4'0'241'0,"-1"0"-150"16,-2 2-42-16,1 0 2 0,1 2-1 0,-1 0-5 0,2 2-14 0,-1 0-16 16,0 2-12-16,1 1-4 0,-2 0-2 0,-1 2-7 0,1 0-8 0,-1 1-19 15,0 1-18-15,-1 0-14 0,0 1-7 0,0 0 4 0,-1 0 15 16,0-2 14-16,1 2 15 0,-1-2 11 0,1 0 5 0,-1 0 8 0,1 0 1 16,0-1 3-16,0 0 0 0,1-1 0 0,-1-1 2 0,0 0-2 15,2-2 0-15,0-1-3 0,1 0-10 0,1-1-17 0,0-1-28 0,1-1-30 16,1-1-37-16,1 0-45 0,2-2-33 0,-1 0 8 0,2 0 40 0,1-2-117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6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834 0,'0'0'253'0,"0"0"-183"0,2-1-67 15,1 0-19-15,1-1 0 0,3 1 16 0,1-1 3 0,1 0 0 0,3 0 2 16,1 0-6-16,1-2-10 0,1 2-11 0,0-1-16 0,0 0-17 0,-1 1-11 15,2-1-6-15,-2 1 0 0,0 0-3 0,0 0-6 0,-2 0-17 16,1 2-16-16,-1-1-6 0,0 1 22 0,-1 1 39 0,-1 0 22 0,0 1-82 16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4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232 587 0,'-5'1'194'0,"-2"1"-72"0,0-1-59 0,2 1-17 0,2 0-15 15,1-1-10-15,-2 2-4 0,2 0-5 0,-1 2-4 0,0 0-6 16,0 3-4-16,1 4 0 0,-2 2-1 0,2 3-3 0,-1 2 5 0,0 3-1 16,-2 1 0-16,2 2-2 0,0 0-2 0,-1 2-7 0,1 2-4 0,0 1 0 15,-1 2 0-15,0-1 2 0,0 1 6 0,1 0 4 0,-1 0-1 16,0-1 6-16,1 0-1 0,-1-1-1 0,-1 1 2 0,1-2-2 0,0-3 1 15,0-1 2-15,1-5-1 0,0-3-1 0,1-3 1 0,-1-3-1 16,2-3 2-16,0-1 4 0,1-4 0 0,-1-1 1 0,1-2-2 0,0 0-4 16,0-2-13-16,1-1 1 0,-1-3-5 0,1-2-3 0,1-4-1 0,0-5-12 15,2-4-12-15,-1-4-27 0,2-5-22 0,0-2-17 0,0-1-10 16,1-1 7-16,0-1 22 0,0 1 28 0,0 1 26 0,-1 1 24 0,1 1 13 16,0 1 1-16,-1 2 3 0,0 0-2 0,0 2 0 0,0 3 1 0,0 0 0 15,-1 4 0-15,0 1 3 0,1 3 1 0,-2 3 7 0,-1 2 15 16,1 2 13-16,-2 3 12 0,1 1 10 0,-1 3 6 0,0 0 12 0,0 1 15 15,-1 1 10-15,0-1-11 0,0 1-13 0,0 0-13 0,1 0-12 0,0 1 0 16,0 2-4-16,1 0-7 0,-1 0-7 0,0 2-4 0,1 0-8 16,0 2-5-16,-1 1-5 0,2 0-6 0,-1 2-3 0,1 2-3 0,0-1-2 15,1 3-3-15,1 1 3 0,0 2-2 0,1 0 1 0,-1 2 1 16,2 0-7-16,-1 0 3 0,1-1-5 0,0 0 1 0,1 0 2 0,1-1-1 16,0 0 2-16,1-1-2 0,0-1 1 0,1 0-1 0,0-1 2 0,0 0 1 15,1-2-3-15,0-2-1 0,0-1-2 0,0-2 1 0,0 0 1 16,0-2 3-16,0 0-2 0,1-3 2 0,-1 0 1 0,0-1-4 0,0-1 4 15,-2-1 1-15,0 0 0 0,0-1 1 0,-1-1 4 0,1 1 0 0,-2-1 6 16,0 0 6-16,-2-1 1 0,0 1 6 0,-1-1 4 0,-2 0 4 16,0 0 10-16,-1 1 14 0,0-2 14 0,-2 0 13 0,0-1 8 0,0-3-4 15,-1 0-4-15,-1-5-12 0,0-2-13 0,-2-3-10 0,2-3-14 0,-2-3-7 16,2-1-6-16,-2-3-4 0,2-3-4 0,0 0-1 0,1-3-5 16,1-2-7-16,1-1 2 0,1 0-5 0,1-3-1 0,1 2-3 0,1 1-16 15,1 3-14-15,-1 4-17 0,0 4-13 0,1 4-14 0,-1 2-8 0,0 2-15 16,0 2-17-16,0 1-15 0,0 2-15 0,0 1-14 0,0 1-15 15,-1 2-15-15,1-1-14 0,-1 2 20 0,1 1 49 0,0 1-101 0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3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0 890 0,'-8'4'314'0,"-1"3"-154"0,-2 0-102 0,4-1-45 16,2-2-14-16,1 1-5 0,1 1 4 0,1 0 5 0,1 2 1 0,0 1-2 15,2 1-2-15,-1-1-3 0,1 2-1 0,2 0 3 0,-2 0 1 16,2 1-2-16,-1 0-1 0,1 1-11 0,0 0-8 0,0-1-7 0,0 1-8 16,0 0 2-16,-1 0 5 0,0-1 8 0,1 1 9 0,-2-1 7 0,1 0 6 15,-1 0 0-15,0-2 2 0,0-1-2 0,0-3 1 0,0 0 1 16,0-2 2-16,0-2 5 0,-1 1 4 0,0-3 0 0,1 1 4 0,0-1 0 15,0 0-2-15,0-1 6 0,1 1 3 0,0 0 7 0,1-2 0 16,1-1-3-16,1 0-6 0,1-3-3 0,1-1-3 0,1-2-3 0,0-3-4 16,0-1-2-16,1-2-6 0,0 0 4 0,-1 0-3 0,2-1-3 0,1 0-1 15,-2 0-2-15,1 0 1 0,-1 1 1 0,1 0 2 0,-2 2-1 16,1 1 0-16,-1 1-1 0,0 2 1 0,-2 2-1 0,0 2 0 0,-1 1 4 16,-1 0-3-16,-1 2 4 0,-1 1 1 0,1 0 3 0,-2 1 7 15,0 0 12-15,0 1 17 0,-1 0 9 0,0-1 7 0,0 2-8 0,1-2-9 16,-1 2-8-16,0 0-11 0,1 2-6 0,-2 1-10 0,1 2-3 0,0 0-4 15,0 2-1-15,0 0-1 0,0 0-4 0,0 1-9 0,0 0-17 16,1-1-15-16,-1 0-23 0,2-1-17 0,0-1-17 0,2 0-17 0,-1-2-12 16,2 0-15-16,0 0-18 0,0-1-15 0,2-1-12 0,0 0 4 0,1-2 37 15,0-1-102-15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3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844 1127 0,'-4'1'241'0,"0"1"-136"0,1-1-83 0,2 0-34 15,1-1-15-15,0 0-1 0,0 0 4 0,2 1 11 0,-1 1 5 16,2 0 4-16,1 0 3 0,0 2-3 0,1-1 0 0,0 2-7 0,0-1-4 16,0 1-2-16,0 1 0 0,0 1 2 0,0 0 2 0,1 1-1 15,-1 2 1-15,1 0 1 0,0 2 4 0,-1 2 4 0,0 1 0 0,0 2 0 16,-1 3 2-16,0 0-2 0,1 0 6 0,-1 1 1 0,2-1-2 0,-2-1 1 15,2 0-3-15,0-2 1 0,-2 0 2 0,1-2 3 16,0 0-2-16,0-2 3 0,0-2 4 0,0-1 5 0,0-3 11 0,-1-2 5 0,0 0-6 16,-1-2-3-16,0-1-4 0,-1-1-2 0,0-1 10 0,-1-1 10 15,0 1 10-15,-1-1 8 0,0 1 3 0,0-3-4 0,0 0-6 0,0-4-9 16,-2-1-7-16,0-5-9 0,-1-2-3 0,1-3-6 0,-1-3 1 0,-1 0-2 16,1-4-5-16,-1-1 2 0,1-2-4 0,0-2 0 0,0 0 1 0,1-2-3 15,-1 2 1-15,2-3-3 0,-1 1-1 0,1-3-1 0,0 0 6 16,0-1-4-16,0-3 4 0,1 0-1 0,0 0-4 0,0 1 1 15,1-1 1-15,0 0-1 0,0 1-1 0,-1 3 3 0,2 3-6 0,-1 4 4 0,0 2 0 16,0 3-4-16,0 3 3 0,1 1-2 0,-2 4-1 0,3 0 0 16,-2 2 0-16,3 2-8 0,-1 1-8 0,0 1-8 0,2 0-16 0,0 0-7 15,0 1-2-15,1 1-5 0,1 0 2 0,1 1-1 0,0 0 2 16,1 2 0-16,-1 1 5 0,1 0 9 0,0 1 9 0,2 1 15 0,-1 0 9 16,1 2 3-16,1 1 6 0,1-1-1 0,0 1 2 0,2 0 6 0,0 2 8 15,2-1 13-15,2-1 11 0,2 2 3 0,2-1 8 0,0-1 3 16,1 1-1-16,3-3-1 0,1 1-12 0,3-2-11 0,2 1-10 0,1-4-4 15,3 0-5-15,0-1-4 0,2-1 2 0,2-1-4 0,1-1-2 0,3-1 0 16,1-1-7-16,-1 0-3 0,1-2-8 0,-1 1-15 0,0 1-20 16,-2-1-21-16,0 1-22 0,0-1-24 0,-2 0-25 0,1 0-38 0,-3-1-49 15,1 1-26-15,-2 0 33 0,-3-1-160 0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2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32'21'0'0,"11"8"88"0,9 7-62 15,-8-2-21-15,-6-3-5 0,-2-1 2 0,-3 1-3 0,0 0 0 0,-1 1-2 16,-3 1 4-16,-1-1 0 0,-1 0 7 0,-2 0 11 0,0 1 8 0,-3-2 15 15,0-1 10-15,-1-2 12 0,-2-2 7 0,0-1-6 0,-1-3 1 16,-1 0-4-16,0-2-9 0,-1 0-1 0,0-3-9 0,-3 0-13 0,-1-1-6 16,-1 0-4-16,-1-2-5 0,-2 0-2 0,1 0-2 0,-2-2-1 0,-1 1-1 15,-1-2 1-15,0 0 0 0,0-1-4 0,-2 0 2 16,0-1-7-16,0 0 4 0,-1-1-3 0,0-2-4 0,-1 1-6 0,1-2-19 16,-1-1-31-16,0-1-48 0,1 0-42 0,-1 0-25 0,3-1 24 0,-1 0-96 15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2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28 242 0,'-4'0'66'0,"-2"-2"3"0,-1 0-11 15,0 1-7-15,3 1 1 0,-1 0 5 0,1 0 6 0,0 0-1 0,-1 0-3 16,1 1-7-16,1 0-9 0,-1 1-7 0,1-1-5 0,1 0-6 0,-1 0-6 15,2 0-6-15,1 0-10 0,0-1-8 0,0 0-2 0,2 1 1 16,0-1 1-16,2 1 3 0,2 0 3 0,0-1-4 0,1 0 3 0,0-1 2 16,2 0-3-16,2 0 3 0,0-2-1 0,2 2-1 0,0-3 0 15,2 2 0-15,1-1-2 0,1 0 1 0,1 1-3 0,-1-1-1 0,3 1 2 16,-1 0 4-16,2-1-2 0,1 2 1 0,0-1-3 0,3 1-7 0,-2 0-1 16,2 1-4-16,1 1-3 0,1 1-2 0,1-1-3 0,1 2-4 15,0 0-5-15,0 0-8 0,1 1-2 0,0 2-5 0,1 0-1 0,2 1 1 16,0 1 3-16,1 1 3 0,0 0 6 0,3 2 2 0,0 0 2 15,1 2 0-15,4 1-1 0,1 0 1 0,1 1 2 0,2 1 3 0,-1 0 1 16,2 0 1-16,1 0 4 0,2 1 3 0,0 0 6 0,2-1 8 0,1-1 1 16,3 0 1-16,-1 0 0 0,2-1-7 0,0 2-46 0,-2 1-26 1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2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242 0,'-5'2'52'0,"-2"1"-13"0,1 1-16 0,0-1-9 0,2-1-5 16,1 1 0-16,0-2-2 0,1 1-3 0,0 0 0 0,1-1-8 16,0 1-3-16,1-1-12 0,-1-1-11 0,1 1-4 0,0 0-3 0,0-1 5 15,1 1 8-15,0-1 8 0,0 0 5 0,0 1 7 0,0 0 3 0,0-1 0 16,-1 1 2-16,1-1 1 0,0 0 4 0,-1 1 6 0,1-1 11 15,-1 0 1-15,0 0 2 0,0 0 2 0,1 0-4 0,-1 0 1 16,0 0-1-16,1 1-4 0,0-1-4 0,0 1-4 0,-1 0-5 0,2 0-3 16,0 0-1-16,-1 0-2 0,2 0 0 0,0-1-2 0,0 1-1 0,0-1-2 15,1 0-4-15,1 0-4 0,-1-1-12 0,2 0-9 0,-2-1-8 0,2-1-4 16,0 0 2-16,0-2 10 0,-1 0 9 0,3-2-147 0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1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0 536 0,'-8'5'205'0,"-1"1"-60"0,-2 1-74 0,3-1-37 0,3-1-21 0,0-1-4 15,2 1 4-15,-1-1 2 0,3 1-6 0,-1-1-3 0,1 0-4 0,0 1-5 16,1-1 0-16,1 1-2 0,1 0-1 0,-1 0-1 0,0 0 1 16,1 0-4-16,0-1 0 0,0 2-4 0,1 0-2 0,0-1 1 0,0 1 5 15,0 0-1-15,0 1 3 0,0 0 4 0,1 1-2 0,-1-1 5 0,0 2 1 16,1-1-3-16,0 1 3 0,0 0-1 0,0-1-4 0,0 0-1 15,0 0-3-15,0 0-3 0,0 0-1 0,0 0-1 0,1-1-1 0,-2 0 0 16,0 1 1-16,0-2-3 0,0 0 2 0,-1-1 0 0,0-1 2 0,1 0 4 16,-1-2 3-16,-1 0 6 0,0-1 0 0,-1-1 3 0,0 1-2 15,0-1 5-15,0 0 6 0,0-1 10 0,0 1 13 0,0 0-3 0,0-1-6 16,-1-1-11-16,0-1-11 0,0-3-3 0,-2 0 1 0,2-2 3 16,-2-1 2-16,1-2 5 0,-1 0 2 0,1 0 2 0,-1-2 3 0,0 0 6 15,-1 0 4-15,1 0 2 0,0 2 3 0,0 0-3 0,-1 1 1 16,1 2 0-16,1 0 0 0,-1 0 0 0,1 3-6 0,0 0-3 0,1 2-6 15,-1 0-6-15,1 2-1 0,0 1-3 0,1-1-5 0,0 1-6 0,0 0-4 16,0 0-9-16,0 1-1 0,2-1 1 0,0 3 1 0,0 1-2 16,3 1-7-16,1 4-19 0,0 1-26 0,2 1-28 0,3 2-30 0,0 0-58 15,3 0-15-15,0 0-167 0,1-2 240 0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0.7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8 0 263 0,'-2'0'90'0,"-2"-1"-15"0,1 1-35 0,2 0-20 16,0 0-9-16,1 0-5 0,-1 0 1 0,1 0 2 0,0 0-8 16,0 0-6-16,0 0-13 0,0 0-11 0,0 1-2 0,0 1-3 0,-1 0 0 15,1 1 0-15,-1 1 2 0,0 1 1 0,-2 0 9 0,1 0 6 0,-1 1 4 16,-1 0 5-16,0 1 3 0,-1 1 3 0,-1-1 5 0,0 2 12 16,-2 0 5-16,0-1 9 0,1 2 7 0,-2 1-1 0,0-2 3 0,1 3 4 15,-3-1 2-15,1 0 1 0,-1 0 4 0,1 1-3 0,-2 0-2 0,1 0-3 16,-1 0-9-16,-1-1-8 0,0 1-8 0,-1 0-8 0,0 1-1 15,0-1-5-15,1-1-2 0,-1 1-1 0,0 0-3 0,1 0 1 0,-1 1-4 16,-1-1 1-16,0 1-2 0,1 0-1 0,-3 1 1 0,2 0 0 16,-1-2 1-16,0 1 3 0,1-1 2 0,1 1 2 0,-1-2 4 0,1 0-1 15,-1 1 6-15,-2-1-2 0,2 1-1 0,1 0 5 0,-1-2-3 0,1 2 1 16,0-3-2-16,1 0 1 0,0 0-6 0,2-2 1 0,0 0 2 16,2-1-7-16,0-1-4 0,0-1-14 0,2 0-25 0,-1-1-29 0,1 0-26 15,2-1-28-15,-1 0 1 0,1-1 25 0,0-1-153 0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40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0 143 138 0,'-2'0'20'0,"0"0"-3"16,1 0 2-16,1 0 0 0,0 0-2 0,0 1 0 0,0-1 0 0,0 1 3 16,0 1 7-16,1 0 3 0,0 0 1 0,1 2 2 0,-1-2-6 0,0 1 2 15,1 1 1-15,-1-1-2 0,1-1 0 0,0 1-7 0,-1 0-3 16,1 0-5-16,-1-1-5 0,2 2 2 0,-2-1-4 0,1 0 1 0,0 0 0 16,-1 0-1-16,2-1-2 0,-2 1 4 0,1-2 1 0,-1 0 8 0,0 0 7 15,0-1 11-15,0 0 12 0,-1 0 7 0,1-1 9 0,0 0-4 16,-1 0-2-16,2 0-11 0,-1-2-10 0,0-1-8 15,1 0-8-15,-1-2-4 0,0 1-6 0,-1-1-3 0,1 2-1 0,0-1-3 0,0-1 1 16,-1 0 0-16,0 1-1 0,0-1-1 0,-1 0 0 0,0 2-2 0,1-2 4 16,-1 1 0-16,0 1-1 0,0-1-1 0,-1 1-2 0,0 1 0 0,0 1 1 15,1-1 3-15,-1 1-1 0,0 0-2 16,0 1 0-16,0 0-3 0,-1 1-1 0,1 1 0 0,-1 0-5 0,0 2-1 0,1-1 0 0,-1 2 1 16,-1 1 0-16,1 1 3 0,0 2 2 0,-1-1-1 0,0 2 2 0,1 0 0 15,-1 0 1-15,0 1 1 0,1 0 0 0,0 0 0 0,0 0-1 16,0-1-1-16,2 1 0 0,-1-2 2 0,1 1-2 0,1-2 2 0,1-1-2 15,0-1 2-15,1-1-1 0,1-2 1 0,-1 1 3 0,1-2 2 16,-1 0 7-16,1-1 4 0,0-1 9 0,1 1 5 0,0-4 1 0,0 0 4 16,1-1-5-16,1-1-5 0,-1-1-7 0,1-1-6 0,0-2-5 15,1 0-1-15,0 0-1 0,-1 0 0 0,0 0-1 0,1-1-1 0,-2 1-2 16,2-1-3-16,-2 0 0 0,2 0 2 0,-2 2-1 0,0 0 2 0,0 2-3 16,-1-1-1-16,0 2 1 0,-1 1-1 0,0 1 2 0,-2 2 0 0,-1 0 2 15,1 1-1-15,-2 1 7 0,1 0-2 0,0 0-4 0,-2 0-1 16,0 1-8-16,-1 1-1 0,0 1 0 0,0 1 0 0,-1 1 0 0,-1 2 5 15,0 1-2-15,0 1 2 0,0 1 0 0,0 2 0 0,-1 1 1 0,2 1 0 16,-1 0 2-16,0-1-1 0,0 0 1 0,1 0 0 0,0-1-2 16,2 0 1-16,0-2-5 0,1-1 0 0,0-1 3 0,1-1-1 0,1-2 3 15,0-2 2-15,1 0-3 0,0-1 2 0,0-2 2 0,2-1 0 16,0-2 7-16,0 0 7 0,1-2 2 0,0-1 3 0,1-2 1 0,1-1-6 16,0-2-3-16,1-1-1 0,0-1-5 0,1-1-1 0,0-1 1 0,-1 1-6 15,-2-1 1-15,1 0 1 0,-2 0-1 0,0 2 2 0,0 0-2 16,-2 0 1-16,0 0 1 0,1 1 2 0,-3 1 1 0,0 2 0 0,-1 1 0 15,-1 2 0-15,0 0 1 0,-2 1-1 0,1 1 3 0,-1 0-2 16,-1 1-1-16,1 2-3 0,-2 0-5 0,1 0-1 0,-2 3-5 0,0 0 0 16,-1 2-1-16,-1 2-1 0,-1 0 2 0,-1 3 2 0,2 1 1 0,-2 2 4 15,1 1-2-15,2 2-2 0,-1 0 2 0,1 1-4 0,0 0 1 16,0 0 2-16,2 0-2 0,1-1-3 0,0 0-1 0,3-2-3 0,0 0-4 16,0-3-1-16,3 1-2 0,-1-2 2 0,1-1 2 0,0-2 6 15,1-1 4-15,1-1 5 0,-2-2 2 0,1 0 1 0,0 0 2 0,-2-2 3 16,2 0 8-16,-1-2 9 0,0 0 12 0,0 0 4 0,0 0 1 0,0-2-4 15,1-2-4-15,0 0-7 0,0-2-6 0,0-1-3 0,-1-1-5 0,3-2-2 16,-1-1 1-16,0 0-5 0,0-1-2 0,0 1-1 0,0 0-3 16,0 1 2-16,0-1 0 0,0 2-1 0,-2 0 1 0,1-1-2 0,-1 3 2 15,0-1 0-15,0 1 1 0,-1 2-1 0,0 1-1 0,-1 1 2 0,0 2 1 16,0 1 1-16,-1 0 4 0,-1 1-4 0,1 0 1 0,-1 0-4 16,1 0-7-16,0 1 1 0,-2 1-6 0,2-1-4 0,-1 2-4 0,-1-1-2 15,1 2-2-15,-1 1 4 0,0 2 2 0,0 0 2 0,0 1 3 16,0-1 0-16,0 2 0 0,0 0 2 0,0-1 3 0,1 0-2 0,-1 1 0 15,1-2 2-15,1 0-2 0,-1 0 6 0,1-1 1 0,0 0 2 16,0-3 0-16,0 1 1 0,1-3 0 0,0 1-1 0,0-1 2 0,0 0-2 16,0 0 0-16,0 0-1 0,0-1-2 0,0 1 4 0,0 0-2 0,1-1 0 15,-1 0-1-15,2-1 0 0,-1-1-1 0,0 0 3 0,0-1 0 16,0 0-2-16,1 0 2 0,1-1-2 0,-2 1 1 0,2 0-1 0,-2 0 1 16,1 0-1-16,-1 1 1 0,0-1 0 0,0 1 0 0,-1 0 4 0,0 0-4 15,0 0 1-15,-1 1 3 0,0-1-5 0,1 1 2 0,-2 0 1 16,0-1-1-16,0 1 0 0,0 0 1 0,-1 0-1 0,1 1-2 0,1-1 1 15,-1 1-2-15,-1 0 2 0,1-1-1 0,0 2 2 0,1 0 0 0,-1-1-1 16,0 1 0-16,1 0-4 0,0 0 2 0,0 0-1 0,0 0 1 16,1 0 0-16,0 0-2 0,0 0-1 0,0 0-4 0,0 0 2 0,0 1-2 15,0-1 2-15,0 0 1 0,0 2 2 0,0-1 1 0,0 0 1 0,0 2 2 16,0-2 0-16,0 2 0 0,0 0 1 0,0 0-2 0,-1 2 3 16,1 0 1-16,-1 1 2 0,0 0 0 0,0 0 2 0,0 3 0 0,0 0-3 15,-1 3 1-15,2 1-2 0,-1 2 0 0,-1 2-3 0,1 0 0 16,0 2-1-16,0 0 2 0,0 2 1 0,0 2-3 0,0 0 0 0,1 1-2 15,-2-1 1-15,1 1 0 0,0-1 0 0,0 0 0 0,-1 0-2 0,0 0-3 16,-1 1-3-16,-1-1-3 0,0 0 0 0,0-1-1 0,-2 1 0 16,-1-2 1-16,0 0 3 0,-1 0-3 0,-1-1 3 0,0-1 1 0,1 2 0 15,-2-3 1-15,-1 2-2 0,2-1-3 0,-2 0-5 0,0 2-6 16,1-1-6-16,-2 1-12 0,3-1-7 0,-2-1-5 0,2 1-4 0,-1-2 0 16,0 1-3-16,0 0-10 0,0 0-9 0,1-1-12 0,1 0-6 0,0-1-1 15,0 0 1-15,2-1 12 0,0-1 21 0,1 0 19 0,1-2-116 16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8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0 334 0,'-5'3'107'0,"-1"1"-30"0,-2 1-24 0,0 2-14 0,3-1-1 16,0 1 5-16,0 1-8 0,1 0-10 0,0 0-11 0,0 1-10 0,2 0-3 16,-1 1-2-16,1-1 1 0,0 0-3 0,2 1-5 0,0-2-9 0,0 0-11 15,1-2-13-15,2 1-8 0,-1-2 0 0,0-1 3 0,0-1 9 16,0-1 12-16,1 0 12 0,-2-1 7 0,1-1 7 0,-1 0 9 0,0 0 14 16,-1-1 15-16,1 1 15 0,-1-2 6 0,1 1 0 0,-1-2-10 0,1 0-7 15,0-1-11-15,1-1-9 0,0 0-6 0,0 0-4 0,0-2-4 16,2 1-3-16,0-1-3 0,0 0-1 0,0 1-1 0,0-1 0 0,0 1 1 15,1 0-4-15,-1 1 2 0,0-1-2 0,0 0 0 0,-1 1 1 16,0 1-8-16,-1 0-2 0,2 1-7 0,-2 1-2 0,0 0-1 0,0 1-2 16,0 0 1-16,-2 1 0 0,0 0 3 0,1 1 2 0,0 0 3 15,-1 0 3-15,0 2 2 0,-1 1 5 0,1 0 0 0,-1 2 2 0,0 1 2 16,0-1-2-16,-1 1-1 0,0 1-1 0,0 0 0 0,1 1 0 0,-2 1-3 16,2-1-4-16,-1 3-5 0,1-2-3 0,-1 0-5 0,0 1-3 15,2-2-3-15,0-1 4 0,0-1 5 0,0-1 6 0,0-1 7 0,1-2 2 16,0 0 3-16,1-2-2 0,-1 0-1 0,2 0 2 0,-1-2 0 0,1 1 6 15,0-1-1-15,0 0 4 0,-1-2-1 0,1 1 1 0,0-1 0 16,0-1 0-16,1 0 0 0,0 0-4 0,0 0 1 0,0 0-3 0,0-1-1 16,1 0 2-16,0 0-8 0,0 0-7 0,-1 0-9 0,0 0-12 15,0-1-7-15,-1 1 0 0,0 0 3 0,-1 1 5 0,0 0 11 0,-1 0 7 16,0 2 6-16,-1-2-139 0,-1 2 150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6.2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-2 1169 0,'-6'0'173'0,"0"2"-112"0,-2 0-44 15,4 1-19-15,1 1-7 0,0 1 1 0,0 2-1 0,1 0 3 0,1 3-5 16,1 0-5-16,0 2-16 0,1 0-19 0,0 1-16 0,1 0-10 0,0 0 3 15,0 2 5-15,0-1 9 0,0 2 4 0,0-1-3 0,0 0-1 16,0 0 0-16,0 0-1 0,1 0-5 0,-1 0 1 0,-1 0-2 0,2-1 0 16,-1 1 5-16,0-3 1 0,1-1 8 0,-1-2 14 0,1-1 14 0,1-1 6 15,-1-1-89-15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6.9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155 249 0,'-6'-1'61'0,"-1"0"-10"15,-2 1-5-15,2-1 6 0,1 1 7 0,2 0 3 0,1 1-12 16,0-1-13-16,0 0-14 0,2 0-9 0,-2 0 2 0,2 0 6 0,1 0 1 15,0 0-1-15,0 1-5 0,0-1-8 0,0 0 1 16,1 1 8-16,2 0 12 0,-1 0 9 0,1-1 7 0,2 1 3 0,2-2 0 0,1 1 4 16,3-2-4-16,1 0-9 0,2-2-6 0,0 1-10 0,2-1-6 0,1-1 0 15,2 1-2-15,-1-1-5 0,3 1-3 0,0-1-2 0,-1-1-5 16,4 1 1-16,0 1 0 0,0-1-1 0,0 0-1 0,0 1 1 0,-1 0 2 16,1 1-3-16,1-1 0 0,0 0-1 0,0 1-3 0,1 0 2 0,-1 1-1 15,0 0 2-15,0 0 1 0,-1 1 2 0,2-1-1 0,0 2 0 16,-2-1 0-16,0 1 0 0,0 0 0 0,0 0 1 0,0 0 1 0,0 1-3 15,0 0 3-15,-1-1-1 0,-1 0 0 0,0 1 0 0,-1-2-3 16,-1 1 2-16,1-1-2 0,-1 0 2 0,0 0 0 0,-1-1-1 0,1 1 1 16,-3-1-2-16,0 0 0 0,-1-1 1 0,-1 1 2 0,0-2 1 0,0 1 0 15,-2 1 0-15,0-1 2 0,-1-1-3 0,-2 2 0 0,0 0 1 16,-1-1-3-16,-1 0 3 0,-1 1 1 0,-1 0-2 0,-1 0 2 0,0 0-1 16,-1 0 0-16,0 1 2 0,-1-1-3 0,1 1 1 0,-1 0 1 0,-1-1-1 15,0 1-1-15,0 1 3 0,0-1-3 0,-1 1-1 0,0-1 2 16,0 1-4-16,-1 0 5 0,0 0-1 0,0 0 4 0,0 0 4 0,-1 1 3 15,1-1 3-15,0 1 0 0,-1-1-3 0,-1 0-6 0,0 2-6 16,-1 0-1-16,-2 2 0 0,0 0 5 0,-1 0 10 0,1 1 3 0,-1 1 5 16,-1-1 3-16,0 1-6 0,0 0 3 0,0 1-6 0,-1-1-2 0,2 1-5 15,0 0-5-15,-1 1-1 0,1 1-4 0,0 1-1 0,0 0-1 16,-1 1-1-16,1 0 0 0,-1 0 0 0,1-1-1 0,0 0-3 0,0 0-10 16,1-1-14-16,1-2-26 0,0 0-34 0,1-1-40 0,0-2-44 0,1 0-56 15,1-1-45-15,-1 0 27 0,1 0-201 0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6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9 342 0,'0'-2'62'16,"0"0"-52"-16,0-2-15 0,1 0 2 0,2 0 4 0,1 0 6 0,0 0 3 15,1 1 1-15,-1 0 0 0,1 0-2 0,2 0 2 0,-2 2 9 16,2 0 15-16,-1 0 21 0,1 1 14 0,0 1 12 0,0 0 3 0,1 1-4 15,-2 0 1-15,1 1 0 0,1 0 3 0,-1 1 2 0,0 1 1 16,1 0-3-16,0 0-11 0,-1 3-12 0,2-1-13 0,0 3-12 0,1 1-7 16,-1 0-4-16,2 2-9 0,-1 0-1 0,-1 2-6 0,0 1-4 0,0 1-1 15,-1 2-3-15,-1 1 1 0,0 1 0 0,-1 2 0 0,-1 1-1 16,-1 1-2-16,-1 1-1 0,-3 1-7 0,0-1-5 0,0 2-8 0,-3-1-11 16,-1-1-4-16,-1 0-5 0,-1-1-4 0,-1-1-1 0,-1-1-7 15,0-1-7-15,-1-1-4 0,-1-2-7 0,-1-2-13 0,-1-2-18 0,1-2-31 16,0-1-41-16,2-2-25 0,-2-3 17 0,3 0-201 0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5.8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0 842 0,'-4'0'244'0,"-3"0"-112"0,1 0-52 0,0 1 1 16,1-1 9-16,2 1-3 0,-1-1-13 0,1 1-24 0,0 0-23 15,2 0-20-15,-2 1-10 0,2-1-6 0,-2 2-7 0,2 1-14 0,-1 0-16 16,-1 2-19-16,1 0-28 0,0 0-16 0,0 1-13 0,-1 1 0 0,0 0 16 16,-1 1 16-16,-1-1 25 0,-1 0 21 0,0 0 21 0,-2 1 14 15,1-1 11-15,0-1 7 0,0 1 9 0,0-1 10 0,0 0 11 0,0-1 9 16,1 1 0-16,-1-2 1 0,3 1-1 0,-1 0-6 0,0-2-6 0,2 1-7 15,-1-2-12-15,2 1-10 0,0-1-5 0,2 0-4 0,0 1-2 16,0-1 1-16,1 1 0 0,1-1 0 0,0 1-3 0,2-1 0 0,-1 1-1 16,2-2-3-16,0 0 3 0,2 0 0 0,0-1 0 0,1-1 2 0,0 0 1 15,1-2 1-15,0 1 1 0,1-1 2 0,-1 0-3 0,2-2 3 16,-2 2 1-16,2-1 0 0,-1-1 4 16,-1 2-2-16,0 0 1 0,-1 0 0 0,-1 0-2 0,0 1-1 0,-1-1-1 0,-2 1 1 0,-1 1 0 15,0-1 1-15,-2 1 4 0,0 0 1 0,-1 1 8 0,0-1 4 0,-1 1-4 16,-2 0-4-16,-1 1-7 0,-1 2-7 0,-2 1 1 0,-2 2 0 0,0-1 2 15,-2 2 1-15,0 0 0 0,-1 2 1 0,1-1 1 0,-2 0 2 16,1 0 3-16,1-1 4 0,0 1 4 0,0 0 1 0,2 1 2 0,0-1-6 16,0 0-4-16,1 0-2 0,0 1-6 0,2 0 2 0,1 0-2 15,0 1-2-15,2 2-1 0,1-1-1 0,0 1 1 0,2 0-1 0,1-1 0 16,0 0-1-16,3-1 0 0,0 0 4 0,1-3-1 0,0 1-2 0,3-1-3 16,-1-2-8-16,2 0-2 0,1-1-2 0,1-1-1 0,-1 0 2 15,1-3-1-15,2-1 1 0,-1-1-7 0,1-2-12 0,0-2-23 0,0-2-24 16,1-2-38-16,0-2-36 0,1-2-21 0,-1-2 16 0,-1-4-181 15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5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30 841 0,'-3'-1'142'0,"2"2"-104"0,-1-1-40 0,2 0-12 15,1 0 3-15,0 0 3 0,1-1 9 0,2 1 11 0,0 0-4 0,2-1-1 16,-1 1 1-16,3-1 1 0,-2 1 11 0,1-1 6 0,1 0 6 0,-1 0 4 16,0 0 1-16,1-1 5 0,0 0 5 0,2-1 9 0,0 1 5 15,1-1 6-15,0 0 1 0,1-1-7 0,-1 0-4 0,1 0-5 0,0 1-9 16,2-1-8-16,-1 0-5 0,2 0-11 0,0 1-2 0,-1 0-6 0,2-1-6 16,0 1-2-16,-2 0-1 0,1-1-2 0,1 1 2 0,-1-1 0 15,1 1-2-15,-1-1 0 0,1 0-5 0,-1 0-11 0,0 0-15 16,0 1-23-16,-2 0-29 0,0-1-33 0,-1 1-30 0,-2-1-32 0,1-1-43 15,-1 0-33-15,-2 0 7 0,1 1-263 0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4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-1 373 0,'-3'0'103'0,"0"2"-35"16,1 0-21-16,-1 0 4 0,2 2 9 0,-1 0 10 0,0 1 4 16,2 1-5-16,-2 1-12 0,2 1-11 0,0 0-8 0,0 3 0 0,0 0-3 15,-1 1 2-15,1 3-3 0,0 0-6 0,1 3-5 0,-1 1-8 0,2 1-7 16,-2 3-3-16,2 0-4 0,0 2 0 0,-1 0-1 0,1 1 0 15,-1 2 0-15,1-2-1 0,0 0-2 0,-1-1-1 0,2-1-3 0,-2-2 0 16,2 0-3-16,-2 0-5 0,1-3 0 0,0 0-4 0,-1-3-3 0,1-3-6 16,-1 0-12-16,2-2-17 0,-2-1-20 0,1-2-27 0,0-1-27 15,0-1-20-15,1-2-10 0,-2 0 28 0,2-1-162 0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4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95 600 0,'-5'1'168'0,"-2"2"-82"0,-1 0-49 0,3-1-3 0,1-1 10 0,2 1 5 16,1-1-8-16,0-1-17 0,1 1-19 0,1 0-9 0,1 1-3 16,0 0 0-16,1-1 4 0,1 2-1 0,0-2 1 0,0 0-1 0,2 0 2 15,0 0-1-15,-1-1 4 0,2-1 0 0,-1 0 1 0,1 0 2 0,-1 0 3 16,0-1 11-16,0 1 9 0,0 0 12 0,0 0 12 0,-1 0 6 15,2-1 7-15,-1 1 1 0,1 0 4 0,2-1 1 0,-1 1-4 0,2 0-4 16,0-1-8-16,0 0-9 0,2 0-4 0,-1 0-6 0,2 0-9 0,1 0-6 16,1-1-7-16,2 0-4 0,0 1-2 0,0-1-1 0,3-1 1 15,0 0-6-15,0 0 0 0,1 0-3 0,-1 1-3 0,1-1 6 0,-1 0-2 16,-1 1-2-16,0-1 0 0,1 1-1 0,-2 0-3 0,-2 0 0 16,0 0-4-16,-2 0-5 0,-1 0-3 0,-1 1-3 0,-1-2-3 0,-1 3 0 15,-1-2 2-15,-2 2-9 0,0-1-1 0,-2 1-8 0,-1 0-5 0,-1 0 2 16,-1 1-3-16,-1-1-1 0,0 1 4 0,-1 0 1 0,-1 0-17 15,0-1-28-15,-1 0-45 0,0-1-55 0,-2 1-24 0,-1-2 0 0,-1 2 46 16,0-2-143-16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3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259 0,'-1'0'86'0,"-1"0"-5"16,1 0-16-16,1 1-4 0,0-1-1 0,0 0-9 0,0 0-4 0,1 0-4 16,1 0-6-16,-1 1 0 0,3-1-5 0,-1 1-7 0,2 0-6 15,0 0-3-15,1 0-4 0,1-1-3 0,-1 1-1 0,0-1-4 0,1 1 0 16,-1-1-2-16,1 0 0 0,0 1 0 0,0 0 2 0,-1-1 4 0,0 0 2 16,1 1 2-16,-1 0 3 0,0 0 0 0,0 1 4 0,0 0 5 0,0 0 1 15,0 1-3-15,1 1-3 0,-1 0-2 0,1 2-3 0,-1 2 0 16,1 0 1-16,0 3-5 0,0 3-1 0,-1 3-3 0,2 1-3 15,-2 4 3-15,1 1-6 0,1 1 0 0,-1 2-1 0,1 2-7 0,-1-1 3 0,1 2-7 16,1 0-4-16,-1 0-7 0,0-1-10 0,-1 0-5 0,-2 0-1 16,1 0 2-16,-1-2 4 0,0 1 3 0,-2-3-2 0,0 0-2 0,-1-1-3 15,-1-1 1-15,-2 0 1 0,-2-1-4 0,-1 0 2 0,0-1-2 0,-2-2 5 16,-1 0 8-16,-1-2 4 0,-2 0-6 0,-2 0-9 0,-1-2-16 16,-1 0-16-16,-1-1-3 0,0-2 8 0,-2 0 13 0,0-1-157 0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30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444 556 0,'-4'0'191'0,"-1"-2"-60"0,0 0-59 0,1 1-10 16,2 0 2-16,-1-1-3 0,1 2-7 0,1 0-10 0,0 0-7 16,1-1 0-16,-2 1 6 0,1 0 2 0,0 0-3 0,-2-1-8 0,1 0-7 15,-1 0-12-15,0 0-7 0,2 1-4 0,-1-1-5 0,0 0 1 16,2 1-2-16,0 0 0 0,-1 0 0 0,1 0-1 0,0 0 1 0,0 0 1 16,0 0 1-16,0 0 0 0,0 0-1 0,-1 1-2 0,1 0 1 0,-2-1 4 15,1 3-2-15,0 1 2 0,-1 2 0 0,0 5 0 0,-1 2 4 16,-1 4 1-16,0 3-1 0,0 2-2 0,0 3 0 0,-1 2-4 0,1 1 1 15,0 1 0-15,1 2-1 0,0 1 0 0,0-2-4 0,1 0 1 0,1-3-2 16,0-2 0-16,1 0-5 0,0-4-5 0,0 0-2 0,0-4-3 16,0 0 6-16,0-3 5 0,0-1 4 0,-1-3 3 0,0 0 0 0,-1-3 1 15,2-1 1-15,0-3 0 0,-1 0-1 0,1-2-2 0,0-1-11 0,0 0-18 16,0 0-11-16,0 0-3 0,1-1 10 0,2-2 13 0,0 0 9 16,1-3-4-16,0-2-13 0,1-4-15 0,1-1-13 0,-2 0-11 0,3-3-6 15,-1 1-1-15,-2 0-4 0,2-2 2 0,0 1 6 0,-1 1 10 0,-1-1 17 16,1 0 13-16,-1 0 14 0,0 0 8 0,0 2 5 0,-1-2 3 15,-1 1-1-15,1 1 4 0,-2-1 1 0,2 2 3 0,-3 1 1 0,2 1 4 16,-1 0 5-16,-1 1 3 0,1 1 8 0,-1 0 5 0,-1 2 4 0,1-1 4 16,0 1 1-16,-1 1-1 0,1 0 1 0,-1 0-5 0,0 2-2 15,1 0 0-15,0 1-4 0,-1 0 2 0,0 1 0 0,1-1-1 0,0 1 0 16,0 2 0-16,0-2 0 0,0 2 1 0,0 0 2 0,0 0-1 16,0 0-2-16,0 0-6 0,0 1-6 0,0-1-4 0,0 0 1 0,2 1 6 15,-2-1 6-15,2 2 2 0,0 0 1 0,1 0-2 0,-1 1-2 0,2 1 0 16,-1 0-4-16,1 0-4 0,0 1-5 0,1 2-5 0,1 0-3 15,1 2-1-15,-1 1-1 0,1 0-1 0,1 2 1 0,1 2 0 0,0 0-1 16,1 2 0-16,0 1 1 0,1 0-5 0,0 0 0 0,0 0-3 16,-1-2-2-16,1 0 1 0,-1-1-3 0,1 0 1 0,-1-1-1 0,0-2 1 15,-1 0 2-15,0 0 2 0,0-2 1 0,-1 1 0 0,0-3 2 0,0 0 2 16,-2-1 0-16,0-1 2 0,-1 0-1 0,-1-2-4 0,-1 0 3 16,-1 0 0-16,1-2 1 0,-1 1 2 0,0-1-1 0,-1 0-1 0,1 0 1 15,-1 0-2-15,-1-1 1 0,1 1 1 0,0-1 0 0,-1 0 1 0,1 0 3 16,-1 0 5-16,0-1 6 0,0 1 15 0,0-1 8 0,0-1 4 15,-1-1 0-15,0-2-5 0,0-1-3 0,-1-2-1 0,0-2 2 0,-1-1-3 16,1-3-3-16,-1-1-5 0,1-1-5 0,0-3-1 0,0-2-6 16,0-1-2-16,0-5 1 0,0-1-5 0,2-3-1 0,0-1-2 0,0-3-5 15,3 0 1-15,-1-3-1 0,1-1-2 0,2-1 1 0,0 2-1 0,1-1 0 16,-1 3-2-16,2 3 0 0,-1 4 0 0,0 3-2 0,0 2 3 16,-1 2-6-16,0 2-7 0,0 2-6 0,1 2-21 0,0-1-11 0,1 1-20 15,0 0-19-15,0 2-10 0,-1 2-10 0,1 0-4 0,0 1-12 0,0 1-22 16,1-1-34-16,0 1-23 0,-1 1 17 0,0 0 47 0,0 1-103 15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27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0 45 1 0,'-5'-2'244'0,"-2"0"-173"0,-1 1-1 0,1-2-3 15,2 2-1-15,-1-1 8 0,1 0 6 0,1 1-5 0,-1-1-9 0,2 1-15 16,-1-1-16-16,1 0-11 0,-1 1-5 0,2-1-8 15,0 1-6-15,1 0-2 0,-1 0-5 0,1-1 0 0,0 1 3 0,0 0-2 0,0 0-1 16,0 0 3-16,1 0-3 0,-1 1 3 0,0-1 3 0,0-1 3 0,0 1 8 16,1 1 9-16,0-1 9 0,-1 0 9 0,0 0 2 0,0 0-2 0,0 0-1 15,1 0-3-15,0 1-1 0,-1-1-2 0,0 1-3 0,1 0-4 16,-1-1-3-16,1 1-2 0,-1 0-5 0,1 0-2 0,0 0-3 0,0 0-3 16,0 0-4-16,0 0-1 0,0 0-2 0,0 0 1 0,0 0-2 15,0 1-2-15,0-1-2 0,0 0-2 0,-1 1 2 0,1 1 0 0,0-1 3 16,0 2-2-16,0-1-2 0,1 0 5 0,0 2-3 0,-1-1 2 0,1 1 2 15,0 0-1-15,0 0-1 0,0 1 2 0,1-1-3 0,0 1 4 16,0-1 1-16,1 1-3 0,-1 0 0 0,1 0-2 0,0 1 1 0,0-1 2 16,1 0 0-16,1 0-1 0,0 1-2 0,0-1 0 0,1 1 0 0,-1 0 0 15,2 1 3-15,-1 1-3 0,1-1 0 0,1 2-1 0,-1 0 3 16,1 1-1-16,1-1 1 0,0 2 0 0,1 1-3 0,1 1 3 0,-2 1-1 16,1 2-1-16,0 0 2 0,0 1-2 0,1 1-1 0,0 0 1 0,0 2-3 15,1-2 2-15,0 1 2 0,0 1 0 0,1-1-3 0,0 1 0 16,2 0 0-16,-1 0-4 0,2-1 0 0,0 0-2 0,0-1-5 0,0-1 0 15,0 0-1-15,0 1 0 0,0 0 2 0,2 0 1 0,-1-1 2 0,0 1-1 16,1-1 0-16,0 1-1 0,-1-1 1 0,0 1 1 0,0 0-1 16,1 1 1-16,-1 0 1 0,1 1 2 0,0-1 1 0,-1 2 1 0,1 0 0 15,0 0 2-15,-2 1 0 0,0 2 0 0,-1 1 1 0,1 0 0 16,-2 0 1-16,0 0 1 0,1 0-2 0,-3 0 2 0,1 0-2 0,0-1-1 16,-2 0 2-16,0 0 1 0,0-1-1 0,0-1-3 0,-1-1 0 15,-1-3-3-15,0 0 3 0,-2-1 5 0,1-1-2 0,0-1 4 0,0 0-2 16,-1-2 0-16,1 0 0 0,-1-2 0 0,1 0-1 0,0-2 0 0,0 0 1 15,-1 1-1-15,0-2 1 0,1 0 2 0,-1-1-2 0,0 0 0 16,0-1-1-16,1 1-2 0,-1-1-1 0,-1-1 5 0,1 0-4 0,-2 0 1 16,1 1 3-16,0-1-3 0,-1 0 1 0,1-1 0 0,-1 0 0 0,0 1 0 15,0-2 1-15,-1 1-1 0,0 0 2 0,1 0 5 0,-1 2-1 16,-1 0-1-16,0 0-1 0,-1 1-4 0,1 0-1 0,-2 0 3 0,1 1-3 16,0-1 2-16,-2 0 2 0,1 0-2 0,-1-1 0 0,1 1-1 0,-1-3-2 15,0 1 3-15,1-1-1 0,-1 0 0 0,0-2 2 0,0 0-3 16,0-2-3-16,0 0 0 0,0 0-2 0,0 1 0 0,0-2-2 0,0 1-2 15,1 0 0-15,-2 0 0 0,1 1 4 0,0-1-1 0,0 0 1 16,1 0 0-16,-1 0 0 0,0 0 1 0,0 0 2 0,0 0 1 0,0 0 1 16,1 0-2-16,-1 0-1 0,1 1 1 0,-1-2 0 0,1 1 3 0,-1 0 0 15,0 0 0-15,1 1-1 0,-1-1 1 0,-1 0 1 0,1 0 2 16,0 0-1-16,0 0 2 0,0 0-1 0,0 0-3 0,0 0-2 0,-1 0-8 16,0 0-5-16,0 0-8 0,1 0-7 0,-1 0-4 0,0-1-5 0,0 1-1 15,0-1-4-15,0 1 0 0,1 0-4 0,-1-1 3 0,0 0 2 16,0 0-1-16,1 0 1 0,-1 1-2 0,0-2-1 0,0 0-1 0,1 1 1 15,0-1 2-15,0 0-4 0,0-1-5 0,0 1-14 0,0-2-17 0,0 0 3 16,1-1 11-16,1-1-142 0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22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0 690 0,'-6'0'220'0,"1"2"-103"0,-1 0-67 15,2-2-14-15,0 2-1 0,2 0 4 0,0-1 0 0,0 1-10 0,0 0-14 16,0 1-10-16,0-1-6 0,1 2-1 0,-1 1 1 0,0 1-2 16,1 1 0-16,-2 0 0 0,1 0 1 0,-1 1 1 0,0 1 2 0,-1-1 1 15,0 1-1-15,0 0 2 0,-1 0-2 0,-1 1 3 0,0 2 1 16,-2 0 0-16,0 1 6 0,0 2 6 0,-1 2 5 0,0 3 5 0,-3 3 5 15,1 2-4-15,-1 3-1 0,1 1 0 0,0 1-7 0,1 2-3 0,0 0-5 16,1 3-5-16,0 0-4 0,2 0-1 0,0 1-1 0,1-2-2 16,1-1 0-16,1 0 0 0,2-3-2 0,0-1-1 0,1-4 0 0,3-1 2 15,-1-2-4-15,4-3-6 0,-1 0-3 0,1-2-5 0,2-1 4 16,-1-2 5-16,2-1 5 0,2-1 2 0,-1-2-2 0,2-1 1 0,1 0-5 16,2-3-5-16,0 1-4 0,1-3-14 0,0 0-7 0,1-2-8 0,0-1-15 15,-1-1-10-15,2-1-29 0,0-1-46 0,0-1-47 0,0-1-16 16,1-1-248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6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739 0,'-1'0'203'0,"1"0"-137"0,-1-1-66 0,3 1-18 16,1 0-4-16,1-1 15 0,3 1 17 0,1-1 0 0,1 1 0 0,2-2-4 15,1 0-5-15,1 1-4 0,2-1-4 0,1 1-16 0,-1 2-16 16,1 1-10-16,1 0-11 0,-1 1-9 0,1 1-25 0,0 1-39 0,0 0-13 16,1 0 19-16,0 0 30 0,0 0-53 0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22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35 821 0,'-8'1'272'0,"-3"1"-132"0,-1 0-88 16,5-1-36-16,2 1-15 0,2 0 1 0,0-1-1 0,2 1-4 0,-1-1 0 15,2 1-8-15,1 1 0 0,0 1 1 0,0 1 1 0,3 0 4 16,-1 0 0-16,2 0 0 0,0 0 0 0,2 2 0 0,1-3-1 0,0 1-2 16,1 0-1-16,1 0-4 0,0-1-2 0,0 0 0 0,1 1-4 0,0 0 0 15,1-1 2-15,-1 2-2 0,1-1 4 0,0 1 3 0,1-2 1 16,-1 2 3-16,-1 0 5 0,0-1 0 0,-2 1 0 0,-1 0-1 0,-1 0-2 16,-1 0 0-16,-1 1 3 0,-1-1 2 0,-1 1-1 0,0 1 2 15,-2-1-2-15,-1 1 1 0,0 0 0 0,-1-1-1 0,-1 1-4 0,1 0-5 16,-2-1-8-16,1-1-6 0,-1 1 0 0,1-2-2 0,0-1 1 0,1 0 0 15,0-2 2-15,-1 0 4 0,2-1 5 0,0 0 8 0,-1-1 6 16,1 0 2-16,0 0 4 0,0 0 5 0,0 0 5 0,0-1 7 0,-1 0 7 16,1-2 9-16,0-1 7 0,1-1 12 0,-1-3 6 0,1 0 0 0,-1-1 0 15,1-3 1-15,1-1 0 0,-1 0 1 0,2-1 0 0,-1-1 0 16,1 0-4-16,0 0-5 0,1 0-8 0,-1-1-9 0,1 2-8 0,1-1-9 16,0 0-7-16,0 2-5 0,-1 1-3 0,1 2-3 0,0 1-1 0,0 2-2 15,0 0-2-15,-1 2 0 0,2 0-2 0,0 0 2 0,0 0 0 16,1 2-1-16,-1-1-2 0,0 1 1 0,1 0-1 0,-1 2-1 0,1-1 2 15,-1 1-2-15,1 1-2 0,1 0 2 0,-1 1-3 0,0 1 1 0,0 0 0 16,0 2-4-16,0 2-2 0,-1 2 1 0,1 1 1 0,-1 2 0 16,-1 3 2-16,0 1-4 0,-1 1-6 0,-1 2 0 0,0 0-7 0,0 0-1 15,-1 0 3-15,0 0-5 0,-1 0 1 0,-2-1-7 0,0 0-11 0,-1-1-11 16,0 1-8-16,-1-1-6 0,0-1-6 0,0-1-8 0,0-1-18 16,0-1-33-16,-1-2-24 0,1-2-21 0,0-1 25 0,0-1-161 0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21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144 444 0,'-3'1'168'0,"0"1"-47"16,1 0-62-16,2 0-34 0,1-1-13 0,1 2 5 0,1 0 9 0,2 0 4 16,0 1 0-16,1 0-3 0,1-1-8 0,1 0-6 0,0 1-4 15,1 0-6-15,0 0-1 0,1 1 0 0,0 0-2 0,0 0-1 0,1 1 2 16,0 1-2-16,0 2 2 0,1 1-2 0,0 0 0 0,1 3 3 0,-3 0-3 16,0 3 2-16,-1 0-1 0,0 1 1 0,-1 0-2 0,1 0-1 15,-1 0 2-15,1-1-2 0,-1-1 2 0,-1 0-2 0,-1-2 2 0,1-1 0 16,-2 0 2-16,1-3-2 0,-1 0 1 0,-1-2-1 0,-1-2 1 0,1 0 2 15,-3-1 5-15,1-2 8 0,-1 0 8 0,-1-2 16 0,0 2 7 16,0-2 5-16,0 0 3 0,0 1-6 0,0-1-3 0,0 1-8 0,-1-1-8 16,0 1-6-16,0-1-5 0,0 1-5 0,1-1-4 0,-1 1-4 15,0-1-4-15,0 1-1 0,-1-1 1 0,2 0 0 0,-1 0 0 0,0 0-2 16,1 0 0-16,-1 0 1 0,1 0 0 0,0-1-1 0,-1 0 1 0,1 0-3 16,0 0-2-16,0 0 1 0,0-2 1 0,0-1 3 0,0-1 4 15,0-3 3-15,0 0 3 0,0-4 4 0,1 0 3 0,0-2 2 0,0-3 8 16,0-1-2-16,1-3-3 0,0-3 0 0,-1-1-6 0,1-3-2 15,-1-1-1-15,0-2-1 0,1-1-3 0,-1-2 0 0,0 0-1 0,-1 0-2 16,1 0-1-16,-1-2-2 0,1 0 0 0,0-1-4 0,0 0 0 0,-1 2 1 16,1 0-1-16,1 0 1 0,-1 1 0 0,0 2-2 0,-1 1-2 15,0 2 2-15,0 3-2 0,0 1 4 0,0 4 2 0,-2 1-1 0,1 3 4 16,-1 3-2-16,-1 0 0 0,1 2 1 0,-1 1-3 0,1 0 1 0,0 1-1 16,-1 0 1-16,1 1-1 0,0 0 1 0,0 1-2 0,-1 1-1 15,2 0 1-15,-2 1 0 0,2 1 2 0,-1 0 0 0,0 0-2 0,0 1-1 16,0 0 2-16,1 1-2 0,-2 0 2 0,2 0-1 0,-2 0-1 0,2 0-1 15,-1 1 1-15,0-1 2 0,1 1-4 0,-1 0 0 0,0 0-1 16,1 0-3-16,0 0 3 0,0 2 0 0,0-1 0 0,1 0-2 0,-1 0-1 16,1 1-1-16,0 0-3 0,0 0-3 0,0 1-5 0,0-1-7 0,0 0-6 15,0 0-3-15,0 0 5 0,1 1 8 0,-1 0 7 0,1 0 6 16,1 1 1-16,-1 0 2 0,2 1 1 0,0 0 2 0,1-1 1 0,1 1 0 16,0-1 0-16,1 1 1 0,2-2 0 0,1 0 2 0,2 0-1 0,0 0 1 15,2-1 2-15,2-1 1 0,2 0 5 0,2-1 2 0,1-2 2 16,2 0 0-16,3-2-1 0,2 0-1 0,3 1-2 0,2-2 0 0,2 1-1 15,2 1-4-15,5-2 3 0,1-1-1 0,2-1 2 0,2-1 0 16,1 0-2-16,0 0-6 0,3-1 0 0,1 0 0 0,2 0 5 0,2-1 0 16,2-1 0-16,1 0-1 0,1 1-6 0,0 0 0 0,-2 1-3 0,2 0 2 15,-1-1 2-15,1 0 1 0,1 1 2 0,0 0-2 0,0-1-2 16,-1 1 0-16,0 1 0 0,-2-1-2 0,-1 1 1 0,-1 0 2 0,-1 0 4 16,-2 0-1-16,2 2 1 0,-3 0-3 0,-2 1-5 0,0 0 1 15,-5 0-5-15,0 1-12 0,-3 0-16 0,-2 1-16 0,-4 1-18 0,-1-1-17 16,-1 1-18-16,-3 0-16 0,-3 1-14 0,-3 1-10 0,-2-1-12 0,-2 2-2 15,-2 0 1-15,-3-1 17 0,-3 2 40 0,-3 0 24 0,-3 0-94 16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8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244 0,'-4'1'80'0,"-1"1"0"0,-1 0-16 0,2 0-11 0,2-1-6 16,0 0-8-16,1-1-15 0,1 0-12 0,0 1-10 0,2 1-4 0,1-1 1 16,0 1 0-16,1 1 1 0,0-2 0 0,2 1 1 0,-1 0 0 0,1 0 1 15,1-1-1-15,-1 1 0 0,1 0 1 0,1-1-1 0,0 0 1 16,0 1-2-16,0-1 0 0,1 1-1 0,0-1 1 0,0 2 1 0,0-1-2 15,0 1 1-15,0 0 1 0,-1 0 3 0,2 1 2 0,-1 0 3 16,0 1 1-16,-1 2 2 0,0-1 2 0,-1 2 2 0,0 0 3 0,1 2-3 16,0 0-1-16,-1 1-1 0,0 1-8 0,-1 0 5 0,2 2-3 0,-3 0-2 15,0 1 0-15,0-1-2 0,-3 2-1 0,0-2 1 0,-1 2 2 0,-2-3-1 16,-1 2-1-16,-1-1-3 0,-2 1-2 0,-1-1-3 0,-2 1 1 16,-2 0-7-16,0 0-6 0,-2 1-3 0,0 0-7 0,0-2-3 0,-1-1-8 15,-1-1-14-15,-1 0-17 0,0-1-13 0,1-1-9 0,0-1 1 16,0-2 14-16,2-1 21 0,0-1-31 0,0-2-27 0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7.3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2 0 121 0,'-4'2'5'0,"-1"0"-3"0,-2 1-1 0,2 1-1 15,0-1 1-15,1-1 2 0,0 1 0 0,0 0-1 0,0 0 1 0,0 0-1 16,0 0-1-16,-1 0 4 0,1 0 4 0,-2 0 9 0,0 0 9 0,0 1 13 16,-1-1 8-16,0 0 11 0,0 0 8 0,0 1 8 0,0 0 9 15,-1-1 5-15,0 1 3 0,0-1-1 0,0 0-6 0,-1 1-7 0,0-1-11 16,1 1-14-16,0-1-13 0,-1 1-12 0,0-1-8 0,-1 1-6 0,0-1-4 15,1 1-3-15,-1 0-4 0,0 0 0 0,-1 0-1 0,-1 0-2 16,0 1 1-16,0-1-4 0,1 1 1 0,0 0-1 0,0 0 1 0,1-1 1 16,0 1-1-16,0 0 0 0,-1-1-1 0,2 1 2 0,0 0-1 0,1 0-1 15,2 1 3-15,-1-2-3 0,2 0 5 0,0 0-2 0,1 0-2 16,0 0-1-16,2-1-1 0,-1 0 1 0,1 0 1 0,0-1 0 0,1 0-2 16,1 0-1-16,0 0-1 0,0-1 1 0,0 1 1 0,1 1 1 15,2 0 2-15,-1 0-1 0,1 2 1 0,1 1 0 0,0 0 3 0,2 2-1 16,0 0-1-16,2 2-1 0,-1 1-5 0,1-1 2 0,0 1-1 0,2 1-12 15,-1-1-22-15,1 0-31 0,0 0-33 0,1-3-35 0,0 1-17 16,1-1-8-16,2-3 12 0,1-1 43 0,0-1-120 0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6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1 0 117 0,'-3'1'54'0,"1"0"-5"15,-1 1 7-15,2-1-7 0,0 0-6 0,1-1-13 0,0 1-10 0,1 0-5 16,0 0-4-16,2 0 2 0,1 2 0 0,0-2-1 0,1 1-3 0,0 0-7 16,1-2-2-16,0 1-2 0,0 0 1 0,1-2 3 0,1 1 3 15,-1 0-2-15,1-1-3 0,0 1-1 0,-1 0-4 0,1 0 4 0,-3 0 3 16,2-1-3-16,-3 1 1 0,1 0-1 0,-2 1 1 0,-2-1 3 0,1 0 0 15,0 0 2-15,-2 0 9 0,1 0 23 0,0 0 29 0,-2 0 17 16,0 1 9-16,1 0-20 0,-2 0-18 0,0 0-14 0,1 0-10 0,-2 1-2 16,1-1-3-16,-1 1-4 0,-1 0-5 0,1-2-5 0,0 2-2 15,0-1-5-15,0 0 0 0,-1 0 0 0,1-1-4 0,-1 1-1 0,0 0 0 16,0 0 1-16,0 0 1 0,-1-1 2 0,0 1-3 0,0 0 0 0,-2-1-2 16,1 1 0-16,-2 0 3 0,0 0 2 0,0 1 1 0,-3-1-1 15,0 1 2-15,-2 0 0 0,0 0 0 0,-2 1 3 0,1 0 5 0,-1 0 3 16,-2 0 9-16,1 0 9 0,-1 1 1 0,0-1 2 0,-1 0-2 0,-1 1-6 15,1-1-1-15,-2 1-4 0,1-2-3 0,0 0-6 0,2 1-7 16,1-1-3-16,3 0-3 0,0 0-2 0,3-2-1 0,0 0-2 0,2 1-6 16,2-1-6-16,1 0-8 0,1-1-13 0,1 1-18 0,1 0-23 0,1 0-35 15,1 0-29-15,0-2-11 0,2-1 0 0,0-1 20 0,2 0 16 16,0-1 13-16,3-1 16 0,-2 0 24 0,3-1-30 0,0 0-10 0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6.5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5 66 0,'-1'0'33'0,"1"-2"-33"16,-1-1-2-16,1 1-1 0,0 0 5 0,1-2-3 0,-1 0-5 0,1 1-82 16,0-2 88-16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5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1 136 0,'-1'1'16'0,"-2"0"-8"0,0-1-1 0,1 0 4 16,1 1 11-16,-1-1 9 0,1 0 8 0,0 0-4 0,0 0-10 0,0 1-10 15,-1-1-9-15,1 0-4 0,0 0-1 0,-1 0 1 0,1 0-1 0,-1 1 4 16,1-1 2-16,-1 0-2 0,0 0 5 0,0 0-3 0,0 0 2 16,1 0 6-16,-2-1 5 0,1 1 10 0,0-1 6 0,-1 1 8 0,1 0 3 15,-1 0 1-15,1 0 0 0,-1 0-5 0,-1 0-4 0,2 1-1 0,-1-1-4 16,1 0-1-16,0 1 0 0,0-1-4 0,0 1 2 0,1-1-5 16,0 0 0-16,0 0-2 0,0 0-6 0,1 1 1 0,0 0-7 0,0-1-1 15,-1 1-3-15,1-1-2 0,0 1 2 0,0-1-5 0,0 0 0 0,0 0-3 16,0 1-3-16,0 0 2 0,0 0-1 0,1 0 0 0,-1 1 0 15,2 0-1-15,0 0-1 0,0 0 0 0,0-1 0 0,2 1-1 0,-1 0 1 16,1-2-2-16,0 1 2 0,1 0 1 0,0 0 1 0,0 0 0 0,1-1-1 16,0-1 2-16,1 1-2 0,-1-1 2 0,2 0 1 0,-1 0 3 15,1 1-3-15,1-2-3 0,-1 1 1 0,1 0-4 0,0 0 6 0,1 0 2 16,1-1-2-16,1 1 2 0,-1 1-2 0,2-2 2 0,-2 1 3 16,2 0 1-16,-1 1 1 0,1-1-1 0,2 0 1 0,1 0-2 0,0 0 2 15,1 1 1-15,1 0-1 0,-1-1-3 0,2 1 0 0,-1 0-4 0,0 0 1 16,2 0 0-16,-2 1 1 0,2-1 0 0,0 1-3 0,0 0 2 15,-2 0-1-15,0 0 0 0,-2 0 1 0,0 1-4 0,1-1-3 0,-2 0-3 16,-1 1-6-16,0-1-7 0,-1 0-3 0,-1 0-10 0,-1 0-8 0,-1-1-1 16,0 1-4-16,-2-1-2 0,0 0-5 0,-2 1-6 0,0-1-5 15,0-1 0-15,-2 1 1 0,-1 0-9 0,0-1-7 0,0 0-1 0,-2 0 11 16,1-2 22-16,-1 1-124 0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4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17 0,'-2'8'0'0,"2"2"-116"0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3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68 0 130 0,'-10'1'42'0,"-4"0"11"0,-2-1-2 15,1 2 0-15,2-1 5 0,0 0-4 0,0-1 1 0,-1 1-4 0,1-1-2 16,-1 0-6-16,-1 0-7 0,-1 0-8 0,0 0-7 0,0 0-7 15,0 0 0-15,0 0-3 0,0 0 0 0,0 0 2 0,-1 0-4 0,0 0-1 16,0 0-2-16,-2 0 0 0,0 1-1 0,0 0 1 0,0 0-5 0,-1 0 0 16,1 2 4-16,-1 1-1 0,-2 1 6 0,-1-1-3 0,1 1 0 15,-1 0 0-15,1 1-1 0,-2 0-1 0,1 0 1 0,-1 0-2 0,-2 2-1 16,-1-2-2-16,1 1 2 0,0 1-4 0,0-1-2 0,-2 0-1 16,3 1-6-16,-2 0 0 0,0 1 0 0,0 0 1 0,0 0 3 0,0 1 2 15,-1-2 2-15,1 2-2 0,-1 0-2 0,1 0-4 0,1 1-5 0,-2 0-1 16,1 1-6-16,-2 0-2 0,0 2 1 0,-1 0-6 0,2 0 2 15,0 1 2-15,0-1-1 0,0 1 5 0,-2-1 3 0,1 2 1 0,1-1 6 16,0 2 6-16,0 0 3 16,-1 1 4-16,1-1 2 0,-1 0-1 0,2 0 2 0,-2 1 1 0,2-1 0 0,0-1 0 0,-2 0 2 0,1 0-3 15,1 1 2-15,1 0 2 0,1-1-4 0,0 1-2 0,1 0 7 0,0 0 1 16,1-1 3-16,1-1 6 0,0 0-6 0,1 0-1 0,-1 1 1 0,2 0-1 16,-1 1-1-16,0 2 3 0,0-2-2 0,0 2 4 0,0-1-1 15,1 0-1-15,0 1 1 0,-1 1-2 0,0 0 2 0,-1 1 1 0,1 0 4 16,-1 1 2-16,1 0 3 0,1 0 1 0,1 0 1 0,0 1-3 0,0-2 0 15,1 2-6-15,0 0-4 0,1-1-4 0,1 0-3 0,-1 0 1 16,2 0-3-16,2-1 1 0,-2 1-1 0,1 0 0 0,1 0-2 0,-1 0 1 16,0-2 0-16,1 1-2 0,0 0 2 0,1 0-1 0,-1 0 0 15,1 0 0-15,0 0 0 0,0 1-1 0,0 0 2 0,1 0 3 0,-2 0 0 16,1 0 5-16,1 1-1 0,0-1 0 0,-1 1 1 0,0-1 0 0,1-1 2 16,0 1-2-16,0-1-1 0,2 1-2 0,0 1-1 0,1-1 0 15,0 1-4-15,1-1 1 0,1-1-1 0,0-1-2 0,0 1 1 0,2-1-1 16,0 1 3-16,-1-1-4 0,3 0 1 0,-1 1 0 0,0-1-3 0,2 1 3 15,-1-2-2-15,1 1 0 0,1 0 2 0,-1 1-1 0,0 0 0 16,1 0 1-16,0 0-1 0,-1 0 0 0,1 1 1 0,0 0-1 0,0 0 1 16,1 2 0-16,-1 0 3 0,1 0-3 0,-1 0 1 0,1-1 0 15,0 0-1-15,1 1 2 0,-1-1 1 0,-1 1 1 0,1 0-2 0,0-1 3 16,1 1 1-16,-1 0 1 0,1-1 1 0,-1 1 1 0,1 1 0 0,0-1 0 16,-1-1 2-16,1 1-3 0,0-2 3 0,0 1-2 0,0-1-1 15,1 2-1-15,0-1-4 0,0 1 2 0,1-2-3 0,0 0 0 0,1 1 1 16,0-1-2-16,0 1 0 0,0 1-1 0,0 0-1 0,1 1-2 15,0 0 2-15,0 1 0 0,0 1 1 0,0 0 5 0,0 2-4 0,0-1 0 16,0 1-1-16,-1-1-1 0,0 1 2 0,-1 2-1 0,1 0 0 0,0 0 0 16,0-1-1-16,-1-1 2 0,0 0-2 0,0-1 1 0,0-1-2 15,2 1 1-15,-1-2 0 0,-1 1 1 0,2 0 0 0,0-2 1 0,0 0-2 16,1 1-1-16,-1-3 0 0,1 0-2 0,1 0 2 0,-1-1 1 0,1 1-1 16,1 0-1-16,-1 2 2 0,1-2-1 0,0 0 0 0,0 0 0 15,0 0-1-15,1-1 1 0,0 2-1 0,-1-1 1 0,2 1 0 0,-2 0 2 16,2 1-1-16,-1-2-2 0,0 1 0 0,1 1-2 0,-2-2 1 15,3 0 4-15,0-1 0 0,1 0-1 0,0 0 0 0,0-1-1 0,1 0 0 16,0 0 0-16,2 0 1 0,-1 0 0 0,0 0 0 0,2-1-2 0,0-2 4 16,0 1-3-16,2-1 0 0,0 1 2 0,1-1-4 0,-1-1 3 15,-1 1-3-15,0 0 0 0,0-1-1 0,0 0 0 0,0 0 0 0,1-1 0 16,-1 0 2-16,1 1-4 0,0 0 4 0,-1-1 0 0,1-1-4 0,-2 1 3 16,1-1-1-16,-1 0 0 0,2 1 2 0,-2-2 4 0,2 2-2 15,0 0 0-15,-1 1 0 0,1 0-5 0,-2 2 4 0,2 0 1 0,0 1 0 16,1-2 2-16,0 2-1 0,1-2-1 0,0 1 0 0,-1-1 0 0,0 2-1 15,0-2 2-15,1 1-1 0,0-1-3 0,0 1-1 0,0-1-1 16,0-1 1-16,1 0 1 0,0 0 0 0,-1 0-1 0,0-1 2 0,1 1 2 16,-1 0 2-16,0 1 3 0,1-1-2 0,0 0 0 0,1 1 2 15,-2-1 1-15,1 2 1 0,0 0 3 0,1 0-3 0,1 0 0 0,-2 1 3 16,1-1-1-16,-1-1 1 0,-1-1 4 0,1-1-3 0,1 0 6 0,0 2 27 16,1-2-2-16,0 0-4 0,1-1-7 0,-3-1-31 0,2 1-1 15,0-2 3-15,-1-1-1 0,3 1 2 0,-1-2 2 0,-1-1-1 0,1 1-1 16,-1 0 0-16,0 0-5 0,3-1 2 0,-1 1 2 0,1-1 1 0,0 1 32 15,-2-1 6-15,1 0-3 0,1-1 0 0,-1 0-36 0,-1-2-4 16,1-1 0-16,1 1 0 0,0-2 1 0,-1 0-1 0,2 0 4 0,0-1-5 16,0-1 3-16,0 0 3 0,2-1-5 0,-1 0 3 0,1-2-1 15,1 0-3-15,0-1 0 0,-2-1 2 0,1 0 0 0,0-1 0 0,-1 1-2 16,2-1-3-16,-2-1-2 0,1 0 3 0,0-1 2 0,-1-1 0 0,2 0-1 16,1-1-3-16,-1-2-1 0,1 1 3 0,2-1 2 0,0-1 3 15,0 0-5-15,0 0-1 0,-2-1-4 0,0-2 0 0,1 2 4 0,0-1-3 16,0-1 1-16,-1 1-3 0,2-1 0 0,-1 0 0 0,1 0 4 0,1-2 4 15,-1 1-5-15,0 0 0 0,2 0-2 0,0 0-4 0,-1 0 0 16,-1 0 0-16,-1 0-2 0,1 1-2 0,-1 0 1 0,1 0 0 0,-1-1 4 16,0 2 3-16,1-1 0 0,-2-1 0 0,1 1 2 0,0 0 4 0,-1-1 0 15,3 2 5-15,-1 1-2 0,0 0 0 0,-1 1 0 0,-2-1-3 16,2 1 2-16,-2-2-1 0,1 2 0 0,1-1-2 0,-3-2 3 0,2 1 1 16,-2-1 1-16,3-2 3 0,-2 1-1 0,1-2 2 0,0 0-1 0,0 0-1 15,1 0 7-15,0-2-1 0,-1 0 1 0,-2 0 1 0,1-1-5 16,-1 0 0-16,-1 0 0 0,1 0 0 0,-1 0-4 0,-1-2 6 0,0 2 0 15,0-1 0-15,0 0 1 0,0-1-1 0,0 0-2 0,-1 1 2 0,0-1-1 16,-1 3 1-16,2-2 0 0,-2 2-4 0,0-1 0 0,-1-1-2 16,-2 1-1-16,0-1 2 0,-1-1-2 0,1 0 1 0,-1 1-2 0,0 0 0 15,0 0 1-15,-2-1-2 0,0-1 2 0,0 0 0 0,-1 0 1 16,0-1 1-16,1 1 1 0,-1-2 1 0,0 0 2 0,-1-1-3 0,1 0-2 16,-1-1 0-16,-2 0-1 0,2 1 20 0,-1-3 3 0,1 1-3 0,0-1-5 15,-1 0-16-15,0 1-2 0,0 1 5 0,-2-2 2 0,0 0-1 16,0 1-1-16,0-2-2 0,-1 0 0 0,-1 2-1 0,1-1-1 0,0 0 0 15,-1 0-6-15,-1 1-7 0,1-1-3 0,-2 1-8 0,1 2-2 16,0 0 1-16,-2 0-2 0,1 0 3 0,-2-1 0 0,2-1 2 0,-2 0 0 16,2-1 1-16,-2 0 0 0,0 0-1 0,0-1 3 0,-1 0 0 0,0 0 1 15,-1-1 3-15,-1 0 1 0,1-1 0 0,-1 1 6 0,0 1-1 16,-1 0 2-16,-1 2 5 0,0-1-1 0,-2 1 4 0,0 0 0 0,-1-1 0 16,0 2-1-16,-1 0 0 0,0 1 1 0,-1 0 0 0,0-1 2 15,-1 1 2-15,0 1-3 0,-1-1 1 0,-1 1-1 0,0 0-1 0,-1-1 2 16,1 0 1-16,-1-1-1 0,0 1 1 0,-1 1 1 0,1 0 3 0,-2 0 3 15,1 0 3-15,-1 1 1 0,-1-1 1 0,0 1 1 0,0 0 3 0,-1 2 3 16,0-1 2-16,0 1 0 0,0-2 4 0,-1 1 1 0,0 0 4 16,-2 1 0-16,0-1-2 0,-2 1-1 0,1 0-1 0,-1 0 0 0,0 0-1 15,-2-1 1-15,1 1 0 0,-1 0 3 0,0 2 4 0,-2 1 4 16,2 0 2-16,-1 2 2 0,-2-1-5 0,-1 0-4 0,0 0-3 0,-3-1-7 16,1 0-1-16,0 0-5 0,0-1-3 0,-1 1-5 0,-1-2-2 15,1 1-2-15,-1-1-3 0,0-1-1 0,2-1 0 0,0 0 0 0,-1 0 0 16,0-1-2-16,-1-1 0 0,2 0 2 0,-1-3-2 0,1 0-1 0,0 0 1 15,0-1-3-15,0 2 2 0,1-1 1 0,-2 0-2 0,0 0-1 16,-1 0 1-16,1 0-4 0,0 0-4 0,1 1-2 0,0-1-6 0,-1 0-2 16,1 1 0-16,-2-1-4 0,1 1-1 0,-1-1 3 0,2 0 1 0,-2 0 3 15,0-1 2-15,-1 1-1 0,1 0 1 0,-1 2 2 0,1-2-2 16,-1 1 2-16,1 1 1 0,-2-1 0 0,0 1-1 0,-1 1-2 0,0-1-8 16,0 0 1-16,1 1 1 0,-2 0 5 0,1 1 8 0,1 1 1 0,-2 0-2 15,3 2 1-15,-3 0 0 0,2 1 6 0,-2 0 4 0,1 0 2 16,-1 0-1-16,1 1 0 0,-1 1 0 0,0 0-1 0,-1 1-1 15,0-1 0-15,0 1 0 0,0 0 0 0,1 1-1 0,0 0 1 0,2-1 2 0,-2 1-2 16,1 0 2-16,0 1-1 0,1-1 5 0,0 2 4 0,-1-1-1 16,0 0 5-16,-1 1-6 0,2 0 2 0,-1 0 1 0,-1-1-2 0,2 1 1 15,-2 0-3-15,0 1 2 0,0 0-1 0,0 0 2 0,0 0 0 0,2 0-4 16,-1 0 2-16,0 2-1 0,1 0-3 0,-1 0 0 0,3 0 2 16,0 0-3-16,-1 1 4 0,1 0-2 0,0-1-3 0,0 1-1 0,0-1-2 15,3 2 1-15,0-1-1 0,0 0-6 0,1 1-12 0,2-1-16 16,-2 1-20-16,0-2-30 0,2 1-22 0,0-1-30 0,2-2-37 0,1 0-28 15,2-2-18-15,-1-2 24 0,2-1-151 0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10.8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6 255 138 0,'-3'-2'94'0,"2"1"-26"0,-2-2-3 0,2 0-12 0,0 0 1 16,0-1 7-16,1 0 8 0,1-1 1 0,0 1-1 0,-1-1-10 0,1 0-12 15,1 1-12-15,-1 0-10 0,0 0-8 0,0 1-2 0,1-1-5 16,-1 1-4-16,0 0-1 0,0 1 0 0,0-1 0 0,-1 2 3 0,1-1 1 16,-2 1 1-16,1 0 1 0,-1-1 0 0,-1 1 1 0,1-1-2 0,-2 0-3 15,0 1-1-15,0-1-2 0,-1 0 1 0,0 1 1 0,0-1 0 16,-1 1 0-16,1-2 3 0,-1 2 2 0,-1-2 0 0,-1 1 4 0,-1-1 2 15,1 1 4-15,-1-1 3 0,1 0 5 0,-1 0 1 0,-1 0-2 0,0-1-5 16,-1 0-4-16,0 0-2 0,0-1-5 0,-1 0 0 0,1 0-5 16,-2 1-4-16,1-1 0 0,-1 0 0 0,-2 1-1 0,0-1 1 0,0 1-1 15,-2-1 0-15,-1 2 0 0,-1 0 0 0,-2 0 2 0,0 1 0 16,0 1 3-16,-1 0 2 0,-1 0 1 0,0 1 1 0,0 1-1 0,-1-1 2 16,0 1 1-16,0-1-2 0,1 1 3 0,0-1-3 0,1 1-1 0,0 1-3 15,0-1-2-15,2-1-3 0,-1 1 0 0,2-1-2 0,0 0 1 16,0 0 0-16,1 1-5 0,0 0-2 0,0 0-4 0,0 0-5 0,-1 0 3 15,0 2-4-15,0-1-4 0,-2 2 0 0,2 1 2 0,-2 0 3 0,2 1 6 16,-2 1 4-16,1 1-2 0,0 0 1 0,-1 0-1 0,-1 0-3 16,1 1 3-16,1-1 1 0,-1 1-1 0,1 0 0 0,-1-1-8 0,-1 2-2 15,1 0 2-15,-1 0-3 0,0 0 4 0,0 0-4 0,1 2-3 0,-1-1 3 16,-1 1 4-16,-1 1 4 0,0-1 2 0,0 0 2 0,-1 0-1 16,2 0 0-16,-1 0 2 0,2-2 3 0,-1 1 0 0,1-2 1 0,0 1 0 15,1 0-2-15,1-1 3 0,-1 0 0 0,3 2 4 0,-1-1 6 0,0 1 4 16,1 1 6-16,0-2 5 0,0 2-1 0,0-1 2 0,1 0 0 15,1 0-4-15,0 1-3 0,1-1-1 0,1 0-7 0,0 1-4 0,1 0-2 16,1 1-5-16,-1 0 0 0,2 0 0 0,0 0 0 0,2 1-2 16,-1 0 2-16,-1-1-2 0,1-1 0 0,1 0 1 0,0-1-2 0,1 0-1 15,0 0-1-15,1 2-2 0,-1-1-2 0,0 0 3 0,1 1-5 0,-1-1 0 16,0 1 0-16,0 0-1 0,1-1 2 0,0 1 2 0,-1 1 2 16,0 1 0-16,0-1 3 0,-1 1 0 0,1-1 0 0,0 2 2 0,-1 1-2 15,-1 1 0-15,2 1 2 0,-2-2-1 0,1 1 0 0,1 0 5 16,-1 0-3-16,0-2-1 0,1 2 0 0,0 0-1 0,1 0 1 0,0 2 0 15,1 0 1-15,0 1-1 0,1-1 0 0,0-1 0 0,0 1-1 0,3-2 2 16,-2 0 0-16,2 1 0 0,0-2 0 0,0 1-1 0,1-1 3 16,-1 1-2-16,1 0 0 0,1-1-1 0,-1-1 0 0,0 1 1 0,1 1 1 15,-1 1 3-15,0-2 1 0,-1 3 1 0,1-2 3 0,0 2 1 16,-1-2 0-16,1 2 2 0,-1 1-2 0,0-1 0 16,-1 2 2-16,1 1 0 0,-1 0 1 0,1-2 0 0,0 1-4 0,-1-1-2 0,0 1-1 0,2-1-3 15,-2-1 2-15,1-1 1 0,0 0-1 0,1-1 0 0,0-1-1 16,0 0-2-16,1-1-3 0,2-1 2 0,-1 0-1 0,0 1 0 0,2 0 1 15,0 0-4-15,-1-1 3 0,1 1-1 0,0-1 0 0,1 1 2 0,0-1-3 16,0 1 2-16,1 0-1 0,0 0 3 0,0 2-1 0,-1 0 0 16,1 2 2-16,-1 0-1 0,0 0 0 0,1-1-1 0,-1 1 1 0,-1 1-1 15,1-2 2-15,-2 0 2 0,1 0-2 0,-2-3 0 0,1 2 1 0,-2-1-1 16,2 0 6-16,-2 1 2 0,2 0 2 0,-1 0 3 0,0-1-1 16,0 1 0-16,1-1 1 0,-1-2-4 0,1 1 0 0,0-3-4 0,2 1-4 15,-1-1-1-15,2 0-2 0,0-2 1 0,1 0-1 0,-1 1 0 16,2-1-2-16,-1-1-3 0,1-1 3 0,0 1-2 0,1 0 4 0,0-1-1 15,0 2 0-15,1-1-1 0,0 0-1 0,-1 0 1 0,2-1 0 0,-1 0 2 16,1 0-1-16,-2 0 0 0,-1 1-2 0,1-1 4 0,0 0-2 0,-1 0 0 16,1 1 1-16,-1 0-6 0,0 1 4 0,0-1 0 0,0 2-1 15,0-1 3-15,-1 0-2 0,-1 1 1 0,2 0-1 0,0-1 0 0,-1 0 1 16,0 0 0-16,1 0 1 0,-1-1-2 0,0 0 2 0,0 0-3 16,1-1-1-16,0-1 1 0,1 1-2 0,-1-1 2 0,0 0-1 0,2 0 1 15,-1-1-3-15,1-1 2 0,-1 1 1 0,0-1-1 0,1-1 2 16,-1 1 0-16,1-1-1 0,0 1 1 0,0 0 3 0,0-1-2 0,1 1 3 15,-2-1-2-15,1 1-3 0,0-1 2 0,-1 1-2 0,0-1 4 0,1 2 1 16,0-1 0-16,-1 0-3 0,-1 0-1 0,0 1 0 0,1-1 0 16,-1 0 2-16,1 0 0 0,-1 0 0 0,1 1 0 0,0-1-2 0,0 0 3 15,1 1 1-15,0 0-1 0,0 0-3 0,0-2-3 0,-1 0-2 16,0 0 1-16,1 0 2 0,-1 0 0 0,2-1-2 0,-1 1 2 0,0-1-2 16,1 0 1-16,-1-1 3 0,0 1-2 0,2-1 0 0,-1 0 2 0,0 1-2 15,1 0 4-15,0-1-2 0,0 0-1 0,0 0-1 0,1 0-3 16,-1 1 5-16,1-1-2 0,0 0 1 0,-1 0 0 0,0 1-2 0,1-1 4 15,0 0-1-15,0 0 1 0,2 0 0 0,-1 1 1 0,-1-1 0 0,2 1-1 16,0-1 2-16,0 0 0 0,-1 1-1 0,1-1-1 0,-1 0 0 16,0 0-2-16,1 1 1 0,0-3 0 0,0 2-1 0,1-2-2 0,1 1 1 15,-1-1 1-15,-1-1 0 0,1 0 0 0,0-1 0 0,-1 0 0 0,0 0 1 16,1 0 1-16,-1-2 0 0,1 2 1 0,0-2-2 0,-1 1 0 16,1-1-1-16,1 1 0 0,-1-1 0 0,-1 1 2 0,1 0-1 0,-1-2 1 15,2 1 1-15,0 0 0 0,-1 0 1 0,1-1 0 0,0 0 1 0,1 0-2 16,-1 1-1-16,0-1 2 0,1 0 1 0,-1 0-1 0,0 0-1 15,0 0 3-15,1 0-5 0,0-1 1 0,-1 1 1 0,-1 1-3 0,-1-1 2 16,1 0-1-16,-1-1 1 0,0 0-2 0,0 0 2 0,0 0 0 0,0-2 1 16,0 1-1-16,0-1 0 0,0 0-1 0,0 0 2 0,1 0 0 15,-1 0-1-15,-1 1 0 0,0-2-3 0,0 2 3 0,0-1 2 0,2 0 1 16,-1 0 2-16,0 1-3 0,1-2 0 0,-1 1 1 0,0 1-2 16,1-1 2-16,-2 1 0 0,1-1-2 0,-1 1 0 0,1-2-1 0,0 1 3 15,0 0-1-15,0-1 0 0,0 1 0 0,0-1-2 0,-1 0 1 0,0 0-1 16,-1 0 1-16,0 0-2 0,0 0 1 0,-1 1 0 0,0 0 0 15,1-2 0-15,-1 2 0 0,1-1 1 0,0 1 0 0,-1 0 2 0,0-1 1 16,0 1-1-16,1-1-2 0,-1-1-3 0,0 1 2 0,0-1 0 16,0 1 2-16,-2-1 1 0,1 1-1 0,-1-1 2 0,1 1 1 0,0-1 2 15,-1 1 0-15,0-1 1 0,-1 0-2 0,0-1 1 0,0 0 1 0,1 2-1 16,-1-1 2-16,0-2-1 0,0 2-1 0,-1-2-2 0,0 1 0 16,0-2 0-16,1 1-1 0,-2-2 1 0,1-1-2 0,1 1 1 0,-1-1-2 15,0 0 0-15,0 1-1 0,0 0 1 0,1-1-1 0,-1 0-1 16,0 1 1-16,1-1-3 0,-1-1 5 0,-1 0 0 0,1 0-4 0,-2-1 1 15,0-1-5-15,0 1-2 0,0 0 1 0,-1-1 0 0,-1 1 3 0,1-2 1 16,-1 1 0-16,0 0 1 0,0-3 0 0,0 2 2 0,-2-2 2 16,1-1-2-16,0 2 0 0,-1-2 0 0,1 0-2 0,0-1 3 0,-2 0-3 15,2-2-1-15,-2-1 1 0,1 0 0 0,0 2 0 0,0 0-1 0,0-2 1 16,0 1-1-16,0-1-3 0,-1 0-3 0,-1 0-3 0,1 1-2 16,0-2 0-16,-1 1 3 0,0-1 1 0,-1 1 3 0,0-1-2 0,0 1 1 15,-1 0 0-15,0 0 0 0,-2 1 3 0,1-1 1 0,-1 0 2 0,1 0 1 16,-1 2 1-16,0 1 0 0,-1 0 0 0,-1 1-1 0,2-1 0 15,-2-1 1-15,1 1-2 0,0-2 3 0,0 1-1 0,0-1 1 0,0-1 1 16,-1 1-2-16,1-1-1 0,0 0-2 0,0 1 0 0,-1 1 1 16,1 0 1-16,-1 1 1 0,0 0-1 0,-1-2 2 0,1 3-1 0,-1-2 0 15,1 2 1-15,-1 1-1 0,0 1 2 0,0 0-2 0,-1 1 5 0,-1 0-3 16,-1 0-1-16,1 0 1 0,-1 1-3 0,-1 0 5 0,0 1-1 0,-2 1 1 16,0 0 0-16,-1-1-1 0,-1 1-1 0,1 0-1 0,-2-1-1 15,0 1-1-15,1 0 2 0,0-1 2 0,-2 1 1 0,1 0 1 0,-2-1 2 16,-1 1-3-16,1 0 1 0,1 0 1 0,1 0-5 0,-1-1 2 15,1-1-2-15,1 0-2 0,0-1-1 0,3 0 1 0,-1-1-3 0,1 0 0 16,2 0 0-16,1-1-2 0,1-2 1 0,0-1 0 0,2-1 0 0,0 0 0 16,2 1 2-16,1-1 1 0,1 1-2 0,0 0 2 0,1 0-4 15,1 1 0-15,0 1 3 0,-1 1-1 0,0 0 2 0,-1 1 0 0,2 2 0 16,-3 1 1-16,1-1 1 0,-2 3 1 0,0 0 2 0,0 0 1 16,-2 2-1-16,0 2 3 0,-1 0-2 0,-1 2-2 0,-1 0-3 0,-1 1-2 15,0 0 1-15,-1 2-2 0,-1 0-1 0,1 1-3 0,-2 1 0 0,-1 0-1 16,1 1-1-16,-2 0-1 0,1 1-1 0,-1 1-2 0,1 0 1 15,0 0 0-15,1-1-5 0,0 1 2 0,0 0-6 0,0 0-9 0,1-1-6 16,1 0-15-16,1 0-8 0,0 0-16 0,2-2-21 0,1 2-31 0,1-2-36 16,1 0-19-16,0-1 1 0,2-2 43 0,0-1-124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5.8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8 491 0,'-5'-1'182'0,"-2"-1"-60"0,-1 0-50 0,2 1-25 0,2 0-9 16,2 0-1-16,-1 1 4 0,1-1-4 0,2 1-15 0,0 0-21 15,0 0-22-15,0 0-4 0,1 1-1 0,1-1 5 0,0 0 11 0,1 0 3 16,0 1 3-16,0-1 2 0,1 1 0 0,1-1 1 0,0 1 3 0,0-1-4 16,2 1 1-16,-1-1 0 0,1 0 0 0,0 0 1 0,1 0-3 15,-1 0-8-15,1 1-13 0,0 0-15 0,-1 0-14 0,1 1-12 0,-1-1-10 16,1 1-21-16,0 0-13 0,0-1-12 0,1 1 10 0,-1-2 35 0,-1 2 20 16,0-1-72-16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9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417 0,'-5'0'154'16,"-3"1"-40"-16,0 0-68 0,3-1-36 0,1 0-8 0,0 0-1 0,2 0-5 16,0 0-3-16,1 0-16 0,-1 0-29 0,1 0-35 0,0 0-34 15,-1 0-8-15,1-1 27 0,0 1-116 0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8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-1 619 0,'-4'2'233'0,"-1"2"-94"16,-1 2-85-16,3 1-32 0,-1 3-14 0,2 2 1 0,0 1 0 15,-1 1-1-15,1 1-2 0,1 1-2 0,0 1-6 0,1 2-15 0,1 1-22 16,1 0-29-16,-1 1-30 0,1-1-33 0,-1-1-21 0,2-1-11 0,-2-2 13 15,2 1 44-15,-1-1-78 0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8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0 1 0,'5'2'113'0,"2"1"-68"16,-1 2 21-16,-2 1 28 0,-2 0 20 0,-2 2 9 0,-1 3-1 0,-1 1-13 16,-2 5-14-16,-1 3-16 0,-2 3-15 0,-1 4-9 0,-1 2-13 0,-2 1-9 15,-1 2-9-15,0 0-8 0,0 0-7 0,0-1-4 0,1-2-2 16,1-1-2-16,2-5-14 0,1-3-29 0,3-1-40 0,2-5-52 0,2-2-43 16,1-3-22-16,3-2 12 0,1-3 48 0,2-5-100 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8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4 0 157 0,'1'2'81'0,"1"0"32"0,-2 2 33 0,0 1 10 16,-2 0-6-16,-1 0-12 0,-1 3-23 0,-2 1-15 0,-2 4-12 15,1 1-15-15,-3 3-6 0,0 4-16 0,-2 2-13 0,-1 3-13 0,0 2-9 16,-1 0-7-16,0 3-5 0,-1 0-1 0,2 3-2 0,-1 0-3 0,-1 0-6 15,3-2-11-15,1-2-15 0,0-3-28 0,3-2-25 0,0-3-25 16,2-2-22-16,1-3-12 0,3-2-14 0,0-4-3 0,2-2 0 0,0-3 26 16,3-4 43-16,0-2 37 0,2-4 27 0,0-3-92 0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8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7 0 489 0,'-4'2'257'0,"-5"2"-5"0,0 2-95 0,-1 0-55 0,1 2-25 0,0 2-12 16,0 2-9-16,-1 3-6 0,0 2-12 0,-1 3-12 0,0 2-10 0,-1 3-9 16,1 4-3-16,-2 4-1 0,1 4-2 0,-1 2 0 0,0 3-4 0,0 1-8 15,0 0-15-15,0-1-21 0,1-3-25 0,1 0-26 0,1-3-27 16,0-2-19-16,2-3-16 0,1-5-9 0,1-4 14 0,2-3 14 0,2-5 30 16,0-2 34-16,1-5 27 0,1-4 23 0,1-1 14 0,0-2 7 15,0-3 2-15,3-2 1 0,0-4 1 0,3-3 0 0,1-5-1 0,2-3 2 16,2-5-8-16,0-2-74 0,2-5 25 0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7.9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4 0 715 0,'-22'15'258'0,"-5"5"-47"0,-6 6-115 15,6 0-55-15,5-1-29 0,2 3-8 0,0 4-2 0,2 0 0 0,2 1-2 16,2-1 1-16,0 0-9 0,2-1-17 0,0 1-23 0,2-1-37 0,0 0-34 16,0-1-37-16,1-1-26 0,1-2-11 0,1 0 29 0,0-1 47 15,1-4-127-15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7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14 1104 0,'-11'-3'236'0,"-2"1"-98"0,-3-1-63 0,4 0-29 0,3 3-14 0,2-2-7 16,3 1-4-16,1 1-4 0,1 0-4 0,0 1-4 0,0-1-6 15,2 0-5-15,0 0-7 0,0 0-14 0,0 1-11 0,0 0-10 0,1 0-2 16,1 2 3-16,1 1 4 0,1-1 2 0,0 2-4 0,1-2 1 0,0 1 0 16,0 0 2-16,-1 0 7 0,0 0 4 0,0 0 6 0,-1 0 7 15,0-1 3-15,-1 0 7 0,0-1 2 0,-1 0 1 0,1 0 2 0,-2-1 0 16,1 0 0-16,-1 1 1 0,1-1 1 0,0 1-1 0,0-1-1 15,1 1 1-15,0 0-4 0,0 0 3 0,1 0-1 0,1 1 0 0,0-1 0 16,2 0-2-16,1-1-3 0,2 0-8 0,1-1-23 0,2-2-32 0,0 0-41 16,3-2-49-16,-1-2-24 0,2-2-3 0,1-2 41 0,-1-3-137 1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7.4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0 0 1093 0,'-22'9'262'0,"-6"2"-97"0,-7 3-103 0,4-1-37 16,4-1-15-16,0 1-8 0,1 1-1 0,0 1 2 0,1-1-4 15,0 1 0-15,2-1 0 0,0 0-8 0,1 0-15 0,1 1-28 0,1-1-40 16,0 0-41-16,-1 1-33 0,2-1-36 0,-1 0-10 0,3 1 3 0,-1 0 38 16,1-1 55-16,0 1-117 0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7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7-1 850 0,'-8'1'294'0,"-3"0"-113"16,-4 1-89-16,0 0-41 0,-2 1-18 0,-1 2-4 0,-3 1 2 0,0 1 3 16,-1 2 2-16,-2 2-4 0,0 1-10 15,0 1-8-15,-3 3-8 0,1 0-7 0,-2 2-1 0,0 0-8 0,0 1-12 0,-1 0-13 0,-2 1-14 16,0 0-11-16,1 0-8 0,-2 0-13 0,1 0-16 0,-1-1-18 0,-1-1-19 16,1-1-22-16,0-2-9 0,3-3-1 0,0-1 16 0,2-3 43 15,1-1 35-15,2-3 9 0,2-1-88 0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6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7 1 845 0,'-5'-1'281'0,"-2"1"-94"0,-2 1-65 0,-3 0-33 0,-1 1-16 0,-2 1-10 15,-4 1-3-15,-1 2-2 0,-3 2-8 0,1 1-11 0,-1 2-10 0,-1 2-12 16,-2 1-6-16,1 2-5 0,-3 3-4 0,0 0-4 0,0 2 0 16,0-1-7-16,-2-1-9 0,1 1-10 0,0 1-24 0,0 0-20 0,1-2-15 15,1 0-22-15,0-2-11 0,0-2-11 0,0 0-16 0,2-4-21 0,1-2-21 16,4-3-15-16,1-3 24 0,2-3-121 0,3-2 189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2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1 634 0,'-3'-3'216'0,"0"1"-108"0,1-2-45 15,1 2-2-15,1 1 1 0,0 1-15 0,0 0-23 0,0 0-24 16,1 0-10-16,0 1-4 0,1 1 3 0,0-1 7 0,2 1 2 0,-1 0 1 16,1 1 2-16,0-1 4 0,1 0 3 0,0 1 6 0,1 0 2 0,0 0 3 15,0-1 3-15,0 1-1 0,0 1-1 0,1 0-2 0,0 1-4 16,0 1-3-16,1 1-5 0,0 1-4 0,1 3-2 0,0 0-1 0,1 2 0 16,0 1 1-16,-1 2 1 0,3 2-1 0,-1 2-1 0,1 0 1 0,-1 1-1 15,1 1-1-15,0 1 2 0,-2 1 0 0,1 2-2 0,1 0-1 16,-2 0-1-16,1 0 1 0,0 1-3 0,-1 1-2 0,-1-1-4 0,-1 0-2 15,0-2 2-15,1-1 4 0,-1 0 5 0,-2-1 1 0,0 0 1 0,-2-1-1 16,-1 0-1-16,-1 0-1 0,-2-1 2 0,0-2 1 0,-2 1-3 16,-2 1-2-16,-1-1-9 0,-1 0-11 0,-2 0-15 0,-1 0-23 0,-1-1-20 15,0-1-22-15,-3 0-16 0,1 0-22 0,-2 0-17 0,-2 0 8 16,0 0 30-16,0-1-82 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6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3 0 605 0,'-17'11'357'0,"-7"3"-112"0,-5 5-108 0,2-2-57 16,1-2-40-16,-3 1-12 0,0 2 3 0,-1 1 9 0,0 2 10 0,-1 1 1 15,-1 0-5-15,1 2-16 0,0-2-11 0,1 1-10 0,0-2-7 16,2 0-4-16,-1-2-18 0,2-2-27 0,2-2-35 0,0-2-43 0,3-2-36 15,0-1-31-15,2-2-34 0,0-2-12 0,0-2 26 0,1-3-252 0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6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9 0 520 0,'-11'5'200'15,"-4"1"-42"-15,-4 2-59 0,-1 1-35 0,0 0-18 0,-1 2-3 0,-1 0 0 16,-1 2 1-16,-1 1-3 0,0 1-3 0,-2 0-7 0,-1 2-10 15,0 1-8-15,0-1-8 0,0 1-5 0,-1 0-9 0,0 1-7 0,-2-2-41 16,1-2 3-16,0-1 0 0,2-3-16 0,3-1 12 0,0-4-44 0,2 0-37 16,0-3-18-16,2-1-5 0,1-1 24 0,1-2 41 0,2 1-155 15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6.3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3 0 591 0,'-13'6'244'0,"-5"3"-35"0,-4 3-91 0,0-1-49 15,2 0-26-15,-2 1-9 0,-1 3 2 0,-1 0 5 0,-2 2 4 0,-1 1-1 16,0 2-5-16,-1 1-12 0,1 1-6 0,-2 0-11 0,-1 1-7 16,-1 0 0-16,-1 1-10 0,1 1-9 0,0-1-13 0,1-1-18 0,0-1-21 15,0-1-13-15,2-1-9 0,-1 0-10 0,2-3-4 0,0-1-11 0,0-1-11 16,1-2-4-16,2-3-5 0,1-1 14 0,1-2 24 0,2-2 28 16,1-2-79-16,1-2 55 0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6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7 0 529 0,'-17'11'218'0,"-7"7"-23"16,-5 3-63-16,-1 0-41 0,2 0-16 0,-1 0-9 0,-1 0-6 0,-1 3-3 16,0 0-4-16,-1 1-10 0,-2 2-7 0,-1-1-9 0,1 1-11 15,0-1-8-15,1 0-5 0,1-3-2 0,0 0-3 0,3-1-6 0,1-2-12 16,2-1-19-16,0-4-21 0,1-3-26 0,1-1-13 0,3-2-19 16,1-2-19-16,0-2-21 0,2-2-20 0,1-2-9 0,0-1 27 0,1-3 44 15,1-1-125-15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5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4 0 436 0,'-13'11'207'0,"-5"3"-8"0,-5 6-52 0,0-1-46 16,2 0-20-16,-1 2-9 0,-2 1-8 15,1 1 2-15,-2 2-8 0,0 0-6 0,-1 2-9 0,-2 1-12 0,0 1-6 0,0-1-7 0,1 1-3 0,0-1-7 16,0 0-5-16,1 0-4 0,1-1 0 0,0-2 1 0,3-2-5 16,0-4-6-16,2-1-10 0,1-2-18 0,-1-1-15 0,3-2-14 0,1-1-15 15,1-3-9-15,1-1-9 0,1 0-10 0,2-4-11 0,0 1-18 16,2-2-3-16,1-2-11 0,-1-2 14 0,2-1 44 0,0-1-147 0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5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1 0 606 0,'-14'13'223'16,"-6"5"-34"-16,-6 4-62 0,3 1-35 0,0-1-15 0,0 2-5 0,-1 1 1 15,0 2-5-15,0 0 1 0,-1 2-7 0,-2 0-6 0,1 2-11 16,0-1-11-16,0 1-10 0,1 0-11 0,0-1-4 0,0 2-5 0,0-1-2 16,-1-2-3-16,1-2-1 0,0-2-5 0,2-2-13 0,1-1-11 15,1-2-21-15,0-2-25 0,0-2-7 0,0-1-13 0,1-1-8 0,2-3 2 16,1-1-6-16,0-2-2 0,0 0-2 0,2-3-6 0,-2 0-5 0,1-2 4 15,1-2 6-15,1-1 9 0,1-1 19 0,0-2 21 0,1-2 23 0,1-1-115 16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5.3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8 0 142 0,'-3'6'55'0,"-2"2"-2"16,-1 2 30-16,-1 2 31 0,0-1 24 0,-1 0 8 0,-1 2 3 15,-2 0-14-15,1 1-14 0,-2 2-15 0,-1 0-15 0,-1 2-4 0,-1 1-11 16,-1 2-7-16,0 0-8 0,-1 1-8 0,0 2-10 0,0 0-3 0,-1 2-8 16,-2 1-5-16,0 1-2 0,0 1-7 0,-2 1-5 0,1 2-1 0,0 0-5 15,0 0-5-15,0 1 4 0,0-4-8 0,0-1 0 0,-1-3 3 16,1-1-4-16,1-3-3 0,3-5-9 0,1 0-22 0,3-5-23 0,1-2-31 15,2-4-29-15,2-1-27 0,1-1-30 0,1-2-38 0,-1-3-28 0,2-2 2 16,0-2 43-16,0-5 56 0,0-1-63 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5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7 0 427 0,'-8'9'177'0,"-2"5"-11"0,-4 2-33 0,2 2-28 0,1 0-18 0,-1 2-9 16,-1 4-18-16,0 3-1 0,0 2 12 0,1 1-4 0,0 1 7 15,0 0-10-15,0 4-23 0,-1 0-13 0,0 3-12 0,0 0-6 0,0-1-7 16,1 1 1-16,-1 1-2 0,0 0-2 0,0-1-1 0,0 0-7 15,0-1-7-15,1 0-12 0,-1-2-16 0,0-1-72 0,0 1 8 0,0-2 14 0,-1-3 14 16,0-3 71-16,0-4-11 0,-1-4-14 0,1-2-12 0,1-4-16 16,1-3-6-16,1-1-18 0,1-2-17 0,0-3-8 0,1-2-8 0,2-1 6 15,0-3 15-15,-1-1 20 0,2-2 24 0,-1-4 25 0,0 0 16 16,1-2-1-16,0-2-130 0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4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5 0 938 0,'-11'13'255'0,"-2"3"-38"16,-2 3-93-16,2-2-51 0,4-3-21 0,1 1-11 0,1 0-3 0,-1 1-5 15,2 1-10-15,0 2-5 0,2 3-9 0,1 2-6 0,2 1-7 16,1 2 0-16,0 2 0 0,2 0 0 0,0 0 0 0,0 1-6 0,1-2-6 15,0 0-14-15,0 0-12 0,0-2-12 0,-1 2-12 0,-2-1-8 0,2 1-8 16,-2 0 0-16,0-3 2 0,-1 0 10 0,0-1 7 0,-3-1 13 16,1-1 11-16,-2-2 12 0,-1-2 12 0,-1-3 7 0,1-2 6 0,0-4-1 15,0-1-2-15,0-1-4 0,0-2-5 0,0-1-3 0,0-1-2 16,0-1-7-16,0-1-8 0,1 0-8 0,-1-2-12 0,0-1-8 0,0-1-5 16,0-2-5-16,1-3 0 0,-1-1-4 0,0-5-2 0,1-2 6 15,0-4 14-15,2-3 19 0,0-2-135 0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4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0 831 0,'-9'11'221'0,"-2"5"-33"0,-1 1-83 0,4-2-46 15,3-3-27-15,2 0-5 0,2 2-6 0,1 1-4 0,3 3-4 0,1 2-5 16,2 2-3-16,2 2-2 0,1 0-5 0,1 0 2 0,0 2-1 0,2-1-5 15,0 0-5-15,1 0-11 0,0-3-14 0,0 1-13 0,0 0-12 16,0-1-12-16,0 1-7 0,-1-2-11 0,0 0-11 0,0-1-18 0,-1 0-12 16,-1-3-15-16,-2 0-2 0,0 0 22 0,-3-2 34 0,0-1-134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2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35 548 0,'-3'-5'230'16,"-1"0"-116"-16,0-2-77 0,2 2-25 0,1 2-4 0,1 0 5 0,0 1 2 16,0 0-2-16,0 2-13 0,1 0-23 0,0-1-16 0,0 1-5 15,2-1 8-15,-1 1 16 0,1-1 13 0,0 1 4 0,-1 0 0 0,1 0 3 16,-1 0 3-16,0 1 10 0,1-1 5 0,0 1 8 0,-1-1-4 0,1 1-4 16,-1 0-2-16,1 1-7 0,-1-1 1 0,0 1-4 0,-1 0-1 15,1 1-3-15,-1 0-2 0,0 1 4 0,1 0-2 0,-2 0 1 0,1 1 0 16,-1 0-3-16,0 0-4 0,0-1 1 0,-2 1 0 0,1 0 3 0,-1-1-2 15,0 0 3-15,1 0 2 0,-3 0-2 0,3-1 6 0,-2 1-2 16,-1-1 3-16,0 0 6 0,1 0 2 0,1-1 8 0,0 0-2 0,1 0-2 16,0-1-2-16,0 0-5 0,0 1-1 0,1-1-4 0,0 1 0 0,1-1-1 15,0 1 3-15,0 0 2 0,2 0 4 0,0 0 1 0,2 1-2 16,0-1-2-16,0 1-5 0,1-1-4 0,0 1-1 0,1-1-1 0,1 0 0 16,1 0-7-16,0-1-10 0,1 0-9 0,0 0-10 0,0 0-11 0,0-1-6 15,0 0-13-15,0-1-18 0,0 0-17 0,0 0-23 0,-1-1-24 16,2 0-14-16,-2-1 26 0,0 0 21 0,0-2-44 0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4.3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0 689 0,'0'9'246'0,"4"4"-103"15,3 3-72-15,3-1-35 0,4-2-12 0,1 1-2 0,3 1 9 0,0-1-1 16,1 1 3-16,1-1-5 0,3 1-9 0,1-1-5 0,3-1-8 0,0 0-2 15,1-1-3-15,2 0-1 0,-1 0-3 0,3-2-14 0,-1 0-14 16,-1 0-18-16,-1-2-14 0,0 1-11 0,-2-1-17 0,0 0-17 0,-1 0-30 16,-1-2-16-16,-1 1-6 0,-2-2 12 0,-1 0 43 0,-2 0-150 0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4.1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750 0,'3'6'222'15,"4"3"-63"-15,2 2-64 0,3-1-29 0,3 0-10 0,1-1-6 0,2 0-8 16,1 0-4-16,1 1-10 0,3 0-8 0,-1 0-5 0,3 0-3 0,2 1-5 15,1-1-2-15,2-1 2 0,2-3-3 0,0 0-1 0,1-2-3 16,2-1-7-16,-1-1-14 0,-1-2-14 0,-1 0-19 0,-2-2-17 0,-1 0-14 16,-2-1-18-16,-1 0-18 0,-1-1-7 0,-2 0-40 0,-3-1-24 0,-2 0 13 15,-4-1 27-15,-3 1-110 0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3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0 1072 0,'0'4'177'0,"3"2"-59"0,4 2-69 0,5 0-20 0,2 1-7 0,4 0-4 16,1-1-3-16,3 2-4 0,1-2 4 0,3 1 2 0,3-1-4 0,2 0 0 15,2-1-4-15,1 0-6 0,1-1-1 0,2-2-3 0,2-2-2 16,-1 0-5-16,2-3-5 0,-1 0-5 0,1-2-11 16,-1 0-10-16,-1-1-8 0,-1 0-14 0,-3 1-19 0,0-1-14 0,-4 1-22 0,-4 0-29 0,-3 0-20 15,-2 0-13-15,-4 1 1 0,-3-2 45 0,-3 3-27 0,-4-1 42 16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3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4 752 0,'3'3'166'0,"4"1"-70"0,5 0-42 0,4 0-15 0,3-2-11 0,2 0-8 16,3 0-6-16,3-2-7 0,1 1-3 0,2-1-2 0,3-1-1 0,2-2 5 15,1-2-1-15,3 0-2 0,3-3-4 0,1-3-18 0,2 0-10 16,-1-2-17-16,0 0-21 0,-2-1-5 0,-1 1-16 0,0 0-14 0,-2 1-3 16,-2-1-3-16,-1 1 6 0,-1 1 9 0,-3 1 13 0,-2 1 14 0,-3 1 21 15,-2 0 23-15,-1 1 6 0,-4 1-119 0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3.4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3 705 0,'-3'1'179'0,"1"1"-64"0,2 0-89 16,3-2-34-16,4 0 3 0,2 0 11 0,4 0 6 0,0 0 4 0,3 0 5 15,1-2 3-15,3 0-1 0,3 1-4 0,2-1-6 0,2 0-4 0,1-1-2 16,2 0-4-16,1 0-1 0,2-2-2 0,2 0-1 0,-1-2 0 0,-1 1-3 15,0-2-5-15,1 1-8 0,-1-2-7 0,0 1-5 0,-3 0-5 16,1 0 2-16,-2 0 3 0,-1 0 4 0,0 1 5 0,-3 1 1 0,-1 1 0 16,-2 0 0-16,-2 0-7 0,0 1-5 0,-2 1-10 0,-2-1-11 15,0 1-7-15,-3 0-1 0,-2 1 4 0,-2 0 7 0,-2 1-3 0,-1 0-3 16,-2 0-5-16,-1 1-4 0,-1 0 12 0,-2 1 13 0,0 0-149 16,-2 1 188-16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3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6 218 0,'12'-3'71'0,"5"-2"-1"0,7-2-22 0,1-3-19 16,3 0-15-16,1-3-9 0,2-1-1 0,2-1 0 0,2 0 0 0,3-1 3 16,1-1-3-16,2 1-1 0,1-1-1 0,1 1 2 0,0-1-4 15,0 0-3-15,-1 0 1 0,0-1-6 0,0 2 1 0,-1 0 4 0,0 1-1 16,-2 1 3-16,1 1 1 0,-2 0-1 0,-1 2-1 0,-1 1 0 15,0 1 0-15,-4 0-1 0,-2 2 0 0,-2 0 2 0,-3 2-2 0,-1 0-1 16,-2 1-2-16,-2 1-6 0,-2 0-4 0,-2 2-8 0,-3 0-14 0,-3 0-13 16,-2 0-6-16,-1 1 1 0,-2 0 15 0,-2 1 9 0,-2 0-72 15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2.8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6 415 0,'2'0'88'16,"2"0"-55"-16,4 0-18 0,2-2 4 0,2 1 5 0,3-2 0 16,0-2 3-16,2 1 2 0,1-2-1 0,1 0-4 0,2-1-2 0,2 0-6 15,1 0-7-15,1-1-3 0,1-1-6 0,0 0 0 0,-1-1 0 0,0 0-1 16,1 0-3-16,0-1-1 0,1 1-4 0,-1-1-2 0,-1 2-5 16,-1-2 2-16,0 2 3 0,-1-1 5 0,1 1 5 0,-1 1 3 0,0 0 0 15,-2 1-1-15,0 0 0 0,-1 0-1 0,0 1 0 0,-1-1 0 0,1 1 1 16,-1 1-2-16,0 0 1 0,-2 0 0 0,-1 0-1 0,-1 0 0 15,0 1 0-15,-2-1-5 0,1 1-13 0,-1-1-20 0,-1 2-19 0,1-1-13 16,-2 0-13-16,1 0-5 0,-2 0 5 0,1 2 14 0,-3 0 18 0,1 1-79 16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2.5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8 91 0,'7'-3'15'0,"3"2"-7"0,5-3 6 15,0 1 4-15,1-1 1 0,1 0 4 0,-1-1-2 0,2 0-2 0,2-2 2 16,2 1-1-16,1-1-3 0,2 0-3 0,0-1-3 0,0 0-3 0,2-2-3 16,0 0 0-16,2-1-3 0,0 1 1 0,1 0-1 0,-1-1 1 15,-1 1-4-15,0-1-1 0,-1 2-2 0,2-2-3 0,-1 1 2 0,-2 0-5 16,-1 0-3-16,0 2-3 0,-1-1-1 0,-2 1 0 0,1 0-1 0,-2 0-5 16,-1 1 1-16,-2 1-2 0,-2 0 4 0,-1 1 6 0,-2 1 5 15,-2 2 5-15,-1-1-5 0,-2 3-94 0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4:00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0 523 51 0,'-10'8'49'0,"-4"3"-35"0,-3 3-5 0,1 0-6 15,1-2 1-15,0 0 0 0,-2 1-2 0,0 0 0 0,0 2 0 0,0-1-1 16,0 2 1-16,0-1 2 0,0 1-2 0,1 0 0 0,0 0 2 0,-1-1-1 16,1 0 2-16,0 1 4 0,1-2-5 0,1 2 3 0,0-2-6 15,1 1-3-15,1-1 4 0,1 1-1 0,1-1 2 0,-1 0-1 0,0 0 0 16,0-1-1-16,0 1 2 0,1 0-1 0,0 1 0 0,-1 0 0 0,2 0-1 15,-1 1 0-15,0 0 1 0,1 0 3 0,-1 1-2 0,0-1-2 16,1 1 0-16,0 0-3 0,0 0 2 0,0 2 2 0,0-1 0 0,-1 1-1 16,2 1-1-16,-1 0 0 0,0 0 0 0,0 1 1 0,-1 0 0 0,1 0-1 15,0 0 1-15,-1 0-1 0,1 1 3 0,0-1-1 0,1-1-1 16,1 0-1-16,0 0-2 0,0-2 0 0,1 1 3 0,0 0-1 0,0 0 0 16,2-1 0-16,0 0-2 0,0-1 1 0,0 0 0 0,1-1 2 15,1 0-2-15,-1 1 1 0,2-1 0 0,0 1-2 0,0 0 5 0,1 0-2 16,-1 1-1-16,1 1 1 0,0-1-4 0,1 2 0 0,0-1 1 0,0 1 3 15,-1 0-4-15,1 2 2 0,2 0 1 0,-2 0-3 0,2-1 2 16,-1 1 0-16,1 0 1 0,1-1-2 0,-1 2 2 0,1-1 0 0,0 2 0 16,1 0 1-16,0-2-1 0,1 0-2 0,0-2 0 0,1-1 1 0,0-1 1 15,0 0 1-15,1 0 0 0,1-1-1 0,0 0 0 0,1 0 0 16,-1 0 0-16,-1 0 2 0,0 0-3 0,1 1 2 0,-1 1 0 0,0 0 1 16,0 0-1-16,0 1 0 0,-1 0 0 0,1-1-2 0,0 2 2 15,-1-2 0-15,0 1-1 0,1 2 2 0,-1 0-1 0,1-1 0 0,0 2 2 16,0-3-1-16,0 1 2 0,1-1 4 0,-1 1 0 0,1-1 1 0,0 1 0 15,0 0 1-15,1 1-3 0,0 0-3 0,-1-1 0 0,1 1-3 16,0 0 2-16,0 0 2 0,-1 1 2 0,1-1 0 0,0 0 2 0,0-1-1 16,1 0-2-16,1-1 0 0,0 1-1 0,-1 0 0 0,1 1-1 15,0 0-1-15,0-1 1 0,0-1 0 0,1-1-1 0,0 1 0 0,0-1 1 16,0 0-3-16,1 1 0 0,0 0 1 0,-1-1-2 0,3 0 2 0,-2 0-2 16,1 1 0-16,0-2 1 0,-1 2-1 0,-1 0 1 0,0-1-2 0,-1 0 0 15,1 0-1-15,0 0 2 0,0-2 0 0,1 1-3 0,-1 0 2 16,1 0-5-16,-1-1 1 0,1 1-1 0,0 1-1 0,-1-1 1 0,0 1 1 15,1-1 0-15,0-2 1 0,-1-1 1 0,1 0 2 0,1-1 0 16,0 1 4-16,1-2-1 0,0 0 0 0,0 1 1 0,1-2 0 0,0 1-4 16,1-1 2-16,1-1 2 0,-1 1-3 0,2 0 2 0,1-2-4 0,-1 0-3 15,1 0 3-15,0-1 0 0,-1 0 2 0,0 1 0 0,0-1-1 16,1 0-2-16,0 0 0 0,0 1 1 0,1 0 0 0,1 0-3 0,-2 1-3 16,1-1-3-16,0 2-3 0,0 0 5 0,-1-1-1 0,1-1 4 15,1 0-1-15,-1 0 0 0,-1 0 1 0,2 0 0 0,-1-1 4 0,0 0-1 16,0-1 1-16,1-1 0 0,0 0 0 0,0 0 1 0,-2 1 3 15,1-1-1-15,-1-1-2 0,1 1 0 0,0-3-6 0,0 0 4 0,2-2-1 16,-1 1 0-16,1-2 3 0,-1 0-2 0,1 0 2 0,1-1 3 0,0 0-2 16,0-1 1-16,0 0 1 0,1 0-3 0,0-1-1 0,1 1 0 15,1-1 0-15,0 0-1 0,0 0 0 0,-1 0-1 0,0 1-4 0,0 1 4 16,1-1-2-16,1 1 3 0,-1 1 1 0,0-1-5 0,-1 2 2 0,1 0 1 16,-1-1 2-16,2 1 4 0,0-1 2 0,0 0-1 0,-1 0-1 15,0 0 4-15,1 0-3 0,1-1-1 0,-1-1 1 0,-1-1-4 0,1 1 1 16,-2-2 1-16,1 0-2 0,1-1 1 0,-1 0-3 0,-1-2 0 0,1 2 2 15,1-2 2-15,-2 0 2 0,2 1 1 0,0-1-1 0,-1 0-1 16,2 1 0-16,-2-1 3 0,1 0-2 0,1 2-2 0,-1-2-1 0,0 0-2 16,-3 1 1-16,2-1 3 0,-2-1-2 0,1 1-1 0,0 0-1 0,-1-1-1 15,-1 0 4-15,0 0 5 0,0-1 4 0,-2-1 2 0,2 1 3 16,-2-1 1-16,2-1 1 0,-3 0 5 0,2 1-2 0,-3-2-1 0,2 1-3 16,1-2-2-16,0 1-3 0,0-1 3 0,-1 0-2 0,-2 0-2 0,1-1-1 15,0-1-6-15,0-1-2 0,0-1 0 0,1 0-1 0,0-1 0 16,0 0-3-16,-2 0 0 0,1-1 1 0,0-1 1 0,0 0 0 0,0-1-5 15,1-1-9-15,0-1-7 0,-2-1-1 0,1 2-1 0,-1-2 3 0,1 1 4 16,0 1-2-16,0-1 4 0,-1 0-1 0,0-1 4 0,-3 1 3 16,0-2 3-16,0 2 4 0,-1-1 0 0,-1 0 6 0,-1-1-4 0,0 1-2 15,0 0 2-15,-1 0-3 0,0 0 1 0,-1 0 1 0,-1 1-2 16,-1 0 0-16,-1-2 2 0,0 2-1 0,-1-1 1 0,0 0 0 0,-1 2 1 16,0 0 2-16,1-1-2 0,-1-2 3 0,0 2-3 0,1-2 4 15,-1-1-1-15,0 0-4 0,0-1 2 0,0-1-3 0,-1 0 1 0,0-2 3 16,0 0-1-16,0 0-1 0,0 0 0 0,-1-2 0 0,-1-1-1 0,0 0 0 15,0 1 2-15,-1 0 0 0,-1 2-1 16,-1 0 0-16,0 1 2 0,-1 0-2 0,-1 1 2 0,0 0-3 0,-2 1-2 0,0 1 3 0,0-1 1 16,-1 1 5-16,-1 1 3 0,-1-1 1 0,-1 2 1 0,1-1-1 0,-2 1 1 15,1-1 1-15,-2 0-2 0,1 0 0 0,0 1-2 0,0 0-2 16,-1 1-1-16,0 1-2 0,0-3-2 0,0 1 1 0,0-1-3 16,0 0-1-16,0-2 1 0,1 1-3 0,-1 0 4 0,0 0-1 0,2 0 2 15,-1 0 0-15,-1 0 1 0,0 0 0 0,-1 0 1 0,0 0 1 0,-1-1 3 16,0 0 5-16,1-2 6 0,-2 2 4 0,0-1 2 0,1 1 3 0,0 1-4 15,-2 0 2-15,2 0-2 0,-1-1-2 0,0 1-1 0,1 1-2 16,-2 0-2-16,0 0-3 0,0 0-2 0,-1-1-3 0,0 0-2 0,0 1 0 16,-1 0-1-16,-1 0-1 0,0 0-2 0,1-1 0 0,-1 0-4 0,0 0 0 15,1-1 0-15,0 1 1 0,0 0 1 0,1 0-1 0,-1 0 0 16,0 0-2-16,-1-2 1 0,0 1 0 0,1 1 2 0,0 0 1 0,0 2-1 16,-1-1 1-16,1 3-2 0,1-1 5 0,-2 1 2 0,0 1 1 0,0 0 1 15,-2 2-2-15,1-1 4 0,0 1 1 0,0 0 3 0,0-1 1 16,-1 2 2-16,1 0 2 0,0 0-3 0,0 0 0 0,-1 1 0 0,1 0 1 15,-2 1-2-15,1 0 2 0,-2-1-2 0,1 1-3 0,1 0-2 0,0-1-3 16,0 1-4-16,1 0-2 0,-1-1 0 0,1 1-3 0,-2-1-1 16,1 0 1-16,0 1 0 0,0 0 3 0,1 0 1 0,0 2 4 0,0-1 1 15,0 1-1-15,0 0 1 0,-2 0-2 0,1 0 1 0,-1 2 0 16,-1 0-2-16,2 0 1 0,-1 1-3 0,0 0 2 0,-1 1 0 0,2 1 0 16,-3 1 0-16,1-1 1 0,-2 3-1 0,0-1-1 0,0 2-1 0,-1 0-1 15,2 1-2-15,0 0 0 0,-1 2-1 0,1 0-6 0,-1 1-5 16,0 0-11-16,1 0-14 0,-1 1-14 0,3 0-20 0,-1 0-19 0,1 0-16 15,0 0-18-15,0 0 9 0,1 0 25 0,0 0-110 0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59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74 32 41 0,'-3'-1'20'16,"0"1"-13"-16,-1-1-3 0,1 1-2 0,0 0 0 0,-1 0 0 16,2 0 2-16,-1 0-1 0,0 0-3 0,0 0 0 0,1 0-1 0,-1 0 1 15,1 0 1-15,-1 0 0 0,1 0-2 0,0 0 1 0,-2 0 0 0,2 0-1 16,0 0 2-16,-2 0-2 0,1 0 1 0,1 0 0 0,-2 0 0 16,0-1 0-16,0 1 1 0,0-1 1 0,-1 0-2 0,1-1 2 0,0 1-2 15,-2 0 0-15,0-1 4 0,0 1 1 0,-1-1 2 0,-1 1 3 0,1 0 2 16,-1-1 0-16,0 1 1 0,1 0-3 0,-1-1-3 0,0 1-1 15,0 0-2-15,-1 1 1 0,1-2-2 0,-1 1-2 0,0 0-2 0,-1 1-2 16,0 0-2-16,1-1-4 0,-1 0-2 0,0 1-6 0,1-1-1 0,-2 1 4 16,0 0 4-16,0 0 3 0,-1 0 3 0,0 0 0 0,-1 0 2 15,0 1 0-15,1 0 3 0,-3 0 1 0,1-1-1 0,-3 1 0 0,1 0-1 16,-1 0-1-16,-1 0 2 0,1 0 0 0,-1 0-1 0,1 1 0 0,0-1 0 16,0 1 1-16,0 0 1 0,0 0-2 0,0 0 0 0,1 0-1 15,1 0-3-15,0 1 3 0,0-1 0 0,2 1 1 0,1-1 2 0,0 1 3 16,0 0-4-16,0-1 1 0,1 1 0 0,-2 0-3 0,2-1 3 0,0 1-3 15,0 1 2-15,0-1 1 0,0 1-1 0,0 0 1 0,0-1-2 16,0 1 1-16,1 1-2 0,0-1 1 0,-1 0 3 0,1 1-1 0,-1-2-1 16,1 1 1-16,-1 1-3 0,0 0 1 0,0-1 1 0,-2 1 0 15,1-1 0-15,-1 1 0 0,1 0-1 0,-1-1 1 0,1 2 1 0,0-1 0 16,0 0 0-16,0 2-1 0,1-1 0 0,-2 0-1 0,2 0 4 16,-2 0-3-16,1 1-2 0,1-1 1 0,0 0-4 0,-1 2 1 0,1-2 4 15,0 1-3-15,0 0 1 0,1-1 2 0,-1 1-3 0,2-1 3 0,-1 2 1 16,1-2 0-16,-1 1 0 0,0 0 0 0,0 1-1 0,-1-2 0 15,1 1 3-15,0 0-2 0,0-1 0 0,1 1-1 0,-2-1-3 0,1 1 2 16,0-1 1-16,-1 1 0 0,2-1-1 0,-1 0 1 0,0 0-1 0,1 1 1 16,0-1 2-16,-1 1-3 0,1 0 0 0,0 0-1 0,0 0 0 15,0 1 3-15,-1-2-1 0,1 0 0 0,-1 1-1 0,0-1-2 0,0 1 0 16,1-1 2-16,0 2 1 0,0-1-1 0,0 0 1 0,0 0-1 16,0 1-1-16,0-1 0 0,0 0 3 0,0 0-4 0,-1 1 3 0,1 0-1 15,-1 0-1-15,0 0 4 0,1 1-3 0,-2-1 1 0,1 1-2 0,1-1-2 16,-1 2 2-16,0 0 1 0,0-1 0 0,0 1 0 0,0-1-2 15,0-1 0-15,2 0 2 0,-1 0 1 0,0 0 3 0,0 0-2 0,0 0-1 16,0-1 0-16,0 0-2 0,0 0 4 0,-1 0 0 0,2-1-1 0,-1 1-1 16,0-1-2-16,0 1 1 0,0 0 0 0,-1 0 4 0,1 0-3 15,0 0 0-15,-1 0 0 0,1-1-2 0,0 0 3 0,0 1 0 0,0-1 0 16,-1 1 0-16,0 1-1 0,1-1 1 0,-2 0-1 0,1 2 0 0,0-1 0 16,-2 1-1-16,0-1 1 0,0 1-2 0,0 0 2 0,1 0 0 15,0 1-1-15,0 1 0 0,2-2 0 0,-2 2-2 0,2-1 2 0,0 0 1 16,0 0-1-16,0 0-1 0,0 1 0 0,1-2 2 0,-1 2-3 15,1-2 3-15,-1 1-2 0,1 0-2 0,0-1 1 0,0-1 1 0,1 1 0 16,-2 0 1-16,1 0 0 0,0 0-1 0,0 0 2 0,0 0-2 0,0 0 0 16,1 1 2-16,0 0 0 0,0-1 0 0,-1 1 2 0,-1-1-1 15,1 1 1-15,0-1-1 0,0-1-1 0,0 1-1 0,1 0 2 0,0 0-1 16,0-1 0-16,0 1 1 0,1-1-2 0,1 0 0 0,-1-1 0 16,1 1 0-16,0 0 1 0,1-1 0 0,0 1-1 0,-1-1 0 0,1 1 3 15,0 0-5-15,-1 0 1 0,1 1 1 0,0 2-4 0,0-2 3 0,0 1 0 16,0 1-1-16,-1-2 2 0,1 0 2 0,0 1-2 0,0-1 1 15,0 0-1-15,0 2-1 0,0-1 2 0,0 2 1 0,0-1-1 0,1 1 1 16,-1 1 1-16,1 1-4 0,-1-1 1 0,0 1 2 0,1 0-4 0,-1-1 2 16,2 0 1-16,-1-1-3 0,0 1 2 0,1 0 2 0,-1 2-2 15,2-1-1-15,-2 2 1 0,2 1-2 0,-2-2 1 0,2-1 2 0,-1 1-2 16,1-1 0-16,1-1 0 0,0 0-9 0,0-1-156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1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6 260 0,'-5'-2'112'0,"0"0"-12"16,-1 2-46-16,3-1-21 0,0 0-8 0,0 1-5 0,2 0-6 0,-1 1-4 16,1-1-5-16,0 0-7 0,1 0 6 0,0 0-5 0,0 1 1 15,0-1 1-15,0 0-5 0,0 0 6 0,0 0 10 0,0 0 16 0,1 0 14 16,0 0 10-16,0 1 6 0,1 0-1 0,0-1 3 0,1 1 2 0,0 0-6 15,1 0-6-15,1 0-14 0,1 0-10 0,0 0-8 0,2 0-8 16,-1 1-4-16,1-1-3 0,0 2-2 0,-1-1-2 0,1 0 1 0,-1 1-1 16,-2 0-1-16,1 1 0 0,-1 0-5 0,-1 0-1 0,-1 0 1 0,0 1 0 15,0 0 2-15,-2 1 0 0,0 0 1 0,-1 0 3 0,-1 0 1 16,1 0-1-16,-3 0 2 0,0 0-3 0,0 1 2 0,-1 0 3 0,-1 0 0 16,-1 0 3-16,1 0-3 0,0-1 2 0,-2 0-1 0,1 0-1 0,-1 1 4 15,0-1-2-15,0-1 1 0,0 1 2 0,1-1-2 0,0 0 6 16,0-1 0-16,0 0 2 0,1 0 0 0,2 0-2 0,0-2-3 0,1 0-2 15,1-1-4-15,1-1-4 0,0 1-2 0,1 1-2 0,-1-1 4 16,2 0 3-16,0 0 9 0,2 0 4 0,1 0-1 0,1-1-1 0,1 0-5 16,1 0-1-16,1-1-2 0,2-1-2 0,0 1-3 0,2 0-12 15,1-2-10-15,1 2-18 0,1-2-20 0,1 1-33 0,0-1-38 0,1-1-39 16,-1 1-47-16,0 0 10 0,0-1-208 0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53.4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4 204 152 0,'-2'-3'50'16,"0"0"-3"-16,1-1-6 0,-1 0-6 0,2 1-1 0,0-1 0 16,0 0 6-16,0 0-6 0,1 1-6 0,0-1-5 15,0 1-11-15,0 0-3 0,0 0-3 0,1-1-3 0,-2 1-2 0,2 0 1 0,0 0 0 0,-2 0 1 16,1 1 2-16,-1 0 1 0,1 0 2 0,-2 0 1 0,1 0 1 16,-1 1-1-16,0-1 2 0,-1 0-1 0,1 0 2 0,-2 0 2 0,1-1 5 15,-1 1 7-15,-1-1 3 0,1 0 8 0,-1 1 0 0,0-1 3 16,-1 0 2-16,1 0-1 0,0 1-3 0,0-2-5 0,0 2-5 0,-1-1-3 15,0 0-2-15,1-1-4 0,0 2-2 0,0-1-4 0,1 0-4 0,-1 1-4 16,0 0 0-16,1 0-3 0,0 1 0 0,1 0-1 0,-2 0-1 0,2 1 0 16,0 0-2-16,-1 0-1 0,0 1 0 0,0-1-2 0,0 3-2 15,-1 0 0-15,1 1-1 0,-1 2 1 0,0 1-2 0,-1 1 0 0,1 1-2 16,-1 1 1-16,0 2 2 0,0 1 1 0,0-1 1 0,0 1 1 16,1 0 0-16,0-1 1 0,0 1-1 0,2-2 0 0,0 0 0 0,2-1-3 15,0-1-3-15,0-2-2 0,3-1-2 0,0 0 1 0,1-2 2 0,1 0 4 16,1-2 3-16,0 0 1 0,1-2 3 0,1-2 2 0,0 1 2 0,0-3 0 15,1 0 0-15,-1-1 3 0,1-1 0 0,-1 0 2 0,0-1 1 16,0 1 1-16,-2 0 2 0,1-2 1 0,-2 2 4 0,0-1 1 0,-1 0 3 16,-1 1 2-16,1-1 1 0,-2 0 3 0,0 1 0 0,0-1 2 15,0 0 0-15,-2 1 3 0,0 0 0 0,-1-1-1 0,0 1 1 0,-1 0-4 16,0 1-4-16,0 0-4 0,-1 1-6 0,0-1-3 0,0 0-1 0,-1 1-5 16,-2 0-1-16,0 1-1 0,0 1-4 0,-1 0 2 0,-1 1 0 15,-1 0 0-15,-1 2-2 0,0-1-1 0,-1 3-1 0,-1 1 0 0,-1 0 1 16,0 1 0-16,-1 1 0 0,2 0 0 0,0 2 0 0,-1-1 4 15,1 1 2-15,-1 0-1 0,3-1-2 0,-1 0-1 0,2-1-2 0,2 0-1 16,1 0 0-16,1 1-1 0,1-1-1 0,1 1-2 0,2 0-1 0,1 1 1 16,0 0 0-16,1 1 1 0,1-1 1 0,1 0-1 0,1 1-1 15,2-1 0-15,0 0-1 0,2 0-5 0,0-1-3 0,0-1-2 0,3 0 1 16,-1-2 3-16,1-1 2 0,1-1 2 0,-1-1 3 0,0-1 2 16,2-1 1-16,0-1 4 0,-1-1 1 0,0-1 0 0,-1-2 2 0,-1 0 1 15,0 0 3-15,0 0 4 0,-2-2 5 0,0 0 3 0,0 0 5 0,-1 0 1 16,-1 0-1-16,1-2-2 0,-2 0-1 0,1-1-2 0,-1 1-3 15,0-1-2-15,-1-1-2 0,0 0-2 0,0 0 0 0,0 0-2 0,-2-1-1 16,0 2 0-16,-1 0-1 0,0 2 2 0,-2 0 0 0,0 0 2 0,0 2-1 16,-2 1 2-16,1-1-2 0,-2 2-1 0,0 1 1 0,-1 0-4 15,0 0-3-15,-2 2-2 0,0 0-3 0,-1 2-1 0,-2 1 0 0,0 2-1 16,-1 0-2-16,-1 2 0 0,0 3 2 0,-2 0-1 0,0 1 3 16,1 2 0-16,-1 1 0 0,1-1-1 0,1 1 3 0,0 1 2 0,1-1 2 15,1 1-2-15,-1-1 0 0,2 0-2 0,1-1-2 0,0 0 2 0,2 0-1 16,0 0 0-16,2-1-1 0,0-1-1 0,1 0 1 0,2-1-1 15,1 1 0-15,1-2-1 0,2 1-2 0,0-2 2 0,1 1 0 0,1-2-1 16,1-1 3-16,1 0 1 0,1-1-1 0,2-2 1 0,0 0-1 0,0-2 1 16,0 0 3-16,1-2 0 0,1 0 1 0,-1-2 1 0,0 1-1 15,0-3 2-15,1 0 2 0,-1 1-1 0,-2-2 1 0,0 0 2 0,0 1 0 16,-1 0 6-16,-1 0 1 0,0-1 0 0,-1 0 4 0,0-1-3 16,-2 0 2-16,1 0-1 0,0-1-3 0,-1 0-1 0,-1-2-3 0,1 0-1 15,0-1-6-15,0-1 2 0,0 1-2 0,0-1-3 0,-2 1 3 0,0 1-2 16,1 0 1-16,-2 2 0 0,0 0 3 0,0 2-1 0,-2 0 3 15,0 1 0-15,0 2 1 0,-2 1 0 0,1 0-1 0,-1 0-4 0,-1 2-2 16,-1 0-1-16,-1 2-2 0,1 0-4 0,-1 2 0 0,-1 0-4 0,-1 2 1 16,-1 2 1-16,-1 1 0 0,1 2 2 0,-1 1 2 0,0 0 0 15,0 0 1-15,0 2 0 0,1 0 0 0,0 0 0 0,1 1 1 0,1-1 0 16,0 1-1-16,3 0 1 0,0-1-2 0,0 0-1 0,2-1 2 0,0-2-2 16,2 1 1-16,1 0-2 0,1-2 2 0,1 0 0 0,1-1 2 15,1-2 0-15,0 0-2 0,1-1 1 0,1-1 0 0,1 0 2 0,0-2 2 16,0-1 0-16,0-1 2 0,1-1-1 0,0-1-1 0,1-1 3 0,-2-2 0 15,1-1 2-15,0-2 0 0,-1 1 2 0,-1-3-3 0,1 2 1 16,-3-2 1-16,1 1-3 0,-1-1 0 0,-1 0-1 0,0-1-2 0,0 0-1 16,-1 1 0-16,-1 0-11 0,0 1-15 0,-1 1-32 0,0 0-48 15,0 2-51-15,-1 0-70 0,1 2-74 0,-1 0 15 0,-1 1-241 0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48.3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173 459 0,'-9'0'179'0,"0"0"-50"0,-3 1-72 0,3 0-35 0,4-1-14 16,-1 0-3-16,2 0-2 0,0-1 2 0,1 1 1 0,0 0 2 0,1-1 0 16,-1 1-3-16,2 0-5 0,1 0-10 0,0-2-16 0,0 0-10 0,1 0-10 15,2-1-3-15,0-1 3 0,1-2 3 0,1 0 4 0,1-2 6 16,-1-1 2-16,2 0 7 0,-2 0 4 0,2 0 3 0,-1 1 8 0,-1-1 4 16,0 1 3-16,0 0 3 0,-2 1 1 0,1 1 1 0,-2 0 2 15,0 1 6-15,-2 0 7 0,0 2 5 0,0-1 7 0,-1 1 3 0,0 1-1 16,-1-1 0-16,-1 2 0 0,1-1-8 0,-2 1-4 0,2 1-6 0,-2 0-7 15,0 1-3-15,0 0-3 0,-1 1-3 0,1 2 1 0,-2-1-1 16,1 2 1-16,0 0 1 0,-2 2-2 0,1-1 2 0,0 1-1 0,0 0 0 16,1 0 1-16,1 0 0 0,-1-1 4 0,3 0-4 0,0-1 0 15,0-1 1-15,1 0-1 0,1 0 6 0,1-1 1 0,0-1 3 16,0 1 1-16,2-2 1 0,0 1 5 0,0-1 5 0,2-1 5 0,0-1 2 0,0-1 5 16,1 1 2-16,1-3 4 0,-1 0 5 0,0 0 0 0,1 0 4 0,-2-2-3 15,1 0-2-15,-1 0-2 0,1 0-3 0,-2-1-3 0,1 1-4 16,-1-1-4-16,-1 1-4 0,-2 1-3 0,1-2-4 0,-1 2-2 15,-1-1-2-15,-1 1-2 0,0 1-1 0,0-1-2 0,-2 1 2 0,1 1-3 0,-1-1 1 16,-2 2-3-16,1-1-2 0,0 2-1 0,-2 0-2 0,-1 0-1 16,2 2-2-16,-3 0 0 0,1 2-1 0,-1 0 2 0,0 1 0 0,0 1 1 15,0-1 0-15,1 1 1 0,0 0-1 0,-1-1 0 0,2 1 3 0,-1 0-3 16,1-1 1-16,1 0 0 0,0-1-2 0,0-1 3 0,2 1 1 16,0-2 0-16,0 0 0 0,1 0-2 0,1-1-2 0,0 0-3 0,1 0-9 15,1-1-7-15,0 0-9 0,1 1-13 0,2-2-18 0,1 0-38 16,3-2-53-16,1 1-76 0,2-2-50 0,0-2-331 0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41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119 76 0,'2'-2'15'0,"-1"-2"5"0,-1 1 14 0,0 0 17 0,0 0 15 15,-1-1 18-15,0 1 12 0,-1-1 8 0,1 0 1 0,-1 2-10 0,1-1-9 16,-2 0-7-16,1 2-4 0,-1-1-4 0,-1 0-12 0,1 1-11 0,0 0-8 15,0 0-4-15,-1 0 0 0,0 1-2 0,1 1-5 0,-1 0-4 16,1 0-7-16,0 0-5 0,0 1-3 0,-1 0-3 0,1-1-4 0,1 2-2 16,-1-1-2-16,1 1-2 0,0 1 0 0,1 0 1 0,0 0-2 0,0 1 1 15,0 0 2-15,1 0-2 0,0 0 1 0,1 0 0 0,1 0-5 16,-1-1-1-16,2 1 0 0,1-2-3 0,0 0 5 0,1 0 2 0,0-2 3 16,2 0 1-16,0-2 2 0,2 0 1 0,0-3 4 0,0 0 2 15,2-1 2-15,-1-2 3 0,0 0-6 0,1 1 0 0,-1-1 0 0,1-1 2 16,-2 1 2-16,1 0 1 0,0 0 3 0,-2-1 1 0,0 0 3 0,-1 1 3 15,0 1-1-15,-1-1-1 0,-1 0-2 0,-1 2 0 0,-1 0 3 16,-1 0 3-16,-2 2 2 0,0-1 3 0,-1 1-3 0,-1 0-3 0,0 1-4 16,-2-1-1-16,0 2-7 0,-2-1-6 0,0 1-3 0,-2 1-8 15,0 1 3-15,0 1 0 0,-3 0-1 0,1 2 2 0,-2 1-1 0,1 0 1 16,0 1 0-16,-1 1 0 0,0 0 1 0,0 0 1 0,1 0 0 0,-1 0-1 16,3 0 3-16,-1 0-2 0,0 0-3 0,2 0 1 0,0-1-5 15,2 1 3-15,-1-2 1 0,2 0 0 0,0 1 0 0,1-1 1 0,1 2-3 16,0-2-2-16,1 1 0 0,0-1-1 0,1-1 1 0,1 1-2 0,1-1-1 15,1 0-1-15,-1-1 4 0,2 0-2 0,0-1 1 0,0 0 2 16,1-1 1-16,2 0 3 0,0-1 4 0,1-2 3 0,0 0 0 0,1-1 4 16,1-1 0-16,1-1 3 0,0 0 1 0,0-3 0 0,2 1-2 15,-1 0-2-15,-1-1-2 0,0 0-2 0,0 1 1 0,-2-1 0 0,0 0 2 16,-1-1 0-16,0 2-2 0,-1-1-1 0,0 1 1 0,-2 2 1 0,-1-2-1 16,-1 2 2-16,0 1 0 0,-1 0 3 0,-1 0 1 0,-1 1 1 15,-2 1-1-15,1-1-4 0,-1 1-4 0,0 0-3 0,-2 1-6 0,-2 2-4 16,1 0-5-16,-1 2-4 0,-1 0 0 0,0 2 1 0,-1 0 3 0,0 2 4 15,0 1 2-15,-1-1 3 0,1 1 0 0,0 0 0 0,0 0 1 16,1 0 0-16,2-1-2 0,0 0 1 0,1 0 1 0,1-2 2 0,1 2-2 16,0-1 0-16,1 0-4 0,0-1-3 0,2 0 0 0,1 0 0 15,1-1 1-15,0 0 0 0,1-1 1 0,0 1 2 0,1-1 3 16,1-1 1-16,0 0 3 0,0-1 1 0,1-1 2 0,1 0 3 0,0 0 5 0,1-2 4 16,0 0 5-16,0 0 0 0,0-1 1 0,0-1-1 0,1 1-3 15,-2-2 1-15,0 1-3 0,-1 0-1 0,1 0-2 0,-2 0-1 0,1 1-3 16,-1 0-3-16,-1 0 0 0,-1 0 1 0,0 0-1 0,-1 2 0 0,0-2 3 15,-1 2-3-15,0 0 1 0,-1 0 3 0,0-1-3 0,-1 1 5 16,0 0-1-16,0-1-4 0,-2 1 0 0,1-1-2 0,-1 1-2 0,0 0-2 16,-1 0-1-16,-1-1-2 0,1 1 0 0,0 0 0 0,0 0-1 0,0 0 1 15,1 1 2-15,0 0-4 0,0-2 1 0,0 1-1 0,2 0-3 16,-1 1 1-16,1 0-1 0,1 0-3 0,0 0-3 0,0 0-5 0,0 0-9 16,0 0-5-16,0 0-1 0,1 0 4 0,1 0 10 0,-1 1 8 0,2 1 3 15,0-1 2-15,-1 2 3 0,2-1 2 0,-1 1-1 0,0-1 1 16,1 0 0-16,0 1-2 0,-1 0 5 0,1 0 0 0,-1 0 1 0,0 0 1 15,0-1-3-15,0 0 2 0,1-1-1 0,-2 1 0 0,0-1 4 16,1-1 4-16,-1 0 6 0,1 0 8 0,-1-1 2 0,0-1 2 0,0 1-2 16,0-1-3-16,-1 1-5 0,1-3-3 0,0 1-7 0,-1 0-5 0,1 0-1 15,-1 0-2-15,-1-1 1 0,0 0-1 0,-1 0-3 0,0 0-4 16,0-2-4-16,-1 1-4 0,-1 0-4 0,1 0-2 0,-2-1-1 0,0 1-3 16,-1 0 3-16,-1 0 1 0,1 1 4 0,-2 0 1 0,-1 1 2 0,1 0-1 15,-2 2-2-15,0 1 1 0,1 1-3 0,-2 2 1 0,0 1-1 16,1 1-4-16,-1 2-12 0,0 2-15 0,1 1-22 0,0 0-30 0,2 1-36 15,-1 1-49-15,4 1-80 0,0 0-32 0,0 1-277 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9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7 1129 0,'-4'0'294'16,"0"0"-199"-16,0 1-84 0,3 0-21 0,1 0 2 0,1 1 13 0,1 0 14 15,2 1 8-15,0 0-2 0,2 0-12 0,0-1-2 0,1 1-6 16,1-1-1-16,1 0-2 0,0-1-4 0,2 0-9 0,0-2-17 0,1 0-21 16,1-1-16-16,-1-1-8 0,1 0 2 0,-1-1 6 0,0-1 4 0,0 1 0 15,0 0-11-15,1-2-14 0,0 1-25 0,-1-2-39 0,2 1-31 16,1 0 2-16,-1-1-177 0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8.3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9 1240 0,'-3'-1'366'16,"0"0"-234"-16,0 0-108 0,2 1-30 0,1 0-7 0,1 1 8 0,0 0 8 15,2 0 11-15,0 1 1 0,1 0-4 0,0 1-4 0,2 1-5 16,-2-1 0-16,3 1-2 0,-1 0-1 0,1-1 1 0,0 0 0 0,1 0-4 16,0-2-4-16,0 1-9 0,0-1-11 0,0 0-6 0,0-1-4 0,0 0 1 15,0 0 4-15,0-2 4 0,0 0 3 0,0-1 2 0,0 1 6 16,0-2-1-16,0 0 2 0,0 0 2 0,1 0-7 0,0 1-10 0,0 0-15 15,0 0-17-15,0 0-19 0,0 0-15 0,1 0-18 0,1 0-27 0,-1 1-27 16,0 0-19-16,-1-1 20 0,1 1-141 0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8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6 1024 0,'-3'-1'342'0,"1"0"-234"0,0 1-118 16,1 0-29-16,2 0 1 0,1 0 11 0,0 1 25 0,1 0 7 0,0 1 1 16,1-1-1-16,0 1-4 0,1 0 2 0,0-1 1 0,0 1 4 15,2 0 4-15,-1-1 3 0,1 1 3 0,0-1-3 0,1 0 0 0,0-1-1 16,1-1 0-16,0 1 3 0,1-2 6 0,-1 0 4 0,-1 1 5 0,1-1 8 15,0 1-1-15,1-2 0 0,-1 1-2 0,0-1-6 0,-1 1-4 16,1-1-5-16,1-1-4 0,-1 2-5 0,1 0-5 0,0-2-2 0,0 2-2 16,0 0 0-16,-2-1-1 0,1 1-1 0,0-1 0 0,-1 1-3 0,0 0-4 15,-1 1-1-15,-1-1-10 0,-1 1-4 0,0 1-3 0,-1 0-6 16,-1 0 4-16,-2 1 4 0,1 1 3 0,-1-1 8 0,-1 2 2 0,-1 1 2 16,-1 1 1-16,-1 2 0 0,-1 1-1 0,-1 2 0 0,0 2 3 15,-2 0-3-15,0 1 3 0,-1-1 1 0,-1 1-4 0,0 0 5 0,1-1 1 16,-2 1-2-16,0 0 1 0,1 0 2 0,-2 0-2 0,1 0 2 0,0-1 2 15,1-1-1-15,1-1 5 0,0 1 4 0,0-1 3 0,0-2 5 0,0 0-1 16,2 0-3-16,-1-1-1 0,2-1-3 0,0 1-1 0,1-2 2 16,1 1-2-16,0 0-1 0,0-1 1 0,2 0-2 0,-1 0 0 0,0 0-1 15,2 0 0-15,0 0-2 0,1-1 1 0,0 1 2 0,1-1-1 16,0 0 3-16,1 0-3 0,1 0-3 0,1-1 2 0,0 0-1 0,1-2 2 16,1 1-1-16,1-1 0 0,1-1-3 0,0-1 0 0,1-1 2 0,-1-2-2 15,2 0 1-15,1 0-2 0,0-1-1 0,1-1-2 0,-1 0-4 16,1-2-8-16,-1 0-6 0,1 0-16 0,-2 1-7 0,0 0-8 0,-1 0-6 15,-1 0-2-15,-1 2-6 0,-1-1-8 0,0 0-9 0,-1 2-8 16,-2 0-4-16,0 1-10 0,-2 0-5 0,0 0-9 0,0 1-23 0,-1 0-10 16,-1 0-13-16,0 0 7 0,-1 1 38 0,-1-1-95 0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7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0 1024 0,'-6'0'300'0,"-1"1"-177"16,0 0-80-16,2 1-16 0,1 0 11 0,1 1 17 0,1-1 3 15,0 2-10-15,1 0-16 0,1 2-15 0,-1 1-7 0,1 2-3 0,0 1-3 16,-1 3 1-16,1 0-2 0,0 1-1 0,0 1 4 0,0 1-3 0,0 1-2 16,1 0 0-16,-1 3-2 0,1 0-1 0,-1 1 3 0,0 0-1 15,2-1-3-15,-1 0-2 0,0-1-3 0,2 0-6 0,-2-2-6 0,3 0-5 16,-2 0-10-16,0-2-10 0,1 0-8 0,0-2-14 0,-1-1-12 0,1-2-20 15,0-1-20-15,1-2-21 0,-1 0-26 0,1-3-28 0,1-1-14 16,-1-2 20-16,0-1 47 0,1-1-54 0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7.4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93 1087 0,'-2'0'231'0,"1"0"-161"0,0 0-66 0,1 2-11 0,1 0 5 0,1 0 14 16,0 0 10-16,2 1 5 0,0-1-2 0,1 1-8 0,1-1-5 0,0 0-3 16,0 1-4-16,1-1-2 0,1 0 1 0,0-1-2 0,1-1 2 15,1 0-1-15,0 0-1 0,-1-2 1 0,1 0 0 0,1-1 1 0,1 0 2 16,1-1-3-16,-2-1 0 0,2 1-1 0,0-1 0 0,-1 1 0 0,0-1 0 15,0-1 2-15,-1 1-2 0,0 0-3 0,-2 0-2 0,-1-1-7 16,0 2-8-16,-1 0-8 0,-1 0-12 0,0 0-12 0,-1 0-16 0,-1 1-17 16,-2-1-18-16,1 0-23 0,-2 0-33 0,1 0-34 0,-1-2-23 0,0 1 30 15,-2-2-115-1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7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723 0,'3'0'97'0,"1"-1"-93"0,1 1-8 0,1-1-1 0,0 1 2 15,-2 1 4-15,1-1 1 0,-1 0 0 0,0 0-1 0,0 1-1 16,-1 0 3-16,-1 1-2 0,0-2 3 0,-1 2 1 0,0 0-1 0,-1-1 5 15,1 2 5-15,-1-2 11 0,-1 2 12 0,1 0 17 0,-1-1 12 0,0 1 13 16,-1 0 8-16,1-1-1 0,1 1-2 0,-2-1-11 0,2 1-13 0,-1-1-12 16,0 0-5-16,1 2-12 0,1-1-5 0,-1 0-6 0,1 2-8 15,0 0-3-15,0 0-1 0,0 1-4 0,2 0 0 0,-2 1 0 0,2 1-2 16,-1 0 1-16,0 2-2 0,2 2 1 0,-2 1 0 0,1 2 0 16,-1 1-1-16,0 1-2 0,1 0 3 0,-1-1-3 0,1 1 0 0,0 0-3 15,-1-1-8-15,1 1-3 0,1-1-7 0,-2 0-7 0,1-2-4 0,-1 0-1 16,0-1-4-16,0-1-3 0,-1 0-8 0,0-2-11 0,1-2-12 15,-1 0-9-15,0-2-11 0,-1 1-2 0,0-3-8 0,1 0-20 0,0-1-18 16,-1-2-18-16,1-1-1 0,-1-1 30 0,1-3 42 0,0-2-69 0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6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 1190 0,'0'0'237'0,"1"-1"-170"0,2 0-65 0,0 1-10 0,2-1 9 0,0 1 8 15,3-1 3-15,0 0 0 0,0 1-5 0,2-1-5 0,1-1-5 0,1 0-12 16,0 1-15-16,-1-2-14 0,0 1-20 0,0-1-10 0,-1-1-5 0,0 0-3 15,1 0 6-15,0-1 11 0,0 0 13 0,-2 0 12 0,0 1 13 16,0 0 4-16,-1-1-3 0,-1 1-12 0,0 1-27 0,1-1-28 0,-2 0-21 16,1 1-16-16,-2-1 9 0,1 0 31 0,-2 0-89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0.9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2 17 271 0,'0'-1'188'15,"1"-3"-106"-15,0 2-56 0,-1-1-5 0,1 0 10 0,0 2 11 0,-1-1 2 16,1 2-2-16,-1-1-12 0,1 1-10 0,-1 0-8 0,0 0 8 15,-1 0 9-15,1 0 8 0,-1 1 0 0,-1-1-8 0,1 0-5 0,-2 0-3 16,-1 1 9-16,-1 0 2 0,-1 0 5 0,-1 2 3 0,-2 1-1 0,0 0 0 16,-1 1-7-16,-1 1-5 0,0 0-6 0,-1 3-4 0,0 0-2 15,-1 2-5-15,0-1 2 0,-1 1-5 0,0 1-3 0,1 0-1 0,0 0-5 16,1-1 2-16,-1 1 2 0,1-1-3 0,0-1 1 0,2 1-1 0,0-1-1 16,1-1 2-16,1-1-1 0,2 0 1 0,-1 0-1 0,3-1-2 15,0-1 2-15,-1 1 0 0,2-1 6 0,0 1-4 0,0-2-3 0,0 2 0 16,0-3-5-16,2 2 6 0,0-1 0 0,0 1 1 0,0 0-2 15,1 0-1-15,-1 0-1 0,1 1 1 0,1 0 1 0,0 0 1 0,1 0-1 16,-1 1-1-16,2-1-2 0,0 0 3 0,0 0-1 0,0 1-1 0,0-1 0 16,2-1-2-16,-2 1 1 0,1-1 0 0,1-1-3 0,-1 1-6 15,2-1-1-15,0 0 0 0,-1-1 6 0,1 0 5 0,-1 0 4 0,0-1 3 16,0 0-2-16,-1 1 0 0,1-1-1 0,-1 0 1 0,1-1 0 0,0 1-1 16,-1-2 0-16,1 1-3 0,-1-1 2 0,1-1 0 0,-1 0 2 15,0 0 1-15,-2 0 0 0,2 0-1 0,-1-1 3 0,1 0 0 0,-1-1 3 16,-1 1 4-16,1-2-2 0,0 1 0 0,-1-1-1 0,0 0 1 15,0-1-1-15,0 1 1 0,0 0-1 0,-2-1-2 0,1 0 1 0,0 0 1 16,-1-1 3-16,0 0-2 0,-1 0 0 0,0-1-3 0,0-1-3 0,-1-1 0 16,0-1 0-16,-1 0 1 0,-1 1 1 0,0-1-2 0,-1 0 0 15,-1 0-1-15,-1 0 3 0,0 0 0 0,-2 1 1 0,1 0-4 0,-1 0-3 16,-1 2-4-16,-1-1-3 0,-1 2-3 0,0 1-6 0,-1 1-4 16,2 1-13-16,-1 2-20 0,1 0-25 0,-1 1-30 0,2 1-35 0,-1 1-42 15,0 2-33-15,1 0 25 0,-1 0-151 0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6.4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1328 0,'-3'-1'232'0,"1"0"-139"0,1 0-79 0,0 1-32 0,3 0-1 0,-2 1 6 16,3 0 17-16,1 1 13 0,0 0 0 0,1 2-3 0,-1 0-6 15,2 0-4-15,0 0-3 0,0 0 1 0,1 2-2 0,-2 1 1 0,2-1 1 16,0 0-1-16,-1 1 2 0,1 0-2 0,-1 0 0 0,1 2-1 0,-1 0 0 16,0 1 1-16,0-1 1 0,0 1-1 0,0 0-1 0,0 0 1 15,0 0 0-15,-1-1 0 0,1-1-1 0,-1 0 0 0,0 1 0 0,1-1 0 16,-1 1 0-16,2-1-1 0,-2 1 0 0,2-1-10 0,-2 0-19 16,2 0-25-16,0-1-34 0,0 0-36 0,0 0-31 0,0 0-32 0,0 0-42 15,0-2-15-15,-2 1 29 0,1-1-136 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6.1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7 0 106 0,'0'0'19'15,"-1"2"-3"-15,0 0 4 0,0 1 13 0,0 0 9 0,-2 0 7 0,1 1-3 16,-1 0-7-16,0 0-5 0,0 1-3 0,0 0 6 0,-1 1 5 15,-1-2 7-15,1 2 6 0,-1 1-1 0,-1-2-3 0,1 2-3 0,0 0-7 16,-1 2-4-16,0 0-3 0,0 1-1 0,-1 3 0 0,0 0-7 16,-1 1-6-16,0 2-7 0,0 0-9 0,-1 1 0 0,1 1-4 0,0 0 0 15,0-1-4-15,1 1-9 0,1-3-12 0,0-1-18 0,1-2-21 0,0-1-23 16,1-1-21-16,0 0-13 0,1-3-3 0,-1-1 10 0,1 0 22 16,2-2 26-16,-2-1 24 0,1 0-70 0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5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1 1228 0,'0'0'190'0,"0"0"-147"16,0 0-53-16,3 0-11 0,1 1 12 0,2 0 19 0,1-1 5 0,0 1 3 15,1-1-1-15,0 0-5 0,2 1-8 0,0-1 1 0,1 0-5 0,0 0-4 16,0 0-8-16,2 0-17 0,-1-1-20 0,0 1-24 0,0-1-14 16,1-1-8-16,0 1 7 0,-1-2 12 0,0 0 16 0,-1 0 19 0,0 0 10 15,1 0 9-15,-2-1 3 0,1-1-1 0,-1 1-1 0,0 0 1 0,-1 0-6 16,-1-1-6-16,0-1-4 0,0 1-10 0,1 0-2 15,-2 0-1-15,1 0-7 0,0-2-9 0,0 1-21 0,-1 0-3 0,1-1 12 0,-1 0-67 16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5.6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5 232 0,'2'0'412'15,"0"-1"-290"-15,3 1-83 0,2-1-29 0,-1 1-7 0,2 0-1 16,1 0 1-16,0 1-1 0,0-1-1 0,1 1-1 0,-1-1-3 0,0 0 2 16,1 0-1-16,0 0-2 0,1 0-6 0,-2-1-6 0,2 0-8 0,-1-1-10 15,0 0-7-15,0 0-6 0,1-1-2 0,0 1 6 0,-1-1 9 16,-1 1 12-16,1-1 8 0,-2-1 1 0,0 1-4 0,0 1-8 0,-1-1-9 15,0 0-8-15,-2 1-6 0,0 0-4 0,-2 1 3 0,-1-1 5 0,0 1 11 16,-1 0 11-16,-1 1 8 0,0 0 4 0,0 0-68 0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4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0 1109 0,'-1'0'221'0,"-1"0"-160"0,1-1-65 0,1 1-17 15,2 1 0-15,0-1 16 0,1 1 17 0,1 0 7 0,1 0 3 0,-1 0-5 16,2 0-7-16,0 1-4 0,1-1-3 0,0 2-1 0,1-2 0 15,1 0 0-15,0 1-1 0,1-1 0 0,0-1 1 0,0 0 0 0,1 1 0 16,0-1 1-16,2 0 1 0,-1-1 4 0,0 1 5 0,-1-2 8 0,1 0 1 16,0-2 1-16,0 1-3 0,1 0-6 0,0-1-2 0,0-1-2 15,1 0-4-15,-1 0-3 0,0-1-2 0,0 0-2 0,0 0-1 0,-1 0-3 16,0 0-10-16,-1 0-16 0,-1 0-21 0,-1 2-27 0,-1-1-28 0,0 0-24 16,-2 0-40-16,-1 1-66 0,0-1-23 0,-2 1-251 0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4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6 545 0,'-3'-1'267'0,"0"-1"-101"0,0-1-96 0,1 3-44 16,2 0-13-16,0 0-2 0,0 0 0 0,0 0-2 0,0 0-3 15,0 0-2-15,0 0-4 0,0 0 0 0,0 0 1 0,0 1-1 0,0 1 1 16,0 0 2-16,-1 0 0 0,1 0-3 0,0 2 1 0,-1-1-3 0,0 1 2 16,0-1 0-16,1 0 1 0,-1 0 1 0,1 2-1 0,-1-2 1 15,0-1 1-15,1 1-1 0,0 1 2 0,-1-2 4 0,1 1 4 0,0 0 2 16,0 1 5-16,0-1 2 0,0 1-1 0,0 0 1 0,0 1 0 15,1 0-3-15,-1 1 3 0,0 1 0 0,1 1 0 0,-1 2 1 0,0 1 0 16,0 1 0-16,0 1-1 0,0 2-3 0,-1 2 0 0,1 1 1 0,-1 3 0 16,0 1 2-16,0 2 3 0,-1 2 1 0,1 2-2 0,-1 3-2 15,0 2-4-15,1 2-4 0,-2 2-2 0,1 0-2 0,0 2-3 0,-1-1 0 16,1 3-2-16,-2-2-2 0,0 1 1 0,-1-2-2 0,0 0-2 16,-1-2-2-16,2-3-2 0,-1-2-4 0,1-2 0 0,-1-2-3 0,2-4 1 15,-1-3-1-15,0-3-3 0,2-2 0 0,-1-2-4 0,1-3-6 0,0-1-9 16,2-2-14-16,-1-2-26 0,1-2-29 0,1-1-40 0,-1-1-41 15,2-2-32-15,0-2-12 0,2-1 27 0,1-3-145 0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4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6 602 0,'-6'-4'248'0,"-1"2"-108"0,-1-2-82 0,2 2-31 15,3-1-3-15,1 2 7 0,1 0 0 0,1 1-11 0,0 0-17 0,0 0-13 16,1 1-2-16,1 0 4 0,-1 0 5 0,2 1 3 0,1-1-1 0,-1 1 3 16,1 0 0-16,0 1 2 0,1 1-2 0,-1 0-1 0,0 2 0 15,-1 0-1-15,2 1 2 0,0 0 1 0,0 2 0 0,0 2-1 0,1-1-1 16,-1 1 1-16,0 2-2 0,2-1 4 0,-1 0-2 0,-1 0-1 16,1-1 1-16,0 0-2 0,1 0 1 0,-1-1 0 0,1-1 0 0,1 1-1 15,-1-2 1-15,2-1 0 0,-1 0-1 0,1-1 0 0,0-1 0 0,0 0-3 16,-1-2-2-16,2 0-2 0,-1-1-4 0,0 0-5 0,0-2-9 15,-1 0-9-15,-1-1-18 0,0-1-14 0,1 1-17 0,-2-1-26 16,1 0-20-16,-2-1-16 0,0 1-8 0,0-1 30 0,0 2 37 0,-2-3-55 16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2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71 518 0,'-2'1'187'0,"0"-1"-94"16,0 2-75-16,2 0-25 0,1 0-4 0,2 1 5 0,1 0 3 0,0-1 1 16,3 0-1-16,-1 0 2 0,1 0-1 0,2-2 0 0,0 0-1 0,1-1 0 15,0-1 3-15,1 1-1 0,1-2 4 0,0 0 1 0,-1-1 0 16,1 0 8-16,1-1 7 0,-1 0 11 0,2-1 12 0,-1-1 6 0,2 0 3 16,0-1 0-16,1-1 1 0,0 0-3 0,0-1-5 0,1 0-3 0,-1 1-6 15,1-1-4-15,-1 0-5 0,1-2-4 0,1 2 0 0,0-1-6 16,-1 0-3-16,1 2-4 0,-1-1-4 0,-1 1-3 0,0 1-1 0,-1-1-1 15,0 0 0-15,-1 1 0 0,-1 0-2 0,0 0 0 0,-2 2-1 0,1-2-1 16,-3 3-1-16,-1 0 1 0,0 0-1 0,-1 2 3 0,-1 0-1 16,-1 0-1-16,-1 1 2 0,0-1 0 0,-1 2 1 0,0-1 1 0,-2 1 0 15,1 1 1-15,-1 0-1 0,0 0-1 0,-1 0 2 0,0 0 0 16,0 0 1-16,0 0 4 0,0 0 1 0,0 0 0 0,-1 1-1 0,0 0 0 16,-1 1-5-16,0 1-1 0,0 0 0 0,-2 1-1 0,0 1 1 0,0 1 2 15,-1-1-2-15,1 2 2 0,0-1 1 0,-1 1-1 0,-1 1 0 16,1-1 1-16,1 1 0 0,-1-1 0 0,1 1 3 0,-2 0 1 0,1 0 1 15,0 2 5-15,1-1-2 0,-1 1 0 0,-1 2-1 0,1 0-1 0,0 0 0 16,1 1 0-16,-1 1 0 0,0 0-2 0,0 3 1 0,0-1-2 16,1 0-1-16,-1 1-1 0,-1 0-1 0,1 2-1 0,0-1 0 0,-1 2 1 15,0-1 1-15,1-1-1 0,-1-1 0 0,0 0 0 0,1-1-2 16,-1-1 2-16,1-2 0 0,-2 2 1 0,2-2-1 0,0 0-1 0,-1-1 2 16,1-1-2-16,0 0 1 0,0 1 3 0,0-2-1 0,1 0 2 0,1-1 0 15,-1 1 1-15,0 0 4 0,0 1-2 0,2-2 2 0,-1-1-4 16,1-1-2-16,0-1-3 0,0-1-1 0,1-1-1 0,1 0-1 0,-1-1 0 15,0 0 0-15,1 0-1 0,0 0 0 0,0 0 0 0,0-2 0 16,0 1 0-16,0 0-2 0,0-2 0 0,1 0 2 0,0 0-1 0,-1 1 1 16,2-1 0-16,-1-1-1 0,0 1 4 0,-1 0 2 0,0-1 6 0,1-1 9 15,0 1 9-15,0 0 7 0,-1-2 1 0,1 2-3 0,-1-2-5 16,1 1-6-16,-1 0-4 0,0-1-4 0,1 0-1 0,-1 1-5 0,0-1-1 16,1 1-1-16,-1-1-3 0,0 1 0 0,0 0 1 0,0-1-2 0,0 1 1 15,0 0-2-15,-1 0 0 0,0-2 0 0,0 2-1 0,1 0 0 16,-1-2 0-16,-1 1 0 0,1-1-1 0,0-2-2 0,-1 1 3 0,1-2-3 15,-1 1 3-15,0 0 0 0,0-1-2 0,0 0 5 0,-2 0-2 16,0-1 2-16,0 0-1 0,-1-1 0 0,1 0 0 0,-1-2 1 0,-1 0-2 16,1-1 0-16,-1 0 1 0,0-2-2 0,0 1 0 0,0-1 0 0,1-1 2 15,-2 0-2-15,1-1 0 0,1-1 0 0,-1 0-2 0,1 1 2 16,0 1-1-16,0 0 1 0,0 3 2 0,1 0 2 0,0 3 3 0,0 1 1 16,-1 1 0-16,1 2 1 0,0 1-3 0,0-1 1 0,0 2-3 0,0 0 1 15,0 1-3-15,1 0-1 0,0 0 0 0,-1 2-2 0,1-1 1 16,1 0 0-16,-1 1-2 0,2-1 0 0,-1 1 2 0,1-1-1 0,0 1 0 15,1 0 0-15,0 0-6 0,0 0-4 0,0 0-4 0,0 0-2 0,1 0 3 16,-1 0 6-16,1-1 3 0,1 1 2 0,-1-2 3 0,2 1-2 16,-1 1 2-16,1-2 0 0,0 1-1 0,0 0 1 0,1-1 0 0,-1 1 0 15,1 0 1-15,0 0 0 0,-1-1-1 0,0 1 0 0,0 0 1 0,0 0-1 16,0 0 0-16,-1 1 2 0,1 0-2 0,-2 0-2 0,1 0 1 16,-1 0-2-16,0 0 1 0,1 1 0 0,0-1 0 0,-1 1 0 0,1 0-3 15,-1 0-12-15,1 0-28 0,1 0-42 0,0 0-54 0,1-1-61 16,2 0-84-16,0 0-83 0,2-3-423 0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31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4004 136 0,'0'-1'14'0,"-1"1"-4"0,0-1 0 0,-1 1 11 16,2 0 10-16,-1-1 7 0,0 0-2 0,-1 0-1 0,1 1-11 0,-1 0-4 16,1-1 0-16,-1 1-5 0,0 0 1 0,0 0 0 0,0 0-5 15,0 0-3-15,-1 0-1 0,1 1-4 0,-1 1-1 0,0-1 1 0,0 1-3 16,0 0 1-16,1 1 0 0,-2-1-1 0,1 2 0 0,1-2 2 0,-2 1-2 16,2 0 0-16,0-1 2 0,-2 1-4 0,2 0 3 0,0-2 2 15,0 1-2-15,0 0 4 0,1-1 1 0,0 0-1 0,-1 1 0 0,1-2 0 16,1 0-4-16,0 0 1 0,0 0 0 0,0 0-3 0,0 0 2 0,0-1 0 15,-1 1 0-15,1 0 0 0,0 0 2 0,-1 0-1 0,1 0 5 16,-1 0 9-16,1-1 4 0,-1 1 5 0,1 0 2 0,0 0-4 0,0 0-5 16,0 0-7-16,0 0-6 0,0 0-6 0,0 0-3 0,0 0-2 15,1 0 2-15,-1 0 2 0,1-1 0 0,1 1 2 0,-2 0 0 0,2-1 0 16,-1 1-1-16,0 0 1 0,2 0-3 0,-1-1 3 0,0 0 2 0,0 0-3 16,1 0 3-16,0 0-2 0,-1 0 0 0,1-1 4 0,0 0 1 15,0 0 1-15,1 0 3 0,-1-1 4 0,0 0 1 0,0 1 7 0,1-2 4 16,1 0 0-16,0-1-2 0,0-1-1 0,0 1-5 0,2-1-1 0,-1-1 1 15,2 1-5-15,-1-2-3 0,1 1-3 0,0-2-2 0,2 0 1 16,-1-2 1-16,-1 1-1 0,2-1 3 0,0 0 0 0,1 0-1 0,0-1-1 16,2 0 2-16,-1-1-2 0,2 0 4 0,0-2 7 0,1 0 2 0,1 0-2 15,-1-2-1-15,1 0-7 0,-1 1-6 0,2-1 2 0,1 0-1 16,1 1 2-16,1-2 3 0,1 0 2 0,0-1 0 0,0 0 0 0,-1-1-2 16,1-1-1-16,1-1 2 0,0 0-2 0,2 0-2 0,0-2-1 15,1 0-5-15,0-2 1 0,1-1 0 0,0-2 0 0,1 0 2 0,1 1 2 16,0-2-1-16,1 0-1 0,1-2 2 0,0 1 2 0,2-1-4 15,0-1 2-15,0-1-3 0,0 1-4 0,-1-1 3 0,1 0-2 0,-1 0-2 16,1-1 1-16,1 0-2 0,0-1 1 0,-1 1 3 0,1 0 0 0,0 2 1 16,0-1 3-16,0 0-3 0,0 1 1 0,1 1 2 0,0-1-1 0,-1 1-1 15,0 0 0-15,-2 0-4 0,1-1-1 0,-1-1 1 0,1 0-2 16,1-2 2-16,-1 0 0 0,2 0 1 0,-1-1 2 0,2-1 3 0,0 1-1 16,1-1-2-16,1 0 1 0,1 0-3 0,-1-2 1 0,0 1 3 15,-1 0-4-15,1-2 0 0,0 0-1 0,1-1-4 0,0 0 4 0,0 0 4 16,0 1 0-16,1-1 3 0,-1 2-1 0,2 1-3 0,0 0 4 0,-3 1-2 15,1 0-1-15,-1 1-1 0,-2-2 1 0,0 1-3 0,-1 0-1 16,-1 0 4-16,-2 2-5 0,0 1 1 0,-1-2 3 0,0 2-2 0,0 0 2 16,-3 0 3-16,0 1-1 0,0 0-3 0,1 0 2 0,-2 1-3 0,0 0 1 15,-1-2 1-15,-2 0-1 0,0 1 0 0,0 0-1 0,-1 1-2 16,0 2 3-16,0-1 0 0,0 3-2 0,-1-1 0 0,0 1 1 0,-1 1-1 16,1 1 4-16,-1 1 1 0,0 1-3 0,1 0 0 0,-1 2 0 0,0-1 0 15,0 2-1-15,-1-1 1 0,0 0-1 0,0 2-2 0,0 0-1 16,1 0-6-16,-1 3-1 0,0-1-5 0,0 2-4 0,-1 0-4 0,-1 2-5 15,0 0-3-15,-1 1-5 0,0 1-4 0,-1 0-5 0,1 1 1 16,-2 1 0-16,1 0-5 0,-1 1-11 0,0-1-15 0,0 1-23 0,-1-1-19 16,-1-1-14-16,1 0 19 0,-2 0-84 0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7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5 0,'0'2'97'0,"-1"1"-90"0,-1 1-3 16,2 1-3-16,-1 0-3 0,-1 1 0 0,1 0 0 0,-1 1-1 0,0 1-29 15,0 0-50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0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186 0,'-1'0'158'0,"1"-1"-144"0,-2 1-45 0,3 0-12 0,0 1-4 15,-1 1 7-15,2 1 3 0,0 2-20 0,2 1-35 0,0 1-33 0,0 0-10 16,-1 1 3-16,0 0 25 0,0 0 25 0,0 0 14 0,-1 1 20 15,0 1 15-15,-1-1 10 0,1 2 9 0,-1-3 7 0,0 2 4 0,-1-1 0 16,1 0 4-16,0 0-1 0,0-1-2 0,0 1-9 0,1-1-15 0,0 1-3 16,-1 0-1-16,3-2 7 0,-2 0-87 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6.9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5 142 0,'0'0'13'0,"0"0"-5"0,0 1-2 0,1 0 5 15,1 0 7-15,-1 0 9 0,1-1 1 0,0 0-4 0,0 1-5 0,1-1-6 16,-2 0-4-16,2 0-3 0,-2 0 2 0,2-1 0 0,-2 1 6 0,1-1 2 15,-1 0 4-15,0-1 4 0,0 2 3 0,1-2 4 0,-2 0-1 16,1 1 7-16,0-1 3 0,-1 0 8 0,1-1 3 0,-1 1-1 0,1 0 1 16,-1-1-2-16,0 0 3 0,1 1 4 0,-1-2 2 0,0 2 0 0,-1-1-1 15,1 0-1-15,0 1-2 0,0-1-4 0,0 2-8 0,0-1-10 16,0 1-11-16,0 1-9 0,0 0-5 0,0 0-9 0,0 1-3 0,0-1-2 16,1 2 1-16,-1-1 6 0,2 3 4 0,0 1 4 0,-1 3 1 0,2 0-1 15,-1 4-2-15,1 3-2 0,0 1-4 0,1 2-2 0,0 1-3 16,0 2-8-16,0-1-8 0,1 0-9 0,0-1-10 0,1 0-11 0,0-2-7 15,0 1-4-15,0-1 1 0,-1-2 9 0,1 1 8 0,-1-3 14 0,-2-1 15 16,0-1 7-16,0-2 9 0,-2-1 2 0,1-1 3 0,-2-2 7 16,1 0 9-16,-2-2 16 0,1-1 15 0,-1-1 15 0,1-1 10 0,-1 0 2 15,1-1-4-15,-2-1-13 0,0-1-16 0,0-2-13 0,-1 0-13 16,-1-4-6-16,2-1 1 0,0-3-5 0,-2-2 2 0,1-1-1 0,0-2-2 16,0 1-1-16,-1-3-3 0,1 2-1 0,-1-1 0 0,1-1 4 15,-1 1-4-15,0 0-2 0,0 0-1 0,0-1-3 0,0 1 4 0,0 1-2 16,0 1 2-16,-1 1-2 0,1 2 2 0,0 3 2 0,0 1 2 0,1 2 2 15,0 2 0-15,1 2 2 0,-1 0-2 0,1 1-2 0,-1 1 0 16,0 0 0-16,2 1-3 0,-1 1-2 0,0 0-1 16,2 0-5-16,-1 0 2 0,-1 2-1 0,2 0-3 0,-1 2-1 0,2 2-1 0,0 2 0 0,1 2 4 15,-1 1 1-15,2 0 0 0,0 1 0 0,0 1-3 0,1-1-1 16,0 0 2-16,2 1 0 0,0-2 0 0,1 0-1 0,1-1-2 0,0 0-9 16,0-1-3-16,1-1 0 0,0 0-1 0,1-2 5 0,-1 0 4 15,0-1 2-15,0-1 4 0,-1 0 2 0,-1-2 1 0,0 0 2 0,0-2 0 16,-2 0 2-16,0-1 2 0,0 0-1 0,-1 0 0 0,-1 0 1 0,0 0-2 15,-1-1 3-15,0 1 2 0,-1-1 0 0,1 0 3 0,-1-1 0 16,0 0 1-16,0-1-1 0,-1-1-2 0,0 0 0 0,0 0-3 16,-1-2 0-16,1 0-3 0,-1 0 0 0,-1-1 2 0,1 0-4 0,-1-2-1 0,0 0-2 15,1-2-5-15,-2 0 4 0,1-1 0 0,-1 0 2 0,-1-2 1 16,1 1 0-16,0-1 1 0,0-1 1 0,0 1 0 0,-1 1 1 0,1 2 0 16,0 1 3-16,0 4 2 0,1 1 3 0,-1 3 3 0,0 1-2 0,1 1-2 15,0 0-5-15,0 1-5 0,0 2 0 0,0-1-2 0,0 2-2 16,1 1 0-16,-1 2-1 0,1 2 0 0,0 2 3 0,0-1 1 0,1 2 1 15,-1 0 3-15,2 0-3 0,-1 1 1 0,1 0 1 0,-1 0-2 0,2-1 1 16,0 0-1-16,-1 0-2 0,2 2 1 0,-1-2 1 0,1 0 0 16,-1 0 2-16,1 0 0 0,0-1-1 0,-1 1 0 0,1-2 0 0,0 0 0 15,-1-1 0-15,1-1-1 0,-1-3-2 0,0 1-4 0,1-2 0 0,-1-1-9 16,1 0-8-16,0-2-9 0,0 0-14 0,0 0-17 0,1 0-20 16,-1-2-23-16,0-1-22 0,1-1-27 0,1-1-29 0,0-1-8 0,0-3 29 15,0 0-142-15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5.7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 433 0,'-1'-1'175'16,"-1"1"-50"-16,0 1-81 0,2 0-39 0,1 1-12 0,0 0 5 0,1 1 10 16,1 2 8-16,-1 0 10 0,1 1 5 0,1 2-1 0,0 1 0 15,0 3-2-15,1 1-2 0,0 3-2 0,0 3-2 0,1-1-6 0,2 3-3 16,0-2-4-16,0 1-2 0,1 0-2 0,-1 1-4 0,1-1 1 0,0 1-5 15,1-1-8-15,0 0-6 0,1-2-16 0,0 0-30 0,0-3-27 16,0 0-39-16,1-2-30 0,0-1-2 0,0-1 29 0,1-2-18 0,-2 0 32 16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5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8 68 413 0,'-6'-1'146'0,"-1"-1"-47"0,-2 1-68 16,2 1-23-16,2 0-7 0,1 1-2 0,1 1 1 0,1-1 0 0,-1 1-1 16,2 0 0-16,-1 2-3 0,0-1 2 0,1 1-1 0,0 1 0 15,0 0 0-15,0-1 2 0,1 1 2 0,0 0-1 0,-1 0-2 0,1 0-2 16,0-2-1-16,0 0 1 0,1 0 3 0,-1-1 0 0,0 0 0 15,0-2 2-15,0 0 1 0,0 0 2 0,0 0 5 0,0 0 11 0,0 0 7 16,0 0 7-16,0-2 2 0,-1 0-2 0,0-1-5 0,0 0-2 16,0-1-2-16,-1-1-7 0,0 0-1 0,1-2-4 0,-1 1-3 0,0 1-1 15,-1-1-3-15,0 0 0 0,0 0-2 0,-1 0 0 0,-1 2 2 0,-1 0 0 16,1 2-1-16,-2 0 0 0,1 1-2 0,-1 1 1 0,-2 1-1 16,1 2-1-16,-1 0-2 0,-1 1-2 0,0 2 0 0,0 0 1 0,0 1 0 15,0 1 0-15,-1 1 0 0,0 0-1 0,0 1 0 16,-1-2 1-16,1 1 1 0,0-1-1 0,1 1 3 0,0 1-1 0,-2-1 1 0,1 1 4 15,-1-1-4-15,0 1-1 0,0 0-1 0,-1 2 0 0,1 1 0 0,-1 0 3 16,1 1-1-16,-1 1-1 0,1 2 1 0,-1 0-2 0,1 0 2 0,0 1-1 16,1-1 1-16,1 1 0 0,1-2 0 0,1 1 1 0,0-3 1 15,3-3-2-15,1-1-1 0,3-3 0 0,0-1-5 0,1-2 0 0,2 0 1 16,-1-1-1-16,2-1 4 0,1 0 1 0,0-2 1 0,2 0 4 0,0 0 0 16,-1-3 4-16,2 0 1 0,0-1-1 0,0-1-1 0,0-1-2 15,1 1 0-15,-2-1-1 0,1-1-2 0,0 0 1 0,0-1-1 0,0 1 3 16,0-1 3-16,0 0 3 0,0 0 2 0,-1 0 2 0,1 0 1 0,-2 1 0 15,1 1-2-15,0 0-3 0,-1 1-2 0,0-1-2 0,0 1-2 16,0 0-2-16,0-1-2 0,0 1 0 0,0-1-3 0,1 2 0 0,-1-2-1 16,2 0 0-16,0 1-1 0,0-1 0 0,-1 0-1 0,1 1 2 15,0-1-1-15,1 0 3 0,0 0 1 0,1-1-2 0,0 2 1 0,0-2 1 16,1 0-2-16,-1 1 4 0,1-2-2 0,0 2-2 0,0-1 1 16,0-1-1-16,1 1 0 0,0-1 2 0,0-1-2 0,-1 0 1 0,1 0 1 15,-1 1 0-15,1-1-1 0,-1 0 1 0,0 0-2 0,-1 1 0 0,-1 0 2 16,1 0-1-16,-1 0 1 0,0 1 3 0,-2-1 0 0,1 1 1 15,-3 1 1-15,0-1 0 0,0 1 1 0,-1 1 1 0,-1 0 0 0,-2 0 3 16,1 1 1-16,-1 1 1 0,-1 0 1 0,1-1 0 0,-1 1-2 0,-1 1-1 16,0-1-2-16,-1 2-3 0,0-2-3 0,0 2-1 0,-1-1-4 15,0 1-1-15,-1 0-4 0,0 1-5 0,1 0-5 0,0 0-5 0,0 0-4 16,1 0-7-16,0-1-6 0,1 1-10 0,0 0-8 0,1 0-3 0,1 0-6 16,-1 1-11-16,0-1-13 0,1 0-22 0,1 0-9 0,-1 0 1 15,1 0 12-15,0 0 20 0,1 0 13 0,0-1 13 0,0 1 10 0,0-1 14 16,2 0 11-16,-1 0 11 0,1 1 9 0,1-1-121 0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4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3 13 875 0,'-8'3'163'0,"-1"2"-113"0,-3 2-43 0,3 1-8 16,2-1 0-16,1 2 2 0,0-1 2 0,0-1 2 0,2 1-2 0,-1-2 1 16,1-1-2-16,1 0-2 0,1-1 1 0,-1 0-3 0,2-1 2 15,0 0 0-15,-1-2-1 0,2 1-1 0,0-1 1 0,-1-1-2 0,1 1 2 16,0-2-3-16,0 1-1 0,0 0-2 0,1-1-1 0,-1-1 1 16,1 0 3-16,1-2 3 0,0 0 2 0,1-3 1 0,1 1 1 0,0-2 0 15,1 0 0-15,0 0-2 0,2 0-1 0,-2-1 0 0,3 2-1 0,-2 1 1 16,1-1 0-16,1 2-1 0,-2 1 0 0,0-1-2 0,0 3 2 15,0-1 0-15,-1 1 0 0,-1 1-1 0,0 1-1 0,0 0 1 16,0 0 0-16,-2 2 2 0,1 0 1 0,-2 2-1 0,0-1-1 0,-1 2 0 16,0 1 0-16,-2 1 1 0,0 2 1 0,-1 3-2 0,-1 0 0 0,-1 1-1 15,-1 1-1-15,-1 1 1 0,-1-1-3 0,-1 2 2 0,-1 1 1 0,-1-2-1 16,0 2 2-16,-1 0 1 0,1-1 1 0,1 1 1 0,-1-2 0 16,1-2 0-16,1-1 1 0,0-3 1 0,2-1 0 0,1-2 2 0,2-2-3 15,1-2 1-15,1 0-2 0,1-2-3 0,0 1-4 0,2-1-4 16,-1 0 1-16,2 0 3 0,0-1 4 0,0 1 7 0,2-2 2 0,1 0 4 15,0-2-3-15,3-1-2 0,0-2 0 0,1 0-2 0,0-1-2 0,0-2 1 16,1 1-1-16,1-1 3 0,1-1 4 0,0 2 2 0,0-1 5 16,-1 0 3-16,0 1 2 0,1 2 3 0,-2 0 1 0,0 1 6 0,-1 1-1 15,-1 1-4-15,-1 1-2 0,0 2-10 0,-1 0-3 0,-1 1-3 16,-1 0-3-16,0 1-1 0,0-1-1 0,-1 3-1 0,-1-1 1 0,0 1-2 16,0 1 1-16,-1 1-2 0,-1 2-1 0,0-1-3 0,-1 2-5 0,-1 0-2 15,0 1-6-15,-2 0-4 0,0 0-3 0,0 0-2 0,-1 0 4 16,0 0 3-16,0-1 6 0,0-1 5 0,0-1 3 0,1-2 1 0,1 0 1 15,1-2 0-15,0-1-5 0,2 0-10 0,0 0-4 0,1-1-1 0,1 0 8 16,1 0 8-16,1 1 2 0,0-2 3 0,1 1-3 0,0 0 4 0,1-1 1 16,1 0 0-16,0-1 1 0,2 1-1 0,-1-1 1 0,0 0 0 15,1 1 2-15,-1-1 2 0,0 1 2 0,0-2 1 0,0 2 3 0,-1-1 1 16,0 0 3-16,-2 2-1 0,-1-2-1 0,-1 1 5 0,-2 0-2 16,0 1 14-16,0 0 13 0,-2-1 0 0,0 0-1 0,0-1-13 0,-3 0-15 15,0-1-6-15,0-1-2 0,-3 0-1 0,1 0-1 0,-1-2-1 0,-1-1-1 16,1 0 2-16,-1-2 4 0,-1 0-1 0,0 0 3 0,0-2-1 15,-1 1-1-15,1 0 4 0,-1 0 0 0,0 3 1 0,0-2-1 0,0 0 1 16,1 1 2-16,-1 2 1 0,1 0 0 0,0 2-3 0,1 0-5 0,1 2-2 16,0 0-4-16,0 1 2 0,1 0-4 0,2 0-1 0,0 1-2 15,0 0-2-15,1 0 0 0,1 0-1 0,1 1-1 0,0-1-7 0,1 0-2 16,0 1-3-16,2 0 1 0,-2 0 6 0,3 2 4 0,0-2 3 16,0 2 2-16,2 0 1 0,1 0 0 0,0 0 6 0,2 1-1 0,0 0 1 15,1 0 0-15,2 1-4 0,1 0 1 0,2 0-1 0,-1 0-1 0,2-1-1 16,1 0-2-16,0 0-8 0,2 0-18 0,0-1-27 0,1 0-33 15,1-1-41-15,0-1-37 0,-2 0-41 0,1-1-40 0,-2-1 12 0,0 0 49 16,0-3-103-16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2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96 628 0,'-1'0'245'0,"-1"0"-88"0,0 0-100 0,2 0-48 0,0 0-18 0,0 0-7 16,1 1 8-16,1-1 9 0,0 1 10 0,1 0 3 0,0 0-1 0,0-1-3 15,1 0-5-15,1 0-3 0,0 1-1 0,0-2-1 0,0 1 0 16,0 0-1-16,0-2-1 0,1 1 1 0,-1 0 1 0,2-2 1 0,-2 2 0 15,2-1-1-15,-1 0 1 0,1 0 2 0,-1 0-2 0,0 0 2 0,2 0-1 16,-1 0-2-16,0 0 1 0,1 1 2 0,0-2 5 0,1 2 5 16,1-2 7-16,0 2 2 0,2-2 5 0,-1 1-3 0,0 0-1 15,1-2-2-15,1 1-4 0,1 0 1 0,0-1 0 0,1 1-1 0,1-1 0 16,-1 0-1-16,1 0-2 0,-1 0-3 0,-2 0 0 0,0 0-4 0,-1 1-1 16,0-1-2-16,-1 1-1 0,-1 1-1 0,-2-1 4 0,1 2-3 15,-1 0-1-15,-2 0 0 0,0 0-3 0,-2 1 3 0,0 0 1 0,-2 0 0 16,0 0 2-16,-2 0 0 0,1 0 5 0,-1 0 4 0,0 0 6 0,0 1 2 15,-1-1-4-15,1 0-6 0,-1 0-14 0,0 1-20 0,-1-1-30 16,2 0-42-16,-1 1-55 0,1-2-87 0,-1 1-68 0,1-2-413 0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1.9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241 0,'-3'0'58'0,"-1"0"-10"15,-1 0-11-15,0 0 5 0,2 0 13 0,-1 0 14 0,0 1 8 16,1-1-2-16,-1 1-8 0,1-1-13 0,-1 0-7 0,1 1-7 0,1-1-1 16,-1 0 0-16,1 0 0 0,0 0-2 0,1 0-6 0,1 0-11 15,0 0-11-15,0 0-8 0,0 1-1 0,1 0 0 0,1 0 7 0,0-1 6 16,2 1 4-16,0 0 7 0,1-1 1 0,0 1-1 0,1-1-3 0,2 0-6 16,-1 0-4-16,2 0-4 0,0-1-4 0,0 1-1 0,2-1 0 15,0 0-1-15,1 1-2 0,-1-1-1 0,-1 0 3 0,2 0-2 0,-1 1 3 16,0 0-2-16,2-1-1 0,0 1 2 0,0 0-1 0,0 0 2 15,-1 1-1-15,1 0 0 0,-1 0-1 0,1 1 0 0,-1 1 0 0,0-1 0 16,0 1 0-16,-1 0 0 0,2 0-1 0,-1 0-5 0,-1 0-4 16,1 0-14-16,1 0-16 0,0 1-25 0,-1-1-34 0,-1-1-36 0,0 1-46 15,0 0-25-15,-1-1 27 0,1 0-174 0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21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35 120 0,'-1'-1'8'0,"0"1"0"0,-1 1-3 0,2 0 3 16,-2-1 3-16,1 1 4 0,0-1 2 0,1 0-3 0,-1 0 0 15,0 0-4-15,1 0-3 0,-1 0 0 0,0 0 0 0,1 1 5 0,-1-1 6 16,0 0 4-16,0 1 2 0,0-1 3 0,-1 0 1 0,1 0 3 0,0 0 4 16,-1 1 3-16,0-1 3 0,2 0 3 0,-2 0 3 0,0 0 3 15,0 0 1-15,0 1-3 0,1-1-1 0,-1 0-2 0,1 0-4 0,0 1-2 16,-1 0-5-16,1 0-5 0,-1 0-6 0,1-1-7 0,0 0-5 16,0 1-4-16,1 0-1 0,-1 1-1 0,0-2-3 0,0 1 0 0,1 0-2 15,0 0 2-15,1 0-2 0,0-1 0 0,0 1 0 0,0 0 1 0,1 1 1 16,0-2 4-16,1 2 1 0,0-1 2 0,1 0 0 0,1-1 0 0,0 0 0 15,0 0 0-15,2 0 1 0,-2-1 1 0,2 0 0 0,-1 0 1 16,1 0 1-16,1 0 0 0,0 0 1 0,1-1-3 0,1 1-3 0,0-1-1 16,0 1-2-16,0-1-1 0,1 0 0 0,-1 2 1 0,1-2-3 15,0 0 0-15,0 2 0 0,1-1 0 0,-2-1-1 0,1 0 2 0,0 0-2 16,2 0 1-16,-1 0 2 0,-1 0-3 0,0-1 4 0,0 1-2 16,1-1 0-16,0 0 1 0,-3 1-2 0,1-1-1 0,-3 1 1 0,0 0-2 15,-2 0 0-15,1 0 0 0,-1 1 0 0,-1 0 1 0,-1 0-1 0,-1-1 1 16,1 2 0-16,-3 0 1 0,1 0 2 0,0 0 0 0,-1 0 5 15,0 0 4-15,-1 0 3 0,1 0 2 0,-1 0-4 0,1 0-6 0,-2 0-5 16,0 0-2-16,-1 2-2 0,0-1-1 0,-1 1 0 0,1-1 1 0,-1 2 0 16,-1-1 0-16,0 0 0 0,0 2 1 0,-1-1-2 0,0 0 1 15,0 2-1-15,-1-1 1 0,0 2 2 0,-1-2-1 0,1 2 0 0,0 0 1 16,-1 0 0-16,1 1 2 0,-1 1-1 0,-1 0-1 0,1 2 2 16,-1 0 0-16,1 0 2 0,-2 2-1 0,0 1 0 0,1 0 1 0,-2 1-2 15,1-1 2-15,-1 2 2 0,0-1-2 0,0 2-1 0,-1 0 1 0,0 0-3 16,0 1 1-16,0-1 1 0,0 0 0 0,0 0 0 0,0 0 0 15,0-1-1-15,0 1 1 0,0-1 0 0,-1-1 2 0,1 0-1 0,1-1 5 16,1-2 0-16,-1-2 1 0,2 0 6 0,1-1-2 0,1-1 3 0,1-1-2 16,0-1-3-16,1 0-1 0,0-1-3 0,2-2-2 0,1 1-2 15,-1-1-1-15,2 0-3 0,0-2 0 0,0 1-2 0,1-1-3 0,0 0-1 16,0 0-4-16,1 0-1 0,0 0 2 0,-1 0 1 0,2 1 5 0,0 0 0 16,0-1 2-16,1 0 0 0,1 1 0 0,0-1 3 0,0 0-2 15,2-1 1-15,0 1 0 0,-1 0 0 0,1-1 1 0,0 1 0 0,2-1-1 16,-1 0 5-16,0 1-3 0,2-2-1 0,-1 1-2 0,1 0-2 15,0 0 2-15,0-1 1 0,1 1 0 0,-1-1-3 0,0 0 3 0,1 1 0 16,-1-1 1-16,0 0 2 0,0 2-3 0,1-2 3 0,0 1-1 0,0 0 1 16,-1 1 2-16,0 0-1 0,0 0-2 0,-1 0-1 0,0 0 2 15,0 1-1-15,0-1 3 0,0 1-2 0,-2 0-1 0,0-1-3 0,-1 1 2 16,-1-1-2-16,-1 1 0 0,0-1 0 0,-1 1-1 0,0 0 0 16,0-1 0-16,-2 0 0 0,1 1 1 0,-1-1 0 0,0 0 0 0,0 0-1 15,0 0 0-15,0 0-3 0,-1 0-9 0,1 0-10 0,0 0-20 0,-2 0-20 16,0 0-23-16,1 0-23 0,-2 0-19 0,2 0-25 0,-2 0-22 15,0-1-27-15,1 0-10 0,-2 0 38 0,1 0 46 0,-1-2-83 0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19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 178 1 0,'-6'0'0'16,"0"0"0"-16,-2 0 0 0,3 0 0 0,0-1 0 0,0 0 59 0,1 0-38 16,0 0-13-16,0 1-5 0,1 0-1 0,-1-1-1 0,1 0 1 0,-1 0 1 15,1 1 0-15,0-1 1 0,0 0 2 0,-1 1-3 0,2 0-1 16,-2-1 0-16,1-1-2 0,0 1 0 0,-1 0 1 0,0-1 1 0,1 0-2 16,0-1 3-16,0 0 1 0,-1 0 4 0,0 0 6 0,1-1 6 0,-1 0 6 15,0 1 3-15,-1-2 2 0,1 1 6 0,-1 0 10 0,1 0 12 16,-1 0 8-16,0 1 5 0,0-1-6 0,0 2-7 0,1-1-7 0,0 0-8 15,-1 1-8-15,2 1-8 0,0-1-5 0,0 1-10 0,1 0-4 16,1 1-4-16,-1-1-4 0,1 1-1 0,0 0 0 0,0 0 0 0,1 0-2 16,-1 1-3-16,0-1 0 0,0 1-2 0,1 0 2 0,-1 1 2 0,-1 1 0 15,1 0 1-15,0 1 1 0,-1 0-1 0,1 0 2 0,-1 2-1 16,0-1 0-16,1 1 0 0,-1 1 0 0,1 0 1 0,0-1-1 0,1 1 1 16,1-2-2-16,0 0 0 0,0 0 2 0,1 0-1 0,0-1 2 15,1 0 0-15,1-1-3 0,0 0 2 0,1-1 0 0,0 0 3 0,0-2 0 16,0 0 1-16,1 0 3 0,0-2 2 0,-1 0 3 0,2 0 2 0,-2-1 1 15,1-1-3-15,0 0 1 0,-1 0-2 0,0 0 1 0,-1-1 3 0,1 1 3 16,-2 0 0-16,0-1 2 0,0-1 0 0,0 2-2 0,0-2 1 16,-1 0-2-16,-1 1-2 0,0-1-2 0,-1 0-1 0,0 1-3 0,-1 0 0 15,-1 0 0-15,-1 0-3 0,-1 2-2 0,0 0-2 0,0 0-5 16,-2 0 1-16,0 2-2 0,-1-1-1 0,-1 2-2 0,0 1 1 0,-1 0-4 16,0 3 1-16,0 0 0 0,-1 0 2 0,0 2 1 0,-1 1 1 0,1 0 2 15,0 1-1-15,0 1 4 0,1-1-2 0,0 0-1 0,1 1 1 16,1-1-3-16,-1 0 4 0,2 1 1 0,0-1-1 0,1 0 0 0,1 0-3 15,1-1 0-15,1 1 1 0,1-1-1 0,1 0-1 0,1-1 1 16,0 0 0-16,3-1 0 0,-1 0 5 0,2 0 1 0,0-1 1 0,2-1 1 16,0 0 0-16,0-2 0 0,2-1 2 0,0-1 4 0,1 0 2 0,1-2 3 15,0-1 3-15,0-2 2 0,1 0 1 0,0-1 2 0,-1-1-2 16,0 0 1-16,0 0 0 0,-1-1-2 0,0 1 2 0,-1 0-5 0,-1 1-5 16,0 0 0-16,-1 0-7 0,-1 0 2 0,0 0 2 0,-2 1-2 0,0-1 2 15,-2 0-1-15,0 1 1 0,0-1-2 0,-2 1 0 0,-1 0 0 16,0 1-3-16,-1-1-1 0,-1 0-2 0,0 2-3 0,-2 0-3 0,-1 0-1 15,-1 1-4-15,-1 1 0 0,0 0-6 0,-1 1 0 0,1 1-2 0,-3 1 1 16,1 2 5-16,0 1 1 0,-1 0 3 0,-1 3 1 0,1 0 3 16,-1 0 1-16,1 2 1 0,-1 0 0 0,1 1-1 0,1 0 0 0,0 0 0 15,2 0 4-15,0 1 2 0,1-1-3 0,0 2 0 0,2 0-4 0,0-1-1 16,2-1 0-16,1 0 0 0,1 0 1 0,2-2 0 0,1 2 0 16,1-1 2-16,0-2 1 0,2 0 0 0,1 0 1 0,1-2 1 0,1-1 2 15,0-2 2-15,1-1 2 0,1-2 4 0,1 0 0 0,-1-4 6 16,2 0 1-16,0-2 0 0,0-2 4 0,1-2-5 0,0-1-1 0,-1 0-2 15,1-2-1-15,0 0-3 0,-1 0 1 0,1-3-5 0,-1 3-1 16,0-1 0-16,-2-1-1 0,-1 1 3 0,-1 0-1 0,-2 0 0 0,0 2 0 16,-2 0-3-16,-1 1 1 0,-1 0 2 0,-2 0 1 0,0 4 3 0,-3-1 1 15,0 3-2-15,-1 0-2 0,-2 1-2 0,0 2-3 0,-2-1-4 16,-1 4-3-16,-2 0-3 0,-2 3-1 0,-2 1 2 0,1 2 3 0,-2 2 0 16,0 3 0-16,0 0 1 0,0 3-3 0,0-1 4 0,1 3-2 0,-1 0 2 15,1 1-3-15,1 0 0 0,1 0 0 0,2 1 2 0,0 0 0 16,2-1-4-16,2 2-16 0,2-1-33 0,0 0-34 0,4-2-41 0,2 0-36 15,0-1-48-15,4-1-22 0,2-1 40 0,3-2-129 0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18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8 197 116 0,'-2'0'9'0,"1"-1"-2"0,0 0 5 0,-1 0 5 0,1 0 5 15,1 1 3-15,-2-2-5 0,1 1-3 0,0 0-7 0,1 0-5 0,-1-1-1 16,1 1-1-16,-1-1-1 0,1 0 0 0,0 1 4 0,0-2-1 16,0 2 8-16,-1-1 4 0,1 0 8 0,-1 2 10 0,0-2 9 0,1 1 12 15,-1 0 4-15,0 0-1 0,0 0-4 0,0 0-11 0,1 1-13 0,-1 0-13 16,0 0-9-16,0 0-8 0,0 1-2 0,1 1-3 0,-2 0 1 15,0 0 0-15,0 2 2 0,0 1 0 0,-2 0 1 0,-1 2 0 0,1 1-2 16,-3 1 0-16,0-1 1 0,-1 3 1 0,-2 0 0 0,0 2 0 16,-2 1 0-16,0 0-2 0,-1 2 3 0,-2 0 0 0,-1 1 1 0,-1 1 2 15,-1-1 0-15,-1 0 0 0,0 0 0 0,-1-1 1 0,1 1-1 0,0-1 0 16,1-1 0-16,1-2 0 0,1-2-2 0,1-1 0 0,1-1 0 0,0 0-1 16,1-2 0-16,2-1-1 0,0 0-2 0,1 0 2 0,2-2 0 15,2 0-1-15,0-2 0 0,1 1 0 0,2-2-3 0,0 0-1 0,2-1-2 16,0 0-11-16,1 0-18 0,0 0-16 0,1-1-2 0,0 0 9 0,2-1 21 15,2 0 16-15,0-3 3 0,1 1-1 0,1-2-3 0,2 0-1 16,1-2 1-16,-1 1-3 0,2-1 2 0,0 0 4 0,-1 0 0 0,0 0 2 16,0-1 0-16,0 1-1 0,1 0 3 0,-1 0 0 0,0 0 2 15,0 1-1-15,-1 1 2 0,0-2 1 0,1 2 0 0,0-1 0 0,-1 2 0 16,-1 0 0-16,1 0 2 0,-1 1 2 0,0-1 2 0,0 1 0 0,0-1 0 16,1 0 0-16,-1 1 0 0,0-1 0 0,1 1 4 0,-1 0-2 15,0 0 0-15,-1 0 2 0,-1-1 1 0,2 1 2 0,0 0 2 0,1 0-1 16,-1 0-2-16,1 1-1 0,2-2 0 0,-2 2-2 0,2 0 3 15,-1-1-1-15,1 2-1 0,-1-1-2 0,2 1-3 0,-2 1-2 0,1 1 1 16,-1 2-2-16,0-1 2 0,1 2 2 16,-1 1 1-16,1 1-1 0,-1 1-3 0,0 1-2 0,1 0-2 0,-1 1 0 0,1-1-1 0,0 1-1 15,1-1 3-15,-1 1-3 0,0 0 0 0,1 1 1 0,-1-3-1 0,0 0 2 16,1 1-1-16,-1-2 2 0,0 0-2 0,0-1-1 0,-1-1 2 16,0-2 0-16,-1 2 0 0,0-2 1 0,-1-1 0 0,-1 1 1 0,-1-1 1 15,-1 0-1-15,0 0 1 0,-2-1 2 0,0 1 4 0,0 0 5 0,-1 0 8 16,0 0 4-16,-1-1 7 0,-1 0 6 0,0 1 8 0,0 0 5 15,0 0 4-15,0-1-4 0,0 1-11 0,0-1-11 0,-1-1-10 0,-1 0-9 16,1 0-4-16,-1 0 0 0,0-2-3 0,-2 1-3 0,2 0 0 0,-1-1-1 16,-1 0 1-16,0-1 2 0,0-1 0 0,0-1-1 0,0 0 0 15,-1-1-1-15,0 0 3 0,0-1 2 0,-1 0 2 0,1 0 2 0,-1 0-1 16,0-1-3-16,1 2 0 0,-1-2-1 0,1-1-4 0,-1 1-1 0,0 0 0 16,1 1-2-16,-1 0 2 0,0 0 1 0,-1 0-1 0,1 1 0 15,0 0 0-15,0 1 0 0,0-2 2 0,0 2 0 0,1 1-1 0,-1-2 0 16,0 2 0-16,2 0 0 0,-1-1 3 0,1 1-1 0,-1 0-2 0,1 0 0 15,0-1-2-15,1 1 2 0,-1 1 3 0,2-1-1 16,-1 1 2-16,0 0 2 0,2 1 1 0,-2 0 4 0,2 0 2 0,-1 0 0 0,0 0-1 16,1 1-3-16,0-1-1 0,-1 1-1 0,2 0 2 0,-2 0-2 0,1 0-2 15,0 1 0-15,0 0-5 0,0 0 2 0,0 0-1 0,0 0-1 16,0 1 0-16,1-1-1 0,-1 0 1 0,0 1 0 0,0-1 1 16,0 1 0-16,1 0 0 0,-2-1-1 0,0 0 0 0,1 0 0 0,-1 1 3 15,0 0-1-15,-1-1 1 0,0 1-2 0,0-1-1 0,1 0 0 0,-2 1 2 16,2-1-2-16,-1 0 2 0,1 2-1 0,0-2-2 0,0 1 1 0,0 0 0 15,1-1-2-15,-1 1 1 0,1 0 0 0,0 1-3 0,0-1 3 16,0 0 0-16,0 1-2 0,1-1 2 0,-1 0-2 0,0 1-1 0,1 0 3 16,-1-1 0-16,0 1-2 0,0 0 0 0,1 0 1 0,-1-1-1 15,-1 0 2-15,1 0-1 0,0 0-1 0,0 1 0 0,-1-1 0 0,1 1 0 16,-1-1 2-16,0 0-1 0,-1 1-2 0,1-1-1 0,-1 1-2 0,0 0 2 16,1 0 2-16,-1 0 0 0,1 0 0 0,0 0 0 0,0 1-1 15,0-1 0-15,0 1-2 0,0 0-1 0,1 0-2 0,-1 0-2 0,1 1-1 16,1-1-1-16,-2 3 3 0,1-1 0 0,0 1 0 0,0 1-2 15,0 0-3-15,0 1-7 0,0 2-9 0,1 0-16 0,-2 3-19 0,0 1-18 16,1 1-23-16,-2 2-26 0,0 2-40 0,-1 2-45 0,-2 2 1 0,0 2-217 16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17.1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1769 32 0,'-1'0'69'16,"-1"2"-50"-16,1 0-15 0,-1 0-1 0,1 0-2 0,0-1-4 0,0 2 3 15,0-2 0-15,-1 1 1 0,2 0 0 0,-2 0 0 0,1 0-2 0,0 0 1 16,-1 0 2-16,0 0-1 0,0 0 0 0,0 1 1 0,0-1-3 16,-1 1 2-16,2-2 1 0,-2 2 0 0,2-1-1 0,-2 1 1 0,1 0-2 15,-1-1 2-15,0 1 0 0,0-1 1 0,1 0 1 0,-2 1 1 16,1-2 3-16,1 2 5 0,-1-1 3 0,1-1 2 0,0 1 0 0,-1-1-1 15,1 1 0-15,-1-1 2 0,1 0 3 0,-1 0-1 0,2 0 0 0,-2 1-1 16,3-2-2-16,-2 1-1 0,1-1 1 0,0 0 0 0,1 1 0 0,0-1 2 16,0-1-1-16,0 1 0 0,0 0-1 0,0-1-7 0,0 1-5 15,0-1-2-15,1 0-2 0,0-1 9 0,0 2 1 0,0-3 4 0,1 2 5 16,0-1 2-16,-1-1 3 0,1 0 2 0,0 0 2 0,0 0-2 0,0-1 1 16,2 1-1-16,-1-2-4 0,0 1-1 0,0 0-2 0,0-1-2 15,1 0-2-15,1-1 0 0,-1 0 0 0,0-1 0 0,0 1 1 0,0-1-1 16,1-1-1-16,0 0-1 0,0-1 0 0,0-1 1 0,0-1-1 15,1-1 0-15,1-2-4 0,0-1-3 0,1-2-2 0,0 0-2 0,1-3 1 16,1-1 0-16,-1-2-2 0,3-2 0 0,0-2 1 0,0-2-2 0,0 0 2 16,0-1-2-16,-1-1-2 0,1-1 1 0,0-2 1 0,1 1 0 15,-2 0 3-15,0-1-2 0,0 1-2 0,0-1 0 0,-1 1-1 0,1 1-1 16,-1 0 3-16,-1 0-1 0,0-1 1 0,-1 2 0 0,-1 1 3 16,0 2 0-16,-1-1 6 0,1 1 3 0,-1-1-2 0,2 1 0 0,0 0-7 15,0 0-4-15,-1 2-1 0,0-2 0 0,1 2 0 0,-2-1 1 0,0 2 1 16,1-1 10-16,0 1 1 0,0 0 1 0,0-1-1 0,0 0-7 15,0 1-2-15,0 1 1 0,0 0 2 0,0 1 0 0,0 0 5 0,-2 0 3 16,2 2 1-16,-1-1 1 0,0 1-1 0,0 1-4 0,-1 1 0 0,0 2-4 16,0 1-1-16,-2 0 1 0,1 2 0 0,-1 1-2 0,0 2 1 15,-1 1 1-15,0 1-5 0,0 1 1 0,0-1-1 0,0 1-4 0,0 2 2 16,0-1 0-16,1 0-2 0,-1 1 1 0,1-1 0 0,0 0-1 16,0 1 0-16,0 0-1 0,1-1 0 0,0 2 0 0,-1-1 0 0,1 1-1 15,-1 1 0-15,1-1 0 0,0 1-2 0,-1 0-4 0,1-1 0 0,-1 2-3 16,-1-1 1-16,1 1 1 0,-2 0-2 0,2 0 1 0,-2 2-4 15,0-1-4-15,0 1-7 0,0 1-12 0,-1-1-11 0,0 1-9 0,-1 0-16 16,1 0-21-16,-1 1-28 0,0-1-31 0,1 2-17 0,-3 0 2 16,1 1 40-16,-1 1 42 0,-1 1-84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0.1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 0 1 0,'-4'2'86'0,"-1"0"-66"0,-2 1-8 0,1-1 2 0,1 0 7 15,1 0 7-15,0 0 3 0,0 0 4 0,1 0 1 0,-1 1 2 0,1 0 2 16,-1 0 6-16,1 1 9 0,0 0 7 0,-1 0 8 0,0 2 2 15,-1 0-7-15,0 2-10 0,-1 0-15 0,0 2-10 0,0 0-9 0,2 0-6 16,0 1-5-16,0-1-3 0,2 1-5 0,0-2-2 0,2 1 1 16,-1 0-2-16,0 0 3 0,1 0-4 0,0-1-8 0,1-1-10 0,0-1-12 15,0 0-9-15,1-1-2 0,-1-2-5 0,1 0-12 0,1 0-16 0,0 0-19 16,-1-2-14-16,1 0 7 0,0 1 22 0,1-2 25 0,-1 0-85 16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3:14.2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210 159 0,'0'0'27'0,"-1"0"-14"0,2-1-15 0,0 1-6 16,0-1 0-16,2 0 9 0,-1 0 4 0,1 0 4 0,1-2 0 0,1 1 0 16,-1-1-2-16,1 0-4 0,0 0 1 0,-1 0-2 0,0 0 0 15,0 0 1-15,1 1 1 0,-2-2 1 0,1 2 3 0,-1-1 1 0,-1 0 3 16,1 1 5-16,-2 0 4 0,2-1 6 0,-2 2 6 0,-1-1 3 0,1 0 6 16,-1 0 0-16,0 0-5 0,0 1-6 0,0-1-8 0,-1 1-8 15,1-1-5-15,-1 0-3 0,0 1-3 0,0-1-1 0,0 1-2 0,0-1 2 16,0 1-2-16,0 1-2 0,1 0-3 0,-1-1-4 0,1 1-4 0,0 1-4 15,-1-1-7-15,1 1-3 0,0 0-1 0,-1 0 2 0,1 1 6 16,0 0 3-16,1 0 5 0,0 0 2 0,-1 1 2 0,2-1 1 0,0 0 0 16,-1-1 5-16,2 1-1 0,-1-1 1 0,1-1 1 0,0 0-4 0,1 0 4 15,-2-1 0-15,1 0 2 0,0 0 1 0,0-1 3 0,0 0 6 16,0-2 6-16,0 0 8 0,0 0 2 0,0-1-2 0,-1-1-1 0,2 0-4 16,-2-1-1-16,0 0 0 0,0 0 1 0,0-1 2 0,-1 0 4 15,1 2 4-15,-2-1 1 0,0 0 0 0,-1 0-1 0,0 1-3 0,-1-1 2 16,0 2-2-16,-1-2-3 0,1 2 1 0,-2 1-4 15,0 0-2-15,0 0-3 0,0 1-4 0,-1 1-2 0,-1-1-6 0,1 2 1 0,-1 0-1 16,0 0-2-16,0 2 2 0,0 0-2 0,0 0-1 0,-1 1-4 0,2 1-1 16,-2 0-2-16,2 1-1 0,-2 2-2 0,2 0 4 0,-1 0-2 15,1 0 5-15,1 2 3 0,-2-1-4 0,1 0 3 0,0 1-3 0,1 1-1 16,-1 1 1-16,1-1 0 0,1 0 1 0,1 0 0 0,0-2 1 0,1-1-2 16,0 0 1-16,1-3 1 0,0 0 0 0,1-1 2 0,-1-1 2 15,1 0 3-15,1 0 6 0,-1-1 5 0,3 0 8 0,-2-1 2 0,0 0 7 16,2 0 5-16,0-2 3 0,1 0 3 0,-1-1-4 0,0-1-6 15,1-1-8-15,0 0-7 0,0 0-6 0,1-2-3 0,0 2-3 0,0 0-5 16,0-1-1-16,-1 1 1 0,0 0 0 0,0 0 0 0,-1 0 4 0,0 0-4 16,0 1 0-16,-1 0-1 0,0 0-4 0,-2 0 4 0,1 2-1 15,-2 0 1-15,0 0 1 0,0 1-2 0,-1 0-2 0,0 1-3 0,0-1-6 16,-2 1-7-16,-1 1-5 0,1 1-11 0,-1 0-6 0,-1 1-8 0,0 2 1 16,-1 0 5-16,0 3 8 0,0 1 10 0,0 1 6 0,-1 1 8 15,1 2 4-15,-1 0 3 0,1 1 1 0,0 1 0 0,-1 0-2 0,1 0 2 16,0-1-2-16,1-1 2 0,1-1 0 0,1 0-1 0,0-3 1 0,1 0 2 15,1 0-2-15,0-4 1 0,2 1 0 0,-1-1 0 0,2-1 4 16,0-1 2-16,-1 0 5 0,1-1 7 0,-1-1 11 0,2 0 10 0,-1-2 9 16,1 0 6-16,1-2-3 0,0-1-7 0,2-2-9 0,0-1-12 15,-1-1-8-15,0-1-4 0,0-1-8 0,0-1-1 0,0 0 1 0,-1 0-3 16,1-3 3-16,0 1 1 0,0 0-1 0,-1-1-1 0,1 1-2 0,-2 0-1 16,1 1 0-16,0 2-1 0,-2 1-3 0,2 2-6 0,-3 2-7 0,0 1-5 15,0 2-4-15,0 1 1 0,-2 2-4 0,1 1-16 0,-2 0-21 16,1 2-15-16,-3 1-10 0,0 2 0 0,0 4 6 0,-1 3-4 0,0 3-10 15,-1 2-17-15,1 3-17 0,-1 1-10 0,0-1 18 0,2 0 34 16,-1-2-100-16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40.6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-1 219 0,'-2'0'66'0,"2"0"-12"0,-1 0-23 0,1 0-19 0,0 0-9 15,1 1 5-15,-1 1 12 0,1-1 13 0,1 2 7 0,-1-1 1 0,1 2-1 16,0 0-8-16,1 2-5 0,-1 0-7 0,0 1-8 0,0 0-2 15,0 1-1-15,-1 2-2 0,1 0 0 0,-1 2 0 0,0 1-2 0,0 1 0 16,0 2-1-16,-2 3-1 0,1 1 2 0,-2 3-2 0,1 1 1 0,-1 2-3 16,1 0 1-16,-2 3 0 0,0 0 2 0,0 1-1 0,0 2-3 15,-1-1 2-15,0 0-2 0,1-1 8 0,-1-1 14 0,0-2 11 0,1 0 10 16,0-2 1-16,1-2-1 0,-1-1-6 0,2-2-3 0,-1 0-4 16,1-2-8-16,1 0-1 0,-1-1-8 0,1-2 0 0,-1 0-1 0,1-2-4 15,-1 0 1-15,1-1-2 0,0-1 0 0,1-1 2 0,-1 0-3 0,1-1-2 16,0-1-1-16,-1-1-8 0,1-3 2 0,1 0-2 0,-1-1 1 15,0 0 4-15,0-1 0 0,0 0 4 0,-1 0 0 0,1-2 0 0,-1 1 2 16,0 0 5-16,0-1 9 0,0 0 7 0,0-1 4 0,0 1-1 16,-1-1-9-16,1 1-9 0,-1-2-10 0,-1 0-6 0,2-2-2 0,-2 0-1 15,1-1-1-15,0-3 3 0,1 0 2 0,0-3-1 0,0-1 1 0,0 0-1 16,2-1-1-16,-1-2 3 0,1-1 2 0,0-1 3 0,-1-1-3 16,1-2 3-16,-1 0-4 0,0-1 2 0,0 0 0 0,0-1 2 0,0-1 2 15,-1 1-1-15,0-3 3 0,-1 2 2 0,0-1 3 0,0 0 0 0,0 0 1 16,-1 1 0-16,0-1-1 0,-1 0 8 0,1 2 5 0,-1 0 9 15,0 3 13-15,0 2 9 0,1 3 6 0,-1 2 4 0,0 2-4 0,1 0-6 16,0 2-8-16,-1 2-10 0,2 1-9 0,0 1-7 0,-1 1 0 0,2 0-5 16,-1 2-1-16,1 1 0 0,0 0-9 0,0 0 2 0,0 0-6 15,0 0-8-15,0 0-4 0,0 2-2 0,0 0 8 0,1 2 9 0,0 1 7 16,0 3 2-16,-1 2-1 0,1 2-4 0,-1 3-4 0,1 2 4 0,-1 3-5 16,1 3-1-16,-1 4-1 0,0 1-4 0,1 3 2 0,-1 0 2 15,0 1 0-15,1 2-2 0,-1-1 1 0,0 1-2 0,0 0-1 0,0 0 2 16,0-2-1-16,1 0-1 0,1-2 1 0,-2-3-2 0,3 1-5 15,-1-2 4-15,1-1-5 0,-1-1-2 0,1-3 4 0,0-3-3 0,0-1 4 16,0-2 3-16,0-2 1 0,1-1-1 0,-2-1 3 0,1-1-4 0,-1-1 1 16,0-2 2-16,-1-2-4 0,0 0-3 0,0-1-7 0,0 0-6 15,0-2-4-15,-1 0 3 0,0-1-1 0,0 0 2 0,0-1 3 0,0 1-4 16,0-1 3-16,0-1 1 0,0 1 0 0,-1 0-8 0,0-1-14 16,0 0-15-16,0 0-16 0,-1-2 0 0,0 0 7 0,0-2 11 0,0 0 11 15,-1-2 5-15,1-1 7 0,0-1 1 0,0-1 6 0,0-2 7 0,0-1 4 16,0-2 3-16,1 0 4 0,-1-4 2 0,1 0-2 0,1-1 3 15,-2-3 0-15,1 1 0 0,0-2 2 0,0 0 2 0,0-1-1 0,0 0 3 16,1-1 4-16,0-1 3 0,0 1 7 0,0-1 1 0,1 1-3 0,0 0 2 16,0 1-1-16,1 1 3 0,0 3 7 0,0 2 4 0,0 2 4 15,1 3 4-15,-1 2 4 0,0 3 1 0,1 3 0 0,-2 1-1 0,1 3-7 16,-1 1-5-16,0 1-4 0,0 0-2 0,0 1 8 0,1 0 4 0,0 3 5 16,0 2 0-16,2 3-5 0,-1 3-8 0,0 3-6 0,0 5-6 15,0 3-5-15,0 3-5 0,0 4-8 0,-1 1-13 0,1 3-12 0,-1 2-12 16,0-1-14-16,1 1-7 0,-1-2-9 0,0 0-10 0,2-1-16 0,-2 0-20 15,0-3-18-15,1 0-17 0,-1-3-6 0,1-2-20 16,1 0-29-16,0-2-14 0,-1 0 26 0,1-2 48 0,0-3-67 0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39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0 0 653 0,'-5'4'135'0,"-1"1"-82"0,-1 1-36 0,2 0-13 16,0 0-3-16,1-1 1 0,-1 1-2 0,1-1 1 0,0 0 2 0,1-1-3 15,-1 0 2-15,1 0-1 0,0-1 1 0,0 0-1 0,1 1 1 16,0-2-1-16,-1 0-1 0,2-1 3 0,-1 1 0 0,0-1 1 0,1-1 2 15,-1 1-1-15,1 0-2 0,0-1 6 0,-1 1 2 0,1-1 8 0,-1 0 8 16,1 0 5-16,-1 0 4 0,2 0 4 0,-1 0-4 0,0 0-3 16,0 0-5-16,0 0-9 0,1 0-4 0,0 0-5 0,0 0-5 0,0 0-4 15,0 0-2-15,0 0-5 0,0 0-3 0,0 0-1 0,0 0 1 0,1 0 8 16,-1 0 9-16,1 1 8 0,1-1 6 0,-1 0 3 0,2 1 0 16,-1 0 1-16,1 0 3 0,1 0-1 0,0-1 1 0,2 1-1 0,0-1-4 15,0 1-2-15,1-1-2 0,1 0-7 0,0 0-2 0,0 1-2 16,1-1-1-16,0 0 3 0,1 1 2 0,1 0-2 0,1 0 2 0,-1 1 0 15,1-1-2-15,1 2-1 0,0 0 0 0,0 0-2 0,3 0-1 0,-2 2 2 16,2-1-1-16,1 0 1 0,0 0 4 0,1 0-1 0,1 1-2 0,2-1 1 16,0 0 21-16,0 0-8 0,1-2 4 0,1 0-3 0,0 1-11 15,3-2 4-15,0 0-2 0,1 0 1 0,0 0-4 0,-1 1 3 16,1-2 0-16,0 1-1 0,1 1-4 0,0-1-3 0,1 2 3 0,-1-1 2 16,0 1 4-16,1 0 2 0,-1 0-1 0,0 0 0 0,0 1-1 0,0 0-2 15,-1 1 2-15,0 0-2 0,0 0-5 0,0 1 0 0,-1-1-1 16,-1 2-2-16,-3-2 2 0,-1 2 0 0,0 0-3 0,-2 0 1 0,-1 1-1 15,0 0 0-15,-3-1-1 0,1 0 3 0,-4 1-1 0,1-1 0 0,-2 1 2 16,-2-2-4-16,0 1 3 0,-3-2 0 0,0 2-1 0,-1-2 0 16,0 0 1-16,-1 1-1 0,-1-1-1 0,1-1 2 0,-2 0-4 0,0-1 1 15,-1-1-5-15,0 1-14 0,-1-2-15 0,1-1-21 0,-2 0-19 0,1 0-17 16,-1 0-22-16,0-1-61 0,0-1-68 0,-2 0-66 0,-2-3-70 16,-1-1 41-16,0-3-207 0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38.8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3 0 123 0,'-1'1'33'0,"0"0"-5"0,0 2 5 0,1-2 6 16,-2 1 5-16,1-1 6 0,0 0 1 0,1 1-2 0,0-1-7 15,-1 1-8-15,1-1-4 0,0 0-7 0,0-1-5 16,0 1-3-16,1 1-5 0,-1-1-2 0,0-1 1 0,0 1-1 0,0 0 0 0,0 1 0 0,1-1-3 15,0-1 0-15,0 1 1 0,0 0 3 0,0-1 2 0,1 1 4 16,0-1 6-16,0 0 1 0,0 0 4 0,1 0-2 0,-1-1-5 0,1 1-1 16,0-1-2-16,1 0 1 0,-1 0 2 0,1 0 1 0,0 0-2 0,0-1 2 15,-1 1 1-15,0 0 3 0,0-1 1 0,0 2 2 0,-1-1-1 16,2 0-1-16,-2 0-1 0,0 0-2 0,0 1 3 0,0-1-1 0,-1 0 1 16,0 1-2-16,0 0 0 0,0 0 8 0,-1 1 4 0,1 0 13 0,-1-1 10 15,0 0 11-15,-1 1 9 0,1 0-2 0,-1 1-11 0,-1 1-12 16,1 0-17-16,-2 2-10 0,0 1-7 0,-1 1-4 0,-1 1 1 0,-2 2-6 15,-1 3-3-15,-1 0-3 0,-2 3-7 0,0 1 3 0,-2 3-1 0,-2 1-4 16,0 4-5-16,-1 0-4 0,-2 4-1 0,-1 1-6 0,-1 1 3 16,-1 1-1-16,-2 1-2 0,0 0 4 0,-1-2 5 0,0 1 6 0,0-2 3 15,1-1 3-15,-1-3 0 0,2 0-2 0,1-3 3 0,1-2 0 16,1 0 2-16,2-4 1 0,2 0-1 0,1-1 0 0,1-4-1 0,1 1 0 16,1-3-1-16,1 1 0 0,-1-3-1 0,2 1 0 0,1-2-2 0,1-1 2 15,2 1-4-15,0-2-1 0,1-1-1 0,0 0-7 0,2 0-1 16,0-1-4-16,2-1-7 0,-1 0 0 0,1 0-5 0,0 0 3 0,0 0 3 15,1-1 3-15,-1 1 6 0,1-1 4 0,0 2 0 0,0-2 1 0,0 1 6 16,0-1-8-16,0 0 2 0,1-1-2 0,-1 0-5 0,2 0 8 16,-1 0 4-16,2-1 5 0,1-2 6 0,1-1 5 0,0-2-2 0,2-2-1 15,1-1 0-15,1-2-6 0,0-2 0 0,1-3-1 0,1 0-3 16,1-1-3-16,1-3 1 0,1 0-9 0,0-2-5 0,1 0-4 0,0-1-9 16,1 0 2-16,1-1 0 0,-1 0 0 0,-1 1 4 0,1-1 3 0,-1 2 3 15,1-1 5-15,-3 2 7 0,0 0 3 0,1 1 5 0,-1 1 1 16,0-1-1-16,0 1 2 0,-1-1 3 0,0 1 7 0,-1 0 10 0,1 1 14 15,-1 1 7-15,-1 0 8 0,0 2 2 0,0-1-5 0,-1 3 2 16,0 0-3-16,-1 1-7 0,-1 3-8 0,1 1-11 0,-3 1-10 0,0 2-2 16,-1 1-2-16,0 2-3 0,-2 0 6 0,0 2-4 0,-2-1 1 0,-1 1 9 15,1 0 5-15,-1 0 16 0,0 1 13 0,-1-1 11 0,1 0-2 16,-1 0-9-16,1 1-14 0,-3 2-20 0,-1-1-16 0,0 2-11 0,-1 1-9 16,-3 2-3-16,1 2 3 0,-2 1 3 0,-1 1 6 0,-1 2 3 0,-2 0-1 15,1 1 5-15,-3 2-1 0,0 1 1 0,-2 1 0 0,-1 2 1 16,-1 1 0-16,0 1 1 0,-2 0 3 0,0 0-2 0,0-1 3 0,-2 1 0 15,1 1 0-15,-2-1 1 0,-1 1-2 0,1 0 0 0,0 1 6 0,-1-2-5 16,2 2 0-16,-1-2 1 0,-1 0-4 0,1 1 3 0,-1-1 1 16,1 0-1-16,2-1-2 0,2-1 0 0,2-1 1 0,0-1-3 0,1-1-1 15,2 0 0-15,1-1-3 0,1-1 2 0,1 0 0 0,2-3-1 0,1-1 0 16,2-1-1-16,-1 0-3 0,3-1-1 0,0-2 2 0,2 1-4 16,0-4 1-16,1 1 0 0,0-1-6 0,1-1-4 0,0-1-9 0,1 0-11 15,1-1-9-15,0-1 1 0,1 0 4 0,0 1 9 0,1-2 14 16,1 1 8-16,1-3 7 0,1-1 8 0,1-2 1 0,2-2 3 0,1-2 4 15,1-2 0-15,1-2 0 0,1-2-1 0,2-3 0 0,-1 0-1 0,3-2 1 16,-1 0-2-16,1 0-1 0,1 0 0 0,1-2-3 0,1 1 3 16,1-2 1-16,0 0-2 0,0 0 0 0,0 0 0 0,-1 0-1 0,-1-1 3 15,1 0 1-15,1 1-4 0,-1-1 1 0,-1 2-2 0,0-1 1 0,0 2 3 16,0-1 1-16,-1 1-2 0,0 0 3 0,-2-1 0 0,0 1 0 16,0 0 6-16,-1 2 2 0,0 1-3 0,-1 1-3 0,0 2-2 0,-1 1-7 15,-1 0 1-15,-1 2 2 0,-1 3-3 0,-1 0 0 0,-1 1 0 16,0 1-1-16,0-1 0 0,0 2 2 0,-1 0 2 0,-1 0-3 0,-1 1 1 15,0 1 0-15,-1 0 0 0,-1 2 8 0,0 1 0 0,-2 1 7 0,0 0 11 16,-1 1 8-16,-1 0-3 0,-1 1-11 0,0 0-17 0,-3 0-23 16,-2 3-9-16,0 0-5 0,-3 4 2 0,1 2 4 0,-3 2 3 0,-2 4 5 15,-1 2 0-15,-2 3 2 0,-2 2 3 0,0 2 5 0,-3 2-1 16,0 2 3-16,0 3 1 0,-1-1 0 0,-2 1 4 0,1-2 2 0,-1 1-2 16,0-2 1-16,1 1 2 0,1-2-5 0,0 0 3 0,2-3-2 0,0 0-4 15,2-3 0-15,0-1-4 0,2-2-8 0,2-4-10 0,1-1-24 16,3-3-34-16,3-2-35 0,1-2-45 0,2-2-43 0,2-2-68 0,2-1-20 15,1-1 49-15,3-3-39 0,1-1 212 0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37.8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189 114 0,'-3'-3'47'0,"1"-2"-22"16,-2-2 2-16,1 0-1 0,2 1-3 0,-2-1 6 0,2-1 3 0,-1 1 0 16,1 0-3-16,0-1-8 0,-1 1-9 0,1 1-5 0,1-1-4 0,-1 2-2 15,-1-2 1-15,1 1-2 0,0 0 1 0,-1 0 0 0,1 1 2 16,-1 0-3-16,0 0 3 0,-1 1 0 0,1 0-3 0,-1 0 5 0,-1 1-2 15,1 0 4-15,0-1 6 0,-1 1 6 0,-1 1 11 0,0-1 10 16,0 2 13-16,0 0 13 0,-1-1 5 0,2 2-3 0,-1-1-7 0,1 0-6 16,0 1-11-16,0-1-2 0,0 1-5 0,1-1-8 0,1 1-4 15,-1 0-6-15,1 0-7 0,0 0-3 0,1 0-2 0,-1 0-5 0,1 0-1 16,0 0-2-16,1 0-1 0,-1-1 2 0,0 1 0 0,0 0-1 0,0 0 1 16,1-1 1-16,0 1-3 0,-1-1 0 0,0 0 4 0,0 1-5 15,1 0 4-15,-1-1 0 0,0 0-2 0,0 0 2 0,-1 0 1 0,1 0 0 16,-1-1 1-16,1 0 1 0,-1 1-1 0,0-1 3 0,0 1 7 0,0 0 6 15,-1 0 7-15,1 0 10 0,0 0 3 0,0 1 2 0,0 0 3 16,0 0-3-16,0 0-2 0,1 0-7 0,1 0-11 0,-1 0-10 0,1 0-11 16,0 1-11-16,0 0-5 0,0 1-2 0,1 2 4 0,-1 2 7 0,2 1 8 15,0 4 2-15,0 1 8 0,0 2-5 0,1 3-2 0,-1 3-1 16,1 1-3-16,1 3 3 0,-2 1-2 0,0 3 0 0,1 0 0 0,-1 1 0 16,1 1 2-16,-2 0-1 0,2-1 2 0,-2 1-2 0,0-1-1 0,0 0-3 15,-1-2-1-15,0-1-4 0,-1 1 0 0,-1-2-1 0,0 0 1 16,0-4 3-16,0-1 3 0,0 0 1 0,-1-3 2 0,0 0 0 0,1-2-2 15,-1-2 4-15,1-2-2 0,-1-1 0 0,2-2 0 0,0 0-2 16,0-2-1-16,0 0 1 0,1-1-3 0,0-1-4 0,0 0-1 0,1 1-5 16,0-2 0-16,1 0-6 0,0 0-21 0,0-1-21 0,1 0-20 0,-1 0-18 15,1-1-5-15,0 0-3 0,-1 0-10 0,1-1-5 0,1 0 0 16,-2 1-3-16,0-2 14 0,0 1 21 0,0-1 27 0,-1 0 30 0,-1 1 18 16,1-1-121-16,-2-1 136 0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36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6 8 468 0,'-4'-2'169'0,"0"1"-71"0,-1-1-47 16,1 0-10-16,1 2 8 0,0-1 13 0,1 1 6 0,-2 0-9 0,2 1-20 16,0 0-20-16,0 0-14 0,-1 2-6 0,2-1-4 0,-1 0-2 15,0 2 2-15,0-1 0 0,1 0 2 0,-1-1 2 0,0 2 1 0,2-2 0 16,-1 1-1-16,-1-1 3 0,1 0 0 0,-1 1-1 0,-1 0 3 15,1 0-1-15,-1 0 3 0,0 2 2 0,-1-1 5 0,0 2 7 0,0 0 0 16,-1 1 2-16,-1 0-3 0,0 1-1 0,2 0-1 0,-2 1-3 0,1 1-1 16,0 0-6-16,0 0-3 0,1-1-1 0,2-2-3 0,-1 0-2 15,3-2-2-15,-2-1-4 0,2 0-2 0,0 0-1 0,0-1-1 0,2-1 4 16,-2 1-2-16,1-1 2 0,0 0-1 0,1 1 0 0,-1-1 3 16,2-1 2-16,-1 0 3 0,1 0 2 0,-1 0 6 0,1-1 8 0,0 0 6 15,0 0 6-15,-1 0 5 0,1 0 3 0,-1-1 2 0,1 0 5 0,-1 0-1 16,1-1 2-16,0 0 0 0,0 0 1 0,-1-1-3 0,1 1-2 15,-1-1-5-15,0-1-6 0,0 0-1 0,0 0-2 0,-1 0-3 0,0-1 2 16,0 1-3-16,-2 0 1 0,1-1 0 0,-1 0-4 0,-1 0-1 0,0 0-2 16,-2 1-4-16,1 1-8 0,-1 0-9 0,0-1-7 0,-1 2-8 15,0 0-1-15,-2 2 0 0,1 0-2 0,-2 0 0 0,0 3 3 0,0 1 1 16,-1 0 6-16,0 2 1 0,-1 1 3 0,1-1 2 0,0 2 0 0,0-1 3 16,0 0 2-16,2 0 1 0,0 0-2 0,0-1-2 0,3 1-5 15,0-1-4-15,1 0 0 0,1 0-5 0,1 0-2 0,0 0 0 0,1-2-1 16,2 2 3-16,-1 0 2 0,1-1 1 0,1 0 1 0,1-1 5 0,0 0 2 15,2 0 4-15,0-2 10 0,1 0 2 0,0-1 6 0,1-1 8 16,0-1 1-16,0-1 7 0,0-1 1 0,1-1-1 0,0-2-1 0,-1 0-2 16,0-1-3-16,0 0-3 0,0 0-3 0,0-2-2 0,0 0-3 0,0-1 1 15,0-1-3-15,0 0-2 0,1-1 3 0,-3-1-4 0,2 1-4 16,-2 1 3-16,0-1-6 0,-1 2 4 0,0 1 1 0,-1 1 0 16,0 1-1-16,-1 0 2 0,0 2-3 0,-2 1 2 0,-1 1 4 0,0 2 3 15,0 0 3-15,0 0 0 0,-1 1-5 0,0 0-9 0,-1 0-5 0,-1 1-9 16,1 1-6-16,-2 1-1 0,0 1-3 0,-1 2 5 0,-1 2 4 0,1 1 2 15,-1 2 3-15,0 1 0 0,0 1 1 0,0 0 0 0,1 1 0 16,0 0 0-16,1-1-2 0,1-2 0 0,2 0-3 0,0-1 4 0,0-1-4 16,2-1-2-16,0-1-1 0,-1 0-5 0,2-2 4 0,0 0 3 15,0-2 3-15,1 1 2 0,-1-2 1 0,0 0 4 0,1-1 5 0,-1-1 11 16,1 0 14-16,0-1 9 0,-2 0 5 0,3-1 3 0,-2 1-3 16,1-3 4-16,1 1-2 0,-1-2-8 0,1 0-5 0,0-3-11 0,1 0-5 15,-1 0 0-15,1-1-3 0,-1-1-2 0,1-1-1 0,0-1-2 0,0 1 1 16,-1-1 0-16,0 0 2 0,-1 1 0 0,0-1 2 0,-2 3 1 15,0 0 0-15,-1 1 4 0,0 1 1 0,-2 1-5 0,1 0 0 0,-2 0-4 16,0 2-4-16,0 1-1 0,0 0 0 0,-2 1-4 0,1 1-3 0,-1 1-2 16,-1 0-5-16,1 1-2 0,-1 1 0 0,0 1-2 0,1 2 0 15,-2 1 1-15,0 2 2 0,0 1 1 0,0 0 0 0,0 3 2 0,1 0-3 16,0 1 1-16,1 0-1 0,1-1 1 0,1 0 1 0,0-2-3 0,2 1-1 16,0-2-2-16,1-1 0 0,2 1 0 0,0-2 2 0,1-2-1 15,1 2 2-15,0-2 4 0,2-1 5 0,0-1 11 0,2-1 10 0,0-2 9 16,0 0 7-16,0-3 4 0,0 0-4 0,0-1-2 0,0 0-2 0,-1-1-2 15,1-1-1-15,-1 2 1 0,-1-2-1 0,0-1 1 0,-1 1-1 16,-1-1 2-16,0-1-2 0,-1 1 1 0,0-1-2 0,-2-1-3 0,0 0-2 16,0 0-2-16,-1-1-1 0,0 0-1 0,-1 1 0 0,-1 1-2 0,-1 0 0 15,0 0-3-15,-2 1-3 0,0 1 2 0,-1 0-2 0,-1 2-1 16,0 1 1-16,1 0-8 0,-2 2-3 0,0 1-3 0,2 2-8 0,-2 1-2 16,1 0-2-16,-1 3-5 0,2 0-6 0,-1 0-9 0,2 2-17 15,1-1-17-15,0 2-22 0,1 0-32 0,1 1-42 0,2 1-54 0,1-2-58 16,0 2-71-16,3-2 20 0,0 0-223 0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25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93 194 0,'-3'-1'36'0,"0"0"5"0,-1 0-1 0,0 0 1 15,0-1 3-15,1 2 1 0,-1-1 3 0,1 1-4 0,0 0-7 0,-1 0-12 16,1 0-12-16,-1 0-9 0,0 0-6 0,-1 2 0 0,0 0 1 0,1-1 1 16,-1 2 1-16,0-2-1 0,-1 1 0 0,1 0 1 0,0 0 0 15,0 0 0-15,0 1 0 0,0-1 2 0,0 1 7 0,1-2 10 0,0 2 16 16,0-2 14-16,2 0 7 0,0 0 3 0,0 0 0 0,1-1-5 15,0 0-9-15,1 0-13 0,1 0-14 0,-1-1-8 0,1 1-4 0,1-1 1 16,0 0 4-16,2-1 1 0,2-1-1 0,0 1 0 0,1-3-1 0,2 1-3 16,0-1-1-16,2-2 1 0,1 0-4 0,0 0-3 0,-1-1 2 15,0 0-4-15,1 0 1 0,-2 1 0 0,0 0 0 0,0 1 0 0,-2 1 1 16,1 0-1-16,-1 0-1 0,0 2 1 0,-3-1-2 0,0 1 1 0,0 1-1 16,-2 0 2-16,0 2-1 0,1-1 2 0,-3 1-2 0,1 0-1 15,-2 1 1-15,1-1-1 0,-1 0 4 0,-1 1 0 0,1 2 2 0,-1-1 0 16,-1 1-1-16,1 2 0 0,-2 1 0 0,0 1-2 0,-1 2-1 0,-1 2 1 15,0 1-1-15,0 1 2 0,-1 0 1 0,1 0-2 0,-2 0 0 16,1 1-2-16,-1-1 1 0,1-1 1 0,-1 0-1 0,2-1 0 0,-1 0 0 16,1-2 0-16,0 0 0 0,0-2 2 0,1 0-1 0,1-3 1 0,1 0 1 15,0-2-2-15,1 0 2 0,1-2 1 0,0 0 0 0,0 0-3 16,1 0 1-16,0-1 1 0,1 0 5 0,-1-1 16 0,2 1 9 0,2-2 8 16,1-1 2-16,0 0-5 0,2-2-7 0,0 0-5 0,3-2-7 0,0 1-6 15,1-1-4-15,0 0-3 0,3-1-1 0,0 0-4 0,1 1-7 16,0-1-30-16,0 2-48 0,1 1-58 0,0 1-79 0,1 1-69 0,-1 2 27 15,-1-2-213-15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8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51 219 0,'-2'-1'61'15,"0"1"-4"-15,0-1-14 0,1 1-7 0,1 0-5 0,0 0-2 16,0 0-6-16,0 0-11 0,1 0-6 0,-1 0-5 0,0 0 1 0,0 0 7 16,0 0 7-16,1 0 10 0,0 0 8 0,0 0 7 0,0 0 3 0,-1 1 7 15,0-1 3-15,0 1 6 0,0-1 9 0,0 0 9 0,0 1 10 16,0-1 6-16,0 0-2 0,0 1-13 0,0-1-18 0,-1 0-18 0,0 0-15 16,1 0-8-16,-1 0-5 0,1 0-5 0,0 0-5 0,1 0-3 15,-1 0-8-15,1 0-3 0,-1 0-3 0,1-1 2 0,0 1 8 0,2 0 3 16,-1-1 8-16,1 0-1 0,1 0 1 0,0 0-1 0,1-2-3 0,1 2-2 15,0-2 0-15,0 0-1 0,1 1 1 0,1-2-1 0,-1 1-1 16,0 1 0-16,1-1 0 0,-1 0 3 0,1 0-2 0,0 0-2 0,0 1 1 16,0 0-4-16,0-2 3 0,0 2 1 0,0 0-2 0,-1 0 1 15,0 0 0-15,0 0 0 0,-1 0 2 0,1 0 0 0,-1 0-3 0,1 0-11 16,-1-1-9-16,-1 1-12 0,1-1-9 0,-1-1-2 0,1 0-8 0,1 0-5 16,-2-1-3-16,1 0-5 0,-1-1-8 0,0 1-11 0,-1 1-17 15,1-2-24-15,0 1-13 0,1 0-9 0,0 0 9 0,0 0 29 0,0-1 33 16,1 1-109-16,-1-2 185 0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7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425 0,'-6'0'247'0,"-1"0"-146"16,-1 1-71-16,3 0-22 0,2 0-3 0,1 0 2 0,1 0-6 15,0 1-3-15,1 0-9 0,0 1-4 0,1 1 5 0,-1 1 4 0,1 1 4 16,0 0 2-16,0 1 1 0,-1 0-2 0,1 0 4 0,0 1-3 0,1-1-3 16,-2-1 2-16,2 0 1 0,-1 0-1 0,0-1 3 0,-1 1 1 15,1-1-4-15,-1 0 8 0,0 1 11 0,1 1 13 0,0 0 14 0,-1 0 8 16,1 2-2-16,-1 1-6 0,0 1-9 0,0 1-9 0,0 1-6 0,1 1-9 16,0 3-5-16,1-1-1 0,0 2-4 0,1-1 0 0,0 1 0 15,1 1-2-15,1-1 0 0,1 0-2 0,0 0-10 0,0 1-15 0,1 0-14 16,0 1-19-16,-1-1-12 0,2 0-8 0,-1-1-14 0,1-2-7 0,-1 1-8 15,0-2-6-15,-1-1-4 0,0 0 2 0,-1-1 1 0,-1 0 1 16,0 0-7-16,-1-1-8 0,-1-1-1 0,1 1-5 0,-3-2 15 0,1 0 28 16,-2-1 28-16,1-1 31 0,-1 1-98 0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7.5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 905 0,'-2'-2'203'0,"0"2"-119"0,-1-2-54 0,2 2-22 0,1 0-12 16,0 0-8-16,1 0-1 0,0 0 9 0,1 1 4 0,0 0 8 15,0-1 1-15,2 2-1 0,-2 0 0 0,1 0 2 0,1 1 7 0,-1-1 8 16,0 1 7-16,0 0 8 0,1 1 1 0,0 1-2 0,-1 1-3 16,-1 0-5-16,1 2 0 0,1 2-2 0,-2 2-2 0,1 1-6 0,0 1-3 15,-1 2-3-15,1 0 0 0,0 2 1 0,-1 0 0 0,1 2 1 0,-1-1-4 16,1 1-1-16,0 0-3 0,-1-1 0 0,1 0-4 0,0 0 0 15,-1 0 0-15,1 0-4 0,0 0 2 0,0 0-1 0,0-1 0 0,1-3-2 16,-1-1-5-16,0-2-10 0,0-1-11 0,0 0-10 0,1-3-12 0,-1 1-6 16,0-1-5-16,0-2-6 0,1 0-7 0,-1-1 0 0,0 0-9 15,0-1-3-15,0-1 0 0,-1 1-4 0,0-3-2 0,0 2-8 0,0-2-12 16,-1 0-8-16,0 0-6 0,-1-1 10 0,1 0 22 0,-1 0 26 0,0-1 29 16,1 0 19-16,-1-2-97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3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72 1001 0,'-4'-4'293'0,"1"1"-182"16,-2-2-70-16,3 2-10 0,0 1 5 0,2 0 5 0,0 0-4 15,0 0-14-15,0 0-15 0,2 0-13 0,1-2-7 0,0 1-4 0,1-1-5 16,1-1-5-16,1 2-4 0,-1-1-2 0,1 1 0 0,0 0 4 15,0 0 7-15,0 0 8 0,0 1 8 0,0 0 2 0,-1 1 3 0,1 0 1 16,-2-1 8-16,2 2 6 0,-2-2 4 0,1 2 3 0,0 0-1 0,0 0 0 16,0 0 0-16,0 1 0 0,0 0-3 0,0 1-6 0,1 1-2 15,-1 1-5-15,1 0-2 0,0 2-1 0,0 0 0 0,0 0-1 0,0 2-1 16,0 0 2-16,0 0-4 0,0-1-1 0,0 3 1 0,-1-2-5 0,-1 1 3 16,2-2-3-16,-2 1-6 0,2 0-6 0,0 1-9 0,0-1-9 15,-1 0-4-15,0-2-8 0,1 1-7 0,-1-1-5 0,-1 0-12 0,2-1-10 16,-2 0-9-16,0-1-9 0,0 0-9 0,-1-2-1 0,0 0 4 0,0-1 3 15,-1-1 8-15,1-1 10 0,-1-1 18 0,0 0 18 0,-1-2-122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30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5 707 0,'-2'-1'172'16,"0"-2"-74"-16,0 1-26 0,1 1 0 0,1 1-13 0,0-1-21 0,1 1-18 16,1-1-16-16,0 1-11 0,2-2 1 0,2 1 0 0,-1-1 3 15,3 0 1-15,-1 0 3 0,1 0 1 0,0-1-2 0,1 0 3 0,0 1 1 16,0 0 6-16,-1-1 8 0,2 0 3 0,0 0 7 0,0 0-3 16,-1 0-2-16,2 1-3 0,-2-1-7 0,0 1-5 0,1-1-6 0,0 1-2 15,0 0-3-15,0 0 0 0,0 0-3 0,0 1-7 0,0-1-9 0,-2 0-14 16,-2 1-13-16,0 0-15 0,-1-1-7 0,1 2-8 0,0-1-6 15,-1 1-3-15,-1-1-6 0,0 1-2 0,-1-1-8 0,-1 1-5 0,-1 0 0 16,-1 0 10-16,0 0 26 0,-1 0 25 0,0 1 26 0,-1-1 11 16,0 1 4-16,-1 0-14 0,-1-1-62 0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6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812 0,'-3'0'232'0,"0"0"-121"16,-1 0-56-16,1 1-13 0,3-1 11 0,-1 0 19 0,0 1 10 0,0-1-4 15,1 1-19-15,0-1-23 0,0 1-12 0,1 0-4 0,-1-1 4 0,0 2 12 16,0 0 13-16,0 0 7 0,0 0 0 0,0 2-3 0,0-1-10 16,1 0-10-16,-1 1-6 0,1-1-10 0,-1 1-8 0,0 0-4 0,1 0-4 15,1 0 0-15,-1 0 2 0,1 1-3 0,0-1 0 0,-1 1 0 16,1 1-1-16,0 0 2 0,1 1 0 0,0 0-2 0,0 1 0 0,0 1 0 15,1 1-1-15,0-1 0 0,0 0 6 0,2 1-6 0,-1 0 1 0,1-1 0 16,0 0-6-16,0 0 4 0,1-1-6 0,-1 0-10 0,2-1-11 0,-1 0-12 16,1-1-14-16,0 0-10 0,0 0-12 0,-2-1-24 0,0 0-25 15,0 0-23-15,-1-2-22 0,0 1-14 0,-1-1-13 0,0 0-8 0,-1-1 11 16,0 0 45-16,0 0 52 0,-1-1-84 0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6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-1 807 0,'-5'0'251'0,"-2"1"-118"0,0 0-67 0,0 0-12 0,3-1 8 0,0 0 15 15,2 1 8-15,-1-1-9 0,2 0-23 0,0 1-26 0,1-1-18 0,-1 0-13 16,1 0-13-16,0 0-13 0,1 0-5 0,-1 1 1 0,1 0 7 16,0 1 13-16,2-1 8 0,0 1 5 0,0-1 3 0,2 0 5 0,0 1 2 15,0-1 5-15,0 0 5 0,1 1 3 0,0-1 6 0,2 2 1 0,-1-1-1 16,1 2-1-16,0-2-3 0,2 2-6 0,-1 0-5 0,1 0-4 16,0 1-4-16,2-1 1 0,1 1-2 0,-1 0 0 0,1 0 0 0,0 1-1 15,-1 0 0-15,0 1 0 0,0-1 0 0,0 2-2 0,0 0-1 0,0 0-1 16,-1 1-2-16,1-1-1 0,0 1-4 0,-1 0-2 0,0 0-1 15,0 0 0-15,-1 0 0 0,0 0 3 0,0-1 1 0,1 0-1 0,-2-1 4 16,1 0-4-16,0 0 0 0,-1-1-3 0,0-1-10 0,0 0-3 0,0-1-13 16,-1-1-11-16,2 0-13 0,-2-1-14 0,1 0-17 0,1-1-17 15,0-1-18-15,-2 0-24 0,1 0-23 0,-1-1-14 0,0 0 5 0,0-2 41 16,0 2 41-16,-3-2-69 0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5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4-2 215 0,'-4'0'98'0,"1"0"7"0,-2 0-6 0,1 1-7 0,0 0-2 16,0 0 0-16,0 1-8 0,0-1-12 0,0 2-16 0,0 0-14 0,1 0-16 15,0 1-10-15,0 0-6 0,0 0-3 0,0 1 3 0,0 1 2 16,0 0 4-16,-1 2 3 0,0 1 0 0,1 2-2 0,-2 0-1 0,1 2 0 15,-1 2-5-15,0 1-3 0,0 1 0 0,-1 0-4 0,0 0 3 0,-2 3 1 16,1 0 0-16,-1 2 2 0,-1-1 4 0,0 3 6 0,-1 1 8 16,-1 1 8-16,0 0 7 0,-2 0 4 0,0 1 2 0,0-1-1 0,0-1-3 15,-1 0-4-15,0-3-7 0,0-2-5 0,1-2-6 0,0-3-8 16,3-1-2-16,1-2-3 0,1-1-6 0,3-2-2 0,-1-1-2 0,1-2-5 16,2 1-3-16,0-2-19 0,1-1-29 0,1 0-36 0,0-3-42 0,1 0-38 15,0 0-40-15,0-2-14 0,1 0 13 0,1-1 36 0,0-3 64 16,1-2 49-16,2-3-114 0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5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52 290 0,'-2'-3'98'0,"-1"0"-12"0,0-1-35 0,2 1-13 16,-1 0 4-16,0 1 10 0,2 0 4 0,-1-1 0 0,1 2-15 0,-1-2-13 16,1 2-8-16,-1-1-3 0,1-1 1 0,0 1 0 0,-1 0 4 15,1 0 1-15,-1 0 3 0,0 0 10 0,0 0 3 0,0 0 7 0,1 0 4 16,-2 1 1-16,1 0 5 0,0 1 5 0,1-1 4 0,0 1 0 0,0 0 3 15,0 0-9-15,0 0-6 0,0 0-9 0,0 0-9 0,1 0-3 0,-1 0-2 16,0 1 2-16,1-1 5 0,0 1 3 0,0 0 5 0,1 2-4 16,0 0-4-16,1 1-6 0,0 2-5 0,0 0-5 0,1 2-2 0,0 2-3 15,1 0-3-15,0 3-4 0,0 1-4 0,0 2 3 0,0 3-5 16,1 0 1-16,-1 2 3 0,1 0-7 0,0 0 4 0,0 0 1 0,0 1-2 16,0 0 1-16,0 0 1 0,-1-1-1 0,0 1-2 0,0-2-1 0,0-1-2 15,0-2 2-15,-1-3-1 0,-1 1 2 0,1-3 1 0,-2-1 0 16,1-1-1-16,-1-1 0 0,0-2 1 0,-1-1-4 0,1-1 2 0,-1-1-4 15,0-2-5-15,0 1-6 0,0-1-11 0,0-2-7 0,-1 1-13 16,1 0-10-16,-1-1-13 0,1 1-14 0,-1-1-10 0,1-1-11 0,0 0-6 16,-1 0-6-16,1 0-8 0,0-1-4 0,0-1-26 0,0-1-36 0,-1-2-26 15,1 1-1-15,0-3 46 0,-1 0-94 0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5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 937 0,'-4'-1'348'0,"-1"1"-175"15,1-1-101-15,0 1-41 0,3 0-13 0,0 1-10 0,1 0-12 16,1 1-2-16,0 1-5 0,2 2 2 0,1 1 6 0,1 2-1 0,1 1 2 16,1 1 1-16,1-1 0 0,0 3 2 0,1 0-1 0,0 1 1 15,0 3-2-15,1-1-2 0,-1 2-1 0,3 0-1 0,-2 0 0 0,2 2-3 16,-1 0-2-16,-1 2-2 0,-2 0 0 0,1-1 2 0,0 1 4 15,0-3-1-15,-1 1 2 0,1-1 0 0,-2-2-1 0,0 0 0 0,1 1-1 16,-2-2-9-16,0 0-8 0,-1-1-7 0,-1-1-6 0,0 0 2 0,-1-1 3 16,0-2-2-16,0 0-7 0,-2-1-13 0,1-1-19 0,-1-1-20 0,0-2-35 15,0 0-30-15,1-2-20 0,-1 0 13 0,2-2 46 0,-1-1 46 16,1-2-71-16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2:13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60 180 0,'-6'-1'62'16,"1"0"-13"-16,-2 0-23 0,2-1-9 0,0 0 2 0,0 2 6 0,1-2 9 15,1 1 1-15,-1 0-8 0,2-1-8 0,0 0-10 0,-1 2-5 16,1-3-2-16,-1 2-2 0,-1-1-1 0,0 0 0 0,0 0-1 0,0 0 2 16,0 0 3-16,0 0 0 0,0 0-1 0,-1 0 3 0,0 0 5 0,1 0 7 15,-2 0 14-15,1 0 13 0,-1 0 9 0,0 0 7 0,0 0-1 16,0 0-1-16,0 1 0 0,0 1-8 0,-1-1-5 0,0 1-6 0,0 1-9 16,0-1-6-16,0 0-3 0,1 2-2 0,-1 0-4 0,2-1 1 15,-1 2-2-15,1-2-1 0,1 1-2 0,1-1-2 0,0 0-6 0,1 1 0 16,0-1-3-16,2-1-3 0,0 0 1 0,-1 1-5 0,1-1-4 0,0 0-3 15,1 0-3-15,-1 1 2 0,0-1 4 0,1 0 7 0,1 1 4 16,-1-1 6-16,2 0 9 0,-1 1 8 0,1-1 8 0,1 0 5 0,0 0 3 16,0 0-1-16,1-1-4 0,-1 1-2 0,2 0-6 0,1 0-6 0,-1 0-6 15,1 0-8-15,1 1 0 0,-1 0-1 0,1-1-1 0,0 1-1 16,1 1-1-16,0-1-3 0,0 1 0 0,0 0-1 0,1 0 3 16,0 0-2-16,1 0 0 0,-1 0-1 0,2-1 0 0,-2 2 2 0,1-2 1 15,2 2 0-15,-1-2 1 0,2 0-2 0,-1 0 0 0,1 0 3 0,-1-1-1 16,0 0 0-16,1 0 0 0,0-1-1 0,-1 0 3 0,0 0-1 0,-1 0 3 15,0 0-1-15,-1-2 0 0,1 2 3 0,0-2 2 0,0 2 9 16,-1-2 1-16,0 1-1 0,1 0-1 0,-3-1-8 0,1 1 0 0,0 0-3 16,0 0 0-16,0-1-2 0,-1 1-3 0,-1-1 1 0,0 2 0 15,-1-2 1-15,0 2-1 0,-1-1 1 0,0 1-2 0,-1 0 1 0,-1 0 2 16,1 0-2-16,-2 1 1 0,1-1-5 0,-3 1-5 0,1 0 0 0,-1 0 3 16,-1 1 6-16,0-1 12 0,0 0 12 0,0 0 6 0,-1 0-2 15,-1 0-9-15,1-1-9 0,-2 1-7 0,0 0-5 0,0-1-1 0,0 1-1 16,-1-1 2-16,0 0-1 0,1 0 2 0,0 1-1 0,-1 0-3 0,1-1 2 15,-1 0 0-15,1 0-1 0,0 0 2 0,0 1 0 0,1 0-2 16,0-1 2-16,-1 1-3 0,2 0 1 0,0 0 1 0,0 0-3 0,0 0 1 16,0 0-4-16,1 1-1 0,-1-1 0 0,-1 0-2 0,1 2 1 0,1 0 0 15,-2 0 2-15,0 1 3 0,1 1 4 0,-1 1 3 0,-1 1 5 16,0-1 4-16,0 0 1 0,-1 2 2 0,0-1-2 0,-1 1 1 0,0 0-2 16,0 2 0-16,-1 1-1 0,0 0-2 0,-2 0-2 0,0 0-1 15,-1 2-4-15,-1 0 1 0,-1 0 1 0,1 1-3 0,0-1 3 0,0 0 2 16,0 0-1-16,0-1 2 0,1-1-1 0,0 1 1 0,0-2 1 0,2 0-2 15,-1-2 0-15,1-1-1 0,2 0 1 0,1-2-4 0,0-1 0 16,0 0-1-16,1 0-5 0,1-1 2 0,0 0-1 0,0 0 1 0,2-1-1 16,-1 0 2-16,0 0-1 0,0 0-1 0,1 0 3 0,0 0-2 0,0-1 3 15,0 0-3-15,0 0-1 0,0 1-3 0,0-1-1 0,1 1 1 16,-1 0 0-16,1 0 2 0,0-1 1 0,-1 1 0 0,1 0 0 0,0-1 0 16,0 1 3-16,0-1 0 0,0 1 0 0,0-1-1 0,0 0-3 15,0 0 0-15,0 0 1 0,1-1 3 0,0 0-2 0,2-1 2 0,0-1-4 16,0-1-1-16,3-1 2 0,-1-1-1 0,2-1 1 0,0-1-2 0,1-2-3 15,2-1-2-15,-1 0-3 0,2-1-1 0,-1 0-4 0,0 0-2 16,2 0-2-16,-1 0 1 0,0 0 2 0,0-1 2 0,-2 1 1 0,1 0 5 16,-2 1-1-16,0 1 0 0,0-1 1 0,-1 2 2 0,-1 0 3 15,-1 2 3-15,0 1 0 0,-1 0 2 0,-1 1 2 0,-1 1 0 0,0 1 1 16,-1 1 2-16,-1 0 0 0,0 1 4 0,-1 1 6 0,0 0 5 0,0 0 6 16,0 0 3-16,0 0-1 0,1 0-4 0,-2 0-4 0,1 1-5 15,0-1-2-15,-1 0 0 0,1 1-2 0,0-1 1 0,-1 1 0 0,1 0-2 16,-2 1-1-16,0 1-4 0,-1 1-1 0,0 2-1 0,-1 0 3 15,-2 3 1-15,0 1 2 0,-1 1-1 0,-1 2-2 0,-1 0 0 0,1 2-4 16,-3 0 4-16,1 1-3 0,-2 0 2 0,0 1 1 0,-1 0-1 0,0 1 2 16,-1-1-1-16,-1 0-1 0,2-1 0 0,0-1 0 0,0 1 2 0,1-3-1 15,1-1 1-15,1-1 1 0,1-2-3 0,1-2-2 0,0-1-1 16,4-1-4-16,-1-1-3 0,2-1-1 0,0 0-9 0,1-2-15 0,1 1-15 16,0-2-23-16,1 0-29 0,0 0-20 0,1 0-14 0,1-1-10 0,1 0 11 15,0-1 17-15,3 0 9 0,-1-3 1 0,3-1-20 0,0-1-32 16,1-2-24-16,1-1-6 0,1-2 39 0,0-1-90 0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42.0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566 0,'0'-1'150'0,"0"1"-103"0,0 0-55 15,0 1-10-15,2-1 0 0,0 0 6 0,0 0 12 0,0 0-1 0,2 0 1 16,-1 0-1-16,0 0-2 0,-1 0-5 0,1 0-1 0,-1 0-2 0,0-1 4 16,-2 1 4-16,2 0 1 0,-2-1 3 0,1 1 1 0,-1 0 5 15,0 1 8-15,0-2 10 0,-1 1 5 0,1 0 3 0,-1 0 7 0,0 0 0 16,0 0 8-16,-1 0 5 0,1-1-1 0,0 1-2 0,-1 0-5 0,1 0-3 15,0 0-4-15,0 0 1 0,1 0-5 0,0 0-6 0,-1 0-4 16,1 0-9-16,0 0-6 0,0 0-1 0,1 0-4 0,-1 0 0 0,0 0 1 16,0 0 1-16,0 0 4 0,0 0 7 0,0 0 5 0,0 0 3 15,0 0 4-15,0 0 1 0,1 0 3 0,-1 0 3 0,0 0 1 0,0 0 3 16,0 0 3-16,0 0 1 0,0 0 4 0,0 0 6 0,0 0-3 0,-1 0 0 16,1 0-3-16,0 0-8 0,0 0-2 0,-1 0-4 0,1 0-4 15,0 0-3-15,-1 1-3 0,1-1-4 0,0 0-3 0,0 0-4 0,-1 0-2 16,1 1-5-16,0-1-3 0,0 0-4 0,-1 0-1 0,1 1 1 0,0 0 0 15,0-1 1-15,-1 1 4 0,1 0 2 0,0 1 3 0,-1-2 4 16,1 3 0-16,0-1 0 0,-1 1 0 0,1 0-2 0,0 1-1 0,0 0 0 16,0 2-1-16,0 0-2 0,1 2 1 0,0 3-4 0,-1 1 0 15,2 2 0-15,-1 2-3 0,0 2 0 0,1 2-2 0,-1 2 1 0,2 1-1 16,-2 0 0-16,1 1-1 0,0 1-4 0,0 0-1 0,1-1-3 0,0 1-3 16,-2-1-1-16,1-2-2 0,-1-1 0 0,1-1 3 0,-1 0 5 0,0-1 5 15,-1-1 1-15,0-2 3 0,0 0-3 0,-1-1-1 0,1 0 3 16,-1 0-1-16,-1-2 2 0,2 0-1 0,-1-2 1 0,-1-1-1 0,1 0 0 15,1-3 0-15,-1-1 0 0,0-2-2 0,0-1-7 0,1-1-8 16,0-1-19-16,0-1-18 0,0 0-17 0,1 0-19 0,0 0-12 0,0-1-12 16,1 0 0-16,0-2 0 0,-1 0-9 0,1-2-12 0,1-2-40 0,-2-2-64 15,2-2-43-15,-2-2-178 0,0-1 339 0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41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73 0,'1'0'5'0,"1"0"-2"0,1 1-3 16,0-1-1-16,0 0 3 0,1 0 0 0,0 0 0 0,-1-1 3 0,0 1-2 16,1 0 0-16,-1-1 3 0,0-1 7 0,0 1 8 0,-1 1 18 15,0 0 15-15,-1-1 16 0,1 0 14 0,-1 1 8 0,0-1 4 0,-1 1 3 16,1 0-1-16,0-1-1 0,-1 1-2 0,0 0-3 0,1 0-7 0,-1 0-7 16,1-1-11-16,-1 1-10 0,1 0-11 0,0-1-6 0,1 0-9 15,-1 1-2-15,3-1-4 0,-2 0-3 0,1 0-3 0,2 0-3 0,-1 0-5 16,2-1-3-16,0 1-1 0,1-1-4 0,0 0 0 0,1 0 1 15,1 0-4-15,0 0 4 0,0 0-4 0,0-1 0 0,0 1 0 0,0-1-1 16,0 0 2-16,0 1-1 0,1-1 1 0,-1-1-1 0,0 2 2 0,1-1 0 16,-1 0-2-16,1 1 1 0,-1 0-1 0,0-1 0 0,0 1 0 15,-2 0 0-15,0 1-1 0,-2-1 2 0,1 0-1 0,-1 1-4 0,0 0 2 16,0-1-4-16,-2 2-1 0,1-1 1 0,-1 0-2 0,-1 0-2 0,0 1 1 16,-1 0-3-16,1-1-3 0,-1 1-3 0,0 0-4 0,-1 0-7 15,1 0-5-15,-1 0-11 0,0 0-15 0,0 0-18 0,-1 0-24 0,1 0-30 16,0 0-48-16,-1-1-50 0,0 0 13 0,0 0-170 0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40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-1 780 0,'-4'1'266'0,"1"1"-155"0,-1 0-94 0,2-1-30 0,1-1-9 0,1 1-2 16,1-1 6-16,-1 1 8 0,2 1 5 0,0-1 3 0,1 2 1 15,-1-2-1-15,1 0 0 0,0 1 0 0,-1-1 1 0,1-1 2 0,-1 1 3 16,0-1 0-16,0 0 3 0,0 1 2 0,1-1 3 0,-1 1 6 16,1-1 6-16,0 0 6 0,-1 0 5 0,1 0 5 0,0 0 1 0,-2-1-3 15,2 1 0-15,-1 0-7 0,1 0-4 0,1 1-3 0,-1-1-4 0,0 1-1 16,1-1-3-16,-1 0-4 0,1 2-2 0,0 0-6 0,1-1 0 16,1 2 0-16,-1 0-1 0,1 0-1 0,0 1 1 0,0 1-1 0,0 1 0 15,2 1 3-15,-1 0 1 0,1 2-1 0,0 0 2 0,0 0-1 0,0 0-1 16,0 0 2-16,1 1-3 0,-1-1 0 0,0 0-1 0,1 1-1 15,-1-1 0-15,0-1 0 0,0 1 1 0,-1-1-1 0,1 0 1 0,-1-1-2 16,0-1 2-16,0 1 0 0,-1-2-1 0,0 0 0 0,-1 0-2 0,-1 0 1 16,0-1-2-16,-2-1 1 0,0 0-2 0,1 0-4 0,-2-2-7 15,0 1-13-15,0-1-19 0,-1 0-26 0,1-1-33 0,-2 0-36 0,1 0-34 16,-1 0-71-16,0 0-19 0,-1-1-278 0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40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0-1 548 0,'-2'0'156'0,"-1"0"-74"0,1 1-38 16,0 0-9-16,0 0 10 0,2-1 9 0,-2 1 1 0,1 0-9 0,0 0-16 16,1 2-14-16,-1-1-5 0,-1 0-1 0,1 2-2 0,-1 1 2 15,0 1 3-15,-1 0 0 0,1 2 3 0,-1-1 0 0,0 1-1 0,-1 1-3 16,0 0 1-16,0 2-2 0,-1 1 0 0,-1 1 1 0,0 2-3 16,0 1-2-16,-3 1-3 0,1 0 2 0,0 0 0 0,-1 3 0 0,0-3 2 15,0 2 0-15,1-2-1 0,0-2 1 0,0 0-1 0,0-3-3 0,1-2 0 16,1-1-2-16,1-1-2 0,0-1 0 0,2-2 0 0,0 0-1 15,1-1 0-15,0 0-3 0,1-2-4 0,0 0-11 0,0-2-11 0,0 1-22 16,1 0-20-16,0-1-24 0,0 0-26 0,0 0-10 0,0 0-16 16,1 0-4-16,1-1 5 0,-1 0 15 0,2 1 37 0,-1-4-61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9.7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3 745 0,'-4'-3'246'16,"1"0"-161"-16,1-1-67 0,0 2-9 0,2 1-6 0,0 0 0 15,1 0-9-15,-1 1-8 0,1-1-3 0,1 0-8 0,1 0-3 0,1 0-1 16,1 1 2-16,1-1 7 0,-1 0 11 0,1 0 7 0,0 0 1 16,-1 1-1-16,1-1 2 0,-1 0 0 0,-1 0 3 0,1 0 7 0,-1 1 7 15,1-1 1-15,-1 0 2 0,2 0-4 0,-1 0-8 0,1 0-1 0,-1 1-5 16,2 0-3-16,-2 0 0 0,1 0-2 0,0 2 0 0,-1 0 2 16,-1-1-2-16,1 2-1 0,-1-2 1 0,-1 2-4 0,1 0 2 0,-2 0 1 15,-1 2 2-15,1 0-1 0,-3 1 1 0,0 2-2 0,0-1 0 0,-1 1 6 16,-2 0-1-16,1 2 0 0,0-1-1 0,-1 0 0 0,-1 1 0 15,0 0 3-15,0-1 1 0,-1 0-3 0,0 1 1 0,1-1-3 0,-1 0 2 16,0 0 3-16,1-1 0 0,0 0-3 0,0-2 1 0,1 0-2 16,0-1 0-16,1-1 7 0,0 0 0 0,1-1 4 0,0-1 2 0,1 1-4 15,0-1 1-15,-1 0-1 0,1-1-3 0,1 0-2 0,0 0-1 16,0-1-2-16,0 1 3 0,1-1 10 0,0 1 10 0,1 0 11 0,0 1 6 16,1-1-5-16,1 0-7 0,2 1-5 0,0-1-10 0,2 0-2 0,0-1-5 15,1 1-4-15,0-1-1 0,1 1-1 0,1-1-2 0,1-1-6 16,1 0-2-16,0 0-5 0,0-1 0 0,-1 0 4 0,0-1-7 0,0 1 1 15,-1-1 1-15,0 1-7 0,1-1 2 0,-2 0-5 0,0-1-4 0,0 0-6 16,0 1-3-16,-1-1-8 0,0 0-7 0,-1 0-10 0,0 0-12 16,-2 0-9-16,1-1-17 0,-2 1-15 0,0-1-14 0,-1 0 13 0,-1 1 28 15,1-1 28-15,-2 0-62 0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9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0 170 0,'-6'2'54'0,"-1"-1"-2"0,-1 2-11 0,0-2 0 16,4 1 6-16,-2 0 4 0,2 1 1 0,-1-2-8 0,1 1-8 0,1 1-7 15,-1-2-9-15,0 1-2 0,1-1 5 0,-1 2 6 0,-1-2 11 16,1 0 8-16,1 1 1 0,-1-2 4 0,1 1-2 0,1-1-2 0,-2 0-1 15,2 1-4-15,0-1-1 0,-1 1-1 0,1-1 2 0,1 0-3 0,0 0-2 16,0 0-6-16,1 0-8 0,0 0-8 0,0 1-9 0,0-1-7 16,0 0-5-16,0 0-3 0,1 0 0 0,1 0 1 0,-1 1 5 0,2 0 0 15,0 0-1-15,0 1 2 0,2-2-2 0,0 1 1 0,0 0-1 16,1-1 0-16,1 0 3 0,1 1-1 0,-1-1 0 0,0 0-1 0,1 1-1 16,1-1 1-16,1 0 1 0,-1 0 0 0,1-1-2 0,0 1 0 0,0-1 0 15,0 1-1-15,0-1 1 0,1 1 0 0,0 0-2 0,-1-1 2 16,2 1-1-16,0 0 1 0,0-1 2 0,0 0-1 0,-1 1-1 0,0-1 0 15,0 0-3-15,-1 1 5 0,-1-1-1 0,1-1 0 0,0 1-1 0,-2 1 1 16,1-1-1-16,0-1 4 0,-1 2-1 0,-1-1-2 0,1 0 1 16,-1 0-2-16,-1 0 2 0,1 0 0 0,-2 1 0 0,0 0-1 0,-1 0 1 15,0 0-2-15,-1 0 2 0,0 0 1 0,-1 0 0 0,-1 0-2 16,0 0 2-16,0 0-2 0,-1 0 4 0,1 0 3 0,-1 0 3 0,-1 0 3 16,1 0 5-16,0 0 1 0,-1 0-2 0,1 0 2 0,-2 1-10 15,1 0-4-15,-1 0-1 0,0 0-5 0,-2-1 4 0,2 1 1 0,0 0 1 16,-2 0-2-16,1 0 0 0,0 0-1 0,0 1 0 0,0-1 4 0,0 0 0 15,0 0 1-15,0 1-1 0,0-2 0 0,1 1-1 0,0 0 3 0,0 0-2 16,-1 0-3-16,2-1 2 0,-2 1-7 0,2 1 3 0,-1-1 0 16,1 0 1-16,-2 2-1 0,2-2-1 0,-3 3 0 0,2-1-2 0,-1 2 3 15,0-1 0-15,0 3 0 0,0 1 0 0,-1 1 0 0,-1 0 0 0,0 1 1 16,0 0 0-16,0 3-2 0,0-1 0 0,-1 2-1 0,1 0 2 16,-3-1 1-16,2 2 0 0,-1-1 1 0,-1-1 1 0,0 0-1 0,0-1 0 15,0-1 5-15,0-2-4 0,0-1 0 0,1 0 2 0,0-1-3 0,1-2 4 16,1 1-3-16,0-1 2 0,2-1-5 0,0-2-6 0,1 1-3 15,1-2-20-15,0-1-34 0,1 0-54 0,1-1-28 0,0-1-21 0,3-2-18 16,0-1-6-16,1-3-2 0,2-2 32 0,0-2-90 0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8.7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647 322 0,'-2'2'86'0,"0"-1"-43"0,0 0-30 0,1 0-9 16,0-1-2-16,0 0-1 0,1 0-4 0,1 0-3 15,-1 0-2-15,1 0 1 0,0 1 0 0,0-1-2 0,0 1-6 0,1-1-8 0,-1 0-5 16,0 0-1-16,1 0-1 0,0-1 2 0,0 0 3 0,-1-1 3 0,1 1 2 15,-1-1 6-15,0 1 7 0,0-1 3 0,1 0 3 0,-2 1 2 16,1-1-1-16,0 0 4 0,0 2 0 0,0-1 0 0,0-1 2 0,-1 1 2 16,1 0 2-16,-1-1 4 0,1 2 5 0,0-1-1 0,-1 1 3 0,1 0 2 15,-1 0 0-15,0 0 6 0,0 0 6 0,0 0 3 0,0 0 0 16,0 0 0-16,0 0-6 0,-1 0-7 0,1 0-8 0,-1 0-8 0,0 1-5 16,0 0-1-16,-1 1-3 0,0-1 0 0,1 1 1 0,-2 0-4 15,1 1 3-15,-1-1 2 0,1 1-3 0,0-1 3 0,0 0 0 0,0 0-1 16,0 0 1-16,0-1 3 0,0 1 0 0,0-1 2 0,1 0 5 15,-1 0-1-15,0 0 0 0,1-1 2 0,-1 0-3 0,1 1 0 0,1-1 0 16,0 0-4-16,0 0-2 0,0 0-2 0,0 0-4 0,0 0 2 0,0 0-3 16,0 0 1-16,0 0-1 0,0 0-3 0,0 0 6 0,1-1-2 0,-1 1 3 15,1 0 0-15,-1 0-1 0,1 0 2 0,0-1-2 0,-1 1 5 16,1 0-2-16,0-1 1 0,0 1-1 0,0 0-1 0,-1-1-1 0,0 1 2 16,1 0-1-16,-1 0-1 0,1 0 0 0,1 0-1 0,-1 0-2 15,0 0 2-15,1-1 2 0,-1 0-2 0,1 1-2 0,0-1 3 0,-1 0-4 16,1 1 3-16,0 0 3 0,0-1-3 0,0 0 0 0,1 0 0 0,0 0-2 15,-1 1 1-15,2-2 1 0,-1 0 1 0,0 2-1 0,0-3 1 16,1 1-1-16,1-1 1 0,0 0 5 0,0 1 0 0,1-2 2 0,1 0 3 16,1 0-4-16,0 0 3 0,1-1 0 0,0 0-1 0,1-2 1 0,1 1-3 15,1-1-1-15,1-1-2 0,0 0-2 0,2-2 1 0,0 1-4 16,2-1 3-16,0 0-5 0,0-1 1 0,1-2 2 0,1 1-3 0,0-1 5 16,2 0 1-16,1-2 0 0,1 1 0 0,-1-2-1 0,2 0-1 0,0 1 1 15,1 0 0-15,2 0 0 0,0 0-1 0,1-1-1 0,-1 0-1 16,0 0 2-16,0 0 2 0,3 0 3 0,-1 0 2 0,1 0 8 0,0 0-1 15,1-1 4-15,0 0 4 0,1 1-3 0,1-1 3 0,-1 1-4 0,2 0-2 16,1 0-3-16,1 0-2 0,-1-1 1 0,2 1-2 0,-1-1-1 16,-1 1-3-16,2-1 1 0,0 0-6 0,1-2 1 0,0 1-1 0,0-2-2 15,1-1 6-15,0 1-3 0,0 0 0 0,1 0 1 0,1 1-3 16,-1 0-1-16,-1 1 0 0,-2-1-2 0,0 0-2 0,1 2 2 0,-2-1-3 16,0 1 4-16,-1 0 4 0,1 0 1 0,-2 1 2 0,1-1-2 0,0 1-2 15,-1 1-2-15,1-1 2 0,-1 1-1 0,-1 0-1 0,-2 1-1 16,-1-1-2-16,0 2 0 0,-1-1 1 0,0 1 1 0,-1 1-2 15,-1-2 3-15,0 1-1 0,-1 1 2 0,-1-2 3 0,0 0-3 0,-1 0 2 16,-1 1-2-16,1 0-1 0,-2 0 0 0,0 1 1 0,0 0 1 0,0 1-3 16,-1 1 2-16,-2 0-2 0,-1 0-1 0,-1 1 3 0,0 0-2 0,0-1 0 15,0 1 1-15,-1 0-1 0,1 1 1 0,-1-1 3 0,0 0 1 16,0 1-2-16,0-1 2 0,1 0-2 0,-1-1 5 0,0 1 5 0,-1 1 5 16,2-1 3-16,-1 1 0 0,1 0-1 0,-1-1-3 0,0 1-3 15,0 0 0-15,-2-1-2 0,1 1 0 0,-2 0-1 0,1-1 0 0,-1 1 2 16,0 1-2-16,-1 1-2 0,0-1-1 0,0 1-6 0,0 1 3 0,-2-1-1 15,0 1 0-15,-2 0 1 0,-1 1-1 0,-1 0 0 0,-1 1 1 16,0-1 0-16,-1 2 0 0,0-1 2 0,-1 1-1 0,-1 0 0 0,0 1 0 16,0 0 0-16,0 0-1 0,-2 0 1 0,1 1-1 0,0-1-2 0,0 0-1 15,0 1 0-15,0-1-1 0,-1 1 1 0,0-1 2 0,0 1-5 16,0 0 4-16,0 0-3 0,0 0-1 0,0 0 2 0,0 0 0 0,0 0-1 16,0 0 2-16,0 0-3 0,0 0-2 0,0 0-3 0,0 1-6 0,0-1-5 15,0 0-10-15,0 0-13 0,0 0-13 0,0 0-19 0,0 0-22 16,0 0-29-16,0 0-45 0,0 0-39 0,0-1 7 0,0 1 38 0,0 0-57 15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7.6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92 157 0,'-3'0'35'0,"2"-1"5"0,-2 1-4 0,0-1 1 0,2 1 5 0,-2-1 2 16,2 1-5-16,0 0-11 0,-1-1-9 0,1 1-12 0,1 0-6 16,-1 0 0-16,0 0-4 0,0 0 1 0,0 0 1 0,0 0-2 0,0 0 1 15,0 0 1-15,0 0 0 0,0 0 0 0,0 0-1 0,-1 1 2 0,2-1-1 16,-2 0 2-16,0 1 2 0,1 0-3 0,0 0 4 0,-1 0-1 15,1 0-1-15,0 1 3 0,-1 0 0 0,2 0 3 0,-2 0 0 0,0 0 2 16,1 1-1-16,1-1-1 0,-1 1-1 0,1-2-5 0,0 2 0 0,1-2-3 16,-1 1-2-16,2-1 1 0,-1 0-2 0,1 0 1 0,-1 0 1 15,1 0 2-15,0-1-1 0,0 1 2 0,1-1 0 0,-1 0 1 0,1-1-2 16,0 1 1-16,-1-1 1 0,2 0 3 0,-2 0 4 0,0 0 0 16,2-1 2-16,-2 1-2 0,1-1-1 0,0 0 4 0,0 0-4 0,0-1 0 15,1 2-3-15,-1-2-4 0,0 1 0 0,1 0-2 0,-2 0 1 0,1 0 0 16,-1-1-1-16,0 1-2 0,0-1-2 0,0 1-3 0,0 0-4 15,0-1-10-15,-1 1-6 0,1 0-6 0,-1 0-5 0,-1 0 4 0,1 0 4 16,-1 0 6-16,-1 1 5 0,1-1 5 0,0 1 3 0,0 0 2 0,-1 1 7 16,-1-2 3-16,1 2-1 0,0-1 2 0,0 0-3 0,1 1 2 15,-1 0 2-15,0 0 0 0,1 0-1 0,0 0-1 0,0 0-3 0,0 0-1 16,0 0 1-16,1 0-1 0,-1 0 2 0,1 0-1 0,1 0-1 0,-1 0 2 16,2 1 0-16,-2-1 2 0,2 0-1 0,-2 1-2 0,1-1 0 15,0 1 0-15,-1-1 4 0,1 1-2 0,-2-1 1 0,1 0 0 0,0 0-2 16,-1 1 4-16,1-1 3 0,-1 1-1 0,0-1 0 0,0 1 3 15,0-1-2-15,0 1 5 0,0-1 4 0,0 0-1 0,0 0-1 0,0 0-3 16,0 0-3-16,0 0-4 0,0 0 1 0,0 0-3 0,1 0 2 0,-1 0 4 16,1-1 0-16,0 1 3 0,0-1 3 0,0-1-4 0,0 1-1 15,1-1-1-15,-1 1-1 0,1 0 0 0,-1-2 2 0,0 2-2 0,0 0 0 16,0-1 1-16,0 1-1 0,0 0 4 0,-1 0 1 0,0-1 1 16,1 2 2-16,-1-1 2 0,0 1 3 0,0-1 7 0,0 0 2 0,0 0 0 15,-1 1-3-15,1-1-6 0,-2 0-2 0,0 0-5 0,1 1 0 16,-2-1-4-16,0 1-4 0,-1 0-1 0,1 0-3 0,-2 1 1 0,1 0 1 15,-1 0-2-15,0 0 0 0,0 1-3 0,-1 0-1 0,0 2 4 0,-1-2 1 16,0 1-2-16,1 1 1 0,0 0-3 0,1 0 1 0,0-1 3 16,0 1 1-16,0-1 0 0,1 0-2 0,1 0 2 0,0 1-3 0,0-1 0 15,0 0 4-15,1 0-3 0,-1 0 0 0,2 1 1 0,-1-2-2 0,0 1 3 16,2 0-1-16,0 0 1 0,0-1-2 0,0 0-4 0,1-1 0 16,1 2 1-16,0-1 5 0,1 0 3 0,1-1 2 15,-1 1 0-15,2-1-2 0,0-1 1 0,0 0 1 0,0 0 0 0,1-2 3 0,1 1 1 0,-1-2 4 16,2 0 3-16,-1 0 2 0,2-1 1 0,-3 0-2 0,1-1 2 15,0-1-3-15,-2 2 2 0,1-2 1 0,-1 1-3 0,0 0 3 0,0 0 1 16,0 0-1-16,-2-1 0 0,1 2 0 0,-1-2-3 0,1 1-3 0,-2 1-2 16,0-1-2-16,0 0-3 0,0 1 1 0,-2 0-3 0,1 0-1 15,-1 0 1-15,0 1 1 0,-1 0-1 0,0 0 2 0,-1 0-3 0,-1 0-4 16,0 2 0-16,-1-1-6 0,0 1 0 0,-1 1-1 0,-1 1-2 16,0 1 0-16,-1 0 1 0,1 2 4 0,-2 1 0 0,1 0 3 0,0 2 0 15,-2 0-4-15,1-1 5 0,1 2 0 0,0 0 0 0,1-1 5 16,0 0-3-16,1 0-1 0,0 1 2 0,2-1-3 0,-1 0 4 0,2-1-2 15,-1 0-2-15,3 0-3 0,-1 0-2 0,0 0 2 0,1-2 1 0,0 1 2 16,1-1-1-16,0 0-3 0,1-1 2 0,0 0-3 0,2-1 3 0,0 0 1 16,0 0-1-16,0-2 1 0,0 0-3 0,1 0 1 0,1 0 3 15,-1-2 3-15,1 0 2 0,0-2 2 0,-1 1 6 0,-1-1 3 0,1-2 7 16,-1 2 5-16,0-2 5 0,0 0-1 0,-1 0 3 0,1 0-2 16,-2 0-4-16,0 0 3 0,-1 0-6 0,0 0 0 0,-1 0-2 0,0 0-4 15,-1 0-1-15,0 0-4 0,-1 0-2 0,0 0-3 0,-1 1 0 0,0 1-4 16,-1-1-2-16,-1 1 1 0,0 0-2 0,0 1-1 0,-1 0 0 0,0 2-4 15,-2 0-2-15,1 1 2 0,0 1-2 0,0 0-1 0,0 2 2 16,0-1-3-16,1 2 3 0,-1 0 1 0,2 0 0 0,-1 1 0 0,1 0 1 16,0 1-1-16,1 0 0 0,0 0 2 0,0 1-2 0,1-1 2 0,1 0 1 15,-1 2-3-15,1-2 3 0,0 1 1 0,2-1-4 0,-1-1-1 16,0 1 0-16,1-1-3 0,1 0 1 0,0 0 2 0,1 0-3 0,0-1 2 16,0 0-2-16,0-1-3 0,2 0 1 0,0-1-2 0,0 0-1 15,0-1-2-15,1-1 1 0,0 0-8 0,0-1-4 0,0-2-8 0,1 1-9 16,-1-2-6-16,1 0-9 0,0-2-5 0,0 0-6 0,1-1-9 0,-1-1-17 15,1 0-21-15,1-2-21 0,0 0-9 0,-1-2 8 0,-1 0 34 16,1 0 17-16,0 0-57 0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5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6 107 253 0,'-3'2'100'0,"1"0"-30"0,-2 1-37 0,2-1-16 0,0 0 4 0,1-1 10 16,-1 0 6-16,1 1 3 0,1-1-8 0,0 0-17 0,0-1-8 15,0 1-6-15,0 0-2 0,0 1 4 0,0-2-1 0,0 1 0 0,-1 1-1 16,1-1 2-16,0 0-1 0,-1 1 5 0,1-1 0 0,-1 0 3 0,0 0 7 16,1 1 5-16,-2-2 13 0,1 2 10 0,0 0 3 0,1-1 3 15,-1 0-1-15,0 0 0 0,0 0-1 0,0-1 0 0,1 1-7 16,0-1-7-16,-1 0-10 0,1 1-9 0,0-1-8 0,0 0-2 0,1 0-4 15,-1 0-4-15,0-1 1 0,0 1-4 0,0 0 0 0,0 0 5 0,0 0-4 16,0 0 2-16,0 0-1 0,0 0-2 0,0 0 2 0,0 0 3 16,1 0 2-16,-1 1-3 0,0-1 1 0,0 0 0 0,0 0-1 0,0 0 3 15,0 0 1-15,0 0 0 0,0 0 0 0,0 0 3 0,0 0-1 0,0 0 6 16,0 0-2-16,-1 0 0 0,1 0-3 0,-1-1-3 0,0 1-2 16,0 0 1-16,0 0 2 0,1 0-3 0,-2 0 2 0,0 0-2 0,1-1-2 15,1 1 2-15,-1 0-3 0,0 0 1 0,1 0 0 0,0 0-7 0,0 0 0 16,0 0-6-16,0-1-2 0,0 0-1 0,1 0 2 0,0 0 1 15,0-1 0-15,1 0 2 0,0 1-2 0,0-2 0 0,0 2-1 0,0-2 1 16,0 2 2-16,0-2 2 0,0 2-2 0,0-2 1 0,0 2 2 0,0-1-2 16,0 0 6-16,-1 1-1 0,1-1 1 0,-1 1 1 0,1-1-1 15,0 0 5-15,-1 0-2 0,1 0 2 0,-1-1 0 0,1 1-2 0,0-1 1 16,-1 0 1-16,1-1 0 0,-1 1 0 0,1 0 2 0,0-1-3 0,-1 0 1 16,0 1 1-16,1 1 1 0,-1-2 0 0,1 0-1 0,0 1-1 15,-2-1-4-15,2 1 4 0,0-1 0 0,-1 0 0 0,0 0 2 0,1 1-2 16,-2-1 0-16,2 0 0 0,-1 0 1 0,0 0 0 0,-1 1 0 15,0 0 2-15,0 1 0 0,0-1 1 0,0 1 2 0,0 0 1 0,-2 0 2 16,1 1-3-16,0 0 0 0,-2-1 0 0,1 2-2 0,-1-2 3 0,0 1 1 16,0 1-2-16,0 0 4 0,-1 0 1 0,0 0 1 0,0 1 6 15,-1 1 2-15,1-1 3 0,-2 2 1 0,1 0 4 0,0 1-2 0,-1 0 1 16,0 2 2-16,1-1-6 0,-1 1 2 0,0 0-3 0,0 1-5 0,0 0 0 16,0 0-2-16,0 1-2 0,-1 0-3 0,1 2-2 0,-1 0-5 15,0 0 0-15,1 1-2 0,-1 0 0 0,0 2-2 0,1 0 0 0,-2 2-1 16,1 0-1-16,0 3 1 0,0 0-4 0,-1 0 1 0,0 2-4 15,-1-1-3-15,1 1 0 0,-1 1 0 0,-2 1 2 0,1 0 5 0,-1 0 0 16,0 0 2-16,-1 0 2 0,1 0 2 0,0 0-1 0,0 0 1 0,-2 1 1 16,2 1 0-16,0-1 5 0,1-1 5 0,-2-2 6 0,1-2 9 15,0 0 10-15,0-1 5 0,2-1 6 0,0 0-2 0,0-1-8 0,0-1-4 16,1-2-8-16,2 0-5 0,-1-1-4 0,2-1-6 0,0-2-5 16,2-1-1-16,0-2-5 0,2-2-4 0,0-1-6 0,1-1-10 0,0 0-11 15,1 0-11-15,1 0-8 0,0-1-6 0,2 0-12 0,1-1-15 0,0 0-26 16,2-1-27-16,-1-2-16 0,2-2-13 0,-1-1-15 0,1-2-13 15,1-2 13-15,0-1 36 0,0-1-24 0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3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1 383 0,'-4'0'144'0,"0"-1"-62"0,0 1-45 0,0-1-11 0,0 1 10 16,1 0 15-16,1-1 13 0,0 1 2 0,-1-1-14 0,1 1-17 0,-1 0-15 15,1-1-11-15,0 1-5 0,-1 0-3 0,1 0-1 0,-1-1-1 0,1 1-1 16,0 0-1-16,-1 0-5 0,1 0-7 0,0-1-7 0,0 1-5 16,0-1-3-16,0 1-2 0,1-1 2 0,0 1-3 0,0 0-1 0,0 0 0 15,0-1-8-15,0 1-5 0,1-1-8 0,0 0-5 0,0 1 2 16,0-1 9-16,0 0 8 0,0 0 10 0,1 1 7 0,0-1 5 0,0 0 1 16,0 0 5-16,0 0 2 0,1 1-1 0,-1-1 4 0,0 1 0 0,1 0 2 15,-1 0 4-15,1-1-2 0,-1 1 4 0,-1 0-1 0,2 0 1 16,-1 0 2-16,0 0 2 0,-1 1-2 0,1-1 1 0,0 1 1 0,0-1-3 15,-1 0 3-15,1 1 1 0,0 1-7 0,1-1-7 0,-1 0-15 0,0 0-17 16,1 0 2-16,-1-1 6 0,1 1 3 0,0-1-46 0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2.7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4 0 1 0,'-5'1'250'0,"-2"1"-147"0,0 0-2 0,1 0-10 0,-1 0-3 15,2 0 4-15,0-1 7 0,0 2 4 0,0-2-8 0,0 2-8 16,0-1-17-16,0 0-13 0,0 1-6 0,0 0-8 0,-1 0-4 0,1 1-5 16,-1-1-4-16,1 0-7 0,0 1-3 0,-1 0-3 0,0 0-2 0,1-1 1 15,-1 2-2-15,0-1-2 0,1 1-2 0,-2 0 1 0,2 0-3 16,-1 0 0-16,0 1-2 0,1 0-7 0,0 0 3 0,-1 0-4 0,2 1 4 16,-2 1 1-16,0 1-3 0,1 0 1 0,0 2-2 0,0 0 0 0,0 2 1 15,1 1 1-15,1 0-1 0,0 2-3 0,0 1 3 0,1 0-4 16,-1 2 3-16,3 0 1 0,-2 0-2 0,2 0 1 0,1 0 0 0,0-2-2 15,1 0 0-15,0 0 3 0,0-1-2 0,0-1 1 0,2 2-1 16,1-1-2-16,-1-1 2 0,1-1 1 0,1-2-1 0,-1-1 1 0,2 0 2 16,-1-2-4-16,1 1 0 0,0-2 1 0,0 0-3 0,1-1 3 15,0 1-2-15,0-1 0 0,0-1 1 0,1 1 1 0,-1-2 0 0,0 0 2 16,2-1 3-16,0 0 11 0,1-1 21 0,0 0 0 0,1-2-3 0,0-1-11 16,-1 0-17-16,2-3-1 0,0 0 3 0,0-2 3 0,0 1-1 15,-1-2-1-15,1 1 1 0,-1-2-4 0,0 0 1 0,0 0-2 0,0-1 1 16,0 0-2-16,-1-2 2 0,1 0 0 0,-1 0-2 0,1-1 4 0,-2-1-4 15,1-1 2-15,-1-2-1 0,-1 0-5 0,0 0 2 0,-1-1-3 16,-1 3 3-16,-1-1-1 0,-1 0 2 0,-1 1 1 0,-1-1 2 0,-2 0 1 16,-1 0 1-16,-2-2 2 0,-1 1-2 0,-1 0 0 0,-2-1 2 0,1 2-2 15,-3-1 0-15,0 1 3 0,0 0 0 0,-1 2-2 0,-2 0 2 16,0 1-4-16,0-1 1 0,-2 1-1 0,0 1-3 0,-1 0 0 0,0 1-1 16,-1 2 0-16,0 0-1 0,-1 1 2 0,1 1-4 0,0 0 0 15,-2 2 3-15,0 1-2 0,1-1 3 0,1 1-8 0,0 1-1 0,2-1-9 16,0 2-9-16,3 0-6 0,-1-1-15 0,3 1-13 0,0 0-19 0,0 0-24 15,1 0-33-15,1 0-33 0,2 0-39 0,-1-1-49 0,1 0 1 16,1 1 46-16,-1-1-62 0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3 1 125 0,'0'-1'98'0,"0"1"-8"15,0 0-2-15,-1 0 3 0,0 0 5 0,0 0 8 0,0 0 4 0,0 0-5 16,0 1-14-16,-1 0-14 0,1-1-14 0,-1 2-11 0,1-2-8 0,-2 1-10 15,1 2-6-15,-1-1-7 0,0 1-1 0,-1 1 0 0,-1 0-1 16,0 1 2-16,0 1-2 0,-2 1 0 0,1 0-1 0,-1 1-1 0,-1 1 3 16,-1-1-1-16,0 2 2 0,-1 1 0 0,-2 1 4 0,0 0 5 0,-1 1-1 15,0 0 1-15,-1 1 3 0,0 1-1 0,-2 1-2 0,1 1-3 16,0 0-4-16,-2 1-5 0,0 1-3 0,-1 0-4 0,1 1-6 0,-1 0-5 16,0-1 5-16,1 1-3 0,0 0 1 0,1 0-1 0,0-1-2 0,2 0 2 15,-1-1 1-15,0-1 0 0,2-1 0 0,0-1-4 0,0-2-1 16,2-2 0-16,1 0 1 0,-1-3 2 0,3 0-3 0,2-2-7 0,1-1-9 15,2-3-14-15,1 1-33 0,1-3-60 0,1 0-54 0,1-1-23 16,2-1-22-16,1-2 1 0,3-3 13 0,2-2 27 0,0-2-95 0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1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2 91 0,'-3'1'12'0,"0"1"-7"0,0 0-3 0,0 0 1 15,-1-1 0-15,2 0 6 0,-1 0 5 0,0 0-1 0,1 0-3 0,-1-1-4 16,0 0-6-16,1 0-1 0,-1-1 2 0,0 0-3 0,-1-1 0 0,1 2 2 16,-1-1-1-16,1-1 4 0,-1 2 2 0,2-1 7 0,-1 0 6 15,0-1 14-15,1 2 11 0,0-1 15 0,0 1 9 0,0-1 5 0,0 1 4 16,1 0-2-16,0-1 0 0,0 1-5 0,1 0-9 0,0 0-17 0,0 0-15 16,0 0-16-16,1 0-8 0,-1 0 1 0,2 0 3 0,0 1 5 15,1 0 2-15,0 0 2 0,1 0 0 0,1 1 5 0,1-1 0 0,2 2-1 16,-2-1 3-16,2 0-4 0,-1 1 1 0,1-1 5 0,0 1 3 15,1 0 1-15,1-1-1 0,0 1 2 0,2 0-8 0,0 0 2 0,0 0 1 16,1-1-5-16,0 0 3 0,2-1-3 0,-1 0 0 0,2 0 1 0,0-1-2 16,1 0-4-16,1 0-8 0,0 0 0 0,0 0 0 0,-1 0 4 15,1-1 6-15,1 0 0 0,1 1-2 0,-1 0-4 0,1-1-4 0,0 0-4 16,-1 0 3-16,1 1-3 0,-1-1-1 0,1 1 0 0,1-1-1 16,0 1-3-16,-1 0 0 0,-1-1-4 0,-1 1-12 0,-1 0-11 0,0 0-21 15,-1 1-25-15,-1-1-21 0,0 0-22 0,-1 0-12 0,-2-1-12 0,0 1-18 16,-1 0-16-16,-1-1-4 0,-2 1 18 0,1-2 45 0,-3 0-49 15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31.0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-1 381 0,'-3'1'174'0,"0"0"-36"0,-1 2-70 0,2-2-29 0,0 1-12 15,2-1 4-15,-1 2 8 0,0-1 5 0,1 1-1 0,0 1-6 0,1 0-5 16,0 1-2-16,-1-1-1 0,1 2 2 0,1 0-1 0,-1 1 2 0,-1 1 0 16,2 0-2-16,0 2-2 0,-1 0-6 0,1 2-6 0,0 2-4 15,0 1-5-15,-1 4-1 0,2 2-1 0,-2 2-3 0,2 0 1 0,-1 2 0 16,0 1-3-16,0 0 3 0,-1 0-3 0,2 1 1 0,-1-2 0 0,1 0-1 16,-2-2 2-16,1 0-1 0,-2 0 3 0,1 0-2 0,-1-1-1 15,0-3 0-15,1-1 0 0,-1-2 1 0,0-2 0 0,-1 0 2 0,1-1-2 16,0-1 1-16,0 0-2 0,0-1-1 0,0-1-1 0,0 0 0 15,0-1 0-15,0 0-4 0,0-1-1 0,1-1-8 0,-1 1-19 0,1-1-18 16,0 0-24-16,0 0-21 0,0-1-15 0,1 0-16 0,-1-1-22 16,1 1-12-16,-1-2 0 0,1 0 20 0,0-1 43 0,-1-1-72 0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1:28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91 179 0,'-4'-1'63'16,"2"0"-19"-16,-1 1-27 0,0 0-10 0,2-1-2 0,1 1-1 0,0 0-1 15,0-1-5-15,0 1-7 0,0 0-3 0,1-1 0 0,1 0 3 0,-1-2 7 16,2 1-1-16,-1-2 0 0,1 0 2 0,-2 0-1 0,1 0 1 0,0 0 4 16,-1 0-2-16,0 0 1 0,1 0 2 0,-2 1 0 0,0 1 3 15,0-1 4-15,0 1 2 0,0 0 0 0,0 1-1 0,0 0-1 0,-1-1-3 16,0 2 0-16,1-1-1 0,-1 1-2 0,0-1-1 0,1 1-2 16,-1-1-1-16,1 1 1 0,-1-1-2 0,0 1 1 0,0 0-1 0,1 0-2 15,0 1 2-15,-1-1 0 0,0 0 2 0,1 0-2 0,-1 0-1 0,1 1 0 16,-1-1-1-16,1 0 2 0,0 1 0 0,0-1 1 0,0 1 0 0,0-1 2 15,0 1 3-15,0-1 4 0,0 1 3 0,0 0 3 0,0 0 4 16,0-1 2-16,0 0 4 0,0 1 3 0,1 0 1 0,-1 0-3 0,1 0-2 16,1 1-4-16,-1 0-3 0,1 0-2 0,0 0-3 0,0 0-4 0,0 0-1 15,0 0-2-15,0 0 1 0,1 0 1 0,0 0-1 0,2-2 0 16,0 2 1-16,0 0-2 0,1-2 2 0,1 1 3 0,0 0-2 0,1-2 0 16,1 1 0-16,0-1-3 0,0 0 1 15,2 0 2-15,-1 0-4 0,1 0 1 0,1 1-2 0,1-1 0 0,-1 1 0 0,1 0 1 0,0 0-1 16,1 0 0-16,0 0 0 0,3 0 1 0,0 0-3 0,0 0 4 0,2 0-6 15,-1 1 0-15,1-1 1 0,0-1-3 0,1 1 1 0,0-2 1 16,0 1-1-16,2 0 0 0,0-1 0 0,2 1-2 0,-1-1 1 0,1 0 0 16,-1-1 2-16,1 1 2 0,0-1 0 0,1 0 1 0,0 0 0 0,0 1 0 15,0-2-1-15,1 2 0 0,1 0 1 0,0-1 0 0,1 1 4 16,0-1 3-16,-2 1 2 0,1 0 0 0,0 1-2 0,0 1-3 0,1-1-1 16,1 1-3-16,-2 1-1 0,1-1 3 0,1-1 1 0,0 1 0 15,1-1 4-15,1 0-3 0,0 0-2 0,1-1-2 0,2 0-3 0,0 0 0 16,1 0 0-16,1 1 0 0,-2-2-1 0,2 2 0 0,0-2-2 0,1 2-3 15,-1-2 2-15,1 2 2 0,1-2 1 0,0 2 1 0,-1-2 0 16,2 2 0-16,1-1 2 0,0 1-2 0,0-2-3 0,1 2 0 0,-3-1-3 16,2 0 2-16,0 1 0 0,0-1 2 0,0 1 1 0,0 0-1 0,1-1 4 15,1 0-1-15,0 0 0 0,2-1 1 0,0 0-2 0,1-1-1 16,-1 1-1-16,0-1 0 0,2-1-2 0,-1 1 1 0,0 0 1 0,1 0 0 16,-1 0 3-16,3 0-1 0,-1 0 1 0,0 1 0 0,0 0-3 15,0 0 0-15,-2 0 0 0,1 1-4 0,-1-1 5 0,0 2 2 0,0 0 1 16,0 1 5-16,1 0-3 0,0 1 0 0,0 0 0 0,0 1-1 15,0 0-1-15,0 2-2 0,-1-2 0 0,0 1-2 0,0 1 3 0,0 0 2 16,0 0 1-16,0 0 0 0,0 0 0 0,1-1-2 0,-1 1 0 0,-1-1 1 16,1 0-2-16,-3 0-1 0,0 0-2 0,0-1 4 0,-1 0 1 15,-1 0 6-15,0 0 10 0,0-1 5 0,-1 1 10 0,1-1 4 0,0 0 0 16,-1-1 0-16,0 1-7 0,-2 1-8 0,-1-1-6 0,0 1-6 16,0 1-3-16,-3-1 3 0,0 0 0 0,-1 1-2 0,0-2 3 0,-2 2-4 15,1-2-2-15,-2 2 0 0,0-2-5 0,0 1 0 0,-1 0 0 0,0-1-1 16,-2 1 2-16,-2-1-3 0,-2 1 1 0,0-1-2 0,-1 0 0 15,-1-1-1-15,0 1 0 0,-2 0-2 0,-1-1-4 0,-1 1-2 0,-2-1-5 16,0 0-16-16,-3 0-17 0,0 0-26 0,1 0-35 0,-2 0-41 0,1-1-52 16,-1 1-32-16,0-2 33 0,-1 1-24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9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1 6 0,'-1'-2'182'15,"1"1"-153"-15,0 1-17 0,0 0-7 0,0 0-5 0,0 0-2 0,0 0 3 16,0 0 1-16,0 0 2 0,0 2 3 0,0-1 4 0,1 1 9 16,-1 0 8-16,1 1 12 0,-1-1 10 0,-1 2 10 0,1 0 8 0,-1 0 4 15,1 1 2-15,-3 2-1 0,1 0-6 0,-1 2-8 0,-1 1-3 0,0 3-11 16,-1 3-5-16,-1 1-7 0,0 3-10 0,2 0-6 0,-1 2-4 16,-1 2-1-16,0 1 0 0,-1 2-1 0,0 2-1 0,0 2-1 0,0 0-3 15,0-2-1-15,0 1-1 0,-1 0-2 0,2-1-1 0,0 0-1 0,0 0 0 16,1-2-8-16,1 0 6 0,1-1 0 0,0-1-1 0,0-1 7 15,2-1-3-15,1 0-2 0,-1-2 3 0,2-1 0 0,-1-1-5 0,1-1 1 16,2-1 0-16,-1-2-2 0,1-2 3 0,1-1 2 0,0-1-4 16,1-3-6-16,0-1-1 0,0 0-4 0,0 0 5 0,0-1 2 0,0-2-8 15,1 0-5-15,-1 0-7 0,0-2-6 0,0 1 2 0,-1-2-7 16,2 1-9-16,0-1-10 0,0-1-14 0,0-1-16 0,0 0-22 0,0-1-13 16,-1 1-7-16,2-2 27 0,-1 1 31 0,0-2-66 0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50:31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14"0"110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47.0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0 217 0,'-3'1'100'0,"-2"1"-13"0,1-1-27 16,0 2-21-16,0-2-6 0,1 1 0 0,0 0 0 0,1 0-4 15,0-1-8-15,0 0-11 0,1 1-8 0,1 0-1 0,-1-1-3 0,0 0-1 16,0 1-1-16,0-1 1 0,1 2 0 0,0-2 3 0,-1 2-2 15,0-1 2-15,-1 1-2 0,0 0-1 0,0 0 3 0,-1 1 1 0,0-1 1 16,0 1-1-16,0 0 1 0,-1 0 1 0,1 0 0 0,0-1 8 16,-1 1 2-16,1-2 6 0,-2 2 2 0,3 0 0 0,-1-2 2 0,1 1 4 15,0-1-1-15,0 0-1 0,1-1-3 0,0 1-12 0,0 0-1 0,0-1-3 16,0 1 0-16,1-2 0 0,0 0-4 0,0 0 1 0,0 0-7 16,0 0 4-16,0 0 0 0,0 0 0 0,0 0 0 0,0 0-4 0,0 0-1 15,0 1-3-15,0-2 1 0,0 1 5 0,1 0-2 0,0 0 2 0,0 1-2 16,0-1 0-16,1 0 3 0,0 0 2 0,0-1 3 0,0 1-2 15,1-3 0-15,-1 1 1 0,2 0 2 0,0 0-1 0,0-1 2 0,-1 1-3 16,0-1-2-16,-1 1 2 0,1 0-3 0,-2 1 5 0,1-1-2 0,0 1 2 16,-2 1 0-16,1-1 6 0,-1 2 9 0,-1-1 5 0,1 0 3 15,-2 0-9-15,1 0-8 0,-1 0-9 0,0 1-1 0,-1 0 0 0,1 1-3 16,-2 0 2-16,0 1-5 0,0 1 2 0,-1 1 0 0,1 0-1 0,0 0 5 16,0 0 2-16,1-1 0 0,-1-1-2 0,1 0 3 0,0 0-6 15,-1 1 3-15,2-2 1 0,-1 0-3 0,0 0 4 0,2 0-3 0,-1-2 0 16,1 2-1-16,0-1 1 0,0-1 0 0,0 1 0 0,1-1 0 0,0 0-2 15,0 0 1-15,0 0 0 0,0 0-2 0,0 0 2 0,0 0-2 16,0 0-2-16,0 0 1 0,1-1-1 0,-1 1-1 0,0 0 7 0,1 0 0 16,0 0 4-16,0 0 3 0,1 0-4 0,-1 0 4 0,1 0 0 15,0 0-1-15,1-1 1 0,0 0-2 0,-1 1-3 0,2-1-1 0,-2 1 1 16,1-1 0-16,1-1-2 0,-2 1 0 0,0 0-4 0,0-1 2 0,0 1 6 16,0-1-2-16,0 1-1 0,0 0 0 0,0-1-5 0,-1 1 5 15,0 0 4-15,-1 0 3 0,1 1 5 0,-1 0 4 0,0 0 3 0,-1-1-1 16,0 1-4-16,1-1-2 0,-2 1-6 0,0-1-2 0,1 1-5 0,-2 0-2 15,2 1-3-15,-2-1-2 0,2 2-8 0,-2-1-10 0,0 1-10 16,1 1-10-16,-3 1-5 0,2 0-2 0,-2 1 4 0,1 0-2 0,1 1-3 16,-1 0-13-16,1 0-18 0,0 1-19 0,0-1-18 0,1 1-7 15,-1-2 12-15,3 0 31 0,-1 1-49 0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33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640 707 0,'-4'2'170'0,"-1"1"-111"0,1 1-46 0,2-2-8 0,2 0-4 16,1-1 2-16,0 1 2 0,0 0 5 0,1-1 3 0,1 2-3 0,1-3 6 15,1 2-4-15,1-2 0 0,0 0-2 0,1-1 0 0,1-1-1 0,0-1-1 16,1-1 2-16,2-1-4 0,0-2 2 0,1-1-2 0,1-1 2 16,0-1 3-16,1-1 4 0,-1-2 10 0,2-1 0 0,-1-1 3 0,2-1-2 15,-1-1-4-15,0-1 2 0,2-1 0 0,-1-2 2 0,2 0 3 16,0 1 1-16,-1-2 5 0,0-1 3 0,-2 1-2 0,0-1-1 0,-1 1-7 15,0 0-3-15,-1-1-3 0,0 1-5 0,-1 2 0 0,1-2-4 0,-2 1-3 16,0 0-2-16,0-1-4 0,-2 2 1 0,1 1-2 0,0 1-1 16,-2 3 1-16,0 0-1 0,-2 3 0 0,0 2-2 0,-1-1 1 0,-2 3 1 15,0 2 1-15,-1 1 1 0,-1 1 3 0,0 3 2 0,-1-1 4 0,0 2 7 16,-1 0 5-16,1 0 1 0,0 0 0 0,-1 1-4 0,1 0-9 16,-1 0 0-16,-1-1-5 0,1 2-5 0,-1 0 2 0,0 0-3 0,0 1 0 15,0 0 4-15,1 0-1 0,-1 1-2 0,1 0 0 0,0-1 0 0,0 2-4 16,0 0 1-16,1 0 1 0,0 0-1 0,0-1 1 0,1 1-1 15,0 0 0-15,0 0 1 0,1 1 0 0,0 2-1 0,-1 1 0 0,2 0 0 16,-1 2-2-16,0 2 4 0,1 1-3 0,-1 1 2 0,1 1 2 16,0 1-2-16,0 0-1 0,0-1-1 0,1 1-1 0,0-1 0 0,0 0 3 15,1 0 0-15,3-2-1 0,-1 1 2 0,2-1-10 0,1-2-11 0,1 1-33 16,2-2-57-16,2-1-68 0,0-1-70 0,2-1-74 0,2-1-18 16,1-1-319-16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32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32 361 0,'-5'-2'170'16,"-2"0"-19"-16,1-2-61 0,1 1-29 0,2 0-11 0,0 0 1 0,2-1 7 16,0 0 1-16,-1-1 0 0,2 0-4 0,0-1-5 0,0 1-9 0,2 1 0 15,0-1-8-15,-1 0-5 0,2-1-2 0,0 1-8 0,-1-2-7 16,2 1-6-16,0 1-2 0,1-1-7 0,0 1 0 0,1 0-6 0,1 0-26 15,-1 0-45-15,2 1-61 0,-1 0-78 0,0 1-63 0,1-1 30 0,0 2-134 16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32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87 1285 0,'-5'-1'260'16,"0"0"-149"-16,-3 0-66 0,4 0-19 0,1 0-6 0,1 0 2 0,0 0 3 16,1 0-4-16,1 1-9 0,0-1-15 0,0 1-9 0,0 0-4 0,1-1 1 15,0-1 2-15,1 0 5 0,0-1-1 0,1 0 0 0,1-1 1 16,0-1-7-16,1 1 2 0,1-2-4 0,-1 0 3 0,0 0 5 0,0 0 3 15,0 1 5-15,-1 1-2 0,-1 0 3 0,0 0-2 0,1 0 0 0,-2 2 4 16,1 0-4-16,-1 0 4 0,0 0 1 0,-2 2-1 0,1 0 2 16,-1-1-1-16,1 1-1 0,-1 0 2 0,0 1 2 0,0-1-1 0,0 1 1 15,-1-1-1-15,1 2-1 0,0 0-1 0,-1 2-2 0,0 3-3 0,-2 1 1 16,1 4 1-16,0 1 0 0,-2 3 2 0,0 1-1 0,-1 3-1 16,1 0 5-16,-2 4-7 0,0 0 1 0,0-1 2 0,0 1-4 0,1-2 6 15,0-2-4-15,0-2 1 0,2-1-3 0,-1-1 4 0,3-2-1 0,0-1-1 16,0-3 1-16,2 0-2 0,0-3-1 0,0-1 3 0,0-1 0 15,2-1-5-15,-1-1 1 0,1 0-6 0,0-1-2 0,1-1 5 0,0 1 0 16,0-2 3-16,0 0-1 0,1-1 0 0,0-1-4 0,0 0 0 16,1-1-2-16,-1-2-16 0,2-1-21 0,-1 0-32 0,2-1-34 0,-1-2-22 15,-1-1-21-15,1-1-24 0,-1-1-22 0,1-1-10 0,0-1 33 0,0 1-88 16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5.7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0 303 0,'-3'1'168'0,"0"0"-48"0,-2 2-49 0,1-3-29 0,0 2-14 0,0-1 6 16,1 0 4-16,0-1 1 0,-1 2-5 0,1-1-12 0,1 0-10 0,-1 0-4 16,0-1-1-16,1 0-1 0,-2 1 7 0,1-1 5 0,1 0 9 15,-1 0 13-15,0 1 11 0,0-1 12 0,0 1 15 0,0-1 7 0,1 0 0 16,-1 0 4-16,0 0-4 0,2 0 0 0,-2 0 12 0,2 0-6 0,0 0-1 15,0 1-3-15,0-1-16 0,0 0-12 0,1 0-14 0,0 0-16 16,1 1-16-16,0-1-11 0,-1 0-3 0,1 0-1 0,0-1 3 0,3 2 4 16,-1-1 2-16,2 0-3 0,0 0 2 0,2 0-4 0,0 0 1 15,1-2-3-15,0 2-1 0,1-1 2 0,0 0-6 0,-1 0 7 0,1 0-6 16,0 0 2-16,0 0 1 0,2-1-5 0,-2 1 6 0,0 0-7 0,0 1-3 16,-1-1-5-16,0 1-3 0,-2 0 2 0,1 0-2 0,-2 0 2 15,-1 0-3-15,0 0 3 0,-1 1 0 0,-3-1 9 0,1 1 8 0,-1 0 4 16,0 1 3-16,-1 1-3 0,-2 1-6 0,-1 0-2 0,-1 1 2 0,1 1-6 15,-3-1 2-15,0 2-1 0,0 0-5 0,-2 0 11 0,1 1 1 16,-2 0 2-16,1 0 1 0,-1-1-3 0,1 0 1 0,1 0 3 0,1 0 12 16,0 1 1-16,0-3 7 0,2 2 2 0,-1-3-7 0,3 0 0 15,0 0-7-15,0-1-4 0,2-1-8 0,1-1-6 0,0 1-8 0,0-1-4 16,2 1 3-16,0-1 6 0,3 0 3 0,-1 1-2 0,2-1 3 0,0 1-5 16,2-1 6-16,1-2 4 0,0 0-3 0,3-1 1 0,0-1-10 15,1-2-16-15,2-2-31 0,1 0-47 0,2-2-49 0,0 0-77 0,1-2-76 16,0-2-95-16,1-1 26 0,0-2-102 0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4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0 891 0,'-3'1'428'16,"-1"1"-158"-16,0 0-120 0,0 0-76 0,1-1-36 0,2 0-11 0,0 1-3 16,1-1 9-16,-1-1-5 0,1 0-18 0,1 1-16 0,-1-1-9 15,0 1-3-15,1 0 3 0,-1 0 9 0,1 1 2 0,-1 0-1 0,1-1 4 16,0 1-1-16,0-1-1 0,0 0 7 0,-1 1 2 0,0-1 0 16,0 0 9-16,1 0 3 0,-1 0 2 0,0 1 7 0,0 0-3 0,0 0-2 15,0 1-8-15,0 0-3 0,0 0-2 0,0 1-3 0,0 1 4 0,-1 1-3 16,1 1-4-16,0 2-2 0,-1 1-1 0,-1 2-2 0,1 1 3 15,0 1 0-15,-1 2-1 0,1 1 0 0,-2 2-2 0,1 0 2 0,-1 3 0 16,0 1 1-16,1 3-4 0,-2 1-2 0,1 0-4 0,0 1-9 0,1-2-3 16,-2-1-7-16,2 1-12 0,0-2-13 0,0 1-17 0,1-2-18 15,-1 0-23-15,2-2-30 0,-1-2-30 0,1-1-31 0,0-1-35 0,1-1-24 16,0-2 4-16,0-1 53 0,0-1 24 0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4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0 159 0,'-2'0'135'0,"0"1"17"0,-1 1-12 0,0-1-20 0,1 1 1 15,-1 0 2-15,2 0 12 0,-2 0 3 0,1 1-7 0,1-1-8 0,-2 1-17 16,2-1-11-16,-1 1-15 0,1 0-4 0,1 0-12 0,-1 1-8 15,0-1 0-15,0 1-11 0,1 2-4 0,-1-1-4 0,1 1-6 0,0 2-5 16,0 0 0-16,0 1-2 0,0 2-6 16,0 1-3-16,0 0-5 0,0 2-5 0,0 3-2 0,0 2 1 0,1 1-3 0,-1 3 0 0,0 0 3 15,1 2-5-15,-1 3 2 0,-1 1 1 0,1 1-3 0,-1 3-1 0,1 0-6 16,-1-2-6-16,0-1-4 0,-1-1 2 0,0-2-1 0,0-2 0 16,1-2 0-16,-1-1-4 0,0-3 4 0,0 0-5 0,0-4 1 0,-1 0-2 15,2-2-10-15,-2-1-4 0,1-1-12 0,-1-2-11 0,1-1-15 0,-1-2-14 16,2-1-23-16,-1 0-29 0,1-2-24 0,0 0-21 0,0-2-21 15,1-1-24-15,-1 0-11 0,0-3 32 0,1 1 55 0,0-2 59 0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4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49 917 0,'-6'1'682'0,"0"0"-390"15,-1 1-161-15,2-1-62 0,2-1-37 0,1 0-20 0,2 0-8 0,0 0-16 16,0 0-8-16,1 0-8 0,1-1-2 0,1-1 0 0,2 0-23 16,1 0-36-16,0-2-54 0,2 0-51 0,-1-2-37 0,0 0-25 0,1-1-24 15,0 1-5-15,0-1 56 0,0 0-29 0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4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 677 0,'-1'1'161'0,"1"-1"-108"0,-1 0-60 0,1 0-36 15,0 0-6-15,2 0 5 0,-1 0 19 0,2 0 20 0,-1 0-1 0,2 0-15 16,0 0-13-16,-1-1-8 0,0 1 0 0,0-1 14 0,0 1 11 16,-1 0 14-16,1 0 1 0,-2 0 11 0,0 1 22 15,0 0 27-15,-1-1 33 0,1 2 18 0,-1 0 9 0,0 2-2 0,0 1 0 0,-1-1-7 16,1 3-10-16,-1 0-12 0,0 1-15 0,0 2-5 0,-1 0-7 0,0 2-8 16,1 0-7-16,-1 1-12 0,0 0-7 0,1 2-3 0,-1-1-5 0,1 2 2 15,0-2-3-15,0 1-6 0,1-1-5 0,1-2-2 0,0 0-10 16,1-2 2-16,1 0 0 0,1-2 0 0,1-1-4 0,-1 0 1 0,1-2-6 15,0 0-12-15,1-1-5 0,-1-1-14 0,1 0-7 0,0-2-6 0,1-1-10 16,0 0-11-16,-1-2-18 0,1-2-14 0,-1-2-6 0,0-1-5 16,-1-3-1-16,1-2-7 0,0-1-29 0,-2-4-22 0,0 0-6 0,1-2 31 15,-2-1 7-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8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50 102 0,'-1'-1'31'0,"1"2"-27"0,-1 1-3 0,0 0 1 0,0 1-2 16,0 1 0-16,0 1 2 0,0 1-1 0,0-1 0 0,0 1 0 0,1 0-1 15,-1 0-2-15,0 1 3 0,1 0 2 0,-1-1 0 0,1 1 4 16,1-1-2-16,-1 1 2 0,1-2 9 0,0 2 9 0,-1-1 5 0,0 0 2 15,1 0-2-15,1-1-10 0,-1 1-3 0,2-1-1 0,-1-1-2 16,1-1 1-16,0 0 1 0,0 0 1 0,0-1 4 0,1 0-1 0,0 0-1 16,0 0 1-16,0-1-4 0,0 0 2 0,0 0 5 0,0-1 4 15,1 0 2-15,0-1-3 0,1-1-5 0,0 1-4 0,0-2-2 0,0 1 2 16,1 0 0-16,-1-2 1 0,0 2 2 0,0-1 2 0,-1-1 5 16,-1 1 0-16,1 0-3 0,0-1-1 0,-1 0-3 0,0 1 0 0,-1-1 2 15,0 0-1-15,0 0-2 0,-1 0-5 0,0-2-2 0,0 1 2 0,-2-1-1 16,2 0 3-16,-1 0-6 0,-1-3 0 0,-1 1-4 0,-1 0 1 0,1 0 5 15,-2 0-1-15,-1 0 1 0,1 1-2 0,-2 0-3 0,0 3-2 16,1-1 0-16,-1 0 0 0,-1 2 2 0,0 0 1 0,0 2-3 0,0 0 0 16,-1 0-2-16,1 1 1 0,1 1 0 0,0 0-2 0,0-1-1 15,1 2-1-15,0 0 0 0,2-1-1 0,-1 1-1 0,1 0-3 0,0 0 0 16,1 0 1-16,0 1 0 0,-1-1 3 0,1 1-1 0,1-1-2 0,0 1 1 16,-1 0-1-16,2 1 3 0,-1 0 0 0,0 0 2 0,1 0-1 15,1 0-1-15,-1 0 1 0,1 0 1 0,0 1 0 0,2-1 0 0,-1 1-1 16,1 0 0-16,1-1 0 0,0 1 1 0,-1-1 0 0,2 0 1 0,0-1-1 15,0 1 0-15,1-1-2 0,-1 0 3 0,1-1 1 0,0 0 0 16,0 0 2-16,0-1-2 0,0-1 0 0,-1 1 3 0,2-1 3 0,-3-1 1 16,2 1 2-16,-1-2-2 0,0 0-2 0,0 1 2 0,1-2-1 0,-3 2 0 15,1-3 0-15,0 1-1 0,-1 0 0 0,1 0 2 0,1-1-1 16,-2 1-3-16,0-2 2 0,0 2 1 0,-1 0 0 0,-1-1 1 0,1 1 0 16,-1-1-4-16,1-1 0 0,-1 0 1 0,0 0-2 0,-1 0 2 0,0 0 0 15,0 0 0-15,0-1-2 0,-1 1 0 0,0 1-1 0,0 0 2 16,0-1 0-16,-1 0-3 0,1 0 1 0,-1 0-1 0,0 1-1 0,1 1 3 15,-1 0-2-15,0-1-1 0,-1 2-1 0,1 0-1 0,1-1 1 16,-1 1 3-16,-1 1 0 0,1-1-2 0,1 2 1 0,-2-1-5 0,1 0 1 16,0 1 3-16,1-1-2 0,0 1 1 0,0 0-1 0,0 0-2 0,0 0 1 15,0 0 0-15,0 0 0 0,0 0-1 0,0 0-2 0,0-1-3 16,0 1 1-16,0 0 1 0,0 0 0 0,0 1 1 0,0-1 0 0,0 0 1 16,1 1-1-16,-1 0 3 0,1 0 2 0,0-1-1 0,0 1 2 15,0 1-3-15,0 0 0 0,0 1 1 0,0-1 1 0,0 0 0 0,0 2 0 16,0 0 1-16,1 1 1 0,-2 2 8 0,0 1 2 0,0 1 1 0,-1 2 0 15,0 2-3-15,-1 1-2 0,1 3 1 0,-1 0-2 0,0 2-2 16,0 1 0-16,0 1-3 0,0 1-2 0,0 1 2 0,2 1-3 0,-2 1 1 16,0 0-1-16,1 3 0 0,-1 1-3 0,0 0 5 0,-1 1-1 15,2-1-4-15,-2-2 1 0,2-2-6 0,-1 0-2 0,0 0 2 0,1-2 1 16,-1-1 0-16,1-1 1 0,1-2-2 0,-2-2-1 0,2-1 5 0,-1-1 2 16,0-2-1-16,1-2 4 0,0-1-1 0,0-3-1 0,0-1 4 15,-1-3 0-15,1-1-2 0,0 0 4 0,0-2-3 0,0 1 1 0,0-1 4 16,0 0 2-16,-1 0 1 0,1 0 1 0,0-1-2 0,-1 1-2 0,1-2-1 15,-2 0-4-15,0-2-4 0,-1-1 1 0,0-2 0 0,0-1 2 16,0-1 6-16,-1-1 0 0,1 0 0 0,-1-1 2 0,0 0 0 0,0-1 2 16,0 0 0-16,1-1 0 0,-1 1-1 0,0-1-5 0,1 0 1 0,-1 0-1 15,-1 1-1-15,2 0 4 0,-1-1-4 0,0 1 1 0,0 0-5 16,1 1 0-16,1 1 2 0,0 1 0 0,1-2-2 0,-1 2 0 0,2 0-1 16,0 0-1-16,0 3 2 0,1-1 0 0,0 1-2 0,1 0-4 0,0 1 0 15,2-1-5-15,0 1 2 0,0 0 2 0,1 0-4 0,0 0 4 16,1 1-1-16,0 1 0 0,1-1 5 0,-1 1-1 0,1 1 1 0,-1-1-1 15,1 1-1-15,0 0-3 0,0-1 4 0,0 1 4 0,1 0-4 0,0 0 3 16,0 0-3-16,0 1-3 0,0 0 4 0,1 0 0 0,0 0-2 16,-1-1-5-16,1 2-7 0,-1-1-13 0,1 1-6 0,-1-1-12 0,0 1-13 15,-1 0-11-15,1-1-14 0,-1 1-16 0,0-1-10 0,-1 1-6 16,1 0-16-16,-2-1-9 0,0 0-5 0,1 1 18 0,-1-1 40 0,-1 0 36 16,1-1-79-1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3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-1 578 0,'-3'1'328'0,"-3"1"-81"0,0 2-91 0,1-1-60 0,1 0-35 15,1-1-10-15,0 1 7 0,2-1 15 0,-1 1-1 0,0-1-14 16,2 0-19-16,-1-1-20 0,1 1-13 0,0 0-11 0,0 0 0 0,1 0-5 16,-1 0 6-16,2 1 4 0,-1 0 0 0,0 0 2 0,0 1 1 0,0-1 6 15,0 0 1-15,0 0 7 0,1-1 3 0,0 1 3 0,-1-1 4 16,2 0 4-16,-2 1 2 0,1-1 4 0,0 1 4 0,1 0-5 0,-1 0 9 15,1 1-5-15,0 1-3 0,-1-1 2 0,2 1-10 0,-1 0-5 16,1 0-4-16,0 3-2 0,0 0-5 0,1 0 1 0,0 1-2 0,0 1-7 16,1 1 1-16,-1 0-4 0,1 1-3 0,1 0 2 0,-1 1-2 0,1-1-1 15,1 0-2-15,0 0-3 0,1 0-10 0,-1-2-9 0,2-1-18 16,0 0-20-16,1-1-19 0,0-2-27 0,1 0-22 0,-1-1-28 0,-1-1-43 16,1 0-32-16,-1-2-43 0,0 0-39 0,0-1 22 0,-1-2 66 0,-2 0 26 15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2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7 439 0,'-2'-1'254'0,"0"0"-58"0,-1 1-86 0,1-1-44 15,1 1-21-15,0-1-5 0,0 0 17 0,1 0 15 0,0 0 10 16,0 1-8-16,0 0-16 0,0 0-8 0,0 0-13 0,0 0-1 0,0 0-3 16,0 1-2-16,0-1 3 0,0 1 1 0,0-1 3 0,0 1 1 0,1-1 6 15,-2 0-4-15,1 1-1 0,0-1-6 0,0 1-15 0,-1 2-8 16,0 2-7-16,0 1-4 0,-1 3-2 0,1 1 4 0,-1 4-3 0,0 2 1 16,-2 2 0-16,0 2-1 0,0 2 2 0,0 3-10 0,0 0 1 15,-1 0-10-15,0-2-3 0,-1 0 5 0,1-1-5 0,-1-1 6 0,1-2-3 16,-1-1-3-16,0-2 2 0,2-1-8 0,-1-2-1 0,0-1-10 0,1 0-13 15,0-3-19-15,0 1-23 0,1-1-27 0,0 0-25 0,1-1-10 0,0 0-9 16,1-2-6-16,0 1-9 0,0-3-8 0,1 1 7 0,1-1 44 16,0-1 49-16,0-1 65 0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1.9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38 1340 0,'-4'2'298'0,"1"0"-175"0,0 0-76 0,1 0-43 16,2-2-32-16,0 1-7 0,1-1 1 0,2 1 9 0,0-1 12 0,2 2 2 16,0-2 3-16,3 0-2 0,0-2-5 0,1 0-16 0,3-2-18 0,0-2-13 15,0 1-11-15,2-3 5 0,1 2-5 16,0-2-8-16,0 0-6 0,0-1-14 0,2 0-2 0,-2 1 1 0,0 0 3 0,1 0 7 0,0 1 6 16,0 0 11-16,-1-1 6 0,0 3 4 0,0-1 1 0,-2 0-5 0,0 1 1 15,-1 1 13-15,0 0 16 0,-1 0 18 0,-1 2 21 0,0 0 0 16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6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 549 0,'-3'-1'282'0,"-1"1"-95"0,-1 0-87 16,2-1-44-16,1 1-26 0,1-1 1 0,0 1 10 0,1 0-3 0,0 0-5 15,0 0-24-15,0 0-26 0,1 0-5 0,-1 0 8 0,1 1 11 16,0-1 20-16,2 1 22 0,-1 0 4 0,1 1 10 0,0-1 4 0,1 2-2 15,0 0 7-15,0 2 8 0,0 0 2 0,0 2 0 0,1 2-4 16,0 0-13-16,1 2-8 0,0 3-13 0,1 1-8 0,-2 1-7 0,2 1-8 16,-1 1-1-16,0 1-8 0,1-2-5 0,-1 2-8 0,1-1-14 0,-1-2-7 15,1 1-20-15,-2-1-8 0,1-2-17 0,-1 0-16 0,0-2-7 16,0-1-21-16,0-1-19 0,-1-1-16 0,0-1-12 0,-1-2-10 0,1-1-11 16,0-1 4-16,0-2 2 0,-1-1 26 0,1-1 54 0,0-1 38 15,-1-3 52-15,0-1 13 0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39.0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78 86 0,'-4'0'9'0,"0"0"-3"0,-2-1-6 16,1 1 0-16,1 0 1 0,0 1 1 0,1-1 0 0,-1 1-1 16,-1-1 0-16,1 1-2 0,0-1 0 0,0 1 2 0,0-1-1 0,0 0 3 15,0 0 3-15,-1 0 7 0,1 0 11 0,0 0 14 0,0 0 14 16,0 0 11-16,0 0 8 0,1 0 5 0,0-1 5 0,0 1-2 0,1-1-1 15,1 1-6-15,-1-1-9 0,1 1-7 0,0-1-6 0,1 1-8 0,0-1-5 16,0 1-5-16,1 0-11 0,-1 0-4 0,1-1-9 0,0 1-3 16,0-1 3-16,3 0 2 0,-1 0 6 0,1-1 5 0,1 0 5 0,0 1 0 15,2-1 1-15,0 0-2 0,1 0-4 0,0 0-3 0,1-1-7 0,1-1-3 16,0 1-2-16,2 0-3 0,0 0 1 0,1-1-1 0,-1 0-2 16,1 1 1-16,0-1-1 0,-1 1-5 0,2 0 3 0,0 0-2 0,0 0 2 15,0 0-1-15,1 0 1 0,-2 0-1 0,-1 2 0 0,0-1 1 0,-1 0-1 16,-1 1 0-16,-1 1 0 0,0 0-4 0,-1-1 4 0,-1 2 0 15,-1-1-4-15,-1 2 0 0,0 0-3 0,-2 0 3 0,0 1 3 0,-1 1 7 16,0 0 0-16,-2 3 1 0,0-1-4 0,-1 2-1 0,-1 1 1 0,-1 1-2 16,-2 0 3-16,0 0 0 0,-2 1-1 0,1-2 2 0,-2 2 3 15,-1 0-1-15,-1 0 1 0,-1 0 1 0,-1-1-3 0,0 0 3 0,-1 1 2 16,0-2 6-16,-1 2 11 0,-1-2 10 0,2 0 10 0,0 1 2 16,-1-1-1-16,2 0 6 0,-1 0 2 0,3-1 2 0,-1-1-1 0,3-1-9 15,0 0-4-15,1 0-6 0,1-2-2 0,2-1-7 0,2-1-7 0,1 0-3 16,1-1-6-16,1 0-1 0,2-1 0 0,2 1 0 0,1 0 6 15,2 0 2-15,3-2 0 0,1-1 0 0,2 1-4 0,2-2-2 0,1-1-1 16,4 0 1-16,0-1-7 0,1 1-3 0,2-1-1 0,-1 0-4 0,0 0 2 16,2 0-2-16,0 1-6 0,0-1-12 0,0 1-15 0,0 0-27 15,0-1-29-15,-2 1-30 0,1 0-55 0,-1-1-65 0,0 2-87 0,-1-2-50 16,0 1-342-16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30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3 136 370 0,'-3'-3'157'16,"1"2"-48"-16,-1-3-73 0,1 2-30 0,0 0-6 0,2 1 1 0,-1-1 5 16,1 1 5-16,-1 0 1 0,1 1-1 0,0-1-7 0,0 1-6 15,0-1 2-15,0 1-2 0,0 0-1 0,0 0 3 0,0 0-2 0,0 0 3 16,0 0 7-16,0 0 6 0,0 0 12 0,-1 1 18 0,1-1 15 0,0 0 16 16,0 0 10-16,0 0 2 0,0 1-3 0,0-2-9 0,1 1-15 15,-1 0-14-15,1-1-6 0,1 1-2 0,1 0 4 0,1-1 5 0,3 0-5 16,0 0-2-16,2-1-5 0,2 0-6 0,2-1-5 0,3 0-6 15,1-1-3-15,2-1-3 0,3 0-3 0,1 1-1 0,2-2-4 0,0 1-4 16,0-1-4-16,0 2-1 0,1 0 1 0,0 0 1 0,0-1 2 0,2 0 0 16,-2 0-1-16,-1 0 2 0,0 1 2 0,-3 0 1 0,2 0 1 15,-1 1-2-15,-2-1-1 0,-1 1-1 0,-2 0 0 0,-2 1 2 0,-1 0-3 16,-3 1 4-16,-2 0-3 0,-2 0 0 0,-1 0-1 0,-3 1 0 16,-2 0 1-16,0 0 1 0,-2 0 16 0,0 0 0 0,-2 0-2 0,-1-1-8 15,-1 1-16-15,-3-1-8 0,0 0-2 0,-2 1 0 0,0-1 2 0,-3 1 2 16,0 0 3-16,-1 0 3 0,-1 1 3 0,-1-1 4 0,-2 1 1 15,1-1 1-15,0 1 1 0,-1 1 0 0,1-1 1 0,0 0 5 0,1 1 0 16,0 0 6-16,1 0 2 0,0 1 0 0,-2 0 1 0,0-1-6 0,2 1 2 16,-1 0-5-16,1 0 0 0,1 0 0 0,-1 1-2 0,1 0-1 15,1 0-4-15,0 0 1 0,1 0-4 0,0 0 4 0,2-1 1 16,0 0-2-16,1-1 2 0,0 0 0 0,2-1 1 0,1 0 1 0,0-1 3 16,0 1-3-16,2-1 2 0,-1-1 2 0,1 1-1 0,0 0 8 0,1-1 8 15,0 0 1-15,2 0 3 0,-1 0 1 0,0 1-5 0,1-2 0 0,0 1 2 16,1 0-2-16,0 0-3 0,1 0-3 0,2-1-4 0,0 1-6 15,2-1-3-15,0 0-2 0,1 0-1 0,2 0 1 0,1 0-4 0,0 0 0 16,3 0 1-16,-1 0-3 0,0 0 1 0,0 0-4 0,1 2-8 0,-1-2-11 16,0 1-6-16,0 1-7 0,-1-1 2 0,0 2 6 0,-2-1 1 15,-1 0 8-15,-2 1 3 0,-1-1 8 0,-1 1 7 0,-2 0 3 0,-1-1 9 16,-1 0 17-16,0 1 4 0,-2-1 2 0,-1 1-3 0,-1 1-15 16,-4 0-5-16,0 0-4 0,-3 2-5 0,-1 0 3 0,-3 1-1 0,-1 1 0 15,-1 0 1-15,-2 2-3 0,-1 0 0 0,-2-1-3 0,-2 0 3 0,0 1 0 16,-1-1 2-16,0-1 4 0,0 0-5 0,2 0 0 0,0-1 0 15,0 0-1-15,0 0 4 0,2-2-1 0,3 0-2 0,0 1-1 0,3-3 4 16,3 1 2-16,1-1 4 0,4 0-3 0,0 0-5 0,4-1-8 0,2 0-16 16,0 0-30-16,1 0-38 0,1 0-17 0,3 1-23 0,1-1 1 15,3 1-3-15,2-1-18 0,2 0-35 0,4-2-60 0,1 0-12 0,3-1 36 16,2-1-84-16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9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72 1126 0,'-8'2'435'16,"-1"0"-231"-16,-1 1-110 0,3-1-46 0,2 0-26 0,1-2-7 0,1 1-5 16,2-1-5-16,0 1-16 0,1-1-31 0,0 0-47 0,1 1-25 15,0-1-18-15,1 1-6 0,0 1 6 0,2 0-5 0,-2-1 6 0,1 1 5 16,0-1 12-16,1 1 16 0,-2 0 13 0,0-1 25 0,1 2 19 0,-1 0 25 16,0-1 9-16,-1 1 8 0,1 1 7 0,0-1 3 0,-2-1 14 15,2 1 16-15,-1 0 14 0,0-1 11 0,0 0 7 0,0-1 4 0,0-1 11 16,-1 0 11-16,1 0 2 0,0-1 3 0,1-1-3 0,-1 1-10 0,1-1-9 15,0-1-9-15,1-1-20 0,-2-1-16 0,2-1-4 0,-2-2-15 16,1 0 0-16,-1-1-1 0,0 0-4 0,-1-1 2 0,0 2 3 0,-1-1 1 16,1 1 2-16,-3 0 5 0,1 1-7 0,-1 0-2 0,-1 2-3 0,0 0-6 15,-1 2-8-15,0 1-14 0,0 1-20 0,1 1-31 0,-2 3-36 16,1 0-49-16,0 2-52 0,0 2-34 0,1 2-55 0,0 2-13 0,1 2 53 16,1 2-28-16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5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117 949 0,'-10'-8'331'0,"-1"-2"-193"0,-2-1-81 0,3 3 9 0,4 2 22 0,0 0 16 16,2 1-13-16,1 1-27 0,1 1-26 0,1 1-21 0,2 0-13 16,0 0-9-16,0 0-7 0,0 0-2 0,3-1 1 0,-1 0 0 15,2 0 2-15,1-1 2 0,1 0-2 0,2 0 2 0,2 1 2 0,-1 0 0 16,1 0 3-16,1 0-2 0,-1-1 0 0,0 2 2 0,2 0-3 0,-2 1 1 15,1 0 2-15,0 0-2 0,-1 1 0 0,1 1-1 0,-2-1-1 0,1 1 1 16,-2 1-3-16,-1 1-1 0,-3 0 1 0,0 0-2 0,-2 1 3 16,1 0 3-16,-3 1 1 0,0 1 2 0,-2 0-5 0,-1 3-6 0,-3 1-3 15,-3 1-2-15,-3 2 0 0,-3 1 1 0,-2 1 0 0,-2 1 5 0,0 0-2 16,-1 1 3-16,0-1 4 0,0-1 0 0,-1-1 4 0,2-1 3 16,0 0 0-16,1-1 0 0,3-1 3 0,1 1 5 0,1-2 8 0,3-2 8 15,2 0 7-15,2 0 1 0,1-2 2 0,3 0 1 0,1 0 5 16,2 0 11-16,3 0 5 0,2 1-1 0,1-1-5 0,5 0-13 0,0-1-9 15,3-1-6-15,2 0-5 0,2-2-4 0,3 1-6 0,0-2-13 0,2 0-17 16,1-1-17-16,2-1-19 0,1 0-11 0,0 1-17 0,-2-2-29 16,0 1-40-16,-1 0-44 0,-1-1-66 0,1 0-48 0,1 1 44 0,-2-1-172 15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4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5 2134 0,'-3'-3'193'0,"1"0"-182"16,0 0-30-16,0 1-8 0,2 2-7 0,2 0-7 0,0-1-3 0,1 0 4 15,3 0 9-15,0 0-7 0,2 1-6 0,0 0-3 0,0 0 0 0,0 0 16 16,-1 1 7-16,0-1-6 0,1 1-12 0,-2 0-6 0,1 0 4 16,-1 0 12-16,0 0 15 0,-2-1 10 0,0 1 7 0,1 0 2 0,-1-1 3 15,-1 0 10-15,0 1 4 0,-1-1 13 0,1 1 8 0,0 0 0 0,0-1 4 16,-1 1-4-16,1 0-5 0,0 0-6 0,0 2-4 0,1 0-9 15,-1 0-9-15,1 1-2 0,0 1-5 0,1 0 1 0,-1 0 0 0,0 2-4 16,0-2-7-16,0 2-7 0,-1-1-17 0,1 2-12 0,-2-2-4 16,0 1-4-16,0 1 9 0,-2-2 11 0,0 1 5 0,-2 1 10 0,1-1 7 15,-2 0 4-15,-1 0 5 0,-1 1 7 0,-2-1 5 0,0 0 7 0,0 0 9 16,-1 0 9-16,-1-1 10 0,0 0 12 0,-1 0 6 0,1-2 0 16,0 1 2-16,0-1-5 0,1 0-4 0,0-1-4 0,2-1-10 0,2 0-8 15,1-1-11-15,0-1-10 0,2 0-8 0,1 1-5 0,0-1-6 16,0-1-3-16,0 1-1 0,1 0 1 0,1 0 7 0,0 1 3 0,2 0 3 15,0-1 1-15,3 0-2 0,1-1 1 0,2 0 1 0,0 0 0 0,3-1-2 16,1-1 0-16,0 0-1 0,2-1-9 0,3-1-12 0,0 0-16 16,1-1-20-16,1 0-20 0,-1-1-18 0,1 1-25 0,-1-1-39 0,-1 0-54 15,0-1-60-15,-1 1-63 0,-1-1 10 0,0-1-242 0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3.8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10 924 0,'-3'-3'304'16,"0"0"-161"-16,0 1-75 0,1 0-21 0,1 2-1 0,0 0-1 0,1 0-8 15,0 1-16-15,0-1-20 0,1 0-12 16,-1 1-2-16,0 1 7 0,1 2 13 0,-1 2 9 0,0 0 9 0,1 3-1 0,-1 2 0 0,1 1-5 16,-1 2-7-16,0 1-1 0,-1 2-4 0,1 3-1 0,-1 1-1 0,0 3 3 15,0 3 3-15,-1 1 2 0,-1 3 5 0,1 3 2 0,-1 3-4 0,-1 1-3 16,0 3-4-16,0 3-3 0,1 2 1 0,-1 1-2 0,-1 0 1 16,2 2-1-16,-1-2-9 0,0-1-11 0,0-1-15 0,1-1-19 0,-1-2-12 15,1-1-15-15,1-3-19 0,0-1-22 0,1-3-13 0,0 0-11 16,1-2-11-16,1-3-17 0,0-3-18 0,2-4-9 0,0-2 31 0,1-1 52 15,1-3-85-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7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12 558 0,'-4'-2'120'0,"1"-1"-77"16,-1-1-29-16,2 3-8 0,1 0-2 0,0 0 0 0,0 1-2 0,1 0 0 16,0 1-7-16,0 1-2 0,0-1 1 0,0 2 0 0,-1 1 2 15,1 0 4-15,0 0 1 0,-1-1 0 0,1 1 1 0,-1 0 2 0,1 0 5 16,-1 0 11-16,1 1 7 0,-1 1 13 0,0 1 7 0,-1 0 3 15,0 3-5-15,0 0-5 0,0 4-9 0,0 0-3 0,0 2-2 0,0 3-7 16,0-1-4-16,1 3-6 0,-2 0-3 0,2 3-3 0,-2-1-2 0,2 1-1 16,-2 2 0-16,1 0 3 0,0 0-1 0,0-1-1 0,0-2 1 15,0-1-3-15,0-1 1 0,1-1 1 0,-1-2 2 0,1-2-3 0,1-1 0 16,-1-2-3-16,0-1-1 0,0-1 4 0,0-2-1 0,1 0 2 0,-1-3 0 16,0 1-1-16,0-2 1 0,0-1 0 0,1 0-1 0,0 0-7 15,0-2-11-15,0 1-17 0,0 0-20 0,0-1-24 0,0 0-17 0,0 0-23 16,0 0-23-16,0 0-13 0,1 1 14 0,0-2 36 0,1 1-98 0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3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2 1067 0,'-4'-1'365'0,"0"0"-239"16,-1 0-116-16,3 1-31 0,-1 2-7 0,2 0 2 0,-1 1 8 0,1 3 11 15,0 0 5-15,0 3 3 0,0 3-1 0,0 2-1 0,-1 3 1 16,0 2 3-16,-1 1 7 0,1 2 6 0,-1 2 6 0,-1 4 0 0,1 2-1 15,-1 2 1-15,0 4 2 0,0 0 0 0,1 4 1 0,-1 0 0 16,1-1-6-16,1 3 0 0,-1-1-5 0,1 2-5 0,-1-1 1 0,2 0-3 16,-2 0 4-16,2-1-1 0,-1-1 0 0,1-1-1 0,0-1-4 0,0-1 0 15,0-3-1-15,1-1-4 0,0-3-3 0,0-1-10 0,1-4-4 16,0 0-2-16,0-2-1 0,-1-3 0 0,2 0 0 0,0-5-5 0,-1-1-3 16,2-4-6-16,-1 0-8 0,0-2-14 0,1-3-17 0,-1 0-25 15,1-1-20-15,2-1-5 0,0-2-3 0,0-1 0 0,2-3-15 0,0-1-12 16,1-3-7-16,0-3 28 0,1-2 46 0,0-3-92 0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2.9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14 1257 0,'-1'-3'333'0,"-2"0"-208"0,-1-1-81 0,1 2 5 15,1 1 12-15,1 1 0 0,0-1-15 0,1 2-33 0,-1 0-28 0,1 1-16 16,-1 1-5-16,1 2 8 0,-1 1 10 0,0 2 8 0,1 3 4 0,-2-1 3 15,1 1 4-15,0 2-1 0,0 1 2 0,-1 1 3 0,1 2 2 16,-2 2 8-16,1 3 2 0,-1 1 5 0,0 3 0 0,-1 2-1 0,-1 0-2 16,0 2-3-16,-1 0-3 0,2 1-3 0,0 0-2 0,0 1-3 15,-1-2 1-15,1 1 0 0,1 0-2 0,-1-1-3 0,2-1-12 0,-1-3-18 16,1-2-22-16,0-2-20 0,1-1-14 0,1-2-12 0,0-3-11 0,1-1-12 16,-1-2-11-16,2-2-7 0,0-2-1 0,1-1 0 0,-2-3-11 15,1 0-1-15,1-3 10 0,-1-1 17 0,1-2 28 0,0-2 30 0,1-2 20 16,0-2 5-16,0-3-66 0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2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11 2176 0,'-4'-3'140'0,"0"-1"-138"0,0 1-27 0,2 2-14 0,1 0-22 0,2 2-36 16,0-1-34-16,2 3-31 0,0 0-27 0,1 2-9 0,0 1 2 0,0 2 33 16,0 0 55-16,-1 2 51 0,-1 1 35 0,0-1 14 0,-1 1 6 15,1 0 0-15,-1-1 7 0,-1 2 18 0,-1 0 25 0,0 0 30 0,-1 2 26 16,1-1 16-16,-1 3 1 0,0 1-2 0,-2 1-6 0,0 3-9 15,0 2-5-15,0 3-7 0,-1 0-12 0,0 4-12 0,-1 1-15 0,-1 1-18 16,2 2-9-16,-2 0-6 0,-1 2-5 0,2 0-4 0,-1 1-3 0,1-1-16 16,2-2-17-16,-1-3-21 0,3-2-35 0,1-1-28 0,1-3-23 15,2-2-25-15,0-3-17 0,2-2-3 0,2-3 0 0,0-2-5 0,1-1-6 16,0-2-2-16,2-3 8 0,-1 0 47 0,-1-5 52 0,1-1-70 0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2.3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60 79 0,'-11'-5'23'0,"-3"-1"-18"0,-3-2 0 0,2 2 3 16,2 1 8-16,1 1 14 0,1 1 17 0,1 0 22 0,-1 0 23 0,1 1 16 0,1 0 10 16,0 0-4-16,1 1-1 0,1 0-4 0,0 1-10 0,2-1-4 15,-1 1-8-15,2 1-11 0,1-1-2 0,1 0-4 0,0 0-2 0,1 1-3 16,0-1-10-16,1 0-13 0,0 0-16 0,1 0-14 0,0 0-8 16,0 1-3-16,0-1-1 0,2 1 3 0,-1 0-7 0,2 0-6 0,1 1-9 15,1-1-16-15,-1-1-15 0,3 0-17 0,-1 0-25 0,1-1-22 0,1-1-28 16,0 1-31-16,0-2-36 0,0 1-24 0,0 0 27 0,0-2 49 15,1 1-44-15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2.1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1806 0,'-2'0'313'0,"1"-1"-246"0,0 1-59 0,1 0 0 0,0 0 1 0,0 0-10 15,0 0-12-15,0 1-10 0,0 2-8 0,2 0 3 0,-1 1-3 16,-1 2-8-16,1 0-10 0,0 1-11 0,1 1-2 0,-1-1-9 16,1 1-16-16,0 0-6 0,-2 0 0 0,0 0 12 0,0 1 23 0,0 0 25 15,0 0 15-15,-2-1 12 0,0 0 6 0,1 0 3 0,0 1 10 0,-1-1 10 16,2 1 7-16,0 0 6 0,-1 0 0 0,2-1-3 0,-1 0-3 15,0 1-6-15,0-2-7 0,1-1-8 0,1 1-6 0,1-2-2 0,1 1 2 16,1-2 1-16,1-1-3 0,1 0-3 0,0-2 0 0,2-1-9 0,1-1-3 16,-1-3-7-16,3 0-16 0,1-2-15 0,2-2-24 0,0-1-27 15,0-2-25-15,1-1-19 0,-1-2-12 0,0-1 0 0,0 0 1 0,-2-1 11 16,0-1 29-16,-1 0 39 0,-2-1 32 0,0 0 26 0,-4-2-97 0,-1 2 118 16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1.8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20 635 0,'-4'0'238'0,"-2"0"-102"15,1 0-99-15,0 0-12 0,3 0 14 0,-1 0 9 0,2 0 0 0,1 0-17 16,0 0-25-16,1 0-23 0,0 0-11 0,0 0 4 0,0 0 12 16,2 0 17-16,-1 1 10 0,2 0 2 0,0-1 0 0,1 1-2 0,2 0-1 15,0-2 1-15,1 0 1 0,0 0-3 0,1 0-1 0,0-2-2 0,1 1-4 16,2-1 1-16,0-1-4 0,1-1-5 0,1 0-11 0,0-1-15 15,-1 1-16-15,2-2-18 0,0 0-11 0,0 0-12 0,0-2-16 0,1 1-25 16,-2 0-15-16,0-1-9 0,-2 1 5 0,0 0 35 0,-1-1 33 16,-1 2-92-16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1.6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4 1148 0,'-2'-3'272'0,"-2"-1"-156"0,1 0-50 0,1 2-2 15,0 1 4-15,2 0-12 0,0 1-24 0,0 0-31 0,1 0-28 0,0 0-9 16,0 1-2-16,0 1 13 0,1 0 12 0,1 1 5 0,3 1 1 16,-1 0 0-16,3 2-1 0,-1 1 1 0,0 2 2 0,2 1 1 0,0 0 2 15,0 3 1-15,0 1-2 0,-1 1 1 0,2 0 4 0,-2 2-1 0,2 1-1 16,1 1-6-16,-2 1-13 0,1 0-8 0,0 0-9 0,-1 1-8 15,-1-1-5-15,0-1-13 0,1 0-11 0,-1 1-7 0,0-1-7 0,1 0 0 16,-1-1-3-16,0-2-16 0,1-2-16 0,-1-1-10 0,1-1-3 0,-1-2 10 16,1-1 27-16,-1-2 29 0,0-1 25 0,-2 0 25 0,0-3-103 15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1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2 0 458 0,'-2'-1'122'0,"-1"2"-86"0,-1 0-43 0,0 1-7 15,-1 0 2-15,0 1 5 0,-1 1 3 0,0 1 1 0,0 2 4 0,-1-1 0 16,0 2 2-16,-1 1 11 0,-2-1 19 0,0-1 23 0,0 1 20 0,0 0 11 16,0 0 5-16,-1 0 1 0,2 1 6 0,-2-1 4 0,1 2 3 15,0 1 1-15,0 1-8 0,-2 1-10 0,1 2-13 0,0 0-19 0,0 1-14 16,1 1-15-16,0 0-16 0,1 2-7 0,2-2-5 0,0 1-4 15,1 0-9-15,1 1-20 0,1-2-28 0,0 0-30 0,1-3-32 0,2 0-18 16,-1-2-16-16,0-1-7 0,2-1-7 0,-1-1-8 0,0-1 4 0,1-2 11 16,-1-1 37-16,1-2 44 0,1-1 37 0,-1-2-70 0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1.0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06 1293 0,'-2'-2'457'0,"1"0"-305"0,1 1-139 0,0 0-35 0,0 0-9 0,2 1 1 16,0 0 4-16,4-1 9 0,2 1 6 0,2 0-6 0,2 0-24 0,0 0-30 16,1 0-27-16,0 1-31 0,3-1-9 0,0-1-2 0,1 1-7 15,0-2 2-15,0 0-4 0,0 0 8 0,-1-1 22 0,1-1 28 0,-1 1 41 16,-2-2 26-16,1 0 15 0,-3 1 7 0,1-1 2 0,0 1 0 16,0-1 2-16,-1 1 1 0,0 0-2 0,-1 0 3 0,-1 0-1 0,0 0-2 15,0 0-1-15,-1-1-5 0,1 0-17 0,-1 0-13 0,0 0-6 0,-1 0 2 16,1 0-99-16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0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04 514 0,'-4'0'202'0,"-1"0"-55"0,1-1-66 0,0 0-14 0,2 1 6 0,0 0 0 15,2 0-15-15,0 0-23 0,0 0-30 0,1 0-17 0,0 1 0 16,1 0 9-16,1 1 18 0,1 1 13 0,0-1 9 0,1 1 12 0,3 0 6 15,0 0 2-15,2 0-4 0,2-1-5 0,2 0-11 0,0-1-7 0,2 0-10 16,1-2-8-16,0 0-4 0,1-1-3 0,2 0-3 0,0-1-2 16,1-1-7-16,2-1-10 0,-1 0-14 0,1-1-17 0,-1-1-12 0,0 1-9 15,-2-2-7-15,2 1-9 0,0 0-8 0,0 0-13 0,-1-1-23 16,1 1-28-16,-1-1-29 0,1 0-5 0,-1-1 39 0,1 0 39 0,-1 0-50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7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3 262 0,'-2'-2'93'0,"1"1"-14"0,-1 0-30 0,2 1-21 0,0 0-13 15,2 0-6-15,-1 0 1 0,2 0 11 0,1 0 5 0,0 0-5 16,2-1-3-16,1 1-3 0,1-1 1 0,0 0 4 0,1 0 6 0,1 0 5 16,0 0 1-16,-1 0 1 0,1 0-4 0,1 0 1 0,-2-1 0 15,2 1-4-15,-1-1 1 0,1 0 0 0,-1 1-1 0,0 0 0 0,-1 0-4 16,0 1-5-16,0 0-4 0,0 0-4 0,-1 1-4 0,-1 0-1 0,-1 0-1 16,-1 1 0-16,-1 0-2 0,-1 0 1 0,0 0-2 0,-2 2 4 15,0 0-1-15,0 1 0 0,-1 1-1 0,0 0-3 0,-1 0 2 0,0 0 2 16,-3 1 1-16,0 0 1 0,0 0-1 0,-1 0 0 0,0-1-2 15,-1 1 1-15,0 0 1 0,-2 0-2 0,-1 0 0 0,1 0 2 0,0 0-2 16,1 0 3-16,0-2-1 0,0 1-3 0,-1-1 0 0,1 1 2 0,0-1 1 16,0 0 4-16,2 0 3 0,-1-1-2 0,1 0-2 0,0 0 0 15,1 0-3-15,0-1 0 0,1 1 0 0,1 0-3 0,-2 0-1 0,3-2 2 16,-1 0-2-16,1-1 0 0,1 0-1 0,0 0-2 0,1 0 0 16,0-1 2-16,0 0 2 0,0 1 2 0,2-1 2 0,-1 1 1 0,2-2 0 15,1 1 0-15,0-1-1 0,1 0 0 0,0-1-1 0,1 1-1 0,1-2-3 16,0 2 0-16,1-3 1 0,1 1-3 0,1 0-8 0,1 0-14 15,-1-1-21-15,1 0-19 0,0 2-22 0,-1-1-22 0,2 0-17 0,-1-1-31 16,0 1-18-16,0 1 21 0,-1-2 33 0,0 0-79 0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9.9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4 8 210 0,'2'-3'246'0,"-2"1"-35"0,1-1 0 0,0 3-11 16,-2 0-8-16,1 0-12 0,0 1-24 0,0-1-27 0,-1 0-35 0,1 1-28 15,-1 0-19-15,-1 1-24 0,0 1-10 0,-1 2-4 0,0 0-4 16,-1 3 1-16,-1 2-1 0,0 1-3 0,1 1-1 0,-1 1-2 0,1 1 0 15,-1 1-3-15,-1 4 2 0,0 1 0 0,1 3 0 0,-1 2 3 16,0 4-1-16,-1 2 0 0,1 2-1 0,-2 1-1 0,0 0 2 0,0 3 2 16,0-1-2-16,-2 1-5 0,1 1-3 0,-2 0-9 0,1-1-4 0,-1 1-7 15,0-2-6-15,-1 0-5 0,1-1-6 0,0-1-5 16,-1 0-13-16,2-3-11 0,-2-2-27 0,2-3-23 0,-1-2-18 0,-1-2-12 0,2-2-9 16,0-3-12-16,2-2-6 0,0-4 4 0,1-2 42 0,0-2 47 15,1-3-81-15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9.7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67 0,'0'0'225'0,"0"0"-221"0,0 0-75 16,4 2 3-16,0 0 23 0,2 3 34 0,1 1 5 0,1 1 1 16,1 1 2-16,0 3 1 0,1 1 1 0,0 1 0 0,1 3 0 0,-1 0 2 15,0 2-3-15,0-1-4 0,-1 3-14 0,1 1-13 0,1 1-14 16,-2 1-10-16,1 0-3 0,-1 0-2 0,-2-2 0 0,0 0 3 0,1-1 1 16,-3-1 8-16,1-2 6 0,-1 0 6 0,1-1 5 0,-1-3-1 0,0-1 5 15,0-2 4-15,-1-3 5 0,1-1 5 0,-1-2 5 0,0-3 4 16,1-1 1-16,1-3-3 0,0-1-14 0,1-1-18 0,-2-2-5 0,2-2 2 15,0-2 13-15,1-1 17 0,2-2-93 0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9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2 1356 0,'-1'1'428'0,"-1"1"-336"0,1 1-108 0,0 2 7 15,0 2 32-15,1 3 28 0,1 2 10 0,0 1-11 0,0 2-19 0,2 2-17 16,-1 1-10-16,2 1-7 0,0 2-17 0,0 0-25 0,2 0-35 0,-1 0-48 16,1 0-60-16,-1 1-56 0,2-1-65 0,0 0-39 0,0 0 62 0,0-1-147 15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8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 1415 0,'-1'-1'208'0,"0"0"-165"15,0 0-49-15,1 1-8 0,-1 0-8 0,1 1 7 0,1 2 12 16,0 1 9-16,1 3 5 0,1 3-5 0,1 1-7 0,-1 2-3 0,0 1-2 16,0 4-8-16,-1 1-13 0,0 2-22 0,0 3-26 0,-1 0-20 0,0 2-15 15,1 1-11-15,-2-1-16 0,2 0-27 0,0-1-27 0,0-2-8 16,0-3 35-16,1-3 52 0,1-3-47 0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8.5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6 0 37 0,'-27'11'29'16,"-8"4"-18"-16,-10 2 5 0,2-3 12 0,3-3 11 0,-1 0 10 16,-2-2-1-16,-1 0-6 0,0-1-11 0,-3-1-13 0,-2 1-8 0,-1-2-9 15,-1 0-19-15,-1-2-33 0,0 0-24 0,2-2 1 0,-3 0-66 16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8.3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1 1 0,'7'-17'186'0,"3"-6"-149"0,5-6-17 0,1 2-9 16,0 1 3-16,3 2 2 0,0-1 4 0,2 1 2 0,2 0-5 15,-1 0-5-15,2 1-3 0,1 2-1 0,1 1 0 0,3 0 5 0,0 0-2 16,2 0 0-16,2 1-3 0,3 0-3 0,1 2 0 0,1 0-1 0,2 0-2 16,0 0-1-16,2 1-2 0,1 0-3 0,1 0 3 0,1 0 3 15,2 0 4-15,0 0 0 0,3-1-2 0,2 1 0 0,0 0-5 0,2 3 4 16,1-2-3-16,-1 0-2 0,3 0 1 0,1 0 1 0,2-1 2 0,2 1 3 16,2 1-3-16,0-2-2 0,2 3-3 0,-1-1-3 0,1-1 4 15,1 2 3-15,2 1 3 0,0-1 1 0,2 3-2 0,1 0-5 0,0 1-4 16,-1 0-1-16,1 1 3 0,-1 2 3 0,3 1 3 0,0 2 0 15,-1 0-1-15,2 3 1 0,-4 2-1 0,1 1 3 0,-2 3 0 0,1 1-3 16,-1 3-1-16,-1 1 0 0,0 1 0 0,-4 3-8 0,0 0 2 16,-2 3 2-16,-3 1-2 0,1 2 10 0,-2 1-1 0,-1 1-3 0,-2 0 1 15,-2 2-3-15,-1 1-1 0,-5 2 1 0,-1 0 2 0,-2 2 2 0,-3 0 3 16,-1 0 4-16,-3 0 2 0,-1 0 4 0,-3 2 3 0,-2 1 2 16,-2 0 5-16,-4 1 0 0,-2 0 4 0,-3 1 2 0,-1 0 2 0,-3 1 4 15,-2 1 0-15,-2 3-3 0,-2 0-7 0,0 1-7 0,-3 0-7 0,-2 0-6 16,0 2-6-16,-2 0-11 0,-1 1-17 0,0 0-17 0,-2-1-25 15,0 1-19-15,-1-2-11 0,0 1-7 0,-1-1 3 0,0-1 16 0,-3-2 20 16,0-1 23-16,-1-2 27 0,-2 0 8 0,-1-2 6 0,-1-1-4 0,-2-3-37 16,0 0 29-16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6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97 0,'0'0'436'0,"0"1"-312"16,1 1-111-16,0-1-15 0,1 2 2 0,1 2 11 0,1 1 11 0,0 1 8 16,3 3-1-16,1-1-6 0,1 1-15 0,1-1-16 0,0-1 2 15,1 1-3-15,0 1 4 0,1-1 5 0,0 3 0 0,1 1 2 0,0 2 1 16,0 2 0-16,0 1 0 0,-1 2 5 0,0 2-3 0,0 1 2 0,0 1-2 15,0 3-2-15,-2 2 1 0,0 2-2 0,1 2 3 0,-1 3-5 16,-1 0 0-16,0 2-1 0,0 0-3 0,-2 3-1 0,0-2-7 0,-1 2-6 16,-2 1-10-16,1-1-5 0,-2 1-1 0,0 0 7 0,-1-1 6 0,0 0 4 15,-1-1-1-15,0 1 0 0,-1-1 6 0,-1-2 3 0,0 0 5 16,-1-2-2-16,1 0-6 0,-1-1-3 0,0 0-3 0,-1-4-2 0,0-1-9 16,0-4-17-16,-1-1-28 0,0-3-34 0,-2-1-17 0,0-2-12 0,-2-2-3 15,0-2-14-15,-1-1-44 0,0-1-22 0,-1-1 25 0,-1 1-59 16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5.8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131 992 0,'-10'8'260'16,"-1"1"-165"-16,-3 3-72 0,3-3-18 0,3 0-6 0,2-2-4 0,2 0 1 15,0 0-3-15,1-1-5 0,2 0-9 0,1-2-6 0,0 1-5 16,3 0 4-16,-1-1 8 0,2 0 7 0,1 0 6 0,2-1-1 0,-1 1 6 16,1-2 3-16,2 1 8 0,0-3 11 0,1 1 11 0,0-1 10 0,1 0 6 15,0-1 6-15,0-2 1 0,1 0 4 0,-1 0 5 0,0-1-3 16,0-1-4-16,0-1-6 0,-1 0-9 0,1-2-6 0,-1 1-8 0,-2-1-7 16,1-1-6-16,-1 0-4 0,-1-1-2 0,-1 0-1 0,0 0-2 0,-1-1-2 15,0 2-6-15,-2-2-9 0,-1 1-14 0,0 1-22 0,-2-3-27 16,-2 2-41-16,-1-2-38 0,-1 0-34 0,-1 1-30 0,0 0-36 0,-3 0-14 15,0 1 51-15,0 1-104 0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5.4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95 368 0,'-1'0'112'0,"0"0"-80"0,1 1-43 0,0-2-19 0,0 1-1 15,0 1 0-15,1-1 15 0,1 1 3 0,-2-1-12 0,1 1-9 0,0 0-8 16,0 1 6-16,0 1 14 0,-1 0 14 0,0 1 10 0,0 0 8 0,1 0 9 15,0 2 1-15,-1 0 4 0,1 0 1 0,0 1-8 0,1-2-1 16,1 2-3-16,1-2 1 0,0-1 5 0,2 0 6 0,1 0 4 0,1-2-5 16,2 0-7-16,1-2-6 0,1-1-11 0,1-1-1 0,0-1 1 0,1-2-5 15,-1 0 2-15,0 0-2 0,1-2-1 0,-1-1 6 0,0 0 0 16,-2-1 5-16,0 0-5 0,-2-1 4 0,-1 0 2 0,-1 0 1 0,-2-2 12 16,-1 2 2-16,-1-1 6 0,-1-1 3 0,-2 1 4 0,-2-1 1 0,-1-1-4 15,-1 0-1-15,-3-1-9 0,0 0-5 0,-2 1-10 0,-2 0-12 16,-2 2-17-16,-1 1-24 0,-1 4-28 0,-1 0-31 0,0 3-19 0,-1 1-6 15,-2 2 29-15,-1 0 34 0,0 1-18 0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5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60 0,'4'4'298'0,"-1"3"-139"0,1 0-57 16,0 0-18-16,-1 0 3 0,0 1-5 0,2 1 2 0,-1 0-7 0,0 2-19 16,0 1-16-16,-1 0-15 0,0 1-6 0,-1 1-7 0,1-1-5 15,-1 0-4-15,-1 1-14 0,1-1-11 0,-1 0-12 0,-1 0-17 0,0 0-10 16,0-1-9-16,0 0-19 0,0-1-14 0,-1-1-32 0,1-2-32 0,0 0-14 16,0-3-24-16,0 0-18 0,1-1-4 0,-1-2 33 0,1-2 41 15,0 0 37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6.8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4 239 0,'0'0'83'0,"0"0"-21"0,0 0-29 0,1 0-6 0,1 0 10 15,0 0 10-15,2 0 7 0,1-1-3 0,1 0-15 0,0 0-9 0,1 0-8 16,0 0-6-16,1-1 0 0,0 2 1 0,0-1 2 0,0 0 0 0,0-1 2 16,1 2-1-16,-1-1-4 0,1-1-1 0,-1 1-2 0,1 0-1 15,0-1 1-15,-1 1-3 0,0-2-3 0,0 2-1 0,-1-1-3 0,0 1 2 16,1-1-3-16,0 1-5 0,-1-1-13 0,2 0-19 0,-2 2-16 16,1-1-26-16,0 1-28 0,-1 0-18 0,0 0-4 0,-1 1 26 0,1-1 38 15,-1 1-93-15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4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1991 0,'-5'10'286'0,"1"3"-200"0,-1 3-71 0,1-1-21 16,1-3-4-16,2 1-1 0,1 1-4 0,1 0-6 0,0 0-22 0,1 1-42 15,2-1-53-15,0-1-56 0,1-1-52 0,-1 0-30 0,1-1-14 0,0-1-10 16,1-1 25-16,-1 0 65 0,2-1-47 0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4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-2 1298 0,'-5'7'808'0,"0"0"-637"0,-1 2-129 0,2-3-41 0,2 0-9 15,1 0-8-15,0 1 3 0,2 1 3 0,-1 2-2 0,3-1 1 0,0 1-12 16,1 0-14-16,-1 1-15 0,1-1-18 0,0 0-14 0,0 1-12 15,-1-1-5-15,-1 0-7 0,1 1 1 0,-2 1 6 0,0-1 8 0,-1 2 16 16,-1 1 16-16,0 1 21 0,-2 0 12 0,0 1-18 0,-1 1 7 0,0-1 2 16,-1 1 7-16,1-2 29 0,0-2 0 0,1-1-6 0,0-1-20 15,0-2-32-15,1-2-60 0,1-1-54 0,0-1-32 0,1-1 25 0,0-2-67 16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4.3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 315 0,'-3'-1'111'0,"0"1"-27"0,-1 1-3 0,1 0 0 16,0 0-6-16,2 0-19 0,0 0-21 0,-1 0-19 0,1 3-12 0,0-1-3 15,1 3 1-15,0 0 9 0,0 1 17 0,0 2 14 0,0 0 4 0,0 1 4 16,0 1-7-16,1 2-12 0,0 0-6 0,1 1-10 0,-1 1-8 0,1 2-6 15,0-1-8-15,0 2-10 0,0-1-20 0,0-1-17 0,1 1-23 16,0-2-20-16,-1 0-25 0,1-1-23 0,0-2-17 0,-1-1 8 0,1 0 38 16,0-1-55-16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3.3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 10 60 0,'0'0'4'0,"0"-1"-4"0,-1 1 2 0,1-1-2 0,0 1-1 0,0-1 2 15,0 1-2-15,0-1 1 0,0 1 2 0,-1-1-1 0,1 0 1 0,0 1 3 16,-1-1-1-16,1 0 5 0,-1 1 9 0,-1-1 6 0,1 0 7 16,0 1 4-16,-1 0 4 0,1 0 0 0,-1 0 7 0,0 0 6 0,-1-1 0 15,2 1 4-15,-1 0-4 0,0 0-1 0,0 0 1 0,0 0-3 0,1 0-2 16,-1 0-4-16,1 0-5 0,-1 0-2 0,0 1-2 15,2-1-1-15,-2 0 2 0,1 0-2 0,0 1-2 0,0-1 4 0,-1 0 0 0,1 1 0 16,0-1-2-16,0 0-1 0,-1 1-7 0,1 1 6 0,-2-1 1 0,2 1 1 16,-3 0 6-16,2 2 1 0,0-1 3 0,-2 2 2 0,1 0 2 15,-1 0-2-15,0 2-2 0,-1 0-5 0,0 1-8 0,-1 1 0 0,-1 0-2 16,0 1 0-16,0 2 3 0,0 1-3 0,0 2-1 0,0 1-2 16,0 2-2-16,0 0-4 0,0 3-3 0,0 0-3 0,1 1-4 0,0 2 0 15,1 1-4-15,0-1 5 0,0 4-5 0,1-1-3 0,0 2 3 0,1 0-5 16,0 0 4-16,0 1-3 0,0 1 0 0,0 1-1 0,0-1-4 15,2 1 5-15,-1-2-1 0,1-1-2 0,1 0 3 0,1-1-3 0,0-1 3 16,1-2 4-16,2 0 6 0,0 0 5 0,2-1-2 0,0-1 1 16,0-3-2-16,1 0-5 0,2-2 0 0,0-2-4 0,1 1-4 0,1-2 2 15,-1 0-6-15,1-2 2 0,2 0 2 0,0-1-6 0,0 0-9 16,0 0-14-16,-1-2-10 0,1 1-14 0,-1-2 1 0,-1 1-3 0,1-2-11 16,0 0-7-16,-2-1-17 0,2 0-18 0,-2 0-19 0,1 0-14 15,-2-2-9-15,1 1-16 0,-1-1-16 0,-1-1-14 0,0-2 7 0,-1 1 42 16,0-2 49-16,0-1 2 0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12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194 1 0,'0'-3'33'0,"1"2"-21"15,0-1-5-15,0 0-1 0,-1 2 10 0,1 0 12 0,-1 0 16 16,0 0 15-16,0 0 10 0,1 0 5 0,-1 1 0 0,0 0 6 0,0-1-4 16,0 1-1-16,0-1-1 0,0 1-8 0,0-1 6 0,0 0 5 0,0 0 4 15,0 0-8-15,-1 1-15 0,1 1-21 0,-2 0-11 0,1 1 1 0,-1 1 4 16,0 1 1-16,-1 2-6 0,1-1-9 0,-1 1-6 0,1 2-4 16,0 1-2-16,-1 0-1 0,1 1-3 0,-1 0-3 0,2 0 2 0,-1 0-1 15,0-1 0-15,0 1 1 0,1-2-2 0,0 1-1 0,1 0-2 16,-1-1 1-16,1-1-1 0,0 0-1 0,0-1 0 0,1 0-5 0,-1-1-3 15,1-1-9-15,-1 0-11 0,0-1-10 0,1-1-5 0,-1 0-7 16,1-1-2-16,0-1 2 0,-1 0-6 0,1 0 6 0,-1 0 3 0,0-1 3 16,0 0 4-16,0 1 4 0,0-1 2 0,0 0 0 0,0 0 3 0,-1 0-7 15,0 1-6-15,0 0-8 0,0 0-6 0,1 0 7 0,-1 0 9 16,0 0 14-16,0 0 9 0,0-1 3 0,1 0 2 0,0 0-3 0,0-1 2 16,-1 0 3-16,1 0 5 0,0 0 5 0,0 0 4 0,0-2 2 15,1 0-2-15,-1-1 6 0,0 0-2 0,1-1 4 0,-1-2-3 0,1 1 0 16,-1-2 0-16,0 0-3 0,0 1 9 0,0 0 0 0,0 0 1 0,-1-1 4 15,1 1 0-15,0 1 2 0,-1-2 4 0,1 2 6 0,0 0 2 16,-1 1 3-16,1 0 1 0,0 0 4 0,-1 1 2 0,1 0 3 0,1 1 5 16,-1 0-1-16,0 1 6 0,1 0-2 0,-1 1 4 0,0 0 4 0,1-1 0 15,0 2 4-15,1 0 1 0,-1-1 2 0,1 1 0 0,-1-1-6 16,2 1-5-16,-1 0-8 0,0 0-1 0,1 0 0 0,-1 0 2 0,2 1-2 16,0 0 1-16,0-1-6 0,1 1-6 0,-1 0-1 0,0 1-5 0,1-1 0 15,0 1-3-15,0 0-3 0,0 1-5 0,1-1-4 0,1 1-3 16,-1 0-1-16,1 1 0 0,0 0-1 0,1 1 1 0,0-1-4 0,0 1-2 15,0 0-2-15,1 0 0 0,-1 0 4 0,2-1-2 0,-1 1 2 16,0-1-2-16,-1 0 0 0,0 0 0 0,-1 0 0 0,0 0 1 0,1 0-2 16,-2 0 1-16,0-2-2 0,-1 1 2 0,1 0 0 0,-1-2 5 0,-1 2-2 15,0-2-3-15,-2-1 4 0,1 2-7 0,-1-2 5 0,-1 1 1 16,0 0 1-16,1-1 4 0,-1 0-3 0,0 0 8 0,-1 0 0 0,0 0 8 16,0 0 14-16,0 0 11 0,0 0 25 0,0 0 12 0,0-1 4 0,-1 1-12 15,0-2-15-15,-1 1-18 0,1-2-18 0,-2 0-6 0,0-1-8 16,1-1-3-16,-1-1 4 0,-1-1 0 0,0-2-3 0,1-1 1 0,-1-2-6 15,1-2-2-15,0-1 2 0,0 0-3 0,2-2 4 0,-1 1-3 0,0-1 1 16,2 1 0-16,-1 1-4 0,0 1 2 0,1 0-4 0,0 0 0 16,1 1 1-16,-1 1-7 0,0 0-10 0,1 0-15 0,-1 1-25 0,0 0-28 15,1 0-30-15,0 1-33 0,1 2-35 0,0-1-27 0,0-1-16 16,2 1-26-16,-1 0-7 0,1 1 35 0,0 1 23 0,0 1 31 0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4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2218 0,'-4'4'313'0,"0"3"-228"0,0 0-72 0,2-2-20 0,2-1-11 0,2 2-3 15,3 1 3-15,3 2 1 0,1-1-7 0,3 0-32 0,3-2-48 16,1-2-65-16,1-1-64 0,2-2-61 0,2-4-44 0,3-1-32 0,1-3 4 15,1-3 87-15,0-2-35 0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4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6 587 0,'-3'2'225'16,"1"0"-126"-16,-1 0-74 0,1-1-28 0,2-1-17 0,1 1-4 0,0 0 1 15,1 1 11-15,1 0 11 0,1 0-1 0,1 1 3 0,0-1 3 0,1 0 3 16,0-1 12-16,1 1 17 0,0 0 10 0,1-2 18 0,-1 1 12 16,2-1 4-16,0-1 4 0,0 1-4 0,2-2-12 0,0 0-16 0,1 0-11 15,1 0-18-15,1-2-7 0,2 0-4 0,-1 0-12 0,-1-1-22 0,2 0-56 16,-2 0-68-16,1-1-73 0,0-1-76 0,-2 0-4 0,0-1-201 16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4.5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-2 1620 0,'-3'2'417'0,"2"2"-274"0,-1 0-121 16,2 1-29-16,2 1-4 0,2 2-3 0,3 1 9 0,1 3 1 0,1 0 2 15,3 3 1-15,1 1-7 0,2 1-27 0,0 1-40 0,1 1-49 0,2-1-62 16,-1 0-56-16,1 2-35 0,2-3-51 0,0 2 0 0,0-2 73 16,0 1-44-16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4.3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00 781 0,'-3'-1'299'0,"0"0"-177"0,-1 1-90 0,2-1-36 0,1 0-12 0,1-1-6 16,0 1 3-16,1-2 13 0,0 0 3 0,1 0 8 0,0-1 0 16,0-1 0-16,0 0 3 0,1 0 3 0,0 1 3 0,-1 0 6 0,1 2 8 15,-1 0 8-15,0 0 9 0,0 2 8 0,0 0 0 0,-1 0 1 16,2 2-3-16,-1 0-2 0,2 2 6 0,0 3 3 0,1 3-4 0,0 5-8 15,0 3-14-15,0 4-12 0,-1 4-8 0,0 4-12 0,-2 4-18 0,1 4-23 16,-1 3-30-16,-1 1-25 0,-1 2-23 0,-1 0-21 0,0 0-13 16,-1-2-3-16,0 0 3 0,0-4 2 0,0-3 10 0,0-5 6 0,-1-3 13 15,1-4 21-15,-1-4 25 0,1-3 28 0,-1-4 27 0,0-4 32 0,1-1 29 16,0-4 29-16,0-2 24 0,0-1 13 0,1-2-3 0,-1-1-21 16,0 0-24-16,2-2-20 0,-1-2-13 0,0-1-6 0,2-4 4 0,0-1-3 15,0-2-3-15,2-2-5 0,0-2-3 0,0-1-3 0,2-1-7 16,0-1 6-16,0-1-3 0,1 0-1 0,0 1 1 0,1 1 0 0,1 2 8 15,-1 0 9-15,0 2 15 0,1 1 13 0,-1 0 13 0,0 1 13 16,1 0 11-16,1 2 4 0,1-2 2 0,0 1-1 0,2 0-9 0,1-1-3 16,1 0-13-16,1 0-9 0,2-2-7 0,1-1-12 0,0 0-5 0,2-1-9 15,2 0-5-15,1 1-6 0,2 0-5 0,0-1-1 0,0 1-16 16,0 1-19-16,0-1-31 0,-1 0-45 0,0 0-50 0,-1 1-52 0,-1 1-54 16,-1 3-50-16,-2 1 14 0,-2 2-181 0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3.6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-1 1879 0,'-7'0'141'0,"0"1"-205"0,-2 0-117 16,5-1-111-16,2 3-78 0,3 2-32 0,2 1 78 0,1 3-62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26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6 629 0,'-1'-4'131'0,"0"0"-91"0,-1 0-35 16,2 3-10-16,0-1-1 0,1 2-5 0,1-1 1 0,-1 1 1 0,2 0 0 15,0 0-4-15,1 1-3 0,0 0-5 0,0 0-3 0,-1 0 8 0,1 0 4 16,-2 1 7-16,1-1 5 0,-2 1 4 0,1 0 5 0,-1-1 7 16,0 1 11-16,0 0 5 0,0 0 5 0,0 0 3 0,-1 1-5 0,0 1 2 15,0 1-1-15,0-1-4 0,0 3-5 0,-1 0-7 0,0 2-7 0,0 2-5 16,0 0-4-16,1 1-1 0,-1 1-1 0,0 1-1 0,0 0 1 15,0 1 0-15,1-1-1 0,0 1-2 0,0-2-5 0,0 1-9 0,1-1-11 16,1 0-12-16,-1-1-11 0,1 0-9 0,0-1-7 0,0 1-2 0,0-3-9 16,-1 0-9-16,1-1-9 0,0-1-12 0,1-2 15 0,-1 1 21 15,1-2 23-15,-1 0-94 0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2.9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02 0,'3'0'38'0,"1"0"-171"0,3 1-74 0,-1-1-42 0,0 1-8 15,0 0 4-15,-1 1 51 0,0 0-36 0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2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49 0,'2'0'181'0,"3"-1"-206"0,4-1-31 0,0-1-92 0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2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10 562 0,'-4'0'220'0,"-2"1"-85"0,-1-1-66 16,0 1-12-16,2 0 2 0,1 0 19 0,0 0 21 0,0 0 12 0,2 0 1 15,0-1-16-15,2 0-27 0,-1 0-18 0,1 0-7 0,1 0-7 0,-1 0-9 16,1 0-10-16,0 0-18 0,0 0-10 0,0 0-1 0,1 0 1 15,1 0 8-15,3 0 1 0,0 0-9 0,1 0-12 0,2 0-14 0,1 0-25 16,1-1-21-16,2-1-28 0,1 1-24 0,0-1-17 0,1 0-17 0,1 1-18 16,1-1-13-16,-2 0-5 0,0 1 35 0,0-1 57 0,1 1-54 15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01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77 61 0,'-5'-1'23'16,"-1"0"-19"-16,-2 0-4 0,2 1 0 0,0-1-3 0,0 1 2 0,0-1 1 15,0 1-1-15,0 0 0 0,1-1-1 0,-1 1 2 0,1 0-1 16,-1 0 3-16,1 0 0 0,-3 0-2 0,2 1 1 0,0-1-1 0,0 0 1 15,-1 0-1-15,2 0 4 0,-1 0-1 0,1 0 1 0,-1 0 1 16,2 0 0-16,-1 0 7 0,1-1 8 0,1 1 4 0,0 0 6 0,0 0 0 16,1-1-5-16,0 1-2 0,0 0-2 0,1 0-6 0,0-1-3 0,1 1-3 15,-1 0-3-15,1 0-3 0,0 0-1 0,0 0-1 0,0 0-3 16,0 0-1-16,0-1-3 0,0 1 1 0,1 0 3 0,-1-1-2 0,0 1 1 16,0 0 1-16,0 0-3 0,0 0 6 0,0 0 5 0,1 0 3 0,-1 0 7 15,1 0 4-15,-1 0 3 0,1 0 4 0,1 0-1 0,-1 0 0 16,1 0-2-16,1 0-2 0,-1 0-4 0,1-1-2 0,0 1 0 0,1 0-6 15,0 0 1-15,0 0 0 0,1 0 0 0,1-1 3 0,0 1 5 0,0 0 1 16,1-1 5-16,1 1 1 0,1 0 1 0,-1-1-1 0,1 1 1 16,2 0 2-16,-1-1 0 0,3 0 4 0,1 1 2 0,0-1 4 0,2 1 3 15,0-1-2-15,1 1-4 0,1 0-5 0,1 0-5 0,0 0-4 0,2 0-5 16,1 0-6-16,1 0-4 0,2 0-4 0,2 0 0 0,-1-1 0 16,0 1-1-16,1 0-1 0,0-1 0 0,3 0-2 0,-1 1-2 0,2-1 5 15,0 1-2-15,0-1 0 0,1 0 3 0,2 0-2 0,-1 1 1 16,2 0 2-16,0 0 0 0,1-1-3 0,0 1 0 0,1 0-2 0,0 0 0 15,-2-1 2-15,2 0 0 0,-1 0 1 0,0 0 1 0,0 1 4 0,1 0 5 16,1 0 6-16,0-1 5 0,0 0-2 0,1 0-2 0,1 0-3 16,1 1-3-16,-1 0 1 0,1-1 0 0,0 0-4 0,-1 0-4 0,1 0 0 15,0 1-2-15,0 0 3 0,1 0 0 0,0 0-2 0,0 1-2 0,1 0 0 16,0 0 0-16,-1 0-1 0,0-1 0 0,0 0 0 0,-1 0-2 16,0 1 4-16,0 0 2 0,0-1 9 0,1 1 3 0,0-1 1 0,0 0-2 15,1 0-5-15,-1 0-3 0,1-1-2 0,-1 1 1 0,0-1-6 16,-1 0 0-16,1 1-2 0,-1-2 3 0,0 0-2 0,-1 0 2 0,0 0-1 15,-1-1-1-15,1 0 3 0,0 1-3 0,-1-2-1 0,0 1-1 0,-1 0-4 16,-2 0 0-16,0 1 0 0,-1-2 0 0,-2 2-4 0,-1 0 2 16,-1 0 0-16,-2 1 2 0,0 0 8 0,-1 1-4 0,-2 0 2 0,-2 0-2 15,-1 0-2-15,0 0 1 0,-2 0 2 0,1 1 0 0,-2 0 0 0,0 0 2 16,-1 0-3-16,-1 1 1 0,0 0 0 0,-1 0 0 16,1 0 0-16,-1 1 1 0,1-1-2 0,1 1-2 0,-1-1 5 0,0-1-5 0,0 2 1 15,-1-2-2-15,0 1-8 0,-1 0 1 0,0-1-3 0,1 1-1 16,-2-1 1-16,0-1 0 0,-1 0-1 0,-1 0 2 0,-1 0 2 0,0 0 2 15,-1-1 6-15,-1 0 4 0,-1 0 0 0,-1 0 1 0,0 1 1 0,-1-1-3 16,-1-1 2-16,1 1 0 0,-2 0-3 0,-1 0 2 0,1-1-1 16,-1 2-4-16,-1-1-2 0,1 0-15 0,-2 0-21 0,0 1-26 0,-1-1-26 15,0 1-23-15,-1 0-21 0,0-1-27 0,0 0-23 0,-1 0 4 16,-1 0 31-16,-1-1-49 0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4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24 372 0,'-8'3'176'0,"0"2"-28"15,-4 1-25-15,3-1-4 0,3-1 5 0,0-1 10 0,1 0-4 16,2 0-11-16,1-2-31 0,0 0-36 0,2 0-34 0,0-1-35 0,1 0-7 15,1 0 0-15,1 2 11 0,2-1 14 0,1 0 0 0,3-1 2 16,1 0-3-16,1-1-15 0,1-1-12 0,2-1-18 0,0-1-23 0,2 0-19 16,2-1-24-16,0-1-29 0,1 0-32 0,1-1-28 15,0 0-12-15,0 0 25 0,-1 1 56 0,1 1-3 0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4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 1142 0,'-7'-1'205'0,"-1"1"-121"0,0 0-54 0,4 0-2 0,3 0 7 0,0 0 11 16,0 0-5-16,2 0-26 0,0 1-21 0,0 1-16 0,2-1-1 16,2 3 12-16,0-1 7 0,3 1-3 0,0 1-15 0,2-1-17 0,0 0-31 15,0 0-30-15,1 0-18 0,1-2-14 0,1 2-10 0,0-2-7 16,1 0 0-16,-1 1 5 0,0-3 16 0,2 2 21 0,-1-2 30 0,-2 1 25 16,1-2 20-16,-1 0 20 0,0 0 2 0,-1-1 7 0,-2-1-1 15,1 1 2-15,-2-2 3 0,0 1 0 0,-1 0 1 0,-1-1-2 0,-2 0 1 16,1 0-3-16,-2 1 0 0,1 0 3 0,0 0-3 0,-1 0 0 0,0 2-2 15,-1-2-1-15,0 2-2 0,-1-1-4 0,0 1-20 0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1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26 2287 0,'-6'-6'310'0,"-1"1"-231"0,0-3-109 0,5 4-43 16,5 1-13-16,4 0 0 0,3 1 30 0,6 1 30 0,4 4 14 0,4 2 11 15,4 3 7-15,3 6-6 0,3 4-2 0,3 5-2 0,3 6-2 0,1 4 0 16,3 5 3-16,1 7 0 0,3 4 4 0,2 7 7 0,2 2 1 16,4 6 5-16,0 6-2 0,2 4-1 0,0 2-4 0,1 4 0 0,2 2 0 15,-1 5 0-15,2 3 5 0,1 3-1 0,1 1 3 0,0 4 1 16,0 1 0-16,-2 2 2 0,1 3-5 0,0 0 3 0,1 0-3 0,1 0-2 16,2 1-2-16,-2-1-3 0,2 0 0 0,-3-2-9 0,3-4 0 15,0-2-12-15,3-4-20 0,3-5-28 0,2-4-52 0,2-7-59 0,2-6-154 16,3-5-143-16,3-8-32 0,2-4-297 0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1.0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43-1 1168 0,'-10'2'278'0,"-3"1"-163"0,-6 2-81 16,1 3-25-16,-1 4-6 0,-3 2 3 0,-1 5 12 0,-1 4 18 15,-3 4 10-15,-3 4 10 0,-1 3-4 0,-3 4-10 0,-2 4-6 0,-3 2-13 16,-3 6-4-16,-4 2-6 0,-3 3-4 0,-6 3-1 0,-3 4-3 0,-5 4-1 16,-4 2-4-16,-3 5-1 0,-4 1 0 0,-2 3 0 0,-6 0 4 0,-2 1 0 15,-4 2-1-15,-2 0 7 0,0 2 6 0,-4 0 9 0,-1 0 11 16,-2-3 7-16,-1 1 0 0,0-1-2 0,3-1-7 0,-1-1-10 0,1-2-7 15,3-3-8-15,3-2-4 0,5-3-2 16,4-4-2-16,2-2-11 0,3-3-8 0,6-5-12 0,3-3-20 0,8-5-18 0,4-7-29 0,6-4-29 16,5-5-41-16,5-5-48 0,6-4-45 0,4-5-51 0,4-4-6 0,4-5 62 15,2-4-84-15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0.4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95 2478 862 0,'-52'5'233'0,"-17"1"-88"15,-19 0-61-15,8-3-42 0,8-3-24 0,1-2-4 0,0-1 5 0,0-2 5 16,2-1 2-16,-3-2-8 0,1-2-9 0,0-3-9 0,1-1-16 0,2-4-6 15,1-1-5-15,2-2-1 0,2-4 11 0,-1-1 6 0,2-3 6 16,2-4 15-16,2-3 17 0,5-3 12 0,1-2 23 0,4-1 14 0,4-5 3 16,2-4 4-16,4-4-8 0,4-2-13 0,4-4-8 0,2 0-7 15,4-2-11-15,4-2-7 0,3 1-8 0,5-2-7 0,4 0-4 0,4 1-2 16,3 0 2-16,2 4-4 0,4-1-2 0,2 2-2 0,3 1-5 0,2 1 2 16,4 2 0-16,1 0 0 0,3 1 4 0,1 1 0 0,2 2 0 15,1 2 3-15,3 1-2 0,2 2 3 0,2 2 0 0,1 0-1 0,2 3-2 16,2 0 0-16,1 3 3 0,3 0 0 0,1 2-1 0,2 3-4 15,2 3-4-15,1 1 1 0,2 2 0 0,2 2 0 0,1 2-5 0,2 1 2 16,1 2-2-16,4 3 3 0,1 1 0 0,4 1 0 0,1 3 1 0,2 2-3 16,1 1 2-16,0 3-1 0,1 2 1 0,1 3 0 0,2 2 1 15,1 3 0-15,0 4-2 0,1 1 1 0,-2 5-2 0,0 2 3 0,-1 3 0 16,-1 3-3-16,1 4 4 0,-1 1-1 0,-2 4-3 0,0 3 0 0,-5 4 0 16,-1 2 1-16,-1 2 1 0,-3 4 7 0,0 1-5 0,-2 0 2 15,-5 3-1-15,-2 2-3 0,-3 2 5 0,-3 2-1 0,-2 3-1 0,-5 1 1 16,-3 4 5-16,-4 3 3 0,-4 1 4 0,-3 3-2 0,-4 0-2 0,-4 1-4 15,-4 2 1-15,-4 1-4 0,-5 1-5 0,-4 0-1 0,-3 2-11 16,-5-1-4-16,-2-1-3 0,-3-1-4 0,-4-1 6 0,-2-2 3 0,-3-2 4 16,-2-4 4-16,-3-5 2 0,-2-4 2 0,-1-4 1 0,-2-5-5 0,-1-4-10 15,-2-4-12-15,-2-5-21 0,-1-2-15 0,0-4-11 0,2-3-5 16,-1-3 0-16,0-6 2 0,3-3 5 0,0-4 0 0,1-4 1 0,2-4-5 16,1-2-18-16,1-6-34 0,3-2-58 0,0-6-44 0,3-5 21 0,1-6-96 15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9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-1 1641 0,'-6'1'256'0,"0"2"-173"16,-1 0-61-16,2-1-31 0,4 1-13 0,0-1-11 0,1 1 3 0,1 1 8 15,1 1 4-15,1 1-1 0,1-1-12 0,1 1-12 0,0 1-5 0,1-1 4 16,0 0 10-16,0 3 13 0,0-1 8 0,1 0 9 0,1 1 4 15,0 1 6-15,-1 1 10 0,1 1 18 0,0 2 22 0,-1 2 14 0,1 1 9 16,0 3 2-16,-2 1-7 0,2 1-5 0,-1 2-5 0,0 3-9 0,0 0-4 16,-1 3-4-16,-1 1-10 0,1 0-5 0,-2 2-10 0,1 0-8 15,-2 2-2-15,-1-1-3 0,0 2 0 0,-2-1-5 0,0 0 6 0,-2 0-8 16,-1 2 0-16,-1-2-1 0,-1 0-10 0,-1-2-2 0,0-2-9 16,-2-1 2-16,0-3-3 0,-1-4-2 0,0-2 0 0,2-5-14 0,0-2-17 15,1-2-35-15,-1-4-49 0,3-2-78 0,0-2-100 0,1-2-111 0,1-4-9 16,1-1-192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11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4 111 0,'-2'-2'8'0,"0"1"-4"16,0 0 0-16,-1 1-3 0,2 0 2 0,0 0-2 0,0 0 1 15,-1 1 0-15,0-1 1 0,1 1 0 0,-1 0 1 0,1 0 4 0,-1 0 7 16,1 0 11-16,-2 0 14 0,2 0 10 0,-1-1 4 0,1 0 6 0,0 1 0 16,-1-1-4-16,2 1 0 0,-2 0-6 0,1 0-5 0,0-1-4 15,1 0-7-15,-1 0-4 0,1 0-6 0,-1 1-5 0,1-1-9 0,0 1-5 16,-1-1-4-16,1 1-1 0,0-1 5 0,0 1 0 0,0-1 1 0,0 1 2 16,0 0 0-16,0 0 2 0,0 0 3 0,0 0 2 0,0-1 2 15,0 0 2-15,0 1 2 0,0-1 1 0,0 1-1 0,0 0 3 0,0-1-7 16,1 1 1-16,-1-1-2 0,0 2-4 0,0-1 4 0,0 0-4 0,1 2-1 15,-1-1-4-15,0 1-4 0,0 1 0 0,0 0-1 0,0 1 2 16,0 2-3-16,-1 1 0 0,0 1-2 0,0 1 0 0,0 2 1 0,-1 2 1 16,1 0-1-16,-1 2-2 0,1 0-9 0,0-1-16 0,-1 0-17 0,2 0-26 15,0 1-24-15,-1-1-21 0,2-1-29 0,-1-1-19 0,0 1 12 16,1-2 31-16,0 0-84 0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9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31 842 0,'-5'2'353'0,"-2"1"-121"0,0 1-65 16,0-1-38-16,3-2-21 0,1 1-4 0,1-1 5 0,1 0-14 0,0-1-22 15,0 0-24-15,1 0-23 0,0 0-16 0,0 0-6 0,0 0-8 0,0 0-8 16,1 0-4-16,0 0-3 0,0-1 3 0,2-1 2 0,0 1 4 15,1-1-7-15,2-1-24 0,0 1-31 0,1-1-53 0,1-2-57 0,0 2-57 16,1-2-43-16,0 0-41 0,0 0-13 0,1 0 74 0,-1-1-68 16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8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-1 1785 0,'-5'4'375'0,"-2"2"-222"0,-1 2-86 0,-1 0-41 0,4-1-20 0,0 0 7 15,2 1 7-15,0-2 2 0,1 0-2 0,0-1-15 0,1 0-9 0,-1 1-8 16,1-1-8-16,0 3-14 0,1 0-18 0,0 1-13 0,0 2-6 16,-1 1-3-16,0 0 6 0,0 2 10 0,0 0 5 0,0 1 11 0,0-1 5 15,0-1 2-15,1 0 3 0,0-2-3 0,1 0-2 0,1-2-7 0,-1-1 2 16,2-1-4-16,1-1 4 0,0-1 4 0,3-1-11 0,-1-2-15 16,2 0-38-16,0-2-11 0,1-3-3 0,0-1 8 0,0-1 20 0,1-4-9 15,0-2-27-15,-1-3-32 0,1-2-22 0,-1-3 23 0,0-1-45 16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8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1 1327 0,'-2'2'335'15,"0"0"-193"-15,0 1-84 0,1-2-53 0,1-1-32 0,0 1-9 0,2 0 11 16,1 0 16-16,1 0 16 0,2 1 0 0,0-1-8 0,0 0 0 16,2-1-4-16,1 0 0 0,1 0 3 0,1 0-10 0,0 0-5 0,1-1-11 15,0 0-11-15,-2-1-1 0,1 2-4 0,-1-1-5 0,1-1-10 0,-2 1-17 16,1 1-20-16,-1 0-8 0,0 0-4 0,-1-1 11 0,1 1-1 16,0 0-3-16,0-1-11 0,0 0-15 0,-1 0 7 0,1-1 2 0,0 0 12 15,-1-2 23-15,1-1 20 0,0 0-9 0,-1-2 72 0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8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091 0,'-1'2'361'0,"-1"0"-136"0,2 1-93 16,-1 0-56-16,1 0-25 0,0 2 0 0,1 1 9 0,0 0 3 0,2 2-11 16,1 0-21-16,0 0-15 0,0 0-10 0,1 1-4 0,1 0-1 0,2 0 2 15,-2 1-5-15,1-1-3 0,0 0-7 0,0 2-14 0,-1-1-12 0,0 0-17 16,1 1-11-16,0 0-19 0,-1-1-10 0,1 0-5 0,-1 1-12 16,0 0 4-16,-1-1-9 0,1 1-2 0,-1-1 1 0,-1-1 1 0,0 0 6 15,-1-1-9-15,1 0-13 0,-1 0-8 0,-1 0-7 0,2-2 8 16,-2 0 39-16,0-1 34 0,1 0-17 0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8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9 3 671 0,'-1'0'300'0,"-1"-1"-124"0,0 0-90 0,-1 1-42 0,2-1-24 16,0 1 6-16,1 0 22 0,0 0 15 0,-1 0 5 0,1 0-13 0,0 0-23 15,-1 0-12-15,0 0-1 0,1 1-4 0,-2-1 0 0,0 1 3 16,0 0-2-16,0 1 4 0,-2 1 9 0,0 1 9 0,0 2 10 0,-1-1 11 16,0 3 0-16,-1 1-1 0,-1 0-7 0,-1 3-10 0,-1 1-8 0,-1 1-12 15,0 2-5-15,-2 1-12 0,0 2 0 0,-1-2-4 0,-1 2-3 16,0-1 7-16,1-1-10 0,0 1-1 0,0-1-6 0,2 0-13 0,1-2-4 15,2-2-4-15,0-2-12 0,0-2-10 0,1-1-21 0,2-3-33 0,0 0-30 16,2-1-39-16,1-1-29 0,-1 0-18 0,2-2-30 0,1-1-2 16,-1 0 43-16,2 0 56 0,-1-1 32 0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7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3-2 937 0,'-3'2'397'0,"-1"0"-198"0,0 1-118 0,-1 1-55 15,3 0-23-15,-2 2-1 0,2 2 13 0,-1 3 13 0,1 1 6 16,1 1-5-16,0 2-11 0,1 1-4 0,-1 1-7 0,1 1-4 0,-1 3 0 15,1 0-3-15,0 0 6 0,-1 4 1 0,1-2 5 0,0 1 3 0,-1 1 4 16,0-1 5-16,0 2 0 0,-1 2 0 0,0 2-2 0,-2 2-1 16,0 2 3-16,0 3 3 0,0 0-1 0,-2 2 5 0,0 2-3 0,-1 2-11 15,0 2 2-15,0 2-10 0,0 0-4 0,0-1 1 0,0 0-4 0,0-3-2 16,2 0-7-16,0-3-9 0,2-2-19 0,1-2-16 0,0-4-14 16,1-4-15-16,0-2-4 0,2-5-3 0,0-4-1 0,2-2-7 0,-1-4-14 15,1 0-17-15,1-3-26 0,0-2-20 0,1-2-38 0,1-3-14 16,0-2 7-16,1-4 41 0,0-4 72 0,0-3 39 0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7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 1263 0,'-2'1'414'0,"-1"0"-231"0,0 0-104 0,2 0-60 0,1-1-42 0,0 1-12 16,0-1 4-16,3 1 15 0,0 0 16 0,2-1 9 0,1 2-7 0,1-1-3 15,0-1 4-15,2 1-6 0,0-2 3 0,1 1-3 0,0-2-1 16,1 1 3-16,1 0-1 0,0-2 1 0,-1 3 1 0,0-2 0 0,1 0-3 15,-1 2 1-15,-1-1-1 0,1 1 0 0,0 0 2 0,0 1-3 16,1-1 4-16,-1 2-3 0,0 0-2 0,-1 0-5 0,1 0-14 0,-1 2-17 16,1-1-19-16,0 0-12 0,-1 0-24 0,1 1-16 0,-1-1-16 0,1-2-20 15,-1 1-20-15,1-1-26 0,0-2-14 0,1-1 4 0,1-1 44 16,1-2 59-16,-1-1 0 0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7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4 0 1124 0,'-5'5'424'0,"0"2"-205"0,-3 2-117 0,2-2-50 16,1 0-26-16,1 0-1 0,0 2 15 0,1 1 5 0,0 0-4 0,-1 2-13 15,1 0-14-15,0 1-8 0,-1 1-7 0,0 2-5 0,0 1-13 16,0 3-13-16,-1 0-8 0,0 2-14 0,1 2-8 0,-1 1-10 0,0 2-2 15,0 2 2-15,-1 1 4 0,0 0 10 0,-1 0 5 0,1 0 11 0,-2 1 7 16,1-1 9-16,-1-1 3 0,1 0 4 0,-1-3 3 0,1 0 1 16,-1-3 1-16,1-3 1 0,1-1-1 0,-1-3 2 0,1-3-4 0,1-2-11 15,1-3-17-15,-1-2-32 0,1-2-43 0,1-3-54 0,-1-1-50 16,2-2-18-16,0-2 43 0,0-3 10 0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7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0 1059 0,'-6'0'312'0,"1"1"-173"0,-3 0-81 15,1-1-40-15,3 1-12 0,1 0 5 0,0 0 7 0,2 0 4 0,0-1-8 16,0 1-14-16,0 1-15 0,1-1-6 0,-1 3 0 0,1 1 3 0,0 0 5 15,0 2 0-15,1 0 7 0,0 2 0 0,1 0 3 0,-1 1 4 16,1 0-6-16,0 2 5 0,0 0 0 0,0 0 10 0,0 1 11 0,0 0 9 16,0 2 3-16,1-1-2 0,0 1-4 0,0-1-9 0,0 1-4 15,0-1-7-15,0 0-5 0,0 0-7 0,0-1-17 0,0-1-19 0,1 0-25 16,-1-2-35-16,1-2-33 0,0-1-31 0,1-3-30 0,0 0-29 0,0-1-11 16,0-2 20-16,0-1 52 0,0-4 0 0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6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7-1 1226 0,'-1'0'400'0,"0"0"-233"0,0 0-99 0,0 0-42 16,1 0-26-16,0 0-6 0,0 0 11 0,0 1-2 0,0-1 2 15,0 1-6-15,0-1-8 0,0 1 4 0,1 2 4 0,-1-1 2 0,0 2-2 16,-1 1-2-16,1 1-2 0,-2 1-4 0,0 2 2 0,-1 0 0 0,-1 3 2 16,-2 2 3-16,0 3 2 0,-2 2 1 0,-1 2-2 0,-1 4 1 15,0 0 5-15,-1 4 11 0,1 2 14 0,-1 3 17 0,-1 1 2 0,2 2 4 16,-1 0-2-16,2 2-7 0,0 0-1 0,0-2-10 0,2-3-8 0,0-4-12 15,3-3-10-15,2-4-3 0,1-1-6 0,2-3 8 0,1-2-6 16,2-1-10-16,1-1-17 0,1-3-24 0,1-1-25 0,2-1-22 0,-1-2-14 16,1 0-24-16,0-2-30 0,1-1-19 0,1-2-20 0,1-2-27 0,0-1-7 15,0-2 7-15,2-3 43 0,0-1 69 0,1-2 19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11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1 90 0,'-2'-1'18'0,"1"1"-12"0,-2-1 0 0,2 1 2 15,1 0 1-15,0-1 2 0,0 1 0 0,1 0-4 0,0-1-5 0,0 1-2 16,0 0 3-16,0 1 8 0,1-1 11 0,0-1 13 0,1 1 13 15,-1 0 13-15,1 0 10 0,1 0 4 0,0-1 1 0,0 0-1 0,0 1-7 16,1-1-4-16,-1 0-8 0,0 0-11 0,0 1-5 0,0 0-6 0,1-1-6 16,2 1-5-16,-1-1-4 0,2 1-2 0,0-1-3 0,0 1 1 15,1 0-6-15,-1 0-5 0,1 0 0 0,0 0-3 0,0 0 3 0,0 0 0 16,-1 0 0-16,1 0-3 0,0 0 2 0,0 0-2 0,-1 0 1 0,-1 0 1 16,0 0 0-16,0-1 0 0,1 1 2 0,-1-1-1 0,0 1 3 15,0-1 0-15,-1 1-2 0,0 0 0 0,-1-1 0 0,1 1-3 0,0-1 1 16,-1 1 2-16,1-1-2 0,-1 1-1 0,0 0 0 0,0 0-2 0,-1 0 0 15,1-1 1-15,-2 1-2 0,2-1-1 0,-3 1 0 0,0 0-7 16,0 0 0-16,0-1-3 0,-2 1-4 0,2 0-2 0,-2-1 0 0,1 1-6 16,0 0-5-16,-1 0 0 0,0-1-9 0,0 1-3 0,0 0-3 0,0 0-9 15,0 0-8-15,0-1-13 0,0 1-25 0,-1-2-18 0,0 1-6 16,0 1 16-16,0-2 35 0,1 1-23 0,-2-1 19 0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6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6 36 35 0,'-2'-2'10'0,"0"-2"3"0,-1 1 4 0,1 0 1 0,1 1 12 0,-1 0 0 0,0 0 6 16,1 1 7-16,0-1-1 0,-1 1 6 0,2 0 2 0,-1 0 9 0,0 0 5 15,-1-1 14-15,1 2 10 0,-1-1-2 0,0 0 2 0,-1-1-5 16,0 2-2-16,0-1 5 0,1 0 10 0,-2 1 5 0,0-1 4 0,1 1-5 16,-1-1-8-16,0 1-5 0,0 0-4 0,1 0 0 0,-1 0-7 15,1 1-3-15,0 0-9 0,-1 0-10 0,2 0-3 0,0-1-13 0,0 2-7 16,0 0-13-16,1-2-8 0,-1 2-9 0,0 0-6 0,2 0 2 15,-2 1-8-15,1 3 1 0,0 1-2 0,1 2 0 0,-1 4 5 0,0 4 4 16,0 3 2-16,1 6 0 0,0 5 0 0,0 2-2 0,0 3 5 16,0 2-5-16,-1 0 2 0,1 3-5 0,0-1-14 0,-1 2-14 0,2 0-14 15,-1 0-6-15,0-1-14 0,-1 0-3 0,0-3-8 0,-1 0-8 0,2-1 13 16,-2-4 6-16,0-2 19 0,-1-5 23 0,0-3 11 0,-1-2 16 0,1-3 8 16,-1-3 7-16,0-2 10 0,0-2 10 0,1-3 3 0,0-2-1 15,-1-2-2-15,1-1-9 0,2-3-11 0,-1 0-10 0,0 0-18 0,2-3-19 16,-2-1-2-16,1-3-8 0,0-3 0 0,1-3 6 0,-1-4-5 15,-1-1 2-15,1-2-6 0,-2-2-9 0,1-1-3 0,-1-2-1 0,1 0 9 16,0-3 14-16,-1 1 14 0,1-1 5 0,-1 2 7 0,-1 0 6 0,1 0-2 16,-1 0 7-16,0 0 2 0,0 0 1 0,0 1 8 0,-1 0 12 15,1 0 18-15,1 2 23 0,-1 0 17 0,2 2 5 0,-1 1 1 0,1 1-9 16,0 0-9-16,2 2-7 0,-1 0-7 0,2 0-11 0,0-1-10 0,2-1-5 16,1-1-14-16,0 0 0 0,2 2 0 0,1 1-7 0,2 1 2 15,1 1-3-15,1 1 0 0,0 1 0 0,1 2 2 0,-1 2-2 0,0 0-4 16,1 1 0-16,0 1-7 0,0 1 4 0,0 2 3 0,1 1-3 0,-1 2-5 15,0 0 0-15,0 2-4 0,0 0-1 0,-1 2 8 0,1 1-2 16,-2 2 2-16,1 1 1 0,-1 1-2 0,-1 2-2 0,-1 1-7 0,-1 1-5 16,-2 1-7-16,-1-1-5 0,-1 3 0 0,-3 0 5 0,-2 1 1 0,-1 1 4 15,-2-1 5-15,-1 1 2 0,-1-1 3 0,-1-3 0 0,-1 0 4 16,-2-1-3-16,1-2 4 0,-1-1 6 0,0-2-4 0,1-1 4 0,-1-1-3 16,1-1-6-16,0-1 3 0,1-1-4 0,0 1-6 0,-1-2-7 15,3-1-14-15,0 0-19 0,1 0-25 0,1-3-42 0,0 1-48 0,1-3-39 16,1-1-41-16,1-1-21 0,1-3 15 0,1-2 56 0,3-1-48 0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5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34 1761 0,'-5'1'314'0,"-1"0"-165"0,-1 1-64 16,2-2-41-16,3 0-24 0,1 0-11 0,1 0-13 0,0 0-14 15,2 0-7-15,0 0-1 0,3-1 1 0,2 0-17 0,2-1-46 0,-1-1-66 16,3 0-82-16,-1-2-69 0,2 0-69 0,1 0-30 0,-1-2 33 0,1 1 62 16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5.1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51 687 0,'-3'0'317'0,"0"0"-144"0,0 0-93 0,0 0-47 0,2 0-32 0,1 0-22 16,1 0-3-16,0-1 10 0,1 1 13 0,2-2 10 0,0 0 3 16,1-1-5-16,1 1-8 0,0-1 2 0,1-1 0 0,1 0 0 0,0 1 3 15,1-1-5-15,0 0 2 0,0 1-1 0,0-1-1 0,-1 2 1 0,1-1 0 16,-2 0-3-16,0 2 1 0,0-1 1 0,-1 2-2 0,0-1 4 16,-1 1 1-16,-1 1-2 0,0 0 4 0,-1 1 4 0,-1 0 5 0,1 1 10 15,-2 1 11-15,1 1-3 0,-1 2 4 0,-1 1-7 0,-1 3-11 0,0-1 4 16,-1 3-7-16,-1-1 3 0,1 1-1 0,-1 0 1 0,-1 0-1 15,0 0 0-15,0-2 5 0,0 1-6 0,0-3 3 0,2 0-4 0,-1-1-7 16,2-2 0-16,-1 0-10 0,1-3-8 0,1 0-5 0,0 0-6 16,2-1 1-16,-1 0 3 0,1 1-2 0,1-1-4 0,1 1-10 0,-1-1-17 15,1 0-13-15,1-2-17 0,-1 2-8 0,1-2-5 0,0 1-5 0,1-2-7 16,0-1-23-16,1 1-22 0,-1-2-23 0,1 1 4 0,0-3 39 16,-1 0 44-16,0-1 33 0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4.3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2 0 1148 0,'-4'3'316'0,"0"1"-151"0,-3 1-82 0,1 1-37 16,2 0-13-16,-2 2 10 0,1 1 8 0,0-1-2 0,0 2-13 0,0 1-17 15,-1 2-17-15,1 0-10 0,-2 2-17 0,1-1-24 0,-1 2-16 0,1-2-17 16,-2 1-14-16,2 0-22 0,-2 0-27 0,0-1-6 0,-2 1-1 16,0 0 24-16,-1-1 29 0,2-1 16 0,-2-1 23 0,1 0 11 0,1-2 12 15,-2 1 12-15,1-2 8 0,1-1 10 0,1 0 4 0,0-3 4 0,0 0 3 16,2-1 3-16,-1-1 3 0,1-1 2 0,1-1-10 0,0 0-3 15,2-2-11-15,0-1-22 0,0 1-25 0,1-2-25 0,0-1-15 16,0-1-3-16,0-3 19 0,1 0 27 0,0-1 17 0,1-2 25 0,-1-1 9 16,1 1 1-16,-1-1 6 0,1 0-6 0,0 1 5 0,0-1 0 0,0 1 2 15,1 2 2-15,-1 0 5 0,0 1 10 0,0 1 19 0,0 2 27 16,0 1 28-16,0 0 29 0,0 3 13 0,0 0 8 0,0 1-6 0,0 0-15 16,0 1-9-16,0-1-12 0,0 0-9 0,1 1-14 0,-1-1-11 0,1 0-11 15,0 0 7-15,0 0 15 0,1 0 8 0,1 1 6 0,1 1-13 16,0-1-13-16,1 0-20 0,1 2-15 0,0-1-10 0,1 1-14 0,0 1-3 15,2 0-3-15,-1 1-2 0,1 2 1 0,0-1 4 0,2 2-13 0,-1 0-19 16,2 0-36-16,0 0-47 0,2 0-44 0,0 1-56 0,0-1-37 16,0 0-56-16,0-1-20 0,-1 1 64 0,0-2-78 0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4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5-1 1246 0,'-9'2'408'0,"-1"1"-251"15,-2 1-105-15,2-2-34 0,2 0-8 0,0 0-6 0,3-2-2 16,-1 1 2-16,1 0-4 0,1 0-6 0,0-1-16 0,0 1-22 0,0-1-28 15,0 1-22-15,0-1-21 0,-1 0-18 0,1 2 2 0,-1 0-1 0,0 0 12 16,-1 1 19-16,1 1 20 0,-2 1 23 0,2 2 23 0,-3 0 28 16,1 2 14-16,0 1 22 0,-1 2 21 0,0 0 16 0,0 1 16 0,1 1 6 15,1 1 5-15,0 0 0 0,1 1-7 0,0-1-14 0,1 1-13 0,0-2-20 16,3 0-14-16,-1-2-11 0,3-2-10 0,0-1-7 0,2-1-4 16,1-1-1-16,0-2 0 0,2-1-4 0,-1-1-7 0,2-1-4 15,-1-1 4-15,2-2 3 0,0 0 11 0,-1-2 9 0,1-1-3 0,0 0 2 16,-1-1 3-16,0-1-2 0,1 0-1 0,0-3 7 15,-1 1-5-15,0-2-2 0,0 0 1 0,0 1-5 0,-2-1 6 0,1 0 0 0,-1 1 4 0,1 0-4 16,-2-1 0-16,0 2 0 0,0 1-4 0,0 0 5 0,-1 2 0 16,-1 0 1-16,1 2-1 0,-1 2-2 0,0-1 0 15,-1 1-2-15,-1 1 6 0,1 0-1 0,1 1 4 0,-1 0-3 0,1 0-2 0,0 0 2 16,0 2-6-16,0-1 4 0,2 2 0 0,-1 1-4 0,0 0 0 0,1 1-1 16,-1 1-2-16,1-1 2 0,0 1 3 0,1 1-7 0,-1 0 6 0,0-1-1 15,0 1-8-15,0 0 5 0,1-1-3 0,-1 1-2 0,2-2 1 16,-1-1 4-16,1 0-6 0,1 0-6 0,0-2-8 0,1-1-23 0,1 0-18 15,-1-1-29-15,1-1-33 0,-1-1-26 0,0-1-30 0,0 0-31 16,1-1-9-16,-1-1 26 0,1-3 52 0,-1 1 3 0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3.5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538 1137 0,'-8'-1'344'0,"-2"0"-210"0,-1 0-100 16,5 0-30-16,2-2-16 0,1 1-2 0,3-1-2 0,0-1 1 16,1-1 6-16,2-1 1 0,2-3-2 0,2-1 2 15,1-2-5-15,1-1-11 0,2-3-8 0,0 0-16 0,3-3-9 0,0-2 1 0,1-1-21 16,2 0-4-16,0-1-2 0,1 2 3 0,-1 0 30 0,2 0 14 0,-1 0 13 16,0 1 8-16,-1 3 5 0,-1 0 7 0,0 1 4 0,1 1 3 0,0 1 3 15,-1 1 2-15,-1 2 7 0,-1 1 11 0,0 0 5 0,-1 3 7 16,-1 0 3-16,-1 3 8 0,-1 0 0 0,0 3-1 0,-1 0-2 15,0 3-13-15,-1 2-6 0,0 0-11 0,0 4-2 0,-2 1-4 0,0 1 1 16,0 3 2-16,0 2-14 0,-1 2-18 0,-2 3-26 0,0 2-20 0,-1 1-8 16,-2 2-6-16,0 0 5 0,0 1 3 0,-3-1 9 0,1-1 12 15,-2-1 11-15,0-2 14 0,-1-3 11 0,0-2 9 0,1-3 7 0,0-2 2 16,0-3 6-16,2-2 12 0,-1-2 13 0,1-1 17 0,1-2 14 0,0 0 3 16,0-1 2-16,1-1-10 0,1 1-18 0,-1-1-18 0,0-1-12 15,2-2-6-15,-1-2 5 0,2-2 7 0,0-1 2 0,1-3 2 0,1-1-1 16,1-2-6-16,0-1-6 0,1-1-5 0,1-1-5 0,0 1 1 0,0-2 3 15,-1 0-5-15,2 0 2 0,-1 1-1 0,0 1-3 0,0 1 4 0,-1 1-3 16,1 3 0-16,-1 2-6 0,-1 2 1 0,0 3-3 0,-2 1-2 16,0 1 7-16,-1 2-2 0,0 0-2 0,0 2 2 0,-1 0 2 0,0 1 5 15,-1 0 9-15,1 3 5 0,-1 2-2 0,0 1 0 0,-1 2-5 16,0 1-3-16,0 2 0 0,-1 2-1 0,0 0 1 0,0 1-6 0,0 0 4 16,-1-1-3-16,1-1 0 0,-1 1 2 0,2-1-3 0,-2-2-1 0,1-1-3 15,1-2 4-15,-1-2-5 0,1-1 2 0,0-3 1 0,1-1-6 16,-1-1 2-16,1 0-3 0,-1-1 2 0,1-1 5 0,0 0 8 0,1 0 5 15,1-3 5-15,0 0 4 0,2-2-3 0,0-2 3 0,2-3-3 0,0-1-2 16,1-4-3-16,1-1-2 0,1-2-4 0,2-1-5 16,1-3 1-16,-1 0-1 0,2-2 1 0,0 1 0 0,0 0-1 0,-1 0 2 0,1 1-4 15,0 1 4-15,-1 2-2 0,0 2-1 0,0 2-2 0,-2 3-5 16,0 5-15-16,-1 1 1 0,-2 3 0 0,-1 2 4 0,-1 0 8 0,0 1-4 16,0 2 1-16,-2 0 8 0,0 2 36 0,0 2 18 0,0 2 9 0,0 4 2 15,-1 1-26-15,-1 3-9 0,-1 2-1 0,0 1-8 0,-1 0-2 16,-1 1-3-16,0 2-4 0,1-2-2 0,-2-1 0 0,1 0 0 0,0-2-7 15,0-2 1-15,0-1-7 0,2-3-6 0,0-2-5 0,0-1-7 16,2-2-9-16,1 0-8 0,0-3-7 0,1 0-6 0,2 0 2 0,0-2-9 16,1-1-12-16,1-1-15 0,1-3-26 0,0-1-23 0,2-1-39 0,0-3-30 15,1 0 9-15,0-2 43 0,-2-1-31 0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1.9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8 1 0,'26'-5'18'16,"12"-1"-8"-16,9-1-6 0,-3 1-4 0,-3 0 1 0,-1 1-1 0,1 0 1 15,1 1-1-15,1 1 1 0,0-1-2 0,2 0 8 0,1 2 3 0,0 0-3 16,3 0 6-16,-1 0-13 0,1 2-3 0,2-1 0 0,-1-1-5 16,-1 1 3-16,3 0 3 0,-1-2 0 15,0 1-2-15,3-1 1 0,0 0-38 0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41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1 202 0,'2'-1'49'0,"3"0"-16"0,2-2-11 0,2 1 3 0,0-1 7 0,2 0 13 16,1-2 13-16,3 0 1 0,0 0-7 0,2-1-14 0,2-1-16 0,1 0-8 15,1-1-4-15,1 0-1 0,2 0 5 0,0 1-1 0,3-2 5 16,0 1-2-16,1-1-5 0,2 1 1 0,0-1-4 0,2 1-3 15,1 0 0-15,2 0-5 0,-1 1-1 0,0 1-1 0,1 0 2 0,0 1-2 16,2 1-1-16,0 0 1 0,2 0-2 0,0 0 5 0,0 0 5 0,3 0 0 16,1-1 1-16,1 1 4 0,2-1 17 0,0 0 17 0,1 1 0 15,1-2-9-15,-1 1-17 0,2 0-18 0,1-1 4 0,-1 1 6 0,3 1 7 16,0-1 5-16,1 0 0 0,1 0 2 0,0 0-5 0,0 1 21 16,-2-1-5-16,2 1-3 0,0 0-2 0,-3 0-26 0,3 0 1 0,0 1-3 15,-1 2 4-15,0-1-5 0,0 1-2 0,-3 0-1 0,0 1-9 0,1 1-13 16,-1 0-26-16,-1 1-33 0,2 0-40 0,-2 1-46 0,-1 1-33 0,0 2-7 15,-2-1 42-15,-2 3-55 0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8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67 149 0,'-5'-3'24'16,"0"0"-10"-16,-1 0-8 0,1 0 7 0,1 0 10 0,0 1 11 0,2-1 6 15,-1 1-7-15,1 0-11 0,-1 1-10 0,2-2-8 0,-1 2 4 0,1-2 8 16,1 1 1-16,0 0 8 0,-1 0 7 0,1 0 4 0,0 1 10 15,0-1 6-15,0 0 1 0,1 1-4 0,-1-1-2 0,0 1-6 0,1-2-6 16,0 1-1-16,1-1-1 0,-1 2-2 0,1-1 1 0,-1 0-4 0,0 2-4 16,1-2-6-16,-1 1-3 0,0 1-5 0,1-1-4 0,-1 1-1 15,0 0-4-15,1 0 2 0,0 0-2 0,1-1 0 0,-2 1 1 0,2 1 0 16,-1-1 2-16,1 0 0 0,-1 0 2 0,1 1-1 0,1 0 2 0,-1 0 0 16,2 0 3-16,-1 0-1 0,1 1-1 0,0-1 2 0,1 1-2 15,0 0 1-15,0 0 1 0,3 1 0 0,-2-1 0 0,2 0 0 0,-1 2-1 16,0-1-1-16,0-1-3 0,1 2 1 0,-1-1 1 0,2 1-2 15,1 1 2-15,-1-1-1 0,0 1 4 0,1 1-2 0,-1-1-2 0,0 1-2 16,1 0-1-16,-2 0-1 0,1 0 1 0,-1 0-1 0,0 2 0 0,-1-2 2 16,-2 1-1-16,0 1 2 0,-1 0-2 0,1 0 1 0,-2 0 0 15,1 0 1-15,-1 0 1 0,-1 1-2 0,0-1 2 0,0 1 0 0,-1-1-1 16,0 2 0-16,0-1-1 0,0 1-2 0,-1-2 1 0,0 1 0 16,1 1-2-16,-2 0 2 0,1-1 0 0,-1 2 0 0,0 0-1 0,0 0-1 15,-2-1 0-15,1 0 0 0,-1 1 1 0,0-1 2 0,0 1-2 16,0-1-1-16,0 1-1 0,-1-1-1 0,0 1 2 0,0-2 1 0,0 3-1 15,-1-2 1-15,0 1 0 0,0 0-2 0,0 0 3 0,0 0-2 0,0 1 1 16,0 0-1-16,-1-1 2 0,1-1-1 0,-2-1 1 0,0-1 5 16,1 1-4-16,-2-1 1 0,1 0-1 0,-1 0-1 0,1-2 2 0,-1 0 1 15,0 1 0-15,1-1-1 0,-1-2 2 0,1 1-1 0,0-1 3 0,1-1 2 16,0-1 1-16,1 0 2 0,1-1-2 0,-1 0 3 0,2 0 1 16,0 0 6-16,-1-1 0 0,2 1-1 0,0-1-3 0,-1 0-4 0,1-1 0 15,1 1-2-15,-1 0-1 0,1 0-2 0,0-1-1 0,0 1 0 0,0 0-1 16,0-1 0-16,0 0-2 0,0 1-1 0,0-1-1 0,0 0-2 15,0 0 3-15,1-1-2 0,-1 0 1 0,2 0 1 0,-1-1-1 0,0 0 0 16,0-1 3-16,1-1-1 0,0 0-1 0,0 0 2 0,0 1-2 0,-1-2 0 16,1 0 0-16,0-1 1 0,0 1-2 0,-1-2 0 0,1 0 2 15,-1-1-2-15,2-1 4 0,-1-1-4 0,0-1 1 0,0-2-1 0,0 0-1 16,0 1 3-16,0-1 4 0,0 0 2 0,0 0-1 0,-1-1 0 16,0 0 0-16,0 0-1 0,0-1 1 0,1 0-2 0,-2 0-1 0,0 1-3 15,1-1 0-15,-1 0 0 0,1 0-1 0,-1 1 0 0,-1 1 0 0,0-1-4 16,1 0 5-16,-2 1 5 0,0 1 3 0,0 2 10 0,0 1-1 15,-2 2-3-15,1 0-2 0,-1 0-3 0,0 1-4 0,-1 0 0 0,0-1-6 16,-1 0-11-16,0 1 3 0,0 0 5 0,-1 0 3 0,1 2 11 0,0 1-1 16,1 0-8-16,-1 1 1 0,0 0-2 0,-2 0-2 0,1 0 1 15,-1 1 0-15,1 0-2 0,0 1 0 0,-1-1-1 0,0 1 0 0,1 0-1 16,0 1-2-16,0 0-1 0,1 0-2 0,0 1 2 0,2 0-4 0,-1 0-5 16,0 1-9-16,0 0-11 0,1 0-8 0,0 0-14 0,0 1-10 15,1 0-19-15,1-1-31 0,1 0-38 0,0 2-34 0,2-2-23 0,-1 1-27 16,3 1-21-16,1 1 38 0,1-1-186 0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6.9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45 1324 0,'-3'-4'331'0,"2"1"-261"0,0-1-83 16,2 1-12-16,2 1 0 0,1 0 6 0,2 0 8 0,2 1 2 16,3 0 2-16,2-1-1 0,1 1-18 0,2-1-20 0,1 1-18 0,2-1-17 15,0 0-3-15,1 1-5 0,1 0-8 0,1-1-10 0,0 1-16 0,0 0-5 16,0 0 0-16,-1-1 3 0,3 2 14 0,-1-1 8 0,1 0 23 15,-1-1 25-15,0 2-105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3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9-2 1028 0,'-4'0'221'16,"-1"2"-164"-16,-2 1-51 0,1 1-4 0,0 1 2 0,0 0 1 0,-1 2 0 16,1 0-3-16,-1 0-2 0,-1 2-7 0,-1 1-5 0,0 2-5 15,-1-1-5-15,-1 1 1 0,1 0 1 0,-1 0 3 0,2 2 0 0,-1-1 6 16,0 0 2-16,1 0 2 0,0 0 4 0,0 0 0 0,1-2 5 15,0 1 1-15,1-2 3 0,0 0 6 0,0 0 0 0,2-1 2 0,0-1 2 16,1 0-2-16,0-2 1 0,2 0-6 0,0-1-5 0,0-1-3 0,2 1-5 16,0-1 2-16,0 0-1 0,2 0-4 0,0 1-7 0,0-1-15 15,2 0-17-15,0-1-25 0,2-1-17 0,0 0-22 0,2-1-29 0,1-1-28 16,1-1-7-16,2-1-243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08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11 202 0,'-4'-2'157'0,"1"2"-76"0,-1-1-41 0,3 1-21 0,-1 0-8 16,2 0-5-16,0 0-3 0,0 0-5 0,1 0-5 0,0 1-3 0,-1 0-3 15,2 1 3-15,0-1 5 0,0 1 2 0,0-1 5 0,0 1 3 16,1-1 2-16,-1 0 7 0,1 0 7 0,0 0 7 0,0-1 3 0,0 1 3 15,0 0 1-15,1 0 3 0,-1 0 5 0,0-1 0 0,1 0-3 0,1 1-2 16,-1-1-6-16,2 1-5 0,-1-1-5 0,1 1-4 0,0 0-8 16,2-1-3-16,-2 1 0 0,1 0-2 0,1 0 0 0,0 0-1 0,0-1-4 15,-1 0 3-15,-1 1 0 0,1-1 0 0,-1 0 3 0,1-1-1 16,-1 1-1-16,1 0 2 0,-2-1-1 0,1-1 3 0,0 1 3 0,-1-1 1 16,0 0-1-16,1-2 0 0,-1 1 3 0,-1 0-4 0,0 0 4 0,0-1 0 15,1 0-4-15,-1 0 0 0,0-1-2 0,0 0-3 0,0 0 2 0,1-1-2 16,-1 1-3-16,0 0 0 0,-1 1 0 0,-1 0 1 0,0 1 2 15,-1-1-1-15,1 0-2 0,0 0-1 0,-2 1-1 0,1-1 1 16,-1 1 2-16,0 0-2 0,0 0-1 0,-1 0-1 0,1 0-3 0,-2 0 3 16,0 1 3-16,1-1 1 0,-1 0-2 0,0 0 0 0,-1 1-3 0,-1-1-1 15,1 2 3-15,0 0-1 0,-1-1-2 0,0 1 2 0,-1 1-3 16,0 0 1-16,1 0 2 0,-1 0 0 0,0 0-1 0,0 1 0 0,-1 0-2 16,0 0-1-16,0 0 4 0,0 0 1 0,0 1-2 0,-1-1 0 0,1 1-1 15,0 0-2-15,-1 0 4 0,1 0 2 0,1-1-3 0,-2 1 4 16,1 0-2-16,-1 0 0 0,-1 0 1 0,1 0 0 0,0 0 0 0,0 0 1 15,0 0-2-15,1 1 1 0,-1-1 2 0,2 1 1 0,-1-1 1 16,0 0-1-16,2 2-1 0,-1-2-2 0,2 1 1 0,0 0 1 0,0-1-2 16,0 1 1-16,1 1-3 0,-1 0-1 0,1 1 3 0,0-1-2 0,1 1 2 15,-1 1 2-15,1 0-1 0,0 1 1 0,0-1 1 0,0 2 0 16,1 0-3-16,0 1 2 0,0 1 0 0,0 0 3 0,0 2 3 0,1-1 1 16,1 1 3-16,-2-1-6 0,2 0-3 0,0-1-3 0,-1-1 0 0,2 1-1 15,-2 0 1-15,2 0 0 0,-1 0 1 0,1 0-1 0,-1-2 0 16,0 0 1-16,2-1-2 0,-1 0 0 0,0-1 1 0,0 0-1 0,0-1 2 15,1 0 0-15,-1 0 0 0,1-1-1 0,-1-1 1 0,1-1-1 0,0 1 1 16,0-1 2-16,0 0-1 0,1 0 2 0,-1-1-2 0,1 0 0 16,1-1-1-16,-1 0 2 0,1 0-2 0,0-1-2 0,1 0 0 0,0-1-3 15,0 0 0-15,1-1-7 0,1 0-7 0,1 0-12 0,1-1-11 0,0 0-11 16,0-1-17-16,0 1-15 0,2 0-18 0,-2-1-20 0,1 1-24 16,1 0-19-16,-1 0 18 0,0 0 34 0,-1 0-99 0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6.7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7 263 0,'0'-2'67'15,"0"0"-27"-15,0 1-19 0,1 0 2 0,0 0 1 0,-1 1 0 16,1 0-9-16,0 1-7 0,-1 0-3 0,1 1-1 0,1 1 1 0,-1 1 0 15,-1 2 0-15,-1 1 2 0,-1 1-2 0,0 2 1 0,-1 1 0 0,-1 2-3 16,-3 3 3-16,0 1-2 0,-1 1 1 0,-1 3 2 0,-1 1 0 16,1 1 2-16,-1 1-4 0,1-1 2 0,0 1-1 0,1-3-1 0,1 2 2 15,0-1-5-15,1 0 0 0,0-3 0 0,2-1 0 0,1 0-1 16,0-2 0-16,2-1-1 0,1-1-2 0,0-1 2 0,1-1-1 0,2 0 0 16,-1-2 0-16,2-2 1 0,0-1 0 0,2-2 2 0,0 0 1 0,1-2 2 15,0 1-3-15,0-3-1 0,1 0 2 0,1-1-2 0,2-2 0 16,0 0-5-16,2-1-11 0,0-1-15 0,0-1-21 0,0-2-21 0,0 1-20 15,-1-1-3-15,0-1 18 0,-1 0-113 0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1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1998 0,'-1'0'539'0,"0"0"-478"0,0 1-101 15,1 0-36-15,1 0-11 0,1 1-14 0,1 0-37 0,2 2-93 0,0-1-155 16,1-1-124-16,1-2-518 0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1.4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-1 1055 0,'-1'-1'160'0,"0"1"-152"0,1 0-47 0,0 0-5 15,2 1 10-15,0 1 14 0,2 0 11 0,-1 2-3 0,1-2-12 16,0 0-10-16,0 1 0 0,0-1 4 0,0 1 14 0,0-1 11 0,-1 0 3 15,1 1 5-15,-1-1 6 0,-1 0 15 0,1 0 19 0,0 0 25 16,-1 0 21-16,1 0 13 0,-1 0 6 0,1 1-2 0,-1-1-8 0,0 1-9 16,1 2-14-16,0-1-14 0,0 0-10 0,1 1-15 0,0 1-10 0,0 0-7 15,0 0-10-15,0 1-2 0,0 1-1 0,1 0-2 0,-1 2-1 16,0 0 1-16,0 1-2 0,0 1-1 0,-1 1 0 0,0 1 0 0,0 0 0 16,0 1-1-16,-1 0 0 0,1 1-2 0,-1-1 2 0,0 0-5 0,-1 1-5 15,1 0-6-15,-1-1-7 0,-1 0-3 0,-1 1-5 0,0-1 0 16,-1-1-6-16,0 2-3 0,-2-2-3 0,-1 1-9 0,0-1-4 0,-3 1-4 15,0 0-1-15,-2 1 3 0,0 1 5 0,-3 0 10 0,-1 0 5 0,-1 0 7 16,-1-1 4-16,-2 0 0 0,0-1 0 0,-1 0-3 0,1-1-3 16,1 0-12-16,1-1-15 0,1 0-24 0,0-1-33 0,0-1-30 0,0 1-23 15,1-1 7-15,1-1 37 0,1 1-67 0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0.9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4 577 0,'-3'-2'161'0,"1"0"-70"15,-1 1-21-15,2-1-3 0,0 1-5 0,1 1-17 0,0 0-22 16,0 0-21-16,1 0-17 0,0-1-17 0,1 1-12 0,1-1-17 0,0 0-17 15,2 0-18-15,0 0-26 0,1-1-26 0,0 1-7 0,0-1 27 16,0-1 38-16,0 0-38 0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0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-1 1379 0,'-3'0'410'0,"2"0"-310"0,-1 0-89 0,0 0-21 0,2 0-2 16,0 2-4-16,1 0-6 0,0 1-22 0,1 1-38 0,-1 1-36 0,1-1-24 15,-1 2 8-15,-1 0 32 0,0 0 38 0,0 0 30 0,-1-1 17 16,-1 2 8-16,1-1 3 0,-3 2 4 0,1 0 3 0,-1 1 13 0,0 0 17 16,-1 0 21-16,0 0 13 0,1 1 0 0,-1 0-14 0,0-1-15 15,1 1-8-15,0-1-13 0,1-1-5 0,1-2-6 0,0 0-8 0,1-1 3 16,1-1-5-16,0 0 0 0,1-1-6 0,-1 0-14 0,2-1-13 0,0 0-18 16,0 0-15-16,0-2-11 0,1 0-9 0,-1 0-2 0,1-1-5 15,1-2-9-15,0 0-8 0,1-2-13 0,-1 1-4 0,1-3 14 0,0 1 27 16,0-2 28-16,0-1-41 0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0.5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3 890 0,'-1'0'186'0,"1"0"-133"0,1-1-44 0,0 1-4 0,1-1 7 0,1 1 7 15,1-1 2-15,1 1-4 0,0 0-8 0,1 0-6 0,1-1-3 16,0 1-1-16,0 0 1 0,0 1-2 0,0-1 2 0,0 0-4 0,-1 0-3 16,0 0-4-16,0 1-6 0,0 0-2 0,-2 0-2 0,1-1 0 0,0 0-5 15,0 0-7-15,0 0-5 0,0 0-18 0,1 0-16 0,1-1-24 16,-2 0-31-16,2-1-22 0,-1 0-9 0,1-2 29 0,0 0-107 0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0.3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901 0,'-3'0'201'0,"1"0"-109"0,0 0-38 15,1 1-8-15,0-1-9 0,1 2-13 0,0-1-8 0,1 2-6 0,0 1-5 16,2-1 0-16,-1 2-2 0,1 0-1 0,0 0-1 0,-1 0-1 0,2 1 1 15,0 0 0-15,0 1-1 0,0-1 2 0,0 1-2 0,0 1-2 16,0-1-1-16,0 0-4 0,0 1-3 0,-1 0 0 0,1-1-5 0,0 1 0 16,-1-1-5-16,1 0-2 0,0 0-6 0,-1 0-3 0,0 0-3 15,0 0-7-15,1-1-3 0,-1 1-5 0,-1 0-11 0,1 0-7 0,0-1-20 16,-1 0-23-16,0 1-20 0,0-1-19 0,-1 0 7 0,0 0 32 0,0-2 35 16,0 1-64-16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20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2-2 829 0,'-1'0'193'15,"-1"0"-135"-15,1 0-44 0,0 0-7 0,1 0-1 0,-1 1 2 0,1 1-2 16,0-1-5-16,-1 2-2 0,0 0 0 0,1 1-3 0,-2-1 0 0,0 0 1 16,1 1-2-16,-2 0 0 0,1 1 1 0,-1-1 3 0,-1 1-1 15,0 1 2-15,-1 0 0 0,-1 1-2 0,1 1 6 0,-2-1 0 0,0 2 7 16,0 0 1-16,-1 0 2 0,1 2-1 0,-1-1-2 0,-1 1-3 0,1 1-2 15,-1-1 0-15,1 0-4 0,0 0 1 0,0 0-2 0,1-1 0 16,-1-1-1-16,1 1 0 0,0-2-3 0,-1 0-4 0,2-1-5 0,-1 0-11 16,1 1-12-16,1-3-12 0,0 1-12 0,1 0-6 0,0-2-3 0,0 0-9 15,1 0-8-15,0 0-12 0,0-1-13 0,0 1-5 0,0-1 7 16,1 0 25-16,-2 0 29 0,2-1 23 0,0 0-75 0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9.5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23 261 0,'-2'0'90'0,"-1"0"-8"0,-1-1-1 0,1 0 9 16,0 1 11-16,2-1-3 0,-1 1-14 0,1-1-13 0,0 1-9 16,0 0-6-16,1 0-1 0,0 0 1 0,0 0-2 0,0-1-10 0,0 1-11 15,0 0-18-15,1 0-12 0,0 0-2 0,1 0-3 0,1 1 4 0,0-2 2 16,1 1-1-16,1 0 1 0,0 0-1 0,1 0 0 0,-1 0-1 15,2-1-1-15,-2 1 2 0,2-1-2 0,-2 1-1 0,2-1-1 0,-2 0-3 16,2 1-1-16,-1-1-4 0,-1 0-11 0,0 0-13 0,0 1-15 0,0-1-5 16,-1 1-3-16,0 0 3 0,-1 0 3 0,0-1 0 0,0 1-1 15,-1 0-2-15,1-1-6 0,-1 1-8 0,0 0-10 0,1-1-8 0,-2 0-11 16,2 1-3-16,-2 0-3 0,1-1 15 0,1 0 27 0,0-1 20 0,1 0-62 16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8.5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 599 0,'-1'-1'209'0,"0"1"-113"0,0 0-73 0,1 0-17 0,1 0-7 16,0 1 0-16,-1-1-2 0,2 1 6 0,0 1 1 0,1-1-1 16,0 0 3-16,0 1 0 0,1-1 10 0,-1 1 11 0,2-2 5 0,-1 1 5 15,0 0-6-15,0 0-5 0,2-1-4 0,0 0-4 0,0 1 2 0,0 0 0 16,-1 0-3-16,2 0 0 0,-2-1-4 0,2 0-3 0,0 0-3 15,-1 1-4-15,1-1-2 0,-1 1-3 0,1-1 0 0,-1 1-3 0,1-1-9 16,0 0-8-16,0 0-12 0,0 0-8 0,-1 0-2 0,0 1-3 16,1-1 3-16,-1 0 0 0,0 0-1 0,0 1-3 0,0-1-5 0,0 1-5 15,1-2-6-15,-1 1-1 0,1-1-6 0,-1 0 0 0,1 0-4 0,0-1-2 16,0 0 2-16,0-1 9 0,1 1 18 0,1-1-102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07.8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2 182 0,'-1'-1'44'0,"2"0"-11"0,1 1-14 0,-1-1 1 0,2 0 10 0,0-1 12 16,0 2 1-16,1-1-8 0,1 0-10 0,1-1-13 0,-1 1-5 0,2 0-2 15,-2 0-2-15,2-1-1 0,-1 2-1 0,1-2-2 0,-1 1 3 16,1 0 1-16,0 0-1 0,-1-1 1 0,0 1 1 0,0-1 4 0,0 0 1 15,-2 2 6-15,1-2 2 0,-1 1-2 0,-1 0 0 0,0 0-4 16,0 1 2-16,0 0-2 0,-2 0 1 0,2 0-6 0,-1 0-1 0,0 0-4 16,-1 0-1-16,1 0 1 0,-1 0 0 0,1 0-1 0,-1 1-1 15,0 0 0-15,0 0 0 0,-1 1 2 0,0-2 0 0,0 3 1 0,0-1 1 16,0 1-2-16,-2 1 5 0,0 0-2 0,0 1 0 0,-1-1 1 0,0 2-5 16,-1 0 2-16,1-2-2 0,-1 2 2 0,0-1 0 0,0 0 1 15,0 0-1-15,0 1 0 0,0-1 1 0,0 0-1 0,-1 0-2 0,0 0 3 16,0 1-3-16,1-1-1 0,0 1 4 0,-1-1-1 0,2 0 0 0,-1-1 2 15,0 0-2-15,2 0-1 0,-1-1 2 0,0 0-1 0,1 1-1 16,0-1-1-16,0-1 1 0,0 0-1 0,1-1 3 0,1 1 0 0,0-1-1 16,0 0 2-16,0-1 0 0,0 1 4 0,1-1 4 0,1 1 8 0,-1-1 0 15,2 1 4-15,-1-1 5 0,1 0-1 0,1 0 6 0,1-1-1 16,-1 0-5-16,2 0-7 0,0 0-7 0,1-1-4 0,-1 1-2 0,1 0-1 16,-2-1-3-16,2 1 2 0,-1 0-2 0,1 0 1 0,0-1 2 0,0 1-1 15,0-1-4-15,1 1-1 0,-2 0-2 0,0 1-2 0,1-1 6 16,-2 1-1-16,0 0-3 0,1-1-1 0,-1 0-6 0,0 0-5 0,-1 1-6 15,0 0-9-15,1-1-13 0,-1 1-11 0,0 0-15 0,0 0-15 0,0-1-21 16,0 1-23-16,-1-1-16 0,0 0 19 0,0 1 19 0,0-1-53 16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8.0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8 4 517 0,'0'-2'215'16,"-1"1"-46"-16,-1 0-41 0,1 0-10 0,1 1-10 0,-1 0-12 0,0 0-27 15,0 1-25-15,0 0-19 0,1 0-17 0,-2 1-6 0,0 0 0 16,1 2 0-16,-2 1 1 0,1 1 2 0,0 1 2 0,-2 1 3 0,0 2 5 15,0 1 4-15,0 1 3 0,-3 3-4 0,1 1-3 0,-2 1-2 0,0 2-4 16,-1 1 0-16,0 1 0 0,-1 1-4 0,1 1-2 0,-1 0-1 16,0 1 1-16,-1 1 0 0,1-1-1 0,-1 1-1 0,1-1-1 0,-1-1-1 15,0 0 1-15,1 0 1 0,0-2 0 0,1-2-2 0,0-1-1 0,1-3-3 16,0-1-3-16,0-1 2 0,1-1-4 0,-1 0-3 0,1-3-4 16,1 0-4-16,-1-1-3 0,2-2-5 0,1-1-11 0,1 0-14 15,0-3-20-15,1 0-25 0,0 0-17 0,1-1-15 0,0-1-19 0,0 0-22 0,0 0-21 16,0-1 18-16,1 0 41 0,-1 0-68 0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7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339 0,'-1'0'208'0,"0"0"-142"15,0 0-49-15,0 0-10 0,2 0-3 0,-1 1-3 0,1 1-5 0,0 0 2 16,0 2-1-16,2 0-5 0,0 1 2 0,0 0-7 0,0 0-6 16,1-1-6-16,-1 0-7 0,1 1-3 0,0 0-5 0,1 0-5 0,0 0-2 15,-1 0 3-15,1 0 7 0,-1 0 9 0,0 0 10 0,0-1 10 0,0 1 1 16,0 0 5-16,1-1-1 0,-1 0-4 0,0 0-3 0,0 0-11 16,0-1-13-16,-1 1-15 0,0 0-11 0,0 0-17 0,1-1-17 0,-2 0-24 15,2-1-23-15,0 1-6 0,0-2 9 0,0 0 35 0,0 0 39 16,1-1-14-16,-1-1 4 0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7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32 590 0,'-4'-5'187'0,"0"0"-73"15,0 0-28-15,0 0 8 0,0 2 6 0,0 1-3 0,1-1-12 16,0 2-22-16,0 0-26 0,0 0-18 0,1 0-15 0,0 1-5 0,-1 0-4 16,0 1 1-16,0 0-2 0,0 1 1 0,-1 0 0 0,0 0 3 0,-1 1 0 15,-1 1-1-15,1 0 4 0,0 0 0 0,-1 1 5 0,0 0 6 16,-2 3 6-16,0 0 5 0,-1 1 7 0,-1 1 1 0,1 0-2 0,-2 3-3 15,1 1-5-15,-1 2-6 0,0 2-2 0,1 0-3 0,0 3-2 16,1 0 0-16,-1 2-4 0,2 0-2 0,1-1-1 0,0 2-4 0,2-3 2 16,1 0 0-16,1-1 0 0,2-1-2 0,0-1-2 0,2-1-1 0,0-2-6 15,1-1-2-15,0 0-4 0,1-1-4 0,1-2-3 0,0 0-2 16,0 0 0-16,1-2-1 0,-1-1-3 0,1 0-2 0,0 0-6 0,0-2-6 16,0 1-9-16,0-3-8 0,0 1-8 0,0-1-2 0,0 0-4 0,-1-1-11 15,0-1-13-15,0 0-18 0,0-2-21 0,1 0-15 0,0-2 19 16,0 0 29-16,0-2-81 0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5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 1468 0,'-2'-1'278'0,"0"0"-206"0,1 0-67 0,1 1-16 0,0 0-1 0,1 3 1 16,2-1 1-16,0 2 4 0,1 2-5 0,0-1-18 0,2 2-26 16,-1 1-22-16,0-1-22 0,0 1-1 0,-1 1 3 0,1 0 2 0,-2 2 10 15,0 0 7-15,-1 1 10 0,-2 2 13 0,0 0 11 0,0 2 10 0,-1 0 8 16,-1 0 3-16,0 1-18 0,0 1-32 0,-1 0-41 0,1 1-32 0,-1-1 14 15,1 0 28-15,0-1-82 0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5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6 688 0,'-4'-4'232'0,"-1"1"-136"0,0-1-66 0,2 1-11 0,2 0 5 16,1 3 2-16,-1-1-8 0,2 0-8 0,-1 1-12 0,1-2-6 15,2 2 2-15,-1-1 0 0,1 0 5 0,2 0 1 0,-1 0 2 0,2 1 6 16,0-1 1-16,2 0 4 0,0 0-1 0,1 0 0 0,-1-1 1 0,2 0 1 16,1 0 4-16,0 0-2 0,0-1-1 0,1 1-3 0,2-1-5 15,-1 0-2-15,2 1-3 0,-1-1-1 0,1-1-3 0,-1 2-10 0,2-1-16 16,-2 0-21-16,0 1-21 0,-1 0-16 0,0-1-15 0,0 0-17 0,-1 1-12 15,0-1-7-15,0 0 5 0,0 0 17 0,-1 0 30 0,0-1 33 16,0 0-109-16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5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531 0,'-2'1'189'0,"0"-1"-70"0,1 1-56 0,1 0-14 16,0-1-3-16,2 1-1 0,1 1 6 0,1 1 2 0,0 1-1 15,2-2-7-15,1 1-7 0,1 0-8 0,2 1-5 0,0 0-2 0,2-1-4 16,1 1-1-16,0 0-3 0,1 1-5 0,-1-1-3 0,0 2-2 0,1 0-1 16,0 0 0-16,1 1 1 0,-1 1-3 0,0 0 1 0,-1 0-3 15,0 1 0-15,1-1 0 0,-2 1-1 0,-1 0-2 0,0 1-3 0,-3-1-4 16,1 2-2-16,-2-2-5 0,1-1-2 0,-3 0-7 0,1 0-1 0,-1-3-9 16,-1 1-7-16,0-2-5 0,-1-1-15 0,0 0-13 0,0-1-16 15,1-1-20-15,0-1-21 0,0-3-18 0,2-1-11 0,0-3 25 0,-1-3-139 16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4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2 379 0,'-2'-2'147'0,"1"-1"-18"0,-1 0-31 15,1 1 4-15,1 0 4 0,0 2-8 0,0-1-20 0,0 1-29 0,0 1-29 16,0-1-19-16,1 1-7 0,0 1 1 0,1 0 7 0,1 2 2 0,0 2 1 16,0 1-1-16,1 3-1 0,-1 3 1 0,0 3-2 0,0 4 1 15,0 1-1-15,-1 4-1 0,1-1-1 0,-2-1-1 0,1 2-1 16,-1 0 0-16,-1 0 0 0,1 1-1 0,-1 0 0 0,0-1 0 0,0 1 0 15,0-1 1-15,-1-1 1 0,0 1-1 0,-1-1-1 0,0-1 2 0,0-2-1 16,0 0 2-16,0-1 3 0,0-2-3 0,-1 0 1 0,1-1-2 0,-1-2 0 16,2 0 3-16,-2-1-2 0,1-2 2 0,-1-1-2 0,-1 0 0 15,2-2 0-15,-1-1 2 0,0 0 0 0,1-2-2 0,0-2 2 0,0-1-2 16,1 0-1-16,0-3-1 0,1 1 0 0,0-1-4 0,0 0 0 16,0 0 1-16,1 0 1 0,-1 0 10 0,0 0 6 0,0 0 14 0,0-1 11 15,0 0-2-15,0-2-3 0,0-1-6 0,1-1 0 0,-1-2 4 0,1-1 4 16,0-1-4-16,0-1 1 0,2-1 10 0,-1-2 8 0,0-1 4 15,2-1-3-15,1 0-10 0,-1-2-3 0,1 1-2 0,0 0 1 0,1-1 0 16,-1 1-5-16,1-1-1 0,0 1-5 0,1-1-2 0,0 1-3 0,0 0-3 16,1 0-3-16,0 2-5 0,-1-1-5 0,0 2 2 0,1 2-6 15,0 1 0-15,0-1-2 0,0 2-5 0,1 0 0 0,0 1-1 0,0 0-3 16,1 0-9-16,0 0-9 0,0 1-16 0,-1 1-19 0,0 0-16 0,0 0-13 16,-1 1-12-16,1 1-11 0,-1-1-8 0,-1 2-5 0,0-1 5 15,0 0 1-15,-2 1-1 0,2 0-1 0,-2 1-5 0,0-2 5 0,-1 2 14 16,1-1 17-16,-1 1 25 0,0 0 28 0,-1 0 16 0,1 0 13 15,-1 1-7-15,-1 0-81 0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1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 823 0,'-2'-2'203'0,"1"1"-140"16,0 0-55-16,1 0-16 0,0 0-8 0,1 1-3 0,1-1-1 0,0 1-9 15,2 0-17-15,-1-1-25 0,0 1-22 0,0-1-10 0,0 1 6 16,1-1 16-16,0 1 17 0,-1 0 18 0,-1 0 14 0,1 0 10 0,-2 0 9 16,1-1 7-16,-1 1 6 0,-1 0 10 0,1 0 17 0,-1 1 20 15,0-1 16-15,0 0 7 0,0 0-4 0,0 0-11 0,0 0-4 0,0 1 0 16,0 0 1-16,0 0 6 0,0 0-6 0,1 2-7 0,1-2-6 0,-1 2-8 16,0-1-5-16,1 1-3 0,-1 0-2 0,2 2-1 0,-1-2 0 15,1 1 2-15,1 0 2 0,0 0 0 0,0 0 0 0,0 0-5 0,1 0 1 16,0 1-2-16,1 0-1 0,-2-1 0 0,2 3-6 0,-1 0-1 0,0 1-3 15,1 2-1-15,0 1-1 0,-1 1-2 0,0 1 0 0,-1 1-1 16,0 1 0-16,-1 1 0 0,1 1-1 0,-3 1-1 0,1 1-1 0,-1 0 2 16,-1 0 0-16,-1-2 1 0,-1 2-4 0,1-1-2 0,-1-1-1 0,0 0 0 15,-1 0 3-15,-1-1 0 0,1-1-1 0,-1 0 0 0,0-2-4 16,0 1-2-16,-1-2 0 0,1 0-4 0,-1-1-3 0,1 0-7 0,-1-1-11 16,1 1-9-16,0-1-18 0,-1 1-20 0,0-1-25 0,0-2-42 0,0 1-38 15,1-2-14-15,-2 0 32 0,0 0-99 0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1.1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6 423 0,'0'0'509'0,"-1"0"-341"0,1 0-101 0,0 0-44 15,1 0-9-15,0 0 4 0,0 1 7 0,2 0 11 0,0 0 0 0,1 0-9 16,1 0-11-16,1 1-7 0,0-2-6 0,0 2-2 0,2-1 0 0,0-1-1 16,1 0 3-16,0 0-8 0,1-1-21 0,-1 0-13 0,0 1-8 15,-1 0 2-15,0-1 16 0,-1 1 7 0,-1 0 5 0,0-1-1 0,1 1-2 16,0-2-8-16,1 1-5 0,-1 1-6 0,2-2-7 0,-1 1-9 16,1 0-16-16,2 0-19 0,-3-1-25 0,1 1-19 0,-1-2-4 0,2 2 21 15,0-3 32-15,0 1-74 0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0.7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 490 0,'-3'0'208'0,"0"-1"-30"0,0 0-53 0,0 1-19 0,3 0-9 0,-1 0-19 15,1 0-22-15,0-1-23 0,0 1-27 0,1 0-17 0,-1 0-5 0,2 1-3 16,1 0 3-16,-1 0 1 0,0-1-6 0,2 0-5 0,0 1 0 0,-1-1-3 16,1 0-5-16,-2 1-2 0,2-1-6 0,-1 0 0 0,-1 1 3 15,1-1 3-15,0 0 1 0,-1 0-7 0,1 0-13 0,1-1-20 0,0 1-27 16,0-1-28-16,0 0-14 0,1-1 22 0,0 0-141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05.2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89 49 0,'-2'0'38'0,"0"1"-25"0,-1 1-5 0,1-1 0 16,0-1-1-16,0 1 0 0,2 0-3 0,-1-1 2 0,0 1-1 0,0 0-3 16,1-1 4-16,-1 2-1 0,1-1 3 0,0 0 4 0,0 0 1 0,0 1-1 15,-1 0-2-15,1-1 0 0,0 1-3 0,0-1 2 0,0 0 0 16,1 1-1-16,-1-1 1 0,0 0 0 0,0 0-2 0,0 0 2 0,1-1 1 16,-1 1-4-16,1-1 3 0,-1 0-1 0,1 0 0 0,0 0 5 0,-1 1 2 15,1-1 2-15,0 0 5 0,0 0 2 0,0-1 0 0,0 1 6 16,0 0-4-16,1-2-2 0,-1 1 1 0,2-1-8 0,-1-1-1 0,1-1-4 15,0 0-4-15,-1-1-1 0,1 1-3 0,1-1-1 0,-1-1-1 16,1 0 1-16,-1 0 0 0,1-1-2 0,1-1 0 0,1-1-1 0,-1-2-1 16,1 0 3-16,0 0 0 0,0-1-2 0,1 0 2 0,-2-1-3 0,1 1 0 15,0-1 0-15,-2 0-2 0,2 1-1 0,0-1-1 0,0-1-1 16,0 0-1-16,-1 1 2 0,0-2 1 0,1 1-2 0,-2 1 4 0,1 0-2 16,-2 1 3-16,1-1 4 0,-1 1-2 0,1 0-1 0,0 0 1 0,0 0-4 15,1-1 0-15,1 1 4 0,-1 0-4 0,0 1 3 0,-1 0 0 16,-1 1 0-16,0 2 0 0,-1-2 2 0,0 2 3 0,-1 0-1 0,0 0 0 15,0 1-2-15,1 2-2 0,-1-1 6 0,-1 2 4 0,0 1 6 0,0 0 2 16,-1 2-1-16,0-1-4 0,1 1-3 0,-1 0-2 0,1 1-5 16,0 0-1-16,-1 0-1 0,1 0-2 0,0 0 2 0,-1 0 1 0,1 0-4 15,-1 0-1-15,1 0-1 0,-1 0-4 0,0 0 4 0,1 2 1 16,-2 0 2-16,0 1-1 0,0 1 0 0,-1 0 0 0,0 2-1 0,-1-1 3 16,1 2 0-16,1 2 0 0,-2-1-1 0,2 1 0 0,-1 2 4 0,0-2-3 15,0 4 1-15,1 0 0 0,-2 1-2 0,2 1 2 0,0 1-1 0,-2 1 0 16,2 1 1-16,0 1-1 0,-1 0 0 0,2 1-1 0,-2 1 0 15,2-1 1-15,-2 0-1 0,1-1 1 0,2-1-1 0,-1-1-1 0,1-2 3 16,1 0-2-16,-1-3-1 0,1 0 3 0,1-1-1 0,-1 0-1 16,0-2 3-16,-1 0 0 0,0 0-1 0,0 0 0 0,0-1 3 0,0-1-5 15,0-1 4-15,0-1-2 0,0 0-3 0,1-2 2 0,0 0 0 16,-1 0-1-16,1-2 2 0,-1 2 1 0,1-3-4 0,-1 1 3 0,2 1-1 16,-1-2-1-16,0 1 4 0,0-1 3 0,1 0-4 0,-1 0-1 0,2 0 1 15,-2 0-2-15,2-1 5 0,-1 0 1 0,2-1-4 0,-1 0 1 16,-1-1-3-16,2 0 2 0,-1 0 1 0,1-1 1 0,-1 0-3 0,1-1 1 15,0 0-1-15,1-1-1 0,-1 0 3 0,0 0 1 0,-1-1-3 16,1 1 0-16,-1-2-1 0,1 1-1 0,0-2 3 0,0 0 2 0,-1-1-3 16,1 0 0-16,-1-1-1 0,1 1-1 0,-1-1 4 0,1 0 0 0,-1 0-2 15,0 0-1-15,0 1 0 0,-1 1-2 0,0 0 3 0,1 2 3 16,-2-1-4-16,1 1-1 0,0 1-2 0,-2 2 0 0,2-1 1 0,-1 1 2 16,0 0-1-16,0 1-1 0,0 1-1 0,0-1-2 0,0 2 3 0,-1 0-1 15,1-1-1-15,0 2-1 0,0-1 0 0,-1 1 1 0,1 0 1 16,-1 0 2-16,1 0-1 0,0 0-2 0,0 0-1 0,-1 0 1 0,1 1 4 15,-1-1 1-15,0 0 1 0,0 2-1 0,1-1-3 0,-1 0-1 0,1 1 3 16,0 0-1-16,-1 1 1 0,1 0 0 0,-1 1-2 0,0 1 2 16,0 0 1-16,0 0-1 0,0 2-2 0,0-1 0 0,1 0-1 0,-1 0 0 15,2 2 4-15,-1-1-1 0,0-1-2 0,1 2 3 0,-1-1-3 0,0 0 1 16,2 1 1-16,-2 0 1 0,2-1-3 0,-1 0 1 0,0 0 1 16,1-2-2-16,-1 1 4 0,1-1 0 0,-1-1-4 0,1 0 0 0,0 0 0 15,-1-1 1-15,1-1 2 0,-1 2 1 0,1-3-2 0,-2 2-1 0,2-2 2 16,-1-1-1-16,0 1 2 0,1-1 2 0,-1 0-4 0,0 0-1 15,0-1 2-15,1 1 0 0,0-2 3 0,0 0-3 0,0 0 0 0,0-1-3 16,0 1 1-16,1 0 2 0,-1-2 0 0,0 0 2 0,0 1-3 16,-1-1 2-16,1 0-2 0,-1-1 1 0,1 0 2 0,-2 0 0 0,1-2-1 15,0 0 0-15,-1 0-1 0,0-1 3 0,0 0 0 0,0 0 0 0,-1 0-2 16,0-1-2-16,0 1-2 0,1-1 2 0,-2 0 2 0,1-1 1 16,0 0-1-16,0 2-2 0,-1-1 1 0,-1 1-2 0,1-1 3 0,1 1 1 15,-2 2-3-15,0 0 2 0,1 0-3 0,0 0 4 0,-1 1-2 0,1 0 1 16,-1 0-2-16,0 0-3 0,1 1 1 0,-1 0 0 0,1 1 2 15,0-1 0-15,0 1 0 0,-1 1-1 0,2-1 0 0,-1 3-2 16,0-2 1-16,0 1 0 0,0 0-2 0,1 1-3 0,-1-1-2 0,0 2-4 16,-1-1 1-16,1 0-2 0,0 2 1 0,-2 0 1 0,2 2 3 0,-2 1 4 15,0 0 1-15,1 2 2 0,-1-1 1 0,0 1 0 0,1 0-2 16,-1 1 2-16,2 0 0 0,-1 1 1 0,1 0 0 0,1 0 0 0,1 0 1 16,0 1-2-16,1 0-1 0,0-2 1 0,1 1-4 0,1-1 4 0,0 0-1 15,0-2 0-15,0 1 0 0,1-2 2 0,1 0-2 0,-1-2 2 16,0 1-1-16,2-2 0 0,-2 0 2 0,1 0 5 0,0-1 4 0,2-1 4 15,-1 0 7-15,0-2-5 0,0 0 1 0,0-1 1 0,-1 0-3 0,1-1 2 16,0 0 0-16,0-1-2 0,1 0-2 0,-1 1-1 0,0-2-5 16,0 0 1-16,1 1 0 0,-1-3 0 0,0 1 3 0,0-1 0 0,-1-1-1 15,-1 0-1-15,1 1 0 0,-2 0 0 0,-1 0 3 0,0 1 4 0,0 0 1 16,-2-1-1-16,2 1-2 0,-2-1-4 0,1 0-2 0,-1 0-1 16,-1 1-4-16,0-1 1 0,0 2-3 0,0 0-1 0,-2 0 2 0,1 2 0 15,-1 0 0-15,0 1 3 0,1 1-2 0,-2-1-1 0,1 2 0 0,-1 0-3 16,0 0-2-16,0 0 0 0,0 1-3 0,-1 0-2 0,1 1 3 15,0 1 1-15,0 0-1 0,-1 1 2 0,0-1-1 0,0 1-2 0,1 0 3 16,0 1 1-16,-1 1-2 0,1-1 4 0,-1 0-3 0,0 2-2 16,0 1 4-16,0 0-2 0,0 2 2 0,1 0-2 0,0 0 1 0,0 0-3 15,1 2 3-15,0-1 2 0,0 2 0 0,0 2 1 0,0 0-1 0,0 1 1 16,0 1 0-16,-1 1 3 0,0 2 0 0,2 0 1 0,-1 1-1 16,0 2-5-16,1 0 2 0,0-1 0 0,-1 2 1 0,1 0 1 0,0-1-2 15,0 2-2-15,0 0-1 0,1-2 2 0,0 0 0 0,0-1-1 16,0-1 0-16,0 0 1 0,0-1 0 0,0-1 0 0,0 0 4 0,0-1-3 15,0-1-1-15,0-2-1 0,0 1-2 0,-1-1 3 0,1-1-1 0,0-1 1 16,-1-1-2-16,0-2 0 0,-1 0 2 0,2-1 1 0,-1 0 0 16,-1-2 0-16,1 1 0 0,-1-3-1 0,0 1 2 0,1-1 0 0,-1-1 3 15,1-1-4-15,-1 0 1 0,0-1 1 0,2 0-3 0,-2 0 5 0,0 0-3 16,1 0 1-16,-1-1 1 0,0 0-1 0,-1 0 2 0,1 0 0 16,-1-1-2-16,0 0-3 0,0-1 1 0,0 1 0 0,-1-2 1 0,1-1 2 15,-1 1-1-15,1-3 1 0,0 1-1 0,-1-2 1 0,1 0-1 16,-2-2 5-16,2 0 1 0,-1 0 1 0,0-3 2 0,0-1-4 0,1 1-1 15,-1-2-1-15,0 0-3 0,1 0-4 0,-1 1 0 0,2-2 1 0,0 1-1 16,-1 1 5-16,2-2-3 0,-2 1-1 0,1 1 2 0,1 1-3 16,-1 0 2-16,1 1 0 0,1 1-2 0,0-1 2 0,0 1-1 0,1 2 0 15,0-1 1-15,1 0 0 0,-1 1 0 0,3 0-1 0,-1 0 0 0,0 1-2 16,1 1 1-16,0 1 3 0,1 1-4 0,0-1-1 0,0 1-1 16,1 0-4-16,0 1 4 0,0-1 1 0,1 0 0 0,-1 1 0 0,0 1-2 15,2-2 1-15,-2 2-1 0,1 0 3 0,-1-1 1 0,1 2-1 0,-2 0 1 16,2-1-2-16,-2 2 0 0,-1-1 2 0,0 1 1 0,0-1-1 15,1 1 1-15,0 0-3 0,0-1 1 0,-1 1 1 0,0 0 0 0,1 0-1 16,-1 0 1-16,0 1-1 0,0-1 0 0,0 0 1 0,0 1 0 0,0-1 0 16,0 0-4-16,0 1-9 0,0-1-4 0,-1 0-12 0,1 1-9 15,-1-1-5-15,0 0-11 0,0 1-5 0,0-1-12 0,0 1-15 0,-1-1-14 16,1 0-11-16,-1 0 15 0,1 0 25 0,-1 0 19 0,1 0-76 16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0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-1 32 0,'0'0'187'16,"0"0"-119"-16,0 0 0 0,0 1 0 0,0-1 0 0,0 0 3 0,0 0 2 15,0 0-7-15,0 0-8 0,0 0-9 0,0 0-11 0,0 1 2 0,0 0 6 16,0 1 6-16,-1 1 6 0,-1 1-7 0,1 0-5 0,1 2-6 15,-2-1-7-15,1 2-3 0,0 0 2 0,-1 1-4 0,0 0 1 0,0 2 5 16,-1-1-4-16,0 2 4 0,0 1 6 0,0 0-6 0,0 2-1 0,-1-2-4 16,1-1-5-16,0 0-1 0,0 1-3 0,1-3-3 0,1 1-3 15,0-2-6-15,1-2-3 0,1 1-1 0,1-2 1 0,0 0 1 0,1-1 0 16,0 0-2-16,0-1-1 0,0-1-1 0,1 0 1 0,0 0 0 16,1-1 0-16,0 0 0 0,1-1 0 0,0-1-1 0,2-1-3 0,0 0-6 15,0-2-15-15,1 0-21 0,-1-2-23 0,1 0-27 0,1-2-22 0,-1 0-24 16,-1-2-20-16,0 0-33 0,-1-1-22 0,0 1 3 0,-2-1 37 15,-1 0 63-15,-1-1-64 0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10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10 282 0,'-3'-3'113'0,"-2"2"-6"0,0-2-26 0,0 2-5 0,1 0 0 16,1 0 5-16,0 1-4 0,0 0-14 0,1 0-14 0,0 1-17 16,0-1-7-16,0 1-2 0,0 0 2 0,1 0 0 0,-1 1 1 0,1-1-3 15,-1 1-3-15,1 0-1 0,0 1 1 0,1-1 3 0,0 1 5 0,0 0 4 16,0 0 4-16,0 0 4 0,1 2-3 0,0 0-1 0,1 1-2 15,-1 1-7-15,2 1-3 0,-1 1-5 0,1 1-5 0,0 0-5 0,0 1-3 16,1 1-4-16,-1 0-3 0,2 1 1 0,0 1 2 0,0 0-1 0,0 0-1 16,0 1-2-16,1-1-4 0,0-1 0 0,0 1-6 0,1-1-6 15,2 0-16-15,0-2-20 0,1 1-12 0,-1-1-13 0,2-2-2 0,-1 0-4 16,-1 0-6-16,1-3-10 0,0 1-25 0,-1-1-18 0,1 0-17 16,0-2-2-16,-1-1 37 0,-1-1 39 0,-1-1-82 0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09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7 13 392 0,'-3'-2'526'0,"1"0"-359"0,-1-1-83 0,2 1-29 15,0 1-1-15,1 0-7 0,-1 0-12 0,1 1-10 0,0-1-13 0,0 1-10 16,0 0-7-16,0 0-3 0,0 0 1 0,1 1-2 0,-2-1 1 16,1 0 1-16,0 0-3 0,0 0 4 0,0 1-2 0,-1-1 2 15,1 1 3-15,-1 0 0 0,0 3 6 0,-1 0 2 0,0 0 3 0,-1 2 5 0,-1 1 1 16,-2 1 0-16,0 3 2 0,-1 0-2 0,0 4 4 0,-1 1-5 15,-2 2-4-15,0 0-4 0,0 1-6 0,-2-1 2 0,0 2-2 0,1-1 2 16,0-1-2-16,0 0 0 0,2-1 2 0,1-2 2 0,-1-1-2 16,2-2 2-16,0 0-4 0,0-3-1 0,2 0-1 0,0-1 0 0,1-2-7 15,1-1-8-15,0-1-12 0,1-1-18 0,1 0-13 0,0-2-13 0,1 0-13 16,0 0-11-16,0-1-12 0,1-1 1 0,1 1 8 0,-1-2 5 16,3-1 4-16,0-1-12 0,1-3-5 0,2-2 17 0,0-1 24 0,0-2-72 15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09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1 2 0,'-2'0'93'0,"0"0"-82"0,-1 0-5 16,2 0-1-16,-2 0-1 0,2 0-1 0,-1 0 1 0,0 1-1 0,-1-1 2 15,1 1 6-15,-1 0 6 16,-1-1 11-16,1 1 11 0,0 0 11 0,0-1 12 0,0 1 9 0,0-1 7 0,0 0 8 0,0 1 2 0,0-1 1 16,1 1 2-16,-2 0 0 0,3-1 5 0,-1 0 2 0,1 1-2 0,1-1-14 15,0 0-21-15,0 1-20 0,0-1-22 0,0 0-10 0,0 0-4 16,1 0-5-16,1 1 2 0,-1 0-1 0,3 0 1 0,-1 0 3 0,1 0 1 15,1 0 2-15,0 0-1 0,1-1 0 0,1 1-2 0,-1 0 1 0,1-1-2 16,1 1 0-16,0-1-1 0,-1 0-1 0,1 0-2 0,-1-1 2 16,2 1 2-16,-1 0-4 0,0-1 0 0,0 0-2 0,0 1-3 0,0 0 4 15,-1-1-1-15,0 0-1 0,0 0-2 0,-2 1-1 0,1 0-2 0,-2 0-1 16,1 0-1-16,-2 0-7 0,0-1-5 0,0 2-9 0,-1-1-13 16,0-1-12-16,-1 1-12 0,1 0-13 0,-1 0-11 0,0 1-15 0,1-1-26 15,-1 0-25-15,0 0-17 0,-1 0 21 0,1 0 41 0,-1 0-96 16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08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387 0,'-5'0'145'0,"0"1"-25"0,0 0-33 0,2 0-13 15,0 1-12-15,1-2-9 0,1 0-4 0,0 1-9 0,0-1-8 16,1 1-12-16,0 0-7 0,0 0-2 0,0-1 1 0,1 2 7 0,0-1 9 16,0 0 6-16,0 1 5 0,1-1 4 0,0 1 0 0,-1 0 3 0,1-1 5 15,0 1 2-15,1-1 6 0,-2 1 3 0,2 0 1 0,0-2 2 16,0 1-1-16,1 1-6 0,0-1-3 0,0 0-6 0,2 0-7 0,0 0-3 15,1 0-3-15,0-1-12 0,1 0-8 0,1 0-5 0,1 0-10 0,-1 0 2 16,3 0 3-16,-1 0-4 0,2-1-1 0,1 0 1 0,0 0-4 16,1 0-4-16,2 0-4 0,-1-1-18 0,-1 1-22 0,1 1-25 0,-2 0-27 15,0 0-26-15,-1-1-21 0,-2 0-25 0,0 1-11 0,-1-1-13 16,-1 1-14-16,-1 0 3 0,-1-1 17 0,-1 1 52 0,1-2-118 0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08.0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5 6 572 0,'0'-2'189'0,"-1"0"-68"16,1 1-39-16,0 0-13 0,0 1-12 0,0 0-12 0,0 0-17 16,0 0-12-16,1 0-8 0,0 0-6 0,1 1-2 0,1 0 0 0,0 1-2 15,1 0-1-15,0 1 3 0,0 0-2 0,-1 0 0 0,0 1 1 16,0 0-3-16,1 1 2 0,-2 2 1 0,1 2 0 0,-1 1 2 0,-1 4 1 16,-1 1 0-16,-2 3 5 0,0 3-1 0,-2 1-2 0,0 4 3 15,-2 1-4-15,-1 2 0 0,0 0 0 0,-1 1-3 0,0 2 0 0,-1 1 2 16,1 0 0-16,-1-2-2 0,0-1-1 0,-2-1-4 0,2-2-3 0,-1 0-2 15,2-1-4-15,1-1-4 0,0-3-4 0,1-2-4 0,1-2-4 16,0-2 2-16,1-2-5 0,0-2-5 0,2-2-4 0,0-1-7 0,0-4-8 16,1-1-12-16,0-1-12 0,1-2-15 0,0-1-12 0,1 0 0 0,-1-1 11 15,1-1 25-15,1-1 26 0,-2-3-3 0,2-1-56 0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07.9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5 1001 0,'0'-4'284'0,"-1"1"-190"0,0-2-84 0,3 0-17 16,0 1-1-16,2-1 5 0,1 1 2 0,0 1 2 0,1 0 3 16,1 0-6-16,1 0-2 0,0 2-1 0,0-1-6 0,-1 1-2 0,0 1-4 15,0 0-4-15,-1 2 2 0,1 0 1 0,-1 0 3 0,0 1 4 0,-1 1 5 16,0 1 2-16,1 0 1 0,-1 1 2 0,-1 2-3 0,0 0 5 0,0 1 2 16,-1 3 1-16,1 1 6 0,0 1 5 0,0 3 5 0,-1 1 1 15,2 1 0-15,0 1-9 0,0 0-3 0,1 0-1 0,1 0-5 0,0 0 2 16,1-1-1-16,2-1-2 0,-1-2-1 0,1-2-1 0,0-1-3 0,1-2-6 15,0-3 1-15,-1-1-7 0,1-1-7 0,-2-2-10 0,1-2-15 16,-1-1-12-16,-1-1-5 0,0 0-4 0,0-2-12 0,-1 0-13 0,-1-1-28 16,0-1-26-16,-1 0-9 0,0-2 21 0,-1 0 40 0,0-1-110 0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41.2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3 204 0,'-2'-1'47'0,"1"1"-3"0,-2 0-6 0,2-1 3 0,1 1 4 15,-1 0 6-15,0 0 0 0,1 0-1 0,-1 0-3 0,1-1-3 0,0 1 2 16,-1 0 4-16,1 1 7 0,0-1 5 0,0 0 6 0,0 1 7 0,0-1 3 15,-1 0 8-15,0 0 3 0,-1 1 0 0,1 0-6 0,-2 0-10 16,1 1-13-16,-1 2-12 0,-1-1-10 0,0 1-11 0,0 1-5 0,-1 0-9 16,1 1-5-16,0 0-2 0,-1 2 1 0,-1-1-1 0,0 1-1 0,1 0 1 15,-2 2-4-15,0 0 2 0,0 1 0 0,-1 0 0 0,-1 2 1 16,1 0-2-16,-1 1 0 0,0 2-3 0,-1-1 0 0,2 2 0 0,-1 0 2 16,0 0-2-16,1 1 0 0,0-1 0 0,1 2-4 0,2-1 3 0,-1-1 4 15,2 1-4-15,1-1-1 0,0 0-3 0,2-2-5 0,1 1 0 16,0-3 0-16,1 0-5 0,2 0-7 0,0-1-7 0,2 1-17 0,0-3-15 15,2 0-21-15,1-1-27 0,1-1-23 0,0-1-19 0,0-1-20 0,2 1-22 16,-2-2-10-16,3-1 24 0,0-2-175 0,0-1 351 0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40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9 220 0,'-3'0'75'0,"0"1"5"16,-1 0-6-16,1-1 0 0,2 1 0 0,-1-1 0 0,1 1-10 15,1-1-7-15,0 1-13 0,0-1-8 0,0 0-3 0,-1 0-1 0,1 1 6 16,0-1 5-16,0 1 3 0,1-1 4 0,-1 0-2 0,0 1-1 0,0-1-2 15,0 0 0-15,1 1 1 0,1 1-1 0,-1-1 2 0,2 1 0 16,-1-1 1-16,2 1 5 0,0 0-1 0,0-1 0 0,0 1 1 0,2-1-2 16,0-1-2-16,0 1-3 0,1 0-4 0,1-1-5 0,2 0-7 15,0-1-6-15,0 0-9 0,1 1-3 0,1-2-7 0,0 0-3 0,0 0 2 16,2 0-5-16,-1-1 5 0,2 1-3 0,0 0-1 0,0 0 0 0,0 0-3 16,-1 0 1-16,-1 0-4 0,1 0-7 0,-1 2-11 0,-1-1-12 15,0 1-16-15,-2-1-17 0,2 0-13 0,-2 1-21 0,0-1-19 0,-1 1-21 16,0 0-15-16,-1 0-19 0,0 0-22 0,0-1-20 0,-1 1 6 15,-1-1 48-15,1 0-111 0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9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0 230 432 0,'-4'-1'154'0,"1"-1"-41"0,0 1-23 0,0 0-7 0,1-1-10 0,0 1-3 0,1 0-2 15,1 1-12-15,-1-1-16 0,1 1-20 0,1-1-14 0,-1 1-12 0,1 0 0 16,1 0 1-16,0-1 1 0,2 0 3 0,0 0 1 0,0 1 1 0,0-1 3 16,0 0 6-16,1 1 7 0,0 0 13 0,1-1 6 15,1 1 5-15,0 0 3 0,2 0-2 0,1 0 3 0,0 0 0 0,0 0 1 0,2 0-4 16,0 0-4-16,2 0-5 0,1 0-7 0,-1 0-4 0,1 0-5 16,1 0-7-16,0 0-2 0,0 0-2 0,2 0-1 0,0 0 0 0,1-1-1 15,-1 0 2-15,1 0-2 0,-2 0 2 0,-1-2 0 0,1 1-2 16,-2-1 1-16,0 0-1 0,0-1 0 0,-1 0-1 0,-2 0 3 0,0 0-1 15,-2 0 4-15,1 0 2 0,-2 0 2 0,-2-1 3 0,0 1 4 0,-1-1-1 16,-1 1 1-16,-1-1 1 0,-2 1-4 0,1-1 5 0,-3 0 0 0,1 0 4 16,-2 0-1-16,-1-3-4 0,-1 0-1 0,-2-1-6 0,-2-1-2 15,-1-1-6-15,-2 1 0 0,-1 0-2 0,-2 1 0 0,-2 0-2 0,0 0 2 16,-2 2-2-16,-2-1 0 0,0 4 2 0,-1-1 0 0,-1 2 2 16,-2 1-1-16,-3 1 2 0,0 2-1 0,-1 1-2 0,0 0 5 0,0 2-2 15,0 1 0-15,0 1 0 0,-2 1-3 0,3 0-1 0,-2 2 0 0,3 1 4 16,0-1-5-16,0 2 2 0,0 0-3 0,3 1-6 0,1-1 6 15,0 1-1-15,2 0 1 0,0-2 2 0,1 1 1 0,1 0 3 0,1 0 1 16,1 0 1-16,1 0 1 0,1 0-3 0,4 1-4 0,1-1-1 0,1 1-2 16,2 2 1-16,2 0 0 0,2 2-1 0,3 2 2 0,2 2-3 15,1 0 0-15,4 3 0 0,1-1 3 0,4 3-2 0,1-1 2 0,1 0-1 16,2-1-4-16,0 0 0 0,2-1 0 0,0 1 0 0,2 0 1 0,0-2-3 16,2 0 1-16,0-1-1 0,2-3-4 0,-1-1-2 0,0 0-6 15,2-3-3-15,0-1 2 16,2-3 1-16,1-1 1 0,-1 0 1 0,0-3 2 0,1-2 1 0,1-2 2 0,0-1 0 0,0-1-1 0,-1-3 1 15,0-2 1-15,-1-1 0 0,0-4 2 0,0-1-3 0,0-2-7 0,0-3-12 16,0-2-19-16,0-2-31 0,-1-1-41 0,1-2-51 0,0-1-57 16,-2 2-59-16,1-1-49 0,-2 0 45 0,-1-1-147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8:01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1 0,'-1'-1'33'0,"2"1"-25"0,-1 1-9 0,0-1-6 0,0 0-26 16,0-1 33-16,0 1 0 0,0 0 0 0,0 0 0 0,0 1 0 15,0-1 0-15,0 0 0 0,0 0 0 0,0 0 44 0,0 0 1 0,0 0-26 16,0 0-9-16,0 0-3 0,0 0-3 0,0 0 4 0,0 0 5 16,0 0 0-16,0 0 0 0,0 0-3 0,0 0-6 0,0 0-2 0,0 0 0 15,0 0-2-15,1 0 0 0,0 0 1 0,1 0 0 0,-1 0 5 0,1 0 6 16,-1-1 0-16,2 1 3 0,-1 0 5 0,1 0 3 0,0 0 5 15,0-1 8-15,1 0 1 0,0-1-2 0,1 2 1 0,0-1-3 0,1 0 0 16,1-1 2-16,0 2-4 0,1-2-2 0,1 1-3 0,0 0-8 0,1-1 1 16,-1 0 3-16,-1 1-4 0,2-1-1 0,-1 1-4 0,1-1-5 15,0 1-2-15,-1-1 2 0,1 2-3 0,-1-2-2 0,1 1 0 0,0 0-4 16,-1 1 2-16,0-1 1 0,1 0-2 0,-1 1 0 0,0-1 0 16,-1 1-3-16,-1-1 4 0,0 1 1 0,1 0-2 0,-1 0 0 0,-1 0-2 15,0 0-1-15,0 0 2 0,-2 0 1 0,0 0-2 0,1 0 0 0,-1 0 0 16,-1 0-2-16,0 0-1 0,-1 0-3 0,1 0-1 0,-2 0 0 15,2 0-2-15,-2 0-3 0,0 0-1 0,1 0-3 0,-1 0-6 0,0-1-3 16,-1 1-3-16,0 0-8 0,1 0 0 0,-1 0-1 0,0 0 0 0,0 0 2 16,0 0 7-16,0 1 2 0,0-1 6 0,0 0 1 0,-1 0-2 15,1-1-5-15,0 1-6 0,0 0-1 0,-1 0 9 0,-1 0 9 0,1 0 8 16,0-1 2-16,0 1 1 0,-1 0 1 0,1 0-3 0,0 0-101 0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7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93 147 0,'0'0'18'0,"0"0"-8"0,1-1-8 15,-1 1 2-15,0-1-6 0,1 0 4 0,0 0 4 0,0-1-1 0,0 2 4 16,0-2 2-16,0 0-3 0,0 1-1 0,0-1 3 0,-1 1 1 16,0 1 11-16,1-1 8 0,-2 0 7 0,1 0 11 0,0 0 6 0,0 1 7 15,0 0 10-15,-1 0 7 0,0 0 0 0,0 0-2 0,0 0-6 0,1 0-9 16,-1 0-4-16,0 1-11 0,0-1-11 0,0 1-10 0,1 0-9 16,-1 0-7-16,0-1-2 0,0 1-3 0,0 0-2 0,1 1-1 0,0-2-4 15,1 2 2-15,-1 0 1 0,1-2 1 0,-1 2 0 0,1-1 0 16,0 0-1-16,-1 0-1 0,0 0 2 0,0 0 4 0,1 0 0 0,-1-1 5 15,0 0 2-15,1 1 9 0,-1-1 9 0,0 0 15 0,0 0 7 0,0 0 7 16,0 0 4-16,0 0-2 0,0 0 1 0,0 0-7 0,0 0-9 16,0 0-13-16,-1 0-12 0,1 1-8 0,0-1-6 0,0-1 1 0,0 1-4 15,0 0-1-15,0 0-1 0,0 0-4 0,-1 0 1 0,1 0-1 0,0 0 0 16,0 1-3-16,0-2 0 0,0 1-3 0,0 0 0 0,0 0 3 16,0 1-3-16,0-1 1 0,0 0-1 0,0 1-2 0,0-1 3 0,0 1 1 15,0-1 1-15,-1 0 0 0,1 0 2 0,0 0-5 0,-1 0 4 16,0 1 0-16,0-1-2 0,1 1 5 0,-1 0-1 0,-1 0-1 0,1-1 2 15,1 0 4-15,-2 2-3 0,1-1 0 0,0 0 2 0,-1 0-6 0,-1-1 5 16,2 1 0-16,-2 1-2 0,2-1 2 0,-1-1 0 0,1 1-2 16,-1-1 3-16,0 1 0 0,2 0-2 0,-1 0 4 0,0-1-3 0,1 1 0 15,0 1 2-15,1-1 2 0,0-1 0 0,1 2 3 0,0 0 9 16,2-1 5-16,0 1 10 0,1-1 7 0,0-1 3 0,2 1 0 0,1 0-2 16,1-2-4-16,2 1-4 0,0-1-3 0,1 0-3 0,1-1-5 0,1 1-2 15,0-3-5-15,2 2-1 0,0 0 1 0,1-2-8 0,1 1-1 16,1-1-4-16,-2 0-3 0,1-1 6 0,0 1 1 0,-1-1 0 15,1 1-1-15,0 0-3 0,-1-1-3 0,1 1 1 0,0 0 0 0,-2 1 0 0,1-1 0 16,1 2-2-16,-2 0-1 0,0-1 4 0,0 1 0 0,-1 0 1 16,2 1 1-16,-1 0-3 0,0 0 0 0,0 0 2 0,0 1 0 0,1 0 0 15,-2 0 0-15,-1 1 1 0,1-1-4 0,-1 2 3 0,1-2 1 0,-1 2-2 16,2 0 1-16,-2-2-1 0,2 0 0 0,-1 0 0 0,-1 0 2 16,-1 1 0-16,1-2-2 0,0 1-3 0,-1 0-3 0,0-2-5 0,0 0-6 15,1 0-9-15,-1 0-14 0,1-2-18 0,-1 2-18 0,1-2-25 0,-1 1-27 16,0-1-35-16,0-1-29 0,0 0-33 0,-1 0-47 0,0 0 5 15,0-1-274-15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5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5 574 0,'-1'0'153'0,"1"0"-74"0,1 0-42 16,-1-1-16-16,0 0-11 0,2 0 5 0,0 0 3 0,0 0 1 0,1 0-1 16,1 0-8-16,0 0-3 0,-1 0-5 0,2 0 1 0,-2 0-3 15,2 0 3-15,-1 1-2 0,-1-1-4 0,1 0 4 0,0 0-3 0,-1 1 3 16,0 0-1-16,1 0 1 0,-1 0 0 0,1 0 2 0,-1 1 3 0,0 1 0 16,0-2 5-16,1 3 4 0,-1-1 4 0,1 2 2 0,0 0 0 15,0 2-2-15,0 1-4 0,-1 1 0 0,2 1-7 0,-1 1-3 0,0 2 0 16,0 1-4-16,-1 1 1 0,0 1 0 0,0 0-2 0,-1 1-2 0,0 0 0 15,-1-1 2-15,0 2-3 0,-2 0 3 0,0-1-4 0,-2-1 2 16,0 0 2-16,-1 1 2 0,-1-3 1 0,0 0 0 0,-2-1-1 0,1 0-3 16,-2-1 3-16,1-1 0 0,0 0-2 0,-1-1 0 0,0-1-4 0,1 0-6 15,-1 0-10-15,1 0-13 0,-1-3-17 0,1 1-19 0,0-2-32 16,0 0-39-16,0-2-31 0,1 1-4 0,-1-2 35 0,2 0-89 0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5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0 334 0,'-3'0'339'16,"2"0"-149"-16,-1 0-73 0,0 0-41 0,2 1-30 0,0-1-16 15,0 1-3-15,0-1-5 0,0 1 0 0,0 0-4 0,2 0-7 0,0 1-3 16,-1 0-1-16,1 1-3 0,0-1-1 0,0 0 1 0,0 0-4 0,1 0 2 16,0 0-2-16,0 0 0 0,0 0 2 0,1 0-1 0,-1 0 1 15,0 1 0-15,0-1 0 0,0 0-2 0,1 1 2 0,-1 0 0 0,1 1-1 16,-1-1 4-16,1 2 0 0,-1-1 1 0,1 2 1 0,1 0 1 0,-1 1-2 16,0 1 2-16,0-1-2 0,0 2-3 0,1 0 3 0,0 1-4 15,0 1-1-15,1 1 2 0,-2 0-2 0,1 1 1 0,0 0-2 0,-1 0 1 16,-1 1-1-16,1 0-1 0,-1 0 1 0,-1 0-4 0,1-1-5 15,-2 1-4-15,0-1-2 0,-1 0 1 0,-1 0-2 0,0-1-1 0,-1-1 0 16,0 0-5-16,-2-1-4 0,0 1-2 0,-1-1-5 0,-2 0-1 0,-1 0-2 16,0 1 2-16,-2-2 4 0,1 2 4 0,-1-2 3 0,0 2-2 15,-1-2-1-15,1-1 2 0,0-1-1 0,0-1 5 0,1-1-2 0,1 0-6 16,-1-2-11-16,1 1-14 0,0-1-12 0,-1-1-8 0,2 1 1 0,1-1-3 16,-1 0-2-16,2-1 2 0,0 0 11 0,1 1 17 0,0-2-88 15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4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4 279 0,'-2'0'82'0,"-1"-1"-26"0,0 0-29 0,1 1-6 16,0 0 4-16,1-1 14 0,0 1 10 0,0 0 3 0,0 0-6 0,0 0-12 16,-1-1-6-16,2 1-3 0,-2 0 5 0,1 0 2 0,0 0 9 15,-1 1 2-15,0-1 3 0,1 0 6 0,-1 0-2 0,1 1 4 0,0 0-2 16,-1 0-4-16,1 0-10 0,0 1-6 0,-1 0-8 0,1-1-7 16,0 1-1-16,1 1-5 0,0-1-1 0,0 2 0 0,0 0-1 0,0 1 0 15,0 0-1-15,0 2-1 0,1 1-5 0,0-1 1 0,0 2-4 0,1 0 0 16,-2 0 1-16,1-1-2 0,1 1 1 0,-1 1 1 0,0 0 0 15,1-1 0-15,-1 1 1 0,0-1-2 0,0 0-1 0,0-2 2 0,0 0-2 16,-1 0 2-16,1-2 2 0,0 0-4 0,0-1 1 0,0-2 0 16,-1 0-2-16,0 1 3 0,0-2 3 0,1 1-3 0,-1 0 0 0,0-2 2 15,-1 1-3-15,1 0 2 0,0-1-1 0,0 1-4 0,0-1 0 0,0-1-1 16,0 1-2-16,0 0 3 0,0 0-1 0,0 1-4 0,0-1 3 16,0 0-3-16,0 0 0 0,0 0-1 0,0 0 0 0,0 0 0 0,0 0-2 15,0 0 4-15,0 0 1 0,0 0 2 0,0 0 2 0,0-1 0 16,0 1 0-16,0 0-1 0,0 0 2 0,0 0-1 0,0 0-2 0,0 0-1 15,0-1-5-15,0 1 1 0,1 0 1 0,-1-1 1 0,0 1 3 0,0-1 1 16,1-1 2-16,0 1 1 0,0-2 1 0,0 0 1 0,0 1 2 16,1-2 2-16,-1 0 2 0,1-1 1 0,0 1 1 0,0-2 1 0,0-1-1 15,1 0-1-15,0-1 1 0,-1-1 0 0,2-1 1 0,-2 0 4 0,1 0 3 16,0 1-1-16,0 0 1 0,0 1-2 0,0 1-2 0,0 0-2 16,1 1-1-16,-1 1-2 0,0 0-2 0,1 1-1 0,-1 0-1 0,1 0-2 15,0 1-1-15,0-1-1 0,0 2-2 0,0 0 1 16,0-1 1-16,0 2 0 0,-1-1 0 0,1 1 0 0,0 0-1 0,-1 1 0 0,1 0-3 15,-1 0 1-15,-1 1 0 0,1 0 0 0,-1 1 2 0,0 0 0 0,1 0 1 16,-1 1-1-16,1 1 2 0,-1-1-2 0,0 2 1 0,0 1 0 0,0-2 0 16,0 3 1-16,1-1-2 0,-2 2-1 0,1-2 0 0,-1 2 1 15,1-1-2-15,0 1 0 0,0 1-4 0,0 0-9 0,-2 0-7 0,1-1-12 16,0-1-6-16,0 1-2 0,0-1-4 0,-1-1-6 0,1 1-9 16,0-1-16-16,0 0-24 0,0 0-31 0,0-1-30 0,0 0-10 0,1 1 29 15,-1-1 41-15,0-1-63 0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3.6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7 45 0,'-1'-2'47'0,"1"1"-38"0,-1-1-2 0,0 0-1 0,1-1 0 0,-1 1 3 15,0 1 5-15,1-1 7 0,0 1 9 0,-1-1 11 0,1 1 10 16,-1 0 12-16,0 1 12 0,1 0 8 0,-1-1 7 0,1 1-2 0,0 0-7 15,-1 0-15-15,1 0-20 0,0 0-16 0,0 0-15 0,1 0-13 16,-1 0-2-16,0 0 1 0,1 0 2 0,2 0 7 0,-1 0 1 0,1 0 1 16,0-1 4-16,1 1-3 0,0-1-1 0,0 1-2 0,0-1 1 0,1 1-5 15,0-1 0-15,1 1-1 0,-2-1-3 0,2 1 4 0,-1-1-4 16,0 1-2-16,0 0 1 0,-1 0-3 0,2 0 1 0,-1 0 1 0,0 1 0 16,-1 0-2-16,0 0 2 0,0-1-1 0,0 3 0 0,0-1 1 0,-1 1 0 15,0 1 2-15,-1-1-2 0,0 1 3 0,-1 1-2 0,0 0 1 16,-1 0 1-16,0 1-1 0,0 0 0 0,0-1 1 0,-2 2 1 0,0-1 2 15,0 1 2-15,0 0-1 0,-2 0-1 0,0-1 2 0,0 1-3 0,0-1 4 16,0-1 0-16,0 0 0 0,0 0 1 0,0-1 2 0,0 1 4 16,-1-1 1-16,1 0 3 0,-1 0-4 0,1 0-3 0,0-1 0 0,1 1 1 15,-1-1 4-15,0 0 0 0,2-1 0 0,-1 1-4 0,1-2-4 16,1 0-4-16,0 0-4 0,1 0 1 0,0-1-6 0,0 1-4 0,0-1-4 16,0 1-2-16,1-1 3 0,0 1 3 0,2 0 3 0,0-1 1 0,0 0 1 15,0 0-1-15,2 0 2 0,-1 0 2 0,2 0-2 0,-1 0-2 16,2 0 1-16,-1-1-3 0,1 0-6 0,1 0-3 0,-1 0-17 0,1 1-18 15,-1-1-17-15,0 0-27 0,0 2-29 0,-2-1-29 0,2 1-26 0,-2 0 3 16,0 1 37-16,0 0-117 0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3.2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1 0,'-3'1'66'0,"2"-1"-52"15,-3 2-6-15,2-1-5 0,0 0 0 0,0 0-2 0,-1 1-1 0,1-1 1 16,0 1 0-16,-2-1 0 0,1 1-1 0,1-2-2 0,-2 2-4 16,2-1-55-16,0 0 32 0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2.5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0 58 0,'-4'1'40'0,"2"1"-36"0,-1 2-4 0,0-2 2 16,0 0-2-16,2 1-2 0,-2-1 3 0,1 1-3 0,-1-2 1 0,2 2 0 15,-2-2-2-15,1 1 1 0,0 0 1 0,-1-1-2 0,1 1 2 16,-1-1 1-16,0-1-2 0,1 1 4 0,-1 0-1 0,0 0-1 0,0 0 1 15,0-1 1-15,0 2 1 0,-1-1 1 0,0 0 4 0,1 0 5 16,0 0 12-16,0 0 10 0,0 0 8 0,0 0 4 0,1 0-4 0,-2 1-4 16,0-2-9-16,1 2-5 0,-1 0-6 0,1-1-2 0,-1 0 1 0,2 1-4 15,-2-2-4-15,1 2-2 0,1 0-4 0,-1-1 0 0,-1 1 2 16,2 0-2-16,0-1 0 0,-1 1 0 0,1-1 0 0,-1 1 4 0,1 0 1 16,-1 0 1-16,0 0-1 0,1 0-1 0,-1 0-1 0,2 0 2 0,-1 0 6 15,1-1-1-15,-1 1 2 0,0-1 1 0,1 1-2 0,0 0-1 16,-1 0-1-16,2-1-6 0,0 0-1 0,-1 1-3 0,0-1-3 0,1 0 2 15,0 1 0-15,-1 0 1 0,1-1 0 0,0 1-1 0,0-1-1 16,0 1 0-16,0 0 1 0,-1 0 2 0,1 0 0 0,0-1-2 0,0 2-2 16,0-2 1-16,0 3-1 0,0-2 1 0,0 0 2 0,0 2-4 15,0 0 1-15,0-1 1 0,0 1-1 0,1 0 0 0,-1 0 2 0,1 0-3 16,-1 0 0-16,1 0 4 0,0 0-4 0,-1-1 2 0,1 0-1 0,0 0-1 16,0-2 1-16,0 2 0 0,0-2 1 0,0 2-1 0,0-2 2 15,0 0 0-15,-1 0 3 0,1 0-2 0,-1 0 3 0,0 0 0 0,1 0 1 16,-1 0 4-16,0 0 1 0,1 0 5 0,-1 0 1 0,0 1 2 0,0-2-2 15,0 2-3-15,0-1-1 0,0 0-3 0,0 0-3 0,-1 1-3 16,1-1 2-16,0 0-2 0,-1 1 0 0,1-1 1 0,0 0-2 0,0 0 0 16,0 0-4-16,0 0 2 0,0 0-1 0,0-1 3 0,0 0-2 0,0 0-3 15,0 0 1-15,0 0-6 0,0 0 4 0,0 1 3 0,0-2-1 16,0 1 1-16,0 0-1 0,0 0 0 0,0 0-1 0,0 0 3 0,0 0 0 16,0 0 0-16,0 0 0 0,0 0 0 0,0 0 0 0,0 0 1 0,0 0 2 15,0 0-2-15,0 0-2 0,0 0 1 0,0 0-4 0,0 0 4 16,0 0-1-16,0 0 0 0,0 0-1 0,0 0-3 0,0 0-2 0,0 0-3 15,0 0-2-15,0 0-7 0,0 0-6 0,0 0-8 0,0 0-12 0,0 0-9 16,0 0-9-16,0 0-9 0,0-1-1 0,1 1 5 0,-1-1 5 16,1-1 9-16,0 1 4 0,-1-1 3 0,1 0 4 0,0 1 1 0,0-1 6 15,0 1 4-15,0-1 8 0,-1 0 9 0,0 0 3 0,2 0 3 16,0-1-107-16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0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1 306 0,'0'-1'68'0,"0"1"-40"0,-1 1-25 15,2-1-7-15,1 1 4 0,-2 0 4 0,3-1 3 0,-2 1 1 0,2-1-2 16,-2 0-3-16,2 0-2 0,-1 0 0 0,2-1 0 0,-2 1 3 0,0-1 7 16,2 0 9-16,-1-1 11 0,0 0 17 0,0 0 20 0,1 0 13 15,0 0 11-15,1 0 3 0,1-1-4 0,-1 1-11 0,2 0-14 0,-1-2-15 16,2 2-16-16,0-1-11 0,0 0-10 0,0 0-6 0,0 0-3 16,-1 0-6-16,2 1 3 0,-2 0-2 0,1 0-1 0,0 0-1 0,-1 1-5 15,0 0-3-15,0 1-13 0,-2-1-8 0,1 1-3 0,-2 1-4 16,0 1 4-16,-1-1 5 0,0 2 1 0,0-1 5 0,-1 1 2 0,-2 1 3 15,0 1 5-15,-1 2 5 0,-1 1 5 0,-1 0 2 0,0 1 2 0,-1-1 2 16,0-1 4-16,0-1 2 0,-1 0 6 0,0 0 2 0,0-1 6 16,1 1 5-16,0 0 1 0,0-1-1 0,0 0-4 0,1 1-5 0,-1-1-5 15,1-1 2-15,1 0 1 0,-1 0-1 0,2-1-2 0,0-1-6 0,0 1-3 16,0-1-5-16,1 0-1 0,0-1-2 0,1 1-2 0,0-1 1 16,1 0 0-16,1 1 2 0,-1 0 1 0,2-1 5 0,-1 0 2 0,2 0 3 15,1 0-1-15,0-1 0 0,1 0-2 0,0 0-5 0,1 0 1 0,1 0-8 16,0-1-15-16,1-1-23 0,-1 0-13 0,1-1-15 0,0 0-10 15,-1 0-12-15,0-2-36 0,0 0-25 0,0 0-21 0,-1-3 26 0,1 0-112 16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30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5 0 397 0,'-3'2'172'0,"2"2"-37"0,-3 2-41 0,1 0-7 0,1-1 8 0,-2 2 15 16,1-1 11-16,-2 1-13 0,1 1-17 0,0 0-29 0,-2 1-20 16,0 1-12-16,0 1-7 0,0-1-9 0,-1 1-3 0,0 1-3 0,0-2-7 15,-1 1 0-15,0 1-1 0,0 0-2 0,1-1-3 0,-1 1-4 0,-1 0-4 16,0 0-7-16,0 1 0 0,0-1-6 0,0-1-1 0,1-1-1 16,1-1-4-16,0-1-4 0,0-1-13 0,1-1-18 0,1 0-11 0,0 0-10 15,1-2-9-15,0 0-17 0,2 0-19 0,-1-2-23 0,1 1-8 0,1-1 20 16,0 0 41-16,0 0-87 0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9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96 0,'-2'0'350'16,"0"0"-214"-16,1 0-49 0,0 0-29 0,1 0-10 0,0 0 0 16,0 0 1-16,0 0-1 0,0 0-8 0,0 0-8 0,0 0-7 0,0 0 2 15,0 0 4-15,1 0 2 0,-1 0 8 0,0 0 7 0,0 1 10 16,1 0 6-16,-1 0-1 0,0-1-5 0,0 3-8 0,1-1-10 0,0 1-10 15,0 0-8-15,-1 1-6 0,1 1-8 0,-1 0-3 0,1 3-4 0,-1-1-4 16,1 1 3-16,-1 2-2 0,0-1-7 0,0 3-11 0,0-2-19 16,0 1-21-16,0-1-23 0,0-1-25 0,0 0-15 0,0-2-9 0,1 0-13 15,0-2-15-15,-1 0-11 0,0 1 2 0,1-1 32 0,0-1 47 0,0 0-70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7:47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6 531 0,'-6'-2'224'0,"2"0"-81"0,-1 1-72 16,2 0-30-16,3 1-21 0,-1 0-12 0,2 0-7 0,-1 0-7 0,0 0 0 15,2 0 3-15,1 1 0 0,2 0 4 0,1 0 2 0,1 0-4 0,1-1 2 16,0 1 1-16,2-1-1 0,-1 0 0 0,2 0 2 0,-1 0-4 16,0 0-2-16,1 0-5 0,-1 0-11 0,0 1-5 0,-1 0-3 0,-1 1 3 15,-1-1 5-15,-1 1 7 0,0 0 1 0,-1 0 1 0,1 1 3 16,-2 1-2-16,0-1 4 0,0 0 1 0,-1 2 1 0,0 0-1 0,-1 0 2 16,-1 1 1-16,-1 0 0 0,0 0 2 0,0 1-2 0,-2 0 2 0,0 0-1 15,-1 0 1-15,0 1 1 0,-1-1 2 0,0 0-3 0,0 1-1 0,-1 0 1 16,0 0-3-16,-1-1 5 0,1 0 3 0,-2-1-2 0,1 1 6 15,-1-1 6-15,1 0 8 0,0 0 10 0,0-1 5 0,0-1-3 0,1 1 2 16,0 0 1-16,1-2 0 0,0 1 7 0,0-1-3 0,1-1-10 16,1 1-9-16,0-1-11 0,1 0-10 0,0-1-1 0,1 2-1 0,0-2-4 15,0 1 0-15,1 0 1 0,1 1-1 0,0-1 3 0,0 1 3 16,1-1 0-16,1 0-1 0,0 0 1 0,1 0-3 0,1-1 6 0,-1 0 0 16,3 0 0-16,0 0 1 0,1-1-5 0,0 0 0 0,0 0-1 0,2-2 1 15,-1 1-2-15,2 0 1 0,0-2-8 0,0 1-15 0,2-1-19 16,0 0-34-16,0 1-32 0,0-2-19 0,0 2-28 0,0 0-29 0,-1-2 0 15,-1 2 30-15,0 0-127 0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8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-1 1144 0,'-3'0'362'15,"2"1"-211"-15,-2 0-89 0,1 2-37 0,2-1-16 0,0 1-1 0,0 1 8 16,1 1 10-16,1 1 1 0,0-1-6 0,-1 1-9 0,1 0-9 16,-1 0 0-16,1 1-2 0,0 1-1 0,-1 0 1 0,1 2-2 0,-1 1 0 15,0 2-1-15,-1 0 3 0,0 2 0 0,-1 3-1 0,1 0 1 16,-2 2-1-16,0 3 0 0,-1 0 2 0,1 2 1 0,-1-1-4 0,2 1-1 16,-2 0 1-16,2 1 0 0,-2-1 4 0,2-1-2 0,-1 0 0 0,0-1-1 15,2-2-1-15,-1 0 1 0,0-1 0 0,1-2-3 0,0 1-3 16,0-3-11-16,0-1-19 0,0-3-19 0,1-1-29 0,0-1-28 0,-1-2-29 15,2-3-27-15,-1 0-21 0,0-1-28 0,0-1-19 0,0 0 17 16,-1-2 47-16,1-1-46 0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8.5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775 0,'-4'2'349'0,"-1"2"-132"0,0-1-105 15,1 0-57-15,3-1-27 0,1 0-10 0,1 2 11 0,0-2 5 0,2 2-1 16,1 0-7-16,0 0-17 0,1-1-3 0,1 1-4 0,0 0-4 16,0 0 1-16,1 0-2 0,1 0-5 0,0 1-6 0,0-1-5 0,1 0-11 15,0 0-5-15,-1 1-1 0,1 0-7 0,-1 1 4 0,1-1 1 0,-1 0-1 16,-1 0-1-16,1 1-1 0,1 0-17 0,-2-2-8 0,1 1-6 16,-1 0-10-16,1-1 4 0,0-1-14 0,0 0-18 0,0 0-25 15,-1-2-17-15,1-1 10 0,-1 0 31 0,0-2 43 0,1 0 31 0,-2-2-64 16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8.3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1 37 0,'0'-9'70'0,"0"-3"-45"0,0-2 11 16,0 1 15-16,0 3 13 0,0 0 10 0,1 1 3 0,-1 1 1 0,1 0 2 15,0 2-3-15,-1 0-5 0,1 2-3 0,0 0-4 0,1 1-5 16,-2 0-2-16,2 1-4 0,0 0-3 0,0-1-3 0,0 2 0 0,1-2-3 16,0 1-4-16,1-1-3 0,0 1-7 0,0-1-3 0,1 0-3 0,0 0-7 15,-1 1-1-15,2 0-6 0,0 0-2 0,-1 0-2 0,2 0-2 16,-2-1 1-16,2 0-4 0,-1 0 1 0,0 0 0 0,1 0-3 0,-1 0 1 16,1 0-1-16,-1-1 1 0,0-1-2 0,0 1-4 0,0-1-5 0,0 0-10 15,0-1-13-15,1 1-16 0,-1-2-18 0,1 2-20 0,-1-3-16 16,0 2-16-16,1-1-14 0,-1-2-13 0,1 1-7 0,0 0 0 0,0 0 21 15,-1 0 38-15,0 0 28 0,0 0-47 0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8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304 0,'-1'0'180'0,"2"0"-14"16,-1 0-39-16,1 0-33 0,-1 1-22 0,0-1-4 15,0 0 0-15,0 1-1 0,0-1-2 0,0 1-3 0,0 0-3 0,1 1-2 0,0 0-5 16,-1 1-5-16,0 1-4 0,0 1-5 0,0 0-7 0,0 1-7 0,0 2-6 16,0 0-6-16,0 3-3 0,0-1-3 0,-1 2-5 0,0 1 1 0,1 2-2 15,-1 0 1-15,1 1 1 0,-1 2-1 0,1 0 0 0,0 2 1 16,-1-1-4-16,1 1 2 0,0-1 0 0,0 0 1 0,0 1 0 0,0-1-2 15,1 0-1-15,-1-1 0 0,0 0-1 0,0-2-2 0,1-1-3 0,0 1-8 16,0-2-11-16,0 0-18 0,-1-2-14 0,0 0-14 0,1-1-15 16,0-1-7-16,0-1-10 0,1-3-1 0,-1 0 3 0,0-3 4 15,-1 0-2-15,1-2-6 0,0-1-13 0,-1 0-4 0,1-1 15 0,0-1 24 16,-1-1 34-16,0-1 26 0,1-3 11 0,1 0 4 0,-1-3-85 0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7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24 75 0,'-1'0'45'0,"1"0"-5"0,0 0 7 0,0 0 8 0,1 0 0 0,-1 0-1 16,0 0-8-16,0 0-11 0,-1 0-13 0,1-1-9 0,1 1-3 0,-1 0-4 15,0 0 3-15,1 0 12 0,-1-1 4 0,0 1 3 0,0 0 4 16,0-2-8-16,0 1 2 0,-1 0 5 0,1-1 5 0,0 0 4 0,-1 0 6 15,1 0 3-15,0 1 5 0,-1-1 6 0,0 1 4 0,0-1 6 16,0 1-1-16,0 0-5 0,0 0-4 0,1 0-5 0,-2 1-6 0,1 0-8 16,0 0-5-16,0 0-9 0,0 0-7 0,1 0-4 0,-1 0-3 0,1 1-2 15,0 0-1-15,-1 0-1 0,1 2 2 0,0 2 5 0,0 2 4 16,0 3 7-16,0 2 5 0,0 3-4 0,0 1-2 0,0 2-8 0,0 1-4 16,1 2-5-16,0 1-1 0,1 1-4 0,-2-2-4 0,2 1 2 15,0 0-4-15,0-1 1 0,0-1 0 0,0 0 0 0,1 0-1 0,-1-2-1 16,0-1-2-16,-1 0-2 0,1-2 3 0,-1 1-2 0,0-1 2 0,-1-2 0 15,1 0 0-15,-2 0 1 0,1-2-3 0,-1 0-4 0,1-2-10 16,-1-1-14-16,1-2-18 0,-1-2-21 0,1 0-21 0,0-3-21 0,0 0-15 16,1-1-15-16,-1 0-5 0,1-1-5 0,0 0 6 0,2-3 8 15,-1 0 6-15,2-3 28 0,-1-3 23 0,1-1 0 0,0-2 3 0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3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24 93 0,'-2'-1'11'0,"1"0"-3"0,0 0 0 0,0 0-2 0,1 0-2 16,-1 0 0-16,1 0 2 0,0 0 0 0,0 0-1 0,1 0-2 15,-1 0 0-15,0 0-1 0,0 1 0 0,0-1 4 0,0 0 1 0,-1 0 2 16,1 0 3-16,0 1 4 0,-1-1 4 0,1 0 6 0,0 1 8 0,-1-1 2 16,0 0 3-16,0 0 7 0,0 1 0 0,0 0 0 0,-1 0 1 15,1-1-4-15,-1 1-7 0,0-1-2 0,0 1-3 0,1 0-2 0,0-1 2 16,-1 1-2-16,1 0-1 0,0 0 0 0,0 0-4 0,0 0-1 0,0 0-3 15,0 0-4-15,1 1-5 0,0-1-2 0,0 0-2 0,0 0-3 16,0 0 2-16,0 0-4 0,0 0 0 0,0 0-1 0,0 0-1 0,0 0 3 16,0 0 6-16,1 0 6 0,-1 1 5 0,1-1 7 0,0 1-2 15,0-1 1-15,0 0-2 0,0 1-5 0,1 0 1 0,-1 1-6 0,2-1-2 16,-1 0 1-16,1 0-5 0,0 1-1 0,1-1 1 0,-1 2-3 0,1-1 1 16,1 0 2-16,-1 2 0 0,1 0 0 0,-1 0 0 0,2 1 1 15,-1 1-4-15,0 0 0 0,1 1-1 0,0 1-4 0,0 0 2 0,0 0-1 16,1 1 0-16,-1 0 3 0,1 0-3 0,-1 1-1 0,0 0 0 15,-1-1-2-15,0 1 2 0,1 0-1 0,-1-1 0 0,-1 2 0 0,0-1 0 16,0 1-1-16,0-2 1 0,-2 2-1 0,0-2 3 0,2 0-1 0,-3-1-1 16,1 0 1-16,-1-1-3 0,0 1 0 0,0-2-1 0,-1 0 0 15,1-1-4-15,-2-1 0 0,1 0-2 0,-1-1-3 0,0 0 4 0,-2 0-3 16,1-1 0-16,-1 0-2 0,0 0-3 0,0 0 0 0,-1 1-2 0,0-2-3 16,0 1-2-16,-1 0-2 0,1-1 0 0,0 1-1 0,0-1 2 15,1-1-2-15,0 1-7 0,0-1-10 0,-1 0-12 0,3 0-14 0,-2 0-15 16,1-1-14-16,0 1-11 0,1 0 0 0,0-1 11 0,0-1 24 0,1 1 31 15,0-2-78-15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20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83 519 0,'-8'1'132'0,"-2"-1"-71"16,-2 1-36-16,4 0-16 0,2 0-7 0,1 0 2 0,1-1 5 0,1 0 5 16,1 0-3-16,1 0-3 0,0 0-5 0,1 0-5 0,0 0-4 0,0 0-2 15,0 0-2-15,0-1 1 0,1 1 7 0,2-1 8 0,-1-1 8 16,2 1 10-16,0-1 7 0,1 0 9 0,1-1 4 0,0 0 2 0,0 1 2 15,2-2-1-15,-1 2-3 0,2 0 0 0,1-1-1 0,0 1-8 16,0-1-7-16,1 1-10 0,-1 0-11 0,-1 1-5 0,1 0-2 0,1 0-2 16,-2 1-2-16,1 1 2 0,0 1-2 0,0-1 4 0,-1 2-6 0,1 0-1 15,-2 0-4-15,1 1-10 0,-1 0-2 0,1 1-5 0,-2 1-4 16,0-1-3-16,-1 1 1 0,-1 0 1 0,1 1 3 0,-2-1 4 0,1 1 4 16,-2-1 3-16,-1 0 6 0,0-1 5 0,-1-1 5 0,0 1 3 0,-1-1 4 15,-1 0 2-15,-1 0 0 0,0 0 5 0,-1 0 1 0,-1 1 1 16,0-1 9-16,0 0 0 0,-1 1 5 0,0-1 2 0,-1 0-2 0,1 0 1 15,1 0 3-15,0 0-2 0,-1 0 1 0,1-1-4 0,0 0-4 16,0 0-6-16,0 0-4 0,0-1-2 0,1 1 0 0,1-1-2 0,0 0-3 16,0 0-4-16,1 0-1 0,0-1-2 0,0 1 0 0,0-1-2 15,1 0 0-15,0 0-4 0,2 0 0 0,0 0 3 0,-1 0 3 0,2-1 4 16,1 1 3-16,1 0 3 0,0-1 3 0,1-1 5 0,1 0 4 0,0 0 0 16,1-2-4-16,0 0-5 0,2-1-7 0,1-2-3 0,-1 1 2 15,1-1-1-15,1-1-1 0,-2 0-1 0,1-2-3 0,-1 2-1 0,0-1-1 16,0 1-1-16,0-1-5 0,0 1-1 0,-1-2 0 0,0 2 2 0,-1-1 1 15,-1 1 2-15,-1 0 1 0,0 1 0 0,-1 0 3 0,0 0 1 16,-2 0-2-16,0 1 6 0,-1 1-1 0,0 0 2 0,-1-1 0 0,0 2 2 16,0 0 2-16,-1 1 1 0,-1-1 2 0,-1 1-1 0,0-1-2 0,-1 2-2 15,0-1-4-15,-2 1-4 0,1 0-3 0,-1 1-4 0,0 0 0 16,-1 1 0-16,0-1 0 0,0 2 4 0,-1 0 0 0,2 0 4 0,-2 0 3 16,3 0-1-16,-1 0 6 0,2-1 1 0,2 0-1 0,-1 0 2 0,1-1-4 15,1 1-5-15,0-2-6 0,1 1 0 0,0 0 1 0,0 0 7 16,3 0 13-16,0 0 6 0,1 0 9 0,0-1 6 0,2 0 6 0,2 0 7 15,-1-2 5-15,1 1 4 0,3-1-1 0,-2-1-2 0,2 0-5 16,1 0-7-16,0 0-6 0,0 0-5 0,0-1-10 0,0 2-4 0,0-2-8 16,0 2-5-16,0-1 1 0,0 1-5 0,-1 0 1 0,0 1 0 0,-1 0-2 15,-2 0 1-15,-2 0-2 0,-1 1 1 0,-2 1 0 0,-1 0 0 16,-1 0-1-16,-2 0 2 0,0 1 4 0,0-1 4 0,0 1 4 0,0 0 1 16,-2 0-5-16,0 1-2 0,-3 1-3 0,1 1-4 0,-1 1 2 0,-1 2 1 15,0 0-4-15,-2 0 3 0,0 1-4 0,-2 1 1 0,1 1 2 16,0 0-2-16,0-1 3 0,1 2-3 0,0 0 4 0,0 0-4 0,0 1 2 15,1-1 1-15,-1-1-4 0,2 0 3 16,0 1-2-16,1-2-1 0,0 0 2 0,0 0 1 0,2-1-2 0,-1-1 1 0,1 0-4 0,1-2-5 16,0 0-1-16,1-1-7 0,0 0-9 0,1-3-11 0,0 2-12 0,1-2-10 15,-1 1-5-15,0-1 1 0,2-1 2 0,-1 1 7 0,1 0 6 0,0-1 3 16,0 0 9-16,0-1 3 0,1 0 4 0,0-1-1 0,0 0-6 16,1-2-3-16,-1 2 0 0,0-2 9 0,1 0 9 0,0-1 11 0,0 0 2 15,0 0 1-15,1 0 1 0,-1-2 0 0,0 2 3 0,1-1 2 0,-1-1 2 16,1 2-2-16,0-2 3 0,-1 2-1 0,0-2-1 0,0 2 5 15,-1 0-2-15,1-1 3 0,0 1 3 0,0 1 4 0,-1 1 4 16,0 1 6-16,-1-1 2 0,1 2 2 0,-1 0 6 0,0 0 1 0,0 1 5 16,0 1 5-16,0 0 1 0,-1-1 1 0,1 2 2 0,0 0-1 0,1-1-6 15,0 2-5-15,-1 0-5 0,1 1-8 0,0 0-6 0,-1 0-3 16,2 1-3-16,-1 0-3 0,0 1-1 0,1 1-1 0,-1-1-2 0,1 0-2 16,-1 3-2-16,0-1 0 0,1 0-5 0,-1 1-5 0,1-1-5 0,-1-1-12 15,1 0-10-15,-1 0-9 0,0 0-7 0,0-1-11 0,0 1-7 16,-1-2-9-16,1 1-6 0,-1 1-4 0,0-2-11 0,-1 0-19 0,1 1-29 15,0-1-27-15,-2 1-1 0,2-1 38 0,0 0-87 0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9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44 289 0,'-3'-3'124'0,"-1"1"-15"0,-2 0-34 0,1-2-20 16,2 1-9-16,-1-1 1 0,1 1 9 0,-1 0 1 0,1-1-4 0,1 1-8 15,-2 1-10-15,1-1-4 0,0 1-5 0,0 0-1 0,0 1-3 16,0 0-2-16,0-1 2 0,0 2-6 0,-1 0-2 0,1 0-3 0,0 0-3 16,-1 1 1-16,-1 1 2 0,0 1 0 0,0 2 1 0,1 1 0 0,-2 3 3 15,0 2 3-15,1 1-1 0,0 2-1 0,0 2-2 0,0 3-4 16,1 0-3-16,0 1-4 0,1 1 0 0,1 1-5 0,1 0 1 0,0 0-1 16,2 0-4-16,-1-2 0 0,3-2-9 0,-1-1-9 0,2-1-13 0,1-1-10 15,1-1-7-15,0-1-5 0,2-1-1 0,-1 0-4 0,1-3 2 16,2 0-3-16,-1-2-4 0,2-2-6 0,-1 0-10 0,1-1-9 0,1-2-5 15,0-1 1-15,0-2 11 0,1-1 24 0,0-3 21 0,0-2-85 0,0-2 127 16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8.6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111 614 0,'-9'0'160'0,"-3"2"-70"16,-2 0-43-16,4-1-9 0,2 0 3 0,2 1 11 0,0-2 11 0,1 1 8 16,2 0-10-16,1-1-16 0,-1 1-13 0,2-1-13 0,1 1-7 0,0-2-10 15,0 1-6-15,1 0-3 0,1 0 5 0,2 0 5 0,2-1 5 16,0 0 9-16,3 0 8 0,1-2 12 0,2 0 3 0,2 0 5 0,2-2-4 16,3 0-5-16,1-1-3 0,3 1-9 0,2-1-6 0,4 0-5 15,0 2-7-15,1 0-4 0,1 0-1 0,1 3-2 0,2 0-1 0,1 0-1 16,1 1 0-16,1 1 0 0,0 0 2 0,2 0 2 0,2 2 1 15,0-2 0-15,2 3-1 0,0-2-3 0,1 1 1 0,-1 0-1 0,-2-2 2 16,2 0 0-16,-2 0-2 0,2-1 3 0,-1 0 1 0,-1-1 3 0,1-1 2 16,-1 1-1-16,0-2 3 0,1 1-2 0,-2-1 1 0,-1 0 0 15,-1 0-5-15,-2 0-1 0,-1 0-2 0,-1-1-1 0,-1 0-2 0,-1 0-2 16,-2 0 0-16,-2 0-8 0,-1 0-15 0,-2 1-20 0,-2-1-30 16,-2 1-28-16,-2-1-26 0,-3 1-27 0,0-1-26 0,-4 0-34 0,-1 1-12 15,-3-1 39-15,-2 1-129 0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8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24 394 0,'-5'-3'156'0,"1"-1"-35"0,-1 0-54 0,1 1-19 0,1 0-3 0,1 1 15 16,-1 0 19-16,3 1 12 0,-2 0-4 0,0 1-17 0,2-1-22 16,-1 1-18-16,1 0-15 0,0 0-9 0,0 0-2 0,0 0-3 0,0 1-1 15,0-1 2-15,0 1 1 0,0 1 1 0,1 1 2 0,-1 0 2 0,1 1-2 16,1 1 2-16,-1 1-3 0,0 2-2 0,2 0 0 0,0 2-2 15,0 1-2-15,1 2 2 0,0 2 1 0,-1-1-2 0,2 1 0 0,0 1-2 16,0 0-2-16,1 2-4 0,-2-1-9 0,3 1-18 0,-1-1-17 0,-1 1-19 16,1 0-17-16,0-1-12 0,-2 0-20 0,0 0-15 0,0 0-9 15,0 0 3-15,-3 1 16 0,1-1 29 0,-1-1 35 0,-1-1 25 0,-1-1 24 16,-1 0 3-16,1-2-107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7:46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0 622 0,'-1'-2'210'0,"1"1"-128"16,1-2-70-16,2 2-21 0,3-1 2 0,2 0 10 0,2-1 10 0,1 2 5 15,2-2 0-15,1 0-4 0,0 1-5 0,1-1-5 0,2 0 2 16,2 1-2-16,-1 0-3 0,1-1-1 0,0 1-2 0,0 0-1 0,-1-1-4 15,0 1-2-15,1 0-7 0,-2 0-6 0,1 1-8 0,0-1-6 16,-1 1-1-16,-1 0-5 0,-1-1-6 0,-1 2-6 0,-1-1-8 0,-1 0-9 16,-1 1-4-16,-1-1-6 0,-1 2-8 0,1 0 11 0,-1 0 18 0,-1 0 23 15,0 1 18-15,0 0-102 0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5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84 1 0,'1'0'120'0,"0"0"-104"0,0-1-8 0,1 0-3 15,0-1-6-15,0 2 4 0,0-2 0 0,-1 0-1 0,2 2-2 0,-1-2 0 16,0 1-2-16,-1-1 2 0,1 2 2 0,-1-1-2 0,0 1 0 15,0 0 1-15,0 0-4 0,-2 0 2 0,0 0 4 0,0 0-4 0,-1 0 2 16,0 0-3-16,0 0 0 0,0 0 0 0,-1 0 4 0,0 1-1 0,0-1 0 16,-1 0 1-16,1 1-4 0,-1 1 5 0,1-1 0 0,-1 0 4 15,0 0 4-15,1 0 6 0,-1 1 5 0,0-2 6 0,1 1 7 0,0 1-1 16,0-1 5-16,0-1-3 0,-1 2 1 0,2 0-2 0,-1-1 0 16,1 1-3-16,0-1-2 0,-1 2 0 0,1-2-5 0,-1 2 1 0,1-1 2 15,0 1 0-15,0-2 0 0,0 2 0 0,1-2-4 0,0 1 0 0,-1 0-5 16,1 0-3-16,0-1 0 0,0 0-4 0,1 1-2 0,0-1-1 15,0 1-2-15,0-1-3 0,0 1 0 0,0-1 0 0,1 2-2 0,0-2 1 16,0 1 1-16,1 0-2 0,-1 0 2 0,0 0 0 0,1 0-2 16,0 0 2-16,0 1-2 0,0-1-1 0,1 1 0 0,-1-1 0 0,1 0-1 15,-1 0 1-15,1 0 0 0,0 0-1 0,0 0 0 0,0-1 1 0,0 0 2 16,1 0 1-16,-1 0 3 0,0 0 3 0,0-1 3 0,0 0 5 16,1-1 3-16,-1 1 2 0,1-1 0 0,-1 1-2 0,0-1-2 0,1 0-3 15,0-1-2-15,-1 1-2 0,1 0-1 0,0-1-5 0,0 1 0 0,0 0-3 16,0-2-2-16,0 2 3 0,-1-1-3 0,0 0-1 0,0 0 0 15,-1-1-1-15,1 2 1 0,-2-1-4 0,1 1-1 0,-1 0-6 0,1-1-2 16,-2 1-2-16,0 0 0 0,0 0-1 0,0-1 2 0,0 2-1 16,-2-2-1-16,1 1 6 0,-1 0-1 0,2 0 3 0,-1-1 5 0,0 1-2 15,-1 0 2-15,2 0 2 0,-1-1-2 0,0 1-2 0,1 0 0 0,0-1 1 16,1 1-3-16,0-2 4 0,-1 1-1 0,2-1 0 0,0 0 1 16,-1 1 1-16,2-1 1 0,-1 0 3 0,1 1-2 0,-1-2 0 0,1 2 2 15,0 0 1-15,-1 0 3 0,0 0 1 0,2 0 0 0,-2 0-1 0,1 1 1 16,-1 0-1-16,0 0 0 0,-1 1 0 0,1-1-3 0,-1 1 2 15,1 0 0-15,-1 0-2 0,0 0 3 0,-1 0 2 0,1 0 0 0,-1 0 0 16,1 0 2-16,-1 1 2 0,0-1 5 0,0 0 10 0,-1 0 2 0,1 0 0 16,-1 1-3-16,1-1-8 0,-2 1-3 0,0 0-3 0,1 0-3 15,-2 0-4-15,2 0 0 0,-2 0-4 0,1-1 0 0,-1 1 1 0,2 0 0 16,-2 0 0-16,2-1-2 0,-1 1 1 0,1-1-1 0,-1 0 1 0,0 0 2 16,2 0-1-16,-1 0-1 0,1 1-2 0,-1-1 0 0,0 0 2 15,0 0-1-15,1 0 0 0,0 0 0 0,0 0-2 0,0 0-1 0,0-1 0 16,0 1-2-16,0 0-1 0,0 0-1 0,1 0-2 0,-1 0 3 15,0 0-4-15,0 0 4 0,0 0 1 0,1 0-2 0,0 0 5 0,-1 0-1 16,1 0 3-16,-1 0-1 0,1 0 0 0,0 1 1 0,0-1-2 16,0 0 2-16,-1 0-1 0,2 0 1 0,0 0 0 0,-1 0-2 0,1-1 1 15,0 1 3-15,1 0-2 0,-1-1 1 0,1 0-1 0,1-1-2 0,-1 1 2 16,1-1-1-16,-1 0 2 0,1-1 0 0,0 2-3 0,0-2 3 16,0 1-3-16,0-1 1 0,0 0-2 0,1 0-2 0,-1-1-5 0,1 1-12 15,0-1-10-15,0-1-16 0,0 0-18 0,1 0-18 0,0-1-28 0,0 1-32 16,1-2-22-16,0 1 11 0,-1-1-209 0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1.1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7 399 0,'0'-1'156'0,"-1"1"-59"0,1 1-53 0,1-1-32 15,0 0-10-15,0 0 10 0,2 0 16 0,1 0 12 0,-1 0 7 0,2 0-2 16,-1 0-9-16,2-1-6 0,0 1-7 0,-1 0-6 0,0-1 0 0,1 1-2 15,0-1-2-15,2 1-3 0,-1-1-2 0,1 0-4 0,-1 0 0 16,1 1-2-16,1-1 0 0,-1 2-1 0,0-1 0 0,1 1-1 0,-1 0-1 16,1 0 0-16,0 1-1 0,0-1 0 0,2 2-3 0,-2-1-5 0,2 0-8 15,-1 0-13-15,1-1-18 0,1 1-17 0,0 0-27 0,1-1-27 16,0 0-24-16,3 0-6 0,-1-1 25 0,0-2 39 0,1 1-75 0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10.8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66 0,'0'0'26'16,"1"0"-18"-16,-1 0 2 0,0 0-2 0,0 0 0 0,0 0 0 0,0 0-2 15,1 0 3-15,-1 0-2 0,0 0 3 0,0 0 0 0,0 0 0 0,0 0 5 16,0 0 0-16,0 0 0 0,0 0 4 0,0 1-2 0,0-1 2 15,0 0 2-15,0 1 6 0,0-1 7 0,0 0 5 0,0 1 5 0,0-1-1 16,0 1 0-16,0 1-5 0,1-1-4 0,-1-1-4 0,1 2-4 0,0-1 0 16,1 1-1-16,0-1-1 0,1 0 1 0,0 0 2 0,2 0-1 15,-1 0 2-15,2-1-2 0,0 0-1 0,-1 0-3 0,2 0-6 0,-1-1-2 16,2 1-6-16,1-1 0 0,0 0-4 0,0 0 1 0,2 1 1 0,-1-1-4 16,1-1 2-16,-1 2-2 0,1-1-2 0,1 0 2 0,-1 0-1 15,1 1-1-15,-1 0-1 0,1 0 0 0,-1 0 0 0,1 1-3 0,-1-1 0 16,1 1-7-16,-1 0-13 0,1-1-9 0,0 0-18 0,-1 0-19 0,1 0-20 15,-1 1-26-15,-2-1-18 0,0 0 3 0,-1 0 25 0,0 0 20 16,-2 0-41-16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8.2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11 530 0,'-4'0'172'0,"-1"-1"-88"16,-2-1-45-16,2 1-16 0,2 0-3 0,1 0 11 0,-1 1 6 0,2-1 1 15,-1 0-10-15,0 1-12 0,2 0-12 0,-2 0-4 0,0-1-3 0,2 0-3 16,-1 1 1-16,0-1 0 0,0 0 3 0,0 1 1 0,1 0 2 16,0 0-2-16,-1 0 1 0,1 0 2 0,0 0 0 0,-1 0 7 15,2 0 9-15,-1 0 5 0,0 0 7 0,0 0 2 0,0 0-1 0,1 0 4 0,-1 0 5 16,0 0 4-16,2 0 7 0,0 0-1 0,1 0-4 0,0 0-6 15,-1 1-5-15,2-1-3 0,1 2-3 0,0-1 0 0,1-1-7 0,-1 2-6 16,3 0-2-16,-1 0-6 0,0 1-3 0,1 1-1 0,0 0-3 16,1 1 1-16,1 1-2 0,-1 1 0 0,1 1-1 0,0 2 1 0,-1 1-2 15,1 1 2-15,0 2 0 0,-1 0-4 0,-1 3 4 16,0 2 2-16,0 1-1 0,0 3 1 0,-1 2 1 0,0 0-3 0,-1 1 2 0,1 1 0 16,-1-1-2-16,0 1 1 0,-1 0-4 0,0 1-3 15,-1-2-4-15,1 0-7 0,-2-1-7 0,1 0-7 0,-1-2-2 0,-1-2 4 0,1 0 6 16,-3-2 11-16,0 0 4 0,0-3 6 0,-3 1 2 0,0-1 0 0,-3 0 3 15,1 1 1-15,-3 0 1 0,0 0 0 0,-2-1-3 0,0 0-2 0,0 0-1 16,0-2 3-16,1 1 2 0,0-1 0 0,0-2 1 0,0-1-3 16,-1 0-2-16,2-2 1 0,-1 1-8 0,2-2-12 0,-1-1-28 0,3 0-32 15,-1-1-30-15,0 0-22 0,2-1-22 0,0-1-39 0,0 0-31 0,2-1 23 16,0-2-133-16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7.4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 1670 0,'-7'0'259'0,"0"1"-174"0,-1-1-57 0,3 1-20 0,2 0-9 15,2 0-6-15,0-1-4 0,1 1-7 0,0-1-12 0,1 1-20 0,2 0-39 16,-1 1-48-16,1-1-58 0,1 1-52 0,1-1-56 0,0-1-20 15,0 0-42-15,0-4 92 0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7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-1 629 0,'-3'1'239'0,"-1"1"-113"16,1 0-59-16,-1 0-24 0,2 0-4 0,1 0 15 0,0 0 9 0,0-1 1 16,1 0-16-16,-1 0-22 0,1 0-17 0,0 0-6 0,-1 2-1 0,0-2-3 15,1 2 1-15,-1-1 0 0,1 0-1 0,-1 1 2 0,0-1-1 16,0 1-1-16,-1 1 1 0,0 0 0 0,0 0 0 0,0 1 0 0,0 1 2 16,-1 0 1-16,0 2-1 0,0 1 0 0,0 0 3 0,0 2 1 0,0 0 9 15,-1 1 3-15,1 0 3 0,1 1-4 0,-1 2-8 0,1-2-1 16,0 2-7-16,1-3 2 0,-1 0-1 0,2-1-2 0,0-1 0 0,1-3-2 15,0-1 0-15,1-1-1 0,0 0-1 0,1-2 1 0,0 0 0 16,0 0 0-16,1-2 0 0,0 0-2 0,1-1 2 0,0-1-6 0,1-1-11 16,0-1-8-16,1-2-17 0,0-1-11 0,1-1-12 0,-1 0-17 0,1-3-14 15,1 0-14-15,-1-2-24 0,0 0-21 0,0 0-14 0,0-1 8 16,1-1 40-16,-1 0-90 0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6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6 1127 0,'-1'0'234'0,"1"0"-146"0,0 0-64 0,1 0-25 15,-1 1-8-15,2-1 4 0,0 1 12 0,1 0 7 0,0 0 1 0,1 0 0 16,1-1-6-16,0 0-6 0,0 0-3 0,2 0-3 0,-1 0-1 0,2-2-1 16,0 1-4-16,0 0-3 0,0-1-5 0,1 0 2 0,-1 0 3 0,1 1 3 15,1-2 7-15,-2 2 1 0,0-1-1 0,0 1 4 0,-1 0-2 16,1 0 4-16,-1 0-2 0,1 0 2 0,0 1 0 0,0-1-3 0,1 0 5 15,0 0-2-15,-1 1 1 0,1-1-1 0,0 0-3 0,0 0 0 16,1 0-1-16,-1 1-1 0,1-1-2 0,0 1 2 0,-1-1-4 0,0 1 2 16,0 0-2-16,0 0-8 0,-1 0-9 0,0 0-21 0,-1 1-19 0,0-1-18 15,0 1-13-15,-1-1-8 0,-1 1-11 0,0 0-16 0,-1 0-19 16,-2 0-8-16,2 1 3 0,-3-1 33 0,2 0 41 0,-2-1-66 0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6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1 977 0,'-5'0'388'15,"-1"-1"-204"-15,1 1-118 0,0 1-38 0,2 0-18 0,0-1-4 0,0 2 3 16,2 0 0-16,-1-1 2 0,0 2-5 0,0-1-3 0,0 1-6 0,0 1 0 15,-1 2-3-15,-1 0-5 0,0 1 1 0,-1 1-3 0,0 1 0 16,0 0 1-16,0 2 0 0,-1 1 1 0,0 1 5 0,-2 2 1 0,1 1 5 16,-2 3 3-16,1 0-3 0,-1 2 2 0,1 0 0 0,-1 1 1 0,1-1 2 15,-1 1 1-15,0-1 0 0,1-1-5 0,0-1-1 0,0-2-2 16,2-1 0-16,1-2 2 0,0-1-10 0,2-1-26 0,-1-1-38 0,3-3-49 16,0 0-42-16,1-2-41 0,1 0-46 0,0-3 5 0,2-1 47 0,-1-2-102 15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6.0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49 899 0,'-1'-2'258'0,"-1"-1"-138"15,2-2-57-15,-1 0-27 0,2 1-11 0,-1-2 3 0,1 0 8 16,2 0 5-16,-1-1-8 0,0-1-12 0,2-1-10 0,-2-1-7 16,1 1-3-16,0 0 2 0,1 0-5 0,-1 1-3 0,1 0-2 0,-1 1-7 15,0 2-2-15,0 0-4 0,0 1-1 0,-1 0-2 0,2 1 7 0,-2 1 1 16,0 0 4-16,0 1 7 0,0 0-1 0,0 0 3 0,0 1 2 0,0 0-1 16,0 0-1-16,1 2 0 0,0-1-1 0,0 2 2 0,1 1 2 15,1 2 0-15,0 1-1 0,0 2 2 0,0 2-3 0,2 2 4 0,0 1-3 16,-1 1-1-16,1 0 0 0,1 0 0 0,-2 0 1 0,1 1 0 0,0 0 1 15,2-1-4-15,-2 0 0 0,1 0-4 0,0-1-6 0,0 0-1 16,-1 0-4-16,0-1-6 0,0-2 0 0,-1-1 4 0,0 0 4 0,1-2 8 16,-2 1 6-16,2-2-1 0,-2 0 3 0,-1-1-2 0,0-1-2 0,0-1 2 15,-1 0-4-15,0-1-14 0,-1-1-21 0,1 0-23 0,-1 0-28 16,0-2-29-16,0 1-35 0,0 0-28 0,0-1-1 0,1-1 40 0,-2-1-90 16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5.5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 1 464 0,'-4'0'180'0,"0"-1"-44"0,0 1-61 15,1 0-28-15,1 0-7 0,1 0-4 0,0 1 4 0,-1 0 1 0,1 1-5 16,0 0-5-16,-1 0-7 0,0 2-1 0,0 0 1 0,1 2-1 15,-2 1 0-15,1 1 0 0,-1 2-8 0,0 2-2 0,1 3-1 0,-1 3-6 16,1 4 0-16,-1 1 0 0,-1 3-4 0,1 3 2 0,1 2 0 0,-2 3 0 16,1 1 2-16,-1 3 7 0,0 3-1 0,0 3-2 0,0 0 1 15,0 3-7-15,-1-1 2 0,1 1 1 0,0 2-1 0,-1-1-3 0,1 1 1 16,-1-2-3-16,1 0 1 0,-1 0 1 0,-1-1-1 0,2-2 0 0,-1-2 0 16,1-5 0-16,0-2 1 0,-1-4 2 0,1-1 0 0,0-3-3 15,0-4-1-15,2-1-4 0,0-3 2 0,-1 0 1 0,1-2 2 0,-1-1 0 16,2-1-1-16,-1-1 0 0,0-2-2 0,2-2 1 0,-1-2-2 0,0 0-4 15,1-3-15-15,0-2-27 0,0 1-32 0,1-3-35 0,0-1-21 16,1 1-23-16,1-2-26 0,0-1-16 0,1-1 25 0,1-2-125 0,-1-2 281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7:46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 108 0,'-2'-1'9'16,"-1"-1"-2"-16,0 1 2 0,1 1 8 0,1-1 14 0,0 1 13 0,0 0 8 16,0 0 3-16,1 0-8 0,0 0-12 0,1 0-15 0,-1 0-14 15,0 0-4-15,1 1 5 0,0-1 12 0,0 2 14 0,0 0 8 0,1 0 1 16,-1 2-9-16,1-1-10 0,0 2-5 0,0 0-6 0,0 1 0 0,0 2-3 16,0 1-4-16,-1 2-2 0,1-1-1 0,0 2 2 0,0 1-2 15,1 0-1-15,-1 1-6 0,1 0-13 0,-1 0-11 0,1-2-24 0,0 0-21 16,1 0-22-16,-1 0-16 0,0 0 19 0,1-2 24 0,0 1-89 0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5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3 215 0,'-1'-3'66'0,"0"1"0"16,1 0-17-16,0-1-3 0,1 2 8 0,-1-2 17 0,2 2 11 16,-1-1 4-16,0 1-5 0,1-1-12 0,-1 0-8 0,1 2-6 0,1-2-5 15,0 1-4-15,-1 0 0 0,1-1-3 0,1 0-7 0,0 2-5 0,1-2-7 16,1 0-5-16,-1 2-4 0,2-1-4 0,-1 0-4 0,2 0-4 16,-1 1-2-16,0 0-2 0,1 0 1 0,1 1-2 0,0 0 0 0,1 0 4 15,-2 1-2-15,2 0-3 0,-1 0 0 0,1 0-3 0,0 1-2 0,0-2-1 16,2 2-2-16,-2-2-4 0,1 0-6 0,0 0-8 0,-1 0-1 15,1-2-4-15,-1 0 0 0,2 0-1 0,0-2-7 0,-1 0-7 0,1 0-15 16,-1-1-14-16,0 0-21 0,0-2-27 0,-1 1-23 0,1 0 3 0,-1-1 30 16,-1 0-106-16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4.5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9 16 301 0,'-1'-1'141'0,"1"-2"-19"0,0 0-35 0,0 1-15 0,0 1-7 16,0 0 5-16,0 0 6 0,-1 0 2 0,1 0-7 0,0 1-11 0,-1 0-14 15,1-1-10-15,0 1-8 0,0 0-7 0,-1-1-4 0,0 1-7 0,1 0-3 16,-1 0-7-16,0 0-3 0,0 1-2 0,-1 0-1 0,0 2 2 16,-1-1 0-16,0 2 2 0,0 0-1 0,-1 2 1 0,-1 0-1 0,0 3 3 15,-1-1 2-15,1 1-1 0,0 3 3 0,-1 1 3 0,1 1 3 0,-1 2 3 16,0 2 4-16,1 1-1 0,-1 3 0 0,1 1-2 0,0 2-2 15,1 1 1-15,0 0-5 0,0 1-1 0,0 0-5 0,0 0-2 0,0-1 0 16,0 2 0-16,0-1-1 0,0 0-2 0,1-1-6 0,0-2-5 0,0-2-12 16,0 0-6-16,0-2-5 0,0-1-2 0,-2 0 7 0,2-2 4 15,-1-1 10-15,0-2 6 0,-1 1 5 0,1-2 0 0,-1-1 4 0,1-1 0 16,-1 0 0-16,0 0 4 0,0 0-2 0,0-1-2 0,0 0-3 16,1-1-9-16,0-1-12 0,-1 0-10 0,1 0-11 0,0 1-10 0,0-2-1 15,0 0-9-15,2 0-8 0,-1-1-9 0,1 0-10 0,0-1-4 0,0 0 1 16,0-1 6-16,2 0 19 0,0-1 25 0,0 1 15 0,0-3-90 15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4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1 140 0,'-2'-1'14'0,"1"1"3"0,-1-1 1 0,0 1 5 15,2 0 4-15,-2 0 0 0,1-1 5 0,0 1-3 0,1-1-3 16,0 1-4-16,-1 0-1 0,0-1 4 0,-1 1 1 0,2 0 3 0,-2-1 4 15,0 1 2-15,1 0 5 0,-1-1 8 0,1 0 8 0,-1 1 9 0,1 0 4 16,0-1 0-16,-1 0 4 0,1 0 3 0,0 1 4 0,0-1-3 16,-1 1-7-16,2 0-13 0,0 0-19 0,-1 0-13 0,1 0-14 0,1 0-12 15,-1 0-6-15,0 0-5 0,0 1 0 0,1 1 5 0,0 1 6 0,1 3 2 16,-1 0 0-16,1 4-1 0,0 2-3 0,0 3 2 0,1 1 0 16,0 2 2-16,0 0-1 0,1 1-1 0,0-1-1 0,1 2-2 0,0-1-5 15,-1-1-13-15,1 0-12 0,0-1-16 0,0-1-9 0,-1-1-2 0,0 0 3 16,-1-2 5-16,1-1 4 0,0-1 6 0,-2-1 2 0,0-2 8 15,0-1 8-15,-1 0 3 0,-1-3 4 0,1 0-6 0,0-1-9 0,0-1-13 16,0-1-13-16,-1 0-8 0,1-1-4 0,0-1 0 0,1-1-8 0,-1-1 8 16,2-2 15-16,0 0 13 0,0-3-108 0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2.8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36 106 0,'-3'-2'57'0,"0"1"-35"0,0-2 11 0,-1 1 12 16,2 1 11-16,0-1 7 0,-1 1 6 0,2-2-1 0,-1 2-3 0,0-1-4 15,1 0-7-15,-1 1-4 0,1-1-4 0,0 1-5 0,-1-1-2 16,1 0 1-16,0 1 0 0,0 0 1 0,-1-1-2 0,1 1-5 0,0 1-6 16,-1-1-4-16,1 1-5 0,0-1-5 0,-1 1 1 0,1-1-6 0,0 0-1 15,-1 1 1-15,1 0-6 0,-2 0 3 0,1 0 0 0,1 0-2 16,-2 0 2-16,1 1-3 0,-1 1 0 0,0-1-1 0,-1 3 1 0,0 0 0 16,-1 2 3-16,0 1 4 0,0 3 3 0,0 1 4 0,-1 2 5 15,-1 2 2-15,1 3 0 0,-1 2 1 0,-1 2 0 0,1 3 2 0,1-1 2 16,-2 4 1-16,3 2 0 0,-2 1-3 0,2 1-6 0,1 0-4 0,0 0-6 15,1-1-3-15,1-1-5 0,1-1 1 0,1-2-4 0,0-1 3 16,1-2 1-16,0-1-5 0,0-2 2 0,1 0-3 0,0-1-1 0,0-2 3 16,-1-3 0-16,3-2 1 0,-2-2-1 0,1-1 1 0,1-2-5 0,-1-1 3 15,0-1-1-15,1-1-1 0,1-1-2 0,-1-1-2 0,2 0-7 16,-2-1-4-16,3-1-7 0,-1 0-9 0,1-2-12 0,0 0-17 0,0 0-19 16,1-2-17-16,1-1-13 0,0 0-9 0,1 0-28 0,0-1-30 0,0-1-10 15,0 0 26-15,0-1-131 0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1:01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40 112 0,'-1'0'32'0,"1"-1"-23"0,-2 0-6 16,2 1 2-16,-1 0 1 0,0 0-2 0,1 0 3 0,0-1-1 15,0 1 1-15,-1 0-1 0,1-1-1 0,-1 1 1 0,0 0-1 0,0 0 2 16,1-1 0-16,0 1 0 0,-1 0-1 0,1-1 2 0,-1 1-2 0,0 0 1 16,1 0-1-16,-1 0-1 0,1-1 2 0,-1 0-1 0,0 1 2 15,0-1-1-15,0 1 4 0,0 0-2 0,1 0 1 0,0-1 3 0,-1 1 0 16,0 0 4-16,0 0 1 0,1 0 3 0,-1 0-3 0,1 0-2 0,0 0-2 16,0 0-5-16,0 0 1 0,0 0-5 0,0 0-4 0,0 0-3 15,0 0-1-15,0 0 0 0,0 1 4 0,1 0 1 0,0 0 1 0,0 0 3 16,0 2 4-16,-1-1 5 0,1 2 5 0,0 0 6 0,0 0-1 15,0 2 1-15,0 1 2 0,0 1-2 0,0 0 6 0,-1 3 3 0,1 1-1 16,0 2 0-16,-1 1-3 0,1 2-1 0,-1 1-2 0,1 2 1 0,-1 1 2 16,-1 1-1-16,1 2 0 0,-1 1-1 0,1 1-6 0,0 1-7 15,-1-1-4-15,0-1-8 0,-1 1-1 0,1 0 0 0,-1 0 0 0,0-3 4 16,-2 0-5-16,2-3 2 0,-2 2 0 0,-1-2-1 0,0 1 5 0,-1-1-1 16,0 0 2-16,0-1 0 0,0 0 0 0,0-2 2 0,-1 0 0 15,1-3 0-15,-1 0-1 0,1-2 3 0,0 0-1 0,-1-2 4 0,1-1 3 16,1 0 0-16,-1-3 3 0,1-1 1 0,1 0 0 0,0-2-2 0,0 0 0 15,1-1-3-15,0-1-2 0,0 1-2 0,1-2-3 0,0 1 0 16,0-1-1-16,1-1-1 0,0 1-2 0,0-2-2 0,1 1-5 0,-2-2-2 16,1-1-2-16,0-1-4 0,0-1 0 0,0-3 0 0,0-1 0 15,1-3 3-15,0-2-2 0,0-1 2 0,0-2-4 0,1-2-5 0,1-2-4 16,-2 0-9-16,2-1-7 0,0-2-4 0,-2 0-1 0,2 0 2 16,1-1 7-16,-2 1 4 0,2-2 6 0,1 1 7 0,1 0 3 0,-1 0 6 15,1 3 3-15,0 0 0 0,0 2 3 0,0 0-2 0,2 2 1 0,-1-1 1 16,2 0 2-16,0 2 5 0,1 0 0 0,0 1 0 0,1 0 4 15,-1 2 1-15,2 0 4 0,0-1 2 0,0 3-1 0,0 1-3 0,0 1-4 16,1 1-1-16,0 1-4 0,1 0-1 0,0 0-1 0,1 1-4 0,0 0 0 16,0 1-1-16,0 1-1 0,0 0 3 0,-2 1-2 0,-1 1-1 15,-1 0-1-15,1 2-3 0,-1 0 2 0,-2 2 1 0,1 0 0 0,-1 3 1 16,0-1 0-16,-1 3 1 0,0 2 1 0,0 0-2 0,-2 2 3 0,1 0-1 16,-2 3 0-16,0 0 3 0,0 2-3 0,-2 1 3 0,1 0 1 15,-2 0 0-15,0 1-2 0,0 1 1 0,-1-1-2 0,0 0 1 0,-2-2 3 16,1 1 0-16,-2-2 2 0,1 0-1 0,-1-2-1 0,-1-1 3 0,0 0 1 15,0-2 2-15,-2-1 3 0,0 0 2 0,0-2 4 0,0-2-1 16,-1-1 5-16,0 0 1 0,-1-2 4 0,0-1 3 0,-2-1-4 0,1-2-4 16,-1 0-4-16,1-3-7 0,-1 1-1 0,0-3-1 0,0 0-4 15,0-2-2-15,0 0-2 0,0 1-1 0,1-2-2 0,1 0 0 0,1 1 2 16,1 0-6-16,1 0 1 0,1-1-3 0,0 1-5 0,1 1-1 0,1 1-12 16,0 0-16-16,1 1-24 0,1 1-38 0,1 2-35 0,1-1-38 0,0 0-57 15,2 1-28-15,1 0 37 0,0 0-208 0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41.1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3 94 0,'-2'0'39'0,"0"-1"-11"0,-1 0 7 16,1 1 0-16,-1-1 1 0,2 1 4 0,-1 0-3 15,0 0 0-15,1 0-8 0,-1 0-8 0,1 0-8 0,0 0-6 0,-1 0-3 0,1 0 0 16,-1 0-2-16,0 0 2 0,2 0 0 0,-2 0 0 0,1 0 1 0,0 0 3 16,0 0-1-16,-1 0 3 0,1 0 3 0,1 0 4 0,-1 0 2 0,1 0-2 15,0 0-2-15,0 0-6 0,0 0-2 0,0 0-3 0,0 0-1 16,0 0-1-16,0 0-1 0,0 0 1 0,1 0 2 0,0 0 3 0,2 0 1 16,-1 0 2-16,0 0-1 0,2 0 0 0,0 1 0 0,0-1-2 15,1 1 0-15,0-1 0 0,1 1-2 0,-1-1-1 0,2 1 0 0,-1 0-1 16,0 0-1-16,0 0 1 0,1 1-2 0,0-1 0 0,0 1-1 0,0-1 0 15,0 1-1-15,0 0 0 0,1 0 1 0,0-1-2 0,-2 1 2 16,1-1 0-16,-2 1 0 0,1-1 0 0,-1 0-2 0,0 1 1 0,-1-2 0 16,-1 1-1-16,0 0 3 0,0 0-2 0,-2-1 0 0,1 0 0 15,-1 1 0-15,-1-1 1 0,0 0 3 0,0 0 1 0,0 0 1 0,0 0 6 16,0 0 2-16,0 0 2 0,0 0-1 0,-1-1-4 16,0 1-3-16,-1 0-1 0,1 0-1 0,-2-2 0 0,1 1-2 0,0 0 0 0,-3 0 0 15,2 0 1-15,-1-1-2 0,-1 1 0 0,1 0 2 0,-1-1-2 0,-1 1-1 16,0 0 0-16,0-1-3 0,-1 2 2 0,0-2-2 0,0 1 2 0,0 1 0 15,-1 0 0-15,1-1 0 0,-1 1-2 0,0 0 3 0,0 0-2 16,-1 1 0-16,1-1 1 0,0 0-1 0,-1 1 1 0,2-1 0 0,-1 1 1 16,0 0-1-16,2-1 0 0,0 0 0 0,0 1 1 0,0 0 1 0,1-1-1 15,2 1 0-15,0-1 2 0,0 0-1 0,1 0 2 0,1 0 0 16,0 0-2-16,0 0 1 0,1 0-2 0,0 0-3 0,1 0-1 16,-1 0-1-16,1 0-2 0,0 0 3 0,1 0 1 0,1 0 3 0,0 1 0 15,2-1 1-15,1 0 0 0,-1 0-2 0,2 1 1 0,-1-1-1 0,2 1 1 16,-2-1-1-16,2 1 0 0,-1-1-1 0,1 1 0 0,0 0 2 0,0 0 1 15,1-1-1-15,-1 1 1 0,0 0-3 0,0 0-2 0,0-1 2 16,0 1-2-16,0 0 3 0,0 0 0 0,-1-1-1 0,1 0 1 0,-1 1-1 16,-1-1 1-16,0 0 0 0,0-1 0 0,-2 1 1 0,1 0 0 15,-1-1 0-15,-1 0 2 0,-1 0 0 0,1 1 0 0,-2 0 1 0,0-1 3 16,0 0 3-16,-1 1 4 0,0-1 5 0,0 1 0 0,-1-2-2 0,0 1-4 16,0-2-6-16,-2 1-4 0,1 0-1 0,-1 0-2 0,0 0-2 15,-1 0-1-15,0 1-6 0,-1-1-5 0,0 1-1 0,-2 0-8 0,1 1 0 16,-2 0-2-16,-1 0-2 0,1 0 0 0,0 0 0 0,-1 1 0 0,1-1 2 15,0 1 6-15,-2 1 5 0,1-1 6 0,-1 1 5 0,1-1 3 16,0 2 3-16,0-2 4 0,2 1 4 0,-1-1 7 0,1 0 8 0,1 1 5 16,0-2 2-16,2 1-3 0,1 0-4 0,1-1-5 0,1 0-9 0,1 1-7 15,0-1-6-15,1 0-1 0,1 0 1 0,0 1 4 0,1 1 3 16,2-1 4-16,1 1 5 0,-1-2 1 0,3 1 2 0,-1-1-1 0,2 0 0 16,0 1-2-16,0-1 0 0,2-1-2 0,-1 1-3 0,2 0 0 0,-1-1-3 15,0 1-2-15,1 0 0 0,1-1-3 0,-1 0 0 0,1 0 1 16,-1 1-3-16,1-1 0 0,-1 0-1 0,0 0 0 0,-1 1 0 15,0 0 2-15,0 0-4 0,-2-1 1 0,0 0 1 0,-1 0-3 0,1 1 5 16,0-2-1-16,-1 0-4 0,1 2-7 0,-1-2-7 0,-1 1-10 0,0-1-11 16,-1 1-9-16,0 1-19 0,0-2-24 0,-1 1-33 0,0 0-33 15,1-1 4-15,0-1-4 0,1 0 1 0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38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2 29 1 0,'2'-1'0'0,"1"0"43"0,1 0-9 16,-2 1-22-16,-1-1-4 0,1 1-2 0,-2-1 0 0,0 0 0 0,0 1 0 15,0-1 2-15,-1 1 0 0,-1-1-3 0,0 1-1 0,0-1-4 0,0 0-1 16,-2 0 2-16,1 1-1 0,-1 0-3 0,0 0 2 15,-1 0-6-15,0 1 0 0,-1 0 4 0,0 0-1 0,-1 0 1 0,1 1 1 0,-2-1 0 16,-1 1 0-16,1 0 1 0,0 0 0 0,-1 0 0 0,2-1 1 16,-1 1 3-16,0-1 2 0,0 1 5 0,-1 0 3 0,0 0 4 0,0 0 6 15,0 0 6-15,1 0 6 0,1 0 5 0,-1 0 0 0,1-2 2 16,1 2-2-16,1 0-4 0,-1-1-6 0,2 0-5 0,0 1-3 0,1-2-4 16,0 2-2-16,0 0-4 0,2-2-4 0,-1 1-3 0,0 0-1 0,2-1-3 15,0 1-2-15,0 0 0 0,0-1-3 0,0 2 3 0,0-1 0 16,2 0 0-16,0 1 2 0,-1 0 0 0,2-1 0 0,0 1 1 0,1-1 1 15,0-1-1-15,1 1 0 0,-1-1 1 0,3 0 1 0,0 0-2 0,0-1 1 16,2 0-3-16,-1-1-2 0,1 1 3 0,1-2-1 0,-1 1 2 16,1-1-2-16,-1-1 0 0,0 1 0 0,0-1 2 0,0 2-2 0,1-2 1 15,0 1 2-15,0-1-1 0,-1 0 0 0,1 1 0 0,-1-1 1 0,-1 1-1 16,1 0 0-16,-1 0 0 0,-1 0-2 0,0-1 2 0,1 1-2 16,-3 0 1-16,0 1 0 0,-1-1-1 0,0 2 0 0,-2-1-3 0,0 0-2 15,0 2-3-15,-2-1-5 0,0 0 0 0,0 1-8 0,0 0-15 0,-1 0-21 16,-1 0-25-16,0 0-16 0,-1 1 16 0,-1 0 20 0,-2 0-82 15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38.0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46 103 0,'-1'0'11'0,"0"0"-6"16,0 0-2-16,1 0-2 0,0 0-2 0,0 0 2 0,1 1 1 0,0-1 0 15,0 1 0-15,0 0 2 0,1 0-2 0,0 0 0 0,0-1 2 16,0 1-3-16,1-1 3 0,0 0 4 0,0 0 1 0,0 0 2 0,0-1 0 15,1 0-1-15,-1 0-2 0,0 0 1 0,1 0-2 0,0 0 2 0,0 0 3 16,-1 0 0-16,-1-1 0 0,1 0 3 0,0 1-4 0,0-1 0 16,1 0-1-16,0 0-4 0,1 1-1 0,0-2-1 0,0 2-2 0,-1-1 1 15,1 0-1-15,1 0-1 0,0 0-1 0,0 0 0 0,0 0-1 16,1 0 1-16,0 0 0 0,0 0-1 0,1 0 2 0,-1 1 0 0,1 0 0 16,0-1-2-16,0 2 3 0,1-1-2 0,-1 0-2 0,0 1 4 0,0-1-3 15,0 1 4-15,-2 0-1 0,2 0-3 0,-1 1 1 0,-1-1-1 16,1 1 0-16,-2-1 2 0,0 0-1 0,-1 1 0 0,0-1 0 0,0 0 2 15,-1 0-2-15,0 0 1 0,-2 0 0 0,0 0 0 0,-1 0 5 0,1 0 17 16,-1 0 18-16,0 0 22 0,-1 0 11 0,1 0-15 0,-1 0-18 16,-2 0-22-16,1 0-16 0,-1 0-4 0,-1-1 0 0,0 1-5 0,-1 0-1 15,-1 0-2-15,1-1-4 0,0 1-2 0,-1 0-2 0,0 0-2 16,1 0 0-16,-2 0-1 0,1-1 3 0,0 1-1 0,1 0 1 0,-2 0 1 16,1-1-2-16,-1 1 5 0,0 0 1 0,1 0 3 0,-1 0 2 15,0 0-1-15,1 0 2 0,-1 0 1 0,0 1 0 0,0 0 1 0,0-1 0 16,0 1 0-16,0 0 2 0,0-1 0 0,0 1 2 15,0 0-1-15,0 0 0 0,1 0-1 0,0 0-2 0,0 0 3 0,1 1-3 0,0-1-2 16,0 1-4-16,0-1-10 0,-1 1-1 0,1-1-2 0,0 0-3 0,0 0 1 16,1 0 2-16,0 0-2 0,0 0 5 0,1 0 6 0,-1-1 3 0,1 1 4 15,0 0 4-15,0 1-1 0,0-2 1 0,0 1 3 16,1-1-1-16,-1 1-1 0,2-1 3 0,-1 1-2 0,0-1 3 0,1 0 1 0,0 0-2 16,0 0 0-16,0 0 0 0,1 0 0 0,0 0 2 0,0-1 2 0,0 1-5 15,0 0-1-15,0 0 1 0,1 1-4 0,1-1 4 0,-1-1 1 16,2 1-1-16,0 0 1 0,1 0-1 0,0 0-1 0,1-1 1 15,1 1 0-15,-1 0-1 0,2 0-1 0,0-1-1 0,0 1-2 0,0 0 0 0,1-1 2 16,0 0-3-16,-2 0 3 0,2 0-1 0,0 1-2 0,0-1 3 16,0 0 1-16,0 0-16 0,0 0-54 0,0 0 72 0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37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16 1 0,'0'0'61'0,"0"0"-41"0,0-1-10 0,0 1-5 15,-1 0-1-15,1-1 1 0,0 0 2 0,-1 0 2 0,1 0-2 0,-1 1-1 0,1-1-5 16,0 0 1-16,0 0 1 0,0 0-1 0,-1 1 0 0,1 0-2 15,0 0 0-15,-1-1 0 0,0 0-2 0,0 1 4 0,0 0-2 0,0 0-1 16,0 0 1-16,0 0-2 0,-1 0 4 0,0 1-2 0,-1 0 1 0,1-1-1 16,-1 1-3-16,0 1 4 0,0-1 1 0,0 1 4 0,0 0 3 15,-1-2 3-15,2 2 4 0,-1-1 2 0,0 0 3 0,0-1 2 0,1 1-2 16,0-1-2-16,0 1-2 0,1-1-4 0,0 1-4 0,1-1-3 16,-1 0-1-16,1 0-4 0,0 0 0 0,0 0-3 0,0 0-2 0,0 0 1 15,0 0 0-15,1 0 1 0,-1 0 1 0,1 0 0 0,-1 0 2 0,1 0-1 16,-1 0 2-16,1 0-1 0,-1 0 0 0,1 0 2 0,0 0-2 0,0-1 1 15,-1 1-1-15,0 0-2 0,0-1 3 0,1 1 0 0,-1 0 1 16,0 0 2-16,0 1 1 0,0-1 1 0,0 0 1 0,0 0-2 0,0 0 0 16,0 0 0-16,0 0-2 0,0 0-1 0,0 0-2 0,0 0 1 0,0 0-4 15,0 0 1-15,0 0-1 0,0 0-2 0,1 0 3 0,0 0 0 16,0 0-1-16,-1 0 3 0,1 0-2 0,0 1 0 0,0-1 2 0,0 0-2 16,-1 1 1-16,0-1 1 0,1 0-2 0,-1 0 1 0,1 0 1 15,-1 1-1-15,1-1 0 0,-1 1 0 0,0-1 0 0,0 0 1 0,0 0 3 16,0 0 2-16,0 0 5 0,0 0 6 0,0 0 0 0,0 0 2 0,0 0-1 15,0 0-3-15,0 0-1 0,0 0-1 0,0 0-2 0,0 0-4 16,0 0 3-16,0 0-7 0,0 0-1 0,0 0 0 0,0 0-4 0,0 0 3 16,0 0 0-16,0 0-1 0,0 0 0 0,0 0 3 0,0 0-3 15,0 0 2-15,0 0 0 0,0 0 1 0,0 0 3 0,0 0 6 0,0 0 5 16,0 0 4-16,-1 0 5 0,1 0-5 0,0-1-4 0,-1 0-4 0,0 1-5 16,1 0 3-16,0 0 0 0,-1-1 0 0,0 1 2 0,1 0-3 15,-1 0-2-15,1 0-3 0,0 0-2 0,0 0 0 0,0 0-3 0,0 0 4 16,0 0-1-16,0 0-1 0,0 0 0 0,0 0-2 0,0 0-2 0,0 0 1 15,0 0 1-15,0 0-2 0,0 0 1 0,0 0-3 0,0 0 0 16,0 0 0-16,0 0 1 0,0 0-1 0,0 0 3 0,1 0 0 0,-1 0 1 16,1 1 0-16,0-1-1 0,0 0 1 0,0 0 1 0,1 0 1 15,0 0-2-15,1 0 2 0,-1 0-3 0,0 0-1 0,2 0 2 0,-1-1-1 16,0 1 0-16,1 0 1 0,0 0-3 0,0 0 1 0,0 0 1 0,1 0-1 16,0 0 1-16,-1 1 1 0,1-1-3 0,0 0 1 0,1 1 1 15,-1 0-1-15,1 0 0 0,0-1-1 0,0 1 0 0,0-1-1 0,-1 0 0 16,1 0 2-16,-1 0 0 0,1 0 2 0,-1 0 0 0,1 0 0 0,0-1 0 15,0 1 0-15,-1 0 1 0,1-2 0 0,-1 1 1 0,1 1-1 16,-1-2 0-16,0 1 0 0,0 0 0 0,-1 1 0 0,0 0-1 0,0-1 1 16,0 0 0-16,0 1-1 0,-1 0 1 0,0-1-1 0,1 2 0 0,-1-1-1 15,-1 0 1-15,1 1-1 0,-1-1-1 0,0 1 2 0,-1-1-1 16,0 0 0-16,-1 0 4 0,1 1-5 0,-1 0 0 0,0 0 1 0,0 0-1 16,-1-1 2-16,0 2 1 0,0-1 0 0,0-1-1 0,-2 2 0 15,1-1 0-15,-1 0 0 0,0 0 1 0,-1 0 0 0,0 1 2 0,0-2-1 16,0 0 1-16,0 0 0 0,-1 0 1 0,0 0 0 0,0 0 0 0,0 0 0 15,0 0 0-15,1 0 1 0,-1-2 0 0,0 1 0 0,0 0-3 16,1 1-1-16,-1-1 0 0,1 0-1 0,0 0 0 0,0 0-1 0,-1 1 0 16,0 0 0-16,1-1 0 0,0 1 3 0,1 0-1 0,-2 0-1 0,1 0 1 15,-1 0-3-15,0 1 0 0,0-1 3 0,-1 0-2 0,1 1 1 16,0 0 1-16,0 0-1 0,0 0 0 0,1 0-1 0,-1 1 2 0,1-1 0 16,1-1 0-16,0 2-1 0,0-1 1 0,0 0 1 0,1 0 0 0,0 0-2 15,0-1 0-15,1 1-2 0,0-1 0 0,1 1 1 0,0-1-1 16,0 0 0-16,0 0-1 0,0 1 0 0,0 1 0 0,2-2 1 0,0 2 2 15,-1-1 1-15,2 0 1 0,1 0-1 0,0 0 1 0,0 0 2 16,1-1 0-16,1 0 1 0,0 0 0 0,1-1-1 0,1 1-1 0,0-1 1 16,0 0-2-16,0 1-1 0,-1-1 1 0,0 0-1 0,1-1 0 0,0 2 2 15,1-2-1-15,-1 1 0 0,0 1 0 0,1-1 1 0,-1 0-1 16,0 0 1-16,-1 0 0 0,1 0-1 0,-2 0 0 0,1-1 0 0,-2 2 1 16,1-1 0-16,-1-1-1 0,-1 1-1 0,-1 1 2 0,0-1 0 0,0 1-1 15,-2 0 4-15,1-1 0 0,-1 1 0 0,-1 0 4 0,0 0 4 16,0 0 8-16,0 0 5 0,0 0 3 0,-1 0-3 0,0-1-8 0,-1 1-7 15,1-1-5-15,-2 1-4 0,0 0-3 0,0 0 0 0,0 0-3 16,-1 0 1-16,0 0 2 0,-1 0-1 0,1 0 1 0,-1 1-1 0,0-1 0 16,1 1 1-16,-1-1 0 0,0 0 0 0,-1 0 1 15,1 0-2-15,-1 1-1 0,0-1 0 0,0 1 0 0,0-1 2 0,-1 0-1 0,2 1 0 16,-2 0 1-16,2 0-3 0,-1 0 1 0,1-1 0 0,0 1 0 0,1 0-1 16,-2 1-2-16,1-2 3 0,0 2-5 0,0 0-1 0,-1-2 1 15,2 1-3-15,-1 1 5 0,2-2 2 0,0 1 1 0,1 0 0 0,-1 0 1 16,2-1-1-16,-1 0 0 0,0 1-2 0,2-1-1 0,0 0-3 0,0 0-6 15,0 0-7-15,0 0-3 0,1 0 6 0,1 0 1 0,-1 0 10 16,2 0 3-16,0-1-1 0,1 1 5 0,0 0-2 0,0-1 1 0,2 0 0 16,-1 0 0-16,2 0-1 0,-1 0 1 0,0 0 0 0,-1 0-1 0,2-1 1 15,-1 1 0-15,0-1 0 0,2 0 3 0,-1 2-1 0,0-2 0 16,1 0-1-16,0 0 1 0,0 0-1 0,-1 0-3 0,1 1-2 0,-1-1-10 16,0 0-12-16,0-1-17 0,0 2-23 0,1-2-21 0,-2 1-16 0,0 0-6 15,1 0 10-15,-2 0 25 0,0 1 28 0,-1-1-88 0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14.8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85 243 0,'-2'-1'54'0,"0"0"-20"0,0 0-7 16,1 1 6-16,1-1-5 0,0 1-7 0,0 0-12 0,0 0-16 0,0 0-2 15,1 0-1-15,0 0 2 0,1 0 5 0,-1-1 1 0,1 1 1 0,0 0 0 16,-1 0 1-16,2-1 0 0,-1 0 1 0,2-1 0 0,0 2-2 16,0-3 1-16,1 2 1 0,0-1 0 0,0 0 0 0,0-1-1 0,0 1 1 15,0-1-1-15,0 1 0 0,0-1 2 0,0 1-2 0,0 0 1 0,0 0-1 16,1-1-1-16,-2 1 1 0,2 0 0 0,0 0 0 0,0 0 1 15,1 1-1-15,-1-2 3 0,2 2-2 0,-1-1-1 0,2 0 1 0,-1 0-5 16,0 0 4-16,2 1 1 0,0-1-1 0,0 0 1 0,2 0-1 16,-1 0 1-16,1 0 0 0,2 1-2 0,-1-1 1 0,2 0 0 0,-1 0 1 15,-1 0 0-15,0 1-2 0,0 0 2 0,1 0-1 0,0 0-1 0,-2 0-1 16,2 1-1-16,-1 0 1 0,1 0 0 0,0 0 2 0,0 0 0 0,1 1-2 16,-1 0 0-16,1 0 0 0,-2 0-2 0,2 1 2 0,-1 0 1 15,-1 1 0-15,1 0 2 0,0 0 1 0,2 0 1 0,-2 0-1 0,2 1 0 16,0 1 0-16,-1-1-1 0,0 0 1 0,1-1-2 0,0 1 1 15,0 0 1-15,0-1 0 0,1 0-1 0,1-1 2 0,0 2-3 0,1-2 1 16,0 0 0-16,-1-1 1 0,1 1-1 0,-2-1 3 0,1 0-1 0,0-1 1 16,0 1 1-16,1 0-3 0,0 0 2 0,0 0 0 0,0-1-1 15,0 1 0-15,0 0 0 0,-1 1 1 0,0-1 2 0,0 1-1 0,1-1 2 16,1 1 0-16,0 0 0 0,-2 0-2 0,2 0-1 0,-1 0 1 0,1 0-3 16,0-1 0-16,1 0 1 0,1 0-3 0,1 1 2 0,-1-2 1 15,0 0-2-15,-1 0 0 0,-1 0 1 0,1 0-3 0,-1 0 1 0,1-1 0 16,0 0-2-16,0 0 2 0,-1 0-1 0,-1 1 3 0,0-1 3 15,1 0 0-15,-1-1 5 0,1 1 6 0,0-1 3 0,1 1 3 0,-1 0 0 16,-1 0-3-16,1 0-4 0,0 1-1 0,0 0-1 0,0 0-3 0,1 1-2 16,0 0-3-16,0 0-1 0,0 0-1 0,0 1 0 0,-1-1 1 15,2 0 1-15,0 0-4 0,-1 0-1 0,2 0-2 0,0-1-1 0,2 0 2 16,-1 0 1-16,0 0 1 0,1-2 2 0,0 0 0 0,2 0 0 0,2-2 1 16,-1 1-3-16,0-1 1 0,1 0-2 0,2 1 0 0,0-1 1 15,1-1-2-15,-1 1 3 0,-1 0-4 0,1 0 0 0,-1 1-2 0,2-1-1 16,-1 1 0-16,0 0 4 0,1 1 33 0,-1 0-5 0,2 1 0 15,0 0-1-15,-2 1-32 0,1 0 5 0,1 1 0 0,0 0 0 0,0 1-1 16,0 0-1-16,0 1-3 0,-2 0-6 0,2-1-8 0,-1 2-3 0,-1 0-5 16,1-1 7-16,-1 1 0 0,0 1-2 0,0-1 1 0,1 1-6 15,-2-1 2-15,0 0 1 0,1 1 0 0,1-1 1 0,1 0 0 0,-2 0 0 16,-1-1 2-16,0 1 2 0,-1-1 2 0,1 0-2 0,-1 1-3 16,0-2-9-16,0 1-11 0,1 1-6 0,0-1-3 0,2-1 10 0,0 1 14 15,-1-1-91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7:43.985"/>
    </inkml:context>
    <inkml:brush xml:id="br0">
      <inkml:brushProperty name="width" value="0.23333" units="cm"/>
      <inkml:brushProperty name="height" value="0.46667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8 49 548 0,'-7'-7'233'0,"-2"-2"-96"0,0-1-57 0,2 2-34 16,4 3-25-16,1 1-8 0,1 2 3 0,0 0 10 0,0 1 2 0,1-1-4 15,0 1-9-15,0 1-12 0,0 0-9 0,0 0-5 0,0 0 0 16,0 0 2-16,1 1 3 0,1 0 2 0,-1 0 2 0,-1-1 0 0,0 1 2 15,1-1 1-15,-1 0-1 0,0 1 0 0,-1 0 0 0,1 1 5 0,0-1 5 16,-1 2 6-16,0 1 7 0,-1 1 3 0,1 2 3 0,-2 1-2 16,0 2-1-16,0 2-2 0,0 3-3 0,-1 2-3 0,1 3-2 0,0 0-6 15,0-1-5-15,1 0-1 0,1 0-3 0,1 0 1 0,0 0-3 16,0 1 3-16,0-1 1 0,0 0-3 0,1 0 2 0,0-1-3 0,1 1-1 16,-1-2 1-16,1-1 2 0,0-2 1 0,0 1-2 0,0-2 1 0,0-1-1 15,1 0-2-15,-2-2 0 0,2 0 2 0,-1-1-3 0,0-1-2 16,1 0-4-16,-1-2-18 0,0 0-14 0,1-1-17 0,0-1-22 0,0-1-13 15,0-1-19-15,0 0-16 0,1-1-25 0,0-2-17 0,1-1 11 16,-1-1 31-16,2-1-110 0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11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5 1871 0,'-3'-2'340'0,"1"0"-271"0,1 0-84 0,2 1 12 16,1 0 19-16,1 1 15 0,0-1 4 0,1-1-10 0,1 1-9 15,2-1-13-15,2 0-5 0,2 0-19 0,3-1-41 0,1-1-63 0,2 1-88 16,1 0-99-16,1-1-90 0,-1 0-44 0,1-2-287 0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09.7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7 137 0,'-1'0'30'0,"1"-1"-17"0,0 0-12 16,0 1-3-16,0 0 0 0,1 0 4 0,1-1 2 0,-1 0 3 16,1 0 1-16,0 0 1 0,1 1-2 0,-1-2-3 0,1 1-2 0,0 0 0 15,0 0 0-15,0-1 3 0,0 1 4 0,-1 0 0 0,1 0 3 0,0-1 2 16,0 1-2-16,-1 0 2 0,2 0 3 0,-1-1 0 0,-1 1 3 15,2-2 0-15,-1 2-1 0,0-1 1 0,0 0-2 0,0 0-2 0,1 1-2 16,0-1-1-16,0 0-4 0,0 1-1 0,1-1-1 0,-1 1-4 0,1 0-2 16,1 0 0-16,0 0-3 0,1 1 2 0,0 0-1 0,1 0-1 15,0 0 0-15,2 0 1 0,-1 0-1 0,1 1 0 0,-1 0-1 0,2-1-1 16,1 2 0-16,-1-1 0 0,1 0-1 0,0 0 4 0,0 0 0 0,0 0 1 16,0 1 2-16,1-2-1 0,1 2 1 0,1 0-1 0,-1-1 0 15,1 1 0-15,0-1 0 0,0 0 2 0,1 1-1 0,0-1 1 0,0-1-1 16,1 1 2-16,0 0-1 0,1 0 2 0,1 0 3 0,0 0 8 0,1-1 5 15,-1 1 4-15,0 0 3 0,-1 1-2 0,2-2-2 0,-1 2-2 16,1 0-3-16,0-1-2 0,0 1-2 0,1-1-1 0,0 2-4 0,-1-1-2 16,1 1-1-16,0-1-1 0,0 1 0 0,1-1 0 0,0 0-2 15,1 1 2-15,-1 0-2 0,1-1-2 0,0 1 2 0,0-1-3 0,2 1-1 16,0-1 1-16,0 1 0 0,1-1-2 0,-2 0 0 0,0 1 1 0,1-1-2 16,1 1 1-16,-1-1-1 0,2 1-2 0,-1 0 2 0,0-1 1 15,1 1-1-15,-1 0 6 0,3-1-1 0,-1 0-1 0,0-1 1 0,0 0-3 16,1 0 1-16,2 0 0 0,1-1 0 0,-1 0 0 0,1 0 1 0,-1 0-2 15,1-1-1-15,-1 0-1 0,1 0-1 0,2 1 0 0,-2-1 1 16,2-1 1-16,-1 1 3 0,0 1 1 0,1-1-2 0,0 0-1 0,1 0-2 16,0 1-1-16,2-1-3 0,-1 1-6 0,0 0-13 0,-1 1-18 0,1-1-15 15,0 0-17-15,0 0-13 0,0 1-7 0,1-1-5 0,-1 1 10 16,2 0 21-16,0-1 25 0,0 0 17 0,1 1-31 0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05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115 0,'0'0'14'0,"2"1"-3"0,1 0 4 0,0 0 6 0,0-1 11 16,1 2 6-16,0-1 2 0,0 0-3 0,1-1-5 16,0 0-7-16,2 0-5 0,0 0-3 0,-1-1-5 0,1 0-5 0,2-1 0 0,-1 1-3 15,0-1 0-15,1 0 1 0,-1-1 2 0,1 0 0 0,1 0 2 0,0-1 1 16,0 0 2-16,1 1 3 0,0-1 2 0,-1 0 1 0,2-1-3 16,-3 1-3-16,2-1-3 0,-1 0-1 0,2 1-1 0,-1 0 0 0,0 1-2 15,0-1 0-15,1 0 0 0,0 0-1 0,1-1-2 0,0 1 1 0,0 0-5 16,2-1 0-16,0 0 1 0,1 0-2 0,0 1 2 0,1 0-2 15,0-1 1-15,-1 2 0 0,1-1 1 0,2 2 1 0,-1 0 1 0,3 0 0 16,-2 1 0-16,1 0 0 0,1 1 1 0,-1 0-1 0,1 1-1 0,2 1 0 16,0 0-2-16,1 1 0 0,-1 1 1 0,0-1 0 0,0 2 0 15,0-2-1-15,0 2 0 0,0-2 0 0,2 1-2 0,0 0 2 0,0 0-2 16,0-1 1-16,1 0 2 0,1-1 0 0,0 0 3 0,1 0 1 16,1 0-1-16,0 0 0 0,0-1 0 0,2 0-3 0,1 0-1 0,1-1 0 15,0 0-9-15,-1 0-11 0,1 0-13 0,0 0-18 0,1 0-16 16,1-1-13-16,-1 0-3 0,2 0 15 0,1 0 20 0,1-2-73 0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04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346 0,'-6'1'98'0,"-2"0"-23"16,0 1-19-16,2 0 2 0,2-1-2 0,1 1-7 0,1 0-15 0,1-1-15 15,1 0-9-15,0 1-11 0,1-1-1 0,0 2-1 0,0 0 0 16,2 0 2-16,0 0 1 0,2 1 1 0,1 0 0 0,-1-1-1 0,2 0 1 15,2-1 1-15,-1 1-1 0,4-1 2 0,-1-1 0 0,1 1-2 0,2-2 1 16,-1 0-1-16,3-1 1 0,0-1 0 0,0 1 1 0,1 0-2 16,1 0 0-16,1-1 0 0,2 2 0 0,0 0-1 0,1 0 1 0,-1 0-2 15,1 0 0-15,1 1 0 0,0 1-1 0,1 0 0 0,2 1-1 16,2 0 0-16,0 1 0 0,-1 0 1 0,2 1 1 0,0-1 0 0,2 1 2 16,2 0-3-16,0-1-4 0,2 1-5 0,2 0-12 0,1-1-6 15,0 0-11-15,2-1-12 0,-1 1-16 0,1-1-22 0,2 0-16 0,0-1 5 16,1 0 22-16,2-1-113 0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0:03.3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188 36 0,'-7'-1'16'0,"0"1"-10"16,-2-1-2-16,1 0 0 0,1 1 4 0,0-1 0 0,0 0 4 0,1 1 6 16,0-1 0-16,0 0 3 0,1 1-4 0,1 0-5 0,1 0-5 0,-1 0-5 15,1 0-2-15,1 0-1 0,-2 0 1 0,1 0-1 0,1 0 1 16,-1 0 0-16,1 0 0 0,0 0 2 0,1 0 0 0,1 0 2 0,0 0 2 15,0 0 2-15,0 0 1 0,0 0 1 0,0 0 2 0,0 0 4 0,0-1 2 16,0 1 1-16,1 0 0 0,0 0-3 0,0 0 1 0,1 0-1 16,0 0 0-16,1 0 1 0,0 0-2 0,1 1 2 0,1 0-5 0,0 0-4 15,1 1-1-15,0-1-2 0,1 1 0 0,1 0 0 0,0 0 0 0,1 0 0 16,1 1 2-16,1-1-1 0,2 0 0 0,2 2-2 0,1-2 1 16,0 0-1-16,0 1 0 0,0-1 2 0,0 0 1 0,1-1 6 0,0 1 1 15,2 0 2-15,0-1 3 0,1 0-4 0,1 0 4 0,0 0 1 16,1 0-2-16,0 0 1 0,0 1 0 0,1-1 0 0,1 1-2 0,1-1-3 15,2 1-1-15,1 0 10 0,1 0-1 0,0-1-2 0,2 0-1 0,0-1-16 16,-1 0-1-16,0 0-1 0,0 0 1 0,1-1-4 0,0 0 1 16,2-1 0-16,0 0-1 0,0-1 2 0,0 0 1 0,0-1 2 0,2 1 1 15,-1-1 0-15,0 0 0 0,2 0-1 0,-1 0 1 0,1-1-1 0,-1 1 2 16,0 0 0-16,-1 0 3 0,0 0-1 0,0-1 1 0,-1 1 0 16,0 0 0-16,0 0 2 0,-2 0 0 0,2 0 0 0,-2 2 2 0,0 0-2 15,0 1 0-15,0-1-1 0,0 1-2 0,-1 1-1 0,1 0 1 16,-2 0 1-16,-1 0-1 0,0 0 0 0,0 1-2 0,0 0-4 0,-1 0-2 15,1 0 0-15,-1-1 0 0,1 1 4 0,-1-1 0 0,1 1 3 0,1-1-1 16,-1 1 2-16,1-2 2 0,0 1 3 0,2-2 1 0,-1 1 2 16,-1-2 2-16,1 1 2 0,-1 0 5 0,0-2 5 0,0 1 2 0,1-1-1 15,0 0 0-15,-1-1-6 0,1 1-3 0,-1 0 0 0,2 0-8 16,0 0-3-16,0 0-4 0,-1 0-2 0,-2 0 1 0,0 1 2 0,0 0 0 16,-1 0-1-16,0 0 0 0,-2 0-2 0,-1 1-1 0,0-1 1 0,0 2-1 15,1-1-1-15,0 0 1 0,-1 0-3 0,-2 1 2 0,2 1-2 16,-2 0 0-16,0 0-1 0,2 0 0 0,-2 0 2 0,2 0-1 0,-2 0 2 15,1 0-2-15,-1 0 1 0,0 0 0 0,1-1-2 0,0 0 1 0,0 0 0 16,-1 0-1-16,-1 0 2 0,-1 0-1 0,1-1-1 0,-1 0 3 16,-1 0-1-16,2-1-2 0,0 1 1 0,0-1-2 0,0-1 0 0,0 0-1 15,0 1 3-15,1-1 0 0,0 1 1 0,0 0 2 0,2 0-1 0,-2-1-2 16,1 0 2-16,0 1 0 0,-1 0-2 0,1 0 1 0,1 0-4 16,-1-1-3-16,1 2-4 0,-1 0-6 0,-2 0-15 0,0 0-12 0,-2 1-21 15,1 1-15-15,-1 0-9 0,0 1-13 0,-1-1-9 0,0 2-23 0,0-1-31 16,-2 0-23-16,0 1 24 0,-2 0-88 0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9.5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67 0 609 0,'-16'3'191'0,"-6"0"-96"0,-7 2-15 0,0 0 22 0,0 1 21 16,-1 1 1-16,-3-1-22 0,-1 2-28 0,-5 0-27 0,-1 1-9 0,-5 0-6 15,-2 0 4-15,-3 1 7 0,-4 0-8 0,-5 1-7 0,-3-1-8 16,-4 2-13-16,-2 0-4 0,-4-1-2 0,-3 1 1 0,-5 0-1 0,-5 1 1 15,-4 1-3-15,-3-1-2 0,-4 1 2 0,-1 0 1 0,-6 1 3 16,-2-1 3-16,0 3 7 0,-4-1 27 0,5 0 28 0,-2 0 21 0,1 0 6 16,3 1-11-16,3-2-19 0,5 1-16 0,2 0-14 0,4 0-17 0,4 2-13 15,2-1-8-15,6 0-14 0,3 1-22 0,4-2-30 0,0 1-42 16,3-1-55-16,2 0-57 0,1 1-58 0,4-3-66 0,3 1-26 0,0-2-357 16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9.1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6 2047 0,'0'0'154'0,"1"0"-169"0,1 2-24 0,0 0 16 0,2 2 26 0,1 0 16 16,2 1 3-16,1-1-12 0,1 2-15 0,1-1-16 0,-1-1-15 0,1 0-10 15,-2 0-6-15,1-2-3 0,-1 1-5 0,1-2-5 0,-1-1 6 16,1-2 15-16,1 0 16 0,0-2 19 0,0-1 10 0,1-2 8 0,-1-1 8 16,1-1 10-16,1-2 6 0,-1-1 3 0,1 0-4 0,1 0-4 15,1-2-2-15,-1 0-3 0,1 0-6 0,1-2-4 0,0 0-5 0,0 1-6 16,0 0 0-16,-1-2-1 0,1 3-2 0,-3-1-3 0,-1 3-4 0,-1 0-6 16,-3 3 0-16,-2 1 4 0,-2 3 2 0,-2 1 1 0,-2 2-1 15,0 1-8-15,-3 2-2 0,-3 0-2 0,-1 2 2 0,-4 2 4 0,-3 3 8 16,-1 2 5-16,-1 1 5 0,-3 2 5 0,0 1 5 0,-1 2 4 15,-1 1 6-15,0 0-1 0,0 0 2 0,-1 1 1 0,1 1-5 0,0-2-1 16,3 1-1-16,1-1-5 0,2-1-1 0,4 0-4 0,1-3-7 0,3-1-3 16,3-1-4-16,2-1-1 0,3-2 0 0,3 0 2 0,2 0 3 0,3-2 2 15,3 0 2-15,3-1-4 0,4-2-11 0,3-2-21 0,4-2-23 16,1-1-33-16,3-3-38 0,1 0-37 0,-1-1-41 0,0-1-50 0,2-1-37 16,1-2 13-16,-2 0-235 0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8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0 1759 0,'-8'3'239'0,"-2"3"-215"0,-4 4-37 15,2 2 0-15,2 1 7 0,-2 2 3 0,2 0-1 0,-1 2-5 0,2 1-15 16,-1-1-17-16,0 2-12 0,1-2-5 0,0 1 2 0,1-1 6 16,-1-1 0-16,1-1-4 0,2-1 5 0,0-1 3 0,2-1 11 0,0 0 12 15,0-4 9-15,3 0 10 0,-1-1 2 0,2-2 0 0,0-1-1 16,1 0-8-16,0-2-11 0,1 0-14 0,1-2-6 0,2 0-7 0,1-1-7 16,1-2-18-16,2-1-37 0,1-1-50 0,2-2-36 0,0-1-12 15,1 0-232-15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8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31 1455 0,'0'0'406'0,"1"-1"-337"0,0 1-91 0,2 0-2 0,1 0 26 0,3 0 34 15,1-1 15-15,2 0-9 0,3-1-13 0,1-1-16 0,1-1-7 0,1 0-3 16,0 0-8-16,0-1-7 0,0 0-12 0,0-1-10 0,0 0-6 0,0-1-1 16,-1-1 9-16,0-1 11 0,-1-1 11 0,-3 0 10 0,-1-2 5 15,-1 1 7-15,-1-1 8 0,0-1 8 0,0 1 11 0,-2 0 1 0,1 1 2 16,-2-1-2-16,0-1-5 0,-1 1-3 0,0 0-7 0,-1 1-7 0,0 0-4 15,0 1-2-15,-1 2-3 0,-1 1 1 0,-1 1-1 0,-1 2 0 16,1 1-5-16,-3 1-6 0,1 1-9 0,-1 0-8 0,-1 1-2 0,-3 2-4 16,1 1 0-16,-3 2 4 0,-1 3 2 0,0 1 4 0,-1 3 7 15,0 0 0-15,0 4 2 0,-2 0 0 0,1 2 2 0,-1 1 1 0,1 0 1 16,0 1 1-16,2 0-1 0,0 1 0 0,2-2 0 0,1-2 2 0,1-2-5 16,1-1 0-16,1-2-2 0,2-2-4 0,0-2 2 0,2 0-2 15,2-3-1-15,0-1-1 0,0 0 0 0,2-1 4 0,0-3 7 0,1 0 6 16,1 0 7-16,2-3 3 0,0-1-4 0,2-1 1 0,1-2-4 0,1-2-1 15,1 0-4-15,0-3-2 0,1 0-1 0,0-1-1 0,0-1 1 16,1-1 2-16,2-1 0 0,-1-1-1 0,-1 1 1 0,0 2-1 0,-1-1 1 16,0 2 0-16,-1 0 1 0,0 1-2 0,-1 1-1 0,-1 1 1 0,-1 1-2 15,0 2 5-15,-1 1 2 0,-2 2 1 0,-1 2 5 0,0 2-3 16,-2 0 1-16,0 2 1 0,0 0 1 0,0 2 1 0,-1 1-2 0,0 1 1 16,0 2-2-16,-1 1-3 0,0 2-1 0,-2 2-2 0,0 2 1 15,0 1-2-15,-1 1 4 0,-1 2-3 0,1-1-4 0,-2-1-1 0,1 0-4 16,0-2-2-16,0-1-1 0,0-1-1 0,1-2-4 0,0-1 1 15,1-3-1-15,1 0-2 0,1-3 1 0,0 0 2 0,1-1 2 0,-1-2 7 16,2-1 5-16,-1 0 6 0,3-1 6 0,0-2-1 0,1-1-1 0,1-1-4 16,0-2-5-16,1-2 1 0,1-2-1 0,1 0-2 0,0-1-5 15,0-2-6-15,2 0-2 0,-1-2-4 0,2-2 3 0,0 0 2 0,0 1 0 16,0-1 4-16,1 2 1 0,-2-1 2 0,2 0 5 0,-1 1 0 0,1 0-2 16,-1 0 0-16,-2 0-1 0,0 2 1 0,-1 0 4 0,0 2 5 15,1 2 4-15,-1 0 3 0,-1 3 2 0,-2 2 2 0,-1 2 2 0,-2 2 4 16,-1 1 1-16,-1 1 0 0,0 0-4 0,-1 3 0 0,0-1-4 0,0 2-3 15,-1 1-2-15,1 1-6 0,0 2 1 0,-2 2-2 0,1 0-2 16,0 1-2-16,0 1-1 0,0 0-1 0,-1 0 5 0,3 1 0 0,-1-1-3 16,1-1-1-16,1-2-5 0,0 0-3 0,1-1 1 0,1-1 1 0,1 0-5 15,1-2-3-15,0 0-2 0,0-2-2 0,1-1 1 0,1-1 0 16,0-1-4-16,1-2-5 0,0-1-10 0,0-1-9 0,2-1-14 0,0-2-23 16,-1 0-32-16,1-1-34 0,-1-2-37 0,0-1-37 0,-1 1-37 15,0 0-23-15,0-2 45 0,-2 1-163 0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7.8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38 782 0,'-6'-6'414'0,"-1"-1"-218"0,-2 0-88 0,3 0-29 0,3 3 1 16,0 1 10-16,2 0-7 0,0 2-19 0,1 1-23 0,0 0-29 16,0 0-18-16,1 0-5 0,0 1-1 0,3 0 6 0,-1 2 5 0,2 0 0 15,1 1 1-15,1 1 2 0,2 0 0 0,2 0-4 0,-1 1-21 0,2 0-30 16,0-1-34-16,1 0-37 0,1-1-20 0,0 0-12 0,0-1-5 15,1 0-8-15,1-2-7 0,0-1-9 0,-1-2 5 0,1 0 32 0,-1 0 45 16,-1-1-10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4.0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8 1 752 0,'-5'1'262'0,"-2"1"-155"0,-1-1-68 0,2 1-12 15,1-1 2-15,0 0 10 0,1 1 2 0,0 0-2 0,-1-1-4 0,1 0-10 16,0 0-9-16,-1 0-7 0,-1 0-3 0,0 0-2 0,0 0 5 16,-1 0 3-16,-1-1 4 0,0 1 4 0,-2 0 5 0,0-1 0 0,-1 0 1 15,0-1 2-15,-1 0-4 0,0 1 5 0,-1-2 0 0,1 1-5 16,-3 0 2-16,1 1-5 0,-1-1-3 0,0-1-1 0,-1 1-3 0,2 0-6 16,-1-1-1-16,0 1-3 0,1 1-3 0,-1 0 2 0,1 0 0 0,2 0-3 15,-1 0 1-15,1 1 3 0,1 0 1 0,1 0 4 0,0 0 6 16,1 2 0-16,1-2 2 0,1 2 0 0,1-2-7 0,1 1-2 0,1-1-3 15,1 0-5-15,1-1 1 0,0 0 0 0,1 1-3 0,0-1-1 0,1 0-1 16,0 0-4-16,0 1-2 0,0-2-2 0,1 1 1 0,0 1 2 16,0-1 3-16,1 1 2 0,-1-1 1 0,2 1 5 0,0-1 0 0,-1 0 2 15,1 0 0-15,1 0-1 0,0 1-1 0,0-1 1 0,0 1-3 0,-1-1 0 16,0 1 2-16,0-1-3 0,0 1 1 0,0 0 2 0,0-1 0 16,0 1-2-16,-2 0 1 0,2 1-2 0,-3-2 0 0,2 2 4 0,-1 0-1 15,0 0 3-15,0 1 2 0,-1 1 0 0,0 2 2 0,0 0 2 16,-1 4-4-16,-1 0 1 0,0 3-3 0,1 0-4 0,-2 3 1 0,1 1 0 15,0 0-2-15,-1 3 1 0,0 0 0 0,1 2-4 0,-2 0 4 0,2 2 2 16,0 1-3-16,-1 3 2 0,1 0-3 0,0-1-4 0,0 1 0 16,0-2-3-16,0 0-7 0,0 1-11 0,0-2-7 0,-1 2-9 0,1-1-8 15,-1-2 4-15,-1-1-9 0,-1 0 2 0,1-2 4 0,-1-1 1 0,0-1 14 16,-1 0 9-16,2-2 6 0,-2-1 8 0,0-1 2 0,1-2 1 16,-2 0 4-16,2-2 2 0,-1 0-1 0,0-2 4 0,1-2-1 0,1-1-2 15,0 0 2-15,1-2 3 0,-1-1-4 0,0 0-1 0,1-2-4 16,0 1-5-16,0-1 4 0,1-1 4 0,-1 0 2 0,0 0 3 0,1-1 2 15,0 0 0-15,0 1 2 0,0-1 1 0,1 0 1 0,0 0-1 0,1 0 1 16,0 0-6-16,0 1 0 0,0-1 0 0,1 0-2 0,0 0 1 16,2 0 1-16,-1 0 0 0,1-1 6 0,0 1 4 0,1 0-3 0,1-1 1 15,1 0-3-15,0 2-2 0,-1-2 0 0,1 1 1 0,1 0-3 16,-1 1-3-16,3-1 3 0,-1 1-3 0,0 0 6 0,1 1 0 0,0 1 1 16,1 0 4-16,1 3-1 0,1-1 2 0,1 1-1 0,0 1-1 0,1 0-2 15,-1 2-2-15,3 0-1 0,-1 1-3 0,2 0-1 0,1 0 1 16,1 1-3-16,1-2-6 0,1 0-18 0,1-2-40 0,0 1-57 0,-2-2-103 15,2 0-96-15,-2-2 10 0,1 0-206 0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7.7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0 1155 0,'0'0'246'0,"0"0"-153"0,0 0-61 0,0 3-4 16,0 0 15-16,0 3 21 0,-1 3 4 0,0 3-10 0,-1 3-14 15,1 3-21-15,-2 4-7 0,1 3-6 0,-2 1-7 0,-1 2 1 0,1 1-4 16,-1 1 1-16,0 1-2 0,1 0-1 0,1 0 0 0,1-1-5 0,-1-1-3 16,2-2-3-16,1 1-5 0,0-3-4 0,2-3-4 0,-1 0-9 15,0-2-8-15,2-2-4 0,-1-1-3 0,0-1 7 0,0 0 9 0,0-4 8 16,0-3 10-16,-2-1 4 0,2-4 4 0,-1-1 7 0,0-2 6 16,-1-1 5-16,0 0 1 0,0-1-8 0,-1-1-19 0,0-1-23 0,-1-1-29 15,0-1-27-15,0-1-23 0,0-2-26 0,0 0-23 0,-2 1-10 0,1-1-7 16,-1 0 25-16,1 0-174 0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7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5 0 2168 0,'-8'3'120'0,"-4"3"-118"0,-3 2-16 16,1 5 0-16,0-1 7 0,1 1 3 0,0 2-4 0,1-1-15 15,-1 2-19-15,0-1-14 0,0 0-13 0,-1 0-2 0,0-1 2 0,1-2 1 16,-1-1 4-16,0-3 2 0,3 1 7 0,1-4 12 0,1 0 14 0,2-2 16 16,3-1 14-16,0-1 8 0,3-1 5 0,1-1-5 0,0-1-4 15,1 1-4-15,3-3-3 0,0 0 10 0,2-2 6 0,1-1 7 0,2-1 4 16,2 0 2-16,1 0-3 0,1 0-1 0,1 0-7 0,0-1-7 15,2 1-1-15,1 1-4 0,0 0 0 0,1 2 0 0,-1 0-1 0,-1 3-3 16,-1-1-2-16,0 3 0 0,-3 0-1 0,-3 1-1 0,0 2 2 16,-2 1 3-16,-2 1 1 0,-1 2 8 0,-1 2 1 0,-2 1 5 0,-1 2 0 15,-3 1 0-15,-2 2-5 0,0 1-3 0,-3 0 1 0,0 1-4 0,-1-1 4 16,-2 0-1-16,1-2 0 0,-1-1 0 0,2-1-2 0,0-1 0 16,1-3-2-16,1-1 0 0,2-2-2 0,1 0 0 0,1-2-2 0,2-1-1 15,0 0-5-15,0-2-19 0,1 0-21 0,1-1-18 0,0-1-13 16,1 0-3-16,2-1-7 0,1-2-19 0,1-2-20 0,2-1-17 0,1-3-17 15,1 0-9-15,0-3 1 0,2 0 2 0,-3-1 10 0,2 0 40 0,-1-2 37 16,1-1-100-16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7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3 2208 0,'-4'-2'191'16,"-1"2"-137"-16,-1-1-48 0,3 2-11 0,2 0-4 0,0 2-4 0,2 1-1 15,0 3 1-15,2 1 1 0,1 2-3 0,2 1-19 0,0 1-29 0,1-1-36 16,0 1-42-16,2-1-47 0,0-1-49 0,0-1-42 0,2-1-62 15,0 0 0-15,0 1-313 0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7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2 1929 0,'-2'0'225'15,"1"1"-195"-15,0 1-55 0,-1 3-3 0,2 3 15 0,0 2 16 0,0 3 7 16,2 1 1-16,-1 1-7 0,1 1-7 0,0 0 5 0,0 1-8 0,0 1-10 16,0-1-17-16,-1 0-26 0,1-1-30 0,0-1-28 0,2 0-29 15,-1-2-20-15,1-2 0 0,0-1 5 0,1-3 15 0,-1-1 8 0,2-2 10 16,0-3 17-16,-1-3 19 0,2-3 18 0,-1-1 8 0,0-3 0 16,2-1-5-16,-1-3 9 0,-1-2 16 0,2-1 4 0,-1 0-101 0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6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95 0,'0'0'268'0,"0"2"-229"0,1 2-69 0,-1 3-2 15,3 4 15-15,0 2 11 0,2 3 6 0,0 0 0 0,2 1-3 0,0 1-7 16,2 1-20-16,1 0-18 0,0 0-28 0,1 1-27 0,-1-3-19 16,0 0-16-16,-1-1-2 0,2-1 4 0,-2-2 14 0,2 0 17 0,0-1 21 15,0-1 24-15,-1-2 22 0,1-2 18 0,-1-1 11 0,0 0-4 16,0-2-5-16,0-2-8 0,-1 0-5 0,1-3 7 0,0-1 5 0,-1-2 5 15,-1-2-3-15,3-2-22 0,-1-1-31 0,2-3-20 0,0-1-3 0,1-2-125 16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09:26.4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4 4 1323 0,'-3'-2'182'0,"1"0"-127"0,0 1-55 0,2 1-9 0,0 0-5 0,0 0 4 16,0 0 2-16,0 0 4 0,0 0 1 0,0 0 0 0,0 0-1 16,-1 0 1-16,1 1 4 0,0-1 0 0,-1 1 4 0,0 0-2 0,-1 1 0 15,-2 1 1-15,1-1-3 0,-2 2 0 0,1-2-1 0,0 1 2 16,0 0 0-16,-1 0 1 0,0 0-1 0,-2 1-2 0,-1-1 0 0,-1 2-1 16,-2 1 1-16,-1 0 0 0,-1 3-1 0,-1 0-1 0,-1 3-1 0,-2 0-1 15,-1 2 1-15,-2 1 0 0,-2 1 0 0,-2 3-1 0,-1 2-2 16,-1 2-6-16,-2 0-9 0,-1 1-8 0,0 0-7 0,0 0-4 0,0 1 2 15,-1 0-4-15,1 0 0 0,0 2 3 0,-1 0-1 0,1 0 4 0,0 1 5 16,-1 1 1-16,1-2 5 0,1 2 4 0,1-2-1 0,1-1 0 16,2-3 0-16,1 0-1 0,1-3 2 0,2-1 4 0,4-1 3 0,2-2 5 15,3-2 5-15,3-3-1 0,3-2 1 0,1-2-1 0,4 0-3 0,0-2 5 16,3-1 5-16,2 0 7 0,1-1 11 0,4-2 9 0,2-1 7 16,3-3 5-16,5-2 5 0,2-1 4 0,3-2 1 0,3-2-1 0,1-1-5 15,2-3-7-15,2-1-10 0,3-1-6 0,1 0-8 0,1 0-2 16,0-1-2-16,1 1-1 0,0 0 1 0,2-1-2 0,-2 0 1 0,0 0-1 15,-1 1-3-15,-3 0-4 0,-2 2-2 0,-4 1-4 0,-1 0 3 16,-2 3-1-16,-2 1-2 0,-2 0 4 0,-4 2-3 0,-1 0 2 0,-3 2 0 16,-3 0-3-16,0 2 0 0,-4 0-4 0,-2 1-5 0,-2 2-6 0,-2 0-1 15,-1 2 4-15,-3 1 7 0,-1 1 5 0,-4 4 6 0,-2 1-1 0,-2 2 2 16,-4 3 1-16,-2 4 1 0,-3 1 2 0,-3 4-2 0,-3 1 2 16,-1 1-1-16,-2 3-2 0,-1-1 1 0,-2 4-2 0,-1-2 3 0,1 1-1 15,0-4 0-15,4-1 2 0,3-3 7 0,1-1 8 0,5-3 11 0,3-1 6 16,1-3 0-16,5-1-2 0,3-2-8 0,1-2-5 0,4 0-3 15,2-1-3-15,2 0 0 0,2-1 4 0,1 0 6 0,1 1 6 0,3-2 5 16,-1 0 0-16,2-2 0 0,1 0-2 0,2 0 0 0,1-1-1 0,1 0-4 16,0 0-7-16,2-2-6 0,2 1-4 0,1-2-3 0,1-1 0 15,3 0 3-15,2-3-4 0,-1 0-1 0,1-1-6 0,0 0-7 0,1-3-1 16,0 0 0-16,0-1-2 0,0-2 2 0,2 0 0 0,-1-1-1 16,-1-1 1-16,1 0 1 0,-2 0-4 0,1-2-2 0,1 0-4 0,-1 0-5 15,0 0-7-15,-1 0-8 0,-1-1-15 0,1 0-18 0,-1-1-31 16,-2 0-37-16,1 0-35 0,-4 0-46 0,1-1-57 0,-3 1-14 0,0 0-310 15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23.6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94 207 0,'-3'1'192'0,"-1"0"3"0,0 1-34 0,1 0-34 0,1-2-13 16,1 0 3-16,0 0-17 0,1 0-19 0,0 0-29 0,1 0-26 0,1 0 1 15,0-1 12-15,2 0 16 0,1-1 4 0,1 0-4 0,0 0-10 16,2-2-8-16,0 1-6 0,3-1-4 0,-2-1-5 0,1 1-6 0,1 0-3 15,-1-1-7-15,2 0-3 0,0 0 0 0,-1 0-1 0,1-1-2 0,-1 1 0 16,1 0-1-16,1 1-6 0,-2 0 0 0,1 0-13 0,-1 0-17 16,1 1-20-16,0 1-24 0,-1-1-18 0,-1 0-20 0,0 2-8 0,-1-1-7 15,-1 1-10-15,-1 0-8 0,1 1-15 0,-2 0-7 0,0 0 0 0,1 0 34 16,-1 0 45-16,-1 0 36 0,1 0 42 0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7.2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2 632 0,'0'1'242'15,"0"1"-96"-15,2 1-38 0,0-2-17 0,1 2 2 0,1-1 6 0,1 0 10 16,2 0-7-16,-1 0-24 0,2-2-29 0,1 1-24 0,2-1-9 0,-1 0-13 15,2-1 3-15,0 0-1 0,0-1-7 0,1 0-5 0,0 0-17 16,0-1-18-16,0-1-21 0,0 1-13 0,-1 0-14 0,1 0-14 0,0-1-4 16,-1 2-10-16,0-1 1 0,1 1 6 0,0-2-2 0,0 1-11 0,-1 1-6 15,-1-1-14-15,-1 0-9 0,-1 1 28 0,0-1 32 0,0 0 37 16,-1 0 53-16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0 409 0,'-2'1'279'16,"1"1"-18"-16,-2 2-78 0,-1-1-42 0,1 1-29 0,-1 1-14 0,1-1 0 16,-1 2-3-16,1 0-4 0,-2 0-18 0,2 1-19 0,-1 0-13 15,1 1-14-15,-1 0-9 0,-1 1-8 0,0-1-3 0,0 2-3 0,1-2-2 16,0 2-3-16,0 1 1 0,0 0-5 0,0 3 1 0,0-1 1 0,0 4-4 15,0-1 5-15,0 4 0 0,1 0-1 0,-1 2-2 0,0 1-7 16,0 1-5-16,-1 1-11 0,0 0 0 0,2 0-6 0,-1 0-6 0,0 0 1 16,0 0-9-16,0 1-2 0,0 0-6 0,0-2-5 0,0 1-2 0,0-3-10 15,0-1-3-15,0 0-10 0,0-2-18 0,0-1-3 0,1 0 5 16,1-3-2-16,-1-1-10 0,2-3-25 0,-2 1-33 0,2-4-4 0,1 0 44 16,0-3 46-16,0-1 63 0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6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6 1 0,'2'-11'0'0,"2"-1"1"15,1-3 35-15,-1 5 20 0,-1 3 21 0,-1 3 20 0,0 0 17 16,-1 3 8-16,-1 0 12 0,1 0 7 0,-1 2 5 0,0-1 10 0,0 0 0 15,1 0-8-15,-1 1-20 0,0-1-24 0,0 0-22 0,-1 1-19 16,1-1-15-16,0 1-17 0,0 1-10 0,0 1-11 0,-1 0-3 0,1 1-1 16,0 2-4-16,0-1 2 0,1 2 1 0,0 0-1 0,0 2 5 0,0 0 2 15,0 2-3-15,1 1 3 0,0 2-2 0,1 2 0 0,-2 0-1 16,2 2-2-16,1 0-1 0,-1 2-6 0,1 1 5 0,0 1-9 16,0 1 2-16,1 0 1 0,1 0-14 0,-1 1-6 0,0-1-11 0,1 2-14 15,-2-1-4-15,1 0-7 0,-1-1-6 0,0-2-8 0,-1-2-8 0,1 0-16 16,-2-3-17-16,1-2-6 0,-1-3-11 0,0-1-5 0,0-2-15 15,0-3-20-15,0-1-14 0,0-1 5 0,0-2 44 0,1 0 50 0,-2-2 56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3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73 780 0,'2'-1'135'0,"3"1"-101"0,1 0-26 16,2 0 0-16,0 0 6 0,1-1 14 0,3 1 9 0,0-1-5 0,2-1-9 15,1 2-13-15,-1-2-11 0,0 0-1 0,0 1 0 0,0-1 1 16,1 1 0-16,-1-1 2 0,1 0-1 0,0 0 2 0,-1 0 2 0,1 1-2 16,-1-1 0-16,2 0 0 0,-2 0-1 0,1 0 1 0,1-2 1 15,0 1 1-15,0-1-2 0,2 1-1 0,-1-1-5 0,-1 0-10 0,-1 1-13 16,-2-1-12-16,-2 0-6 0,0 2 6 0,-3 0 13 0,0-1 11 0,-2 2 10 15,-1 0 2-15,-2 0 3 0,0 1 4 0,-3 1 16 0,0-1 35 16,0 1 16-16,-1 0 5 0,-2 2-12 0,0 1-27 0,-2 0-13 0,-1 2-2 16,-1 1 4-16,-1 0-2 0,0 0-2 0,-1 0-5 0,-1 2-4 0,0 0-3 15,0 1 1-15,-2-1-3 0,1 3-3 0,-2-1 12 0,2 2 1 16,0 1 2-16,0-1 0 0,0 2-12 0,1-1-7 0,0 1 0 0,0 0-3 16,1 2 0-16,-1 1 0 0,1 0-2 0,0 0 0 0,1 1-1 15,1 0 3-15,0 1 0 0,1-1 0 0,1 0 0 0,1-1-3 0,0 0 1 16,2-1 0-16,0-1 1 0,1 0 4 0,0 0-5 0,1-1 1 0,0 0-3 15,1 0-5-15,-1-2 4 0,2-1-1 0,-1-1-1 0,1-1-1 16,0-1 2-16,1-1-2 0,0 0-2 0,1 0-3 0,0-2-5 0,0 0-2 16,1-1 2-16,1-1 1 0,-1 1 4 0,2-1 7 0,-1 0-3 0,0-1-2 15,0 0 1-15,-1-1-3 0,0 0 5 0,0 0 4 0,0-2 3 16,-1 1 0-16,0 0 3 0,-1 0 0 0,0 0 0 0,0 0 3 0,-2 0-1 16,1 1 2-16,0-1 2 0,-2 2-1 0,2-2 3 0,-1 1 1 0,0 0 0 15,-1 1 0-15,0-1-4 0,0 1-1 0,-1 0 2 0,-1-1 0 16,1 2 0-16,-1-1 0 0,-1 0-1 0,2 0 0 0,-2 0 1 0,0-1 3 15,1 0-2-15,-1 2 3 0,-1-2 0 0,0 0 1 0,1 0 10 0,-1 0 2 16,-1-1 2-16,0-1 0 0,0 1-7 0,-1-1-2 0,-1 1-2 16,-1-1 0-16,-1 0-2 0,0 1 0 0,0-1 5 0,0 0-1 0,-2 1 2 15,1-1-1-15,-2 0-5 0,0 1-6 0,-1 0-1 0,2 0-2 0,0 0 2 16,0 0-2-16,-1 0-4 0,-1 0 0 0,1 0-7 0,-1-1-5 16,1 1-12-16,0 0-15 0,2 0-23 0,-1-1-35 0,2 0-42 0,-1 0-60 15,0-1-55-15,0 0-11 0,1 0-239 0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6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4 559 0,'-3'-1'298'0,"1"-1"-87"0,-2 2-85 0,1-1-41 0,1 1-24 16,0 0-5-16,1 0 5 0,1 0-2 0,0 0-16 0,0 1-30 0,0-1-28 15,0 0-12-15,1 1 1 0,0 2 7 0,1 0 15 0,-1 1 8 16,1 1 6-16,0 2 7 0,0 2-3 0,0 2-1 0,-1 2-2 0,1 1-3 16,0 3 0-16,0 1-4 0,-1 3 1 0,0 0-5 0,0 3 3 15,0 1 5-15,0 0-5 0,-1 3 3 0,0-1-2 0,0 0-3 0,0 0-2 16,-1-1-1-16,0 0-2 0,-1 0-5 0,0-1 1 0,0-2-5 0,1-1-1 16,-1-3 0-16,1-2 3 0,-1-2 2 0,1-2-1 0,0-1-5 15,-1-2-17-15,0-2-22 0,1-1-28 0,1-2-23 0,0-2-24 0,-1 0-20 16,1-2-23-16,0 0-23 0,1-1 12 0,-1 0 22 0,1-1 43 0,1 0 50 15,0-2 27-15,-2-1 41 0,2 0 0 0,-1-3 0 0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4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59 125 0,'-1'0'77'0,"0"0"-45"0,0 0-26 15,1-2-11-15,1 0-4 0,0-1 4 0,0 0 4 0,2-1 2 0,0-1 1 0,0 0 3 16,0 0-3-16,2 1 2 0,-1-1-2 0,0 1 2 0,1 0 9 16,-1 0 13-16,0 2 19 0,1 0 18 0,-1 0 14 0,0 0 9 15,0 2-5-15,0-1-1 0,0 1-4 0,0 0 0 0,-1 1 7 0,1-1 1 0,-1 1 4 16,0 1-3-16,0-1-8 0,1 1-10 0,-1 1-11 0,0 0-10 15,0-1-7-15,1 1-7 0,-3 0-4 0,2 0-5 0,-2 0-5 0,2 1-3 16,-1-1-4-16,1 1 0 0,-1 0-1 0,0 0 0 0,0 0-9 0,-1 2 1 16,0-1-2-16,-1 1-4 0,-1 1 9 0,-1-1-3 0,1 1-3 15,-3 1-1-15,1 0-2 0,0 0 3 0,-2 1 0 0,0 1 5 0,-1 1-1 16,-2-1 1-16,0 0 2 0,0-1 2 0,-1 2 7 0,0-2 6 16,1 2 1-16,0-1 2 0,0-1 1 0,0 0-5 0,1 0-4 0,1 0-3 15,-2-1-9-15,3 0-3 0,-1 0-4 0,1 0-2 0,0-2-1 16,1 2-5-16,1-2 1 0,1 0-1 0,-1 0-3 0,2 0-2 0,0-1 3 15,0 0-5-15,1 2 2 0,1-2 7 0,0 1-1 0,0 0 2 0,1-1 2 16,0 1-2-16,1-1-1 0,-1-1 3 0,1 1-1 0,1-1 1 16,0 0 1-16,0 0-5 0,0-1 2 0,1-1 0 0,0 1 1 0,-1-2 4 15,1 1 3-15,0-1-3 0,-1 0-2 0,1 0 3 0,-1 0-2 16,0 0 0-16,-1-1 0 0,0 1-4 0,1 0 0 0,-2 0 1 0,0 0 2 16,1-1 3-16,-1 0 1 0,0 1 0 0,-1 0 0 0,0-1 4 0,0 1 1 15,0 0 6-15,0-1 4 0,-1 1-1 0,0 2-4 0,0-2-5 16,0 3-4-16,0-2-1 0,0 1 0 0,0 0-5 0,-1 1-3 0,-1 0-6 15,1 0-7-15,-2 2-3 0,1-1-9 0,-1 1-9 0,-1-1-6 0,1 1-6 16,-1-1-3-16,0 1 3 0,0 0 10 0,-1 0 7 0,1 0 12 16,0-1 7-16,0 0 6 0,1 0 4 0,-1-1 4 0,1 1 1 0,-1 1-2 15,2-2 1-15,-1 0-3 0,2 0-3 0,-1-1 1 0,1 0-5 0,1 0-1 16,-1 0-2-16,1 1 3 0,0 0 5 0,1 0 4 0,0-1 5 16,0 1 0-16,1 0 2 0,0-1 3 0,1 2 3 0,0-1 3 0,0 2 1 15,1-2 4-15,0 2 0 0,0-1 0 0,0 1 4 0,0-1 1 0,1 1-2 16,0 1 5-16,0 0-2 0,0 1 2 0,1-1 0 0,0 2-6 15,1-1-1-15,-1 2-6 0,2 1 0 0,-1 1-3 0,-1 0 0 0,0-1 0 16,0 1-4-16,0-1 5 0,0 1-2 0,-1-1-1 0,2 1 1 16,-2-1 3-16,2 0 0 0,-1 1 1 0,-1-1 0 0,1-1-3 0,-2 2-1 15,-1-2 4-15,0 0 0 0,0-1-1 0,-2 0-2 0,0-1 0 16,-1 0-2-16,-1 0-1 0,0-2-5 0,-2 1-11 0,-1-1-10 0,-1 0-9 16,-1-1-9-16,-1 0-17 0,0-1-19 0,-2-1-28 0,-1 0-35 0,0-2-42 15,-2-1-53-15,-2-1-3 0,-1 0 38 0,-2-2 159 0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3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7 0 1 0,'-2'1'69'0,"1"2"13"0,-2-1-13 0,0 0-20 0,1 1-11 16,0-2-5-16,0 1 5 0,1 0 2 0,-1-1-1 0,1 1-5 0,0-1-5 16,-1 2 0-16,1-2 1 0,0 1 6 0,0 0 0 0,-1-1 5 0,0 1 8 15,0 0 10-15,1 1 9 0,-2-1 4 0,2 1 9 0,-2-1 3 16,1 0 7-16,-1 0 6 0,2 0-5 0,-2-1-5 0,1 1-7 0,0 0-8 16,0-2-12-16,0 1-9 0,1 0-9 0,-1 0-13 0,0 0-8 0,0-1-9 15,0 1-6-15,1 0-4 0,-2 0 2 16,2-1-4-16,-2 1 3 0,1 0-1 0,0 0-6 0,-1 0 3 0,1 0-2 0,-2-1 3 0,1 2-3 15,-1 0 1-15,0-1-2 0,-1 1-4 0,0 0 4 0,1 0 1 16,-1 0 1-16,0 0 0 0,0 0-1 0,0 1-3 0,0 0 2 0,0 0 4 16,0 0-2-16,1 0 2 0,-1 1-2 0,1 0 1 0,0 0 2 0,1 0 4 15,0-1 0-15,-1 1-3 0,1 0-2 0,0 0-6 0,0 0 0 16,0 0-1-16,1 0-1 0,-1 1 2 0,2-1-4 0,-1 1 2 0,1 0-1 16,0 1 4-16,0-1 1 0,0 0-2 0,1 1 1 0,0-1-3 0,0 1 3 15,1 0-1-15,-1-1 4 0,1 1-2 0,0 0 0 0,0 0 2 16,0 1-2-16,0-1 2 0,0 1 1 0,0-1 1 0,0 0 0 0,1 1-2 15,-1-1 3-15,1 1-1 0,-1-1 1 0,-1 2-1 0,2-2 1 0,-1 0-4 16,0-1 0-16,-1 1 4 0,1 0-2 0,0-1 6 0,-1 0 1 16,1 2-3-16,0-2-1 0,-1 1-1 0,1 0-1 0,-1 0 0 0,0 0 4 15,1 1-3-15,-1-2 3 0,1 1 2 0,-1-1-1 0,1 0 3 0,-1-2 2 16,1 0-3-16,1 0-4 0,0-1 3 0,1 0-8 0,-1 0 2 16,1 0 4-16,1-1-5 0,0-1 6 0,1 0 0 0,1 0-1 0,0 0-2 15,0-2-3-15,1 0 0 0,0-2-1 0,1 1-7 0,-1-1-11 0,0-1-13 16,1 0-15-16,0-1-9 0,-1 0-22 0,0-2-33 0,1 1-35 15,0-1-35-15,0-1-28 0,0-1-30 0,-1 0-9 0,1 0 43 0,-1 0 22 16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2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0 1 0,'-1'0'0'0,"-3"1"0"0,1 1 0 0,0-2 0 0,0 2 20 0,0-1 31 16,0 0 9-16,0-1 8 0,0 2 2 0,0-1-1 0,1 1 0 0,-1-2 3 16,1 1-10-16,-1 1-1 0,0-1-8 0,2 0-7 0,-3 0 5 0,3 0 4 15,-2 0 3-15,1 1 7 0,0 0 4 0,1-2-2 0,-1 3 7 16,0-2-2-16,0 2-3 0,0-1-4 0,-1 0-10 0,2 0-6 0,-1 1-5 16,0-1 4-16,1 1-11 0,-1 0-4 0,0-1-1 0,1 1-13 15,-1 1-2-15,1 0-5 0,0 1-7 0,-1 2-4 0,1-1 0 0,-1 2-2 16,1 1-2-16,0 2 2 0,1 2-2 0,0 0-1 0,0 1 1 15,0 2-2-15,0 0-2 0,0 1-5 0,0-1-8 0,0-2-10 0,0 0-3 16,0-1-6-16,0-1 1 0,1-2 3 0,-1 1-1 0,1-1 4 0,-1-2-1 16,1 0 6-16,-1-2 2 0,0 1 1 0,0-2 3 0,0-1 3 0,-1 0 3 15,1-2 0-15,0 0 4 0,0-2-8 0,0 1-13 0,0-1-11 16,0-1-10-16,-1 1-4 0,1 0 8 0,-1 0 8 0,1-1 2 0,0 0 13 16,0 0 6-16,0 0 8 0,0 0 11 0,0-1 1 0,0 0 4 0,0 2-3 15,0-1 3-15,0 0-2 0,0 0 4 0,0 1 3 0,0 0 0 16,0 0 5-16,0 0-3 0,0 0 2 0,0 0-3 0,0 0-2 0,0 0-2 15,0 0-4-15,0 0 0 0,0 0-3 0,0 1 3 0,0-1-2 16,0 0 0-16,0 1-1 0,0-1-5 0,1 0 0 0,-1 0-5 0,0 0-1 16,0 0 0-16,0 0 1 0,1 0 5 0,0 0-5 0,0 0 3 0,-1 0-5 15,1-1-8-15,0 1-9 0,0-2-21 0,0 1-25 0,0-1-23 16,1 0-12-16,-1-1-7 0,-1 1 4 0,2-2 15 0,-1 0 23 0,1 0 50 16,-2-2 26-16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1.2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1330 0,'-3'6'245'0,"-1"3"-131"0,0 2-67 0,0-2-32 0,2-2-14 15,0 0-1-15,1 0 7 0,1 1-1 0,0 0-3 0,1 0-3 0,0 0-3 16,0 0-2-16,0 1-7 0,1-1-5 0,-1-1-17 0,0 1-9 16,1-1-7-16,-1 0-9 0,-1 1 0 0,1-1-2 0,0 0-8 0,-1 1-6 15,0-1-5-15,-1 1 0 0,0 0 7 0,0-1 12 0,-1-2 9 0,1 1 9 16,0-1 7-16,-1-2 5 0,0-1 1 0,0 1 5 15,1-2-1-15,-1 0-3 0,0-1 4 0,0 0 0 0,0 0 6 0,1 0 3 0,-1-1 0 16,1 1 2-16,0-1 4 0,-1-1 2 0,1 1 3 0,0-1 2 0,0 0 0 16,1-1 5-16,-1-1 10 0,2-1 5 0,0 0 8 0,0-2 11 15,1 1-1-15,1-1 2 0,0-2 2 0,1 0-3 0,0-1 2 0,0 1 6 16,1-2-5-16,1 0-3 0,0 0-2 0,1-1-8 0,0 1-3 16,1 0-1-16,-1 1-4 0,0-1-3 0,1 2 6 0,0 1-3 0,0 1 2 15,-1 1 13-15,0 0 4 0,0 3 15 0,0 0 4 0,-1 1-3 0,-1 0-2 16,0 1-1-16,-1 2 5 0,0 0 5 0,-1 0 3 0,-1 1-3 15,2 0 2-15,-2 1-3 0,0 1-5 0,1 0-12 0,-1 3-11 0,1-1-8 16,-1 1-10-16,0 2 2 0,-1 0-5 0,1 1-3 0,-1 1 1 0,-1 1-8 16,1 0-3-16,-1-1-8 0,0 2-9 0,0-2-9 0,-1 1-17 15,1 0-11-15,-1-2-20 0,-1 0-19 0,1 0-20 0,-1-2-34 0,1 0-32 16,0-1-40-16,-1-3-55 0,0 1-20 0,1-1 51 0,-1-1 18 0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0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1037 0,'-6'7'288'0,"-1"2"-186"0,-2 0-66 15,2-2-24-15,3-3-12 0,0 0-3 0,2-1 0 0,0-1-1 0,2 0-16 16,0-2-16-16,0 1-7 0,1-1-3 0,1 0 9 0,-1 0 9 15,2 1 8-15,0-1 7 0,0-1 5 0,0 1 10 0,1 0 1 0,-1-1 4 16,0 1 9-16,0-1 8 0,1 1 6 0,-1 0 7 0,0 0 7 0,0 0 0 16,1 0 5-16,-1 0 0 0,1 1-5 0,0 0-2 0,0 0-2 15,0-1-10-15,0 2-6 0,0 0-5 0,0 0-10 0,1 0 0 0,1 1-1 16,-1 0-5-16,0 0 0 0,1 0-1 0,0 1-2 0,-1 0 0 16,2 0 0-16,-1 1 1 0,0-1-3 0,0 1 1 0,0-1-4 0,0 1-1 15,0 1-5-15,-1-2-3 0,-1 1-2 0,1 0-2 0,-1 0 2 0,0 0 0 16,0 0 2-16,0-1 1 0,-1 1 5 0,0-2 0 0,-1 2 2 15,0-1-1-15,-1 1-4 0,-1 0 0 0,0 0-1 0,0 1 2 0,-2-1 2 16,0 0 0-16,-1 1-4 0,-1 0-7 0,-1 0-7 0,0 1-4 16,-1 1-4-16,0 0 5 0,-1 0 6 0,-2-2 9 0,1 1 9 0,0-1 9 15,0 0 5-15,0-2 6 0,0 1 11 0,0-1 11 16,3 0 12-16,-1 0 12 0,2-1 5 0,1-1-2 0,0 0-6 0,2-1-19 0,1-1-17 16,-1 0-20-16,2 0-24 0,0 0-3 0,0 0 0 0,2 0 9 0,1 0 10 15,1 0 7-15,0 0 3 0,1 0 0 0,1 0 4 0,1-1-1 0,1 0 1 16,0-1-2-16,-1 1-1 0,1-1 3 0,1 1-5 0,0-1-2 15,0 1-1-15,0 0-4 0,1 0 1 0,-1-1 4 0,1 1-5 0,-2 0-5 16,1-1-14-16,0 1-25 0,-2 0-25 0,2 0-31 0,0 0-33 0,-1-1-24 16,1 0-18-16,-1 0-20 0,0 0-21 0,-2-1 0 0,0-1 29 15,0-1 54-15,-1-1 96 0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0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774 0,'-2'4'242'16,"0"1"-119"-16,0 1-56 0,0-1-32 0,1-1-8 0,0-1 10 0,0 0 11 15,1 0 5-15,1 1-10 0,-1 0-14 0,1 1-14 0,0 2-7 0,1-1-3 16,-1 0-4-16,1 1 0 0,-2-1 0 0,2 1 2 0,-1 1-4 15,0 1-2-15,0-1-10 0,0 1-13 0,-1 1-15 0,0 0-20 0,-1 0-23 16,0 1-11-16,0-1-6 0,-1 1-1 0,1-2 5 0,-1 0-3 0,1-1-14 16,-1-2-17-16,1-2-17 0,1 0-21 0,-1-3 24 0,0-1 65 15,1-1 80-15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4:00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140 0,'1'4'448'0,"1"0"-242"15,0 3-100-15,-1-2-53 0,0-1-30 0,1 2-1 0,1-1 12 0,1 1 6 16,0 0-3-16,0 0-20 0,1 0-13 0,0-2-11 0,1 0-21 15,-1 0-36-15,1-1-48 0,-1-1-48 0,2 0-50 0,-2-1-34 0,1-1-22 16,0 0-25-16,-1 0 1 0,0-1 53 0,0 0 49 0,0-1 156 16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9.8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917 0,'-3'6'391'0,"0"1"-173"0,0 2-94 0,1-1-53 15,0-2-22-15,1-1-2 0,0 0 10 0,1 1 4 0,0-1-11 16,0 0-21-16,1-1-19 0,2 0-10 0,-1 0-9 0,0-2-1 0,2 0-15 16,0 1-25-16,1-2-40 0,-1-1-49 0,0 0-49 0,1 0-40 15,0-2-24-15,0 0-37 0,1-2-4 0,-2 1 55 0,0-2 26 0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9.6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887 0,'-1'6'412'0,"-2"2"-182"16,0 1-106-16,1-1-55 0,0-2-25 0,0-1 2 0,1 0 17 0,1-1 8 15,1 1-12-15,0-1-23 0,1 0-24 0,0 0-13 0,1-1-1 0,1-1-1 16,1 1 1-16,0-2-4 0,2-1-5 0,0 0-27 0,0-1-38 16,1-3-39-16,-1 0-38 0,1 0-31 0,-1-3-24 0,0 0-22 0,0 0-37 15,1-1-12-15,-1 1 45 0,-1 0-9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21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5 0 387 0,'-2'0'86'0,"1"0"-52"0,0 0-22 15,0 0-6-15,0 0-4 0,1 0-4 0,-1 0-1 0,1 0-1 16,-1 2-2-16,1-1 4 0,-1 1 1 0,1 0 1 0,-2 0 1 0,1 1 2 16,0-1-1-16,-2 1 2 0,1 0 8 0,-1-1 7 0,1 1 19 15,-2-1 17-15,1 1 10 0,0-1 9 0,-1 1 4 0,0 0 1 0,0 0-2 16,0 0-7-16,-1 0-7 0,1 1-8 0,0 0-5 0,-1 1-5 0,0 0-5 16,-1 0-5-16,-1 1-10 0,1 0-7 0,-1 1-2 0,0 0-5 15,-1 1-2-15,0 2 3 0,-1 0-5 0,1 2-2 0,-1 0 0 0,0 1-2 16,-1 1 1-16,1 0 3 0,0 1-1 0,-1-1-1 0,1 0 2 0,0 0-4 15,0 1 0-15,0-1 1 0,1 0-4 0,1-1 0 0,0 0 1 16,1-2-2-16,0-1 4 0,0 0-2 0,2-2-2 0,-1 0 1 0,2 0-3 16,0-2 1-16,0-1 2 0,1-1-1 0,1 0-2 0,-1-1-2 15,2-1-5-15,-1-1-7 0,0 0-10 0,1 0-12 0,0 0-11 0,1-1-6 16,0 0-3-16,0 0 0 0,0 0-2 0,2 0-12 0,0-1-16 0,-1-1-20 16,2 0-21-16,0-1-16 0,1-1-12 0,0 0 32 0,0-2-177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3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2 515 0,'-3'-1'169'0,"-1"1"-86"0,1-1-56 15,0 1-15-15,1 0-5 0,2 1 0 0,-1 0-1 0,0 0 0 0,0 1 0 16,1 1-1-16,-1 0-3 0,1 0 0 0,0 0 1 0,0 2 3 0,0 0 2 15,0 1 3-15,0 1 0 0,1 2-4 0,-1 1-2 0,0 1-4 16,1 1-4-16,0 1 2 0,-1 2 0 0,1 0 1 0,-1 2 1 0,1 1 1 16,0-1 0-16,1 1 0 0,-2-1-1 0,2 0-1 0,-1 0 1 0,-1 0 0 15,1 0 1-15,-1 1-1 0,-1-1 3 0,0 0-3 0,0-1-2 16,0 0-4-16,-2-1-8 0,1 0 1 0,-2 0-1 0,0-1 2 0,0 0 3 16,0-1 2-16,-2-1 3 0,0-1 4 0,-1-1 2 0,0 0 1 15,0-2 1-15,-1-1-2 0,1-1 2 0,0-1-1 0,0 0 2 0,1-1-1 16,1 0-6-16,-1-2-3 0,2 1-8 0,-1-1-7 0,1-1-9 15,0 1-6-15,1-2-7 0,0 0-5 0,-1-1 0 0,2 0 1 0,-1-1 8 16,0 0 12-16,0-1 11 0,1-1 9 0,-1-1 6 0,1-1 5 0,0 0 2 16,0-1 9-16,0-2 6 0,1-1 3 0,0-1 3 0,0-1-2 15,1-2-4-15,0-1-3 0,0-1-5 0,2-1-4 0,-1-1-2 0,1-2 0 16,1-1-1-16,0-1 2 0,0-2 0 0,0 0-5 0,2 0 1 0,-1 1 2 16,0 1-2-16,1 2 3 0,-1 0 6 0,0 1 6 0,0 3 7 15,1 1 4-15,-1 2 1 0,0 2-1 0,0 1 2 0,0 1-3 0,-1 2-3 16,1 1-8-16,0 0-6 0,1 1-5 0,0 2-2 0,1 0-3 0,0 0 1 15,0 1 3-15,1 0-3 0,0 1 0 0,0 0-2 0,0 0-3 16,1 1 1-16,0 0 1 0,0 0 0 0,0 1-1 0,1 0-1 0,-1 0 1 16,0 0-1-16,0 1 2 0,0 0 0 0,1 2 2 0,-2-1 2 0,0 0-1 15,1 2 0-15,-2 0-5 0,1 1 1 0,-2 0 1 0,0 1 2 16,0 1 3-16,-1 1 2 0,-1 0-1 0,-1 1 2 0,-1 0 3 0,-1 1-5 16,-1 2-1-16,0-1-6 0,-2 0-7 0,0 0-4 0,-1 0-6 0,-1 0-6 15,0-2-4-15,-1-1 0 0,0 0-2 0,0 0-5 0,0-2 2 16,-2 0-2-16,1 0 6 0,0-1 10 0,-2 0 1 0,1 0-1 0,0-2-1 15,1 1-6-15,0-2-6 0,0 0-12 0,0-2-13 0,1 0-19 16,1-2-13-16,1 0-21 0,0-2-13 0,2 1 25 0,0-2-180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2.4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3-1 162 0,'-4'2'279'0,"-1"2"-208"0,-2 0-58 0,2 0-16 0,0 1 0 16,0-1 3-16,-1 2-1 0,1 0 4 0,-1-1-4 0,0 2-7 0,-1-1-6 15,-1 0-6-15,0 0 2 0,0 2 10 0,0-3 9 0,0 2 6 16,1-2 8-16,-1 1 8 0,1 0 7 0,0-1 13 0,0 1 13 0,2-1 4 16,0-1 5-16,0-1 0 0,1 0-6 0,1 0-4 0,0-2-5 0,3 1-10 15,-1-1-13-15,1-1-15 0,0 0-4 0,0 0-5 0,1 0 3 16,1 1 7-16,0 0 4 0,2 1 7 0,0-1 3 0,0 1 2 0,0 0-1 15,1-1-4-15,1 2-3 0,0 0-6 0,2-1-3 0,-1 2-1 0,0 0-4 16,0 0-1-16,2 1 6 0,0 0-1 0,1 1 0 0,0-1-4 16,-2-1-7-16,1-1-3 0,-2 0-3 0,0-1 3 0,-1 2-3 0,-1-2 1 15,0 1-1-15,-1-2-7 0,0 2 0 0,-1-3-6 0,-2 2-2 16,0-1 6-16,-1-1-5 0,-1 1-16 0,-1 0-23 0,-2 2-27 0,-2-1-30 16,-1 0-21-16,-2 2-14 0,-1 0-4 0,-2 1 7 0,-1-1 41 15,-3 2 37-15,0-1 31 0,0 0-78 0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9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098 0,'-2'5'465'0,"1"1"-250"0,-1 2-121 0,0-2-52 0,1-1-26 0,-1 0-2 16,2 0 10-16,0 0 8 0,1-1 4 0,1 1-7 0,-1 0-13 0,1 2-9 15,-1-2 0-15,3 2-5 0,-2 0 0 0,0-1 6 0,-1 2-3 16,1 2 2-16,-1 0-3 0,1 0-5 0,-1 2-6 0,-1-1-6 0,0 2-10 15,-1 1-12-15,0 1-11 0,0 0-10 0,0-1 7 0,-1 2 0 0,1-1 4 16,-1-1 1-16,0 2-10 0,0-2-6 0,0-1-15 0,-1 0-13 16,0-2-21-16,0 0-19 0,-1-1-7 0,1 0-11 0,-1-3-11 0,2-1-18 15,-1-2-17-15,1-2-4 0,0 0 40 0,1-2 73 0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9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33 622 0,'-3'3'309'16,"-1"-1"-129"-16,-1 1-84 0,2-1-41 0,1-1-32 0,1 0-12 0,1-1-7 16,0 0-11-16,0 0-7 0,0-1-9 0,0 0-1 0,2-1 9 0,0 0 9 15,1-1 2-15,-1 0 3 0,1 1 1 0,0-1-1 0,1-1 3 0,-1 2 3 16,1-1 1-16,-1-1 0 0,2 2 4 0,-1-1 2 0,-1 0-1 16,1 2 4-16,0-2-2 0,0 3 1 0,0-1-3 0,1-1 0 0,-2 2 0 15,1 0 0-15,0 0-3 0,0 1 0 0,0 0-5 0,1 0 1 16,-1 1 2-16,1 1 0 0,-1 0 0 0,1 1 0 0,-1 1-3 0,0 1-2 15,-1 0 0-15,0 0-2 0,0 1-5 0,-1 1 0 0,-1 1-1 16,-1 0-2-16,0 1 7 0,0 0 5 0,-2-1 0 0,0 2 2 0,-1-1 1 16,-1 0-1-16,0 0 5 0,0 0 9 0,0-1 2 0,-1-1 11 0,1 1 12 15,0-1 7-15,-1 0 6 0,0 1-1 0,1-1-3 0,0 0-9 16,1-1-5-16,-1-1-11 0,1-1-6 0,1-1-4 0,-1 0-10 0,2-2-6 16,0 1-11-16,1-2-8 0,0 0-9 0,1 1 2 0,0-1 0 0,2 1 4 15,-1 0 7-15,1-1-1 0,1 1 8 0,1-1 4 0,1 1-1 16,0-1-1-16,2 0-6 0,-1-2-11 0,2 1-12 0,-1-2-17 15,1 1-21-15,0-1-17 0,-1 0-19 0,1 1-16 0,-1-1-14 0,0 0-21 0,1-1-28 16,-1 0-20-16,1 0-7 0,-1-1 41 0,0 1 20 0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8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1003 0,'-5'6'281'0,"-1"3"-171"0,-1 0-72 0,0-2-25 0,3-2-12 0,2-1 0 15,-1 0 2-15,2-2-2 0,-1 0 0 0,1-2-3 0,1 1-10 16,0-1-4-16,0 0-2 0,0 1 1 0,0-1 5 0,1 0 4 0,1 1 4 15,-1 0 0-15,-1-1 7 0,0 1 2 0,0 1 12 0,1-1 9 16,-1 1 10-16,1 0 13 0,-1 1 5 0,1 0 1 0,0 1-5 0,-1 0-8 16,2 2-12-16,-1 1-12 0,0 0-4 0,1 0-8 0,0 0-3 0,0-2-3 15,0 2-10-15,0-1-15 0,1 0-22 0,-2-1-29 0,2 1-28 16,-1-1-35-16,0 0-32 0,0-1-23 0,-1 0-33 0,0 0-20 0,-1-2 13 16,0 1 49-16,-1 1 78 0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8.3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0 540 0,'-3'0'255'0,"-1"1"-106"0,0 1-70 0,0-1-30 0,0 0-2 15,1-1 17-15,-1 1 21 0,1 0 8 0,2 0-5 0,-1 0-28 16,1 0-24-16,-1 1-12 0,0-1-6 0,2 2 4 0,-2-1-2 0,1 0 1 16,0 2 0-16,0 1-7 0,-1 1 6 0,1 0 0 0,0 2-2 0,-1 0-1 15,0 2-3-15,0 1-8 0,0-1-1 0,1 2-4 0,-1 1-3 16,0 1 1-16,2 0-2 0,-2 1-2 0,0 2-4 0,1-1-1 0,-1 0-11 15,0 1-6-15,0-3-3 0,1-1-14 0,-1 0-4 0,1-2-13 16,-1 0-18-16,1-2-17 0,1 0-22 0,-1-3-17 0,1 1-18 0,0-1-26 16,0-2-26-16,0 0-13 0,1 0 36 0,0-2 23 0,0-1 159 0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7.9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-1 446 0,'-4'2'273'0,"0"-1"-64"16,0 1-92-16,0 0-44 0,0-1-18 0,0 1 5 0,0 0 18 15,0-1 16-15,1 1-3 0,-1-1-14 0,0 1-24 0,0 0-22 0,1 0-10 16,-1 1-8-16,0-1 0 0,0 0-5 0,0 0 1 0,-1 0-4 15,1 1-3-15,-1-1 0 0,-1 1-5 0,1 0 1 0,-2 1-4 0,1-1-4 16,-1 0-7-16,1 1-3 0,-2-1-6 0,1 1-2 0,0 1 5 0,0 0 0 16,-1 1 5-16,0 0 8 0,2-1 3 0,-1 1 4 0,1 0 2 15,0-1 3-15,2 1 1 0,0-1 6 0,1-1 1 0,1 0-2 0,0-1 0 16,0-1-8-16,2 0-5 0,0 0-6 0,0-1-3 0,2 0-3 0,0 2 5 16,0-2 5-16,1 2 3 0,0-2 9 0,1 1-4 0,-1-1-1 15,1 1 0-15,1 0-5 0,0 0 6 0,0 0 5 0,0-1 2 0,2 2-1 16,-1-1 3-16,1 1-2 0,0 1 0 0,0 0-1 0,-1 0-3 0,2 0 0 15,-1 1-1-15,0 1-2 0,1 0 0 0,-1-1 5 0,0 2-6 16,0-2-1-16,-2 2-6 0,0-1-11 0,0 2 1 0,-1-2-3 0,0 1 1 16,0 1-4-16,-2-1 0 0,0 0 0 0,-1 1-1 0,0 0 7 0,-2-1 6 15,0 2 5-15,-1-1 3 0,0-1 3 0,-1 0-1 0,0 0 1 16,-1 1 3-16,0-2-1 0,0 1 1 0,0 0-1 0,0-2-1 0,1 1 1 16,0-1 3-16,-1-1-1 0,2 0-3 0,0-1 2 0,0-1-6 0,0 0 1 15,2 0 1-15,-2 0-5 0,2-2-5 0,-1 0-21 0,1 0-27 16,0 1-29-16,0-2-13 0,1 1 10 0,-1 0 21 0,2 0 30 0,-2 0 15 15,2-1 8-15,0 0 6 0,-2 0 2 0,2-1 4 0,0 2 0 16,-1-2 2-16,1 1-1 0,-1 0 3 0,1 0 0 0,0 1 2 0,-1-1-2 16,1 1 3-16,-1-1 0 0,0 1-4 0,1 0 3 0,-1 0-2 15,0 1 5-15,1 1 1 0,0 0 3 0,-1 1 2 0,2 1-1 0,-2 0 5 16,1 0 2-16,0 1-1 0,-1 0 5 0,1 2-1 0,-1 0 0 0,-1 0 0 16,0 0 0-16,1-1-3 0,-1 1 0 0,1 0-2 0,-1 1-2 15,0 0 0-15,0 0 1 0,0 0-1 0,-1 1-2 0,0 0 4 0,0 0-2 16,-1 1-1-16,1-1 0 0,-1 1-2 0,-1 0 4 0,0 1 0 0,1 0 9 15,-1 0 8-15,-1 0 15 0,1-2 8 0,1-1-1 0,-1 0 2 16,1-2-8-16,0 0-7 0,1-1-5 0,0 0-9 0,0-1-9 0,1-1-11 16,-1-1-10-16,1 1-9 0,1-1-1 0,1 0 0 0,0 1 4 15,1-2 3-15,1 2 2 0,0-1 1 0,2-1 0 0,0 1-7 0,0-1-11 16,1 0-17-16,0 1-25 0,0-2-24 0,0 1-17 0,1-1-19 0,-1-1-13 16,1-1-29-16,1 0-36 0,0-1-9 0,0 0 27 0,0-1 54 15,0-1 118-15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7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2 463 0,'-5'4'262'0,"-2"1"-76"0,0 2-87 0,0-2-45 15,2-1-18-15,1 0-2 0,2-2 14 0,0 0 7 0,1-1-8 0,1 0-21 16,0 0-33-16,0-2-13 0,0 2-1 0,2-1 2 0,0 0 10 0,2 0 7 16,-1-1-1-16,1 0 4 0,0 1 3 0,1-2-5 0,-1 0 4 15,1 0-4-15,-1 0 1 0,1 0 3 0,0 0 0 0,1-1-2 0,-2 1-2 16,2 0 3-16,-1 0-4 0,1 0 0 0,0 0 1 0,0 0-21 15,1 0-24-15,0 1-24 0,0 0-26 0,0-1-18 0,2 2-19 16,0-1-20-16,1 1-15 0,1-1 0 0,0 1 33 16,-1-1 44-16,2 1 50 0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7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0 92 0,'-1'0'172'15,"1"1"-24"-15,-2-1-36 0,2 1-41 0,0-1-23 0,0 0-12 0,0 0-2 16,0 0 6-16,0 0-4 0,0 0-5 0,0-1-10 0,1 1-2 0,-1 0 2 16,0 0 8-16,0-1 12 0,0 1 7 0,0 0 9 0,0 0 8 15,0 0 6-15,0 0 2 0,-1-1-3 0,1 1-13 0,-1 0-13 0,0 0-10 16,1 0-13-16,-3 0 2 0,2 0-2 0,-2 0-7 0,1 0-1 16,-1 0-3-16,0 1 0 0,0 0-1 0,0 0 4 0,-1 0-4 0,1 0-3 15,-1 1 0-15,1 0-1 0,-1 1 1 0,0-1 1 0,1 1 0 0,-1 1-6 16,0 0 3-16,0 1-6 0,-1-1 2 0,0 2 4 0,0 0-3 15,0 1 3-15,0 0-6 0,-1 0 3 0,1 2-4 0,0-2 2 0,-1 1 2 16,0 1-3-16,1 0 3 0,-1 0-2 0,1 2 6 0,1-2-1 0,0 2-3 16,0-1 1-16,0-1-5 0,0 1 2 0,1 1 0 0,1 0 1 15,-1-1-1-15,3 0 0 0,-1-2-1 0,2 0 0 0,-1-1 1 0,1-1-1 16,2 0-1-16,-1 0-1 0,0-1 0 0,2 1-1 0,0-2 0 0,0 0 3 16,0-1-3-16,1-1 2 0,0 1 0 0,1-1 1 0,1 0-1 15,0-1 3-15,1-1-2 0,0 0 0 0,1 0 3 0,-1-1-4 0,0 0-1 16,1-1-7-16,-1 1-12 0,0-2-15 0,0 0-15 0,1 1-17 0,-1-2-18 15,0 1-17-15,-1-1-16 0,1 0-17 0,-1 0-14 0,1 0-17 16,0 0-3-16,0-1 5 0,-1 1 28 0,-1-1 46 0,1 0 34 0,-2-1 53 16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3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33 23 0,'-2'0'52'0,"-1"0"-3"16,1-1-14-16,0 1-17 0,1 0-7 0,0-1 9 0,0 1 6 0,1 0 3 15,0-1 2-15,0 1-6 0,0-1-5 0,0 1 5 0,0 0 3 16,1-1 3-16,-1 0 11 0,0 0 6 0,0 1 10 0,1 0 10 0,-1 0 8 15,0 0 8-15,0 0 5 0,-1 0 3 0,1 0-4 0,0 0-10 16,0 0-11-16,0 0-20 0,0 0-10 0,0 0-12 0,0 0-7 0,0 0-5 16,0 0-6-16,0 0-5 0,0 0-7 0,0 1-5 0,1-1-4 0,-1 1 2 15,0 0 0-15,1-1 4 0,0 2 4 0,1 0-2 0,-2 0 5 16,2 0-2-16,0 0 3 0,0 0-1 0,1 0 3 0,0 0 0 0,-1 1-1 16,1-2 4-16,1 1-2 0,-1-1 0 0,1-1 5 0,-1 0 1 0,1 0-2 15,0 0 3-15,-1-1-4 0,1 0-4 0,0 0 6 0,0-1-2 16,-1 0 1-16,0 0 4 0,0 0-1 0,0 1 3 0,-1-2 3 0,0 2 3 15,-1-1 3-15,0 0 5 0,1-1 1 0,-1 2 0 0,-1-1 2 0,0 0 1 16,0 0 3-16,0 0-3 0,0 0-3 0,-1 0-7 0,0-1-2 16,-1 1 0-16,0-1-3 0,0 1 2 0,0 0-4 0,-1 1-2 0,0 0-3 15,0 0-2-15,-1 0-2 0,0 1-5 0,0 0-4 0,-1 0-4 0,0 2-3 16,0-1-3-16,1 2 1 0,-2 0 1 0,0 0-3 0,1 1 2 16,-1 1-2-16,0 0 2 0,1 1 3 0,0-1 3 0,1 1 1 0,0-1-1 15,1 1 1-15,1-1-6 0,0-1-1 0,1 0-2 0,1-1-9 16,0 1-7-16,1-2-2 0,1 0-1 0,0 0 5 0,2-1 11 0,1-1-1 15,1-1-2-15,1-2-5 0,1-1-20 0,1-2-29 0,1-2-34 16,0-3-61-16,2 0-80 0,1-2-31 0,1-3-191 0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3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8 570 0,'-3'0'277'0,"0"1"-122"0,0-1-94 16,0 0-41-16,1 0-16 0,1 0-3 0,1 0 3 0,-1 0 0 15,1-1-1-15,0 1-5 0,1 0-7 0,-1 0-4 0,0-1 1 0,1-1 4 16,0 1 5-16,1 0 2 0,-1-1-4 0,1 0 3 0,-1 0-2 0,1 1 0 15,0-1 3-15,0 0 0 0,0 1 0 0,1-1-1 0,-1 1 1 16,1 0 2-16,1-1 5 0,-1 0 9 0,1 0 3 0,0 0 4 0,0 2 1 16,1-2-2-16,-1 1-1 0,1 1 1 0,0-1-6 0,1 1 2 15,-2-1 0-15,0 0-2 0,0 0 6 0,1 0-1 0,-1 1-1 0,0-1-1 16,-1 1 0-16,0 0-2 0,0 0-1 0,0 1 7 0,0 0-2 0,0-1 0 16,-1 1 3-16,1 0-5 0,-1 0-1 0,1 0 1 0,-2 2-1 15,1-2 1-15,0 2 2 0,0 0-2 0,-1 0-1 0,2 1 1 0,-2 0 1 16,1 2 2-16,-1-1-4 0,0 2-1 0,-1 0-4 0,0 1 0 0,1 1-1 15,-1 0 1-15,0 1-2 0,0 1-4 0,-1-1 1 0,1 2-3 16,0 0 0-16,-1 0 2 0,0 0-1 0,1-1 3 0,-1 0 6 0,0-1 6 16,1 0 3-16,-1-2 2 0,0-2-5 0,1-1-9 0,-1-2-4 0,2 1-9 15,-1-2-4-15,1 0 1 0,0-1-3 0,1 0 0 0,0 1 3 16,1-2 1-16,0 0-1 0,1 0 5 0,0-1-1 0,1 0 1 0,0-1-1 16,0-2-2-16,2 0-3 0,0-3-14 0,1 0-16 0,1-2-28 0,-1-1-33 15,0-1-39-15,1 0-43 0,0-1-37 0,1-1-53 0,-1 0-15 16,1 0 33-16,-1-1 60 0,0-1 85 0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1.9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124 65 0,'-4'0'81'0,"0"0"2"0,-2 0-11 16,1 0-12-16,2 0-7 0,0-1 8 0,0 0 9 0,1 0 2 15,0 1-7-15,0 0-3 0,0-1-19 0,2 0-6 0,-2 0 2 0,1 0-13 16,0 0 0-16,1-1-3 0,-1 0-3 0,-1 0 7 0,1 0 8 0,1 1 6 16,-2-1 4-16,1 1 10 0,0 0 1 0,1-1 1 0,-1 1-3 15,0 1-7-15,0-1-9 0,0 0-4 0,0 1 2 0,1 0 0 0,0 0 9 16,0 0 0-16,0 0 3 0,-1 0-10 0,1 0-12 0,0 0-8 16,-1 0-12-16,1 0 1 0,-1 1-3 0,1 0-4 0,-1-1-3 0,1 2-2 15,-1 0-1-15,0 1-5 0,0 1 7 0,0 1 1 0,1 1-2 0,-1 1 6 16,-1 1-2-16,2 3-2 0,-1 0 3 0,0 3 1 0,1 0-3 15,-1 0 4-15,1 2-1 0,-1 0-4 0,0 0 3 0,0 0 3 0,-1-1-5 16,1 0 0-16,0-1 3 0,0 0-6 0,0 0 5 0,0-1 4 16,1 0-7-16,0-2 8 0,0 0-4 0,-1-1-3 0,1 0 1 0,0-1 1 15,0-1 1-15,0 0-1 0,0-2 6 0,-1-1-5 0,1 0 1 0,-1-1 4 16,0-1 0-16,1 0 2 0,0-1 4 0,0 0-1 0,-1 0-4 16,1-1 4-16,0-1-2 0,0 0 4 0,0 0 4 0,0 0-9 0,0 0 0 15,0-1-4-15,0 1-3 0,-1-2-1 0,1 1 0 0,-1-2-4 0,0-1-1 16,1-1 5-16,0-1-5 0,0-1 3 0,0-1 2 0,0-2-2 15,1-1 1-15,0-1 2 0,1-1 0 0,0 0-3 0,0-3 4 0,2 0-6 16,-1-2-2-16,2 1 6 0,-1-1-7 0,2-1 3 0,1 1 1 0,-1 0-1 16,0 0-3-16,2 3 3 0,-2 0-4 0,2 2-3 0,0 1 7 15,0 0-5-15,1 1 3 0,0 1 0 0,-1 0 1 0,0 0 0 0,1 0 1 16,-1 2 0-16,0-1-2 0,0 0 3 0,1 0 0 0,0 1-1 0,-1 0 1 16,2 0 0-16,-2 1 6 0,1 0 4 0,-1 1 4 0,0 2 2 15,-1 0 1-15,1 1 5 0,-2 1 8 0,0 2 6 0,-2 0 2 0,1 0 8 16,0 3 0-16,-1 0 5 0,0 2 4 0,-1 2-1 0,1 2-3 15,-1 2-8-15,-1 2-5 0,2-1-13 0,-1 2-3 0,0 1-1 0,0-1-10 16,0 1 0-16,-2-1-3 0,2 2-5 0,-2-2 3 16,1 0 5-16,-1 0-7 0,1 0 3 0,-1-1 1 0,0-1-6 0,-1 1 5 0,0-1 6 15,0-1-2-15,-1 1-3 0,0-3 2 0,-1 1-6 0,2-1-1 0,-2 0 3 16,1-1-6-16,0-1-7 0,-1-1-8 0,1-1-15 0,0 0-15 0,0-1-16 16,0 0-34-16,0-1-41 0,1-2-51 0,-1 1-75 0,2-1-52 15,-1-1-46-15,2 0 9 0,0-2 44 0,0-1 158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2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834 0,'-1'0'175'0,"2"0"-142"0,0 0-42 0,1 1 4 0,2 0 12 0,0 1 8 16,1-1 0-16,0 1 1 0,0-1-8 0,0 1-3 0,1-1-2 15,0 1-2-15,1 0 4 0,0-1-3 0,1 1 1 0,-1-1 0 0,1 0 3 16,0 0-5-16,0 0-3 0,0 0-11 0,0-1-20 0,1 1-15 0,-1-1-26 15,1 0-31-15,1 0-30 0,-2-1-28 0,2 0-8 0,-1 0 35 16,-1-1-101-16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50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90 180 0,'-4'1'119'0,"-3"0"-17"0,-1 0-35 0,2 0-23 0,1 0-12 15,1-1 5-15,1 1 13 0,-1-1 4 0,1 0 1 0,0 0-9 0,0 0-17 16,1 0-5-16,0-1-8 0,-1 0-7 0,2 0-2 0,-2 0-1 0,2 1-7 15,-1-1 1-15,0 0 1 0,2-1-4 0,-2 1 3 0,1-1 0 0,0 1-1 16,1-1 2-16,-1 0 6 0,0 1 3 0,0-1 2 0,0 0 9 16,0 2-4-16,0-2 5 0,0 2 5 0,0-1 5 0,0 0 7 0,1 1 9 15,0 0 3-15,0 0-2 0,0 0-1 0,0 0-8 0,0 0-9 0,0 0-15 16,0 0-13-16,0 0-15 0,0 0-16 0,0 0 1 0,1 0 3 16,0 0 9-16,1 1 11 0,0 0 4 0,1 0 0 0,0 0-1 0,0-1 4 15,1 2 0-15,1 1-3 0,0-2 1 0,0 2-3 0,1-1-1 16,0 0 2-16,1 1 3 0,0 0-4 0,1 0 5 0,-1 0-3 0,1 1-4 15,-2-1 5-15,1 0-1 0,1 1 2 0,-2 0-2 0,1 1 3 16,0 0-5-16,-1 0 2 0,1-1 5 0,-2 2-7 0,0 0 4 0,0 0-3 16,-1 1 1-16,0 0 3 0,0 1 3 0,-1-1 3 0,0 1-3 0,0-1 1 15,-2 1-2-15,1 0 1 0,0-1 1 0,-2 0 0 0,0 0-2 16,0-1 0-16,-1 1 0 0,0-1 0 0,0 0 7 0,0-2-2 0,1 0 4 16,0 0 1-16,-1 1-1 0,0-3 3 0,1 1-2 0,-1 0 2 0,1-2-6 15,-1 1-3-15,1-1-5 0,-1 0 1 0,1 1 3 0,-1-1-1 16,1-1 4-16,-1 1-3 0,1 0 0 0,-1 0 0 0,1 0 2 0,0 0-2 15,0 0 1-15,-1 0 1 0,-1 0-6 0,1 0 3 0,0 0 1 16,0 0-2-16,0 0 2 0,0-1-3 0,1 1-2 0,-1-1-3 0,0 1 5 16,1-1-3-16,-1 0-2 0,1 0 5 0,0 0-7 0,0 0 3 0,0 0 3 15,0 0-5-15,0 0-2 0,0 0 1 0,1-1-4 0,-1 1 2 16,0 0 3-16,0-1-1 0,0 1 3 0,0-1 0 0,-1-1-1 0,1 0 1 16,0-1 2-16,0 0 0 0,0 0-1 0,-1 0 3 0,1-1-4 0,0 0 2 15,-2-1 1-15,1 0-2 0,0-1 2 0,1 1-4 0,0-1-1 16,-1 0 5-16,0-1 5 0,0 0-3 0,1 0 0 0,-1-1-1 0,1-1-10 15,0 0 6-15,0-1 3 0,0 0-4 0,1 0 5 0,0-1-3 16,0 1-3-16,0-2 2 0,-1 2 3 0,1-1-3 0,0 0 1 0,0 1 0 16,0 2-6-16,0-1 4 0,1 1 8 0,-1 1-6 0,-1 1-1 0,2-1 2 15,-1 2-9-15,0-1 5 0,2 0 8 0,-2 2-5 0,2 0 4 16,-1 0-4-16,1 1-4 0,0 0 2 0,-1 0 0 0,2 0 0 0,0 2-3 16,0-2 1-16,0 2-4 0,0-2 4 0,0 2 1 0,1 0-2 0,-1 1 4 15,0 0-3-15,0 0 1 0,0 1-2 0,0 0 2 0,0 1 2 16,1 0 2-16,-1 2 4 0,1 0-2 0,-1 1 7 0,0 2-1 0,0-1-1 15,0 2 5-15,0 1-8 0,0 0 1 0,0 0 3 0,-2 2-2 0,1-1-2 16,0 2 3-16,0 0-2 0,-1 1-2 0,1 0 6 0,-1 1-1 16,0 0-1-16,-1 3 0 0,0-1 1 0,0 0-6 0,0 1 4 0,0-1 2 15,-1 1-6-15,0-1 9 0,0-1-4 0,0-1 1 0,0-2 4 0,0-2 0 16,0 1-3-16,0-2-3 0,0-1 1 0,0-2-7 0,0-1 1 16,0 0-1-16,0-1-3 0,0 0-1 0,1-1 2 0,0 0-2 0,-1 0-3 15,1-2 3-15,-1 1-8 0,1-1-3 0,-1-1-5 0,2 1-3 16,-1-1 1-16,0 0 2 0,-1-1 4 0,2 1 3 0,-1-2 10 0,0 0 3 15,1 0 6-15,0-2 1 0,0 0-6 0,0-2 1 0,0 0-3 0,1-2-2 16,-2-1 5-16,2-1-1 0,0-2-3 0,0-1 0 16,1 0 0-16,0-1-2 0,1-1 2 0,0-1 2 0,0-1-2 0,0 1 1 0,2 0-1 15,-1 0-3-15,0 2 1 0,0-1 4 0,1 2-5 0,-1 2 2 0,0 1-2 16,-1 1-6-16,1 1 3 0,-1 0 2 0,0 3-1 0,-1 0 1 16,0 1 1-16,-1 1-2 0,0 0 0 0,0 1 7 0,-2 0-3 0,1 2 1 15,-1-1 2-15,-1 0-6 0,1 0 4 0,-1 0 1 0,1 1 6 0,0 0 2 16,0 0 4-16,-1 0 0 0,0 0 1 0,1 0 0 15,0 0-2-15,0 0-2 0,0 0-1 0,-1 0-5 0,1 0-2 0,1 0 0 0,-1 1-4 16,0-1 3-16,0 1 1 0,1 0-6 0,-1 0 3 0,1-1-2 16,-1 2 0-16,1-1 7 0,0 1-3 0,-1 0 1 0,2 0-2 0,-2 1 3 15,2 1-4-15,-1 0 5 0,1 0 5 0,-2 1-8 0,2 0 3 0,-1 1-2 16,0-1-5-16,1 2 4 0,-1-1 1 0,1 1-2 0,-1 0 4 16,1 1-3-16,0 0-5 0,0-1 4 0,0 1-1 0,0-1 1 0,1-1 0 15,-1 1 0-15,0-1 0 0,0 1-2 0,1-2 8 0,-1 1-5 0,0-1 1 16,-1 0 4-16,1 2-5 0,-1-1 7 0,0 1 0 0,-1-1 3 15,1 0 1-15,-1 2-1 0,0-2 1 0,-1 1-1 0,0-1 0 0,0 0 0 16,0 1 0-16,-1-1-2 0,0 1 0 0,0-2 2 0,0 1-1 16,0-2-1-16,-1 0-1 0,1-1-6 0,1 0-6 0,-1-2-3 0,0 1-13 15,1-1-19-15,0-1-26 0,0-1-39 0,0 1-27 0,1-1-23 16,0 0-11-16,1 1-4 0,0-2-14 0,1 0-29 0,0-2-27 0,1-1 21 16,-1 0 45-16,1-2 59 0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41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0 4 0,'-1'0'107'0,"-1"-1"-22"0,0 1-9 0,1 0-25 0,1-1-15 15,-1 0-9-15,1 0-1 0,1 0 2 0,-1 0-2 0,1-2 1 0,0 2-7 16,1-2-4-16,-1 1 0 0,2 0 0 0,-1-1-5 0,1 0 2 0,0 1-5 16,-1 0-1-16,1 0 4 0,0 0-2 0,-1 0 3 0,0 1 0 15,0-1 1-15,0 1 1 0,0 1 3 0,-2-1 7 0,0 1 3 0,1 0 16 16,-1 0 17-16,0 0 16 0,0 0 22 0,0 0 13 0,0 0 0 15,-1 1-10-15,1-1-20 0,0 0-23 0,-1 1-15 0,-1 0-7 0,1 0-1 16,0-1-3-16,1 0 1 0,-1 1-2 0,0 0-10 0,1 0 1 0,0-1-10 16,-1 0-9-16,1 0-5 0,0 0-14 0,1 0-6 0,-1 0-2 15,1 1 5-15,0-1 9 0,1 0 6 0,1 0 2 0,0 0-1 0,0 0 0 16,0 0-1-16,0 0 4 0,1 0-1 0,0-1 1 0,-1-1-2 16,0 1 1-16,1 1 0 0,-1-2 2 0,1 1 0 0,-1 0-3 0,1 0 6 15,-2 0-6-15,1-1 1 0,0 0 5 0,0 1-3 0,-1 0 1 0,1 0-3 16,-1 0 4-16,0 0-6 0,0-1 3 0,0 2 3 0,0-1-6 15,0 0 4-15,-1 0 0 0,0 1-3 0,0 0 2 0,-1 0 1 0,0-1 0 16,1 1-1-16,-1 0 0 0,0 0-10 0,0 0-15 0,1-1-13 0,0 1-20 16,-1-1-19-16,1 1-19 0,0-1-14 0,-1 1-13 0,2 0-3 15,0-1-6-15,-1 0-19 0,1 0-5 0,0 0-17 0,1 0 16 0,1-1 44 16,0-1 36-16,-1 0 59 0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32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-1 779 0,'-5'2'361'16,"-1"3"-148"-16,-2 1-105 0,2-2-56 0,1 1-30 0,1-1-7 0,1 0 5 15,0 0 4-15,1-1-7 0,1 0-14 0,1 0-14 0,0 0-4 0,0 0 0 16,1 0-9-16,1 0-11 0,-1 1-19 0,2-1-23 0,-1 0-10 15,1 0-9-15,-1 0 0 0,1-1 12 0,0 0 13 0,-1 1 23 0,0-1 20 16,1 0 13-16,-2 0 9 0,0-1 5 0,0 1 5 0,0-1 3 16,0 1 9-16,0 0 15 0,-1-1 16 0,0 1 18 0,1-1 15 0,-1 1 6 15,1 0-2-15,0 0-6 0,-1 1-11 0,1 0-10 0,-1-1-8 0,0 1-2 16,1 0-10-16,-1 0-1 0,2 1 2 0,-1 0-4 0,-1 2 2 16,3 1-2-16,-2 0-5 0,3 2-6 0,0 1-2 0,0 3-6 0,3 0-8 15,0 3 0-15,1 1-5 0,1 3-2 0,0 0 0 0,3 0-1 0,0 2-14 16,0-2-21-16,1 1-26 0,0-1-37 0,1-3-33 0,1 0-35 15,0-3-29-15,0 0-33 0,2-2-33 0,0-3-7 0,1 0 47 0,0-3 25 16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32.3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5 0 1 0,'0'0'18'0,"0"0"36"0,0 1 7 15,0-1 12-15,0 0 7 0,-2 1-3 0,0 0 7 0,1 0 1 0,-2 1-8 16,1-1-4-16,-1 1-3 0,-1 1-5 0,0-1-1 0,0 1-2 16,-1 0-4-16,0 1 5 0,-1 0 2 0,1-1 0 0,-1 1-4 0,0 0-7 15,1 1-6-15,-2 0-5 0,1 0-1 0,-2 2-6 0,0-2-5 0,-1 3-4 16,0 0-4-16,0 0-3 0,0 2 4 0,1 0 5 0,-2 1 1 16,0 1 0-16,1 2-3 0,-1 1-2 0,0 1-7 0,1 1-6 0,-2 1-3 15,1 0-10-15,-2 2-1 0,1-1-1 0,0 1 0 0,0 1 3 0,0-1 4 16,1-2-3-16,-2 0 1 0,3-1 0 0,-2-3-4 0,2 0 4 15,1-2-1-15,0-3-1 0,3-1-1 0,0 0 0 0,2-4 2 0,0 0-6 16,2-3-11-16,1 0-34 0,0-2-38 0,1 1-8 0,0-4-11 0,2 0-4 16,3-4-17-16,1-2-36 0,2-3-41 0,2-2-35 0,0-4 4 15,2-2 45-15,0-3 45 0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3:29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4 1 0,'1'0'0'0,"-1"0"0"0,2-1 0 16,0 0 0-16,-1 0 0 0,2 0 0 0,-1 0 0 0,0 0 0 0,0 0 0 16,0 1 12-16,-1-1 6 0,1 0 10 0,0 0 3 0,0 0 7 15,0 0 5-15,-1 0 6 0,-1 0 7 0,2 1 4 0,-2 0 10 0,1 0 6 16,0 0 9-16,-1 0 5 0,0 0 8 0,0 0 10 0,0 0 5 0,0 0 7 16,0 0 1-16,0 0-10 0,0 0-8 0,0 0-10 0,0 0-15 15,-1 0-14-15,1 0-19 0,-1 1-16 0,0-1-11 0,0 1-2 0,1 0 0 16,-1-1-4-16,0 0 5 0,-1 1-4 0,1 0-1 0,0 0 6 15,-1 0-2-15,1 0 4 0,-1 0 1 0,0 1-2 0,0 0-2 0,0 1-1 16,0-1 0-16,0 1-6 0,-1 1-2 0,1 1-5 0,1 1-3 16,0 2-1-16,-1 1 2 0,2 4 1 0,0 1-4 0,-1 4 5 0,1 2-6 15,0 3 1-15,1-1 1 0,0 2-2 0,2 0-2 0,-1-2-5 0,1 2-9 16,-1-2-7-16,0-1-10 0,1-2-5 0,-1-1-2 0,1-2-2 16,-1-2 7-16,0-2 7 0,0-1 7 0,-1-2 12 0,1-2 4 0,-1-1 2 15,0-2 5-15,0 0 0 0,0-2 1 0,-1 0 3 0,0-1 4 0,0 0-3 16,0-1 1-16,0 0-1 0,0-1-5 0,0 1 3 0,1 0 1 15,-1-1-4-15,0-2 0 0,1-1 1 0,0-2-3 0,0-2 5 0,0-2 1 16,1-1-1-16,0-1 3 0,1-3-4 0,-1 0-1 0,0-2 0 0,0-1 0 16,0 0 2-16,0-2-1 0,0 1 1 0,-1 0 1 0,1 0 0 15,0 0 0-15,-2 2 1 0,0 0-2 0,0 1-3 0,-1 3 4 0,0 1 1 16,0 4-2-16,0 0 7 0,0 3 5 0,0 0 2 0,-1 2 4 0,2 2 9 16,-2-1-6-16,1 1 6 0,-1 0 3 0,2 1-10 0,-2 0 1 15,1 0-4-15,0 0-5 0,0 0-3 0,0 0 0 0,0 1-6 0,0-1-6 16,1 1 0-16,0-1-8 0,0 1-5 0,-1 0-1 0,1 0-2 15,0 1-1-15,0 0 4 0,1 2 0 0,-1-1 0 0,0 1 5 0,2 0 1 16,0 1 10-16,-1 0 3 0,1 2 0 0,-1 0-2 0,1 0-7 0,0 0-2 16,0-1 1-16,1 1 2 0,0-1-1 0,0 1-2 0,0 0 0 15,0-1-3-15,1 1 3 0,0-2-1 0,0 1-1 0,-1-2 0 0,2 0-1 16,-1-1-3-16,0-1-7 0,2 0-11 0,-1-1-8 0,1-1-4 16,0-1-5-16,0 0-4 0,-1-1-6 0,1-1 6 0,0 0-25 0,0-2-41 15,-1 0-27-15,-1-1-53 0,2 1-33 0,-1-1 6 0,0-1 15 0,0 0 57 16,-1-3 53-16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6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81 0,'0'0'260'0,"0"0"-72"0,1 1-46 0,1 0-16 16,2 0-6-16,0 0 3 0,1 2-5 0,2-1-15 0,2 1-19 15,0 1-23-15,2 1-24 0,1 1-17 0,1 0-14 0,1 0 2 0,0 1-11 16,2 0-16-16,0 0-26 0,1 0-51 0,-1 1-55 0,2-1-64 15,1 1-51-15,-1 0-49 0,0-1 0 0,-1 2 74 0,-1-1 31 0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6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2-1 858 0,'-4'3'422'0,"-1"1"-157"0,-1 1-134 15,0-1-67-15,1 0-36 0,1 1-19 0,0 0 1 0,0 1 0 16,0-1 3-16,1 2-9 0,0 1-8 0,-1 1-15 0,1 0-28 0,-2 3-30 16,0 1-41-16,0 1-33 0,-1 2-19 0,1-1-13 0,-2 1-6 15,0 1-2-15,0-1 10 0,0 1 20 0,-1 0 35 0,-1-1 42 0,1 1 33 16,-1-2 27-16,-1-1 14 0,0 0 14 0,1-2 6 0,0-2 6 0,1-1 12 16,0-2 11-16,1-1 4 0,1-1-7 0,0-2-4 0,0-1-17 0,2-1-13 15,1 0-8-15,0-1-19 0,1-1-20 0,-1 0-19 0,1-2 2 16,1-1 12-16,-1-1 50 0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6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69 98 0,'-1'0'63'0,"1"0"-22"0,0 0-56 15,0-1-26-15,0 0-7 0,1-1 7 0,0 0 24 0,1 0 8 0,0-1 3 16,0 0-4-16,0-1-3 0,-1 0 12 0,1 0 1 0,0-1 0 15,-1 1 0-15,1-1 0 0,-1 1 0 0,0 1 0 0,0 0 0 0,0 1 0 16,-1 0 0-16,-1 0 0 0,1 2 0 0,-1 0 22 0,-1-1 32 0,1 1 24 16,-1 0 20-16,1 0 7 0,-2 1-5 0,2-1 2 0,-2 0-3 15,2 0-3-15,-2 0-2 0,1 0-4 0,1 1-4 0,-1-1 1 0,1 0-3 16,0 0-7-16,-1 0-7 0,1-1-10 0,0 1-12 0,-1 0-10 16,1-1-6-16,1 0-9 0,-2 0-5 0,0 0-7 0,2-1-4 0,-2 1-2 15,0 0-5-15,1-1 2 0,-1 1 2 0,1 0-2 0,-1 1 2 0,0-1-3 16,1 1-1-16,-1 0-4 0,0 1-3 0,-1-1-6 0,0 3-16 0,-1 0-6 15,0 2-3-15,0 2 0 0,-1 1 9 0,1 2 9 0,0 1 4 16,0 1 5-16,1 1 4 0,0-1-4 0,-1 3 2 0,2-2 2 0,0 0-3 16,-1 0-1-16,2 0 2 0,1-2-4 0,0-1-4 0,0 0 4 0,1-2-3 15,1-1 2-15,0 0 1 0,0-2-6 0,0-1 1 0,1 0 2 16,1 0 5-16,1-1 7 0,0-1 6 0,1-1 1 0,-1-1 5 0,2-1 2 16,-1-1 4-16,1 0 4 0,0-2 4 0,0 0 1 0,0-2-3 15,0 0-1-15,0-2-8 0,0-1 1 0,-1 0 2 0,0-1-7 0,-1 0 2 16,0-2-1-16,0 1-5 0,-1 1 6 0,-1-1-2 0,0 0-4 0,-1 2 3 15,0-1 2-15,-1 2-3 0,1 1 6 0,-1 1 1 0,-1 2-4 16,0 3 8-16,0 0 9 0,0 1 8 0,0 0 11 0,0 0 1 0,0 0-14 16,0 1-15-16,0-1-14 0,0 0-18 0,0 1-1 0,1 2 4 15,1 0 0-15,-1 2 8 0,3 0 2 0,-1 2-1 0,0-1-2 0,1 0 5 16,1 2 0-16,0-1-2 0,0-1 4 0,1 1-5 0,0 1 1 16,-1-2-1-16,2 1-2 0,0 0-11 0,1 0-15 0,0-1-16 0,0 0-20 15,1-1-10-15,0-1-15 0,0 0-13 0,0-1-17 0,0-1-26 0,0 0-27 16,0-1-22-16,0-2 8 0,0-1 45 0,-1 0 56 0,2-2 76 15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5.9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65 198 0,'-3'-1'125'0,"2"-1"-34"15,-2 1-47-15,2-1-26 0,1 0-12 0,0 0 2 0,0-1 4 16,1 0 6-16,1 0-1 0,0-1 0 0,1 0-8 0,1-1 1 0,1 0 1 15,-1-1-2-15,3-1 6 0,-1 0 5 0,2 0 3 0,0-1 4 0,0-1-4 16,1 0-5-16,1 0-6 0,0 1-5 0,-1 0-1 0,1-1-3 0,0 1 4 16,-1 0 12-16,0 0-2 0,-1 2-5 0,-1 1-3 0,-1 2-16 15,0 0 0-15,-2 3 3 0,0 0 3 0,-1 0 4 0,0 0 2 0,0 2 12 16,-1 1 4-16,0 2 11 0,0 2 2 0,0 3-8 0,-1 2-5 0,1 3-9 16,-1 1-6-16,0 3-11 0,-1 0-7 0,0 1-12 0,0 0-12 15,0-1 0-15,0-1-7 0,0 0-3 0,0-1-1 0,0-2-2 0,0-3 1 16,0 0 8-16,0-2 7 0,0-3 7 0,0 0 12 0,-1-4 8 15,1-1 10-15,0-1 3 0,0-1 2 0,0 0 1 0,0 0-2 0,1-1 3 16,-1 1-5-16,0 0 2 0,0-3 2 0,0 0 6 0,0-3 9 16,1 1 4-16,1-3 6 0,-1 0 3 0,2 0 5 0,-1-2 4 0,1-1 6 15,1-1 3-15,1 0 3 0,-1-2 5 0,0-1-4 0,1 0-1 0,1 1-8 16,-1-2-4-16,2 1-3 0,-1 1 0 0,1-1-9 0,-2 2-5 16,1 2-2-16,0 1-14 0,-1 2 1 0,0 2-3 0,1 1-7 0,-1 2 0 15,0 0-2-15,0 2-1 0,1 1-3 0,-1 1 5 0,2 1-2 0,-1 2-1 16,1 2 4-16,-1 0-3 0,1 3 3 0,-1 1 3 0,1 2-4 15,-1 2-13-15,0 1-11 0,1 2-17 0,-1 1-14 0,0 1-6 0,-1 0-11 16,-1 1-2-16,-1-1-2 0,0 1 7 0,0-2 8 0,-2-2 17 16,0-1 16-16,0-2 11 0,-1-1 10 0,0-4 1 0,0-3 7 0,1-1 6 15,-1-1 5-15,0-3 9 0,0 0-1 0,0 0-5 0,0 0 0 0,1-2 12 16,0 0 14-16,0-2 15 0,1-2 3 0,0-2-13 0,0-1-12 16,0-3-14-16,0-1-7 0,1-1-6 0,0-1 0 0,0-1-5 0,1 0 0 15,0-2 1-15,0 1-11 0,0 0 7 0,0 0-1 0,1 1-5 0,-1 0 4 16,0 2-4-16,0 0 1 0,-1 3-1 0,0 1 4 0,-1 3-2 15,2 1-1-15,-3 1 4 0,1 1-4 0,-1 1 1 0,0 1 1 0,0 0 1 16,1 0 3-16,-1 1 4 0,-1 0 1 0,2 0-4 0,-1 0-1 16,0 0 0-16,0 1 1 0,1 0 0 0,0 0-1 0,0 2-1 0,-1-1-5 15,2 2 5-15,0 0 0 0,1 2 2 0,0 0-2 0,0 0-1 0,0 3 2 16,0-1-5-16,1 2 5 0,-1-1-6 0,0 1-4 0,-1 1-6 16,1-1-9-16,0 0-4 0,-1 0-2 0,0-2 3 0,0-1-3 0,0 1 6 15,-2-1 0-15,2 0 2 0,-2-1 8 0,1 1 5 0,0-2 4 0,-2 0-1 16,2 0 4-16,-1-1-7 0,0 1 3 0,-1-1 5 0,1 0-7 15,0-1-1-15,0 0-6 0,0 0-3 0,1-2 2 0,0 2 6 0,1 0 6 16,0-2-2-16,0 1 2 0,0 0-2 0,2 0 2 0,-1 0 2 0,1-1-3 16,1 0-16-16,0 0-26 0,1-1-29 0,0-1-33 0,0 0-31 15,1-1-34-15,0-1-25 0,1-2 9 0,2-1 41 0,-2-1 39 0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3.7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9 747 0,'-1'-1'299'0,"2"2"-176"0,1-1-106 0,2 1-23 0,2-1 8 0,2 0 3 16,1 0-3-16,1-1-2 0,2 0 1 0,0 0-4 0,1-1-2 0,3-1-16 15,-1-1-44-15,2 0-53 0,0 0-75 0,0-1-50 0,2 0 10 16,-3 0 47-16,1 0 64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1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-2 800 0,'-4'1'384'0,"1"0"-228"0,-2 2-112 0,1 0-28 16,0 0 6-16,2 1 10 0,0 1 5 0,-1 1 1 0,2-1-10 15,0 2-14-15,-1 2-8 0,1 0-5 0,0 1 0 0,-1 1 5 0,0 2 1 16,0 1 4-16,0 1 5 0,0 1-2 0,0 1 4 0,-1 2 0 0,-1-1-3 15,1 3 0-15,0 0-5 0,-1 1-1 0,1 1-6 0,1-1 2 16,-1 2-2-16,2-2 0 0,-1-1 0 0,1 2-8 0,-1-3-9 0,0-1-16 16,1-2-17-16,0-1-19 0,1-3-26 0,0-1-25 0,-1-3-32 0,1-1-32 15,0-1-24-15,0-1-18 0,1-1 15 0,-2-2 51 0,2 1-83 16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2:53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0 154 0,'-5'2'116'0,"1"1"-2"0,-1 1-29 0,0 0-22 16,0-1 0-16,0 0 5 0,1 0 12 0,-2 1 11 0,1-1-1 15,-1 0-11-15,2 1-8 0,0-1-6 0,0 0-6 0,0-1-3 0,1 0-4 16,1-1-14-16,0 1-9 0,1-1-10 0,1-1-15 0,0 1-13 0,0-1-14 16,0 0-16-16,1 0-1 0,0 0 13 0,1 1 10 0,2 0 14 15,1 0 5-15,1-1-1 0,0 0-1 0,1 1 4 0,2-2-1 0,-1 1-2 16,1-1 3-16,1-1-5 0,0 1 1 0,1-2-2 0,1 2-1 0,0-2 3 16,1 1-7-16,0 0 4 0,1-1-10 0,0 0-23 15,1 1-25-15,0-1-28 0,0 0-24 0,-1 1-24 0,2-1-24 0,-2 1-15 0,0-1-6 16,-2 1 38-16,-2 0 49 0,0 0 66 0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19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9 0 250 0,'-40'13'178'16,"-12"5"-163"-16,-11 5-8 0,9-3 0 0,8-1-1 0,0-1-3 0,2 1-19 16,0 2-433-16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20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04 4804 206 0,'-8'-79'94'0,"-2"-23"-27"0,-5-26 16 0,-2 15 8 0,-3 13-2 16,-3 1-10-16,-4-1-5 0,-3 1-8 0,-2-1-6 0,-3 3-2 0,-3-2-6 0,-4 0-2 15,-1 1-4-15,-4-1 14 0,-2 4 3 0,-4-1-2 0,-2 2-4 16,-3-1-25-16,-3 1-13 0,1 2-4 0,-3 1-1 0,1-1 0 0,-1 1-3 16,-4 0-6-16,0 0-4 0,-2 2-4 0,-2 0-1 0,2 0 2 15,-2-1 0-15,1 0 2 0,-2-1-1 0,-1 2-9 0,-1-2-9 0,-2 1-16 16,1-1-8-16,-1-1-7 0,1 1-3 0,-3 1 1 0,-1 1-8 15,-2-2-2-15,-2 2-2 0,1-2 2 0,-1 3 3 0,-1 2 2 0,-1 0-3 16,-3-1-6-16,-1 3 0 0,0-2-3 0,0 4-6 0,-1 1-9 0,-3 1 6 16,-2 2-252-16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20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0 0 348 0,'-37'30'131'0,"-12"10"-103"16,-12 11 1-16,9-4 2 0,6-3 2 0,1 0-1 0,1 1-10 0,0 3-5 15,0 0-4-15,-1 2-5 0,0 0-3 0,2 0-4 0,1 2-4 16,1 1-5-16,3 1 6 0,0 0 3 0,2 4 1 0,0 1 4 0,1 1-5 16,0 1-1-16,1 1 0 0,0 0 2 0,-1 2 3 0,1-1 3 15,-1 3 4-15,2 2 2 0,0 1 3 0,1 0-3 0,1 1-1 0,0 0-1 16,2 0 1-16,-1 1 2 0,1 3 0 0,0 1-1 0,1 2-2 0,1 1 0 16,1 0-3-16,1-1-1 0,0 4-2 0,0 0-1 0,0 2 0 15,0 1-3-15,1-1-1 0,2 1-2 0,1 1 2 0,3 1 3 0,0 1 1 16,3 0 4-16,1 0-1 0,2-1 0 0,2 2 1 0,2 0-2 15,2 0 3-15,1 1-1 0,1-2 1 0,2-2-1 0,2 2 0 0,2-1-2 16,1-1 0-16,2 2 0 0,1-2-2 0,2-1 1 0,1 3-1 0,-1-1 0 16,5 0 2-16,-1 1-1 0,2-1-1 0,1-2 0 0,2 1-1 15,0 0-1-15,3 0-2 0,2 0 2 0,0 0-1 0,2-3-1 0,1 1 2 16,-2 0-5-16,2 0 1 0,1 1-2 0,2-4-3 0,1 0 0 16,3-1 0-16,0 1 1 0,1 0 4 0,2 0 2 0,3 0 0 0,0-1 0 15,3-1 0-15,3-1-3 0,0 2 2 0,1-1-1 0,0 0-3 0,0-1-3 16,3-2 0-16,-1-2-5 0,3 2 1 0,2-2 0 0,2 0-4 15,3 0-2-15,2-2 0 0,1-2-6 0,-1-3 2 0,1 1 2 0,-1 0 0 16,4-1 9-16,2 0 4 0,1-1 6 0,4-2 0 0,0-2 0 0,1-1-8 16,-1-2-6-16,0 0 5 0,3 0 1 0,2 1 4 0,3-3 7 15,0 0-6-15,2-2-4 0,-1-2-2 0,3-1 5 0,2-2 2 0,2-1 6 16,2 0-2-16,1 0-5 0,1-1 1 0,0 0 5 0,5-2 4 0,-1-2 3 16,3 0-3-16,0-1-7 0,-1-2 4 0,3 1 3 0,3-3 5 15,-1 0-1-15,2 2-9 0,0-2 4 0,1 3 0 0,4-3 3 0,0 1 9 16,0-2-10-16,0 0 2 0,3-1 3 0,2-1-1 0,0-2-1 0,1-1 0 15,1-1 1-15,1-2-5 0,1 0 6 0,2-3-11 0,-1-2-1 16,2-2 4-16,2 2-1 0,-1-3-1 0,3 0 2 0,-1-3-1 0,1-2-2 16,2-2 0-16,-2-3 0 0,1-1-3 0,1-2 3 0,1-1 0 15,0-2-4-15,0-1 1 0,-1-1 1 0,3 0 1 0,-1-2 0 0,1-2-1 16,-1-1-2-16,1-1-1 0,0-2 4 0,0-2 1 0,0-2-1 0,1-2-2 16,0-3-2-16,-1-1 1 0,1-3 1 0,-2-3-1 0,1-2 1 15,0-2-5-15,1 0 0 0,1-2 2 0,0-1-1 0,-2-3 2 0,-3-3-3 16,1-2-3-16,-1-2 0 0,2-4 4 0,0-2 1 0,-2-2 5 15,-1-4 0-15,-3-3-2 0,0-1 1 0,-1-2-6 0,0-2-9 0,-4-1-7 16,0-4-9-16,0-3-6 0,-3-3-17 0,-2-4-12 0,-4-1-4 0,0-1 1 16,-3-2 13-16,-2-2-4 0,-3-3 7 0,-4-3 6 0,1-2 6 0,-4-1 14 15,-2 0 1-15,-3-3 4 0,-6-1 10 0,0-3 2 0,-3-1 4 16,0 1 4-16,-3-3-8 0,-4 0-12 0,-3-3-23 0,-3-1-105 0,-1 0 150 16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19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6 0 677 0,'-23'9'106'0,"-5"5"-29"0,-8 2-20 15,7 0-16-15,4-3-9 0,0 3-10 0,1 0-5 0,2 5-3 0,-2 0 1 16,-1 3-1-16,0 0-2 0,-1 0-3 0,1 1-4 15,1 2-1-15,1 0 0 0,-1 2 0 16,3 0-2-16,-1 0 0 0,1 1 0 0,1 1-1 0,1 0 2 0,2 0 1 0,0 0 1 0,2 2 2 0,0-1-3 16,1 2 1-16,0 0-2 0,2 1 2 0,2 0-2 0,0-1 0 0,2 2 0 15,1 0-1-15,1 1 0 0,1 0 0 0,2 0-1 0,1 1 0 0,3 0 1 16,2 1-2-16,1 1-1 0,2-1 1 0,1 1-2 0,3 0-1 16,2-2 0-16,3-2 0 0,1-1-1 0,3-2-1 0,2-3 0 0,2-1-1 15,3-1 4-15,1-3 2 0,4-2 2 0,2-2 1 0,3-1-3 0,3-4 0 16,1-3 0-16,1 0-3 0,1-5 0 0,-1 0-1 0,3-1-2 15,-1-4-3-15,3-1 2 0,1-4 5 0,1-2 1 0,0-2 5 0,2-2-3 16,0-3-2-16,-1-3-1 0,-1-2-1 0,-1-2-1 0,-2-3-2 0,-1-2-1 16,0-2 1-16,-2 0 3 0,0-2 5 0,-1-2 5 0,-1-1 4 15,-1-2 3-15,-2-1 3 0,-3 0 5 0,-2-3 1 0,-4-2 2 0,-4 0 1 16,-1 0-2-16,-3 0-1 0,-2 1-1 0,-3-1 0 0,-3 1 1 16,-2-1 1-16,-3 0-2 0,-2 1 0 0,-3 0 0 0,-3 1-1 0,-3 1-3 15,-2 0-2-15,-3 0-3 0,-2 0-2 0,-3 1 2 0,-2 1-5 16,-3 2 0-16,-1 1 0 0,-4 1-3 0,-1 2-1 0,-5 2 0 0,-1 1-5 15,-4 3-3-15,-1 1-4 0,0 3-10 0,-2 1-12 0,0 3-17 0,-1 1-12 16,0 2-18-16,1 2-25 0,-1 0-38 0,0 1-59 0,1 2-265 16,-1-2 53-16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18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1 102 515 0,'-20'0'97'0,"-6"1"-23"0,-6 1-21 0,4-1-16 0,5 0-13 16,1 0-10-16,1 1-5 0,1-2-2 0,0 3-2 0,-1-2 0 0,1 2 0 15,1 0-2-15,0 0-1 0,-1 0-2 0,2 1-3 0,-2 0-1 16,2 0 2-16,-2 0 0 0,2-1 2 0,-2 0 0 0,-1 1 0 0,-1 0 2 15,-1 0 0-15,1 0-1 0,0 0-1 0,0 1-3 0,-1-1 2 0,1 2 0 16,-1-1 0-16,1 1 1 0,-1 0-2 0,0 0 6 0,2 1 2 16,-2 1 2-16,1 0 3 0,0 1-3 0,-1 1-1 0,1 1 0 0,1 1-1 15,0 1 1-15,0 1-3 0,0 2-1 0,0 0-2 0,0 2-3 0,-1 2 2 16,-1 0-1-16,1 2 1 0,1 1 0 0,0 1-3 0,1 2 2 16,-1 2-2-16,2 1 1 0,-1 0 0 0,0 0 0 0,1 1-1 0,1 1-1 15,0 1 4-15,1 1 3 0,0 1 2 0,0 0 1 0,0 2-2 0,2-1 0 16,-1 2-2-16,2-1 0 0,0 1 1 0,1 1-1 0,2 1-1 15,0-1 0-15,2-1-1 0,1 0 0 0,0-1 0 0,2 0 0 0,1 0 0 16,2-1-1-16,0-1 3 0,2-1-2 0,1 2-1 0,1-2 1 16,2 0-3-16,2 0 1 0,0 0 0 0,2 1 1 0,1-2-1 0,2-2 0 15,2 0-1-15,1-1-1 0,2 0 2 0,2-2 2 0,1 1-4 0,2-3 0 16,2-1-1-16,0-2-4 0,2 0 8 0,1-2-1 0,2 0 3 16,2-2 3-16,2-2-4 0,0 1 2 0,2-3-1 0,3 0-1 0,0-1-1 15,0-1-1-15,2-1-1 0,-2-1-2 0,1-1-1 0,2-1-3 16,0 0-2-16,1-1-1 0,2-1 1 0,0-2 1 0,2-2 1 0,1 0-1 15,1-1-1-15,1-1-2 0,-1-2-1 0,0 0-2 0,-1-3-2 16,0 0-3-16,2-2 2 0,0-1 4 0,0-1 4 0,1-1 4 0,1-2 3 16,0-2 0-16,-2-1 0 0,0-1 1 0,-2-1-3 0,-1-2 2 0,0-1-4 15,0-2 1-15,-1 0 3 0,0-3 1 0,-2 0 5 0,1 0 0 0,0-3-1 16,-1 0 0-16,-2-3-1 0,0 0 0 0,-3-2-1 0,-3 0-1 16,0-4 1-16,0 0-1 0,-2-1-1 0,-2-1 3 0,0-1 3 0,-3 1 4 15,-2-3 11-15,0 0-2 0,-2-1 0 0,-2-1-3 0,-2 1-2 0,-1-2 2 16,-2-1 4-16,-2 0 2 0,-3 0-1 0,-2-1 2 0,-1 2 0 15,-2-1-1-15,-3 0 1 0,-2 2 2 0,-2 0 1 0,-3 0 1 0,-2 0 3 16,-2 2 0-16,-3-1 4 0,-1 1 1 0,-3 1 1 0,-3 1-3 16,-1 2-2-16,-4 2-4 0,-2 1-5 0,-1 1-1 0,-2 1 2 0,-3 3 3 15,-1 1 2-15,-4 3 2 0,0 2-2 0,-2 3-4 0,-3 1-2 0,-3 4-5 16,-2 2 0-16,-3 1-7 0,0 1-2 0,0 1-3 0,0 2-1 16,-2 2 5-16,1 1 0 0,-1 1 0 0,-2 1-5 0,1 2-9 0,-1 0-17 15,0 3-23-15,0 1-34 0,3 0-44 0,1 0-44 0,1 0-43 0,1-2-500 16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17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25 408 338 0,'-20'-8'34'0,"-5"-2"-10"0,-5-3-4 0,2 1-4 0,6 1-3 15,-1 1 4-15,1 0 3 0,0 2 2 0,-1-1 0 0,1 1 0 16,0 0-2-16,0 0-1 0,0 1 0 0,0 0 0 0,0 0-1 0,1 2 3 16,-2-2-4-16,-1 1-2 0,0 0-3 0,-1-1-4 0,2 1 1 15,-1 1-2-15,1 0 3 0,0 0-1 0,0 0 1 0,0 1 2 0,1 0-5 16,-1 1 4-16,2 0-1 0,-1 0-2 0,1 0 3 0,-1 0-6 0,1 1 0 16,0 1-2-16,0-1-1 0,0 1 0 0,1 1-1 0,0 0 0 15,0 1-1-15,0 1 0 0,-3 0-2 0,1 1 0 0,-2 1 0 0,1 0 0 16,1 1-3-16,0 0 1 0,0 1-3 0,0 0 0 0,1 1-2 0,-1 1-1 15,0 0 1-15,0 1 3 0,1 1 2 0,-1-1 3 0,1 1-2 16,0 2 1-16,0 0 1 0,1 0 1 0,1 1 2 0,-1 0-1 0,1 2 0 16,0 0-1-16,1 2-1 0,-1-1 1 0,1 1 1 0,1 1-2 15,-2-1 1-15,1 2-1 0,0-1 2 0,1 2-1 0,2 0-1 0,-1 1 0 16,2 1-4-16,0 1 2 0,-1 0 1 0,3-1 2 0,-1 1 0 0,2-1-1 16,1 2 0-16,0 1-1 0,-1-1 0 0,3 1 1 0,-1-1 0 15,1 3 1-15,2 1-1 0,-1 1 0 0,3-1 1 0,0 0 3 0,0-2 2 16,-1 0 1-16,2 0 1 0,0 0-2 0,0-1 0 0,0 0 1 15,2 0-3-15,-1 0 1 0,1 0 1 0,1-1 0 0,0 1 2 0,0 0 1 16,0-1-3-16,1 0 1 0,1 1 0 0,0-2 1 0,1 4-3 0,0-2 1 16,1 2-3-16,0-1-3 0,0-1 3 0,2-1 0 0,1 1-1 0,1-2 1 15,2 1-1-15,-1-1 0 0,3 0 0 0,1-1 0 0,0 0-2 16,1-1 1-16,1-1-1 0,2 0 2 0,0 0 0 0,0 0 2 0,2-1-1 16,0-1-2-16,2 0 2 0,2-1-3 0,0 1 3 0,-2-1-1 0,2 0-2 15,-1 2 0-15,0-2-2 0,1 0-1 0,1-1 1 0,-1-1-3 16,3-1 0-16,-1 1-2 0,0-2-1 0,1 0 0 0,1 0 2 0,-1-2 2 15,2 0 0-15,0-1 0 0,0-1-1 0,0-1 0 0,2-1 0 16,1-1 0-16,-1 0 1 0,1-1 1 0,-2-1-1 0,1-1 0 0,-1 0 1 16,1-3-3-16,1 1 1 0,1-1-1 0,0-1 1 0,1-1 3 0,0-1 5 15,2-1 0-15,0-1-1 0,1-1 0 0,1-1-4 0,1-1 1 16,0 0-2-16,0-3-9 0,-2 0-9 0,0-1-8 0,1-2-9 0,0 0-3 16,-1-1 3-16,0-1 2 0,1-1 7 0,0-1 7 0,-1-2 3 0,1-1 4 15,-1-1 4-15,0 0 2 0,0 0 5 0,-2-2 0 0,-3 1 0 16,-1-2 3-16,0-1-1 0,-1-1 0 0,0 0 1 15,-2-2 2-15,0 0 6 0,-3-1 8 0,1-2 6 0,0 0 5 0,-1 0 4 0,-1 0 4 0,0-2 2 16,-2-1 0-16,-2 1-4 0,1 1-5 0,-2 1-3 0,-1-1-2 16,-1 2 1-16,-2-1 2 0,-1 1-1 0,-2 0-1 0,-2-1-2 0,-1 3 1 15,-2-2-2-15,-2 1 2 0,-1 1 2 0,-2 1 0 0,-2-1 0 16,0 1 0-16,-4 0 0 0,0-1 3 0,-2 3-3 0,-3-1-2 0,0 2 1 16,-2 0-5-16,-3 0 2 0,0-1-2 0,-3 1 0 0,-1 0-2 0,1 0 0 15,-2 0-3-15,-1 0-1 0,-1 0 0 0,0 0-2 0,-2 0 2 16,-1 1-1-16,2-1 0 0,-1 1 3 0,-1-1 3 0,-1-2 0 0,-2 2-2 15,1 0 1-15,0 0-4 0,-1 2-1 0,0 1 0 0,-2-2-2 16,-1 2-2-16,-1-1 0 0,-1 2-2 0,0 0-1 0,-1 2 0 0,1 0-1 16,-1 1 0-16,2 1 5 0,0 1 2 0,-1 3 4 0,0 2 3 0,-1 1-2 15,0 1-1-15,0 2-1 0,0 1-1 0,-2 1-2 0,-1 1-3 16,0 2-1-16,0 1-3 0,0 1-2 0,0 3-2 0,1 0-2 0,1 2 4 16,0 1 2-16,0 2 1 0,0 2 2 0,1 0-3 0,-1 3 2 0,2 1-3 15,-1 2-1-15,-1 1-2 0,0 1 1 0,0 0-1 0,0 2 2 16,2 1-1-16,1 2-5 0,0-1 0 0,3 2 0 0,0-1 1 0,1 1 3 15,1 1 2-15,2 2 1 0,0 0-1 0,2 0 0 0,2 2-1 16,0-3 1-16,2 2 0 0,0 0-1 0,2 0 2 0,1 2-3 0,1 0-1 16,0 2 2-16,0 0 0 0,2 1 0 0,2 1 1 0,1 1-2 0,2 1 1 15,2 1 1-15,1 1 1 0,1 2-1 0,2 1 0 0,2-1 1 16,0 1 1-16,2 1-1 0,2-1 2 0,1 1-2 0,1 0 0 0,2-1 1 16,1 0-2-16,2-1 0 0,1 0 1 0,1 0-1 0,2-1 0 0,0-1 0 15,0-2-1-15,1 0 0 0,0-2 0 0,2-1-1 0,0-1-3 16,2-1 0-16,-1 1 2 0,2-2-2 0,1-1 1 0,1 0 1 0,0-2-4 15,1-1 2-15,0 1 2 0,0-2 2 0,2 0 2 0,1 0 0 0,0-3 1 16,1-1-1-16,1-1-2 0,2 1 2 0,1-3-2 0,0 0 0 16,-1-3 0-16,0 0-2 0,0-2-1 0,1-1 0 0,2-2-3 0,1-2-2 15,-1-2-1-15,3-4-2 0,-1-1-6 0,2-3-5 0,1-3-9 16,1-3-18-16,1-3-17 0,1-2-29 0,-2-4-38 0,0-3-33 0,-1-2-7 16,2-5-418-16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9:00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34 547 0,'5'-2'95'0,"5"-1"-54"0,4-1-20 15,1-3-3-15,3 1 12 0,1-2 5 0,2 0 3 0,2 0-3 0,1 0-12 16,2-1-10-16,1 0-3 0,1-2 1 0,2 1-3 0,1-1 1 16,1 0-1-16,2-1-4 0,0 0 3 0,1-1 9 0,2-1 7 0,0 1 4 15,2 0 0-15,-1-1-7 0,0 1-6 0,2-1-2 0,0 0-3 0,1 0 3 16,1 0 1-16,0 0 6 0,3-1 4 0,0 0 5 0,2-1 1 15,1-1-3-15,1 1-1 0,1-1-5 0,2-1-4 0,0-1 0 0,1 0-2 16,2-1 15-16,1 0 2 0,4-2-3 0,1-1-4 0,0 1-16 16,1-1-8-16,0 1 0 0,-1 1-2 0,3-1-1 0,0 1 7 0,2 0-3 15,2-2 8-15,0 1-5 0,1 0 2 0,-1 0-1 0,0-1-2 0,2 0 4 16,1 0-6-16,1 0 3 0,0 0-2 0,1 0-2 0,-1 0-4 16,1 0 3-16,0 0 0 0,-1 0 1 0,3-1 5 0,-3 0-5 0,2 0 1 15,-1 0-3-15,-1 0-1 0,0 2 2 0,-2-2-1 0,2 2 4 0,-1-2-3 16,0 2-2-16,0-1-6 0,-3 1-2 0,-1 1-1 0,-1 0 0 0,0 0 2 15,0 1 2-15,-2-1-3 0,-1 3-2 0,0-2-1 0,-4 3-3 16,-1-1 2-16,0 2 0 0,-3 0-8 0,-1 0-2 0,0 0-7 0,-3 1-3 16,0 0 1-16,-3 0-2 0,-2 1-4 0,-3 0-2 0,-2 0 6 15,-2 2 4-15,-2 1 9 0,-1-1 12 0,-3 3 3 0,-2-1 4 0,-1 1 4 16,-1 1-1-16,-1 0 2 0,-2 0 1 0,-1 0 0 0,0 1-2 0,-2-1-2 16,0 2 0-16,-1-1-2 0,1 0 3 0,0 1-2 0,0-1-1 15,-1 1-2-15,0-1-10 0,0 0-15 0,-1 1-15 0,1-2-20 0,-1 2-17 16,0-1-11-16,0 0-13 0,-2 1-8 0,0 0-4 0,1 0 24 0,-2-2 12 15,0 1-8-15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5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0 340 1146 0,'-5'-7'193'0,"-1"0"-126"0,-1-3-52 0,0 3-11 16,2 1 1-16,1 0 4 0,0 1 10 0,0 2 10 0,1 0 4 15,-1 1-5-15,1 1-7 0,-1 1-17 0,-1 0-9 0,-1 2-5 0,0 1-7 16,-2 3 2-16,0 1 3 0,-2 3 3 0,-1 1 4 0,-2 2 2 0,0 1 1 16,-2 1 1-16,-1 1 1 0,-1 2-1 0,-1 0-1 0,-2 2-1 15,-3 2-2-15,0 2-2 0,-2 1 1 0,-1 1-3 0,1 1 0 0,-2 1 1 16,1 0 1-16,-2 1 2 0,0-1 2 0,2-1 1 0,-1 1 2 0,0-3 5 16,2 1 0-16,-1 0 0 0,1-2 0 0,2-1 2 0,2-2 1 15,1-3 5-15,2-2 3 0,3-1 5 0,1-3 0 0,2-2-4 0,3-2-4 16,1-1-7-16,2-2-6 0,2-1-4 0,2-1-7 0,2-1-6 0,0 1 1 15,2-1 4-15,2 1 7 0,2-1 11 0,1 1 9 0,1-2 6 16,2 0 4-16,3-1 0 0,1-2-3 0,1-1-1 0,1-1-4 0,3-1-1 16,1-1 1-16,1-1 0 0,2-1 2 0,1 0-1 0,0 0-1 0,0 0-6 15,0 1-1-15,1-1-1 0,1 0-3 0,0 0-1 0,0 0-1 16,-1 3-2-16,-1-1 0 0,-1 2 1 0,1 0 0 0,1 1-3 0,-3 0 1 16,0 1-2-16,-4 1 1 0,0 0 2 0,-1 1 0 0,-1 0 0 0,-1 1 1 15,-2-1-2-15,0 1 0 0,-3-1 1 0,-2 0-1 16,-1 0 0-16,-2 0 1 0,-1-1 0 0,-1 0 7 0,-3 1 15 0,1 0 18 0,-2 0 5 15,1-2-1-15,-4-1-15 0,0-2-20 0,-3-2-10 0,-1-1-7 16,-2 0-2-16,-3-2 0 0,1-1 0 0,-3-1 4 0,0-1 0 0,-1 0 2 16,-2-1 1-16,-1-2 2 0,-2 0-1 0,-1-1 1 0,0-2 0 15,0 2 2-15,1-2-3 0,0 0-1 0,0-1-2 0,1 1-1 0,0 0 1 16,1-1 1-16,0 0 0 0,2 1 1 0,-1-1-1 0,3 2 0 0,1-1 3 16,1 3 2-16,1 2 0 0,1 1 4 0,0 3 1 0,2 2 3 15,2 2 5-15,1 2-6 0,1 2-4 0,1 0-7 0,1 2-14 0,1 1-7 16,0 1-8-16,1 1-5 0,0 2 3 0,1 3 6 0,1 3 7 15,1 4 5-15,1 3 5 0,0 5 2 0,3 3 3 0,1 3 1 0,0 2 1 16,1 2 2-16,1 1 2 0,1 1-4 0,2 2-1 0,0-2 0 0,0 1-3 16,1 1 3-16,0-1 5 0,3 1-4 0,-2-2 1 0,1-1 0 15,-1-1-3-15,1-1 2 0,-2-1 0 0,1-3 1 0,-2-2 1 0,-1-3 1 16,-1-3-1-16,-1-1 1 0,-2-5 3 0,0-3 0 0,-1-2 9 16,-1-3 13-16,-1-1 8 0,0-3 12 0,-1-1 8 0,0-2 8 0,1-1 9 15,-1-3 2-15,2-2-7 0,0-6-13 0,-1-4-15 0,3-6-12 0,0-4-10 16,1-5-8-16,1-3-5 0,1-4 0 0,0-2-1 0,1-2-2 0,0-4 0 15,0-3-6-15,1-2-1 0,0-3-7 0,0 1-10 0,0-2-6 16,-1 1-9-16,0 1-2 0,1 2-2 0,-2 0-6 0,0 2-6 0,-1 3-11 16,0 1-8-16,0 4-10 0,0 4-10 0,-1 3-11 0,1 4-28 0,0 3-53 15,0 2-78-15,0 1-77 0,2 1-417 0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4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5 3659 1004 0,'-7'1'189'0,"-2"0"-115"0,-2 1-44 15,4-1-8-15,2 0 8 0,1 0 11 0,1 0 11 0,2-1-1 0,0 0-14 16,0 0-18-16,1 0-19 0,1-1-12 0,-1 1 0 0,1 0 0 16,0-1 4-16,2 1 10 0,1-1-1 0,0 0 3 0,3 0 1 0,0-1-1 15,0-1 1-15,2 0 1 0,1-1 3 0,1 0 2 0,1-2 7 0,2 1 6 16,1-1 7-16,2-1 4 0,3 0 3 0,0 0 3 0,2 0-4 16,-1-1-7-16,3 0-8 0,0 0-9 0,2 0-4 0,1-1 5 0,3 1-1 15,1-1 1-15,2-1 0 0,2-1-4 0,2 0 3 0,1-1 2 0,4-1-2 16,2-1-3-16,3 1-3 0,0-3 0 0,3 0-3 0,2-1 1 15,1 0 1-15,1 0-2 0,2 1 2 0,1 0-1 0,2 0 0 0,3-1 0 16,1-1-1-16,1 1-1 0,2-1-1 0,0 0-4 0,1-1 0 0,1-1 2 16,2 1 4-16,3-1 1 0,0-2-3 0,3 0-4 0,-1-1 0 15,1-1 2-15,2 0 3 0,2 0 2 0,0-1 0 0,1 0-4 0,0-2-7 16,-1-1-2-16,0-1 0 0,1 1 0 0,0 0 5 0,-2 0-3 0,1 1-4 16,-4 0-1-16,-1 0 1 0,0 0 0 0,-2 1 4 0,0 1 2 15,-1 0 0-15,-1 2-1 0,-3 0 1 0,-2 1 3 0,-2 3 0 0,-3 0 2 16,1 2-1-16,-3 1-2 0,-2-1 1 0,-2 2 1 0,-3 1-2 15,-4 0-1-15,0 0 1 0,-3 0-1 0,-2 2 3 0,-2 0 1 0,-2 2 0 16,-1-1 1-16,-1 2-1 0,-2-1-1 0,-1 2 0 0,-2 0 3 0,-3 0-1 16,-1 0-1-16,-2 0 1 0,-1 1-2 0,-2 1 1 0,-2-2 3 15,-1 1 0-15,-3 1 1 0,-2-1 2 0,-1 1 1 0,-1-1 7 0,-2 1 4 16,-1-1 3-16,-1 1 4 0,0-1 1 0,-2-1-2 0,-1-1 0 16,1-1-1-16,-3 0-5 0,2 1-4 0,-1-2-3 0,-1 0-4 0,1 0-2 15,0-2-2-15,-1-1-4 0,0-1 0 0,0 1-2 0,1-2-3 0,-1 0-1 16,0-1-7-16,1 0-4 0,0 0-5 0,0-1-5 0,1 0-2 15,-2-1 3-15,0-1-3 0,1-1 3 0,-1-1 3 0,1-1 1 0,-1 1 10 16,-1 0 6-16,1-1 2 0,-1 0 4 0,-1-1-1 0,2-1 0 0,-2-1 1 16,0-1 2-16,1 0-2 0,-1-2 3 0,1-2-2 0,-1 0-2 15,1-1 1-15,1-1 2 0,-1 0-2 0,1-2 0 0,0-3 0 0,1 0-5 16,-1 0 3-16,1-2 1 0,1 1 0 0,0-2 0 0,1-1 0 16,-1-1-2-16,2-2-2 0,0 2-5 0,0-2-3 0,0-1-2 0,-1 0 2 15,1 0 4-15,-1 0 6 0,0 2 1 0,-1 1 2 0,-2 2 1 0,0 2 0 16,0 0 3-16,-2 3 1 0,0 2 4 0,-1 1 2 0,0 4 3 15,-1 0 2-15,-1-1 0 0,0 2 1 0,-1 1 2 0,0 0 3 0,-2 3 3 16,0 1 3-16,0 2 3 0,-1 0 2 0,-1 2-3 0,0 1-4 0,-2 1-3 16,-1 2-8-16,0 0-4 0,-1 0-8 0,-1 2-4 0,-1 0-5 15,-1 3-2-15,-2-1-3 0,-2 1-4 0,0 1-2 0,-2 1-5 0,0 0-1 16,-2 1-1-16,-1 2 0 0,-2 0 1 0,-3 1 6 0,-1 1 3 0,-2 3 5 16,-2-1 6-16,-2 2-1 0,-3 0 5 0,-3 2-3 0,-2 0 2 15,-2 2 2-15,-4 0-3 0,-1 1 1 0,-2 2-1 0,-1 0-1 0,-1 1 0 16,-3 2 1-16,-2-1 0 0,-1 3 1 0,-5 1 2 0,-1 1-5 15,-2 3-2-15,-3 0-2 0,1 2-1 0,-2 0 4 0,-2 1 1 0,-3 1 2 16,-2 0-1-16,-1 2-1 0,-1 1-3 0,-1 4 3 0,0-2-1 0,-1 2 3 16,-4-1 1-16,0 2-2 0,-1 0-3 0,-1 1 2 0,0 0 3 15,-2 2 1-15,-1 0 2 0,-1 0-2 0,0 1-5 0,-1 0 5 0,2 0-1 16,0-1 3-16,-1 1 1 0,2-1-3 0,2 0 0 0,3-1 1 16,0-2 2-16,1-1 4 0,1 0 4 0,2-1 4 0,3 1 7 0,2-2 3 15,3 1 6-15,1-1 1 0,2 0-4 0,1-1-2 0,4 0-8 0,1-1-4 16,5 0-2-16,2 0-2 0,2-1-3 0,2 0-1 0,3 0-4 15,3 0-2-15,0 1-1 0,3-2-1 0,1 0 0 0,1-2-1 0,3 2 0 16,1 0 0-16,3 0-1 0,2 0 0 0,1 1 0 0,3-1-1 0,2 1 3 16,2-1 0-16,1 0 0 0,4 0-1 0,2 0 0 0,3 0-2 15,1-1 0-15,2 0-2 0,3 0-2 0,1 0 2 0,2 2 0 0,1 0 1 16,2 1 1-16,0 2 2 0,2 0 0 0,0 1 2 0,2 3 3 16,0 3 0-16,3 3 4 0,-1 5 1 0,2 1 0 0,0 4-1 0,1 3-1 15,0 4-2-15,2 3 0 0,0 0-2 0,1 3 1 0,0 0-2 0,0 1 1 16,1 1-2-16,0 1-2 0,-1-1-1 0,1 0-7 0,0 0-4 15,0-1-7-15,0-1-3 0,-1-3 0 0,0-1 0 0,-1-2 3 0,0-2 2 16,1-3 1-16,-1-2-2 0,0-3-1 0,1-2-6 0,-1-4-5 0,0-5-7 16,1-3-16-16,0-4-15 0,2-2-24 0,-1-2-33 0,3-3-39 15,2-3-57-15,-1-3-64 0,3-2-8 0,0-3-295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1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 497 0,'-2'0'491'0,"-1"1"-346"0,0-1-104 16,2 1-38-16,0-1-18 0,2 0-6 0,0 0 0 0,1 0 5 0,0 2 11 16,2-2 4-16,0 2-4 0,0-2-3 0,0 2-4 0,0-2-5 15,2 0 2-15,-1 1 1 0,1-2 0 0,0 1-2 0,-1 0-16 0,2-1-21 16,0 0-21-16,-1-1-27 0,1 2-22 0,0-2-17 0,0 0-4 16,0 0 28-16,1 1-97 0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2.5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38 194 0,'-2'-1'27'16,"1"0"-14"-16,0 0-9 0,1 1-2 0,0 0-2 0,1 0 0 15,-1 0-4-15,1 1 2 0,1-1 3 0,-1 1-1 0,2-1 2 0,-1 1 6 16,0-1 11-16,2 0 15 0,1 0 14 0,-1-1 9 0,1 0 5 0,2-1 6 16,-1 0 4-16,1 0 7 0,1-1 3 0,-1 0 3 0,2 0 0 15,0-1-3-15,0-1-7 0,2 0-8 0,-1 0-8 0,2 0-11 0,-2-2-6 16,1 1-5-16,1-1-11 0,0 0-6 0,-1 0-6 0,1 0-7 0,0 1-1 15,0 0 0-15,-1 0-2 0,-1 1 0 0,-1 0-2 0,-1-1 0 16,0 2 0-16,-2 0 0 0,-1 1 1 0,-1 0-1 0,-1 1 3 0,0 1-4 16,-2-1-2-16,0 1-1 0,-1 1-6 0,0-1-4 0,0 0-9 15,-1 1-16-15,0 0-6 0,0 0-6 0,-1 0-7 0,1-1 0 0,-2 1-3 16,1 0-2-16,-1 0 7 0,2 0 9 0,-2 0 8 0,1 1 12 0,0-1 9 16,0 0 4-16,0 0 6 0,1 0 0 0,-1 1 3 0,1-1 1 15,0 0 2-15,1 0-1 0,0 0-1 0,0 1 0 0,0-1-2 0,0 0-1 16,0 0 3-16,0 0 3 0,0 0 5 0,0 0 3 0,0 0 5 0,0 0 8 15,0 1 6-15,0-1 5 0,0 1 5 0,0 0 1 0,0-1 1 16,-1 1 3-16,1 0 3 0,0 1 4 0,0-2 5 0,-1 2 3 0,1 0 5 16,-1 0 2-16,-1 1 8 0,1 0 6 0,-1 2 0 0,-1 1-4 0,0 0-17 15,0 1-16-15,-1 1-16 0,-1 2-13 0,1 2-4 0,0 1-4 16,-1 1-4-16,1 1 1 0,1 0-1 0,-2 1-3 0,2 1-5 0,-1 1-15 16,2 0-27-16,-1 1-33 0,1-1-22 0,0-1-44 0,2-2-42 15,-1 0-38-15,0 0-49 0,0-3 9 0,1 0-252 0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1.8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 1784 0,'-1'-1'217'0,"-1"-1"-169"0,1 1-51 0,1 1-9 0,1 0 4 0,2 0 3 0,0 0 5 0,2 0 2 16,3 2-1-16,1 0-3 0,0 1 0 0,2-1 0 0,1 1 0 0,-1 1 3 15,1 0-2-15,0 0 0 0,1 0-1 0,0 0-1 0,1 0 0 0,0 1 1 16,1 0-1-16,1 1 0 0,-1 1 0 0,-1 1 1 0,1 0 1 0,-1 2-2 15,-1 0 2-15,0 1 0 0,-1 1 2 0,-1 2 4 0,0 0 3 16,-1 1 0-16,0 0 0 0,-2 1-2 0,-1 1-2 0,0 0 3 0,-2 0-2 16,-1 2 2-16,-2-2-1 0,-1 3-2 0,-2-2 0 0,-1 1-6 15,-3-1-6-15,-1-1-5 0,0 0-9 0,-3-1-5 0,0-1-6 0,-2 0-7 16,-1 0 0-16,-2-1-7 0,0-1 0 0,0 0-7 0,-1-2-10 0,1 0-10 16,-1-1-17-16,2-2-20 0,-1 0-33 0,1-3-40 0,2 1-46 15,2-3-28-15,0 1-2 0,2-4-51 0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1.5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4 780 0,'-1'-1'191'0,"1"0"-77"0,0 1-38 0,0 0-20 0,0 0-17 16,0 0-7-16,1 1 2 0,1 0 5 0,0 1 8 0,1 2-5 16,1 0-7-16,0 2-3 0,2 1-3 0,-1 1 0 0,1 2-2 0,0 0-6 15,1 2-7-15,0 2-3 0,0 0-4 0,1 0-4 0,-1 1 2 0,1 1-2 16,0-1 1-16,-1 1-2 0,1 0-2 0,-1-1-1 0,1-1 1 15,-1 0-3-15,0-1-3 0,1-1-1 0,-2-1-5 0,0-2 3 0,1-1 2 16,-2-3 2-16,0 0 3 0,-1-1 2 0,-1-1 4 0,-1-3 12 0,0 1 19 16,-1-2 26-16,2 1 18 0,-1-3 4 0,0-1-10 0,2-1-18 15,0-1-16-15,0-2-14 0,0-3-7 0,1-1-6 0,-1-2-6 0,2-2 1 16,0-1-3-16,-2-1 0 0,2-2-1 0,-1 0-3 0,0-1-1 0,-1 0-1 16,-1 0-2-16,-1 0 2 0,0 0 1 0,-1 0 0 0,-1 0 0 15,0 0 3-15,0 2-1 0,-2 0 2 0,0 3-1 0,0-1-2 0,-1 3 3 16,-1 1 0-16,0 0 0 0,-1 2 0 0,0 0-2 0,0 2-1 15,-2 1-5-15,2 2-8 0,-2 0-12 0,2 1-13 0,0 1-13 0,-1 1-14 16,1 1-14-16,1-1-14 0,0 1-23 0,1 0-21 0,1 1-31 16,-1 0-41-16,2 0-42 0,0 1-30 0,0-1 43 0,1 0-145 0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1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3 1218 0,'-3'-2'402'0,"2"2"-255"15,-1-1-107-15,2 1-35 0,0 0-10 0,0 1-2 0,1 1 1 0,1 1 4 16,0 3 5-16,0 3 1 0,0 2-1 0,1 3-1 15,-1 2 0-15,-1 3-1 0,1 0-4 0,-1 2-12 0,1 1-22 0,-1 1-28 0,0 0-33 16,1 1-14-16,-2-1-4 0,1-1 11 0,-1-1 18 0,0 0 18 0,-1-2 20 16,0 0 16-16,-1-1 14 0,-1-1 11 0,0 0 4 0,0-2 3 15,0-1 1-15,0-1 3 0,0-4 0 0,0 0 2 0,2-3 0 0,-1-2 0 16,1-1 0-16,1-2 0 0,0 0-1 0,0-1 1 0,0 0-3 16,0 0-9-16,0-1-16 0,0 0-37 0,0-1-53 0,0-1-52 0,0-1-28 15,0-3 24-15,0 0-128 0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0.9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2 1468 0,'-4'-1'447'0,"1"0"-287"0,0 1-109 0,1 0-26 15,1 1-6-15,1-1-12 0,0 1-9 0,0 3-3 0,1 1-4 0,1 3 5 16,0 2 3-16,-2 2-3 0,1 1 1 0,0 2-3 0,0 1-10 16,-1 2-20-16,0 2-28 0,-2 1-34 0,1 2-34 0,-2 0-25 0,-1 2-12 15,0-1 3-15,-2-1 15 0,0 0 18 0,0-1 20 0,0-1 9 0,1-3 10 16,0-1 9-16,0-3 9 0,1-3 14 0,2-2 14 0,0-3 6 16,1-1-4-16,1-2-9 0,0-2 1 0,2-1 9 0,1-1 14 0,0-3 20 15,1-2 3-15,1-2-138 0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0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95 1504 0,'-1'0'320'0,"3"0"-254"0,0 0-65 0,2 0 6 16,2 0 27-16,2-1 17 0,1 0 6 0,3-1-8 0,1 1-16 0,3-2-15 15,0 1-10-15,2-2-3 0,1 0-1 0,0-1-2 0,2 0 0 0,-2 0-2 16,1-2-4-16,0 2-7 0,0-2-10 0,-1 1-9 0,-1-1-4 16,-1 2 3-16,-2-2 5 0,-1 1 6 0,-3-1 8 0,0 0 4 0,-1 1 3 15,-1-1 0-15,-2 1-2 0,-1 0-2 0,-1 0-8 0,-1 1-10 0,-2 0-15 16,1-2-19-16,-2 1-30 0,1 1-31 0,-1-2-44 0,-1 2-45 15,0-2-39-15,0 1-33 0,0 0 42 0,0-2-185 0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0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214 69 0,'-3'-12'80'0,"-1"-3"-8"0,-1-2 29 0,0 3 33 15,1 5 23-15,0 2-9 0,0 0-12 0,0 0-8 0,0 2-8 0,0 0-8 16,1 0-13-16,1 0-17 0,-1 0-19 0,3 1-19 0,0 1-12 0,0-1-11 16,3-1-8-16,0 0-5 0,2 0 0 15,0-2 1-15,3 1 3 0,0-1 6 0,2 0 0 0,2 1 2 0,1-1 2 0,1 2 1 0,2-2 1 0,0 2 2 16,0 1-6-16,1-1-2 0,0 1-4 0,0 2-7 0,1 0-3 15,-2 2-2-15,0 0-3 0,0 3 0 0,-2 0-1 0,1 3-2 0,-3-1-3 16,-1 2-5-16,-3 1-13 0,-2 1-12 0,-2 1-12 0,-1 2-14 16,-3 2-5-16,-3 1-6 0,-1 0-4 0,-4 2 5 0,-2 1 2 0,-4-1 4 15,-2 1 6-15,-1 0 10 0,-2-1 12 0,0-1 13 0,0-1 13 0,-1-1 7 16,-1 0 4-16,1-2 4 0,0-1-1 0,0 0-1 0,2-2 0 16,1 0-4-16,3-2 3 0,2 0-15 0,1-1-33 0,2-2-45 0,1 0-57 15,0-1-37-15,3-2 20 0,1 1-197 0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50.2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7 1025 0,'-3'-2'216'0,"0"0"-137"0,0 0-55 15,1 1-8-15,1 1 1 0,-1 1-7 0,1 0-3 0,1 1-7 16,0 2-6-16,0 1 1 0,1 1 2 0,0 1-1 0,0 1 2 0,0 2-2 15,0 1 1-15,1 0 3 0,-2 2 1 0,2 1 2 0,0 2 1 0,1 2-1 16,0 2-1-16,0 0 0 0,1 4 1 0,-1-2-1 0,0 3-1 16,0-3-1-16,0 0-1 0,1 0 1 0,0-1 1 0,0 0-3 0,1-2-7 15,-1 1-10-15,0-3-6 0,1 0-10 0,-1-2-1 0,-1-2 0 16,0-3 4-16,-1-2 6 0,1-2 7 0,-2-1 5 0,0-2 7 0,-1-1 4 16,1-2 4-16,-1 0 1 0,0-1-10 0,0-1-16 0,-1-1-18 0,1-2-20 15,-1-1-14-15,1-4-14 0,0-2-13 0,0-3-12 0,0-1-9 16,0-2 6-16,-1-1 21 0,0-1 30 0,-1 0 29 0,1-1 25 0,-1 1-89 15,-1-1 54-15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9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-1 35 0,'-1'0'372'0,"-1"1"-332"15,-1 2-39-15,1 1-5 0,0 0 4 0,1 0 4 0,1 1 1 16,-1 0 5-16,0 1 1 0,0 1 5 0,0 0 8 0,0 1 12 0,-1 1 16 16,-1 0 16-16,0 3 11 0,-1 0 4 0,0 3 2 0,-1 1-6 0,-1 3-5 15,1 1-7-15,0 2-6 0,-1 0-1 0,1 3 2 0,0-1-4 16,1 1-4-16,2 2-8 0,0-2-9 0,2 0-11 0,2 0-9 0,0-3-7 15,3 0-8-15,1-1-1 0,1 0-3 0,2-1-12 0,1-1-11 0,1-1-9 16,1-1-3-16,0-2 2 0,2-2 4 0,0-1 0 0,0-3 8 16,1-1-1-16,0 0 3 0,0-2 2 0,1 0-6 0,-2-2-2 0,1-2-6 15,-2 0-8-15,-1-1-16 0,1-2-19 0,-3-1-26 0,1-1-34 0,-1-1-35 16,0-2-10-16,-1 0-244 0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9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7 858 0,'-1'0'161'0,"2"-1"-108"0,2 1-47 0,0 0 1 0,1-1 5 16,2 1 6-16,1 0 4 0,0 0 2 0,2 1-1 0,-1 0-4 0,2 1-4 16,-1 0-5-16,1 2-5 0,1-1-1 0,-2 2-2 0,2 0 1 0,-1 0-2 15,0 2-2-15,0 2 1 0,-1-1-2 0,-1 3 1 0,1-1-3 16,-1 1-1-16,-1-1 0 0,-2 1-2 0,1-1 1 0,-2 0 3 0,0 1-1 16,-1-2 4-16,-1 1 0 0,0-1 2 0,-1-1-1 0,0-2 2 15,0-1 0-15,0-1 0 0,-1-1 3 0,1 0 2 0,-1-2 1 0,0 0 1 16,1 0 0-16,-1 0 1 0,1 0-2 0,-1-1-1 0,0 0-4 0,1 0-2 15,-1 0 0-15,0 0 0 0,0 0 1 0,0 0 1 0,1 0 0 16,-1 0 3-16,0 0 2 0,0-1 3 0,0 1 1 0,0-2 2 0,1 1-1 16,-1-3 0-16,1 1-1 0,0-1 2 0,-1-1-1 0,0 0-2 0,0-2 1 15,-1 0-4-15,0 0 3 0,0-2 5 0,1 1 6 0,-2-1 7 16,1 0 7-16,0 0 4 0,1 0-4 0,-1-1 0 0,0-1-6 0,2-1-4 16,0 0-5-16,1-1-8 0,0 0-5 0,2 0-3 0,2 1-6 0,0 0-1 15,1 1-1-15,0 1-2 0,0 1 5 0,0 2-1 0,-1 1 3 16,0 0 0-16,0 1 0 0,-1 1-3 0,-1 0 0 0,2 1-1 15,0-1 0-15,0 2 2 0,1 0 0 0,0 1-1 0,0-1 0 0,0 1 1 16,1 1-2-16,1 1-2 0,-1 0 0 0,1 1-4 0,-1 1 2 0,1 0 2 16,0 1-1-16,-1 1 3 0,1 1-1 0,-1 0 1 0,-1 1 0 0,1 1 0 15,-3 1-1-15,-1 0-1 0,0 1 0 0,0 0-1 0,-2 1 0 16,0-1-6-16,-2 1-8 0,0 0-8 0,0 0-16 0,0-2-11 0,0 0-13 16,0-2-16-16,0 0-19 0,0-1-28 0,0-2-34 0,1-1-36 0,0-2-29 15,1 0 21-15,1-2 23 0,-1-2-75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1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576 0,'0'0'191'0,"0"0"-103"15,0 0-47-15,0 0-8 0,0 1 4 0,0-1 6 0,0 0 10 0,0 0 5 16,0 1 8-16,0 0 6 0,0-1 6 0,1 2 8 0,-1 0 4 0,0-1-2 16,1 2-5-16,-1-1-8 0,1 1-14 0,-1 0-9 0,1 1-14 15,-1-1-9-15,1 1-10 0,-1 1-10 0,0-1-3 0,0 2-6 0,0 0 1 16,1-1-3-16,-1 1-1 0,1 0-11 0,-1-1-15 0,1 0-20 0,0 0-30 15,-1 0-31-15,0-1-30 0,1 0-31 0,-1-2-38 0,1 1-28 16,-1-1-19-16,0-1 21 0,1-1 64 0,-1-1-96 0,0 0 267 0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8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62 678 0,'-5'-2'258'0,"2"-1"-145"0,-1 2-87 0,2 0-47 0,2 2 6 15,0-1 23-15,0 1 13 0,-1-1 1 0,1 0 1 0,0 2-6 0,0 0-9 16,0 2-4-16,0 0 1 0,2 2-4 0,-1 1-1 0,1 2 1 0,0 0-3 16,2 1 4-16,-1 0 1 0,0 0-2 0,1 0 1 0,0 1 0 15,0 1-1-15,0 1 3 0,0 0 2 0,1 0 3 0,0 0 3 0,1 2 2 16,-1-1-3-16,1 2-1 0,0-1-1 0,1 1-3 0,0 0-2 0,1 1 0 16,0-2-4-16,1-1 2 0,0 1 2 0,0 0 3 0,1 0 10 15,0-1-5-15,-1 1-3 0,0-2-4 0,0-1-9 0,-1-2 3 0,0 0 1 16,0-1 0-16,-2 0-2 0,0 0 3 0,-1-1 0 0,1 0-2 0,0-2 2 15,-1 1-2-15,0-3 1 0,0 1 1 0,-1-1 0 0,0 0 0 16,-1 0-5-16,1-2-3 0,-1 0-8 0,0 0-5 0,-1-1-3 0,0 0-2 16,0-1 4-16,-2 0 6 0,1 0 4 0,-1 0 9 0,2-1 6 15,-2 0 1-15,0-1 1 0,-2 0-3 0,1-1-1 0,1-2 0 0,-2-1 1 16,0 0 0-16,1-1-1 0,-2 0-1 0,1-1-1 0,0-2 0 16,0 1 1-16,0-2-1 0,0-1 0 0,0-2 1 0,-1 0-2 0,1-2 4 15,1-1-1-15,0-2-2 0,0-1 0 0,0-1-3 0,0-2 1 0,-1-1 1 16,1-2 1-16,0-1 0 0,0 1 0 0,-1-1 0 0,2-2 0 15,-1-1 0-15,0-1 2 0,0-1-4 0,0-2-3 0,1 0 2 0,0 0 2 16,0 0-1-16,0 2 5 0,0 0-9 0,-1 1 4 0,-1 0 4 0,-1 2 3 16,0 2 11-16,0 2-1 0,0 3 0 0,1 2 3 0,-1 1 2 15,0 3-3-15,1 1 4 0,-1 2-1 0,0 1-1 0,0 2 0 0,-1 0-3 16,1 1-1-16,0 0-4 0,1 1-1 0,-2 0-2 0,2-1-2 16,0 2 5-16,-1 0 2 0,1 0 2 0,0-1 5 0,0 1 1 0,0 1 4 15,0-1 5-15,0 2-1 0,0-1 2 0,0 2-4 0,0 0-6 0,1-1-4 16,-1 2-3-16,1-1-1 0,-2 1-2 0,2 0-3 0,0 1-3 0,0-1-5 15,0 2-1-15,0-1 0 0,0 0-1 0,1 2 0 0,0-1-3 16,0 1-3-16,0-1-5 0,0 1-7 0,0 0-4 0,0 0-2 0,0 0-2 16,0 0 1-16,-1 0 5 0,1 0 0 0,0 0 1 0,0 0 4 0,1 0-3 15,-1 0 0-15,0 0 0 0,0 1-2 0,0-1 1 0,0 0 2 16,0 0 2-16,0 0 6 0,0 0 3 0,0 0 3 0,2 1 2 0,-1-1 2 16,0 0-2-16,1 0 1 0,1 1 3 0,-2-1-4 0,2 1 2 0,-2-1 1 15,2 0-3-15,-1 1 2 0,0-1 2 0,1-1-2 0,-1 1 0 16,0 0 3-16,0 0-2 0,0 0 1 0,0-1 0 0,-2 1-2 0,2 0 1 15,0 0 2-15,-1-1-1 0,1 1 0 0,0 0 1 0,1-1-2 16,0-1 2-16,1 1 2 0,2-1 0 0,-2 0 2 0,3 0 3 0,-1-1 4 16,3 0 1-16,2-1 3 0,2-1-2 0,2-1-3 0,3 0 0 0,1-2-1 15,2 0-1-15,2-1 1 0,3 0-1 0,2-2 2 0,2-1-3 16,3 0 1-16,2-1 3 0,1-1-4 0,1-1 1 0,3-1 8 0,0-1-2 16,2-1 3-16,1 1 11 0,0-1-4 0,2 0 7 0,0 1 1 15,3-1-3-15,0 1-3 0,0 0-1 0,1 0-2 0,-2 0-4 0,3 0 3 16,-4 0-5-16,3 0-3 0,-1 1 0 0,-1 1-4 0,1-2-1 15,2 2-1-15,0-1-3 0,0 1-3 0,0-1 0 0,0 0-1 0,-2 0-5 16,0 0 2-16,-1 1 0 0,-1-1 0 0,-1 2 6 0,0-2-2 0,-1 2 0 16,0-1-1-16,-2 1-2 0,-2-1-3 0,-3 1-6 0,0 0-6 15,-2 1-12-15,-2 1-17 0,-2 1-11 0,-1 0-14 0,-2 1-10 0,0 0-5 16,-2 1-10-16,-1 1-8 0,-3 1-9 0,-2 0-14 0,0-1-14 0,-3 2-15 16,1 0-15-16,0-1-10 0,-3 1 15 0,0 1 40 0,-3 0-138 15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7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3 1827 0,'-1'-1'172'0,"-1"0"-137"0,1 1-58 0,1 0-19 0,2 1-2 0,0-1 8 16,3 1 16-16,2-1 12 0,0 1 3 0,2 0-10 0,0-1-22 15,2 0-16-15,1 0-16 0,0-2-5 0,1 1 7 0,1-1-1 0,1-1-10 16,-1 0-27-16,1-2-23 0,1 0-21 0,-1-1-7 0,3 0 2 16,-1-1 4-16,0-1 13 0,1 0 25 0,0-1 36 0,-1-1-151 0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7.4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24 860 0,'-5'-1'215'0,"-3"0"-117"0,1 1-63 15,3 0-20-15,2 0-23 0,2-1-13 0,0 2-5 0,2-1 3 0,0 1 20 0,2 0 10 16,1-1 4-16,1 1-1 0,1 0-4 0,1-1-2 0,2 0 0 15,-1 0 1-15,2-1-2 0,1 0 1 0,1-1-2 0,2-1 0 0,0-1 1 16,1-1 1-16,1-1-2 0,1 1-2 0,0-1-1 0,-1 0 0 16,2-2-3-16,0 1-2 0,-2-2-6 0,-1 1-13 0,1 0-14 0,-3 0-22 15,0 1-24-15,0-1-27 0,-1 2-31 0,-1 0-25 0,-1 0 6 0,-1 0-227 16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5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6 984 0,'-2'-2'308'0,"0"0"-193"0,0 0-87 0,1 0-25 0,0 0-3 16,1 2-5-16,1-1-3 0,0 1 2 0,0-1-3 0,2 1 2 16,-2 0 0-16,2 0-4 0,-1 1 0 0,1 0-3 0,-1 2-1 0,0 1 1 15,-1 1-1-15,1 1-4 0,-1 3-9 0,-1 1-12 0,0 1-11 0,-1 2-4 16,-1 1 2-16,1 0 13 0,-2 1 9 0,1 1 12 0,-1-1 7 15,1 0 1-15,-1 0 3 0,2-2 0 0,0-2 1 0,1-2-1 0,1-2 1 16,0-1 0-16,3-3 7 0,-1-1 7 0,2-1 13 0,0-1 12 0,-1 0 7 16,1-3 9-16,1 0 1 0,-1-2-1 0,0-1-5 0,1-2-8 15,1 0-11-15,-1-1-10 0,1 0-3 0,1-3-7 0,0 1 1 0,0 0 0 16,1-1-3-16,-1-1 0 0,0 0-2 0,1 0 0 0,-1 0 0 0,0 0 0 16,1 1 0-16,-1 1-1 0,0 0 1 0,-1 2-2 0,-1 0 2 15,0 1 1-15,-1 2 0 0,0 1 1 0,-1 1-3 0,-1 2 0 0,0-1 3 16,-1 2 2-16,-1 1 2 0,1 0 5 0,-1 1 5 0,0 0 8 15,-1 1 10-15,1 0 7 0,0 2 0 0,-1 3-6 0,1 2-5 0,-2 3-10 16,0 4-4-16,0 1-4 0,-1 4-3 0,0 1-2 0,-1 2-3 0,0 1 2 16,1 0-7-16,-2 3 1 0,1-1 1 0,1 2-5 0,-1-3 2 15,2 0-1-15,0-1 2 0,0 1-1 0,0 0 1 0,1-1-1 0,1 0 0 16,-1-1 1-16,1-1-1 0,0 0 2 0,0-1-1 0,1-1 0 16,-1 0 1-16,1 0 3 0,1-2-1 0,-2 0-1 0,1-2 1 0,0-1-5 15,-1-1 5-15,1-1 0 0,-2-1 2 0,1 0 9 0,0-1 7 0,0-3 12 16,-1 0 9-16,1-1 4 0,-1-1 2 0,0-2-3 0,0-1-3 15,0 0-5-15,0-1 3 0,-1-1-6 0,1 0-2 0,0-1 1 0,0 0-5 16,0-1 8-16,0-1 4 0,0 1 2 0,0 0 3 0,-1-1-8 0,1 0-11 16,-2-1-11-16,1-2-10 0,-1-1-8 0,0-2 1 0,0-5-5 15,0-1 1-15,0-4-1 0,1 0 0 0,0-3-5 0,1 0-6 0,1-2-6 16,1-1-12-16,0-1-2 0,1-1-10 0,0 0-8 0,1 2-4 0,0 2-9 16,1 1 0-16,0 1-2 0,0 2-2 0,2 0 4 0,-2 1 1 15,2 3 2-15,-1-1-4 0,2 0-8 0,0 0-11 0,-1 2-13 0,1-1-5 16,0-1 1-16,1 1-7 0,1 0 0 0,1 0-4 15,0 0-14-15,1 0 6 0,0 0 27 0,1 0-136 0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4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214 1306 0,'-6'-4'201'16,"-1"1"-114"-16,-1-2-35 0,1 2-13 0,2 0-13 0,1 2-4 16,1 0-7-16,2 0-1 0,-1 0 4 0,0-1-5 0,-1 0-5 0,-1 1-7 15,1-1-3-15,0 1 1 0,0 0-3 0,2 0 0 0,-1 0-2 0,1-1-7 16,1 2-8-16,0 0-4 0,0 0 1 0,0 0 5 0,0 0 10 15,0 0 6-15,0 0 3 0,0 0 1 0,0 0 0 0,0 0 2 0,0 0 2 16,0 0 2-16,1 0 5 0,1 0 1 0,-1 0 5 0,1 0 0 16,0 2-1-16,2 0-1 0,0-1-4 0,1 2-4 0,0 2-1 0,2-2-2 15,1 5-2-15,-1 0-1 0,2 1-2 0,-1 0-1 0,2 2 1 0,-1-2-3 16,1 1-8-16,0 1-6 0,0-2-13 0,1 1-13 0,-2 0-4 16,1-1-7-16,-1-1 4 0,0 0 6 0,-2 0 8 0,-1-2 8 0,0 0 11 15,-1-1 8-15,-2 0 4 0,0-1 5 0,-2 0 4 0,0 0 1 0,0-1 7 16,-1-1 8-16,0 1 9 0,-1-1 13 0,0 1 5 0,0-1 2 15,-1 0-2-15,0 0-8 0,1 0-4 0,-2-2-2 0,2 1-3 0,-2 0-2 16,2 0-4-16,-1-2 0 0,0 1-2 0,1-1 0 0,-2 0-1 0,2 0-3 16,-1-2-3-16,0 0-6 0,0-2-3 0,0 0-3 0,0-3-1 15,1 0-3-15,1-3-1 0,0-3 1 0,0 1-1 0,2-3 2 0,-1 1 1 16,1-1-1-16,0 0 0 0,0-2 1 0,1 0-2 0,1 0 1 16,0 2-2-16,1-1-1 0,-1 0 1 0,2 0-1 0,1 1 3 0,-2 2-2 15,2 0-1-15,-1 4 1 0,1-1-3 0,0 2 0 0,0 0-2 0,1 1-2 16,1 1-1-16,0 1-2 0,1 0-5 0,-2 0-21 0,1 2-28 15,2 0-28-15,-2 1-26 0,2 1-18 0,-1 0-21 0,-1 1-18 0,1 1-21 16,-1 1-14-16,-1 1 1 0,0 2 38 0,-2-1-163 0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2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927 297 0,'-7'1'75'0,"-2"-1"-23"0,0 0-27 0,1 0-9 0,2 0 1 16,1-1 3-16,0 1 3 0,0 0 3 0,1 0-3 0,0 0-3 0,1 0-4 16,0 0-7-16,0 0-3 0,-1 0 0 0,0-1 2 0,1 1 3 0,0-1-1 15,1 1-1-15,-1-1 2 0,1 1 0 0,-1-1 3 0,2 1 4 16,-1-1 1-16,0-1 2 0,1 1 3 0,0 0 1 0,-1 1 3 0,2-1 3 16,-1 0-1-16,0 0-2 0,0 0-3 0,1 1-6 0,0 0-5 15,0 0-4-15,1 0-6 0,0-1-2 0,0 0 1 0,2 0-1 0,0 0 2 16,0 1 1-16,3-2-2 0,0 1-1 0,2 0-1 0,0 0-4 0,1 0 2 15,2-1 0-15,1 1 0 0,2 0 0 0,1-1-2 0,1 1 0 16,2 0-3-16,0-1 4 0,2 1 1 0,0 0 1 0,3-1 2 0,2 1 1 16,0 1 1-16,2-1 0 0,2 0-3 0,0 1-4 0,3-1-1 0,1 1-10 15,0 0 0-15,1 0 5 0,0 1-1 0,3-1 7 0,1-1 2 16,1 0-2-16,1 0 5 0,3-1 9 0,2 0 9 0,2-1 11 0,3-1 7 16,3 0 0-16,1-1 3 0,2-1 0 0,2-1-8 0,1-1 1 15,2-1-5-15,3-2-4 0,2 1 0 0,4-1 0 0,1-1-6 0,4-1-5 16,-1 2-2-16,1-1-6 0,2 0 3 0,2-1 0 0,3 1-3 0,0 1-2 15,3-1-4-15,-2 1-1 0,1 0 4 0,3 0 3 0,0-1-2 16,2 1 1-16,0 0-4 0,1 0 2 0,0 0 9 0,2 0 2 0,1-1 3 16,1 0-2-16,-1 1-3 0,0 1 0 0,1 1 3 0,2-1 0 0,0 1-4 15,1 0-2-15,1 0-2 0,-1 1-1 0,4-1 6 0,0 0-5 16,0-1-7-16,0 1 2 0,-2 0-3 0,3-1 2 0,0 0 6 0,2 0-5 16,0-1 0-16,0 1 3 0,0 0 0 0,-1 0 4 0,2 1 4 0,-2-2 8 15,-1 2 6-15,0 0 8 0,1 0 3 0,-2-1-4 0,0 1 4 16,-2-1-1-16,-1 0 2 0,0 1-2 0,-2-1-4 0,0 1 11 0,-4-2 0 15,0 3-2-15,0-1-5 0,-2 1-22 0,-1 0-9 0,-1 0 1 0,-4 0-3 16,0 1 4-16,-2 0-1 0,-1 1-1 0,-3 1-1 0,-3-2-1 16,-3 1 4-16,-2 2 4 0,-2-2 3 0,0 0 0 0,-2 1-3 0,-2-1-2 15,-1 0-3-15,-3 1-2 0,-3-1-1 0,-2 0 2 0,-1-1 1 0,-3 1-3 16,-1-1-2-16,-1 0-6 0,-2 1-8 0,-2-2-13 0,-3 2-20 16,-3-1-21-16,-1 0-29 0,-3 1-28 0,-1-1-30 0,-2 2-25 0,-2-2-33 15,-2 1-35-15,-2-1-30 0,-3 1-20 0,-1-1 60 0,-4 2-128 16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1.7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-2 933 0,'-7'1'234'15,"1"2"-141"-15,0 0-80 0,2-1-27 0,2 1-8 0,1 0-4 16,0-1-2-16,1 1 6 0,0 1-19 0,1 0-31 0,1 0-34 0,-1 0-44 16,2 0-25-16,-1 0 5 0,1 0 27 0,-2 0-160 0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1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0 185 0,'-3'2'28'0,"-2"1"-7"0,0 2-2 0,-1-1-2 0,0 0 1 16,1 0 1-16,0 1-2 0,-1 1-2 0,2-1-5 0,-2 0-4 0,0 2-4 16,2-2 1-16,-2 2-4 0,0-1 0 0,1 1 1 0,-1 0-2 15,1-1 0-15,0 1-1 0,0-2-1 0,0 1 0 0,0-1 1 0,1-1 2 16,-1 0 1-16,1-1 1 0,0 0 0 0,1-1 0 0,0 0 0 16,1 0-1-16,0-1-3 0,1-1-8 0,1 0-19 0,0 0-5 0,1 0 0 15,2-1 7-15,-1 1 1 0,1 0-146 0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0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3 439 0,'0'-1'72'0,"1"-1"-50"16,0 1-19-16,1-1-4 0,0 1 0 0,2 0 0 0,0-1 0 15,1 1 1-15,1 0-9 0,1-1-27 0,0 0-30 0,1-1-17 0,1 1 4 16,0-1-179-16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0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208 0,'-3'0'13'0,"-1"0"-17"16,-1 2-11-16,2-2-22 0,1 1-127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31.2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4 7 96 0,'-4'-2'11'0,"-1"2"1"0,-1-1 5 15,1 0 8-15,1 0 5 0,-1 0-1 0,1 1-1 0,0 0-1 0,-1-1 5 16,1 1 6-16,0 0 5 0,0 0 7 0,0 1 2 0,0-1 7 15,0 0 7-15,0 1 7 0,1-1 12 0,1 1 7 0,0 1 4 0,0-2-3 16,0 0-4-16,1 1-5 0,0-1-9 0,0 1-4 0,1-1-11 16,0 0-6-16,0 1-5 0,0-1-5 0,0 0-4 0,0 1-3 0,0-1-1 15,0 1 4-15,0 2 5 0,0-1 6 0,0 2 2 0,0 0 0 0,0 2-6 16,0 1-8-16,0 0-6 0,0 3-9 0,0 1-9 0,-1 4-2 16,1 1-7-16,-1 1 0 0,1 2-2 0,-1 2-1 0,1 0-2 0,-1 2-2 15,-1-1 2-15,1 0-3 0,-1 1 2 0,0-1 1 0,0-1-4 0,0 0-1 16,0 0-2-16,0 0-2 0,-1-3 2 0,1-1-1 0,-2-2-2 15,3-1 1-15,-2-2 0 0,2-1 4 0,-2-2 0 0,1-1 0 0,0-1 1 16,-2-2-3-16,3 0 0 0,-2-2 1 0,1-2 1 0,0 1 1 0,1-2-9 16,-1 0-3-16,1 0-7 0,0-2-2 0,0 1 7 0,0-2 2 15,-1-1 4-15,2 0 3 0,-1-2 2 0,1-1 3 0,0-1 4 0,0-2-1 16,1 0 3-16,0 0 0 0,1-1 1 0,0 0 1 0,1-1 2 0,0 0-1 16,1 0-3-16,0 0 0 0,0 2-4 0,1 0 0 0,0 2 3 15,-1 0-1-15,1 2 1 0,1 0-3 0,0 0 0 0,0 2-1 0,1 0 2 16,0 0 3-16,0 2-2 0,1-1 2 0,-1 1-1 0,1 1 0 0,-1-1 6 15,1 2-3-15,0-1-2 0,0 1-2 0,0 0-6 0,-1 1 1 16,0-1-1-16,-1 2 2 0,2 0 3 0,-2-1-1 0,1 2 0 0,-2 0-1 16,1 1 3-16,-1 0 2 0,0 1 2 0,-1 0 2 0,0 0-5 15,-1 0 0-15,-1 1 5 0,-1-1-8 0,-1 1 0 0,-1 1-4 0,0-2-5 16,-2 2 0-16,-2-1-3 0,0 1-7 0,-3 1-8 0,-1 0-10 0,-2 1-4 16,0-1 1-16,-1 1 6 0,-1-1 5 0,0 0 6 0,-1 1 8 15,0-1 6-15,-2 0 6 0,2-1 4 0,-1-1-3 0,-1 0-6 0,2 0-5 16,0-1-13-16,0-1-6 0,1 0-7 0,1 0-11 0,1-1-12 15,1-1-15-15,2 0-16 0,-1 0-16 0,1-2-9 0,1 0-16 0,1 0-17 16,1-2-13-16,1-1-3 0,1 1 39 0,3-2 37 0,0-1-59 16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40.2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67 1287 0,'-3'0'282'0,"1"0"-157"16,-1-1-81-16,1 2-39 0,2-1-23 0,0 0-10 0,2 0 0 15,-1 0 6-15,2 2 9 0,1 0 8 0,0 1 1 0,3 0 0 0,-1-1-8 16,1 1-17-16,0-1-17 0,0 1-18 0,-1 1-7 0,1 0 0 16,-2-1 1-16,1 0-1 0,-1 0-2 0,-1 0 2 0,0-1 8 0,0 0 19 15,-3-2 18-15,0 1 19 0,-1-1 16 0,0 0 6 0,-1 0 6 0,0-1 2 16,-2 1 2-16,1-2 6 0,-1 0 6 0,-1-1 1 0,1 0 4 16,0-1-2-16,0 0-2 0,0-1 0 0,0 1-6 0,1-1-4 0,0 1-5 15,1-2-6-15,-1 0-6 0,1 0-4 0,1 0-4 0,-1-1-3 0,2 0-2 16,0 1 0-16,0-1-1 0,0 3 1 0,2-1-2 0,-2 0-2 15,2 2 0-15,-1 0-8 0,0 0-6 0,0 2-8 0,0 1-10 0,0 0-10 16,0 0-14-16,0 1-18 0,1 2-26 0,-2 0-31 0,2 0-27 16,-2 2-12-16,1 0 32 0,-1-1-194 0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18:36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1 0 0,'0'0'0,"-14"0"0,0 0 15,0 0-15,0 0 16,0 0-16,0 0 0,0 14 16,0-14-16,-14 14 15,0 0-15,1 0 16,13 0-16,0-14 0,0 14 15,-14-1-15,0 29 16,14-42-16,0 14 0,0 14 16,-14-14-16,0 14 0,14 0 15,-27 0-15,-1 28 0,0 0 16,14-29-16,0 1 0,14 0 16,-14 0-16,14-14 0,-14 42 0,1-28 15,-1 28-15,-42 41 0,14-55 0,28 28 16,-14-28-16,-13 41 0,27-55 0,0 42 15,-28-28-15,14 70 0,14-57 16,14 1-16,-13 14 0,13-14 16,14 0-16,-28 69 0,14-27 15,14-56-15,-14 14 0,14 13 0,0 1 16,0-14-16,0 28 0,0-1 16,14 99-16,-14-71 0,14-13 15,0 0-15,14 55 0,-14-97 0,-1 83 16,1-83-16,0 56 0,14-56 0,-14 55 15,0 1-15,0-28 0,28 111 16,-28-83-16,0-29 0,28 85 0,-42-112 16,41 69-16,-27-69 15,0 28-15,126 348 0,-112-348 0,0-28 16,13 41-16,-27-13 0,28-14 16,14 42-16,-28-71 0,125 238 15,-125-237-15,56 112 0,-28-57 16,-15-41-16,1 42 0,14-14 15,-14-15-15,14 29 0,-1-28 0,15 41 16,-42-69-16,28 42 0,14 42 16,-43-57-16,29 1 0,-14 0 0,14-28 15,-28 14-15,28 13 0,-15-13 16,1-14-16,42 56 0,-84-84 0,70 55 16,-43-55-16,43 42 0,14 14 15,-56-42-15,41 14 0,-27-14 0,0 13 16,0-13-16,0 0 0,41 14 0,-55-28 0,14 14 15,14 14-15,0-14 0,27 42 16,-13-15-16,0-27 0,-14 0 16,13 28-16,85 14 0,-43-14 15,43-1-15,-112-41 0,55 28 16,-55-28-16,42 0 0,-1 0 0,-27 0 16,97 28-16,-69-42 15,97 14-15,-125-14 0,28 14 16,-56-14-16,42 14 0,-43-14 0,15 0 15,-14 0-15,14 0 0,-14 0 0,0 0 16,0 0-16,0 0 16,-15 0-16,1 0 0,0 0 0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18:35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53 1080 0,'0'0'0,"-83"0"16,55 0-16,-28 0 0,14 0 0,0 0 16,0 0-16,1 0 0,13 0 0,-14 14 15,0-14-15,14 14 0,14-14 16,-14 0-16,-14 14 0,28-14 0,-28 14 16,15 0-16,-1 0 15,-112 42-15,112-28 0,-14-14 0,-27 13 16,27-13-16,-98 56 15,70-42-15,28-14 0,15 0 0,-43 28 16,28-28-16,14 0 0,-14-14 16,0 28-16,-14-14 0,15 0 15,-1 0-15,-28 13 0,42-13 0,-14 0 16,-28 0-16,29 14 0,-1-14 0,0 14 16,-28 0-16,28-14 0,0 14 15,0 0-15,1 0 0,13 0 0,-42 27 16,70-41-16,-56 28 0,42-14 0,-70 28 15,43-14-15,-1 0 0,0 0 16,-28 13-16,28-13 0,-28 0 16,29 0-16,-57 28 0,56-42 0,-28 27 0,28-13 15,-27 14-15,41-28 0,-14 14 0,0-14 0,14 14 16,-42 14-16,42-15 0,-14 1 16,-83 84-16,69-56 0,14-15 15,28-27-15,-42 42 0,42-42 0,-41 70 16,27 13-16,0-69 15,14 14-15,0 14 0,-28-14 16,28 27-16,-14 15 0,14-56 0,0 28 16,-14-1-16,14 15 0,0-28 0,0 28 15,1-14-15,-1 13 0,0-27 16,-14 28-16,28 0 0,-28-1 0,28 57 16,0-98-16,-14 55 0,14-41 0,0 42 15,-14-42-15,14 27 0,0-27 0,0 28 0,0 0 16,0-29-16,0 29 0,14 0 0,0 28 15,0-71-15,14 99 0,0 0 16,-1-57-16,-27 1 0,28-14 16,-28-14-16,14-1 0,0 1 15,28 70-15,-42-70 0,14 13 16,0-27-16,-14 0 0,14 0 0,-14 0 16,14 0-16,0 0 0,-14-1 0,14 1 15,0 0-15,-14-14 0,14 14 16,0 0-16,14 42 0,-14-43 15,-14 1-15,28 0 0,-28 0 0,14 28 16,13-14-16,-27-1 0,14 1 16,14 0-16,-14 0 0,0 28 0,0-1 0,-14-41 0,14 70 15,14-70-15,-14 14 0,0-1 0,14 15 16,-14-14-16,0 0 0,0-14 16,0 27-16,14-27 0,-14 0 0,13 42 15,-27-56-15,42 28 0,-42-28 0,28 27 16,0-13-16,-14 0 0,14 28 0,0-28 15,0 0-15,0-1 0,0 1 16,0 14-16,-1-14 0,1-14 0,28 14 16,-28-14-16,14 14 0,-14-15 0,14 1 15,-14 0-15,13 0 0,-13 0 0,14 0 16,0-14-16,-14 14 0,28 14 16,-14-28-16,14 14 0,-29-14 0,15 13 15,0-13-15,0 0 0,28 14 0,-28-14 0,14 14 16,13 14-16,-13-28 0,14 14 0,-14 0 15,41 14-15,43 13 0,-98-41 0,125 56 16,-55-56-16,-56 28 0,55-14 16,-27 0-16,42 0 0,-29 0 15,-13-14-15,28 0 0,27 27 0,43-27 16,-113 0-16,169 28 0,-99 0 16,-27-28-16,111 28 0,-139-28 15,28 0-15,-29 14 0,85 0 16,-15-14-16,-125-1 0,70 15 15,-56-14-15,55-14 0,-27 14 0,14-14 16,-28 14-16,0 0 0,27-14 0,-41 0 16,14 0-16,28 0 0,55 0 0,-69 0 15,-14 0-15,28 0 0,-29 0 0,29 0 16,0 0-16,0 0 0,-15 0 0,29-28 16,-28 28-16,14-14 0,-1 14 15,1 0-15,56-14 0,-99 14 0,127-14 16,-84-13-16,-1 27 0,1-14 15,28 14-15,-56 0 0,27-14 16,15 14-16,-14 0 0,-1-14 0,29-14 16,-70 14-16,56 0 0,-29 0 0,29 0 15,195-84-15,-181 70 16,139-55-16,-112 27 16,1 0-16,55-28 0,-139 42 0,140-41 15,-113 55-15,85-56 0,69-42 0,-125 57 16,-1 13-16,29-28 0,-15 28 0,-41 0 15,293-181-15,-237 154 16,-71 27-16,29-14 0,-14 14 0,13 0 16,-27 0-16,112-83 0,-85 55 15,-13 14-15,-14 1 0,27-15 16,-27 14-16,28-42 0,-42 85 0,0-71 16,-1 56-16,-27-14 0,28-14 0,-28 1 15,28-1-15,-14 28 0,-14-28 16,-14 14-16,0 1 0,27-15 0,-13-70 15,14 57-15,-28 41 0,-14-28 16,14 0-16,0 14 0,0 1 0,0-29 16,0-56-16,14 43 0,-14 13 15,0-42-15,-14 84 0,14-55 0,-14 55 0,0-42 16,0 28-16,14-83 0,-14 55 16,0 28-16,14 0 0,-14-13 15,0-85-15,27 84 0,-27-27 16,0 55-16,0-84 0,0 70 0,0-41 15,-13-43-15,13 42 0,-42-13 0,42-29 16,-28 29-16,-14-1 0,28-14 16,-28-13-16,-28-29 0,56 113 0,0-85 15,-14 70-15,-13-41 0,27 55 0,-56-126 16,42 127-16,0-29 16,0 14-16,-28-28 0,28 43 0,-27-57 15,27 56-15,-14 0 0,0-14 16,-112-153-16,85 153 0,13 1 0,-14-1 15,-321-279-15,322 265 0,-99-41 16,70 41-16,43 42 0,-29-42 16,-14 29-16,28 13 0,-13-42 0,-43 28 15,42 0-15,-41-13 0,41 13 16,-209-112-16,153 99 0,-27-15 16,83 56-16,-153-98 0,125 98 15,1-13-15,-1-15 0,-111-14 16,111 42-16,1-28 0,-29 42 15,0-28-15,-69 1 0,153 41 0,-111-42 16,55 28-16,-41 0 0,13-28 0,-27 14 16,41 14-16,-195-28 0,-42 0 15,224 14-15,-99 14 0,183 14 0,-113-27 16,71 27-16,-43-14 0,28 14 0,-13-14 16,-15 14-16,15 0 0,-15-28 15,14 28-15,15 0 0,13 0 0,-153 0 16,97 28-16,85-28 0,-43 14 15,28 0-15,1 13 0,-1-13 0,-14 14 16,14-14-16,29 14 0,-15 0 16,14-14-16,-28 0 0,14 14 0,-13 14 15,-71 28-15,57-15 16,-15-13-16,70-14 16,0 0-16,0-14 0,-41 28 15,-1-28-15,56 0 0,-56 28 16,56-28-16,-28 0 0,-13 13 0,-29 1 15,56 0-15,0-14 0,-14 14 16,15-14-16,-1 14 0,0 14 0,14-14 0,-14 0 16,14 0-16,0-1 0,-14 15 0,15 0 15,-29-14-15,14 14 0,14 0 16,0 14-16,-14-14 0,14-1 0,-28 29 16,29-42-16,-1 28 0,0-28 0,0 14 15,14 0-15,-14-1 0,0 15 0,0-14 16,14 0-16,-14-14 0,14 14 15,-14 0-15,14-1 16,-41 127-16,13-84 0,42-56 16,-14 13-16,14 15 0,0-42 0,0 14 15,0-14-15,0 0 0,0 0 0,-28 0 16,28 14-16,-14-14 0,0 0 16,14 0-16,-14 0 0,14 0 15,-14-14-15,0 14 0,0 13 16,14-13-16,-14 0 0,0-14 0,0 14 15,14 0-15,-28 14 0,14-14 16,0 0-16,0 0 16,14 0-16,-27 14 0,27-14 15,0 0-15,-28 0 0,28 0 0,-14-14 16,0 14-16,14 14 0,0-14 16,-14-14-16,14 13 0,0 1 15,-14 0-15,-14 14 0,28-14 16,-14 0-16,0 28 0,0-28 15,0 14-15,0-14 0,14 0 16,-14-14-16,14 28 16,-14-28-1,14 14 63,14-14-46,0 0-32,0-14 0,0 0 15,-14 0-15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16.4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29 2535 0,'-6'-2'120'0,"-3"0"-92"0,0-1-22 0,4 2-9 16,3-1-3-16,1 1-6 0,1 1-4 0,0 0-41 0,2-1-53 0,2-1-74 15,4-2-120-15,4-1-150 0,6-2-496 0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15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16 1714 0,'-10'-2'216'0,"-1"-1"-152"0,0 0-50 15,5 2-8-15,4 1-1 0,1 0-4 0,0 0-10 0,2 0-10 0,1 0-5 16,1 0-15-16,4 0-32 0,2-1-52 0,3 0-78 0,2-1-92 16,2 1-77-16,2-1-500 0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15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2 30 1036 0,'-12'-6'188'15,"-4"1"-121"-15,-1-2-31 0,3 3 4 0,3 2 3 0,3 0 8 0,2 1-3 16,1-1-5-16,0 1-2 0,0 0-14 0,1 1-10 0,1 0-11 16,1 0-8-16,0 0-5 0,0 2-12 0,2-1-20 0,0 1-24 0,0 1-21 15,2 0-23-15,1 2-31 0,1 0-27 0,2 2-48 0,0-2-19 0,2 0-262 16,0 0 415-16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13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5 1180 0,'-9'-3'316'0,"-3"-1"-194"0,0-2-86 0,2 3-23 16,3 1-1-16,2 0 10 0,1 1 8 0,0-1 3 0,0 1-8 0,3 1-11 15,-1 0-25-15,2 0-50 0,1 0-48 0,1 0-68 0,2 0-72 16,3 0-56-16,2 0-3 0,0-1-274 0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12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6 1835 0,'-4'-1'259'0,"0"-2"-165"0,0 0-66 0,1 1-16 15,2 1 1-15,0 1 5 0,1 0 1 0,0 0-4 0,0 0-11 0,1 0-9 16,0-1-3-16,1 1-11 0,1 0-22 0,2-1-37 0,0 1-51 0,1-1-60 16,0 1-61-16,2-1-84 0,0 0-69 0,0 0-437 0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7.5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 294 871 0,'-18'7'163'0,"-7"2"-88"0,-4 2-55 0,4-1-9 0,4 0 4 0,1 1 5 16,2 1 3-16,1 1 0 0,1 1-9 0,1 1-7 0,2 2-4 15,1 0-3-15,-1 3 0 0,1 0-3 0,1 2 1 0,1-1-2 0,0 0-1 16,3 1 1-16,-1 0-1 0,3 0 1 0,-1-1 1 0,2 2 0 0,1-1 0 15,0 0 1-15,3 1 1 0,-1 0-1 0,2 1 0 0,0 0 0 16,2 1 0-16,2 2 0 0,2-1 1 0,0 2 0 0,1 1 0 0,2 1 1 16,1 1 0-16,2 1 2 0,1 0-3 0,-1 0-1 0,2 0 1 0,0 1-3 15,0-1 2-15,2 1 1 0,1-1-1 0,1 1 0 0,1 0-4 16,0-2 1-16,2 0-2 0,0-2 1 0,0-2 0 0,1 1 1 0,0-1 4 16,2 0 4-16,2 0-2 0,1-2-1 0,0-2-1 0,1-2-4 15,1-1 5-15,1-2-1 0,1-2 0 0,1 0 1 0,-1-2-2 0,-1-1 1 16,1-1-1-16,-1-1 0 0,1-1 2 0,2-1 3 0,-3-1 7 0,2 0 46 15,-2-3 9-15,3 0-4 0,-1-2-7 0,0 0-46 0,-1-3-10 16,0 0 5-16,0-3 1 0,1 0 0 0,-1-1-1 0,-2-2 0 0,0 0 3 16,0-2 1-16,-1-3 2 0,1 0-1 0,-1-1 0 0,0-2-1 0,-2 0 1 15,0-2 4-15,0-1-2 0,-1-3-1 0,-1 0-1 0,-1-1-2 16,0-2 0-16,-3-2 2 0,1-2-2 0,0 0-1 0,-1-2 1 0,-3 0-3 16,0-1-1-16,-2-2 0 0,-2-2-2 0,-1 0-3 0,-1-3 1 15,-1-2-2-15,-3-2 0 0,1-2 3 0,-1-1-5 0,-1-2-11 0,-2 0-1 16,0 1-7-16,-2 1 2 0,-2 0 9 0,-2 0 1 0,-2 0 3 0,-1 1 2 15,-1-1 2-15,-4 1 1 0,-2 1 2 0,-1 0 3 0,-2-2 2 16,-2 2 1-16,-2 0 0 0,-2 3 1 0,-4 0 0 0,-2 1 1 0,-1 2-1 16,-3 0 2-16,-1 3-2 0,-1-1 0 0,-3 3 3 0,-1 0 2 15,-1 5 5-15,-2 1 2 0,-1 5 3 0,-1 4 0 0,-1 2-5 0,-2 3-1 16,-3 4-4-16,-1 2-3 0,-1 4-1 0,-1 3-1 0,1 2-5 0,1 2-2 16,0 3-6-16,-1 1-8 0,2 2-10 0,1 0-24 0,0 2-26 15,1 0-34-15,-1 1-43 0,3 1-40 0,0 0-49 0,3 1 21 0,0 1-221 16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6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7 0 179 0,'-15'10'32'0,"-5"6"11"0,-3 2 14 16,3-1 8-16,1-1 6 0,1-2-2 0,-1 1-8 0,1-1-10 0,1 0-11 15,1 0-11-15,0-1-8 0,2 1-3 0,0 0-4 0,0 0-2 0,1 1-3 16,0-1-4-16,0 1 0 0,1 0 0 0,1 1-2 0,-1 0-1 15,1 0-1-15,2 1-2 0,-2 1-1 0,2-1 0 0,-2 3-1 0,1 1-1 16,1 0-2-16,0 0-2 0,-1 1 0 0,0-1 2 0,2 1-1 16,-2 0 1-16,0 0 3 0,1 1 0 0,0 0 2 0,0 2 2 0,-1-1-3 15,0 1 2-15,1 1-1 0,0 0-1 0,1 2 2 0,1 1 0 0,0-1 1 16,1 2-1-16,2 0 2 0,0 2-1 0,2 3 2 0,1-1 0 16,1 1 0-16,3 1 0 0,0-2-1 0,2 2 0 0,3-1 0 0,1 0 2 15,2-1-3-15,3-1 3 0,1-1-2 0,1-1-3 0,1-2 2 0,2 0-2 16,1-2 0-16,0 1 0 0,2-1 0 0,3 1-2 0,0-2 2 15,1-1 0-15,2 0-2 0,-1-2 3 0,1 0 0 0,2-3 1 16,0 0 1-16,2-1-1 0,-1-2 0 0,1-1-3 0,1-2-2 0,1-1-3 16,-1-3 0-16,1 1 0 0,-3-1 1 0,1-2 0 0,1-1-1 0,0-1 2 15,-1-2-2-15,0-1 4 0,1-2 1 0,0-1 1 0,0-3 4 0,1-1-1 16,-1-1-1-16,1-3 1 0,1-1 2 0,0-3-3 0,-1 0 0 16,-2-2-1-16,0-2-2 0,0-1 2 0,-1-2-1 0,1 0-2 0,-2-2 2 15,0 0 1-15,-1-1 5 0,-1-1 3 16,1-1 4-16,-3 0 3 0,1-2 1 0,-2-1 3 0,-2 1 3 0,-1-1 3 0,0 2 3 0,-2-1 4 15,-1 1 3-15,-3-2 5 0,-3-1 3 0,-2 1 3 0,-2-1 1 0,-2 0 1 16,-1-1 1-16,-3-1 3 0,-1-1 1 0,-2 0 0 0,-2-2-3 16,-3 0-3-16,-1-2-2 0,-2-1 0 0,-3 0 0 0,-1-1-1 0,-3 0-6 15,-3 1-6-15,-1-1-7 0,-2-1-8 0,-1 1-4 0,-1 0-1 0,1 1-3 16,-3-1-3-16,-1 2-1 0,-2 2-1 0,0 0-2 0,-1 0 3 16,-1 2-1-16,-1 0 2 0,-2 3 1 0,0 1-3 0,-1 3-1 0,0 1 2 15,-3 2-4-15,-1 2-2 0,-1 1-2 0,-1 3-7 0,-1 2-4 0,0 2-2 16,0 2-3-16,-1 2-3 0,-2 2 1 0,2 1-4 0,-4 1-7 15,2 3-8-15,-1 3-9 0,-1 1-14 0,-1 1-17 0,0 2-16 0,2 1-19 16,0 1-27-16,2 1-19 0,0 2-44 0,2 1-2 0,2 2-29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48.6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0 548 1 0,'-2'0'0'0,"-2"0"0"16,0 1 0-16,0 0 0 0,2-1 0 0,-1 0 0 0,1 0 1 15,-1 1 2-15,1-1 0 0,-1 0 0 0,0 1-3 0,1-1 3 0,0 0-2 16,-1 0-1-16,0 0-2 0,0 0 3 0,-1 0 0 0,0 0 7 0,0 0 11 16,1 1 1-16,-1-1 5 0,0 0 6 0,1 0 5 0,-1 1 9 15,0-1 9-15,1 1 5 0,0-1-2 0,0 0 1 0,0 0-6 0,1 1-5 16,-1 0-5-16,1-1-6 0,0 0-7 0,1 0-5 0,1 0-6 0,-1 0-9 15,1 0-5-15,0 0-8 0,0 0-9 0,1 0-7 0,-1 0-1 16,0 0 1-16,0 0 4 0,2 1 9 0,-1 0 3 0,1-1-1 0,0 0 3 16,1 0-2-16,-1 1-1 0,1-1 0 0,0 1 3 0,1-1 0 0,0 0 1 15,0 0 3-15,2 0 2 0,0 0-1 0,0 0 1 0,1-1 2 16,0 0-3-16,0 1 4 0,0 0-1 0,0-1-2 0,1 0 3 0,0-1 2 16,2 1 4-16,0 0-3 0,0 0 3 0,0 0-6 0,2 0 1 15,0-1 3-15,1 0-2 0,0 0-2 0,2 1-3 0,-1-1-4 0,2 1-3 16,0-1 1-16,0 0 2 0,1 0 0 0,1-1 3 0,0 0 0 0,2 1-1 15,-1-1-1-15,1 0 2 0,0 1-2 0,0-1 4 0,2-1 0 16,0 0-2-16,1 1 3 0,1-1 1 0,-1-1 2 0,0 1 2 0,1 1-1 16,0-2-1-16,1 1 0 0,1-1 0 0,-1 0 2 0,0 0 3 15,1-1 1-15,1 1 1 0,0-1-3 0,1 0-7 0,0 0 7 0,1 0-1 16,1 0 4-16,0 0 3 0,2 0 0 0,-2 0-6 0,2 0-2 0,0-1-3 16,-1 2-11-16,2-2 5 0,-1 0-2 0,0 1 1 0,1-1 8 15,0 1-3-15,2 0-1 0,-1-1-3 0,1 0-1 0,0 1-2 0,-1 0 2 16,0-1 3-16,1 1-5 0,-1 0 9 0,0 0 3 0,0-1 0 0,1-1 2 15,-1 0-3-15,2 0-4 0,-1 1-3 0,1-1-1 0,-1 1 2 16,0 0 8-16,0 1 10 0,1-1 6 0,-1 1-3 0,0 0-4 0,0-1-4 16,0 1 0-16,1 0 4 0,0 0-4 0,0 1-1 0,1-1-1 15,-1 0-3-15,0 1-3 0,-1 0-4 0,1-1-2 0,-1 2-2 0,1-1 5 16,-2 1 9-16,-1-1-2 0,1 2 0 0,-1-1-4 0,0 0-6 0,0 0 0 16,0 0-1-16,-1 0-3 0,-2 1-2 0,0-1-1 0,1 0 1 15,-2 1 7-15,0-1-2 0,0 1 7 0,-1-1 1 0,1 0-2 0,-2 0 3 16,1 1-5-16,-3-1 2 0,2 1-1 0,-1 0 4 0,0 0-1 0,-2 0-3 15,-2-1 3-15,-1 1-3 0,0-1 0 0,-2 1 4 0,1-1-5 16,-2 0-6-16,0 1 3 0,-2 1-4 0,-1-2 1 0,-1 2 0 0,0-1-18 16,-1 0-22-16,-1 0-36 0,-1 0-49 0,-1 1-50 0,1-1-56 0,-2 0-45 15,0 0 29-15,-1-2-59 0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5.6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4 257 432 0,'-16'6'108'16,"-5"3"-56"-16,-4 1-39 0,3 1-1 0,1 0 6 0,3 1 10 0,-1 1 5 15,1 2 2-15,-1 2-3 0,1-1-6 0,0 2-3 0,-1 0-6 0,1 1-4 16,-1 2-3-16,2 0 1 0,0 0 2 0,-1 1 2 0,2 1 5 16,0-1 3-16,2 1 2 0,-1 0 1 0,2 1 0 0,0 0 0 0,1 1-2 15,-1 0 1-15,2 1-6 0,0 0-3 0,2 3-4 0,1 2-5 0,1 2 2 16,1 2-1-16,1 0-1 0,1 3-1 0,1 0-2 0,0 3 1 15,3 0-1-15,0 1 0 0,2 1-2 0,1-2-1 0,0 0-1 0,2-1 0 16,0 1-1-16,2-1 2 0,0-1-1 0,2 0 0 0,0-1 1 0,1-1-3 16,1-1 2-16,2 0 1 0,-1-1 0 0,0-1-1 0,1 0 1 15,0-1 0-15,1 0-1 0,2 0 2 0,1-2-1 0,1 1-1 0,1 1 0 16,2-3 1-16,2 0-2 0,0-2 1 0,2-2 0 0,1-1 3 16,1 0 0-16,0-2 1 0,2-1 1 0,1-1-1 0,2-3 1 0,-1 0 0 15,4 0 0-15,-1-2-1 0,1 0 0 0,1-1-1 0,-2-3 2 0,3 1-3 16,-1 0 0-16,0-3-2 0,1 0 9 0,1-1-3 0,-1-2 1 15,1 0 3-15,1-1-8 0,0-1 2 0,0 0-1 0,1-2 2 0,-1 0 1 16,0-2 1-16,-1-1 2 0,1 0 1 0,-1-4-1 0,0 0 2 16,0-1 7-16,0-2 0 0,1-2 1 0,-1-1-2 0,1-2-10 0,0-1 0 15,1-2-3-15,-1-2-1 0,0-1-1 0,-1-2-5 0,0-3-6 0,0 0-5 16,0-3-4-16,-1-2-4 0,0 0-2 0,0-2-3 0,-1-2-3 16,1 0-3-16,-2-2 1 0,0-2 2 0,0-1-1 0,-2-1 3 0,-2 0 1 15,-2-1 6-15,-1-1 4 0,-2 0 1 0,-2-1 3 0,-1 0 2 0,-1-1 3 16,-1-2 3-16,-3 1 2 0,-2-3 1 0,-1 0 1 0,-2-1 1 15,0-2 2-15,-1 1 2 0,-1 0 3 0,-3-1 1 0,0-1 2 0,-3 1 2 16,-1 0-2-16,-2-1 0 0,-1 1 1 0,-3 2-4 0,0-1 3 0,-3 2 1 16,-2 2-1-16,-2 2 3 0,-3 1 5 0,-1 3 0 0,-3 1 4 15,0 2 3-15,-3 2 5 0,-2 0 3 0,-2 2 0 0,-3 0 2 0,-2 1 2 16,-1 1 0-16,-2 0 4 0,-1 4-3 0,-5 0 0 0,-1 2 0 0,-2 1 0 16,-2 0 3-16,-1 2 0 0,-2 1 2 0,-1 0 4 0,-2 3 1 15,-2 0 3-15,0 1 1 0,-4 3-2 0,-1-1-6 0,-2 2-4 0,-1 2-7 16,-2 2-4-16,1 2-5 0,0 3-6 0,-2 1-4 0,1 2-6 15,-2 1-3-15,0 2-3 0,0 2-4 0,-1 1-9 0,2 2-14 0,0 1-8 16,1 3-13-16,1-1-12 0,1 2-10 0,-1 2-22 0,2 0-24 0,0 2-25 16,1 2-29-16,5 1-32 0,1 2-32 0,1 1-53 0,2 3 26 15,2 0-224-15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4.5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7 580 623 0,'-12'9'170'0,"-3"3"-78"16,-2 4-56-16,4-2-25 0,3-1-11 0,0-1-5 0,2 4 0 0,2-1 0 15,1 2-1-15,0 2-2 0,2-1-12 0,0 2-17 0,2 2-16 0,-1 0-13 16,2 0-4-16,0 1 5 0,0 0 10 0,1 2 15 0,-1 1 11 15,1 1 11-15,-1-1 6 0,2 1 3 0,-1 0 2 0,0 0 4 0,1 2 2 16,0 0 0-16,0 1 4 0,1-1 0 0,-1 3 5 0,2-1 7 0,0 1 3 16,1 1 3-16,1-1 1 0,1 0-2 0,0 0-2 0,2 0-1 15,1 1 3-15,0 0-4 0,2 0-2 0,2-2-3 0,1 1-3 0,0-1 0 16,1 1-2-16,2-1 0 0,0 1-1 0,4-2-4 0,0-1 2 16,1 0-1-16,2-2 0 0,-1-1-1 0,1-1 4 0,1-2-1 0,1 0 6 15,1-1 2-15,2-2 3 0,0 0 3 0,1-2 2 0,1-3 11 0,1-2 5 16,2-3 5-16,1-1-1 0,0-2-8 0,2-2-6 0,1-1-5 15,1-1-5-15,0-2 0 0,0-1-2 0,0 0-2 0,2-3-3 0,-1 0-2 16,0-1 2-16,1-1 1 0,-2-1 2 0,3 0 0 0,-1 0-2 16,2-3-2-16,0 1 1 0,-1-1-7 0,0 1 0 0,0-2-3 0,-1-1-3 15,0-2 1-15,1-2 7 0,-1-1 0 0,0-2-4 0,0 0 0 0,-1-1-5 16,3-2-4-16,-2-1 1 0,0-2-5 0,-1-4-4 0,-2 1-3 16,0-2-5-16,-1 0-2 0,-1-1 1 0,-1-1-4 0,-1-1 5 0,-1 0 4 15,0 0 0-15,-3-1 11 0,-1-1 0 0,-1-2 7 0,-1 1 1 0,0 1 2 16,-3 0 3-16,-3-1-1 0,-1 0 2 0,-3 0 3 0,-1 1 7 15,-2-2 5-15,-1 0 6 0,-2 1 6 0,-2-1 3 0,-2 0 1 0,-1 0 0 16,-3-1 1-16,-1 0 4 0,-3 1 6 0,-1-1 8 0,-2 2 3 16,-2-1 3-16,-2 0-2 0,-3 3-1 0,-1-1-2 0,-3 0-2 0,-1 2-1 15,-2 1-4-15,-3 0-2 0,0 2-5 0,-3 0-1 0,-4 0-7 0,-1 0 0 16,-2 2-7-16,-1 0-7 0,-1 1-3 0,-2 3-5 0,-1-1-2 16,-1 1-2-16,-2-1 1 0,-2 2-1 0,-1-1-2 0,-2 1 2 0,0 1-2 15,-2 1 1-15,-2 2 1 0,-2-1-3 0,0 2-2 0,0 1 1 0,-1 0-3 16,0 4 2-16,-2-1 3 0,0 3-1 15,-1 1 0-15,-1 2-3 0,-2 2-4 0,0 2-3 0,1 2-6 0,-1 2-8 0,2 0-7 0,-1 3-5 16,0 2-5-16,2 2 1 0,-1 2 2 0,0 1 4 0,1 2 8 0,1 2 3 16,1 2 6-16,2 2-1 0,3 1 0 0,1 1-2 0,1 3-11 15,2 0-9-15,1 2-9 0,2 3-11 0,1 2-13 0,1 1-14 0,2 3-14 16,1 2-23-16,1 3-15 0,4 1-9 0,1 2-16 0,1-1-8 0,2 2 11 16,2 0 24-16,3-1-129 0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3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1 242 372 0,'-18'-4'143'0,"-6"0"-17"0,-5-1-41 16,4 0-24-16,1 1-11 0,2 0 2 0,1 2 4 0,-1 0-1 15,0 0-4-15,0 0-10 0,-1 2-14 0,0 1-10 0,-1 1-8 0,1 0-2 0,-2 2-2 16,1 1-1-16,-1 1 0 0,-1 2-3 16,-2 0-1-16,1 2 6 0,-2 2 2 0,3 1 0 0,-2 2 0 0,2 1-5 0,-1 1-4 0,0 1 0 15,2 2 0-15,0 0 2 0,1 1 1 0,1 1 0 0,0 0 0 16,1 2-2-16,1 1 1 0,1 1 0 0,0 1-3 0,2 4-1 0,1-1-2 16,0 3-2-16,2 0 1 0,1 1-2 0,1 1-2 0,0 1-5 0,1 2-2 15,0 1 0-15,2 1 0 0,1-1 4 0,2 2 1 0,0-1 3 16,2 3 1-16,1 2 3 0,2 0-1 0,0 2 6 0,3-1-1 0,1 0-6 15,2 1 3-15,1-1-4 0,2 0 2 0,2-1 5 0,2-2 0 0,2 1 1 16,2-1 0-16,1-1 2 0,1-1-1 0,3-2 2 0,1-3-2 16,2-1 1-16,2 0-1 0,3-2-2 0,1 0 3 0,1-1-3 0,0-1 3 15,2-1 0-15,0-1 3 0,4-1 0 0,-1-1-1 0,1 0 1 0,2 1-6 16,1-2 3-16,0 1-1 0,-1-3-1 0,0 0 1 0,1-2-2 16,1 0-1-16,-1-2-2 0,2 0 4 0,-1 0 0 0,1-2 2 0,1-2 2 15,0 1-4-15,2-3-1 0,-1 1-1 0,1-2-1 0,-2-1-2 0,1 1 1 16,-1-3-5-16,1-2-5 0,-1-1 2 0,1-3-3 0,-1-1 2 15,0-2 2-15,2-4 2 0,1 0-2 0,0-2 1 0,0-2 2 0,0-3-6 16,-2-1 3-16,1-2-2 0,-1-2 0 0,0-1 8 0,-1-1-1 16,0-3 3-16,0-2 1 0,0-2-5 0,0-1-3 0,0-1 1 0,-1-2 0 15,-3 0 2-15,0-3 4 0,-2 0-5 0,1-2 2 0,-3 0-1 0,-1 0 3 16,-2-1 6-16,-1-1 2 0,0-1 1 0,-1-2-3 0,-2 0 3 16,-2-2-6-16,0 0 2 0,-2-2 4 0,0-1-4 0,-2-2 1 0,-1 0 0 15,-2-2-1-15,-3 0 0 0,-2 0 4 0,-1 1-2 0,-3-2 4 0,-1 0 1 16,-3 0-1-16,0 0 1 0,-4-1-1 0,-2 0-1 0,-2 1 0 15,-2 0 1-15,-2 1-2 0,-3 1 1 0,-2 2 4 0,-2-1 0 0,-4 3 2 16,-2-2 0-16,-4 1-2 0,-1 0 3 0,-2 0 0 0,-1 0 3 16,-2 0-2-16,-2-1-1 0,-3 3-1 0,-1 0 1 0,-1 0 3 0,-1 3 3 15,-2 0 3-15,-2 2-5 0,-2 2-2 0,-2 3 0 0,-1 1-3 0,-3 2 3 16,-1 3 0-16,1 3-1 0,-1 0-1 0,-1 3 3 0,-1 2 4 16,0 2 0-16,-1 4 0 0,-2 2-3 0,1 2-7 0,-1 2-1 0,1 2-5 15,2 2-6-15,0 1 5 0,2 2-4 0,0 2-1 0,1 0 0 16,1 1-11-16,0 3-4 0,1 0-12 0,2 3-12 0,1 1-21 0,2 3-31 15,2 0-28-15,1 1-41 0,3 1-46 0,1 1 23 0,2 0-209 0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2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1 122 168 0,'-22'16'28'0,"-8"6"-9"0,-7 6-5 0,4-3-4 0,3-3 7 16,-1 2 2-16,2 2 1 0,2 3 4 0,0 0-3 0,1 0 1 0,0 2 2 15,0 1 0-15,2-1-3 0,1 2 2 0,1 1 3 0,0 0-2 0,1 2 3 16,0-1-5-16,1 2-2 0,1 1 1 0,2 1 0 0,0 0-2 16,1 3 4-16,2-1-2 0,0 1-1 0,1 0 2 0,1 1-5 0,3-1-4 15,0 2 2-15,1 0-3 0,1 0 0 0,2 0 0 0,2-1-3 16,1 2-2-16,3 0 0 0,1 0-2 0,2 0-4 0,2-2 1 0,1 1-3 15,2-2 2-15,2 0-1 0,2-1-1 0,1 0-3 0,1-2 2 0,3 0-1 16,0 0-4-16,2-1 4 0,0-1-8 0,3-1-3 0,0 0 0 0,2-3-1 16,0-1 1-16,2-1 7 0,0 0 0 0,2-2 1 0,2-1 6 15,1-2-1-15,2 0 3 0,2-1-1 0,1-1 0 0,0-2-5 0,1-1 1 16,1-1 1-16,0 0-2 0,1-2 1 0,2 1-5 0,0-1 2 16,2-1 3-16,-1-1 2 0,2-3 5 0,1-1-3 0,1-3 0 0,0-2-2 15,0-2-3-15,-2-2-1 0,1-3-1 0,-1-1 1 0,2-2-1 0,-2-1 5 16,1-3 2-16,2 0 0 0,0-2 4 0,1-2-4 0,-2-2 0 15,2-2 0-15,-3-2-3 0,0-1-5 0,0-1 2 0,0-1-1 0,-1-1 3 16,-1-1 3-16,0-3-1 0,1-1-3 0,-2-3-1 0,1 0-1 0,-2-2 1 16,-2-2-1-16,-2-1 0 0,-1-2-1 0,0 1 1 0,-2-2 0 15,-1-3 6-15,-2 1-2 0,-2-3 2 0,1 1 3 0,-3 1-2 0,-2-1 2 16,-1 0 3-16,-2-2-1 0,0 0 0 0,-2-1-1 0,-2 1-1 0,-2-1 1 16,-3-1 3-16,-2 0 2 0,-2 0 0 0,-3 1 3 0,-1 2 1 15,-1 2 4-15,-3-1 3 0,-2 0 6 0,-2 0-1 0,-2 2 3 0,-1-1 2 16,-3 1 2-16,-2 0 7 0,-2 0-1 0,-3-1 6 0,-2 2-1 15,-3 1-2-15,-3-1-2 0,-3 1 5 0,-1-1 3 0,-1 1-2 0,-1 0 3 16,-2 1-12-16,-2-1-4 0,-2 1 4 0,-1 1-1 0,-1 0 1 0,-4 0-1 16,1 0-7-16,-1 2-7 0,-3 3-3 0,-2 1-6 0,0 1 1 15,-1 2-4-15,-1 1-3 0,2 3 1 0,-3 1-2 0,1 2 1 0,-1 2 3 16,0 3-2-16,-1 2-3 0,0 0-6 0,-2 3-8 0,1 1-12 16,0 0-10-16,0 3-14 0,2 1-15 0,0 0-19 0,1 1-14 0,1 2-18 15,1 1-23-15,0 0-12 0,1 2-36 0,1 1-14 0,0 2 32 0,3 1-197 16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0.8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750 0,'-6'6'233'0,"-2"4"-88"0,0 2-66 0,2 0-30 0,2 0-11 0,2 1 0 15,-1 1-2-15,2 2-3 0,1 1-8 0,1 2-12 0,0 0-5 0,2 2-6 0,1 0-2 16,0 2-1-16,2 2-3 0,-1 2-12 0,2 2-20 0,0 1-34 16,0-1-45-16,0 1-36 0,1 2-39 0,0 0-33 0,0 1 29 0,1 1-254 15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0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0 629 0,'-7'4'217'0,"-1"1"-55"0,-4 2-48 15,3-1-19-15,2 0-7 0,0-1 2 0,0 2-1 0,1-1-9 0,0-1-14 16,1 1-18-16,0 0-16 0,1 0-11 0,0 0-8 0,0 0-6 16,0 0-3-16,1 0-1 0,1 0-5 0,0 0 2 0,1 1-1 0,-1-2-4 15,2 2 3-15,-1 0-3 0,1 0-4 0,0-1-7 0,0 1-8 0,0 0-10 16,0 0-4-16,0-1-1 0,1 1 1 0,-1-1 6 0,1 1 5 16,0-1 4-16,-1-1 6 0,0 1 4 0,1-1 4 0,0-1 1 0,1-1 1 15,-1-2-2-15,1 1 0 0,0-1 1 0,1-1 5 0,1 0 5 0,0-1 2 16,1-1 5-16,1 1 0 0,1-2 3 0,1-1 1 0,0-2 0 15,1 1-1-15,3-1-4 0,0-1-3 0,1 0-2 0,0-1-2 0,1-1 1 16,1 0-2-16,-2 0-2 0,2-1-7 0,0-1-29 0,0 1-39 16,-1-1-46-16,2 0-42 0,-2 0-38 0,0 0-22 0,-1 0 37 0,0 0-254 15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0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-1 1230 0,'-3'0'213'0,"0"3"-104"0,0-1-60 0,2-2-21 0,1 1-13 0,1-1-9 15,0 1-3-15,2 1 3 0,2 2 1 0,0 0 3 0,3 0 1 16,1 1-7-16,1 1-1 0,1 0-2 0,1 1-3 0,1 0 0 0,1 1 0 16,1 1-2-16,0 0-11 0,1 1-17 0,0-1-28 0,2 2-29 0,-1-1-26 15,0 2-32-15,-1-1-19 0,0 1-21 0,-1 1-27 0,1-1 28 16,0 1-287-16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8:00.1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6 864 0,'-8'-1'195'15,"-3"0"-66"-15,-1-1-36 0,2 1-16 0,2 1-7 16,2 0-5-16,0 0-7 0,1 0-12 0,1 0-14 0,2 1-16 0,0 1-12 0,1 0-5 16,0 0-5-16,0 2 0 0,1 2-1 0,-1 3-2 0,2 3 1 0,-1 4-6 15,1 2-10-15,0 3-13 0,0 2-15 0,1 2-13 0,-1 1-11 16,-1 0-3-16,0 0-14 0,0-1-7 0,0-1-4 0,-2-2-7 0,0-1 1 15,0-1 5-15,0-3 5 0,-3-1 13 0,1-3 19 0,0-3 18 0,-1-3 17 16,0-1 12-16,-1-2 2 0,1-2 6 0,-1-1 0 0,0-2 0 16,1-1-211-16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9.4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37 752 0,'-5'2'264'0,"0"-1"-90"0,1 1-72 0,0-1-45 0,4-1-25 15,0 0-23-15,0 0-8 0,0 0-2 0,1 0 1 0,2-1 4 0,1 0-2 16,0-1 4-16,2 1-4 0,1-1-2 0,0-1 4 0,0 0-3 0,0 0-1 16,1 0 0-16,0 0-1 0,2 0-9 0,-1-1-14 0,0 0-20 0,-1 1-22 15,1 1-14-15,-2-1-5 0,-1 2-6 16,-2 1 2-16,0-1 7 0,0 1 5 0,-2 0 19 0,-1 1 16 0,-1-1 6 0,0 3 7 0,-2 1 1 16,0 2 0-16,-1 1 4 0,-2 0 8 0,0 3 8 0,-1-1-1 15,0 1 11-15,-1 1 2 0,2-2 3 0,-2 2 8 0,0-2 2 0,1 0 10 16,-1-1 3-16,1 0 4 0,0-1 0 0,1 0-2 15,1-1-1-15,1 0 1 0,1-2-1 0,-2 0-1 0,3 0 0 0,-1-2-8 0,1 0-6 16,1-1-9-16,0 1-8 0,1-1 0 0,1-1-1 0,-1 2 4 0,2-1-2 16,-1 0 6-16,2 0-4 0,0-1 1 0,0 0 6 0,2 0-4 0,0 0 3 15,1-1 0-15,-1-1-3 0,2 1 0 0,-1 0 3 0,0-1-1 16,1 0-1-16,-1 0 0 0,1 0-3 0,0 1 0 0,-1-1 0 0,-1 1 3 16,2 1-2-16,-2 0 0 0,0 0 0 0,-1 1-6 0,0 1 5 0,-1-1 5 15,0 1 5-15,0 1 8 0,-2 0 6 0,0 1 6 0,-1-1 0 16,0 0 7-16,0 1-5 0,-1 1-7 0,-1 1-4 0,0 3-12 0,0 3-3 15,-1 1-3-15,-1 3 1 0,0 1-2 0,-2 0-4 0,0 0-2 0,-1-1-4 16,-1-2-1-16,0 0-2 0,-1-1-6 0,0-2-9 0,0-1-9 16,1 0-6-16,-2-2-7 0,2-1-5 0,-1-2-11 0,1 0-13 0,-1-1-17 15,2-2-20-15,0-1-27 0,1-1-20 0,0-2 19 0,0-1-155 16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8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81 217 0,'-1'0'98'0,"0"0"-6"16,0-1-29-16,1 0-25 0,1-1-7 0,0 0 7 0,2 0 18 0,0-2 6 16,1 2 0-16,2-1-6 0,-1-1-12 0,3-1-1 0,0 0-8 0,2-1-4 15,1 0-5-15,1-1-7 0,1-2-6 0,3 1-7 0,-1-3-1 16,1 2-3-16,1-1-1 0,0 1-4 0,-1 1-4 0,0-1-14 0,0 0-27 16,0 1-33-16,0 0-43 0,0-1-52 0,0 2-4 0,0-2-197 0,-2 1 357 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46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6 1 0,'-1'0'0'0,"2"0"0"0,-1 1 0 0,1-1 0 0,1 1 0 0,-1-1 0 16,1 0 0-16,1 1 0 0,0 0 0 0,0-1 0 0,1-1 0 15,1 1 1-15,0-1 1 0,1 1 0 0,0-1-1 0,0 0 1 0,0 0-1 16,1 0-1-16,0-1 0 0,0 1 0 0,1 0-1 0,0-1 3 15,0 0 1-15,0 0 0 0,1 0-3 0,-1 0 2 0,0 0 0 0,-1 0-4 16,1 0 5-16,-1 1-4 0,0 0-1 0,1 0 3 0,-1 0-4 0,0 1 4 16,0 0 2-16,0 0-1 0,0 1-2 0,0 0 1 0,0-1-3 15,1 1-2-15,-1 0 7 0,0 0-4 0,1 0 0 0,-1 0 2 0,1 0-3 16,0-1 0-16,-1 0 5 0,1 0-3 0,0 0 2 0,1 0 2 0,-1 0-2 16,0-2 1-16,0 1 2 0,0-1 0 0,0 0 0 0,0-1 0 15,1 0-2-15,0 0-3 0,0-1 4 0,-1-1 0 0,2 1 0 0,-2 0 3 16,2 0-7-16,0 0 0 0,0-1 0 0,-1 1-2 0,0-1 6 15,1 1-2-15,-1 0-1 0,1 0-1 0,1-1 0 0,0 1-3 0,1 0 3 16,0 0 1-16,1 1-2 0,-1-1 1 0,0 0-1 0,0 1 3 0,0 0 1 16,1 1 4-16,-1-1-5 0,1 1-2 0,0 0-1 0,0-1-6 15,0 2 0-15,0-1-2 0,0 1-3 0,-1 0-3 0,2-1 2 0,-2 2 1 16,-1-2 2-16,1 2 10 0,-1-1 0 0,0 0 0 0,0 0 0 0,0 1 0 16,0 0 0-16,0-1 0 0,-2 2 0 0,2-1 0 0,-2 0 1 15,1 0 4-15,0 1 1 0,-2-1 4 0,2 0 2 0,-2 0 3 0,2 0-1 16,-1-1 3-16,0 1 0 0,1-1-1 0,1 1 2 0,-1-1 1 15,1 0 0-15,0 0-1 0,-1 0 5 0,-1 0-9 0,1 0-2 0,0 1-1 16,1-2-7-16,0 1 1 0,-1 0-2 0,1-1-4 0,0 0-1 0,1 1 1 16,0-1 1-16,-1 1-2 0,0-1 2 0,1 0-4 0,0 1 0 15,0 0 0-15,0-1-1 0,-1 1 3 0,1 0 3 0,-1-1-1 0,1 0-4 16,0 0 3-16,0 0-1 0,0 1 5 0,-1-1 1 0,1 1-3 0,1-1 2 16,-2 1-5-16,1 0 4 0,0-1-2 0,0 2-1 0,0-1 2 15,-1 0-3-15,2 1 3 0,-1 0 0 0,1 0 4 0,0 0-1 0,0 1-1 16,-1-1-2-16,0 1-2 0,-1 0-2 0,0 0 4 0,0 0 0 15,1 0-2-15,0 1 2 0,-1 0-5 0,0 0 0 0,1-1 4 0,-2 1-1 16,1 0 1-16,-1-1-3 0,1 1 0 0,0 0-2 0,0 0 1 0,-1-1 2 16,0 1-4-16,0-1 2 0,0 1-2 0,1-1 2 0,-2 0 2 15,2 0 2-15,0 0 2 0,-1-1-2 0,0-1 1 0,1 0-3 0,0 0 2 16,-1-1-1-16,1-1 2 0,0 0 3 0,0-1-3 0,1 0 2 0,0-1-1 16,2 1-3-16,-1-2 1 0,0 0 0 0,0 1-3 0,1 0 3 15,-2-1 0-15,1 0-4 0,-1 1 3 0,1 0 2 0,0-1-2 0,0 1 1 16,0 0 0-16,1 1-2 0,-2 0-1 0,2 1 4 0,-1 0-4 0,0 1 2 15,-2 0 2-15,2 0-4 0,-1 1 0 0,-1 0 2 0,2 0 1 16,-1 1 0-16,0 0 5 0,-1 1-4 0,0-1-1 0,0 1 1 0,0 0 1 16,-1 0 0-16,0 0 0 0,-1-1 2 0,0 1-4 0,1 0-2 0,-2-1 5 15,0 1-1-15,1-1 6 0,-1 1 3 0,0-1-3 0,0 1 1 16,0-1-1-16,0 1 2 0,0-1-1 0,-1 0-1 0,0 0-4 0,-1 0-2 16,1 0-3-16,-1 0 3 0,0-1-1 0,0 1-3 0,0-1-3 15,-1 1-14-15,1-1-19 0,0 0-22 0,0 0-11 0,0 0 7 16,1-1 34-16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8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10 217 0,'-4'-3'94'0,"-2"0"26"0,0 0 11 0,-1 2 0 16,2 1-6-16,-1 0-2 0,0 2-13 0,0-1-5 0,1 2-9 0,0-1-13 16,0 1-7-16,1 0-11 0,0-1-12 0,1 1-12 0,2-1-11 0,-1 0-14 15,1 0-12-15,2 0-9 0,0 0-4 0,1 1-1 0,2 1 2 16,1 0 5-16,1 2 0 0,0-1 3 0,1 1-2 0,1 0-2 0,1 1 1 16,1 1-3-16,1 0 0 0,0 3-10 0,1-1-16 0,1 1-13 15,1 2-17-15,0-1-8 0,0 2-9 0,1 1-12 0,-2-1-20 0,0 0-15 16,0 1-13-16,-1-1-20 0,-1 2-1 0,1-1 19 0,-2 0 29 0,-1 0-105 15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8.5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8 0 783 0,'-7'4'255'15,"1"2"-89"-15,-3 1-63 0,2 0-26 0,2 0-18 0,1 0-7 16,0 1 1-16,0 1-1 0,0 1-4 0,0 1-7 0,-1 2-10 0,1 0-10 16,-2 1-2-16,0 0-6 0,1 0-7 0,-2 1-1 0,1 2-6 0,-2-1 0 15,2 3 2-15,-1 0-1 0,-1 0-3 0,0 2-3 0,0 1-8 16,-1 1-9-16,1 0-8 0,-1 0-5 0,0 1-7 0,0-1-3 15,1 0-3-15,0 0-2 0,1-2 2 0,-1-1 1 0,1-1 4 0,1-2-5 16,1-1 0-16,1-3-7 0,0-1-6 0,0-3-16 0,3 0-15 0,-2-1-11 16,3-3-13-16,-1 0-4 0,1-2-7 0,0-1 1 0,0-2 22 15,1 0 35-15,0-3 30 0,0-1 17 0,1-3-94 0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7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 0 319 0,'-8'6'113'0,"-2"2"0"0,-2 4-15 16,2-3-20-16,1 0-7 0,2-1-8 0,1 1-6 0,-1-1-9 0,2 0-7 16,1 0-9-16,0-1-13 0,1 1-4 0,-1-1-8 0,2 0-4 15,0 0-2-15,2-2-2 0,-1 1 0 0,1 0-2 0,0-2 1 0,1 0-1 16,-1 0 0-16,1 0 0 0,1-1-3 0,-1-1 1 0,2 0-2 0,-2-1 1 16,1 0-1-16,0 0 2 0,-1-1 0 0,1 0 2 0,0-1 2 15,0 0 3-15,-1 1 0 0,0-1 1 0,1-1 3 0,-1 1 2 0,1-1 5 16,0 0 6-16,-1 0 3 0,1 0 2 0,-1-1-2 0,0 1 0 15,1-1-5-15,-1 0-3 0,1 0 1 0,0-1-4 0,-1 0 1 0,2 0-4 16,-1-2-4-16,0 1-2 0,2-1-1 0,-2 0 1 0,0 0-1 0,1-1 0 16,-1 1-2-16,0 0-1 0,1 2 0 0,-2 0-1 0,0 0-4 15,0 2-2-15,-1 1 2 0,0 1 3 0,0 1 2 0,-2 0 0 0,1 0-8 16,-2 3-9-16,-1 0-6 0,0 4 0 0,-1 2 4 0,0 1 9 0,0 3 5 16,0 0 3-16,-1 1 4 0,1 0-2 0,0 1 2 0,-1 0 4 15,1-1-1-15,1-1 2 0,0-1 2 0,2-1 2 0,0-3 2 0,2-2 2 16,0-1-7-16,0-2-4 0,3-2-5 0,1 1-2 0,1-2 4 0,2-1-1 15,1 0 5-15,1-2-1 0,3-2 0 0,-1-1-2 0,3-2-2 16,0-3-19-16,2-2-42 0,2-1-45 0,1-2-81 0,2-3-18 0,0 0-342 16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7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3 367 54 0,'-12'1'117'0,"-3"0"-96"0,-4 3 4 0,0-2 10 0,3 1 7 16,-1-1 8-16,0 1 3 0,0 0 1 0,-1 0 0 0,-1-1-8 15,-1 2-6-15,0-2-12 0,-1 0-5 0,0-1-4 0,0 2-1 0,0-2-4 16,-1 1-1-16,0-1-5 0,-2-1-2 0,-1 0 3 0,-1 0-5 16,1-1 2-16,0 0-3 0,-1-1 0 0,0 1-2 0,0-2-2 0,0 1 2 15,-2 0-2-15,2-2 6 0,0 1 6 0,-2 0 5 0,2 0 7 0,-3-1 1 16,1 0 0-16,0 0-1 0,0-1 4 0,1 1 0 0,0-2 7 16,-2 0-2-16,1-1-4 0,0 1-4 0,1-2-7 0,1 1 0 0,1 0-5 15,1 0-3-15,-1 0-2 0,0 0-5 0,3 0 2 0,-2 0-1 0,2-1 1 16,-1 2-1-16,1-1-1 0,0-1 3 0,-1 1-4 0,2 0 3 15,-1 0 0-15,1 0-2 0,1 1-1 0,-1 0 0 0,-1 0-2 0,1 1 2 16,-2 1 1-16,1 0-2 0,0 0 1 0,0-1-2 0,1 1-2 0,-1 0 4 16,0 0-1-16,0 1 3 0,0-1 6 0,0 1 4 0,1 0 7 15,1-1 10-15,-1 0 2 0,0 0 2 0,0 0 0 0,1 0-6 0,0-1 3 16,1 1-6-16,1 0-3 0,0 0-5 0,1-1-5 0,0 0-1 0,2 1-3 16,-1 0 0-16,0 0-2 0,2 0-3 0,-2-1-3 0,2 1-1 15,0 0 0-15,0 0 2 0,3-1-1 0,0 1-5 0,1 0-3 16,1 0-10-16,0 0-10 0,3 0-8 0,-1 0-14 0,1 0-10 0,0 0-10 0,2 0-14 15,-1 0-11-15,2-1-9 0,1 2-8 0,0-1-15 0,1 0-9 16,2 0 7-16,0 0 24 0,1 0-153 0,1 0 198 0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5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-1 159 0,'-6'0'10'0,"-2"1"-4"0,0 0-3 0,0 1-2 0,3-2 2 0,-1 2 0 15,0-1-1-15,1 0 0 0,1 1 3 0,-1 0-5 0,0-2 2 16,1 2 2-16,1 0-2 0,-1-1 6 0,0 0 2 0,2 1 2 0,0-1 3 15,-1 0 2-15,2 0 1 0,0-1-1 0,1 0 0 0,0 1-8 0,0-2-6 16,0 1-3-16,0 0-3 0,1-1 5 0,1 1 2 0,1-1 0 16,0 1 0-16,1 0 1 0,1 0-3 0,1-1-1 0,0 1 1 0,2-1-3 15,0 1 2-15,0 0 0 0,1 1-1 0,2 0-1 0,0 0 0 16,1 1-1-16,0 0 0 0,1 1 1 0,2 0-2 0,0 0 3 0,2 2-5 16,-1-1-3-16,1 2 3 0,-1 0-5 0,2 1 2 0,1 0-1 0,1 0 1 15,0 1 0-15,1-1 4 0,0 1 3 0,2 1 0 0,-1-1 1 16,2 1 0-16,1 0-1 0,2 0 2 0,0 0 2 0,1 1-2 0,-1-2-1 15,0 2 1-15,1 1-1 0,1-2 5 0,1 2 8 0,1-1-1 0,0 1 4 16,2 0 2-16,0 0 1 0,1 0 1 0,1 1 1 0,1 0-2 16,2 1-2-16,2 0-4 0,-1 0-5 0,2 2-2 0,-1-1-3 0,0-1 0 15,2 2-5-15,0-1 0 0,0 2-1 0,1 0 0 0,1 2 7 16,0-1-1-16,1 2 1 0,2-2-3 0,-1 1-2 0,0-1-2 0,-2 1 1 16,1 0-1-16,-1 0-3 0,0 2 3 0,1-1-2 0,-1 0 3 0,0 0 3 15,-1 1-1-15,2-2 0 0,-2 0-1 0,0 0 0 0,0 0-3 16,-3-1 2-16,0 1-1 0,1-2 1 0,-2 0 5 0,1-1 5 0,-1 1 8 15,-2-3-1-15,2 0 32 0,-1 1 4 0,1 0 0 0,0 0 6 0,-1 1-29 16,-1 0 0-16,-1 0-6 0,-1-1 1 0,-1-1-2 0,1 0-6 16,-2-1-4-16,-1 0-3 0,0-1-4 0,-1 1-1 0,1-2 2 0,-2 1 1 15,-1-2-3-15,-1 2 1 0,0-1-6 0,0-1-7 0,0 1-18 16,-2-2-28-16,-2 0-38 0,-1-1-50 0,-1-1-19 0,0 0-52 0,-2-2 55 16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4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35 1 0,'-2'0'75'0,"0"0"-60"0,-1 0-6 15,0 0-6-15,-1 0 3 0,2 1 1 0,-1 0 3 0,-1-1 2 0,1 1-1 16,0 1-5-16,0-1-1 0,-1 0-2 0,0 1 0 0,0-1 2 0,1 1-3 16,0 1 1-16,0-2-2 0,0 1 2 0,-1-1 4 0,0 1 2 0,2 0 3 15,-1 0-4-15,0 0 4 0,1-1-4 0,-1 1-1 0,2-1 10 16,-1 1-12-16,1-1 4 0,0 1 0 0,-1-1-7 0,1 1 3 0,0-1-2 15,0-1-2-15,1 0-1 0,-1 0-1 0,1 1-4 0,0-1 2 0,0 1-1 16,0 0 1-16,1 0 1 0,-1-1-2 0,1 2 4 0,-1 0-5 16,1-2 4-16,1 0-3 0,0 1 2 0,-2 0-3 0,1 0-3 0,1 0 6 15,-1-1-4-15,2 0 7 0,-1 0 4 0,1 0 2 0,1 0 3 16,-1 0 3-16,0-1 1 0,0 0 4 0,1 0 5 16,0 0 1-16,0 1-1 0,0-1-3 0,1 0-3 0,-1-1-2 0,1 2 0 0,0-2 4 15,0 0-5-15,0 1 1 0,0-2-1 0,-1 1-6 0,0 0 2 0,1-1-3 16,-1 1-2-16,1-2-1 0,0 1-1 0,-1 0-1 0,0-1-1 0,0 0 7 15,-1 1-3-15,1-1 2 0,-2 0-1 16,0 0 0-16,1 0 0 0,-2 1 3 0,0 0 3 0,-1 0 3 0,0 0 6 0,0 1 2 0,-1 0 2 16,-1 1-1-16,0-1-2 0,-1 0-7 0,0 1-4 0,0 0 0 0,0 0-7 15,-2 0 1-15,1 1-2 0,0 0-3 0,0 1 1 0,0 1-4 16,0 0 1-16,1 1-4 0,0-1 2 0,0 1 0 0,-1 1-4 0,2-1 3 16,-1 2-3-16,0-1 1 0,1 1 2 0,0 1 3 0,1-1 0 0,0 1 1 15,0 0 0-15,1-1-2 0,0 0 2 0,0 0-1 0,1-1 1 16,0-1-3-16,1 1 3 0,0-2-2 0,0 0-2 0,1 1 6 0,0-1 1 15,-1 0 4-15,1 0 0 0,0-2 4 0,-1 0 2 0,1 1 1 16,1-2 9-16,0 1 2 0,-1 0 4 0,1-1 4 0,-1-1 3 0,1 0 2 16,0 1 4-16,0-2 1 0,0 2-4 0,-2-2-3 0,1 0-8 0,0 0-5 15,-1 0-5-15,0 0-3 0,1-1 0 0,-1 1-4 0,-1 0-1 16,2-1-4-16,-2 0-3 0,1 1 1 0,-1-2-1 0,0 1 0 0,0 2-3 16,0-1 2-16,0 0-5 0,0 2 1 0,-1-2-4 0,1 2-9 0,-1 0-3 15,0 0-11-15,1 1-3 0,-2 0 4 0,1 0 2 0,0 0 11 16,0 0 6-16,0 0-2 0,-1 0-7 0,0 1-8 0,1 0-5 0,-2 0 4 15,1 0 4-15,0 1 7 0,-1-1 8 0,1 1 0 0,0 0 7 0,-1 1 1 16,1 0 2-16,0 0 0 0,0 0 0 0,0 0 3 0,0 0 0 16,1 0 6-16,0 0 1 0,1-1-2 0,0 1 1 0,0-2-4 0,0 1-1 15,2 0-1-15,-1-1-2 0,1 0-2 0,1-1 0 0,1 0-1 16,0 0-1-16,1-2 4 0,0 1 0 0,1-2-1 0,2-1-16 0,0 0-19 16,1-1-38-16,-1-3-52 0,3-1-43 0,0-1 3 0,1-3-173 0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3.3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9 329 204 0,'-6'-1'52'0,"-2"0"-16"0,-1-1-16 15,1-1-8-15,0 1-4 0,0 0 7 0,-2-1 1 0,0 0 4 0,-1 1-5 16,1-2-4-16,-2 2-4 0,0-1-3 0,-1 1 2 0,-1 0-6 15,0 0 3-15,-1 0-2 0,-1 0-2 0,0 0 3 0,-1 1-1 0,0-1 0 16,-3 0 2-16,1 0 4 0,-2 0 10 0,-1 0 12 0,1 0 14 0,-1-1 7 16,0 0 5-16,0 0-1 0,0 0 0 0,1 0-6 0,-1 0 7 15,-1 0 2-15,1-1-6 0,1 0 3 0,0 2-19 0,0-1-12 0,1 0-5 16,-2 0-6-16,1 1 2 0,-1-2 3 0,0 2 1 0,1 0-2 0,-1-1 1 16,1 1-5-16,-1-1-4 0,-1 1 1 0,1 0-7 0,-2 0 2 15,1 0-1-15,1 1 0 0,0 0-2 0,1 1 0 0,-1 0-1 0,-1 1-1 16,0 1 0-16,-1 1-2 0,3-1-2 0,-2 2 6 0,0 0 0 15,0 2 1-15,-1-1 6 0,-1 3-8 0,1 0 2 0,-1 2 2 0,1 1-6 16,0 1 4-16,-1 1-1 0,-2 0-4 0,1 2 3 0,-2 1 0 16,2 1-1-16,1 1-1 0,0 0 2 0,1 2-3 0,1 0-3 0,-1 2 4 15,1 2-4-15,2 0 3 0,1 1 3 0,0-1-2 0,0 0 0 0,1 1 0 16,0 0-2-16,2 2-4 0,0 0 0 0,2 1-6 0,0 0-1 16,1 2 0-16,0-1-1 0,2 2 2 0,0 0 0 0,2 0 3 0,-1 1-3 15,1 0 6-15,2 2 0 0,-1 1 5 0,2-1 1 0,0-2-1 0,1 0 0 16,0-2-4-16,1 0 3 0,1 0 2 0,1-2 1 0,0 0-1 15,3 0 0-15,0-1 1 0,1 1-3 0,2-1 3 0,1 1-1 0,1 0-2 16,1 1 2-16,1 2-2 0,0 0 1 0,1 0 1 0,1 0 2 16,1 0-4-16,1-1 1 0,1 0 0 0,1 1-2 0,0-1 0 0,2-2-1 15,1 0-1-15,0-1-2 0,2-1 4 0,0-1-3 0,1 0 0 0,1-3 2 16,0-1-2-16,0-1 4 0,2 1 3 0,0-1-3 0,1 1 4 16,2 0 4-16,0-2-3 0,0 0 0 0,1-1 1 0,0 0-5 0,2-2 2 15,1 0 2-15,-1-1-1 0,1 2 0 0,-2-2-2 0,2-1 0 0,0 1-3 16,0-2 2-16,2 0 2 0,0-2-6 0,0 0 4 0,0-1-2 15,0-2 0-15,2 0 8 0,0-1-5 0,-1-2 7 0,2 0-4 0,1-2-3 16,0 1 0-16,1-3-1 0,-2 1 0 0,1-1-1 0,0-1 3 0,0 0-4 16,1 0-1-16,-1 0 2 0,2-2 2 0,-1 0 1 0,2-1 3 15,-1 0 0-15,0-1-2 0,1-2 1 0,1 1-5 0,-2-2 0 0,0 1-6 16,-1-2-2-16,0 1-3 0,0-2-5 0,-1 0 1 0,0-2-4 0,0 0 2 16,0-1 3-16,1 0 0 0,-1-2 2 0,-1-1-1 0,1-1 2 15,0-1 2-15,-1 0 3 0,0-3 4 0,-3 0 1 0,0-2 0 0,-1 0 2 16,1-3-4-16,0 1 2 0,-1 0 3 0,-1 1-1 0,0-2 6 15,0 0 1-15,0 0-3 0,-1 0 3 0,-1-1-1 0,-1-1 2 0,-1 1 2 16,0 0 0-16,0-2-3 0,-1 0-1 0,0-1 6 0,-3 0-1 0,-3-1 5 16,-1 0 1-16,0-3 3 0,-1 1 6 0,-2-1 4 0,0 1 6 15,-1 1 1-15,-2 0 3 0,0-2-2 0,-1 1 1 0,-1 0 0 0,-3-1 3 16,0 0-1-16,-1 0-6 0,-2 0-2 0,0 0-9 0,-3 0 2 16,0-2 3-16,-1 0 0 0,-2 0 0 0,0 0-3 0,-2 0-3 0,0 0-4 15,-3-1 0-15,0 0 0 0,-1-2-5 16,-1 1 0-16,-1 0-4 0,-1 1 0 0,0 0 0 0,-2 0 2 0,0 1-2 0,-1-1-3 0,-2 0 3 15,1 1-4-15,-3 1 0 0,-1 2 0 0,-2 1-1 0,-1 2-2 0,-2-1-1 16,2 0-1-16,-2 2-2 0,-2 1 1 0,1 1-2 0,-2 2-7 0,-2 1-1 16,1 2 1-16,-1 1 1 0,-1 3 3 0,0 3 1 0,-2 1-4 15,-1 2 2-15,0 2-3 0,-2 1 0 0,-1 3 2 0,-2 1 3 0,1 2 0 16,-2 1-1-16,1 2 0 0,-1 1-7 0,1 0-2 0,0 1-5 16,-1 1-10-16,1 1-13 0,-1 1-18 0,1 0-18 0,0 1-14 0,-1-1-17 15,1 2-23-15,0-2-17 0,0 0 18 0,2 2-189 0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17:51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2 23 1 0,'-4'0'37'0,"-2"0"50"0,-1 0-56 0,-2-1-14 15,2 1-6-15,0-1-7 0,-1 0 1 0,0 1-2 0,0-1-2 0,0 1 3 16,-1 0 1-16,-1-1-3 0,0 1 1 0,1-1 0 0,-1 1 1 0,0 1 5 16,0-1 3-16,-1 1 3 0,1-1 1 0,-1 2-3 15,-1 0 1-15,-1 1 5 0,0-1 1 0,1 2 2 0,-1-1-1 0,1 1-8 0,-1 1-2 16,1 0 3-16,-1 1-4 0,0 0-1 0,1 0-4 0,-1 0-4 16,1 0 0-16,-1 1 0 0,0 1 2 0,0 0-2 0,0 0 0 0,-1 1-2 15,0 0-1-15,-1-1 2 0,1 2 0 0,1-1 0 0,-1 1-3 0,0 0-1 16,1 1-2-16,-1 1 1 0,0 1 3 0,0 0-1 0,1-1 1 15,-1 2-2-15,0 0 1 0,1 0-1 0,-2 1 4 0,2-1-1 0,-1 1-1 16,2 1 1-16,0 1-1 0,0 0 3 0,1 2 1 0,-1-1 2 16,0 2 1-16,0-1-3 0,0 0 5 0,1 1-1 0,0 0 4 0,1 1 2 15,0 1-1-15,1 0 0 0,-1 2-3 0,2-1-1 0,-1 0-2 16,2-2 1 0,1 3-3-16,0-2 1 0,2 1-3 0,-1 0 2 0,0-2 0 0,1 1-1 0,1 1 2 0,0-1 0 0,0 2 3 0,1 0-1 0,0 1 1 15,1 1 1-15,0 0-1 0,0 1 2 0,1 1 0 0,0 1 1 0,1 1 1 16,1 0 1-16,0-1-1 0,-1-2-2 0,2 1-2 0,1-1-3 15,1-2 0-15,0 2-3 0,2-1-1 0,0-1 3 0,0-2-3 0,2 0 1 16,1-1 0-16,1-1-2 0,0 0-2 0,1 0 0 0,1 0 1 0,1-1-1 16,1 0 1-16,1 0 0 0,0-1-3 0,0 2 1 0,-1-1 3 15,1 0 0-15,1 0 2 0,0-1 1 0,2-2-2 0,-1 1 2 0,2 0-1 16,-1 0 3-16,1-1-3 0,0 2-1 0,2 0 1 0,0 0-1 16,1 0 0-16,2 0-1 0,-2-1-2 0,0 2 1 0,1-2-2 0,-1 0 2 15,1-1-1-15,1 0 0 0,1-1 1 0,0-1-2 0,-1 0 1 0,1-2 1 16,1-1 0-16,-2-1 1 0,2 0 0 0,0-2-2 0,1 0-1 15,-1-1 1-15,2 0 0 0,0-3 1 0,0 1 1 0,-1 0 0 0,1-2-2 16,-2 0 1-16,-2-1-2 0,2 0-1 0,-1 0 2 0,0-1-1 0,1-1 0 16,-1 0-1-16,0 1 3 0,0-1 1 0,-1-1 0 0,2 0 5 15,0 0-3-15,-1-2 2 0,0 1-1 0,1 0 0 0,-1-2 0 0,2 0 0 16,-1-1 0-16,1 0 1 0,-3-2 1 0,1-1-3 0,-2 1 3 16,1-2-1-16,-1-1 0 0,1-1-1 0,-1 0-2 0,0-2-3 0,0 1-1 15,-2-1 4-15,1 0 2 0,-1-1 1 0,0 0 3 0,0-2-5 0,-1 2 2 16,-1-2 1-16,-1 0-1 0,-1 0 4 0,0 0-1 0,0 0 0 15,0 0 2-15,-1 0 1 0,-1-1 3 0,-2 0 1 0,0-1-3 0,-2 1 0 16,-1-1-2-16,1 0 0 0,-3-1 1 0,1-1 1 0,-1 1-2 0,-1-2 0 16,0-1-2-16,0-2 0 0,-1 0-1 0,0-1 1 0,-1 0 0 15,0 1 1-15,-1-1-2 0,-1 0 0 0,0 0 1 0,-1-2 0 0,0 1 0 16,-2 0-2-16,1 0 1 0,-2 0-1 0,0-1 0 0,-1 0 2 0,0 0 0 16,-1 0 3-16,-1-1-1 0,0 0 5 0,-1-1 0 0,0 0 0 15,-1-2 2-15,-1 1-2 0,0 0 0 0,-1 2 3 0,0-1-2 0,-1 2-3 16,0-1 3-16,0-1-4 0,-2 3 2 0,1-1 6 0,-3 0 0 0,1 0 0 15,-1 0 0-15,-1 1-1 0,-1 0 0 0,-1 0 0 0,-2 2-2 16,1 0-2-16,-1 1 1 0,1-1-4 0,-1 1 0 0,0 0 0 0,-1 0-4 16,0 3 0-16,-1 0-1 0,1 0-2 0,-2 3 0 0,1-2-1 15,0 1-2-15,-2 0 2 0,2 1-2 0,-2-1 1 0,-1 0 3 0,0 0-1 16,0 1 3-16,-1 0-1 0,1 1-1 0,-2-1-3 0,1 1-1 16,-1 0 3-16,-2 1-1 0,-2 0 0 0,1 0-2 0,-1 1-2 0,0 1-1 15,1 1 1-15,-1 0 0 0,-1-1 1 0,-1 1-1 0,2 0-3 0,0 0 3 16,0 0 1-16,0 0 3 0,-2 1 3 0,2-1-3 0,1 1 0 15,-1 0 2-15,1 1-3 0,-1 2-1 0,-1 1 0 0,0 0-3 0,0 2 1 16,2 0 0-16,1 1-5 0,-1 1-2 0,2 0-7 0,0 1-10 0,1 0-15 16,2 0-20-16,0 1-17 0,1 1-18 0,0-1-19 0,1 1-26 15,0 0-10-15,3 0 20 0,-1 2-243 0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2:15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8 30 0,'12'-2'15'0,"5"-2"-9"0,6-1-1 16,0-1 5-16,0 1 4 0,2-2 5 0,1-1 0 0,4 1 0 15,2-1-2-15,2 0 1 0,0 0 0 0,3 0-6 0,1 0-3 0,2 0-6 16,2-1-4-16,2 0 4 0,1 0 6 0,2 1 6 0,2 0 9 16,2 1 4-16,3-1 1 0,0 2 8 0,3-1 2 0,0 1 3 0,2 2 1 15,1 1 3-15,0 1 7 0,3 2 0 0,2 1 7 0,0 3-2 0,3 0-1 16,1 3-2-16,-1 1-8 0,2 1-6 0,1 2-11 0,4 1-6 15,1 3-10-15,2 0-7 0,2 2-7 0,-1 2-6 0,3 0-13 0,4 2-24 16,2-1-33-16,1 1-43 0,3 0-36 0,2 1-31 0,0-1 8 16,4-2 39-16,2 1 34 0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2:14.5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89 172 0,'-4'-2'91'0,"-1"0"-31"0,-2 0-31 0,2-1-9 15,1 1-1-15,1-1 18 0,0 1 7 0,0 0 8 0,-1 0-8 0,2 0-12 16,0 1-6-16,0-1-15 0,0 0-4 0,0 2-5 0,0-2 0 0,0 0-2 15,0 1 2-15,1-1 2 0,-2 1-2 0,1 0-1 0,0 0 0 16,0-1 1-16,-1 2 1 0,2-1 2 0,-2 0-2 0,1 0 0 0,0 0 0 16,1 1 1-16,-1 0 3 0,0-1 4 0,1 0 1 0,-1 1-2 0,1-1-2 15,1 1-4-15,-1 0-10 0,1-1-1 0,1 1-14 0,-1 0-12 16,0 0-12-16,0 0 0 0,2 0 11 0,0 1 9 0,1 0 15 0,1 0-1 16,2 0-2-16,-1-1 0 0,2 1 2 0,1 1 1 0,1-1 4 0,0 0 3 15,2 0-5-15,1 1 5 0,2-2-4 0,-1 2 0 0,3-1 5 16,0 0-1-16,1 0 2 0,1 0-5 0,1 0 5 0,1-1-2 15,0 1 5-15,1-1 5 0,3 0-6 0,0 0 2 0,1 0-5 0,-1 1 0 16,2-1 2-16,0 1 2 0,1-1 3 0,2 1 2 0,1-2-3 0,0 1 0 16,-1 0 1-16,1 0-1 0,1-1 4 0,2 0-3 0,0 1-5 15,1-1 5-15,3-1-5 0,0 1 2 0,1-2 5 0,2 1-3 0,2-1 0 0,2 0 0 16,0 0 1-16,0-1-5 0,2 0 1 0,0-1 0 0,-1 1-6 16,1-1 3-16,1 1 4 0,0 0 5 0,0 1 9 0,1 0 9 0,2 0 3 15,0 1 1-15,-1 0-2 0,-1 1-3 0,1 1-3 0,-3 0 1 16,1 0 4-16,1 1-4 0,-1 1-3 0,-1 0-6 0,1 0-10 0,0 1-1 15,-1-1-2-15,0 2 0 0,-1-1-8 0,0 1-12 0,-1-1-15 0,0 0-15 16,1 1-13-16,-1-1-13 0,1-1-7 0,0 1-9 0,0-2-5 16,-1 0 11-16,0-1 18 0,-1-1 25 0,-2 0 22 0,-2-3 4 0,2 1 13 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40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7 1 0,'0'-1'0'0,"0"1"37"15,0 0-10-15,0 0-19 0,0 0-4 0,0 0 1 0,0 0-1 0,0 0 1 16,0 0-3-16,0 0 0 0,0 0-1 0,0 0 0 0,0 0 2 15,0 0-2-15,0 0 0 0,0 0 1 0,0-1-1 0,0 1 0 0,0-2-1 16,1 1 0-16,-1-1-1 0,1 1 2 0,1-2-1 0,-1 1 2 0,0 0 1 16,1-1-2-16,0 0-1 0,0 0 0 0,0 0-2 0,1 1 1 0,-1-2 2 15,0 2-1-15,1-2 1 0,-1 3 1 0,-1-1 1 0,1 1-1 16,-1 0-1-16,1 0-1 0,0 0 0 0,0 0 0 0,0 1 3 0,0 0-1 16,0 0-1-16,1 0 1 0,-1 0-2 0,1 0-1 0,-1 1 2 0,1-1-2 15,0 1 1-15,1-1 1 0,0 2-1 0,0-2 1 0,0 1 0 16,0 0-1-16,0 0 0 0,0 0 1 0,0 0-1 0,1 1-1 0,-1-1 1 15,0 1 3-15,0 1-1 0,0-1-2 0,0 1 0 0,1 0-2 16,-1 0-1-16,-1 1 5 0,1-1-3 0,-1 1 2 0,0 0-1 0,-1 1-2 16,1-1 2-16,0 1 0 0,0-1 1 0,0 1-1 0,0 0 0 0,0-1-2 15,-1 0 0-15,2 0 4 0,-1 0-3 0,0 0 1 0,1-2 0 16,-1 1-4-16,0 0 1 0,1-2 2 0,0 0 1 0,0 0 0 0,-1 0 1 16,0-1-2-16,0 1 0 0,-1-1 0 0,1-1 0 0,0 1 1 0,-1 0 1 15,0 0-2-15,0-1 1 0,0 1 1 0,0-1-2 0,0 1 2 16,-1-1 0-16,0 0-2 0,1-1 2 0,0 1-1 0,1-1 1 15,0-1 0-15,1 1 0 0,0-2-1 0,2 1 1 0,0-2-2 0,0 1 0 16,1 0 1-16,1-1-1 0,1 0 0 0,-1 0 2 0,2 0-2 0,-1 0 0 16,1 0-1-16,0 1-1 0,0 0 2 0,1 1 0 0,0 0 1 0,0 1-3 15,0 1 0-15,0-1 0 0,0 1 1 0,1 1 1 0,0 1-1 16,-1 1 0-16,1 0-2 0,-1 1 1 0,0 0 3 0,1 1 4 0,0-1-1 16,1 1-2-16,-1 0-1 0,0 0-2 0,1 0 3 0,-2 1-1 15,1 0 3-15,-1 1-3 0,1-2 0 0,0 1 1 0,0-1-3 0,2-1 3 16,-1 1 0-16,1-2 0 0,1 1-2 0,-1-1 2 0,-1 0-2 0,0 0-2 15,0-1 4-15,1 1-2 0,0 0 0 0,0-1-1 0,2 0-3 16,0 1-81-16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2:08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 77 9 0,'-5'-3'17'0,"0"1"7"0,-2 0 8 0,2-2 8 15,-1 2 8-15,2 0 6 0,-1-2 2 0,1 2-2 0,0-1 1 0,-1 0-10 16,0 1-6-16,-1 0-4 0,0 0-8 0,2-1-3 0,-2 1-3 0,1 0-1 16,0 0 0-16,0-1-2 0,1 2 0 0,0-1-1 0,-1 0 1 15,0 0 1-15,1 1 2 0,-1-2 4 0,1 2 1 0,0-1 5 0,-1 0 3 16,0 0-1-16,1 0 3 0,-1 1-2 0,1-1-1 0,-1 0 0 15,1 1-6-15,0 0-7 0,1-1-10 0,0 2-5 0,1-1-5 0,-1 1 0 16,1-1 1-16,0 0-3 0,0 0 1 0,2 1-5 0,-1 0 0 0,0 0-2 16,1 0-3-16,0 0-6 0,0 0-9 0,0 0-8 0,1 0-9 15,-1 0-2-15,1 0 4 0,-1 0 11 0,2 0 10 0,1 0 9 0,0 0 3 16,2 1 3-16,-1 1 1 0,2-1-1 0,1-1 2 0,0 0-2 0,2 1 0 16,0 0 4-16,0 0 0 0,2-1 0 0,0 1 1 0,1-1-3 15,0 0 0-15,0 0-1 0,0 0-1 0,1 0 4 0,0 0-1 0,1 0 3 16,1 0 2-16,0-1-1 0,0 1-2 0,0 0 1 0,1 0-2 0,1 0 3 15,0 0-2-15,0 0 1 0,1 0-2 0,0 0 1 0,0 0 1 16,2 1 0-16,1-1 1 0,-1 0-3 0,0 0 1 0,0 1 0 0,-1-1-2 16,1 1 2-16,0 1 1 0,0-1-1 0,0 0-1 0,0 1-3 0,1-1 0 15,0 1 0-15,-1 0 4 0,-1-1 0 0,1 2-1 0,0-2 1 16,1 1 0-16,0 0 0 0,0 1 1 0,0-2 1 0,-1 3-2 0,1-2 0 16,-1 0-1-16,0 1 1 0,2-1 1 0,0 0 1 0,0-1 1 15,0 2-6-15,-1-2 2 0,-1 2-4 0,1-1 1 0,0 0 6 0,0 0-2 16,0 1 2-16,1-2 1 0,-1 1-2 0,0 0 1 0,0-1 3 0,0 1 0 15,0-1 0-15,-1 1 3 0,1 0-3 0,0-1-1 0,0 1 0 16,-1 0 0-16,0-1-2 0,0 2 1 0,-1-2 1 0,1 2-3 0,-1-2 0 16,1 2-1-16,0-2-1 0,-2 2 3 0,0-2-2 0,-2 2 0 15,0-1 0-15,0 0 0 0,-1 1 0 0,-1 0 0 0,1-1-1 0,-2 0-1 16,0 2 1-16,0-2-3 0,-1 0 3 0,0 0 2 0,-1 1-3 0,0 0 1 16,0-2-1-16,-1 2-1 0,-2-2 3 0,-2 2 3 0,1-1-5 15,0 0 4-15,-1 0-2 0,1 0-1 0,-2-1 4 0,0 1-1 0,1 0 3 16,-2 0-2-16,1-1 3 0,-1 1 1 0,0-1 1 0,-1 1 5 15,0-1-4-15,0 0-1 0,0 1-1 0,-1-1-5 0,1-1 2 0,-2 1 2 16,2 0-2-16,-2 0 0 0,1 0 0 0,0-1-2 0,-1 0 0 0,1 1 2 16,-1-1-8-16,2 1-10 0,-1-1-14 0,1 0-17 0,-1 0-23 15,0-1-26-15,2 0-36 0,0-1-29 0,1-1 22 0,0-2-47 0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2:05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42 0,'4'-2'12'0,"4"0"-5"0,1 0-3 0,-1 1-1 0,0 0 2 0,1 1-3 0,-1-1 1 16,0 0-2-16,-1 1 1 0,0-1-1 0,0 0-1 0,1 1 4 16,-1 0-2-16,1-1 0 0,-1 1 1 0,0 1-5 0,0-1 3 0,0 0-2 15,1 1 0-15,-1 1 3 0,0-1-2 0,1 0 0 0,0 1 1 16,1-1-1-16,-1 0 1 0,1 1 0 0,-1-1-2 0,1 0 2 0,0 1-3 16,1-1 2-16,-1-1 0 0,2 1-1 0,-1-1 1 0,1 0 0 0,0 1 0 15,0-1-1-15,2-1 1 0,-1 1-1 0,1 0 0 0,1 0-1 16,0 0 0-16,0-2-1 0,1 1 2 0,2 0 1 0,-1 0-2 0,-1 1 2 15,1-2 1-15,1 1-2 0,0 0 3 0,2 1 3 0,-1-1-1 0,2 0-1 16,-2 0 1-16,2 0-5 0,0 1 1 0,-1 0 2 0,0 0-1 16,2 0 1-16,1 0-2 0,1 2 0 0,-1 0 1 0,-1 0-2 0,0 0 1 15,-1-1 0-15,1 1-1 0,0 0-1 0,0-1-1 0,1 1 3 0,1-1-1 16,-1 1-1-16,-1 0 2 0,1-2-2 0,1 2 2 0,-1-1 2 16,1 0 0-16,1 0 2 0,0 0-1 0,0 1-1 0,0-2 1 0,0 1-3 15,1 0 2-15,1-1 0 0,0 1-1 0,0 1-1 0,-1-2 0 16,0 2-1-16,0 0 0 0,1-1 0 0,-1 0-1 0,2 0-1 0,0 0-1 15,-2 0-1-15,2 0 4 0,0 0 1 0,-1-1 3 0,3 1 1 16,-2-1 1-16,0 1-2 0,2 0 1 0,0-1 2 0,1 0 0 0,0 0 1 16,1 0 3-16,-2 0-3 0,1-1 0 0,0 1-1 0,0-1-1 0,0 0 0 15,0 1 2-15,1 0-1 0,-1 0-1 0,-1 0 3 0,2 1-1 16,0-1 2-16,-1 1 1 0,1-1-1 0,1 0 2 0,0 0 0 0,-1 0-1 16,2 0 2-16,-2 0 1 0,-1 0-4 0,1-1 0 15,-1 1 0-15,1-1-4 0,-1 1 1 0,0 0 0 0,-1-1 1 0,1 0-1 0,1 0 3 16,-1 0-4-16,0 1-1 0,0-1 3 0,0 1-5 0,2-1 1 0,-2 0-1 15,2 1-1-15,-3 0-1 0,0 0 0 0,-1 0 0 0,1 0-3 0,0 0 1 16,0 0-4-16,0 0 0 0,-1 0 1 0,-1 1-2 0,1 0 3 16,0-1 0-16,0 1-4 0,0-1-1 0,-1 2 1 0,1 0-3 0,1-1 4 15,-1 1 3-15,0 0 1 0,-1 1 2 0,-2-1-2 0,2 1 0 16,0-2 0-16,-1 2 1 0,2-2-1 0,-2 1-1 0,1-1 2 0,-1 1-2 16,0 0 6-16,1-1 2 0,0 1-2 0,0-1 4 0,0 0-2 0,0 0-1 15,1 0 1-15,1 0 0 0,0-1-1 0,0 1 3 0,-1-1-4 16,0 0-1-16,1 1 0 0,0 0-3 0,1-1-1 0,0 1-10 0,0-1-7 15,0 0-22-15,0 0-10 0,0 0 4 0,1-1 8 0,0 1 16 0,0-1-40 16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2:03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8 25 0,'0'-1'23'0,"0"1"-15"0,0-1-6 0,0 1 1 0,0-1-2 0,-1 0-2 16,1-1 5-16,-1 2-1 0,1-2 1 0,-1 1-2 0,1 0 3 0,-1 0-3 15,1-1 0-15,0 1 3 0,-1-2-7 0,1 2 4 0,0-1 0 0,0 1 0 16,0-1 1-16,1 1 5 0,-1 0 1 0,0-1 3 0,0 2 5 15,0-1-2-15,0 0 4 0,-1 0 4 0,1 1 1 0,0 0 2 0,0 0 2 16,0 0-2-16,0 0-1 0,0 0 2 0,0 0-3 0,0 0-1 0,0 0 0 16,0 1-6-16,0-1-2 0,0 0-5 0,0 0-1 0,0 0-2 15,0 0 3-15,0 1 0 0,0-1 0 0,0 0 2 0,0 0-4 0,0 0 1 16,0 1-7-16,0-1-3 0,0-1-3 0,0 1-6 0,0 0 0 0,0 0-2 16,0 0 5-16,1 1 2 0,0-1 9 0,0 0 3 0,1 1-2 15,-1 0 3-15,1-1-2 0,1 1-2 0,-1-1 1 0,2 0-1 0,0 0-1 16,0 0 0-16,1 0 0 0,0 0-3 0,1 0 1 0,-1 0-1 15,2 0 1-15,-1 0 1 0,2 0-1 0,-1 0-1 0,-1 0-2 0,1 0 0 16,0 0 0-16,-1 0 0 0,3 0 3 0,-1 0 0 0,1 0 2 0,0 0-1 16,1 0-1-16,0 0-1 0,-1 0 2 0,2 0-2 0,-1 0 1 15,1 0 7-15,0 0 0 0,1 0-1 0,-1 0-1 0,1 0-6 0,0 0-1 16,0 0 4-16,2 0 2 0,-1 0 23 0,2 0 18 0,1 0-2 16,0 0-5-16,1-1-24 0,-1 1-18 0,0 0-1 0,0 0 3 0,0 0 2 15,1 0 0-15,0 1 1 0,0-1-1 0,1 0-1 0,0 1-3 0,0 1 0 16,1-1 4-16,0 0-1 0,1 0 2 0,-1 0 17 0,2-1 18 15,0 1 3-15,2-1 0 0,1 0-21 0,0-1-24 0,-2 1-8 0,2 0 1 16,-2 0 3-16,1 1 4 0,1 0 3 0,1 0 1 0,-1 0 0 0,0-1 1 16,-2 0 0-16,1 1-1 0,0-1 0 0,0 1 1 0,-1 0-2 15,2 0 0-15,-2-1 0 0,1 1-3 0,-1 1 6 0,0-1 0 0,-1 1 3 16,2-1 1-16,0 0-1 0,0 1 2 0,0-2-1 0,0 1 1 0,-1 0 2 16,0 0-3-16,1 0 1 0,-1-1 3 0,2 1 3 0,-2 0 2 15,1 0 3-15,-1 0 4 0,-1-1 2 0,0 1 0 0,-1-1 7 0,1 0-4 16,-2 0-2-16,1 1 0 0,0 0-9 0,-1-1 1 0,0 0-2 0,-2 1-1 15,0 0 4-15,-1 1-3 0,1-2 1 0,-1 1-3 0,-1 0 0 16,0 0-1 0,0 0-3-16,-1 0 1 0,-2 1-4 0,1-1 0 0,-2 0-1 0,0 1-2 0,0-1 0 0,1 0 2 0,-2 0 5 0,0 0 1 15,0 0-2-15,0 0-2 0,0-1-8 0,-1 1 1 0,-1-1 2 0,1 0 0 16,-3 0-1-16,0 0 3 0,0 0-3 0,0 0 1 0,-1 0 4 0,0 0 1 16,0 0 2-16,-1 0-1 0,0-1 2 15,-1 1-4-15,0-1 8 0,0 1 5 0,-1 0 2 0,0-1 4 0,0 0 0 0,0 1-1 0,0 0-1 16,-1-1 1-16,0 1-3 0,0-1 1 0,0 0-3 0,-1 1-2 15,1 0 0-15,-1 0-1 0,0 0-1 0,0 0-3 0,0 0 0 0,0 0-2 16,0 0 1-16,0 0 6 0,0 0 2 0,0 0 3 0,0-1-1 0,0 1-2 16,0-1-3-16,0 0-2 0,0 0 2 0,-1 1-5 0,0 0 1 15,1-1-1-15,-1 0-2 0,1 0 3 0,-1 0-1 0,0 0 2 0,1 0 2 16,-1 0 3-16,0 1 1 0,1 0 2 0,-1-1 0 0,0 0 0 0,1 0-1 16,0 1-2-16,0-1 2 0,-1 1-5 0,1 0 2 0,-1-1-3 15,1 1-2-15,-1 0-1 0,0 0-2 0,1 0-1 0,0 0-5 0,0-1 1 16,0 1-3-16,0 0 0 0,0 0-1 0,0 0-1 0,-1 0 0 15,1 0-1-15,0 0 1 0,0 0-1 0,0 0 1 0,0 0-2 0,0 1 0 16,0-1 0-16,0 0 0 0,0 0 0 0,0 0 2 0,0 0 1 0,0 0-1 16,0 0-2-16,0 0 2 0,0 0 0 0,0 0 1 0,0 0 1 15,0 0-2-15,0 0 1 0,1 0-1 0,-1 0 2 0,0 0 1 0,0 0-1 16,0 0-1-16,0 0 0 0,0 0-1 0,0 0-1 0,0 0 1 0,0 0 0 16,0 0 0-16,0 0-4 0,0 0 1 0,0 0-2 0,0 0 2 15,0 0 2-15,0 0-4 0,0 0 2 0,0 0-3 0,0 0 2 0,0 0 2 16,0 0-1-16,0 0 2 0,-1 0-2 0,1 0 0 0,0 0 0 0,0 0-3 15,0 0-2-15,0 0-4 0,0 0-5 0,0 0-3 0,0 0-8 16,0 0-7-16,0 0-12 0,0 0-12 0,0 0-16 0,0 0-17 0,-1 0-19 16,1-1-23-16,0 1-25 0,0 0-23 0,0 0-37 0,-1 0-27 0,1 0 43 15,-1 0-122-15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59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5 6 0,'5'0'89'0,"3"-1"-77"16,2 0-7-16,-1 0-1 0,0 0 0 0,1 0-3 0,-1 0 3 0,0-1-1 0,1 1 2 16,0-1-1-16,3 0-1 0,-1-1-3 0,1 0 2 0,1 0-1 15,0 0 2-15,1-1 1 0,0 1-1 0,0-1-1 0,1 0-1 0,0 0 1 16,0 0-2-16,2 0 2 0,0 0-2 0,1 0 0 0,1 0 0 0,-1 0-1 16,0 1 2-16,0 1-1 0,-1-2 1 0,1 3-2 0,0-2-1 15,1 1 2-15,0 1-3 0,0-1 3 0,1 0 0 0,0 2-2 0,0-1-2 16,0 1 5-16,1 0-3 0,-1 0 4 0,1 1 1 0,2-1-3 15,-1 2 1-15,1-1-1 0,-1 1 1 0,1-1 2 0,1 1-1 0,1 0-2 16,1 0 0-16,0 1 1 0,0 0-2 0,-1 0 2 0,0-1 2 0,1 2-6 16,-1-2 1-16,3 1-2 0,0 0-2 0,0-2 5 0,-1 1 2 15,1 0 2-15,1-2 9 0,0 0 0 0,2 0-2 0,0 0-3 0,1-1-6 16,1-1 0-16,2 1-1 0,-2-1-1 0,1 0 0 0,0 1 0 0,-1-2 0 16,3 1-2-16,-2-1 1 0,1 1-3 0,0 0 4 0,1 0 1 15,1 0 2-15,0 0 1 0,1 0-1 0,0 2-1 0,2-1 0 0,-2 0-2 16,1 1 0-16,-2 0 0 0,1 0-3 0,1 1-1 0,-2 0 2 15,1-1 2-15,0 1 2 0,0-1 2 0,1 1-1 0,-1-1-1 0,3 0 4 16,-1-1 3-16,0 0-4 0,-1 1-3 0,0-1 0 0,-1-1-5 0,1 1 5 16,-1 0 6-16,1 0 20 0,-1 0 22 0,3-2 2 0,-2 2-5 15,1-2-21-15,1 2-17 0,-1-1 4 0,0 0 5 0,0 1 2 0,-2-1 2 16,1 1 2-16,-2 1-3 0,2 0 2 0,-1-1-2 0,0 1-1 0,1-1 0 16,-1 1 0-16,2 0-5 0,0 0-1 0,0 0-3 0,-1 1-6 15,1-1 2-15,-2 1-2 0,2-1-2 0,-1 1-1 0,-1 0 2 0,2 1-1 16,-2-1 2-16,1 1 3 0,-1-1-3 0,3 1-2 0,-1 0 14 0,0 0-17 15,0 0-7-15,-2-1-4 0,0-1-16 0,0 1 9 0,0 0 5 16,-1-1 5-16,1 0 17 0,1-1-3 0,-1-1-2 0,2 0-4 0,0-1-14 16,-1 0 9-16,2-1 2 0,-1 0 0 0,-1 0 1 0,2 0-1 15,-1 0 0-15,0-1-1 0,0 0 2 0,1 0 3 0,0 0 1 0,0 1 3 16,1-1-2-16,0 1-1 0,0 0-2 0,1 0 0 0,-2 0-2 0,-1 1-1 16,1 0 0-16,-1 1-3 0,-1 0 2 0,0 1 3 0,1 0 3 15,0 0 0-15,-1 1 1 0,2 0-6 0,0 0-10 0,0 1-6 0,1-1-12 16,-1 1-5-16,1 0-3 0,-1 0-4 0,0 0 10 0,0 0 4 15,1 0 7-15,0 1 7 0,0-1 2 0,1 1 3 0,0-1 3 0,0 0 2 16,-1 0 0-16,1-1 1 0,-1 0 2 0,0 0 0 0,-1-1 4 0,0 0 7 16,1 1 4-16,0-1 6 0,0 0 4 0,1-1-1 0,0 2 5 15,0-2-8-15,0 1-5 0,0 1-6 0,-1-1-9 0,-1 1 2 0,2-1 1 16,-1 1 3-16,-1 0-2 0,2 0-1 0,-1 1-4 0,0-1-8 0,2 0-6 16,-2 1-6-16,1 0-9 0,-2 0-5 0,1 0-3 0,-2 1 2 15,-1 0 4-15,1-1 10 0,0 1 9 0,1-1 4 0,-1 0 0 0,1 1-67 16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57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9 734 427 0,'-10'-3'138'0,"-3"0"-65"0,-3 0-44 15,1-1-18-15,2 0-3 0,1-1 9 0,-1 0 20 0,1 0 9 0,0-1 6 16,0 2-3-16,1-3-14 0,0 1-7 0,-2-1-6 0,1-2-8 16,-1 1-5-16,0-2-1 0,0-1-4 0,1 0 1 0,0 1 2 0,1-2 1 15,0 0 3-15,0 1 1 0,3-1 0 0,-2 0 1 0,2-1 0 16,0 0-1-16,1-1-6 0,0 1-1 0,2-3-7 0,2 0-1 0,1-1 1 15,1-2-4-15,2-1-2 0,1 0-1 0,2-1-2 0,1 1 0 0,1-1 1 16,2 1 0-16,-1 1 0 0,2 0 2 0,0 2-2 0,1 1 2 16,1 0-1-16,1 0 0 0,1 2-1 0,0 0 0 0,3 1 2 0,-1 0 0 15,2 0 4-15,0 0 1 0,0 0 1 0,0 1 1 0,1-1-2 0,1 2 0 16,-1 0 0-16,1 1-1 0,-2 1-2 0,1 0 0 0,0 1-2 16,-1 2 3-16,0 0-2 0,-1 1 0 0,-1 1 1 0,0 0-2 0,-2 1 3 15,1 2 3-15,1-1 2 0,-3 1 1 0,1 2 2 0,0 0 1 0,-1 1-1 16,0 1-2-16,0 1-1 0,0 1-2 0,-2 0-3 0,1 3 1 15,-2 1-4-15,0 1-6 0,1 1 1 0,0 1-8 0,-2 1-2 0,2 2-7 16,-1 1-12-16,0 0-7 0,1 1-8 0,-2 0-4 0,1 2-4 0,0-1 3 16,0 2 1-16,-1 0 3 0,-1 0 9 0,1 0 6 0,-1 1 9 15,-1 0 11-15,0-1 11 0,-1 0 5 0,-1-1 5 0,0 1 3 0,-2 0-5 16,1 0 5-16,-3-2 0 0,0 0 1 0,0 0 7 0,-1-2 4 0,-2 1 5 16,-1-1 4-16,0 0 4 0,-1 0-1 0,-2 1 1 0,1-1-1 15,-2 0-7-15,-1-1-3 0,0-1-4 0,0 0-6 0,-2-1-6 0,0 0-8 16,-2-2-18-16,0-1-13 0,1 0-12 0,-1-1 4 0,0-2 8 15,0-1-89-15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56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 447 0,'-2'0'149'15,"0"-1"-66"-15,0 0-35 0,1 1-10 0,0 0 4 0,1-1 12 16,0 1 14-16,0 0-1 0,0 0-16 0,0 0-20 0,1 0-23 0,-1 0-16 16,0 0-13-16,1 0-2 0,0 0 1 0,0 1 4 0,0-1 5 0,2 0-11 15,0-1-12-15,0 1-9 0,0 0-5 0,1 0-2 0,0 0 6 16,0 0 0-16,0 0 4 0,0 0 10 0,1 0 6 0,-1 0 9 0,0 0 4 15,1 0 7-15,1 1 1 0,0-1-1 0,1 0 2 0,-1 1-3 16,0 0 3-16,1 0 3 0,0 0 2 0,1 1 5 0,2 0 6 0,1-1 2 16,1 1 3-16,0 1-3 0,1-1-4 0,1 0-1 0,-1 1-5 0,2-1 1 15,0 1-1-15,0-1 2 0,1 0 16 0,0 0 4 0,0-1 1 16,1 1 8-16,2-1-4 0,-2 1 7 0,2 0 8 0,-1-2 2 0,-1 2-1 16,0-1-1-16,1 0-3 0,-1 0-6 0,1 1-8 0,-1-1-6 0,1 0-6 15,0 1-4-15,0-1 2 0,0 1-6 0,-1 0-3 0,0 0-4 16,1 0-4-16,-2 0 0 0,0-2 1 0,1 1 1 0,0 0-2 0,0 0-2 15,0-1-5-15,-2 1-4 0,1-1 3 0,0 0 1 0,-1-1 3 0,1 1 3 16,0-1 1-16,0 0 1 0,0 0 5 0,0-1-4 0,2 0 1 16,-1 1 2-16,-1-2-6 0,0 1 3 0,-1 0 2 0,1-1-1 0,-1 1 1 15,0 0-2-15,1-1 0 0,-1 1-4 0,0 0 2 0,-1 0 0 16,0 1-2-16,0-1-10 0,0 0-22 0,0 1-26 0,-1-1-26 0,-1 0-34 16,0 0-28-16,0 0-29 0,1 0 13 0,-1 1-131 0,0-1 297 0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54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9 147 0,'0'-1'21'16,"0"1"-19"-16,0 1-2 0,2 0 0 0,0 0 1 0,2 0 0 0,0-1-1 15,1 1-1-15,0 0 2 0,2 0 2 0,0 0-2 0,1 1 1 16,0 0-3-16,0 0 1 0,0 0 0 0,0 0 0 0,0 1 0 0,0-1-1 15,1 2 0-15,-1 0-2 0,2-1 2 0,-1 0 0 0,1 1 0 0,-1-1 1 16,1 1-1-16,0 0 0 0,0-1 1 0,1 1-1 0,0-1 1 16,-1 1 1-16,2 0-1 0,0-1 1 0,-1 0-1 0,2 0-3 0,0 1 2 15,0 0 0-15,0 0 0 0,0 0 1 0,0-1 1 0,-1 2 0 0,3 1 1 16,-1-2 2-16,2 2-3 0,-1 0 2 0,0-1 0 0,2 1-2 16,-1-1 1-16,1 0 0 0,-1 0 2 0,1-1-4 0,1-1 2 0,0 0-2 15,1-1-2-15,2 0 4 0,-2-1-2 0,0 0 3 0,0-1 4 0,-1 0 4 16,1-1 5-16,0 1 4 0,0-1 4 0,0-1 4 0,1 1 4 15,-2-1-1-15,2 0-2 0,-1 0-1 0,-1 1-1 0,0-1-1 0,0 0-3 16,1 1-2-16,-2-1-8 0,2 1 0 0,-1 0-2 16,0-1-1-16,0 1-1 0,-2 1-3 0,1-1-2 0,0 0-2 0,-1 0 0 0,1 1-1 15,0 0 3-15,0 0-2 0,1 0-2 0,-2-1 2 0,0 1-1 0,-1-1 2 16,0 1 1-16,-1-2-3 0,1 2-1 0,-2-2-1 0,2 0 0 0,-1 2-1 16,0-3 1-16,1 2-1 0,-1-2-1 0,1 1 1 0,-1 0-2 15,1-1 2-15,-1 1-1 0,0-1 2 0,1 0-2 0,-2 0 6 0,1 1-3 16,1-1 0-16,0 0 3 0,0 0-6 0,1 1 5 0,-1-1-2 15,0 1 0-15,1 0 0 0,-1-1 0 0,0 1 2 0,1 0-3 0,-1 1 1 16,1-1 0-16,1 0-1 0,0 0 1 0,0 1 0 0,1-1-1 0,-3 0 2 16,1 1-3-16,0-2-1 0,-1 2 1 0,2-1-2 0,0 1 2 15,-1-1 0-15,1 1-2 0,-1-1 2 0,1 0 0 0,0 1 0 0,0 0 0 16,0-1-1-16,-1 2 3 0,1 0-2 0,0-1 3 0,0 1-4 16,1-1-4-16,1 1 1 0,-1-1-7 0,1 1-2 0,-1-1-2 0,1 0-3 15,0 0-2-15,1 0-1 0,0-1-2 0,1 0 2 0,0 1 3 0,0-1 0 16,-1 1 0-16,0-2 0 0,1 2 3 0,-1-2 1 0,1 2 5 15,0-2 2-15,0 2 3 0,0-2 1 0,1 2 0 0,-1-1 0 0,0 0 1 16,0 0 2-16,1 1 2 0,0-2 0 0,1 2 1 0,0-2 1 16,0 2 1-16,0-2 0 0,0 2-3 0,2-1 1 0,0 0-1 0,1 0 0 15,0 1 2-15,0-1-3 0,-1 1 2 0,0-1-1 0,0 1-3 0,1 0-1 16,0-1 1-16,0 1-2 0,0 0 4 0,0-1 0 0,0 0 1 16,0 0 3-16,2 1 3 0,-1-1-1 0,1 0-2 0,0 1 0 0,-1-1-3 15,2-2 0-15,1 2 4 0,-1-1-2 0,1 0-1 0,-2 0 2 0,0-1-1 16,1 2-2-16,-1-1 3 0,1 0-2 0,0 0 1 0,-1 1 3 15,1 0-1-15,-1 0 2 0,-1 0-2 0,2 2 0 0,-1-1-1 0,-1 1 0 16,1-1 0-16,-1 2-1 0,1-1 3 0,0 0 1 0,-1 1-1 0,0 0-1 16,-2 1-2-16,1 0-1 0,0 1 0 0,-1-1 1 0,1 0-1 15,1 1-2-15,-2-1-2 0,0 0 3 0,0-1 4 0,0 0-1 0,2 1 2 16,0-2-1-16,-1 1-2 0,1 0 0 0,0-1 0 0,2-1 0 0,0 0 0 16,0 0-1-16,0-1-2 0,-2 1-1 0,1-1 1 0,0 0-3 15,0-1 1-15,1 2-2 0,-1-2 0 0,1 2 2 0,-2-1 2 0,0 1 1 16,1-1 0-16,-1 1 3 0,1 0-3 0,0 1 0 0,-1-1 3 0,-1 1-2 15,2 0-1-15,1 0 0 0,-2 0-2 0,1 0 1 0,-3 1 1 16,0-1-2-16,0 0-1 0,0 2 2 0,0-1-2 0,1 0 3 0,-2-1-1 16,1 0 1-16,0 0 1 0,-1 0 4 0,2 0 1 0,-1-1 2 15,0 0 6-15,1 0-4 0,-1 0 4 0,0 1-1 0,1-2-3 0,1 0 4 16,-1 1-2-16,-1 0-1 0,0 0-2 0,-2 0-1 0,0-1-3 0,1 1 3 16,-1 1-1-16,1-2-2 0,-2 1 0 0,0 1-1 0,0-1 0 15,-1 1 4-15,0 0 6 0,0 0-2 0,1 0 0 0,0-1-1 0,-1 0-6 16,1 1 4-16,0-1-1 0,-2 0 0 0,3 1-3 0,0 0-1 15,0-1 0-15,0 0-3 0,0 1 2 0,-1-2 1 0,0 2-2 0,-1-1-2 16,1 0-1-16,0 0 1 0,0 1-1 0,0-2-1 0,-1 1 0 0,-1 0-2 16,1 1 2-16,-2 0 1 0,1 0 1 0,0-1 2 0,0 1-1 15,0-1 1-15,0 1-1 0,-1-1 0 0,1 1 1 0,-2 0-1 0,2-1 0 16,0 1 1-16,1 0-3 0,-1 0 4 0,0 0-3 0,0 0-1 16,-1 0 2-16,-1 0-3 0,0 0 3 0,1 0 2 0,-1 0-1 0,0 1-2 15,1-1 0-15,-2 1-1 0,1-1-1 0,1 1 2 0,-2 0-1 0,0-1 0 16,-1 0 2-16,1 1 6 0,1-1-1 0,0 1 3 0,0-1-3 0,0 0-6 15,1 0 3-15,-1-1-3 0,-1 0 1 0,2 1 1 0,-1 0-1 16,0-1-1-16,1 0 0 0,0 0 3 0,0 0-2 0,0 1-2 0,-1 0 2 16,-1-1-4-16,0 0 2 0,0 1 1 0,-1-1 1 0,1 1-1 15,0 0-3-15,0 0 0 0,0 0-1 0,0 0 3 0,0 0 3 0,-1 0 3 16,0 0 4-16,1 1 6 0,-1-1 4 0,1 0 0 0,0 1-2 16,0-1-4-16,1 0-2 0,-1 0-2 0,1 0-1 0,-1 0 0 0,0 0 2 15,0 0-3-15,0 0-2 0,2 0-1 0,-1 0-2 0,2 0 2 0,-2 1 0 16,1-1-1-16,-1 0-2 0,-1 0 0 0,0 1 0 0,0 0 0 15,0 0-1-15,0 0 0 0,0 0 0 0,0 1-1 0,0-1 0 0,1 1 1 16,-1-1 0-16,0 1 0 0,-1 0-1 0,-1-1 1 0,1 1 0 0,0 0 2 16,0 0 1-16,1 0-1 0,0 1 0 0,0-2 0 0,0 1 0 15,0-1 1-15,-1 1 0 0,0-1-2 0,1 0 0 0,0 1 0 0,0-1 1 16,0 0 2-16,2 1-3 0,-2-1-1 0,0 0 0 0,0 1-1 0,-1-1 3 16,0 0 1-16,0 1-2 0,-1 0-1 0,1 0-1 0,0-1 0 15,-1 1 1-15,1 0 0 0,0 0-2 0,-1 1 2 0,0-1-2 0,0 0-1 16,-2 0 4-16,1 1 2 0,0 0-1 0,0-1 2 0,2 0-3 0,-1 0-2 15,1 0 5-15,0 0-1 0,0 0 1 0,-1-2 0 0,1 1-3 16,-1 0 0-16,2 0-1 0,-1-1 2 0,0 0-2 0,1 0 0 0,1 0-2 16,-1 0 1-16,-1 0 2 0,1 1 2 0,0-1 2 0,-1 0-3 0,-1 0-2 15,2 0-4-15,-2 0 0 0,1 0 0 0,0 1 0 0,0-1 1 16,-1 1-4-16,1-1 3 16,-1 1 1-16,-1-1-1 0,0 0 4 0,-1 2-1 0,0-1 0 0,-1 0 2 0,1 0 4 0,1 1-4 0,-1-1 2 15,-1-1 1-15,1 1-4 0,-1-1 8 0,1 1 0 0,-1-1-4 0,-1 0 0 16,0-1-6-16,1 1-2 0,-2 0-1 0,1-1-1 0,-1 1 0 0,0 0-2 15,2-1 3-15,-2 0-1 0,2 0 0 0,-1 0 2 0,1 0-2 16,-1 0-2-16,1-1 0 0,0 2-2 0,-2-1 2 0,1-1 3 0,0 1-3 16,-1 1-4-16,1-1-4 0,0 0-9 0,0 1-6 0,0-1-9 15,-1 1-11-15,3-1-12 0,-2 0-13 0,0 0-10 0,1 1-4 0,0-1 19 16,0 1 17-16,1 0-74 0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7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4 293 0,'-5'0'91'0,"1"0"-5"15,-1 0-25-15,1 0-14 0,0 1-11 0,2-1-6 0,0 1-5 16,1 0-10-16,0-1-9 0,0 1-9 0,1 0-6 0,0-1-2 0,0 0-3 15,0 1-1-15,1 1-2 0,0-1-5 0,0-1-7 0,0 0-3 0,0 0 0 16,0 1-2-16,0-1 1 0,0-1 1 0,0 1-3 0,1-1-5 0,0 0-5 16,1-1 0-16,-1-1 8 0,0 1 10 0,2-2-150 0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6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6 886 451 0,'-5'1'129'16,"-1"1"-71"-16,-1-1-40 0,2 3-8 0,-1-2 5 0,0 0 13 0,1 2 10 15,-2-1 7-15,2-1-3 0,-2 2-11 0,0-2-12 0,0 1-3 16,1 0-5-16,-1-1 0 0,-1 0 2 0,1 0-5 0,-1 0 2 0,-2-1 2 15,2-1-2-15,0 0 4 0,0-1-4 0,-1-1-1 0,1 0-2 0,0-1 0 16,-2 0 4-16,-1-1 6 0,2-1 13 0,-2 0 9 0,1 0 9 16,-1-1 8-16,1 1-7 0,0 0-4 0,-1 0-6 0,1-1-10 0,0 0-5 15,0-1-3-15,0 1-5 0,0-2-2 0,1 1-6 0,0 0-4 0,-1 0-1 16,0-1-4-16,1-1 3 0,-2 1-1 0,2 0 0 0,-2-1 0 16,0 1 0-16,-1-2 0 0,0 0-3 0,0 1 1 0,1-2-2 0,0 1 0 15,2-1 0-15,0-1-2 0,0 1 0 0,0-2-3 0,0-1 0 0,1-1-3 16,0-1 0-16,2-2-1 0,-1 1-5 0,2-1-6 0,0 1-6 15,1 0-8-15,1 1 7 0,0 1 8 0,1 1 5 0,1 0 7 0,0 1 0 16,2 2-3-16,0-1 2 0,1 1 0 0,0 0 3 0,2-1-3 0,0 1-1 16,2 1-1-16,0-2-1 0,1 2 4 0,1-2 1 0,0 2 1 15,2-2-2-15,1 1-1 0,0-2 1 0,2 1 3 0,0 0 1 0,2 0-1 16,0-1 3-16,2 0-1 0,-1 0 2 0,0-1 1 0,1 1 2 16,0 0-2-16,-1-1-3 0,1 1 2 0,1 0-3 0,0 0 3 0,1 0 1 15,0 0-3-15,1-1 1 0,-1 1-2 0,-1-1-1 0,1 3 1 0,-1-1 1 16,1 2 1-16,0 0 0 0,0 1 0 0,-1 2-1 0,-1 0 1 15,0 2 2-15,-1 2 2 0,0 0 0 0,-2 2 1 0,0 0-2 0,-1 2 1 16,2-1-1-16,-2 4 2 0,1 0-1 0,0 0 1 0,-1 3-1 0,-2 1 1 16,0 1 0-16,0 1 0 0,-1 1 1 0,1 1-2 0,-1 2-1 15,0 1 2-15,-1 1-1 0,0 0-1 0,0 0-2 0,0 1-6 0,-1 0 0 16,0 1-3-16,-1 0-2 0,0 1 0 0,-1 1-2 0,0-1 0 16,-1 2-2-16,1 0 4 0,-1 0 0 0,0 0 3 0,-1-1 1 0,1 0-5 15,-1 0 4-15,1 1 3 0,-2-2 0 0,1-1 3 0,0 1 2 16,-2-1-2-16,0 1 4 0,0-2 2 0,-1 0-2 0,0 0 2 0,-1 1 0 15,0-2-2-15,0 1 4 0,-3-1 1 0,2-1-1 0,-3 0-1 0,0-2 2 16,0 1 0-16,-1-2 4 0,1 0 1 0,-3 0 2 0,1-1 0 16,-1 1 0-16,-1-2 1 0,0 2 1 0,1-2 1 0,-2 1-1 0,0-1-2 15,-1 1 0-15,-1-2-2 0,1 1 3 0,0-2 1 0,-2 0 0 0,1-1 0 16,-1 0 2-16,0-2-1 0,-1 0 2 0,1-1 1 0,0 0-3 16,-2 1-3-16,1-3-4 0,-1 1-1 0,0-1 0 0,3 0-2 0,-1-1 1 15,1 0-1-15,2 0-3 0,0-1-2 0,1 0-4 0,1-1-10 0,2 1-10 16,1 0-14-16,0-1-18 0,1 1-17 0,0 0-21 0,2-1-42 15,1 1-24-15,0 0 19 0,1 0 31 0,1 1-92 0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5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 903 107 0,'-7'-2'8'0,"0"0"-7"0,-2 0-1 16,1-1 0-16,2 2-1 0,-1-1 1 0,3-1 1 0,-2 1 1 0,1 0 0 15,-1-1-1-15,-2 1 0 0,1-1 0 0,-1 0 0 0,0-1 2 16,0 1-2-16,0-2 4 0,0 0-3 0,0 0-2 0,1 0 2 0,0-2-1 16,0-1 9-16,0 0 10 0,1-2 9 0,-1-1 5 0,1-1-1 15,1-1-4-15,-1-1-6 0,2-1-2 0,1 0-5 0,0-1-4 0,1-1-4 16,0-1-3-16,2 0-2 0,0-2-1 0,0 0-2 0,1 0-3 0,2 0-1 15,-1 1-5-15,2-1 0 0,0 0 0 0,1-1 0 0,1 1 3 16,-1-1 2-16,2-1 1 0,-1 2 1 0,1 0 1 0,0 2-1 0,0 0 3 16,1 1 0-16,1 0 2 0,1 1 3 0,0 0-1 0,3 0-1 0,0-2 0 15,0 2-2-15,2 0 3 0,-1 1 0 0,4-1 0 0,2 0-1 16,1 1-1-16,2-1-2 0,0 1 1 0,1-1-1 0,0 0-1 0,2 3-1 16,1-1-1-16,2 2 0 0,-1 1 0 0,0 1 3 0,-1 1-4 15,0 2 1-15,0 0-1 0,1 2-2 0,-1-1 2 0,0 1 1 0,-1 2 2 16,1 0 1-16,0 0 2 0,-1 3 2 0,0-1 0 0,1 2 1 0,-1 0 0 15,0 1 0-15,-1 0-1 0,2 2-1 0,1-1-2 0,-2 1 1 16,1 1-3-16,-2 0-1 0,0 2-1 0,-1 0-2 0,1 1 2 0,-2 2 0 16,-1 0 1-16,1 2 1 0,-3 1-2 0,-2 2 1 0,0 1 0 15,-2 1 1-15,1 0 2 0,-1 2-1 0,-1 0 1 0,-1 1 1 0,-2 3 2 16,-1 0 0-16,-1 3-2 0,-2 0-1 0,0 1-1 16,-2 0-1-16,-1 2-2 0,-2 0 1 0,-1 0-4 0,0 2 0 0,-1 0 0 0,-1 0-3 15,-1 0 0-15,-1 1 0 0,0-1 1 0,-1 0 1 0,-1-3 4 0,-1-2 4 16,-1 1 15-16,-1-1-1 0,0-1 2 0,0 0-3 0,0-4-6 0,-1-1 10 15,0-2 10-15,-1 0 11 0,1-2 6 0,-2 0 3 0,-1-1-2 16,1 0 0-16,-2-1-3 0,0-1 0 0,1-1 0 0,-1 0 3 0,-1-1 4 16,-1-1 4-16,-2-2-3 0,-1 0-4 0,0-1-3 0,-1-1-7 0,-1-1 0 15,0 0-3-15,-2 0-6 0,0-2-2 0,-1-1-8 0,-3 1-3 16,0-2-4-16,0-1-3 0,-2 1-3 0,1-2-2 0,1 1 0 0,-2-2-1 16,2 0 2-16,-3-2 1 0,1 0-2 0,2 0 0 0,-1 0-3 0,1-2 0 15,-1 0-5-15,0 0 5 0,0-1 0 0,0-2-3 0,2 0 4 16,0-2-3-16,1 0 2 0,0 0-3 0,-2-2-1 0,1-1 0 0,1 0-1 15,-1-2 3-15,2 0-2 0,1-1 0 0,0 0 1 0,0-2 2 16,1 1 4-16,1 0-1 0,-1 0 3 0,2-2-3 0,2 2 4 0,2 0 1 16,-1 0 1-16,1 1 2 0,-1 0 0 0,2 1 1 0,1-1 2 0,2 1 1 15,0-1-1-15,1 1-2 0,2 1-1 0,0 1-2 0,2 0-5 16,0 0-4-16,1 1-5 0,2-1-6 0,0 0 0 0,2 1-4 0,0-2-1 16,3 1-1-16,0-2-3 0,2 0 2 0,1 0 0 0,1-1 1 15,1 0 2-15,2 0-2 0,0 0 2 0,3-1 1 0,2-1 2 0,1 1 0 16,0-1-2-16,2 0 3 0,-1 0-5 0,4 0 5 0,1 2-2 0,1 2-5 15,0 0-11-15,2 0-16 0,1 1-14 0,0 2-10 0,2-1-1 16,2 0 0-16,-1 1 0 0,1 1-2 0,0 2-6 0,-1 1 2 0,1 1 5 16,1 2 4-16,1 0 9 0,-1 1 7 0,0 1 3 0,0 2 11 0,-2 1 6 15,1 1 5-15,0 2 9 0,-1 2 7 0,0-1 2 0,0 4 4 16,0 0-1-16,-1 1-129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31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8 1 0,'-3'-1'251'0,"0"0"-229"0,0-1-9 0,0 1-2 16,1 0-2-16,2 0 1 0,-2 0-3 0,0 1 1 0,1 0-1 0,0 0-1 15,0 0-2-15,0 0-2 0,1 1-2 0,-1 1-2 0,0 1 1 0,-1 1 1 16,-1 2 1-16,-1 2 1 0,0 0-2 0,-1 1 0 0,0 2 2 0,0 1 0 16,1-1 0-16,0 0 3 0,0-1-1 0,0 0-3 0,1-2 3 15,1 0-1-15,0-1 2 0,0 1-2 0,1-2 2 0,0 1-3 0,1-2-3 16,0 0 2-16,0 1-3 0,1-2 3 0,0 1-1 0,1-1 0 16,-1 1-1-16,0-2-1 0,1 0 3 0,0-1-2 0,0 0 0 0,0 0-1 15,0-1 0-15,1 0 3 0,-1-1 0 0,1-1 1 0,1 0 0 0,0-1-2 16,1-2-2-16,1-1 2 0,0-1-2 0,1-1 3 0,0-1 0 0,1 0-2 15,0-1 1-15,0-1-1 0,1 0 1 0,1 0 1 0,-1-1-2 16,1 1 1-16,0 0-2 0,-1-1 2 0,0 1 1 0,1 0 0 0,-1 1 1 16,0 2-2-16,0 0 0 0,-1 1 3 0,-1 0 1 0,1 2 3 15,-1 2 2-15,-1 1 0 0,-1 1 2 0,0 0-2 0,-1 1 2 0,0 1 0 16,0 0 1-16,-1 1 2 0,0 0-3 0,1 1 5 0,-1 1 1 0,1 0 1 16,-1 1 1-16,1 1-5 0,0-1-2 0,-1 2-5 0,1 0 2 15,-1 1-3-15,-1-1-2 0,1-2-1 0,1 2-2 0,0-2 0 0,0 0 0 16,0-1 2-16,1 1-3 0,0-1 1 0,1-1 1 0,0-1 0 0,1-1 3 15,0 0-1-15,2-2-2 0,-1 0-1 0,2-1-2 0,0-2-2 16,0 0 1-16,1-2-3 0,0 1-4 0,1-1-2 0,-1 0 0 0,1 0 1 16,-1-1 2-16,0 1 1 0,-1 0 0 0,0 1 3 0,-1-1 0 15,0 1 2-15,0-1 3 0,1 2 0 0,-2-1-1 0,1 0 1 0,0 0-3 16,-2 2 0-16,1 0 2 0,0 0-1 0,-1 1 1 0,1 0 0 0,-1 2 0 16,0 0 3-16,0 0 4 0,-1 1-1 0,-1 1 0 0,1 0 1 15,0 1-3-15,0 0 3 0,0 0 3 0,0 0-4 0,0 1 1 0,1 0-4 16,0-1-3-16,1 0 0 0,-1 0 3 0,2 0-1 0,0 0 0 0,0-1-1 15,0 0 0-15,0 0 0 0,0-1 1 0,2 0 0 0,-1 0-1 16,0-2 1-16,1 2-3 0,0-2 0 0,1 0 5 0,0 1-5 16,0-1 2-16,-1 0-3 0,1-1-2 0,0 1 2 0,1 0 1 0,-1 0-1 15,0 0-1-15,0-1 1 0,0 1 0 0,0 1 2 0,2-1 3 0,-2 2-2 16,1 0 0-16,0 0 0 0,0 2-2 0,0 0 0 0,0 0-5 16,0 1-8-16,1 1-11 0,0 0-18 0,0 0-24 0,1 2-6 0,2 0 5 15,0 0-263-15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3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302 0,'-2'1'303'0,"0"0"-218"0,0-1-82 0,1 1-25 0,1 0-13 16,0-1-5-16,1 2 2 0,2-1 2 16,0 0-33-16,1 1-58 0,1-1-73 0,1-1-78 0,0 0-12 0,1 0-267 0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2.9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914 0,'-2'1'152'0,"1"2"-126"0,-1-1-48 16,2 1-2-16,0 1 8 0,1-1 14 0,0 1 12 0,0 0 3 16,1-1-3-16,-1 1-11 0,2 0-20 0,0 0-23 0,0 0-26 0,-1-1-30 15,1 1-25-15,1-2-17 0,-1 1-9 0,1 0 24 0,-1-1 40 0,1 0-105 16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2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1 349 0,'-2'1'286'0,"1"1"-201"0,-1 1-81 15,2 0-21-15,1 1 4 0,1 0 9 0,0 1 3 0,0-1 6 0,1 0 0 16,0 0-8-16,1 0-18 0,0-1-29 0,1 0-37 0,0-1-26 0,1-1 1 16,-1 0 23-16,2-1 32 0,-2 0-109 0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1.0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2 591 0,'-2'-1'178'0,"1"0"-128"16,0 1-47-16,1 0-5 0,-1 1 6 0,0 0 6 0,-1 0 6 0,2 1-5 16,-2 0-7-16,0 0-6 0,1 1-4 0,-2 1 4 0,2 0-1 15,-2 0-2-15,2 0-1 0,-1 0-6 0,0-1-3 0,1-1-2 0,0 1-1 16,1-1 4-16,-1 1 5 0,1-2 4 0,-1 0 4 0,1-1 3 0,0 1 3 15,0-1 6-15,0 0 8 0,0 1 11 0,0-1 7 0,0-1 10 16,0 1 4-16,0 0 2 0,0 0 0 0,0 1-8 0,0-1-9 0,0 0-6 16,0 0-11-16,0-1-7 0,-1 1-6 0,0 0-5 0,0 0-1 0,0 1 2 15,0-1-3-15,-2 0-2 0,0 2 0 0,0-1-4 0,0 0 2 16,-1 1 2-16,0 0 1 0,0-1 1 0,0 1 1 0,0-1 0 0,1 0 0 16,0-1 0-16,0 1 1 0,0 0 0 0,1 0-1 0,-1-1 0 15,1 0-2-15,0 0 4 0,1 0-4 0,0 0 2 0,0 0 2 0,0 0-1 16,1-1 1-16,-1 1-1 0,1-1-2 0,-1 1-1 0,1-1-2 0,0 1-1 15,-1 0-1-15,1-1 3 0,0 0 2 0,0 1 2 0,0-1 2 0,0 0 2 16,0 0 2-16,-1 1 9 0,1-1 0 0,-1 0 1 0,1 1-1 16,-1-1-7-16,0 0 1 0,0 1-1 0,0 0-6 0,1 0-7 0,-1 1-1 15,0-1-2-15,0 1 2 0,0 0 5 0,0 0-1 0,0-1-1 16,1 1-2-16,0 0-1 0,0-1 3 0,0 1-1 0,0-1 1 0,1 1 3 16,0 0 1-16,-1 1 5 0,2 0 3 0,0 0 2 0,1 0 0 15,-1 0-1-15,2 0-2 0,-1 1-2 0,1-1-2 0,0 1-2 0,1 0-1 16,-1 0-1-16,2 1-1 0,0 0 0 0,0 2 1 0,0-1-1 0,0 1-3 15,1 1-2-15,-2-1-11 0,0 1-13 0,0 1-20 0,0 0-19 0,-1 1-15 16,-1-1-14-16,0 0-17 0,0 1-20 0,-1-1-18 0,1 1-3 16,-2 1 31-16,1-2-169 0,0 1 293 0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0.4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 345 0,'-1'-1'52'0,"1"2"-56"0,0-1-13 0,0 2 5 15,1 0 7-15,0-1 7 0,0 1 2 0,-1-1 2 0,2 2-3 0,-1-2-2 16,0 2 2-16,0-1-1 0,0-1-2 0,0 1 2 0,0-1-1 0,-1 1 0 15,0 0 1-15,1-1 0 0,-1 1 1 0,1-1-1 0,-1 2 1 16,1-1 2-16,-1 1 2 0,1-2 4 0,-1 2 2 0,0-1 1 0,1 1 1 16,0 1-4-16,1-1-2 0,-2 1-4 0,2 0-4 0,0 0 2 0,0 1-1 15,0-1 0-15,1 1 1 0,-1-1 1 0,0 0-2 0,1 0-2 16,-1 1-3-16,1-2-5 0,1 1-1 0,-1 0-5 0,1-1-2 0,-1 1-2 16,0 0 2-16,0 0 1 0,0 0 0 0,0-1 2 0,-1 1-3 15,1 0 2-15,-1-1-1 0,1 0 0 0,-3 0 0 0,2 1-1 0,-2 0-2 16,1 0-2-16,0 0-1 0,-1 0 2 0,0-1 3 0,0 0 5 0,1 0 5 15,-1-2 0-15,0 2-107 0,1-2 59 0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40.1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07 122 0,'-3'0'18'0,"1"-2"-8"0,-2 0 4 0,2 1 10 16,-1-2 11-16,0 2 9 0,1-2 5 0,-1 3-2 0,2-2-13 0,-1 1-10 16,1 0-6-16,-1 1 0 0,0-1 7 0,0 0 6 0,0 1-4 15,0 0-7-15,0 0-5 0,1 1-7 0,0-1 0 0,0 0-4 16,1 0-3-16,0 1-6 0,0-1-1 0,0 0 3 0,1 0 9 0,1 0 15 0,-1 0 13 15,1 1 12-15,0-1 12 0,1 0 8 0,0 0 4 0,1-1-7 16,1 1-12-16,0-2-6 0,2 1-5 0,-1 0 2 0,0 0 2 0,1-1-7 16,-1 0-8-16,0 1-5 0,0-1-5 0,1 1-2 0,-1-1-2 0,2 0-4 15,-2 1-4-15,0-1-2 0,1 1-1 0,0-2 0 0,-1 2 2 16,0-2 0-16,0 1 1 0,-1-1-4 0,0 2 2 0,-1-2-2 0,1 0 0 16,0 1 1-16,-1-1-1 0,1 1-2 0,-1-1-3 0,1 0-2 0,-1 1-6 15,0-1-7-15,0 2-9 0,-1-2-12 0,1 1-12 0,-1-1-10 16,0 1-8-16,0 0-7 0,0 0-4 0,0 0-5 0,-1 0-8 0,0-1-6 15,0 2-6-15,0-1-2 0,0 0 4 0,-1 0 19 0,0 1 24 16,1-2 21-16,-1 2-147 0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22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5 1 0,'0'-2'102'0,"-1"1"-52"0,0 0 1 0,1 0-2 0,-1 0-4 16,1 0-5-16,-1 0-7 0,1 1-2 0,0 0-4 0,0-1-3 0,-1 1-2 16,1 0-2-16,-1-1-4 0,1 1-7 0,-1 0-2 0,1-1-4 0,-1 1 5 15,1 0 6-15,0-1 6 0,-1 1 7 0,1 0 4 0,0 0 8 16,-1 0 4-16,1-1 4 0,-1 1 2 0,0 0 2 0,1 0-1 0,0-1-1 16,0 1 0-16,0 0-5 0,0-1-3 0,0 1-5 0,0 0-7 0,0 0-4 15,0 0-6-15,0 0-6 0,0 0-7 0,0 0-5 0,0 0 0 16,1 0 2-16,0 0 4 0,1 0 2 0,-1 1-2 0,2-1-2 0,-1 0-3 15,1 0 0-15,0 0 0 0,1 1 0 0,0-1-3 0,0 1 1 0,0-1-3 16,-1 0 1-16,1 0 2 0,-1 1-1 0,0 0-1 0,1 0-2 16,-1 0-1-16,-1-1-2 0,1 1-1 0,-1 0 0 0,0 0-1 0,-1 0-2 15,1-1 0-15,-1 2-4 0,0 0 0 0,0-1-4 0,1 1-3 0,-2-1-3 16,1 1-8-16,0 0-8 0,0 1-9 0,-1-1-9 0,1 2-6 16,-2-1 0-16,1 1 4 0,-2 0 6 0,1 0 9 0,-1 0 6 15,0 0 8-15,1 1 9 0,-2-1 5 0,1 0 8 0,-1 0 4 0,0 0 3 0,1 0 5 16,0-1-5-16,0-1 3 0,0 0-1 15,2 0-5-15,-1-1 1 0,1 1-3 0,0-1 3 0,1 0 3 0,-1 1 3 0,1-1 4 0,0-1 4 16,1 1 3-16,-1-1 5 0,1 1 1 0,0 0 3 0,0 0-3 16,0-1-3-16,1 0-2 0,0 0-3 0,-1 0 1 0,1 0-2 0,1 0-2 15,0 1-2-15,-1-1 1 0,1 0-1 0,0 0-1 0,0 1 0 0,1 0-2 16,-1 0-1-16,1 0 0 0,-1 1-1 0,1-1-1 0,-1 0 0 16,1 1-3-16,-1-1 1 0,0 0-1 0,0 1 0 0,0-1 1 0,-1 0 1 15,0 2 0-15,0-2 2 0,-2 2 1 0,2-2 0 0,-2 2 1 0,0-1 0 16,1 0 1-16,-1 1 2 0,-1-1 1 0,0 1 6 0,0 0 4 15,0 0 1-15,-1 0 0 0,-1 1 1 0,1 0-3 0,-1-1 1 0,-1 1-1 16,0 0-1-16,-1 0-2 0,0 0 0 0,0 0-3 0,0 0-1 0,-2-1 0 16,1 0-4-16,0 1-4 0,-2-1-5 0,0 0-8 0,0 0-12 15,0 0-12-15,0 0-23 0,1-2-24 0,-2 0-25 0,2-1-23 0,-1 0 7 16,0-1-125-16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21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8 817 0,'0'0'159'0,"0"0"-138"0,1 1-22 0,1 1 10 15,-1 0 14-15,2 0 2 0,-1 0-4 0,1 0-10 0,0 1-7 16,1-1-1-16,0-1-1 0,0 1-4 0,0-1-3 0,0 0-5 0,-1 0-3 15,0-1-3-15,0 1 2 0,0 0-1 0,0 0 1 0,-1 0 5 16,0 0 1-16,0-1 5 0,0 1 2 0,-1 0 2 0,0 1 3 0,1 0 4 16,-2 1 5-16,1 0 1 0,0 1-2 0,0 1-4 0,0 0-5 0,-1 1 1 15,1-1-4-15,0 1-1 0,0 0 1 0,0 1-5 0,0 0 4 16,0 0-3-16,0 1-5 0,0 0-8 0,-1 0-12 0,1 0-9 0,0 0-5 16,0 0-1-16,0-2 4 0,0 1 6 0,0-1 4 0,0 0 5 0,0 0 6 15,0-1 7-15,1-1 5 0,-1 0 2 0,-1 0 4 0,0 0-2 16,0-1 4-16,0-1 2 0,0 1 2 0,0-2 4 0,0 0 2 0,-1 1 5 15,0-1 3-15,0-1 2 0,0 0-2 0,0 0-2 0,0 0-4 0,-1 1-2 16,1-1-2-16,-1 0-3 0,0-1-3 0,0 1-1 0,0 0-3 16,-1 0 0-16,2-1 0 0,-2 0 2 0,2-1-1 0,-1 1 0 0,0-1 1 15,0 1 0-15,1 0 1 0,-1-2 1 0,0 2 0 0,1-2 3 0,-1 1 3 16,1-1 2-16,-1 1 7 0,1 0 2 0,0-2 1 0,0 1 2 16,-1-1-4-16,2 0-2 0,-1-1-2 0,0-1 0 0,1 0 1 0,0-2 2 15,0 0 2-15,0-3 2 0,1 1 3 0,0-2-1 0,1 0 0 16,0 0-3-16,-1 0-2 0,1 0-1 0,1 0-1 0,0 0-1 0,-1 1-4 15,2 1-2-15,-2 2-4 0,1 0-4 0,0 0 0 0,-1 2-2 0,1 0-1 16,0 1-1-16,-1-1-1 0,0 2-1 0,2-1-1 0,-2 1-2 16,1 1-5-16,0-1-2 0,1 1-6 0,-1 1-1 0,0-2-3 15,0 2-2-15,0-1-2 0,0 0-6 0,1 0-3 0,-1 1-7 0,1 0-8 16,-1 0-5-16,1 0-3 0,-1 0 1 0,1 0 1 0,0 0-5 0,0 1-10 16,0-1-17-16,1 1-14 0,-1 1-12 0,1-2 21 0,-1 1-50 0,0 0 97 15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20.7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6 489 0,'-1'0'57'0,"0"0"-38"15,1 0-8-15,0 0 3 0,1 0 3 0,-1 0-2 0,1 0 0 0,1 1-4 16,-2-1-3-16,2 0-5 0,-1 0-2 0,0 0-2 0,1 0 0 16,-1 0-2-16,1 0-2 0,-1 0 0 0,-1 0-1 0,2-1 1 0,-1 0 3 15,1 0 5-15,-1 1-1 0,0 0 3 0,-1-1 0 0,0 0 3 0,1 0 9 16,-1 1 8-16,0-1 7 0,1 1 2 0,0 0 1 0,-1 0-1 15,0 0 2-15,0 0-4 0,0 0-3 0,0 0-4 0,1 0-4 0,-1 0-4 16,0 0-3-16,0 0-5 0,0 0-3 0,0 0-1 0,1 0-3 0,-1 0 0 16,1 0 0-16,-1 0-3 0,1 1 3 0,-1-1-1 0,1 1 0 15,0 0 0-15,0-1 0 0,-1 1 1 0,1-1 0 0,0 0-1 0,-1 0 0 16,0 0 0-16,1 1 3 0,-1-1-1 0,0 0 1 0,1 0 1 0,-1 0-2 16,-1 0 4-16,1-1 1 0,0 1 2 0,0 0-1 0,1 0 0 15,-2 0-1-15,1 0-3 0,0 0-2 0,0 0-3 0,0-1-1 0,1 0 1 16,-1 1-1-16,0-1 0 0,0 0 3 0,0 1-3 0,0 0 1 0,0 0-1 15,0 0-3-15,0 0 3 0,0 0 0 0,0 0 1 0,0 0-2 16,0 0 1-16,0 0-1 0,0 0-1 0,0 0 2 0,0 0 1 0,0 0 0 16,0 0 2-16,0 0-1 0,0 0 5 0,0 0-1 0,0 0 1 0,0 0 1 15,0 1-2-15,0-1 2 0,0 0 0 0,0 0 1 0,0 0 1 16,0 0-1-16,0 0 0 0,0 0-4 0,0 0-2 0,0 0 0 0,0 0-2 16,0 0-1-16,0 0 0 0,0-1-1 0,0 1 2 0,0 0-2 0,0 0-3 15,0 0-2-15,0 0-4 0,0 0 2 0,0 0 1 0,-1 0 2 16,1 0-1-16,0 0 1 0,0 0 1 0,0 0-4 0,0 0-1 0,0 0-3 15,0 0-3-15,0 0 1 0,0 0 0 0,0 0-1 0,0 0 0 16,0 0 0-16,0 0-5 0,0 0-1 0,0 0-1 0,0 0 1 0,0 0 3 16,0 0 4-16,1 0 3 0,-1 0-1 0,0 0 2 0,0-2-6 0,1 2-4 15,-1-1 2-15,1 1-2 0,0 0 3 0,-1-1 4 0,1 1 2 16,0 0 1-16,1 0 3 0,-2 0 2 0,1 0 1 0,0 0 2 0,0-1 1 16,-1 1 1-16,1 0 0 0,-1-1 1 0,1 1 0 0,0 0 1 15,-1 0 1-15,1 0-1 0,0-1 2 0,-1 1 0 0,1 0 2 0,0 0 3 16,-1 0 3-16,0 0 3 0,0 0 3 0,0 0 4 15,0 0 2-15,0 0 2 0,0 0 1 0,0 0 0 0,0 1-2 0,0-1-3 0,0 0-6 16,0 0-4-16,0 0-6 0,0 0-3 0,0 1-1 0,0-1 0 0,0 1-1 16,0-1 0-16,0 1-1 0,0 0-6 0,0-1-7 0,0 0-9 0,0 2-7 15,0-2-4-15,0 0 2 0,0 0-2 0,1 0 4 0,-1 0 6 16,0 0 7-16,0 0 6 0,0 0 4 0,0 0 1 0,0 0 1 0,0 0-4 16,-1 0-6-16,1-2-4 0,0 1-10 0,0 0-6 0,0 1-4 15,0-1-11-15,0-1-13 0,0 2-14 0,0-1-13 0,0 0 13 0,0 0-88 16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9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863 0,'-2'0'127'0,"0"0"-63"0,0 0-1 0,1 0 10 16,1 1-3-16,-1 0-15 0,1 0-21 0,0-1-18 0,-1 2-9 0,1 0-2 15,0 1-1-15,0-1 5 0,0 1-3 0,1 0 1 0,-1-1-2 16,0 1-4-16,0 0 1 0,1 1 3 0,-1 0 3 0,0 0 1 0,0 0 1 16,0 1 0-16,1 1 0 0,-1-1 0 0,1 3 0 0,0 0-3 0,-1 0-2 15,1 0-3-15,1 0-1 0,-1 0 2 0,0 1-3 0,1-1-2 16,-1 1 0-16,2-1-5 0,1-1-5 0,-1-1-8 0,0 0-17 0,1 0-20 16,0-2-21-16,0 0-18 0,2-1-24 0,-1-1-21 0,1 0-21 15,-1-1-28-15,0 0-3 0,1-2-19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2.1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1 11 1145 0,'-1'-2'222'16,"1"0"-174"-16,0 0-55 0,2 1-8 0,-1 0-1 0,0 1 1 0,0-2-4 15,1 2-18-15,0 0-32 0,-1-1-29 0,0 1-19 0,0 1 5 0,0-1 29 16,-1 0 32-16,-1 0 20 0,0 0 2 0,-1 0-2 0,0 1-2 16,-3-1 10-16,0 0 20 0,-2 0 20 0,0 0 21 0,0 0 19 0,-2 0 11 15,-1 1 4-15,0-1-1 0,-2 0-2 0,1 1-5 0,-2 0-10 0,0-1-9 16,-1 2-14-16,-1-1-12 0,1 1-4 0,-1 0-8 0,0 0-3 15,-1 1-1-15,-1 0-2 0,-1 0-1 0,1 0-4 0,-1 0-5 16,0 1-4-16,1-1-6 0,0 0 2 0,0 0 0 0,0 0 5 0,-1 0 6 0,1 0 2 16,1 0 2-16,1-1 1 0,1 0-2 0,2 0 1 0,0 0 2 15,1 0 1-15,1 0-1 0,1 0 1 0,2 0-1 0,-1 0-1 0,2 0-2 16,1 0 0-16,0 0-5 0,2 0-2 0,1 0-1 0,1 0-4 16,-1 0 4-16,2 1 3 0,0 0 4 0,1 1 5 0,0-2 6 0,2 2 7 15,0 0 9-15,1-1 5 0,1 0 1 0,0 1-4 0,3 0-3 0,-1-2-6 16,1 2-3-16,1-1 0 0,0 0-5 0,1 0-3 0,0 0-1 15,0-1 2-15,1 1-2 0,0 0-2 0,0-1 1 0,1 0-5 0,-1 0 3 16,1 0 0-16,-2 0-1 0,0 1 4 0,-1 0-4 0,-1 0 1 0,1 0-1 16,-2 0-2-16,1 0 0 0,-2 0 3 0,-1 0 1 0,1 0 0 15,-1 1 2-15,-1 0 0 0,0-1-1 0,-1 0 1 0,1 1-2 0,-2 0-2 16,0 0 2-16,-1 0-3 0,0-1-1 0,-1 1-1 0,0 1-5 16,-2 0-1-16,0 0-2 0,-1 1-1 0,-1 0-1 0,-1 1 0 0,1 1-2 15,-2-2-1-15,0 1-2 0,-1-1-3 0,-1 1-2 0,0-1-1 0,-1 1 3 16,-1 0-1-16,0-1 6 0,0 0 4 0,0 0 5 0,-2 0 6 15,0 0 0-15,1 1 2 0,0-1 4 0,0 0 1 0,2 0 4 0,0 0 4 16,0 0-2-16,1-1 5 0,2 0 1 0,-1-1-4 0,1 0-1 16,1 0-5-16,1-1-4 0,1 0 0 0,1-1-2 0,2 1-4 0,-1-1 3 15,2 1 4-15,-1-1 12 0,2 0 6 0,1 0 0 0,0 1-4 0,2-1-8 16,0 0 2-16,0 0 1 0,2 0 5 0,0 0 5 0,1 0-3 16,0-2 4-16,2 1 2 0,1 0-2 0,0-1 1 0,2 0-2 0,1 0-4 15,1 0 0-15,-1 0-2 0,1 0-6 0,0 0-2 0,1 0-5 0,-1 0-3 16,1 0 0-16,1 0 1 0,0 0-2 0,-1 0 0 0,2 0 2 15,-3 0-5-15,1-1 1 0,-2 1 0 0,1 1-10 0,-1-1-5 0,0 0-11 16,-1 0-10-16,-1 0 0 0,0-1 3 0,-1 1 0 0,0-1 1 0,-2 1-2 16,0-1-7-16,-1 0-9 0,0 0-12 0,1-1-24 0,-2 0-26 15,0 0-42-15,0 1-49 0,0-1 13 0,0 0-233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22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76 138 0,'-3'0'16'0,"0"-1"-7"15,0 0 1-15,1 0 0 0,0 1-3 0,1 0 1 0,0 0-2 0,0 0-2 16,1 0-7-16,-1 1 2 0,1 0-2 0,-1 2 0 0,1-1 5 0,0 1-2 16,-1 0 0-16,1 1 0 0,0 0-3 0,0 0 1 0,0-1 3 15,1 1 0-15,-1-1 0 0,0 1 0 0,1-1-3 0,-1 0 0 0,1 0 2 16,0 0-1-16,0-1 0 0,0 0 0 0,-1 0 0 0,2-1-2 15,-2 0 4-15,1 0-2 0,0 0 0 0,-1-1 1 0,1 0-1 0,0 0 1 16,-1 1 2-16,0-1 1 0,0 0-2 0,0 0 2 0,0 0 0 16,0 0 2-16,0 0 7 0,0-1-1 0,1 1-1 0,0 0-3 0,-1-2-6 15,2 1 0-15,0-1 1 0,1-1-3 0,0-1 0 0,1 1 1 0,-1 0-2 16,0-1 2-16,1 0 0 0,0 1 2 0,0 0-2 0,0-1 0 16,0 0 0-16,0 0-2 0,0 0 3 0,0 1-1 0,-1 0-1 0,1-1 2 15,-1 1-2-15,1 1 5 0,-1-2 5 0,0 2 0 0,0 0 4 0,1 0 1 16,-2 0-1-16,1 1 4 0,-1 0 3 0,-1-1-3 0,0 2-1 15,0 0-4-15,0 0-4 0,0 0 1 0,0 0 1 0,0 0-1 0,1 1-3 16,-1 0 0-16,1-1-3 0,0 2 1 0,1-2 2 0,-1 2-4 0,2-1 1 16,-1 0-1-16,0 1-4 0,2-1 3 0,0 0 4 0,0 0-4 15,0 0 3-15,0 0-3 0,0 0-5 0,-1 0 4 0,1 0 0 0,-1 0 1 16,1-1-1-16,-1 1 1 0,1-1-2 0,-1 1 2 0,0-1 4 0,0 0 0 16,0 0 2-16,0 0-2 0,0 0 0 0,0-1 2 0,0 1-2 15,0-1 1-15,0 1 1 0,-1 0-2 0,1-1-1 0,0 1-1 0,1-1-1 16,-2 0 0-16,3 0 0 0,-2 0-1 0,2 0-1 0,0-1 0 0,0 1 1 15,0-1 0-15,0 0-1 0,0 0 1 0,1-1-3 0,0 0 2 16,-1 1 0-16,2-2 0 0,-2 2 0 0,1 0-2 0,1-1 1 0,-2 0-4 16,1 1 5-16,-1-1-2 0,-1 1 1 0,2-1 3 0,0 1-3 0,-1 0 3 15,0 0-1-15,0 0-1 0,0 0 0 0,-1 1 0 0,0 0 0 16,0 1 0-16,-1-2 1 0,2 2 1 0,-2 0-1 0,1 0-1 0,0 0-1 16,-1 1 1-16,0 0 0 0,1 0 2 0,-1 1 0 0,0 0 2 0,1 1 2 15,-2 0 3-15,1 0 3 0,0 1 0 0,-1 1 4 0,0 0-2 16,1 1-2-16,0 0 1 0,-1-1-4 0,1 1 0 0,0-1-2 0,0-1 0 15,1 1-3-15,-1-1 3 0,0 0-1 0,2 0-1 0,-1-1 0 16,1 0-1-16,1-1-1 0,0 0 2 0,1-1 2 0,0 0-2 0,1-1 3 16,0 0-2-16,-1-1-1 0,2-1 1 0,-1 0 3 0,1-1-1 0,0 0-1 15,0-1-1-15,1-1-4 0,0 1 4 0,1-1-1 0,-1 1 0 16,1-2-1-16,-1 0-2 0,1 0-2 0,0-1 1 0,1 0-1 0,-1 2 0 16,0 0-1-16,0-1 1 0,-1 2-2 0,1-1 3 0,0 0 2 15,1 2-3-15,0 0 1 0,-1 1-2 0,0 1-5 0,0 1 3 0,-1 2-1 16,0 1 3-16,0 0 1 0,-1 2-1 0,0 0-2 0,1 2-7 0,0 1-10 15,0 1-13-15,2 1-18 0,1 1-18 0,0-1-33 0,1 1-18 16,1-1 17-16,2 0-167 0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9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-1 659 0,'-4'2'269'0,"0"0"-178"0,1 1-51 16,0-1 4-16,1 1 16 0,1 1 6 0,-1 1-7 0,2 0-16 0,0 2-18 16,-1 0-15-16,0 1-6 0,1 0-1 0,-1 1-1 0,0 1-1 15,1 0 0-15,0 1-1 0,-1 1-7 0,1 1-6 0,-2-1-8 0,2 1-8 16,-1-1-4-16,-1 0 4 0,1 0 4 0,0-2 8 0,-2 0 8 16,2 0 5-16,-1-1 2 0,0-1-3 0,0 0-4 0,1-2-6 0,0-1-10 15,0-1-11-15,0-1-13 0,1 0-18 0,0-1-18 0,1-1-12 0,-1 1-2 16,1-2-4-16,0 0-1 0,0 0-2 0,0 0-5 0,1-3 22 15,0 1-98-15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9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74 517 0,'0'-2'67'0,"0"0"-60"0,0 1-1 0,1-2 13 16,0 2 13-16,1-2 7 0,0 1 2 0,1-1-3 0,0-1-8 0,1 2-3 16,0-1-8-16,0 0-4 0,1-1-3 15,-1 1 3-15,1 1 2 0,-1-2 1 0,2 1 2 0,0 0 1 0,-1 0 5 0,1 0 2 0,0-1 3 16,0 0 3-16,1 0-4 0,0 0-2 0,1 0-1 0,-1-1-3 0,1 1 0 16,0-1 1-16,0 1-4 0,0-1-3 0,0 1-4 0,0-1-6 15,0 1-4-15,1 0 0 0,-1 0-3 0,0 0 0 0,1 0-1 0,-1 0-7 16,0 1-10-16,-1 0-10 0,-1-1-16 0,0 1-11 0,-1 0-10 0,2-1-11 15,-3 1-8-15,2 0-12 0,0 0-13 0,-1-1-17 0,0 2-19 16,0-1-5-16,0 0 4 0,-1 0-26 0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8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9 1084 0,'-1'0'130'0,"-2"1"-93"0,1 0-16 0,1 0-9 0,1-1 0 0,1 1-1 16,1 0-3-16,0 1 3 0,1-1-3 0,2-1-1 0,-1 1-4 0,2 0 0 16,-1-2 0-16,1 0-3 0,-1 1 0 0,2-2-6 0,-1 0-2 15,1 0-3-15,0 0-1 0,0-2 5 0,0 1 3 0,0 0 1 0,-1 1 1 16,1-2 0-16,-1 2 0 0,0-1 2 0,0 0 1 0,-1 1-1 15,1-1 0-15,-2 1-1 0,1 0 1 0,-1 1-1 0,0 0-2 0,0-1-4 16,-1 2-7-16,1 0-9 0,-1-1-6 0,0 1-4 0,-1 0-3 16,1 1-1-16,-2-1 0 0,1 1-1 0,0 1 0 0,-2-1-4 0,2 1-7 15,-1 0-7-15,-1 2-7 0,0 0 2 0,-1 1 2 0,0-1 2 0,0 2 7 16,-1 0 7-16,0-1 6 0,-2 1 9 0,0 0 9 0,0 1 10 16,0-1 4-16,0 1 7 0,0-2 6 0,0 1 5 0,0-1 12 0,0-1 8 15,1 0 3-15,0 0 0 0,0 0 0 0,2-1-4 0,-1-1 0 0,1 0-4 16,0 0-3-16,0-2-5 0,0 1-4 0,1-1-4 0,0 1-2 15,0-1-2-15,0 0-4 0,0 0-3 0,0 0-5 0,0 0 1 0,0 0 4 16,1 0 5-16,1 0 4 0,-2 0 1 0,2 1 0 0,0-1-1 0,0 1-4 16,1-1-1-16,0 1 0 0,0 1-3 0,1-1 1 0,-1 1-2 15,1 0 3-15,0 0-1 0,0 1-1 0,0 0 0 0,-1 0-5 0,1 0 3 16,-1 1-2-16,-1 0-1 0,0 0 0 0,-1 0 0 0,-1 0 4 0,0 0 4 16,-1-1 4-16,-1 1 1 0,0 0 2 0,-1-1-1 0,-1 2-2 15,-1-1 0-15,0 0 1 0,-1 2-1 0,0-1-1 0,0 0-1 0,0 0-2 16,-1-1 1-16,1 1 2 0,0-2-2 0,-1 0-3 0,1 0-2 15,-1-1-10-15,2 0-12 0,-2 0-15 0,2 0-11 0,-1 0-9 0,0-1-9 16,1-1-13-16,0 0-19 0,0 0-29 0,1 0-6 0,-1-1-186 0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8.2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 1137 0,'-2'-1'79'15,"1"1"-77"-15,-1 0-14 0,3 0-6 0,-1 1 3 0,1 0 7 0,0-1 7 16,1 2 7-16,1 0-4 0,0 0-2 0,-1 0 0 0,0 0 0 16,0 0 0-16,0 1 0 0,0 0 2 0,0 0 1 0,-2 1 0 0,1 1 0 15,0 1 0-15,-1 1 1 0,0 2 1 0,-2 1 2 0,1 1-1 0,-1 2-1 16,-1 0 0-16,0 0-2 0,0 2-2 0,0 0-1 0,0 0-3 15,0 0-1-15,2-2-5 0,0 1-16 0,1-1-27 0,0-1-44 0,2 0-40 16,-1-1-40-16,1 0-30 0,1-2 20 0,0 0-142 0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7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-1 850 0,'-3'0'79'0,"0"0"-58"16,0 2-5-16,-1 0 3 0,3 0 3 0,-1 1-9 0,1 0-6 0,1 1-4 16,0 0-5-16,-1 1 0 0,1-1 1 0,0 0-3 0,0 0-4 0,0 0-6 15,-1 1-11-15,0-1-10 0,1 1-9 0,-1-1-4 0,0 0 0 16,0-1 7-16,-1 2 10 0,0-1 11 0,-1-1 10 0,0 1 6 0,-1-1 2 15,1 0 4-15,0 1-1 0,0 0 2 0,0-2 2 0,1 0 0 0,-2 0 0 16,0 0 1-16,2-1-1 0,0 2-1 0,-1-2-2 0,1 0-4 16,1 1-5-16,0-2-1 0,1 2-1 0,0-1 3 0,1 1 2 0,0 0 9 15,1 0 2-15,1 0 2 0,-1 0-1 0,1 0-1 0,0 0 3 0,1-1 6 16,0 1 11-16,1-1 9 0,2 0 9 0,-1 0 6 0,1 0 2 16,2-1 1-16,0 1-4 0,2 0-2 0,-1 0-6 0,2-1-3 15,0 1-8-15,1-1-7 0,1 0-7 0,1-1-9 0,-1-1 0 0,0 2-1 0,0-2-1 16,0 0-1-16,1-1-4 0,-1 0-6 0,0 0-8 0,0 0-14 15,0-1-22-15,-1-1-27 0,-2 1-34 0,0 0-31 0,-2-1-34 0,-1 0-28 16,-1-1 17-16,-1 1-135 0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7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8 533 0,'-2'1'161'16,"0"0"-110"-16,0 0-33 0,2 1-2 0,-1-1 6 0,2 0 10 0,-1 2 4 16,0-1-5-16,2 1-7 0,0-1-12 0,-1 0-7 0,1 1-9 0,0-1-6 15,1-2-3-15,0 2-3 0,0-1 0 0,0-1 1 0,0 1 0 16,1-2 5-16,-1 1 2 0,1 0 3 0,-1-2 3 0,-1 1 2 0,1 0 3 16,-2 0 4-16,1 0 2 0,-1-1 6 0,1 2 3 0,0-2 3 0,-2 0-1 15,2 1-4-15,0-2-3 0,-2 2-5 0,2-2-3 0,-1 1-4 16,0 0-1-16,2-1 0 0,-2 1-2 15,1 0-3-15,0 0-8 0,-2 0-8 0,2 1-10 0,-1 0-8 0,0-1-3 0,-1 1-2 0,1 1 1 0,0-1 3 16,0 1-2-16,0 0 3 0,-1 0 2 0,0 0 4 0,0 0 8 16,0 0 5-16,0 0 7 0,0 0 3 0,-1 0 0 0,1 0 0 0,0 0 3 15,0 0 1-15,1 0 2 0,-2 0 5 0,1 0 1 0,0 0-8 0,-1 0-10 16,1 0-11-16,-2-1-12 0,2 1-8 0,-1-1-6 0,0 1 4 16,-1-1 8-16,2 0-50 0,-2 1 31 0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6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87 981 0,'-1'0'126'0,"0"1"-128"16,0 1-21-16,3-1 2 0,-1 1 13 0,2 1 16 0,0 0 2 0,1-1-1 15,1 0-3-15,0 0-6 0,2-1 1 0,-1 0 0 0,1-1-5 16,-1-1-5-16,0 0-6 0,2-1-8 0,0 0-9 0,1-1-5 0,-1-1 1 16,2 0 4-16,-1-1 13 0,-1-1 7 0,2 2 10 0,-2-2 1 0,0 1 1 15,2 0 1-15,-1-1-3 0,0 0 2 0,0 2 0 0,-1-2-2 16,1 0-12-16,-1 2-21 0,0-2-21 0,0 1-26 0,0 1-30 0,1 0-25 15,-1 0 6-15,-1 0-164 0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6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69 535 0,'-4'1'392'0,"1"1"-305"0,1-1-58 0,0 1-11 15,1-1 5-15,1-1 3 0,1 2 0 0,0 0-4 0,1-1-7 0,1 1-8 16,-1 0-4-16,2 0-2 0,-1-1-3 0,1-1-3 0,1 0-5 0,1 0-5 16,0 0-9-16,2-3-7 0,-1 1-10 0,0-1-8 0,2-2-8 15,-1 0-4-15,2 0-3 0,-1 0 0 0,0-1-4 0,2-1-6 0,-1 1-2 16,0 0-7-16,1-1-2 0,1 1 1 0,-2-1 12 0,1 0 10 0,-1-1-94 15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16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6 1 0,'0'-1'30'0,"0"1"58"0,0 0-45 0,0 1-2 0,0-2-1 0,0 1 2 15,0 0 9-15,0 0 17 0,0 0 13 0,1 0 8 0,0-1-1 16,0 1-10-16,1-1-10 0,0 1-5 0,0-1-5 0,1-1-6 0,0 1-4 16,1 1-8-16,0-2-8 0,1 0-6 0,0 1-7 0,0-1-5 0,2 1-4 15,0-1-3-15,0 0-1 0,0-1-3 0,-1 1-2 0,2-1-1 16,-1 1-2-16,-1 0 2 0,2-1 1 0,-2 1 0 0,1 0-1 0,1 0-3 15,-1 0-3-15,0-1-5 0,0-1-10 0,1 1-14 0,0 0-21 16,1 0-22-16,-1 0-24 0,-1-1-27 0,0 1-23 0,0 0-18 0,-1 0-13 16,0 0-57-16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1:05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81 166 0,'0'0'25'0,"0"-1"-13"15,0-1-8-15,0 1 1 0,0 0 2 0,1-2 3 0,0 2 1 16,1-2-4-16,-1 0 0 0,1 1-4 0,-1-1 0 0,1 0-1 0,0 0 0 15,-1 0 0-15,2 0 0 0,-2-1 0 0,1 1 0 0,-1 0 0 0,1 0 0 16,0-1 0-16,-1 1 3 0,0 1-1 0,0-1 2 0,0 1 1 16,-1 0 4-16,0 0 6 0,0 0 5 0,0 1 5 0,-1-2 2 0,0 2 4 15,0-1 0-15,0 1 2 0,0-1 1 0,-1 0 2 0,1 2 6 0,0-2 4 16,-1 1 6-16,1 1 3 0,-1-1 10 0,0 1 4 0,2 0 7 16,-2 0 3-16,0 0-1 0,2 0 4 0,-1 1-7 0,-1-1-7 0,2 1-8 15,-1-1-12-15,1 0-11 0,0 0-12 0,0 0-13 0,1 0-15 0,-1 0-7 16,0 0-2-16,0 0 2 0,1 1 6 0,0 0 7 0,0 0 0 15,1 1 3-15,0 0 2 0,-1 1-1 0,1-1 5 0,-1 2-1 0,2 0-3 16,-1 1 0-16,1 1-2 0,0 1-2 0,0 2-1 0,0 0-3 16,0 1 1-16,0 0-2 0,0 1 2 0,1-1 0 0,-1 1 2 0,1 0-4 15,0 0-5-15,-1 0-5 0,1-2-7 0,0 0-6 0,0 1-7 0,1-2-7 16,0-1-9-16,-1 0-4 0,0 0-4 0,0-3-4 0,-1 1-4 16,1-1-3-16,-1-1-6 0,1 1-5 0,-1-1-6 0,0-2-8 0,0 1-5 15,-1-1-10-15,1 0-17 0,0-1-13 0,0-1 9 0,1-2-48 16,0 0 9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20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4 129 0,'-2'-1'34'0,"0"-1"-22"0,0-1-2 0,1 2 0 0,-1-1 4 16,1 1 3-16,0 0 2 0,0 0 1 0,1 0-1 0,-1 0-3 15,1 0-3-15,0 1-3 0,0 0-5 0,0 0-5 0,0 0-4 0,0 0-2 16,1-1 1-16,-1 1 2 0,2-1 1 0,0 1 0 0,1-1 2 0,0 0 0 16,0 1 4-16,0-1-2 0,1 1-3 0,0-1 1 0,0 0-3 15,1 0 6-15,-1 0-1 0,2 1 0 0,0-2 0 0,0 2-1 0,1-2 1 16,0 2 0-16,1-2 1 0,0 1 1 0,2 0-1 0,-1 0 0 0,1-1 0 16,1 1-1-16,0-1 4 0,3 1-3 0,-1-1-2 0,2 1 1 15,0 0-4-15,0 0 1 0,0 0 2 0,-1 0-2 0,1 1 1 0,1 0-1 16,-1 0-1-16,1 2-1 0,1-2-1 0,1 1 2 0,-1 0-1 15,1 0 0-15,0 1 1 0,0-1 0 0,0 0 5 0,2 1-1 0,0-1 1 16,0 0 0-16,0 0-3 0,1 1 2 0,1-2 0 0,0 1-1 0,1 0 0 16,1-1 0-16,-1 1-1 0,0 0-1 0,-1-1-1 0,1 0-1 15,1 1 1-15,1-1 0 0,0 0-1 0,0 0 2 0,1-1 4 0,-1 1 0 16,1 0 2-16,1 0 3 0,0-1-2 0,1 1 1 0,1 0-2 16,0 0-1-16,1 0-2 0,0 0-1 0,-1 0-2 0,0 0-1 0,0 1-1 15,2-1-1-15,-1 0 1 0,1 1 3 0,0 0 1 0,0-1 4 0,1 1-1 16,2 0-3-16,-1-1-1 0,2 0 0 0,-1 0-1 0,1 1 0 15,0-1-3-15,-1 0 0 0,1 0 0 0,-1 1 1 0,1-1 3 0,-1 1 3 16,1-1 3-16,1 1-2 0,1-1 0 0,0 1 1 0,0-1-3 0,0 1 0 16,-1 0 0-16,0 0-3 0,0 0 1 0,1 1 1 0,0-1 2 15,-1 0 4-15,3 1-1 0,0-1 0 0,0 1-2 0,1 0-4 0,1 0 0 16,-2 0-2-16,3 0-2 0,-1 0 1 0,0 1 2 0,2-1 2 16,-2 0 4-16,4 0-1 0,0 1 1 0,0-1-5 0,0 0-2 0,2 0-1 15,-1 0-2-15,0 0 2 0,1 0 2 0,1 1 1 0,1-2 4 0,0 1-4 16,1 0-3-16,-1-1 0 0,2 1-4 0,-3-1 0 0,2 1 3 15,1 0 1-15,-1-1 4 0,2 0-4 0,0 1-2 0,0 0-6 0,1-1-4 16,-1 1 0-16,1-1-4 0,1 0-2 0,-1 1-3 0,4-2-5 0,0 2-3 16,0-1 3-16,1 0 4 0,-2 1 6 0,1 0 11 0,1-1 1 15,0 2 5-15,2 0-2 0,0 0-20 0,1 0-62 0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9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56 1 0,'2'-2'0'0,"3"-1"119"0,0 1-55 15,0-2-17-15,0 1 4 0,1-1 2 0,0 1 0 0,1 0-5 0,2-1-1 16,-1 0-1-16,1 0-4 0,2 0-6 0,-1-1-6 0,2 0-8 16,0-1-8-16,2 1-1 0,2-1-4 0,2 0-2 0,1-2-2 15,2 1-1-15,2-1-2 0,1 0 0 0,1-2 2 0,3 0 1 0,2-2 2 16,1-1 2-16,2 0 6 0,1-2-1 0,1 2 1 0,1-2 0 0,1 0-4 16,2 0-1-16,0-1-1 0,2 0 0 0,0-1 1 0,1 1 0 15,1-1-1-15,2 0-2 0,0 0-3 0,0 0 0 0,0 0-1 0,0 1-3 16,-2 1 0-16,1-1-3 0,-1 0 2 0,-1 0 0 0,-1 1 1 0,1 1 2 15,0 0-2-15,0-1 1 0,0 1-1 0,1 0 0 0,-2-1 0 16,0 3-1-16,-2-1-1 0,1 0-1 0,-3-1-1 0,-2 1 2 0,0 0 3 16,-3 0 2-16,1 0 0 0,-4 1 0 0,0 1-1 0,-3 1-2 0,-1 1-10 15,-2 1-19-15,-2 0-24 0,-2 1-26 0,-3 0-31 0,-1 1-26 16,-3 0-1-16,-1 2-191 0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8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8 328 0,'-2'-3'36'0,"1"-1"-9"0,1 0 19 16,-1 0 20-16,2 0 9 0,-1 2-17 0,2-1-21 0,0 0-16 0,3 0-3 16,-1 0 13-16,0-1 17 0,1 0 15 0,0 0 2 0,1 0-3 15,-1 0-12-15,1 0-19 0,0 0-9 0,0 1-7 0,1 0-5 0,1 0-1 16,1 1-3-16,-1 0-3 0,0 1-1 0,-1 0-1 0,0 0 0 15,0 1 0-15,-2 0-1 0,2 0 0 0,-2 0 1 0,-1 1 1 0,0 0-3 16,0-1 0-16,0 2 0 0,-2-1-3 0,0 0 2 0,-1 1 1 0,0 0 1 16,1 1 1-16,-1-1-1 0,-1 1 2 0,-1 1-1 0,-1 0-1 15,0 1 2-15,-1 1 0 0,-1 0-1 0,0 1 1 0,-1 0-2 0,-1 0 1 16,0 1 1-16,0 0-2 0,-1 2 0 0,-1-2-1 0,1 2-1 0,0 0 1 16,0-1 0-16,0 0 0 0,1 1 0 0,-1-2 0 0,2 0 0 15,1 0 1-15,1-1 2 0,1 0 1 0,0-1-2 0,0-2-1 0,2 0 0 16,0 0-3-16,0-1 2 0,1-1 2 0,0 0 2 0,2-1 15 0,1 0 9 15,0-1 9-15,4 0 5 0,-1 0-10 0,3-1-5 0,1 0-7 16,0-2-7-16,2 0-3 0,1 1-4 0,0-2-2 0,2 1 0 0,-1-1-1 16,0 0 2-16,1 0-5 0,0 0-11 0,-1 0-17 0,0 0-26 0,1 0-27 15,-2 0-38-15,0 1-17 0,-3 2-29 0,0-1-34 16,-3 1 8-16,0 0-185 0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8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130 814 0,'-3'-3'191'0,"0"1"-148"0,-1-1-37 0,2 2-1 0,1 0 3 0,0 1-2 16,0 1 0-16,1 0-6 0,-1 0-5 0,0 2-1 0,1 1 4 15,-2 1 1-15,0 2 1 0,1-1 0 0,-2 2-1 16,1 0 1-16,0 1 1 0,-1 1 1 0,0 0 3 0,1 2 2 0,-1 0-4 0,1 0 2 0,1 1-3 16,0-2-2-16,0 0 3 0,2 1-2 0,0-1 0 0,1-1 0 15,-1 1 0-15,1-2 1 0,0 1-2 0,0-1 1 0,0-2 1 0,1 0-1 16,-2-1 1-16,1-1 0 0,-1 0 4 0,1-1-3 0,0-1 0 0,-1-1 1 16,1 0-4-16,-1-1 4 0,-1-1 2 0,1 0 3 0,-1 0 4 15,1 0 3-15,-1 0-1 0,0-1-1 0,0-1-3 0,0 1-3 0,0-2-1 16,0 2-1-16,1-2-4 0,-1 0-1 0,0-1 1 0,1-1-3 15,-1 0 1-15,0 0-1 0,0-2 0 0,1 0 1 0,-1-2 2 0,1 0 1 16,0 0 2-16,0 0 3 0,-1-1 4 0,2 0 5 0,-1-2 6 0,0 1 3 16,1 0 3-16,0-1-1 0,1-1-2 0,0 1-3 0,0-1-5 15,1 1-4-15,0-1-5 0,0 0-4 0,1 0-2 0,1-1-1 0,-1 2-1 16,1 0-1-16,-1-1 0 0,0 1-1 0,-1 0 0 0,1 3-3 16,0 1-3-16,-1 0-12 0,1 3-14 0,0-1-13 0,-1 1-20 0,1 0-14 15,0 1-25-15,-1 0-26 0,2 0-28 0,-1 1-34 0,1-1 3 16,0 2-261-16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7.8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1 0,'2'-4'121'0,"0"-1"-51"0,2-1-10 0,-1 0 11 16,-1-1 7-16,1 2 5 0,-1-1-2 0,1 0-4 0,0 1-2 16,-1 0 0-16,1-1 1 0,-1 2-1 0,0 0-4 0,-2 0-5 0,2 0-6 15,-1 2-5-15,0-1-7 0,0 2-7 0,0-1-5 0,-1 0-7 0,1 2-5 16,-1 0-9-16,0 0-7 0,-1 0-5 0,1 0-6 0,0 0-4 15,0 0-1-15,0 0-1 0,0 1 3 0,-1 1 2 0,1 0 2 0,-1 1 2 16,0 2-2-16,0-1 0 0,-1 3-1 0,2-1 3 0,-2 2 0 0,1 0-2 16,0 1 1-16,1 1-4 0,1-1 2 0,0 2 2 0,1-1-1 15,1 1 2-15,0-2 0 0,0 2-2 0,2 0-1 0,0-1-8 0,0 0-18 16,1-1-20-16,-1-1-25 0,2 0-21 0,0-1-14 0,0-1-2 0,1-1-10 16,0 0-10-16,1-2-6 0,0-1 7 0,0-1-68 0,1-2 60 15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7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0 1 0,'-3'2'3'0,"-1"1"77"16,-1 1-31-16,-1 0-14 0,2-2-6 0,0 2 3 0,-1-2 3 15,2 1 1-15,-1 0-2 0,0 2 0 0,0-2 1 0,0 1 4 0,-1 0 5 16,0 1 2-16,1 2 2 0,-2 0 2 0,0 2-1 0,1 1 2 16,-3 1 0-16,2 0-6 0,-1 2-6 0,-1 1-11 0,3 0-10 0,-2 0-5 15,2 1-4-15,0-1-2 0,0 1-4 0,1-1 0 0,0 0-1 0,1 0 1 16,1-1 2-16,0 0-4 0,2-1 2 0,-1 0-5 0,0-2-4 16,0 0-7-16,1-2-8 0,0 0-11 0,0-2-6 0,1-2-4 0,-1-1-6 15,1-1-3-15,0-2-5 0,-1 0 1 0,1 0 7 0,1 0 6 0,-1-3-3 16,2 1-2-16,-1-1-16 0,2-2 0 0,0 0 9 0,-1 0 13 15,1-1 10-15,-1 0-62 0,0 0 25 0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7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12 1025 0,'-2'-1'71'0,"0"-1"-56"0,0 0 9 0,1 2 14 15,1 0 1-15,0 0-8 0,1 0-16 0,0 0-18 0,2 1-3 16,1 0 6-16,2 0 1 0,-1 0 0 0,0-1 0 0,0 0 1 0,-1 0 1 16,3 0-1-16,-1-1 1 0,1-1 0 0,1 1-2 0,0-2 0 0,0 0 0 15,0 0 1-15,0-1 0 0,0 0 0 0,0 0 0 0,0-1 0 16,0 0 0-16,1 1 0 0,-1-1 0 0,0 0-1 0,0 1 0 0,-1-1-1 15,0 1-2-15,0-1-7 0,1 1-14 0,-1 0-11 0,1 0-15 0,-1 0-11 16,-1 0-9-16,1 1-12 0,-2 0 0 0,0 0-2 0,0 0-4 16,0 1-1-16,-1-1-4 0,0 2 2 0,0-1 4 0,0 1 14 0,0-1 21 15,0 1 14-15,-1 1-32 0,0 0-53 0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7.0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94 0,'0'0'35'0,"0"0"-30"0,-1 0-4 15,0 0-2-15,1 1-1 0,0 0-32 0,-1 1-63 0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6.5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5 476 0,'-3'0'118'16,"1"0"-98"-16,-2 0-20 0,4 1 2 0,-1-1 9 0,1 0 4 0,0 1-1 0,0 0-2 0,0 0-7 0,1 0-1 15,0 1-1-15,2-1 0 0,-2 0 1 0,2 0 3 0,0-1 0 16,1 0 2-16,1 0-1 0,-1 0-1 0,3-2 0 0,-1 1-2 0,2-1-9 15,1 0-9-15,1-1-12 0,1 0-15 0,0 0-5 0,0-1-11 0,2 0-7 16,-1 0-3-16,1 0-3 0,0 0 3 0,1 0 7 0,0-1-171 16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6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1 840 0,'-2'-3'67'0,"3"-1"-66"0,-1 1-8 0,2 0 5 16,-1 2 5-16,1-1 7 0,0 1 2 0,1 1-3 0,-1 0-5 0,2 0 0 15,0 0-3-15,0 0 0 0,0 0 2 0,0 0-2 0,1 0 0 16,-1 0 0-16,0 0-1 0,0 0 1 0,1-1 1 0,-1 1 2 0,0-1-1 16,0 0 0-16,0 1 1 0,-1-2-1 0,0 0-1 0,1 1-5 0,1-1-14 15,0 0-23-15,-1 0-21 0,1 0-27 0,-1 0-23 0,1 0-16 16,-1 1-7-16,0-1-25 0,1 1-71 0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2.0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232 1420 0,'1'-3'197'0,"1"-1"-180"0,1 0-29 0,0 2 5 0,1 0 12 15,2 0 10-15,0 1 3 0,1-1-5 0,1 1-5 0,0 1-5 16,1 0-2-16,-1 0 1 0,-1 0-2 0,0 0 0 0,-1 0-1 0,0-1-3 15,-2-2-2-15,1 1-1 0,0-1 0 0,0-3 1 0,-1 0 0 0,1-1 1 16,-1-1 0-16,0-2 2 0,-1 0 2 0,0-2 1 0,1 0 1 16,-3 0 1-16,1-1 1 0,-1 0 0 0,0 0-1 0,-1 1 1 0,0-1 0 15,-1 1 1-15,-1 1 2 0,0 2 2 0,0 2-2 0,-1 1-1 16,0 1-1-16,-1 3-6 0,-1 0 0 0,0 1-5 0,-2 2-3 0,1 0 1 16,-2 3-1-16,0 1 1 0,-2 2 1 0,0 2 1 0,-1 2 0 15,0 1 2-15,0 1 0 0,0 0 1 0,1 1 1 0,-2-1 3 0,2 1-2 16,-1-1 0-16,-1 1 0 0,1 2-2 0,1-2 1 0,0 1 2 0,0-1-3 15,2 0 3-15,0-1-1 0,2 0 0 0,1-2 0 0,1 0-1 16,1-2 0-16,2-1 1 0,1-1 0 0,1-1 2 0,2-1 2 0,1 0 2 16,0-1 4-16,2-1 2 0,0 0 4 0,3-2-2 0,1 0 0 0,2-2 0 15,0 0-4-15,2-3-3 0,1-1 0 0,0-1-1 0,0 0-1 16,1-2 0-16,1 0-2 0,1 0-6 0,-1-1-8 0,1 1-10 0,-1-2-3 16,0 0-8-16,-1 1 0 0,0 0 2 0,-2 0-5 0,1-1-1 0,-1 1-5 15,-2 1-3-15,1 0-2 0,0 0 4 0,-1 0 5 16,0 0 4-16,-2 1 6 0,-1 1 4 0,0-2 3 0,0 1 5 0,-1 1 4 0,0-1 5 15,0 2 5-15,-2-1 1 0,0 1 1 0,-1-1 1 0,0 2-1 16,0 0 2-16,-1 0 4 0,-1 2 8 0,-1 0 4 0,0 2 3 0,-2 0 3 16,0 0 2-16,0 0 9 0,0 2 9 0,0 0 4 0,-2 1 0 0,1 1-8 15,-2 1-7-15,-1 1-8 0,0 1-6 0,-2 1-4 0,1 1-5 16,-2 1-2-16,1 0-2 0,-1-1-2 0,0 2-1 0,1 0-1 0,-1-1-1 16,1 1 0-16,0-1 1 0,2 0-1 0,0-1-1 0,1-1 1 15,0 0-1-15,0-1 1 0,2-1 1 0,0-1-2 0,0 0-1 0,1-2 1 16,0 1-5-16,1-3 2 0,0 1 0 0,1-1-2 0,0-1 4 0,0 0 1 15,0 0 2-15,1 0 1 0,0-2 2 0,-1 0 1 0,2-1-1 0,-1 0 0 16,1 0 2-16,-1-1-2 0,0 0 3 0,0 0-2 0,-1 1-3 16,1-1-2-16,0 0-3 0,-1 0 0 0,1 0 0 0,0-1-2 0,-1 0 0 15,1 0-3-15,0-2-2 0,0 0-2 0,0 0 0 0,1-1 1 0,0 1 0 16,-1-1 2-16,0-1 5 0,0 1 4 0,1 0-1 0,-1 1 2 16,0-1 0-16,-1 3 1 0,1-1 11 0,-2 2 10 0,0 1 7 0,-1 1 2 15,1 1-7-15,-1 1-12 0,1 0-9 0,-1 0-6 0,1 0 0 16,-1 1 0-16,2 1 2 0,0-1 2 0,-1 3-1 0,2-1 4 0,0 1-3 15,0 1-1-15,0 0 0 0,1 0-3 0,0 1 1 0,0 0 1 16,1-1 0-16,0 1 0 0,2 0 0 0,-1-1-1 0,0 0 0 0,3-1 1 16,1 0 0-16,0 0 0 0,2-2 1 0,1 0-2 0,-1 0-3 0,1-1 1 15,1-2-7-15,0 0-10 0,1-1-10 0,0-1-20 0,2-2-18 16,-1 1-24-16,1-2-40 0,1 0-40 0,-2-1-48 0,0-1-8 0,1 1-277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17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0 1 0,'11'-2'26'0,"3"0"17"16,4 0-21-16,0 0-7 0,-3 0-7 0,2 0-3 0,-1 1-1 0,2-1 0 15,0 1-3-15,0-1-3 0,1 0 4 0,0 1-1 0,0 0 5 16,2-2 1-16,1 1-3 0,0-1-1 0,0 0-2 0,1 0 1 0,1 0 2 16,2-1 4-16,-1 1-1 0,2-1 1 0,0 0-1 0,-1-1-5 15,1 0 3-15,1 0 1 0,1-1-2 0,-1 0 0 0,2 1 5 0,0-1-7 16,1 0 2-16,0 1 6 0,1-1-9 0,0 1 7 0,2 0-2 0,-1 0-5 16,1 1 2-16,-2-1 0 0,1 1-3 0,1-1-2 0,-1 0 2 15,2 1-3-15,-2-1 4 0,1 1 3 0,1-1 0 0,1 0 1 0,0-1 0 16,1 1-3-16,0 0-3 0,0-1-1 0,-1 0-2 0,1 1 3 0,-1-1 1 15,1 0 0-15,1-1 5 0,0 1-4 0,0-1 3 0,1 1 4 16,0-1-3-16,-1 1 2 0,-1 1-1 0,1-1 2 0,-1 1-1 0,1-2 1 16,1 1 4-16,-1 0-1 0,1 0 4 0,-1 0 4 0,2 0-3 0,0 1-2 15,0 0 1-15,1-1-6 0,0 0 3 0,-2 0 2 0,1 0-3 16,0 0 4-16,1 0-5 0,1 1-1 0,0 1-3 0,0-1-2 0,1 0-1 16,-2 1-3-16,1 1-1 0,-1 0-3 0,0 0 4 0,1 0-1 15,0 0 7-15,2 0-2 0,1 1 0 0,0 0-1 0,-1 0-3 0,2 0-3 16,-3 0-7-16,1 1-11 0,0 0-10 0,1-1-17 0,0 2-13 0,1-2-14 15,1 2 9-15,0 0 15 0,2-1-110 0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1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81 1039 0,'-4'-1'254'0,"0"1"-197"0,0-1-56 0,1 2-3 0,2 1 4 15,-1 2 7-15,0 0 7 0,2 3 2 0,-1 1-2 0,1 1-4 0,0 2-4 16,1 1-3-16,-1 1 0 0,2 1-1 0,0 0-2 0,0 1 2 0,0 0-2 16,2-1 0-16,-1 1 0 0,0 0 0 0,0-2-7 0,1 0-6 15,-1-1-7-15,-1-1-5 0,1-2 3 0,-2-1 4 0,1-1 4 0,-1-1 4 16,-1-3 4-16,0-1 5 0,-1-1 5 0,-1 0 5 0,1-2 3 16,-1 0-1-16,0 0-3 0,-1-2-4 0,0 0 0 0,0-1-1 0,-1 0-3 15,2-2-3-15,0-1-3 0,-1 0-3 0,1-1 2 0,1-2 0 0,-1-1 1 16,2-1 0-16,1-1 2 0,0-2 0 0,1 1 4 0,1-2 7 0,0 0 3 15,1 1 3-15,0-1 2 0,1 2-3 0,1-1 0 0,1 2 1 16,-1 0-5-16,2 0-3 0,-1 1-7 0,0 0 0 0,0 3-1 0,1-2 0 16,0 2-2-16,0 2 0 0,1 0-1 0,-1 1-2 0,1 2-2 15,-1 1-17-15,1 1-26 0,-1-1-38 0,2 2-49 0,0 1-42 0,0-1-49 16,2 1-4-16,-1 0-291 0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0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45 753 0,'-2'-7'150'0,"1"-2"-58"16,-2-2-25-16,2 4-7 0,0 1-2 0,0 3-2 0,1 1-6 0,-1 1-18 15,1 1-22-15,0 0-15 0,0 1-11 0,1 1 0 0,0 1 8 0,0 2 1 16,0 2 3-16,1 3 3 0,-1 1-2 0,-1 2 2 0,2 3-2 15,0 2-1-15,0 2 0 0,0 0 1 0,0 2 1 0,1 0 3 0,-2 2 0 16,2 1 1-16,-1 1 0 0,0 2 3 0,1 0-2 0,-1-1-1 0,2 0 2 16,-1 0-4-16,2 0 3 0,-1 0-1 0,0-1 1 0,0 1 0 15,0-2 1-15,1-1 0 0,-1-1-5 0,0-2-7 0,-1-1-10 0,0-2-10 16,0-1-9-16,0-2-5 0,-2-1 0 0,1-3 0 0,0-2 4 0,-2-2 4 16,0-1 4-16,0-1 6 0,0-1 7 0,-2-1 9 0,0-1 3 15,-1 0 6-15,0-1 1 0,-1-1-1 0,-2 0 1 0,1 0-1 0,-2 0-1 16,0-1 1-16,0 0 0 0,-1 0 0 0,1 0 4 0,-1-2-1 0,1 1 0 15,-2-1 1-15,-1 0-3 0,0 0-1 0,1 0 1 0,-1 0-2 16,0 0 1-16,0 0 3 0,1-1 2 0,-1-1 2 0,2 0 3 0,0-1 7 16,-1 0 13-16,2-1 9 0,0-1 11 0,0 1 3 0,2 0 2 0,0 0-6 15,0 1-4-15,1 0-4 0,1 2-9 0,0-1-6 0,2 0-8 16,1 1-11-16,0 1-8 0,1-1-4 0,0 0-4 0,2 0-1 0,2 0 1 16,1 0 1-16,0 0 1 0,2-1 1 0,2 0 1 0,1 1 1 15,1-1-1-15,1-1 0 0,2 1-8 0,-1 0-10 0,2-1-11 0,0 0-13 16,-2 0-13-16,2-1-9 0,-1 1-25 0,0 0-22 0,2-1-30 0,-1 1-34 15,1 0-1-15,-2 0-259 0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50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0 157 99 0,'0'-10'306'0,"1"-4"-267"0,0-4-29 15,1 2 5-15,-2 1 15 0,2 3 17 0,-1-1 16 0,0 2 7 0,0 1 1 16,-1 1 0-16,1 2-10 0,-2 1-7 0,1 0-12 0,-1 3-13 15,1 0-10-15,-1 1-8 0,-1 1-6 0,1 0-9 0,1 2-3 0,-2 1-2 16,0 2 1-16,0 1 3 0,-3 4 1 0,0 3 4 0,-3 2 7 0,-1 4 7 16,-1 3 4-16,0 3 6 0,-2 0-3 0,2 1-1 0,-1 2-2 15,0 1-3-15,1 1-4 0,0 2-2 0,-1 1-2 0,1 0-2 0,1 0 2 16,-1 1-1-16,2-1-1 0,1-2 1 0,0-2-2 0,2-2-1 0,-1-3-11 16,2-4-9-16,1-2-9 0,-1-5-14 0,3-3-9 0,-1-4 0 15,1-2 14-15,2-4 5 0,0-2-13 0,0-4-39 0,2-3-57 0,1-4-32 16,2-4 12-16,2-1-197 0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9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658 0,'-3'-1'206'0,"1"1"-253"0,-1 1-75 0,1 0-18 0,2 2 19 0,0-1 10 16,2 0-9-16,0 1-46 0,1 0-76 0,1 0-59 0,0-1-192 15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8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1 1455 0,'-1'0'126'0,"0"0"-124"0,-1 0-25 0,1 1-3 0,1 1 2 15,1 0 6-15,-1 1 5 0,2 1 4 0,-2 1 3 0,2-1 7 0,-1 3-2 16,0-1 3-16,-1 0 0 0,1 1-3 0,-1 1 3 0,0 2 0 16,0 0-1-16,-1 3 1 0,0 2 0 0,0 2 0 0,-1 1-2 0,-1 3 2 15,0 0-2-15,0 0 0 0,0 1 1 0,-1 1-1 0,0 0 0 0,1 1 4 16,-1-1-3-16,0 0-1 0,0-2 1 0,0 1-4 0,1-1 2 16,0-1 1-16,2-1-2 0,-1-1 0 0,1-1-4 0,0-4-7 0,1 1-14 15,0-2-18-15,0-1-23 0,0 0-21 0,0-1-26 0,0-2-28 0,2 1-30 16,0-1-33-16,-1-2 13 0,1-1-207 0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8.5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84 1104 0,'-5'0'192'0,"0"1"-178"0,0 2-38 0,0 0-2 0,1 1 7 16,1 1 9-16,-1-1 7 0,2 3-2 0,-1-1 3 0,0 2-2 16,0 1 0-16,0 1 3 0,-2 1-2 0,1 1 4 0,0 0 0 0,-1 0-3 15,1 0 1-15,-1-1-2 0,1 0-1 0,2-2-6 0,-1 0-6 16,3-1-7-16,0-3-6 0,1 0-1 0,2-1 5 0,0-2 10 0,1 0 9 16,1 0 14-16,-1-2 9 0,1 0 6 0,2-2 5 0,-1 0 3 0,2-2 5 15,0-1 3-15,0-2-3 0,0 0-4 0,1-1-6 0,0-1-6 16,-1 0-1-16,0-1 1 0,0-2-2 0,-1 0 0 0,0-1 0 0,-1-1 2 15,0-1-3-15,-2 2-1 0,1-1-2 0,-2 0-4 0,-2 1 1 0,1 0-2 16,-1 2 1-16,-1 0-2 0,0 0-2 0,-1 2 1 0,-1 1-2 16,2 1-3-16,-3 2-6 0,0 1-6 0,0 1-10 0,-1 1-13 0,-1 0-16 15,0 0-14-15,-1 2-15 0,0 1-10 0,-1 0-17 0,0 1-25 16,1 0-25-16,-2 1-37 0,1 0-4 0,0 1-251 0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8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2 1425 0,'-2'-2'239'0,"0"0"-209"0,-1 1-53 0,3 1-14 16,0 0-1-16,1 1 6 0,1 1 15 0,0 0 13 0,2 1 6 0,0 0 1 15,2 2 1-15,0 1-2 0,-1 2-3 0,1 1 1 0,-1 3-1 16,0 1 1-16,1 4 2 0,0 2 0 0,0 3-1 0,0 2 1 0,0 1-2 16,0 1-2-16,0 3-3 0,1 0-5 0,-1-1-5 0,1 0-2 0,-1-1-3 15,1-2-3-15,-1 1-4 0,0-1-3 0,-1-1 0 0,0-1-2 16,1-1 5-16,-1-3 6 0,1-2 3 0,0-2 8 0,-1-2 1 0,0-2 3 16,0-2 11-16,0-2 2 0,-1-1 6 0,0-2 5 0,-1 0 0 0,0-2 7 15,0 0 7-15,-1-1 2 0,1-1 3 0,-1 0 4 0,1 0 2 16,-2-1 4-16,2-1 5 0,0-1-2 0,0-2-3 0,0-1-4 0,0-4-10 15,1-1-5-15,-1-2-4 0,0-3-1 0,1-1 2 0,-1-1 4 0,0-2 3 16,-1 0-1-16,1-1-2 0,-1 0-5 0,1 0-4 0,-2-2-6 16,1 0-3-16,-1-2-3 0,1-3 1 0,0 2-3 0,-1-2 1 0,0 0-2 15,0 2-6-15,0 0 3 0,-1 2-3 0,1 2 0 0,-1 1 4 16,0 4-1-16,0 1 0 0,-1 3-1 0,1 1-3 0,-1 1-6 0,0 3-7 16,1 0-10-16,-1 1-13 0,0 1-14 0,1 0-12 0,0 2-15 0,0-1-21 15,0 2-21-15,0 0-32 0,0 1-43 0,0 0-35 0,1 1-41 16,0 0 10-16,0 1-253 0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7.4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8 1940 126 0,'-3'1'42'15,"-2"2"-16"-15,0-1 6 0,1 1 8 0,0 0 6 0,0-1 7 0,0 1-5 16,0-1-9-16,0 0-1 0,-1 0-7 0,1 1 1 0,0-2 2 15,0 1-1-15,1 0 1 0,-1 0 1 0,2-1 3 0,-1 0 1 0,-1 0 2 16,2 0 1-16,-1 0-1 0,0 0 0 0,1 0-3 0,0 1-1 0,0-1 2 16,0-1-4-16,1 0 0 0,0 0-4 0,0 0-7 0,1 0-6 15,0 0-6-15,0 0-11 0,0 0-8 0,0 0-5 0,1 0 0 0,0 0 9 16,0 0 5-16,1 0 4 0,0 0 2 0,2 0 1 0,-1 0 2 0,0 0 0 16,2 0 1-16,-1-1-3 0,1 0 1 0,0-1-4 0,2 1-1 15,1 0 1-15,0-1-1 0,0 1 1 0,1-2 0 0,0 0 0 0,1 0 4 16,1 0 0-16,1-1 1 0,0 0-1 0,0 0-2 0,1 0 0 0,2-1-2 15,0 0 2-15,1 0-1 0,2-2-2 0,2 1-3 0,-1-1-2 16,1 0 0-16,1-1 1 0,0 1 0 0,0 0 0 0,1-1-2 0,3-1-1 16,-2 0 1-16,3-1-1 0,1 1 5 0,0-1-3 0,1-1-3 15,1 2-2-15,1-2-7 0,1 0-1 0,1 0 0 0,1-1 0 0,0 1-1 16,1 0 0-16,0-1-3 0,1 0-2 0,-1 0 0 0,0 1-2 0,0 0 0 16,0 0 2-16,-1 1-1 0,1-1 4 0,-1 1 4 0,0 1 3 15,0-1 1-15,-2 1 3 0,1 0 1 0,-2 0-2 0,2 1 4 0,-2-1-3 16,1 1-1-16,-1 0 2 0,-3-1-3 0,0 1 3 0,-1-1 0 15,0 0-1-15,0 0-4 0,-1 0 1 0,-3 1-3 0,-1-1 3 0,-1 1 3 16,0 0 1-16,-2 1 9 0,-1 0 0 0,-1 1 0 0,-1 0 0 0,-2 1 0 16,-1 0-2-16,-2 0-2 0,-1 1 0 0,-1 1-3 0,-1-1 3 15,0 1 1-15,-2 1 1 0,0-1 0 0,-1 2 0 16,0-1-2-16,0 1 0 0,-1-1 2 0,-1 1-3 0,1-1 0 0,-2 2 1 0,1 0-1 0,-1-1 0 16,-1 1 1-16,0 0 2 0,1 0 4 0,-2 0 9 0,1 0 1 15,0 0-3-15,-1 0-7 0,-1 1-11 0,1-1-4 0,-2 1-1 0,0 0 1 16,0 1 3-16,-1-1 2 0,0 1 0 0,0 0 0 0,-1 0 1 15,0 0 1-15,1 1 3 0,0-1-2 0,0 1 1 0,0-1-3 0,1 0-4 16,-1 0 0-16,1 0-2 0,1-1 2 0,-1 1-2 0,2 0-2 0,-1-2-5 16,1 1-5-16,1 1-3 0,-1-1-2 0,1-1-2 0,0 1 3 15,0 0 0-15,0 0 3 0,1-1 3 0,-1 1 6 0,2-1 3 0,0 0 4 16,-1 0 1-16,2 1 0 0,-1-1 0 0,1 0 3 0,0 0 0 0,0 0 1 16,-1 0 1-16,2 0-1 0,-1 0 3 0,0-1 3 0,0 1 2 15,0 0 2-15,1-1 2 0,-1 1 0 0,0-1 2 0,0 1 3 0,0-1-5 16,0 0 2-16,0 1-5 0,0 0-4 0,0-1 1 0,1 1-2 0,-2-1-3 15,2 1 1-15,-2-1 0 0,1 1-3 0,0-1 3 0,0 1-2 16,0 0 0-16,-1 0 2 0,1-1-2 0,0 1-1 0,0-1-1 0,-1 0 0 16,0 0-3-16,2 0-1 0,-2-1-6 0,1 0-1 0,0 1-4 0,1-1-4 15,-1 1 0-15,0-1-1 0,0 0 2 0,1 0-1 0,-1 0 2 16,0-1 2-16,-1 1-1 0,2-1 0 0,-2 0-6 0,0 1-9 0,1-1-2 16,-1 1-3-16,1-1 1 0,-1 1 1 0,1 0 4 0,-2 0 2 0,1 0 8 15,0-1 8-15,0 1 3 0,-1-1 6 0,1 0 4 0,0 0-1 16,-1 0 5-16,1-1 3 0,-1-1 6 0,2 0 9 0,-1-1 9 0,-1 1 7 15,1-2 6-15,-1 0 4 0,1-1 0 0,0 0 0 0,-1-2 3 16,1 0-5-16,-1-3 3 0,1-1-2 0,0-2-6 0,0-2-4 0,0-3-3 16,1-1-6-16,0-3-2 0,0 0-5 0,0-1-5 0,0-2-3 0,0-1-2 15,1-1 0-15,0 0 0 0,1-3 0 0,0 1-1 0,0-1-1 16,-1 0-1-16,3-1-2 0,-1 0 1 0,0 0 0 0,0 0 1 0,-1-1 2 16,1 0 5-16,-1 1 4 0,0 1 5 0,0 1 4 0,0 1-2 15,1 2-2-15,-1-1-3 0,-1 1-3 0,0 2-2 0,1 0 0 0,0 0-2 16,0 0-3-16,1 0-2 0,-1 2-5 0,1 1 1 0,-1 0-3 0,1 2-6 15,0-2 3-15,-1 2-6 0,-1-1 3 0,-1 2 4 0,0 3 0 16,0 1 5-16,0 3 3 0,-2 3 5 0,0 0 7 0,-1 3 7 0,-1 2 6 16,0 0 3-16,-2 1-1 0,1 1-5 0,-1 0-5 0,0 2-4 15,-2-2-6-15,0 3 2 0,-3-2-4 0,-1 3-2 0,-1-1-2 0,0 0-2 16,-1 1 1-16,0 0 1 0,-2 1-1 0,-1 0 1 0,0 0-1 0,-1 1-2 16,-1-1 3-16,1 1-3 0,0 0 2 0,-1-1-1 0,-1 2-2 15,-1-2 0-15,-1 1 2 0,1-1 2 0,-1 0 0 0,0 0 0 0,0 0-4 16,0 0-2-16,0-1 2 0,-1 1-1 0,-2-1 5 0,-1 0 6 15,-2 0 2-15,0 0 4 0,0 1 2 0,-4-1-2 0,0 1 1 0,-3 1-2 16,-2-2-3-16,-3 3-3 0,-1-1-3 0,-4 1-3 0,-2 2-2 0,0 0-2 16,-2 0-3-16,1 1 0 0,-1 1-1 0,-2-1 0 0,2 2 3 0,-2 0 1 15,0 1 1-15,0 1-1 0,0 0 0 0,1-1-2 0,-1 0-3 16,0 2 0-16,3-1-2 0,2 0 0 0,-2 0 2 0,3-2 0 0,-1 0 4 16,1 0-2-16,3-1 0 0,-1 0 1 0,1 1-3 0,-1-2 1 15,2 1 0-15,0 0-1 0,1 1-2 0,0 0 1 0,1 0 0 0,3 1 2 16,0 0 1-16,2 0 0 0,0 0 0 0,1 1 1 0,1 0 1 0,0 0-2 15,3 1-2-15,0-2 2 0,0 2-2 0,1 0 1 0,1 0 0 16,1-1-1-16,2 1-2 0,1 0 1 0,0 0-1 0,2 1 1 0,0 0 2 16,1-1-1-16,3-1 0 0,-1 0-1 0,3 0 1 15,1-1-1-15,1-1 0 0,1 0 0 0,2 0-2 0,1-1-3 0,0 1-2 0,3 0 1 16,-1-1 1-16,2 2 1 0,0-1 3 0,1 0-2 0,0 1 4 0,1 3 1 16,1 0 1-16,0 1 2 0,1 2 0 0,0 1 2 0,2 3 0 15,0 2 1-15,3 2-1 0,1 1 3 0,0 4-4 0,2 2 2 0,0 5-3 16,1 2-1-16,2 2 2 0,-1 3-2 0,1 4 2 0,1-1-2 0,0 3 0 15,-1 2-1-15,0-1-3 0,-1 0-5 0,0-1-5 0,-1-2-7 16,-1-1-1-16,1-2 1 0,-2-2 4 0,0-2 5 0,-2-3 5 0,0-2 3 16,-1-1 1-16,1-4 1 0,-2 0 1 0,0-2 1 0,-1-2 1 0,0-1 0 15,0-3 1-15,1-3-1 0,0-2 1 0,0-1-2 0,0-1-2 16,0-2-1-16,2-2-3 0,-1 0 0 0,2-3 1 0,0 0-11 0,1-3-18 16,0-1-30-16,2-2-38 0,1-2-34 0,1-2-46 0,1-3-35 15,2-3-67-15,1-4-494 0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4.3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28 1233 0,'-3'2'109'0,"-1"0"-89"0,0-1-14 0,1 1 3 0,2-1 7 0,0-1 2 16,1 0-8-16,-1 0-12 0,2 1-9 0,-1-1-3 0,1 0 6 0,-1 1 2 15,1 0 2-15,0-1-1 0,1 0-2 0,-2 1 1 0,2-2 2 16,0 1 1-16,-1-1 1 0,2 0 1 0,-2 1 1 0,1-1 1 15,0 0 1-15,1 0 1 0,-1-1 2 0,1 1 4 0,-1-1 6 0,1 1 3 16,1-1 6-16,0 0-4 0,1 0-1 0,0 0-4 0,1 0-6 0,0 0 3 16,1 0-10-16,0-1 2 0,0 2-2 0,1-1-3 0,0 1 2 0,1-1-2 15,0 0 1-15,0 2-1 0,0-1 0 0,0 0 0 0,0 0 0 0,-1 1 0 16,-1 0 0-16,-1 0-1 0,1 1 1 0,-1 0-1 0,0 0 1 16,0 1-2-16,-1 0-2 0,-1 0 2 0,1 0-1 0,-1 3 4 0,-1-2 1 15,1 1-1-15,-1 1 1 0,-1-1 0 0,1 1 0 0,-2 0 0 16,1-1 0-16,-2 2-2 0,1-1-3 0,-2 0-4 0,-1 1-3 0,1 0-6 15,-3 1-3-15,1 0-3 0,-2 0 0 0,0 1 1 0,1 0-3 0,-3-1 0 16,2 1-1-16,-2-1 1 0,1 1 6 0,0-1 4 0,-1-1 3 16,0 2 6-16,-2-3 1 0,1 2 2 0,1-1 2 0,0 0 0 0,0-1 3 15,2 1 0-15,0-2 3 0,0 0 2 0,2-1 2 0,0-1 1 16,2 0 1-16,-1 0-5 0,1-1-5 0,1 0-3 0,0-1-3 0,1 0 6 16,0 2 4-16,0-1 8 0,0 0 4 0,1 1 4 0,0 0 4 0,0-1 2 15,0 1 1-15,1 0 1 0,0-2-3 0,1 2-4 0,-1 0-5 16,2-1-1-16,0 2-6 0,0-2 0 0,0 2-2 0,1-2-6 0,0 2 1 15,1-2-2-15,-1 2-1 0,-1-1 1 0,0 1 0 0,1 0 1 16,-1 0 2-16,1-1-1 0,0 2 0 0,-1-1-1 0,-1 0-4 0,1 0 1 16,-1 1-1-16,-2-1 1 0,0-1 1 0,1 1 4 0,-2-1 2 0,-1 0 1 15,0 2 3-15,0 0 0 0,-1-1-2 0,-2 2-1 0,0 0-2 16,-1 0-2-16,-1 2-3 0,0-1 1 0,-2 1-2 0,0-1-4 0,0 1-3 16,-1-1-5-16,1 1-3 0,-2 0 2 0,0-1 0 15,-1 1-3-15,-1-2-1 0,2 0-10 0,-1 0-9 0,0-2-6 0,1 0-11 0,-1 0-5 16,1-2-13-16,-1 1-11 0,2-2-8 0,-1 0-4 0,1 0-11 0,0-2-16 15,-1 0-26-15,3-2-6 0,-1 0-202 0,0-2 319 0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3.7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72 397 0,'-2'1'149'0,"0"0"-62"16,0-1-23-16,0 1 4 0,1 0 11 0,0 0 1 0,1-1-13 0,0 1-20 15,0-1-21-15,0 0-16 0,1 0-5 0,0 0 3 0,-1 0 8 16,2 0 9-16,0 1 8 0,1-2 1 0,0 1 1 0,0 0 0 0,2-2-6 15,1 0 0-15,-1-1-5 0,3-1-3 0,-1 0 3 0,1-1 3 16,1 1 4-16,1-2 4 0,1-1 4 0,1 1 0 0,2-1-3 0,0 0-5 16,2-2-6-16,-1 1-6 0,1 0-4 0,0 1-4 0,0-1-4 0,0 0-4 15,1 1-2-15,1-1 1 0,1 0-1 0,-2 0 0 0,2-1-1 16,0 1-2-16,-1 0-1 0,1 1 1 0,-2-1-3 0,1 2-3 0,-1-1-8 16,-1 1-4-16,2 0-6 0,-1-1-7 0,1 2-9 0,-2-1-11 0,1-1-13 15,-1 2-19-15,0-2-13 0,0 1-26 0,0 0-23 0,0-1-23 16,-1 0-28-16,0 0 7 0,1 0-234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14.7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6 1 0,'0'0'0'16,"0"1"0"-16,1-1 0 0,0 0 0 0,-1 0 0 0,1 1 0 0,0-1 0 16,1 1 0-16,-1-1 0 0,1 1 0 0,-1-1 0 0,1 0 0 15,0 2 0-15,0-2 0 0,0 0 0 0,-1 1 0 0,1-1 0 0,0 0 0 16,-1 1 0-16,1-1 0 0,0 0 0 0,-2-1 0 0,2 1 0 0,-1 0 0 16,0-1 0-16,1 1 0 0,-2 0 0 0,1 0 18 0,0 0 29 15,0-1-19-15,0 1-5 0,1-1-7 0,-1 1-6 0,0 0-1 0,1-1 0 16,0 1-4-16,0 0-2 0,1 0-3 0,-1 0 1 0,2 0 0 15,0 0-2-15,-1-1 2 0,2 1-3 0,-1-1 1 0,0 1 1 0,0 0 0 16,2-1 0-16,0 1 2 0,1-1-2 0,0 0 1 0,1-1 2 0,1 1-1 16,1-1 2-16,-1 0-2 0,0 0-3 0,2 0 0 0,0 0 0 15,0-1 3-15,0 1 1 0,0 0 1 0,1 0-3 0,0 0-2 0,1 0 4 16,0 0-2-16,1 0 1 0,0 0-1 0,0 1 0 0,0-1-1 0,-1 1 0 16,0-1 2-16,1 1-2 0,-1-1 2 0,1 1-4 0,-1 0 0 15,2-1 0-15,-1 0 1 0,1 1 1 0,-1 0-1 0,2 0-2 0,-2 0-2 16,1 0 3-16,-1 0 1 0,0 0 1 0,1 0 3 0,1 0-3 15,-1 0-1-15,0 0 1 0,0 1 3 0,1-1-2 0,-1 0 1 0,0 1-2 16,0 0-2-16,0-1 3 0,1 1-3 0,1-1 2 0,-2 1-1 0,1 0-1 16,-1 0 0-16,0 0 0 0,-1 0 1 0,1 0-1 0,-1-1 0 15,1 1-6-15,-1-1-9 0,0 1-8 0,0 1-14 0,0-1-45 0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3.1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1638 0,'-3'0'164'0,"0"1"-141"0,0 0-35 0,2-1-7 0,1 3 1 0,0-1 6 16,1 1 9-16,1 2 6 0,1 0 0 0,0 1-1 0,1-1-2 0,0 1 1 15,0 0 1-15,0 2-2 0,0-1 1 0,0 1-2 0,1 2-1 16,-1 0 0-16,0 1-5 0,0 2-8 0,-1 1-13 0,1 0-10 15,0 1-11-15,-1 0-8 0,0 0-1 0,1-1-8 0,-1 0-7 0,2-1-11 16,-1-1-12-16,0 0-17 0,1 1-19 0,-2-2-22 0,1 1-32 0,0 0 3 16,-1-2-245-16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2.8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4 1145 0,'-2'-2'178'0,"0"2"-141"0,-1-2-36 0,2 2-2 16,1-1-1-16,-1 1 2 0,1 0 1 0,0 0-6 0,0 0-3 0,0 0-2 16,0 0 0-16,0 0 4 0,-1 1 6 0,1-1 0 0,-1 1 0 15,0 0-3-15,-1 0 0 0,0 2-4 0,-2 0 1 0,0 0 1 0,-1 2-3 16,0 0 3-16,-2 1 2 0,-1 1 2 0,0 1 2 0,-1 0-1 0,0 0 0 16,-2 2 0-16,0 1-3 0,0 1 2 0,-1-1 2 0,0 0-1 0,0 0 0 15,0 1 0-15,2-3 0 0,0 1 0 0,1-1-1 0,2-2-1 16,1 0-1-16,1-1 1 0,0-1-1 0,2-1 0 0,0-1-1 0,0-1-2 15,1 1-1-15,1 0-1 0,0-2-4 0,1 1 0 0,0 0 3 16,0-2 3-16,1 2 8 0,0 0 8 0,-1-1 5 0,3 1 7 0,-1 0 4 16,0-1 1-16,0 1 3 0,2-1-2 0,-1 0-2 0,1 0-1 0,1 1-1 15,-1-2-3-15,2 2-3 0,0 0-2 0,0-1-1 0,1 0 0 16,0 0 0-16,1 0-3 0,1-1-2 0,0 0 1 0,2 0-5 0,-1-1 0 16,1 0 0-16,-1-1-4 0,1 0 2 0,-1 0 0 0,2-2-2 15,-1 1 0-15,1-1 1 0,0-1-2 0,0 0 0 0,0 0-2 0,0 0-3 16,0-1-2-16,0 1-3 0,0-1-5 0,1 0-5 0,-1-1-2 0,0 1-5 15,0-1-5-15,0 1 0 0,-1 0-9 0,-1 0-1 0,-1 0-5 16,-1 1-11-16,0 0-8 0,0 0-23 0,0 1-22 0,-2 0-18 0,0 1-21 16,-1 0-15-16,-1-1 3 0,0 2-19 0,-2 0-32 0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1.0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5 1344 0,'-1'1'132'0,"0"-1"-118"0,1 2-25 16,0-1 7-16,2 0 19 0,0 2 25 0,2-1 12 0,0 1 0 0,0-1-7 15,2 0-14-15,0 0-11 0,3-1-8 0,-1-1-7 0,2 0 1 0,1-1-2 16,1-2-3-16,3 0-5 0,-1-1-15 0,2 0-16 0,-2-3-22 16,0 0-18-16,0-1-17 0,1 0-18 0,-2 1-19 0,1-1-32 0,0 1-37 15,-2-1-47-15,1-2-387 0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0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1 1794 0,'0'0'163'0,"2"0"-166"16,0 0-26-16,2 0 8 0,3 0 13 0,-1 0 5 0,1 0 3 0,2-1 2 15,0 1 2-15,1-3-1 0,0 1-1 0,1-2-1 0,1 1 0 0,-2-1-5 16,1-1-8-16,1 1-18 0,-2-1-15 0,1-1-19 0,0 0-12 16,-1 0-3-16,-1-1-3 0,-1 0 4 0,0 0 8 0,-2 1 7 0,1 0 4 15,-1 0-3-15,0 1-12 0,-1-1-17 0,0 1-16 0,-1 1-20 0,0 0-16 16,0 0-12-16,-1 1 16 0,0 0-206 0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0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1309 0,'-1'0'279'0,"1"0"-245"16,-1 0-67-16,4 0-6 0,-1 0 9 0,4 1 25 0,-1-1 11 0,2-1 3 15,1 1 0-15,0 0-1 0,1-1-3 0,0 1-2 0,0 0-1 0,0-1 0 16,1 0 1-16,0 0-2 0,0 0-3 0,-1 0-4 0,1 1-16 16,0-1-12-16,-1 0-9 0,0 0-6 0,-1 0 6 0,0 1 4 0,-2 0 8 15,1 0 8-15,-3 0 6 0,0 1 6 0,0 1 4 0,-1-1 3 16,-1 0 3-16,0 2 2 0,-1 0 4 0,-1 1 1 0,0 0 1 0,0 1 2 15,-1 0-3-15,-1 1-5 0,1 1-1 0,-2-1-10 0,1 0-4 0,-1 2-4 16,0-3-7-16,1 2-2 0,-1-2-4 0,1 0 0 0,-1 0-1 16,1 1 4-16,-1-2 5 0,1 0 8 0,0 0 5 0,0-1 5 0,0 1 2 15,1-1 1-15,-1 0 4 0,1 0 5 0,0 0 8 0,1-1 7 0,0 0 7 16,0 0 6-16,0-1 4 0,0 1 5 0,0-1 6 0,1 0 3 16,1 1 2-16,-1-1-2 0,0 1-3 0,2 0-2 0,-2-1-4 0,2 1-3 15,-1-1-5-15,1 0-8 0,0 1-6 0,0 0-4 0,1-1-5 0,0 1-3 16,2-1-2-16,0 1-5 0,-1 0-2 0,2 0-1 0,-1 0-1 15,0 1 0-15,1 0 1 0,-2 1-2 0,1 0-3 0,0 1-4 0,-2-1-6 16,0 1-1-16,0 0-1 0,-1 0-6 0,0 1-2 0,-2 0-2 16,-1-1 1-16,0 1 6 0,0 0 9 0,-2 1 2 0,0-1 5 0,-2 1 2 15,0 1-1-15,-1-1 3 0,-1 0 1 0,-1 0-1 0,0 1 0 0,-1-1 0 16,0-1 0-16,0 1 1 0,-1 1-1 0,1-1 0 0,-1-1-5 16,1 1-12-16,0-2-17 0,0 0-19 0,0-1-20 0,1 0-18 0,-1 0-26 15,3-2-24-15,-1 0-23 0,1 0-22 0,0-1 5 0,1-1-260 16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40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139 253 0,'-8'-4'105'0,"-1"0"-18"0,-2 0-3 16,1 2 10-16,3-1 14 0,0 2 10 0,1-1-1 0,0 1-7 16,2 1-20-16,0-1-14 0,2 0-8 0,-1 1-9 0,2 0-18 0,1-1-21 15,0 1-13-15,2-1-2 0,1 0 5 0,1 0 12 0,1-1 6 16,1 0 1-16,1-1 1 0,2 0-5 0,1-1-5 0,0 1-8 0,2-2-4 16,1 0 0-16,0 0-5 0,2 1 0 0,0-2-2 0,1 0-2 15,1 0 1-15,1 0-2 0,0 0-4 0,1 0-13 0,-1 0-21 0,1 0-27 0,-1 0-36 16,0 1-50-16,1 0-52 0,-1 0-57 0,-1 1-3 0,0 0-252 15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39.8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 836 0,'0'-1'165'0,"1"0"-101"0,0 1-31 0,0 0 16 16,1 0 22-16,0 1 16 0,1 0 3 0,0 1-3 0,0 0-12 0,1 1-12 16,0 1-12-16,0 2-11 0,2 1-8 0,-1 3-8 0,0 0-1 0,2 3-6 15,-2 2-3-15,2 2-2 0,-1 1-4 0,2 1-4 0,-1 1-2 0,0-1 0 16,0 1-2-16,0 0 2 0,-1 0-1 0,2 1-1 0,-1 0 2 16,2 1 1-16,-1-1 1 0,0 0 0 0,1-2-5 0,-1 1-4 0,0-2-2 15,0-1-6-15,-1 1-1 0,0-2-5 0,-1-1-8 0,0 0-5 16,-1-3-7-16,-1 0-4 0,0-1-6 0,0 0-6 0,-1-1-5 0,-1 0-6 15,-1-1-10-15,1 1-12 0,-2-1-19 0,0 1-18 0,0 0-11 16,-2-1-16-16,1 1-8 0,-1 1 1 0,-1-2 29 0,0 2-171 0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39.6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6-1 1455 0,'-7'1'174'0,"-2"1"-124"0,0 1-36 0,2 0-2 0,2-1 4 0,0 1 7 16,-1 1 3-16,1 0 0 0,0 0-5 0,-1 2-8 0,-1 1-6 0,1 1-4 15,0 0-2-15,-1 2-2 0,-1 1 1 0,0 1 1 0,-1 1 1 16,0 2 0-16,-1 2-1 0,1 1-1 0,-2 0 0 0,0 2-1 0,0 2 1 16,0 2 1-16,1-1-1 0,0 1-1 0,0 0 1 0,1-3 1 0,1 0-1 15,0 0 0-15,1-2-1 0,1 0-4 0,1-1 0 0,1-2-4 16,0-1-5-16,1-3-8 0,2-2-13 0,-1 0-14 0,1-1-14 0,0-3-15 15,1-1-18-15,0-2-22 0,0-1-26 0,1-1-16 0,0-1-2 0,0-2-9 16,1-1-1-16,0-2 19 0,0-3-235 0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36.5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1 1892 303 0,'-5'0'88'0,"0"3"-26"0,-2-1 0 0,2 1 13 15,1 0 12-15,1-1 5 0,1 0-3 0,0-1-19 0,0-1-20 0,2 1-18 16,0-1-17-16,0 1 1 0,1 0 7 0,1 0 10 0,0-1 6 16,1 1 0-16,2-1-8 0,1 0-8 0,1-1-3 0,1 0-5 0,1-2-1 15,2 0 7-15,1-1 0 0,1 0 5 0,1-1 3 0,1-1-3 16,2 0-1-16,0 0 0 0,2-1-4 0,0 0 1 0,2 0 3 0,2-1-2 15,0 0 1-15,1-1-3 0,2 0-3 0,1 0-5 0,0-1-2 16,3 1-3-16,0-2 0 0,0 1-4 0,0-1 0 0,0 1 0 0,1-1-1 16,1 0 3-16,2-1-2 0,-1-1 0 0,1 0-1 0,1 0 1 0,-1 0 4 15,3 0 0-15,0-1 1 0,1-1-1 0,1 1-1 0,1-2-3 16,0 0 0-16,0 0-2 0,-1 1 3 0,1 0-4 0,0 0-3 0,-1 1 2 16,2 0-2-16,-1 1 4 0,1 0 1 0,-1 0 1 0,0 0-2 15,0 0 1-15,-1 1-2 0,-2 1-1 0,-1 0 1 0,-2-1-1 0,-3 1-1 16,0 1 0-16,-2 0 0 0,-2 1 0 0,-1 1 3 0,-2 0 3 0,-1 0-3 15,1 0 1-15,-3 0 0 0,-1 0-2 0,-1 0 3 0,-1 2 0 16,-2-1 0-16,0 0 0 0,-3 1 1 0,1 1-2 0,-2-1 1 0,0 2-1 16,-1 0 1-16,-2 0 2 0,-1 0 0 0,0 1 3 0,-3 0-1 0,-1 1 2 15,-1 0 2-15,-2 1 4 0,1-1 10 0,-2 1 4 0,0 1 0 16,0-2-1-16,-1 0-9 0,0-2-4 0,-1 1-4 0,0-1-4 0,-1 0-1 16,0 0-1-16,0 0-2 0,-1 0 0 0,-1-1 0 0,0 0 2 0,-1 0-4 15,0 1 1-15,0-2-2 0,1 0-2 0,-2-1 2 0,1 0 2 16,0-1-1-16,0-1 1 0,1 0 1 0,-1-1-2 0,0-2 4 0,1-1 0 15,-1-4 1-15,2 0 0 0,-1-3 1 0,1 0 1 0,0-2 2 0,0-3-1 16,2 0 2-16,0-3-1 0,1-1-1 0,0-1-1 0,1-2 0 16,0 0-1-16,1-1-2 0,1-1-3 0,1 1-2 0,1 0-1 0,1 1 0 15,1 0 2-15,-1 0-2 0,1 1 1 0,0 0 1 0,-2 2 1 0,0 2 5 16,0 2 0-16,-3 2 1 0,2 1-1 0,-2 2-4 0,1-1-1 16,0 3 0-16,1-1-3 0,-1-1 1 0,1 1 0 0,1-1-2 15,-1 1 2-15,-1 1 1 0,2 1-1 0,-3 1 1 0,1 2 1 0,-1 0 0 16,0 1 0-16,0 0 3 0,-1 1-2 0,0 2 2 0,0-1 0 0,-1 2 0 15,0 1 6-15,0 2 3 0,-1-1-1 0,0 1-1 0,-1 0-2 16,-1 1-2-16,1 1 0 0,-2 0-2 0,1 2 0 0,-1 0-3 0,1-1-2 16,-1 1-2-16,0 1 0 0,0 1 0 0,-1-1-2 0,0 2 0 0,-1-1-2 15,0 0-1-15,0 0-1 0,-2 1 2 0,0 0-2 0,0 1 1 16,-4 0 1-16,1 2-2 0,-2-1 2 0,-2 1 0 0,0 1 1 0,-4 1 0 16,1 1 1-16,-3-1 0 0,-1 1 3 0,-4 1 1 0,-1 0-2 0,-3 0 3 15,-2 3-5-15,-1 0 0 0,-3 1 2 0,-3 0-2 0,-2 2 1 16,-2 1 0-16,-1 0-3 0,-1 2-2 0,-1 0 0 0,0 0-3 0,-2 1 1 15,-1 0 0-15,0 0 0 0,0 0 0 0,-2-1 4 0,1 0-2 16,0 1 1-16,1-2 0 0,2 1 0 0,1-2 3 0,0 0 2 0,2-1 3 16,1 0-2-16,0-1 0 0,2-1 0 0,0-1-3 0,0 1 1 0,3-2 1 15,1 1-1-15,2-1 0 0,0 0 0 0,3 0 0 0,1 0 0 16,1 0 2-16,1-1 0 0,1-1 0 0,0 1-1 0,3-1-1 0,0 0 0 16,2 1 1-16,0 0-1 0,0-1 1 0,2-1 0 0,1-1-1 0,2 0 1 15,2-1-1-15,2 1 0 0,1-1 0 0,3-1-1 0,-1-1 3 16,4 0-2-16,0 1 1 0,0-3 0 0,3 2-2 0,1-2 0 0,0 0-1 15,2 0-1-15,1-1-2 0,0 0-6 0,1 1-5 0,1-1-1 16,0 0 1-16,0 2 6 0,1 1 5 0,1-1 0 0,0 0 1 0,1 1 1 16,0 0 3-16,1 1-1 0,0 0 1 0,2 1 1 0,-1 0-2 0,2 0 2 15,-1 2 1-15,0-1 1 0,2 2 0 0,-1 1-1 0,1 1 1 16,0 1 0-16,-1 2-2 0,0 1 2 0,-1 2 1 0,0 1-2 0,-2 2 2 16,0 4 1-16,-1 1-2 0,-1 3 1 0,-1 1-1 0,-1 3-1 0,-1 2 0 15,-2 2 0-15,0 1 0 0,-1 1-1 0,0-1 0 0,0 0 0 16,-1 1-1-16,1 0 0 0,-1-1 0 0,0 0 2 0,2 0-1 0,-1-1 1 15,-1 0 0-15,2 0 2 0,-1-2-3 0,1 0 2 0,0-1-1 0,1-2-4 16,-1-2 3-16,2-4-1 0,-1-1-2 16,1-2 2-16,1-3 1 0,-1-1-1 0,2-1 0 0,0-2-2 0,0 0-2 0,0-2 0 0,0 1-3 15,1-2-3-15,0 0-5 0,0-1-9 0,0 0-9 0,1-1-10 0,0-1-16 16,0 1-14-16,0-1-16 0,1 0-18 0,1-1-20 0,-1 0-30 16,1 0-45-16,0 0-37 0,0-1-47 0,1-1-384 0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35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4 447 1004 0,'-5'-5'263'0,"1"-1"-181"0,-1-1-66 0,1 2-7 16,0 1 4-16,1 0 5 0,1 2 2 0,-1-1-3 0,2 2-5 15,-1-1-7-15,0 1-9 0,2 1-9 0,-2 0-11 0,0 0-13 0,0 0-3 16,-1 0 1-16,-1 1 7 0,-1 1 9 0,0 0 4 0,0 1 5 0,0 1 4 16,-2 0 3-16,1 0 3 0,0 1 1 0,0 1 2 0,-2 0 0 15,0 2 1-15,-1 3 2 0,0 1 3 0,-2 3 2 0,0 2 3 0,0 1-2 16,-2 2 0-16,2 2-2 0,-1 1-4 0,0 0 0 0,2 2-1 0,1-1-2 15,-1 0 1-15,3-1-5 0,-1-2-8 0,0-2-7 0,3-3-8 16,0-1-1-16,1-3 4 0,1-2 6 0,2-3 8 0,-1-2 7 0,2 0 0 16,0-1 1-16,0-3 4 0,1 1 11 0,1-2 16 0,-1 0 18 15,2-1 10-15,0 0-3 0,1 0-3 0,1-3-9 0,0 1-7 0,1-1-3 16,0-1-2-16,1-1-2 0,1 0-1 0,0-1-3 0,2 0-4 0,-1-1 0 16,0-1-5-16,2-1-4 0,0 0-1 0,1-3-6 0,1 1 2 15,1-3-1-15,0-1-2 0,0-2-1 0,0 0 1 0,-1-3-1 0,1 1 2 16,2 0 2-16,-1 0 0 0,0-2 0 0,0 0 0 0,-1-1-1 15,1 0-3-15,-2-1-2 0,0 2-1 0,-2-1-2 0,-1 2-3 0,-2 0 1 16,-1 2-2-16,-1 0 0 0,-1 2 5 0,-2 3 3 0,0 1 4 0,-2 3 2 16,-2 1 3-16,-2 2-2 0,0 3-3 0,-1 1-4 0,-2 2-7 15,-1 3-5-15,-2 1 0 0,-1 4-1 0,-3 3 4 0,-2 4 5 0,-3 2 1 16,-1 4 7-16,-2 4 2 0,-1 4 3 0,-2 5 2 0,0 1 0 0,-2 5-1 16,0 1-2-16,-3 2-2 0,3 3-2 0,-1 0-1 0,1-1-1 15,1 0-1-15,2-4-1 0,1-1 1 0,2-3-3 0,1-2-1 0,4-5-5 16,3-2-3-16,2-4-1 0,3-5-2 0,2-2 2 0,2-5-3 0,1-4 2 15,2-2-2-15,1-4 0 0,1 0 8 0,1-2 5 0,1-1 7 16,2-3 3-16,3-3-1 0,3-3 1 0,3-4-4 0,3-2-3 0,0-2 0 16,2-3-3-16,1-1 1 0,0-2 2 0,3-2-2 0,-1-2-1 15,2-1 1-15,0-1-1 0,1 0 1 0,-2-1-1 0,1-2 2 0,0 0 0 16,-1 0 2-16,2-1 2 0,0 0-1 0,0 0 4 0,1 0-3 0,-2 0-1 16,0 0-1-16,0 1-4 0,1 1 5 0,-1 1 1 0,0 1 3 15,-3 1 2-15,-1 1 4 0,-1 1 6 0,-2 0 6 0,-1 2 8 0,-2 1 5 16,-1 4 7-16,-2 4-2 0,-1 1-11 0,-3 3-11 0,1 4-9 15,-3 1 0-15,-1 2 16 0,-3 3 16 0,-1 1 6 16,-1 2-4-16,-2 1-15 0,0 1-18 0,-2 3-10 0,-3 2-6 0,-4 3 0 0,-2 6 1 0,-2 3 0 16,-3 3 1-16,-1 7-1 0,-2 5 1 0,-3 2 0 0,-2 3 5 15,-3 2-5-15,-2 1-6 0,0 4-8 0,-1-1-11 0,2 1-6 0,0 0-1 16,1-2-1-16,0-1 0 0,3 0 3 0,2-3 4 0,3-2 5 0,0-2 4 16,2-4 6-16,1-2 2 0,2-4 3 0,2-1 2 0,3-3 1 15,1-2 4-15,3-4-2 0,2-3 0 0,1-3-1 0,3-2-3 0,0-2 0 16,1-1 0-16,1-2 2 0,0-2-1 0,3 1 8 0,-1-2 7 0,1 0 5 15,1-1 5-15,0-1-1 0,3-2-3 0,0-2-3 0,2-1 0 16,1-1-2-16,2-2 1 0,2-2-1 0,-1-2-2 0,1-2-2 0,2-1-1 16,0-3 1-16,2-1 0 0,1-1 2 0,2-3-3 0,1 0-2 15,0-3 1-15,1-2-2 0,0-3 2 0,1-1 0 0,0-2-2 0,1 1 0 16,-1-1 1-16,-1-1 1 0,-2 2 0 0,-1-1-1 0,-2 2-2 16,-1 0-2-16,-2 2 0 0,-2 2-2 0,-1 2 0 0,-3 2-2 0,-2 4-2 15,-2 2-1-15,-4 2 0 0,-2 4-2 0,-2 1-3 0,-2 5-9 0,-3 1-6 16,-2 4-6-16,-4 3-1 0,-1 2 8 0,-4 6 4 0,-2 2 6 15,-3 5 4-15,-2 1 3 0,-3 4 3 0,-3 2 1 0,-1 1 1 0,-1 4 0 16,-1 0 0-16,1 4 0 0,-1 2 0 0,0 1-1 0,2 2 5 0,1 0 4 16,-1 1 1-16,1-1 6 0,2 1 1 0,2-2-1 0,2-1 3 0,3-1-3 15,1-2-3-15,3-2 2 0,1-3-3 0,4-2 1 0,0-2-1 16,2-2 0-16,2-2-1 0,2-2-2 0,2-3 0 0,3-2-4 0,1-3 1 16,2-3 4-16,1-1 7 0,2-1 8 0,0-2 14 0,1-1 3 15,3-2-2-15,0-2-5 0,2-3-11 0,3-4-7 0,1-2-1 0,2-4-5 16,2-3 0-16,1-4-1 0,3-2-5 0,0-4-3 0,1-3-3 15,2-2-3-15,0-2-1 0,-1-1 4 0,2 0 0 0,-1-1 1 0,0 2 2 16,0-2 0-16,0 0-1 0,-1 1 0 0,0 0-2 0,-2 2 3 16,1 1 1-16,-1 2 0 0,-1 1 2 0,0 1-1 0,-4 2 0 0,-3 4 1 15,-2 2 1-15,-2 6 1 0,-3 5 3 0,-2 2 2 0,-3 4 3 0,0 3 6 16,-2 0 4-16,0 3-3 0,-2 0-4 0,-1 2-9 0,-2 0-6 0,-3 3-1 16,-1 2 0-16,-4 2 1 0,-1 3 0 0,-3 4 1 0,-2 1 0 15,-2 4 0-15,0 1 1 0,-1 2-1 0,-1 1 0 0,-1 1 0 0,-1 2-1 16,-1 1 3-16,0 0-2 0,2 2-1 0,1 0 2 0,0-2-3 15,1 1 3-15,2-3 0 0,3 0 0 0,0-3-1 0,5-3-1 0,3-1 0 16,2-3-3-16,3-4 0 0,3 0-2 0,1-3-1 0,4-2 0 0,0-1 1 16,4 0 1-16,2-3 3 0,2-1 2 0,4-1 1 0,2-3 0 15,2-3-3-15,2-2 0 0,1-2-2 0,3-2-5 0,1-2-6 0,3-1-11 16,0 1-14-16,0-3-15 0,2 1-21 0,1-2-23 0,2 0-27 0,-1 0-32 16,2 0-47-16,-2 1-43 0,0-2-36 0,1 1-353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9.9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8 626 0,'-2'-2'204'0,"0"-1"-82"0,0 0-45 0,2 3-34 0,1-1-31 0,1 2-13 0,3-1 2 16,1 1 2-16,2 0 7 0,1 1 2 0,0 0-3 0,1 2-3 15,1-1-2-15,0 1-3 0,1 1 0 0,1 0 1 0,-1 0-1 0,1 1-1 16,1 1 1-16,0-1-6 0,0 1-1 0,0 0-9 0,1 0-13 16,-1 0-20-16,-1 0-24 0,0 0-21 0,0 0-21 0,-2 1-17 0,1 0-19 15,1 0 18-15,-1-1-207 0,0 0 339 0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7.0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856 0,'0'0'67'0,"0"0"-77"0,2 0-14 0,1-1 10 0,-1 1 18 16,1 0 8-16,1-1 4 0,1 0-3 0,0 0-5 0,0-1-4 0,0 1-2 15,0 0-3-15,1-2-10 0,0 2-14 0,-1-1-17 0,2 0-19 16,-1-1-15-16,1 0-15 0,0 0-12 0,0-1-10 0,0 0 9 0,0 0 3 16,0-1-104-16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6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6 1025 0,'-1'-1'146'0,"-1"1"-82"0,1-1-15 0,1 1 3 0,0 0-2 15,0 0-11-15,0 0-15 0,1-1-19 0,1 1-5 0,-1-1-2 16,2 0-1-16,0 1 4 0,0-1-1 0,0 1 1 0,2-1 0 0,-2 1 1 16,1-1-1-16,-1-1 1 0,1 1 0 0,-1 0-2 0,1-1 1 0,-1 0-1 15,0 0 0-15,0 0-1 0,1-1 4 0,-1 1-4 0,1-2 0 16,1 1 0-16,-1 0-7 0,1 0-1 0,-1-1-4 0,2 1-5 0,-1 0-6 16,0-1-9-16,0 1-12 0,1 0-13 0,0 0-12 0,-2 0-19 15,1 1-13-15,-1-1-8 0,1 2-13 0,0-1-5 0,-1 0-4 0,-1 1 1 16,1 0-46-16,-1 1-11 0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6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-2 941 0,'-1'0'263'0,"1"0"-216"0,0 0-70 16,0 0-9-16,2 1 8 0,0 0 17 0,2 0 7 0,0 0 4 0,0-1 1 16,1 1 0-16,1 0-2 0,0-1-1 0,0 1 0 0,1-1 3 15,-1 0-3-15,1 1-1 0,-1-1-1 0,0 0-2 0,1 0-1 0,-1 1-4 16,1-1-2-16,-2 0 0 0,0 1 1 0,0 0 6 0,-2 0-2 0,1-1 3 15,-2 1-1-15,0 0 1 0,-1 1 2 0,0-1 1 0,0 2 5 16,-1-1 2-16,0 1 1 0,-1 1 1 0,-1 1-1 0,1 1-3 0,-2 0 0 16,1 2-2-16,-1 0-2 0,0 1 1 0,-2-1-2 0,1 1 1 0,0 0 0 15,-1 0-2-15,1 0 1 0,-1 0-2 0,1-1 1 0,0 0 0 16,1-1 2-16,0 0-3 0,1-1 0 0,0 0 0 0,1-1 1 0,1-1 3 16,0 0 5-16,0 1 4 0,2-1 3 0,0-1 3 0,0 1-1 15,0-1-2-15,2 0-2 0,0 1-4 0,1-3-1 0,1 2-3 0,1-3-1 16,0 1 1-16,2-1 0 0,-1-1-4 0,2-1-8 0,1 0-13 0,-1-2-29 15,1-1-25-15,1 1-44 0,0-3-51 0,-1 0-61 0,0-2-29 16,1-1-215-16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6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131 856 0,'-8'-1'300'0,"-2"1"-145"16,0 1-81-16,3 0-20 0,3-1-5 0,0 0 0 0,3 1-4 0,-1 0-14 16,2-1-18-16,0 0-13 0,2 0-6 0,-1 0-1 0,2 1 3 15,1-1 4-15,0-1 5 0,2 0-1 0,2 0 2 0,0-2-1 0,2 0-7 16,1-1-7-16,2-2-10 0,0 1-7 0,2-3-10 0,-1 0-3 15,1 0-6-15,0 0-7 0,0-1-11 0,-2 0-15 0,2 0-16 0,-1 1-24 16,0 0-11-16,0 0-14 0,0 0-11 0,-1 1 0 0,1 0 18 0,-2 1-195 16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5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53 130 0,'0'-7'151'0,"-1"-1"-30"0,1-2 15 0,-1 4 3 0,-1 1-6 16,0 1-6-16,0 2-9 0,0-2-15 0,0 2-13 0,1 0-13 0,-1 1-14 16,0 0-7-16,1 0-6 0,1 1-8 0,-1 0-10 0,1 0-12 15,0 0-14-15,0 0-10 0,0 1 0 0,1 0-1 0,-1 0 6 0,1 2 6 16,0 1-1-16,2 0 5 0,-1 1 4 0,0 3-1 0,1 0 2 16,0 1-1-16,1 3-1 0,-1 1-1 0,1 0 0 0,1 2-2 0,0 1 0 15,0 2-1-15,0 1-1 0,0 3-3 0,1 1 2 0,0 0-3 0,0 0-4 16,1 0 2-16,0 0-4 0,0-2 2 0,0 1 2 0,0 0-2 15,0-1-1-15,-1-1-1 0,1 0-5 0,-1-1-6 0,-1-2-5 0,1-2-6 16,-2-1-3-16,1-1-3 0,-2-2-2 0,1-1-1 0,-1-1-7 0,0-3-9 16,1 0-10-16,-1-2-12 0,0 0-15 0,0-2-19 0,0 1-26 15,0-3-20-15,1 0-17 0,-1-1-17 0,1-1 17 0,0-1-227 0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5.5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12 944 0,'-2'-3'247'0,"0"0"-148"0,0 0-70 0,1 1-17 16,1 2 5-16,0-1 3 0,0 1 6 0,-1 1-2 0,1-1-10 0,0 0-11 16,0 0-7-16,0 0-2 0,0 0 0 0,1 2 4 0,-1 0 3 15,0 0 1-15,-1 1 3 0,-1 2 0 0,0 1 0 0,-1 2 2 0,-1 1-3 16,-1 2 4-16,-1 2 0 0,-1 3 3 0,0 1 8 0,-1 1 1 0,0 2 4 16,-2 1-1-16,-1 1-2 0,2 1-2 0,-2 0-5 15,2 1-3-15,-1 1-2 0,1 1-4 0,1-1-1 0,1 0 0 0,0 0 1 0,1 0-1 16,1-2-5-16,0 0-7 0,1-1-12 0,2-2-11 0,-1-1-13 15,2-3-13-15,0-1-9 0,0-4-11 0,2-1-6 0,0-3-5 0,0-1-12 16,1-2-4-16,0-2 1 0,0-1 1 0,0-1 22 0,1-3 24 16,1 0 17-16,0-2 13 0,1-3 1 0,-1-1-6 0,1-3-7 0,1-1 2 15,0-1-5-15,-1-2-1 0,1-2-4 0,-1-1-3 0,1 0 9 0,-1-1 11 16,-1 0 13-16,1-1 8 0,-2 1 4 0,1-2 0 0,0 1-2 16,0-1 1-16,1-1 1 0,0 0-7 0,0 0-47 0,0 0-18 0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4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3 931 0,'0'-3'203'0,"-1"1"-142"0,-1-1-58 0,2 2-7 0,1 0 5 16,0 0 4-16,0-1 3 0,2 1 2 0,0-1-6 15,1 1-2-15,1-1-1 0,0 0 4 0,0 0-3 0,1 0-1 0,1-2 0 0,0 1-3 0,0 1 3 16,1-2-1-16,0 0 0 0,0 1 0 0,0-1 0 0,0 0-1 16,1 0 2-16,0 0-1 0,0 0-1 0,0 1 1 0,1 0-2 0,-1 0 2 15,1 1-1-15,0 0 4 0,0 0-3 0,0 2 1 0,-1-2 0 0,0 2-3 16,-2 0 0-16,0 0 1 0,0 2-2 0,-1-1 1 0,0 2-1 16,-1-1 1-16,-2 2 0 0,0 0 0 0,-1 2 3 0,-1-1-1 0,-1 3 3 15,-1 0-1-15,1 0 0 0,-3 1 3 0,-1-1-1 0,0 1-2 0,-2 2 1 16,1-1-2-16,-2 1-1 0,1-1 3 0,-1 0-1 0,0-1 2 15,0-1 0-15,0 1 4 0,0-1 7 0,1-1 7 0,-1 1 9 0,2-3 6 16,1 0-2-16,0-2-5 0,2 0-3 0,1 0-10 16,0-1-4-16,1-1-3 0,1 0 0 0,0 0 5 0,1 0 4 0,1 0 5 0,1 0 0 15,1-1-2-15,1 0-4 0,2-1-5 0,1 0-4 0,2-2-2 0,0 1-4 16,1-2-8-16,2 0-17 0,1-1-20 0,1-1-19 0,1 0-24 16,1-1-25-16,0 0-30 0,0 0-43 0,2 0-53 0,0-1-13 0,0 1-277 15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4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55 1620 0,'-2'0'110'0,"1"0"-112"0,-1 0-20 0,3 1-2 0,-1 2 3 16,2 0 7-16,-1 1 6 0,1 0 2 0,0 1 2 0,0 1 4 0,0-1 1 15,0 2 1-15,0 0 0 0,0-1-2 0,-1 2 1 0,0 0 2 16,0 0-3-16,0 1 1 0,0 1-1 0,0 1-2 0,-1 0 1 0,1 1 2 16,0 0-1-16,0 0 0 0,0 0 0 0,-1-1-1 0,1 0 2 0,1 0-1 15,-1-1 0-15,1-1 0 0,0 0 0 0,0-1 0 0,0 1 0 16,1-2 2-16,0 0-3 0,-1 1 1 0,2-3 0 0,-1 1-2 0,0 0 2 16,-1-2 1-16,2 0-2 0,-2-1 1 0,1-1-1 0,-2 1 0 0,1-1 0 15,-1 1 2-15,1-2 1 0,-1 1-3 0,0-1 0 0,-1 0-4 16,1 0 2-16,0-1 0 0,-1 0 0 0,1 1 5 0,-1-1 2 0,-1 0 8 15,1-1 8-15,0 1 2 0,0-1-3 0,-1-1 0 0,0-1-4 0,1-1 0 16,-1-1 1-16,0-3-2 0,-1 0-1 0,2-1 0 0,0-2 0 16,-1-1-2-16,1-1 3 0,-1 0-1 0,1-3-1 0,1 0-3 0,0-2-4 15,2 0 0-15,-1-1-1 0,2-1-1 0,0-1-2 0,1 3 0 0,1-1-1 16,-2 1 0-16,2 1 0 0,0 2-1 0,-1 2-1 0,1 0-2 16,-1 2 0-16,0 0-1 0,0 1-4 0,1 0-13 0,0 1-16 0,2 1-15 15,-2 1-19-15,1 0-9 0,0 0-9 0,1 2-6 0,0-1-4 0,-1 0-4 16,0 2-13-16,0 0-9 0,2 0-6 0,-2-1-6 0,0 1 3 15,0 0 4-15,1 0 15 0,0 0 32 0,0 0-150 0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3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8 741 0,'-3'-2'181'0,"2"0"-68"0,-1 0-18 0,0 1-2 0,2 0-2 0,-2 1-9 16,2 0-18-16,-1 0-22 0,0 1-20 0,1 0-12 0,0-1-9 0,-1 4 1 15,0 0 1-15,0 1 1 0,0 0 1 0,0 2 0 0,-1 2 2 16,1 1 2-16,-1 0-4 0,0 2 1 0,1 1-3 0,-1 0 0 0,1 0-1 15,1 0 0-15,0 1-2 0,0-1 0 0,0 1-1 0,0 0 0 16,0-1 0-16,2 0 1 0,0-1 0 0,0 0-2 0,1 0 1 0,0-2-2 16,1 0 0-16,0 0 1 0,0-1-3 0,2-1-8 0,0-1-11 0,-1 0-15 15,2-2-21-15,0 0-21 0,0-2-20 0,1 0-24 0,0-2-16 16,1-1-18-16,0-1-25 0,-1-2-6 0,1-1-264 0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3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1118 0,'-2'-2'333'0,"1"2"-253"0,-1-1-90 15,2 1-17-15,0 1 0 0,1 1 8 0,1 0 10 0,-1 1 8 0,1 1 0 16,-1 0-1-16,2 1 2 0,-2 1-2 0,2 0 2 0,-2 2 1 0,0 0 0 15,0 0-1-15,-2 2 0 0,0 1 0 0,0 2-1 0,-1-1 2 16,0 2-1-16,1-1-1 0,-1 1 4 0,0-1-4 0,0 0 1 0,0 0 1 16,1-2-4-16,0 0 4 0,0 0-1 0,1-1-1 0,0 1 1 0,0-2 1 15,0 0-1-15,1-1-1 0,0 0 0 0,-1-2-8 0,2 0-8 16,-1 0-14-16,0 0-17 0,1-1-16 0,-1-1-9 0,2-1-27 0,-2 1-23 16,2-1-16-16,0-1-28 0,0 1-1 0,0-2 24 0,0-1-129 15,1 0 197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9.6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0 6 307 0,'-4'-2'102'0,"1"0"-21"15,-1 0-23-15,-1 1-20 0,2 1-13 0,-1 1-11 0,-1 1-5 16,0 0-3-16,-1 2-2 0,0 2-1 0,-2 0 0 0,0 2-1 0,0 1 1 16,-2 1-2-16,0 1 3 0,0 1-2 0,-1 0-2 0,-1 1-1 15,0 1-6-15,0-1-3 0,-1 1-8 0,0 0-6 0,0-1-9 0,0 0-3 16,-2-2 5-16,0-1 5 0,0 0 10 0,1-1 9 0,-1-2 5 0,2-1 3 15,-1-1 5-15,2-1 9 0,1 0 11 0,0-1 13 0,0-1 9 16,1 0 1-16,2-1 2 0,0 1-3 0,2-2-2 0,0 1-1 0,1-1-4 16,0 1-4-16,2-2 0 0,1 1-3 0,0 0-5 0,1 0-7 0,1 0-12 15,0 0-11-15,0 0-5 0,1 1 2 0,0-1-1 0,1 1 6 16,2 0 0-16,-1-1 2 0,1 2 3 0,1-1 2 0,-1 0 3 0,2 1 1 16,0 0 0-16,0 0 0 0,1-1-2 0,0 1-1 0,0 0-2 0,0 1-1 15,0 0-1-15,0 0 3 0,-1 1 1 0,0 0 2 0,1 0 0 16,-1 0-1-16,0 1-2 0,1 0 0 0,-1 0 2 0,0-1-3 0,0 2-1 15,0-2-1-15,-1 2-2 0,1-1-1 0,0 0 2 0,0 1-3 0,0-1 0 16,-1 0 1-16,0 1-1 0,0-2 0 0,1 1 4 0,-1 0-4 16,0 0 0-16,0 0 1 0,-1-1-6 0,0 0 1 0,-1 0-2 0,1 0-9 15,-1 0-13-15,0 1-14 0,1-1-18 0,-2 0-17 0,1 0-17 16,-1-1-30-16,1 0-37 0,-2 1-13 0,0-1-177 0,-1 0 240 0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23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73 339 0,'-1'0'178'0,"-2"0"-66"0,1 0-28 0,1 0-26 16,1 0-14-16,1 0-1 0,-1 0 5 0,3 0 12 0,-1 0 4 0,2 1-7 15,0-1-9-15,0 0-6 0,1 0 2 0,2 0-7 0,0-1-3 16,1 0-7-16,1-1-7 0,0 1-6 0,1-1-3 0,1 0-2 0,0 0-5 16,1 0 2-16,0-2-1 0,0 2-1 0,0-1 3 0,0 0 0 0,0-1 3 15,0 0 2-15,2 0 1 0,0-1 1 0,1 1-2 0,0-2-1 16,1 0-1-16,-1 0-4 0,-1 0-1 0,0 1-1 0,1-2 0 0,-2 1-1 15,1 0-1-15,0 0-1 0,0 0-1 0,-1-1 0 0,1 2-1 16,-1-1-1-16,0 0-4 0,0 2-9 0,-1-2-11 0,1 2-8 0,-1-1-14 16,-1 1-13-16,-1 1-11 0,-1 0-13 0,-1 0-14 0,0 0-9 0,0 1-11 15,0 0-22-15,-3 0-11 0,1 1-1 0,-1 0-52 0,-2 1 20 16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18.1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766 0,'-3'0'145'0,"-1"1"-72"0,1-1-43 0,1 0-18 15,1 0-14-15,0 1-6 0,1-1-5 0,0 0-7 0,0 0-3 0,0 0 2 16,1 1 6-16,1 0 5 0,-2 0 3 0,3 0 3 0,-2 0-1 15,2 1 2-15,1-1 0 0,0 0 1 0,0 0 0 0,2 0 0 0,-2 0 2 16,0 0-1-16,2 0 1 0,0-1 0 0,1 1 1 0,0-1 1 16,2 0-1-16,0-1 2 0,0 1-1 0,1 0 1 0,1-1-2 0,0 0 1 15,1 0-1-15,0 0 3 0,2-1-3 0,-1 1-8 0,1-1-17 0,-1 0-28 16,1 1-28-16,0-1-41 0,1 1-36 0,1 0-307 0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10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141 6 0,'-2'-3'137'0,"0"0"-86"0,0-1-13 16,0 0-2-16,2 0-4 0,-1 1-2 0,0-1-3 0,1 1-4 0,-1 0-3 15,0 0-4-15,1 0 1 0,0-1-2 0,0 2 0 0,0-1 0 16,-1 0 1-16,1 1 1 0,-1-1 4 0,0 0 2 0,0 1 6 0,0-2 5 16,0 1 0-16,-1-1 5 0,2 1 7 0,-2 0 3 0,0 0 9 0,1 0 6 15,-2 0-3-15,2 0 1 0,-2 1-4 0,1 0-3 0,0 0-3 16,-2 0-2-16,2 0-6 0,-1 0-3 0,1 1-3 0,0-1-3 0,-1 1-1 16,2-1-2-16,-1 0-2 0,0 1-1 0,1-1 0 0,0 0-1 15,0 2-2-15,0-2-3 0,1 0-5 0,0 1-5 0,0-1-4 0,0 1-4 16,0 0-2-16,1-1-1 0,0 1-3 0,0-1-1 0,0 1-2 0,0 0-2 15,1 0 2-15,-1 1-1 0,1 1-1 0,0-1 1 0,-1 2 0 16,1 0 4-16,0 2 3 0,0 0 3 0,-1 4 0 0,-1 1 2 0,1 3-1 16,-1 1-3-16,0 3 0 0,-1 1 1 0,-2 1 4 0,1 2-1 0,-1 1-2 15,-1 0-2-15,1-1-2 0,0 0 0 0,1-1 0 0,-1 0 0 16,2-1-2-16,-1-2 0 0,0 0 0 0,2-3 2 0,-2-3-2 0,1-1 1 16,0-2 1-16,1 0-2 0,1-3 2 0,0 0-1 0,0-2-1 0,0 0 1 15,-1-2 8-15,2 0 9 0,0-2 14 0,0 1 15 0,1-3-2 16,2-1-1-16,1-2-10 0,1-2-9 0,1 0-6 0,0-3-2 0,1 0-4 15,-1-1-2-15,0-1 0 0,0-1-5 0,1 1 2 0,-1-2-2 16,1 2-2-16,-1-1 1 0,0 0-1 0,-1 2 2 0,-1-2-2 0,2 1 1 16,-2 1-1-16,-1 0-3 0,-1 1 3 0,-1-1-1 0,-1 2 3 0,1 1 1 15,-1-1-1-15,-2 2-1 0,1 1-1 0,-1 1-1 0,-1 0 0 16,1 2 2-16,-1 0-2 0,-1 1 0 0,0 0-1 0,1 0 3 0,-1 1-2 16,0 1 0-16,0 0 0 0,1 0-3 0,-2 1 2 0,2 0-1 0,-1 1 2 15,0 0 1-15,0 0-1 0,0 0 2 0,-1 1-3 0,0 0 0 16,1 1-2-16,0-1 0 0,0 2 1 0,1-1-2 0,-1 1 2 0,1 1 0 15,0-1 0-15,0 0 0 0,0 0 0 0,0 0-1 0,0 2 0 0,0-1-1 16,0 0 0-16,0 0 2 0,1-1-1 0,0 0 0 0,0 1 1 16,0-1-2-16,0 1 1 0,0-2 0 0,1 0 0 0,0 1-1 0,1-1 4 15,-2 1-4-15,2-2 0 0,0 1 2 0,0-1-2 0,0 1 1 16,-1-1 0-16,2 0 1 0,-2 0-1 0,3-1 1 0,-1 0 1 0,-1 1-2 16,1 0 1-16,0-1 0 0,0 2-1 0,0-2 1 15,0 2-2-15,0 0 0 0,2 1 2 0,-1 1-2 0,0 1 1 0,0 0 1 0,0 3-4 16,0 0 2-16,0 2-3 0,0 1-10 0,0-1-11 0,0 2-17 0,0 0-22 15,1 0-25-15,-1 2-35 0,1 0-49 0,1 0-75 0,0 0-93 16,1 0-573-1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0:09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 130 0,'0'-2'185'16,"-1"1"-125"-16,-1 0-25 0,2 1-14 0,-1-1-9 0,0 0-6 0,1 0-4 16,0 0-2-16,0 1-3 0,-1 0-10 0,0-1-12 0,0 0-14 0,0 0-12 15,0 0-1-15,0 0 7 0,-1 1-30 0,0-1-72 0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20:06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4'0'94,"-14"14"-94,14-14 0,0 0 16,0 0-16,14 0 0,-1 0 15,1 0-15,-14 0 0,0 0 16,0 0-16,14 0 0,-1 14 0,-13-14 16,0 0-16,28 0 0,-14 0 0,-14 0 15,-1 0-15,1 0 0,0 0 0,0 0 16,0 0-16,0 0 16,0 0 15,-14-14-16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20:05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4'0'15,"-1"14"1,1 0-16,-14-1 0,14 1 16,-14 0-16,14 0 0,0-14 15,-14 14-15,0 0 0,0 0 0,0 0 16,0 0-16,0 14 16,-14-14-16,0-14 15,14 14-15,0 0 0,-28 0 16,28 0-16,-13-1 0,-1-13 15,14 14 1,0 0 31,0 0-31,14-14-16,-1 0 0,1 28 15,0-14-15,0-14 16,-14 14-1,14-14 1,0 0-16,-14-28 16,14 28-16,-14-14 0,0 0 15,27-41-15,-27 27 16,0 14-16,0 0 0,0-14 16,0 14-16,0 0 0,0 0 15,0 0-15,0 0 0,0 0 16,0 0-16,0 0 15,0 0 1,0 1 156,14 13-31,0 0-110,0 0-16,0 0 1,0 0-16,-14 13 16,13 1-1,-13 0-15,14-14 0,-14 28 16,14-14-16,-14 0 0,0 14 16,14 0-1,-14-14-15,0 14 0,14-14 16,-14 0-16,0-1 0,0 1 0,0 0 15,0 14-15,0-14 0,0 14 16,0-14-16,0 14 16,0-14-16,0 14 0,0-14 15,0 0-15,0 0 0,0-1 0,0 1 16,0 0-16,-14 0 16,14 0-16,-14-14 0,0 14 0,14 0 0,0 0 15,-14 0-15,1-14 0,13 28 16,-14-14-16,0-14 15,14 14-15,-14 0 0,0 0 16,0 0-16,0-1 0,14 15 16,-13-28-1,-1 14-15,14 0 0,-14-14 16,14 14 0,-14-14-16,0 0 46,-14-14-30,28-14 0,-13 14-16,13 0 0,0 1 15,0-1-15,0 0 0,0 0 0,0 0 16,0 0-16,0 0 16,0 0-16,0 0 31,0 0-31,13 14 15,-13-14-15,14 14 16,0 0 0,-14-14-16,14 14 15,0 0-15,0 0 16,0 0-16,-1 0 31,1 0-31,0 0 16,-14-14-16,14 14 15,0 0 48,0 0-47,-14-14-1,14 0-15,-1 0 16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23:06.7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0,'0'-14'344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36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97 151 0,'-4'2'113'0,"-1"1"-67"0,0 1-12 15,1 0-3-15,0-1 9 0,0 0 11 0,2 0 10 0,-1 0 7 0,1 0-5 16,0 1-10-16,0 0-11 0,0 0-12 0,1 1-4 0,0-1-4 0,0 1-4 16,0 1-6-16,1-1-6 0,1 0-3 0,0 1-2 0,1-1 0 15,0 0 1-15,1 0-2 0,1-2 1 0,-1 1-3 0,0-2 1 0,1 1 2 16,0-2-1-16,0 0 2 0,0 0 0 0,0-1 1 0,0-1 6 0,-1 0 7 16,1-1 15-16,-1-1 18 0,-1 0 13 0,2 0 6 0,-3-1-1 15,2-1-9-15,-2 0-10 0,1 0-10 0,-1 0-10 0,1-1-7 0,0 1-7 16,-1-1-3-16,1 0-4 0,-1 1-2 0,0-1 0 0,0 0-4 15,0 1 2-15,0-1 0 0,-1 1-2 0,0-1-1 0,0 0 1 0,-1 1 0 16,0 1 0-16,0 0 3 0,0 0-3 0,-1 1-2 0,0 1-1 0,0 1-2 16,-1 0-3-16,0 1 0 0,-1 2-3 0,0 1 1 0,-1 2 2 15,1 0 3-15,-2 2 0 0,0 1 3 0,1-1-2 0,-1 0-2 0,0 0 2 16,2 1 1-16,-2-1-1 0,2 1 2 0,0 0-2 0,1 0-3 16,0 0 3-16,2 0-3 0,-1 0 1 0,1-1 2 0,0 0-3 15,2-1-2-15,1-1-1 0,-1-1 1 0,2 0-1 0,1-2 5 0,0 0 1 0,1-1-1 16,0-1 4-16,1 0 0 0,0-1 4 0,1-1 3 0,-1-1 7 15,1-1 4-15,-1 0 6 0,1-2 1 0,-1 1 2 0,0-2 1 0,2 0 0 16,-1-1-2-16,0 0 0 0,0-1-3 0,-1 0 0 0,0-1-1 0,-1 1-3 16,0-2-2-16,-1 1-4 0,0-2-4 0,-1 0-2 0,-1-1 1 15,0 2-1-15,-1 1 1 0,0 1-1 0,0-1 0 0,-2 2-2 0,0 0 2 16,-1 2 0-16,0 0 0 0,0 3 3 0,-1-1-4 0,0 3-5 16,-1 1-3-16,1 1-10 0,-1 1-4 0,-1 2-6 0,0 2-4 0,-1 1-5 15,-1 3 1-15,1 0-8 0,0 2-7 0,-1 2-13 0,1 1-22 0,3 2-25 16,-1-1-38-16,0 2-63 0,0-1-48 0,2 0-400 0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36.1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 67 1296 0,'-6'-2'289'16,"1"1"-184"-16,-2 0-70 0,3 0-22 0,4 1-11 0,-1 0-7 0,1 0-5 15,0 0-9-15,0 0-3 0,0 0 2 0,1 0 2 0,0 0-4 0,0 0-3 16,0 0-8-16,-1 0-1 0,1 1 3 0,-1 0 2 0,0 0 4 16,1 0 0-16,-1 1 4 0,-1 0 3 0,1 0 6 0,-1 1 7 0,-1 1 3 15,1 0 3-15,-3 0 2 0,2 1-1 0,-2-1 3 0,1 1 5 16,-1 0 4-16,0 0 8 0,0 0 5 0,0-1 4 0,1 1 1 0,-1-1-3 15,2 0-3-15,0-1-4 0,1-1-7 0,0 0-3 0,1-2-7 0,1 0-2 16,0 1 0-16,0-1 0 0,1 1 1 0,0-1 2 0,1-1 0 16,1 0 2-16,0 0-1 0,2-2-1 0,-1 0-2 0,0-2-2 0,3 1-1 15,-1-2-1-15,2-1 0 0,-1 0 0 0,1-1-3 0,1-1 1 0,-1 0-1 16,0 0-2-16,0 0 1 0,-1 0-1 0,-1 1 0 16,1 0 0-16,-2 1 4 0,0 1 0 0,-2 0 2 0,0 1 2 0,-1 1 2 0,-2 1 0 15,0 1 2-15,-1 1 3 0,-1 0 2 0,1 0 3 0,-2 1-3 0,0 0-5 16,0 0-5-16,-1 0-4 0,-2 3-1 0,-1 0-2 0,1 1-1 15,-2 2 4-15,1 1 1 0,-1-1 1 0,-2 2 2 0,0 0-3 0,0 1 2 16,0 1-1-16,0-1 1 0,1 0-2 0,0 0-2 0,1-1 2 0,0 0-2 16,2-2 3-16,1 0-1 0,2-2-2 0,0 0-3 0,1-2 1 15,1 2-3-15,1-3 0 0,0 2 3 0,1-2-2 0,0 1 3 0,1-1 2 16,0 1 0-16,1-2 2 0,0 0 5 0,1 0 3 0,-1-1 5 16,2-1 5-16,0-1 2 0,0 0 0 0,0 0 3 0,0-1-1 0,1 0-3 15,0 0 0-15,-1-1-3 0,0 0-1 0,-1 0-2 0,-1-1 0 0,0 1-1 16,-1-1 2-16,0 0-2 0,-1 1 0 0,-1 0-1 0,-1-1-4 15,0 1 1-15,-2-2-2 0,-1 1-3 0,0 0-2 0,-1 0-3 0,-2 0-4 16,-1 1-2-16,-1 0-3 0,-2 1 0 0,-1 1 0 0,0 3 3 16,-1 0 1-16,0 2 2 0,0 0 2 0,-1 3 0 0,1 1 1 0,0 1 2 15,0 0-2-15,1 2-1 0,0 0 1 0,1 2-3 0,-1 1 1 0,1 2 0 16,2 0-3-16,0 1 0 0,1 1 0 0,2 0-10 0,0 0-17 16,2-1-28-16,0-2-36 0,2 0-38 0,2-1-33 0,2-1-32 0,0 0-41 15,0-2-13-15,2 0 39 0,0-2-188 0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35.4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-1 877 0,'-4'1'156'0,"-1"2"-112"0,-1 0-35 16,2 0-11-16,2 0-2 0,0 1-1 0,1 0-2 0,1-1-7 0,0 0-17 15,0-1-26-15,0 2-30 0,1-2-25 0,-1 1-14 0,1 0 2 16,-1-1 16-16,1 0 16 0,0-1 23 0,-1 0 22 0,0 0 14 0,1 0 17 15,-1-1 11-15,1 0 5 0,-1 0 11 0,0 0 18 0,0-1 18 0,-1 1 26 16,1-1 17-16,-1 0 9 0,1 0 5 0,0-1-6 0,-1 1-10 16,0 1-14-16,1 0-11 0,-1 0-19 0,1 0-12 0,0 0-14 0,0 0-13 15,0 0-6-15,0 0-3 0,0 0-4 0,0 0 1 0,1 2 0 0,1 0-3 16,-1 0-2-16,1 0-7 0,0 0-6 0,1 0-4 0,1 0-3 16,-1 0 3-16,1-1 3 0,0 1 4 0,0-1 6 0,1-1 5 0,-1 0 4 15,0 0 3-15,0 0 5 0,0 0 0 0,-1-1 2 0,-1 0 2 16,1 0 6-16,-1 0 7 0,0 0 8 0,1-1 7 0,-1 1 2 15,0-1 3-15,0 0 0 0,-1-1-1 0,1 1-1 0,-2-1-5 0,0 0-5 0,0 0-5 16,0 0-6-16,-1 0-5 0,-1 1-2 0,0-1-4 0,-1 1-2 16,0 0-2-16,-1-1-2 0,-1 2-3 0,1-1-3 0,-3 2-3 0,1 0-4 15,-1 2 1-15,-1 1-1 0,-1 0 3 0,0 2 3 0,-1 0 2 16,1 2 1-16,-1 1 2 0,-1 0 2 0,2 2-2 0,-1 0 3 0,1 1 0 16,0-1 0-16,1 0 1 0,1 0-1 0,1 0 0 0,-1 1 2 0,3-1-1 15,0-1 0-15,2 0 0 0,0-2 0 0,2 0 0 0,0 0 1 0,1-1-1 16,2 0 0-16,-1-1 1 0,2 0 2 0,0-1 5 0,1-1 2 15,1-1 7-15,0 0 5 0,1-2 4 0,1 0 5 0,0-2-1 0,2 0 2 16,-1-2 0-16,1-2-4 0,0 1-2 0,0-2-4 0,-1 2-3 16,1-3-3-16,-2 2-2 0,1-1-3 0,-2 1-2 0,0-1 3 0,-1 0-2 15,-2 1 1-15,1 0 1 0,-1-1-1 0,-1 1 1 0,-1 0 1 0,-1 0 0 16,0 0 0-16,-1 0 0 0,-2 2-1 0,1-2-1 0,-1 1-3 16,-1 0-1-16,-1 0-2 0,0 1-2 0,0 0-1 0,0 3-4 0,0-2 1 15,-2 3-3-15,1 0 0 0,0 2 1 0,-1 0 0 0,1 1 1 16,0 2 0-16,0-1 1 0,-1 2 0 0,1 0 0 0,1 0 0 0,-2 1 1 15,1-1 2-15,1 2-3 0,0 0 1 0,0 0-1 0,0 1-2 0,0 0 3 16,0 0 0-16,1-1 0 0,1-1 0 0,-1 0 1 0,2 0-3 16,0-2 3-16,0 0-2 0,1-1-1 0,0-1 2 0,1 0-1 0,1-1-1 15,-2 0 3-15,2-2 1 0,0 0-2 0,-1 0 2 0,1 0 1 16,0-1-5-16,1-2 4 0,-1 0-3 0,2-1-9 0,-1-1-10 0,1-1-21 16,0 0-31-16,0 0-34 0,-1-1-36 0,1-1-48 0,-2 1-51 0,0 0 6 15,0 0-240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7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12 353 0,'-7'-3'75'0,"-1"0"-10"0,-1 0-5 0,1 1-7 0,3 1-10 16,0 1-15-16,3 1-19 0,-1 0-5 0,-1 2-5 0,0 3 0 0,-2 1 2 15,0 2-2-15,-1 2 1 0,0 1 2 0,-1 2-1 0,0 1 1 16,0 0 1-16,2 1-3 0,-1-1 0 0,2 1 1 0,0-2-4 0,1 2 3 16,0-1 0-16,0 0-1 0,0-1 1 0,0-1 0 0,0 0-1 15,1-1 0-15,0 0-1 0,-1-2 0 0,1-1 0 0,1-1 1 0,0-2 1 16,1-1 2-16,0-2-1 0,1-2 1 0,0 0 6 0,0-1 17 16,0 0 22-16,0-1 7 0,0 0 1 0,0 0-16 0,1-1-21 0,0-1-8 15,2-1-6-15,2-2-2 0,2 0 5 0,2-2 0 0,3 0 3 0,1-1-2 16,2 1-4-16,2 0 1 0,2 1-5 0,2 0-1 0,1-1 0 15,3 1-1-15,1 0 4 0,2 0-1 0,1 0-5 0,1 2-23 0,2 0-28 16,0 1-40-16,1 2-44 0,0-1-18 0,0 2 5 0,1 1-209 0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34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68 830 0,'-2'-3'189'0,"0"2"-121"16,2 1-53-16,-1 0-20 0,1 0-5 0,1 0 2 0,-1 1 4 0,0 1 2 15,1 0 3-15,0 1 0 0,-1 0 4 0,1 0-3 0,-1 1-2 16,-1 1-1-16,1 0-4 0,-2 0 0 0,1 1 2 0,-1 0-1 0,0 0-2 16,-1 1-1-16,0-1 0 0,-1 1 2 0,1-1 2 0,0 0 2 0,-1-2 0 15,2 1 1-15,0-2 0 0,1 0 2 0,1-1-2 0,0 1-1 16,0-2 2-16,1 1-2 0,0 0 5 0,2-2 4 0,0 1 4 0,-1 0 5 15,2-2 3-15,0 0 5 0,0 0 2 0,1-1 2 0,0-1 1 0,1 0-2 16,-1-1-1-16,2 0-5 0,-1 0-4 0,1-1-3 0,-1 1-6 16,1-1-1-16,-2 0-3 0,1 0-3 0,0 1 2 0,-2-1 2 15,1 0 1-15,-1 0 2 0,0 0 1 0,-2 1 1 0,0 0 1 0,-2 0 0 16,0 0 1-16,0 0-2 0,-1 1-3 0,-1-1-2 0,0 1-3 0,-2 1-2 16,0-1-2-16,0 1-2 0,-1 0-1 0,-1 2 0 0,-1 0-2 15,0 0 2-15,-1 0 1 0,-1 2 1 0,0 0 2 0,1 1 0 0,-2-1 1 16,2 1 0-16,-1 0 3 0,1-1 0 0,0 2 0 0,1 0-2 0,-1 0 3 15,2 0-3-15,0 1-4 0,1 0 0 0,1 0-3 0,0 1 2 16,0 0 2-16,1 1-1 0,0-1 0 0,1 0-2 0,1 0 1 0,1-1-1 16,0 1 0-16,1-2 1 0,1 0-2 0,0 0 3 0,1-1-1 0,0-1 2 15,1 0 3-15,0-1 1 0,1-1 1 0,1-2 4 0,-1 1 1 16,2-3 7-16,0 0 4 0,0-1 2 0,1-2 4 0,-1 1 1 0,1-2 3 16,-2 1 1-16,1 0-1 0,-2-1-3 0,1 0-4 0,0-1-4 15,-2 1-5-15,0 0-3 0,0-1-1 0,-2 1-2 0,1 1-2 0,-1-2-3 16,0 1 0-16,-1 1-1 0,0 0 0 0,0 0 2 0,-2 1-2 0,-1 1-2 15,1-1 0-15,-2 2 0 0,0 2-1 0,0 0-2 0,-1 1 0 16,-2 1-4-16,1 1-1 0,-3 3 6 0,1 0-4 0,-3 4 2 0,1 1 0 16,-3 3-2-16,0 1 1 0,0 1 1 0,0 1 0 0,-1 2 0 0,1 0 0 15,0 0-1-15,1 0-2 0,3-1-9 0,0-2-9 0,2-1-11 16,2-1-10-16,1-1-3 0,3-2-4 0,0 0 6 0,3-2-1 0,0 1 4 16,3-2 1-16,0-1 1 0,1-2 5 0,3-1-1 0,1-3 1 0,2-1-6 15,0-3-11-15,2-2-14 0,2-1-24 0,0-2-41 0,1 0-38 16,0 0-7-16,1 0-210 0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33.6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6 110 186 0,'-4'-2'54'0,"1"2"3"0,0-2-7 16,0 0-1-16,1 2 1 0,0-1 1 0,2 0-2 0,-2 0-4 0,1 0-6 16,0 1-9-16,1-1-6 0,-1 0-3 0,0-1-2 0,0 2 1 15,0-2-1-15,0 0-2 0,0 1 0 0,1-1 2 0,-1 1 2 0,0 0 3 16,1 0 1-16,-1 0 2 0,-1 0 1 0,1 1-1 0,0-2-1 0,-1 1-1 15,1 0 0-15,-2 0-1 0,2-1-2 0,-2 1-2 0,2 1-6 16,-2 0-2-16,2 0-6 0,-2 0-5 0,2 1-2 0,-1 0-1 0,0 1-1 16,0-1 1-16,-1 2-1 0,0-2 0 0,1 2 2 0,0 1-1 15,-1 0 0-15,0 0-1 0,1 0 0 0,0 0-2 0,0 1 1 0,0 0 1 16,1 0-2-16,0 0-1 0,1-2-3 0,1 0-5 0,1 0 4 16,0 0 1-16,1-1 2 0,1 0 3 0,0-2 1 0,1 1 1 0,1-1 0 15,1 0 2-15,1-1-1 0,0-2 1 0,2 0 1 0,-1-1-2 0,1-1 2 16,1 0 1-16,-1-2-1 0,1 1 3 0,-2-1 0 15,1 1 0-15,-2 0 3 0,1-1 1 0,-1 1 0 0,1-1 2 0,-1 0 0 0,-1 2 0 16,0-2 0-16,-2 2 2 0,-1 1 1 0,-1-1 3 0,-1 1 3 0,0 0 1 16,-1 1 4-16,-1-1-1 0,0 0-4 0,-1 1 0 0,-1 0-6 15,1 0-1-15,-3 0 0 0,1 1-4 0,-1 0-3 0,-1-1-2 0,0 2-2 16,-2 1-3-16,1 0-1 0,-1 0 0 0,-1 1-2 0,1 1 2 16,-1 0 0-16,0 1 0 0,1 1 4 0,0-1-1 0,0 1 0 0,-1 0 0 15,1 0-1-15,0 1-1 0,-1 0 1 0,3 2 1 0,-1-2-2 0,1 2 1 16,1 1-1-16,-1-1-1 0,2 1 1 0,0-1 1 0,2 1-3 15,-1-1 2-15,1 0 0 0,1 1-3 0,0 0 3 0,1-2 0 0,1 0-1 16,-1 0 1-16,1-1 0 0,0-1 0 0,1-1 0 0,0 0 2 0,0 0-1 16,0-2 0-16,1 0 2 0,1 0 1 0,-1-1 5 0,1-1 8 15,0 0 7-15,-1 0 9 0,2-3 7 0,-1 0 4 0,0 0-2 0,1-3-2 16,-1 1-3-16,-1-1-7 0,0-1-4 0,0 1-2 0,-1 0-7 0,0-1 0 16,-1 0-3-16,2 1-4 0,-3-1-1 0,1 0-3 0,-1 0 0 15,-1 0 0-15,0 1 0 0,-2 1-1 0,0 0-2 0,0 1-5 0,-2-1-6 16,1 1-3-16,-2 1-5 0,0 1-1 0,-1 1 2 0,-1 1 0 0,-2 0 4 15,-1 2 2-15,-1 1 1 0,-1 2 3 0,0 0 3 0,0 2-1 16,-1 1 5-16,2 1 1 0,-1 1-1 0,1 0 0 0,0 1 0 0,1 0-1 16,0 0-1-16,1 1 3 0,0 1-2 0,1 1-1 0,2 0 1 15,0-1-2-15,0 0 1 0,2-1 1 0,1 0-2 0,0-2 0 0,3-1-2 16,0-1-1-16,0-1 0 0,1 0 1 0,2-3 0 0,-1 0 1 0,1-1 3 16,0-1 0-16,1 0 3 0,0-2 3 0,0 0 0 0,2-3 5 15,0 0 1-15,-1 0 2 0,1-3-1 0,0 0 2 0,0-1-2 0,-1 0 0 16,1-1-2-16,-1 1-3 0,-1 0 0 0,1-1-1 0,-1 1-1 0,0-1-2 15,0 0 3-15,-1 0-4 0,-1 0-2 0,0 1 1 0,0 1-2 16,0 1 1-16,-2 0 2 0,0 1 1 0,0 1-1 0,0 0 1 0,-1 0-2 16,-1 1 1-16,1 2-2 0,0-1-3 0,-2 1-2 0,2 1-2 15,-2 0-3-15,1 2-1 0,-1-1 2 0,0 3 0 0,-1 0 3 0,0 1 0 16,0 1 0-16,-1 1 2 0,1 0 0 0,0 1 1 0,0 0 1 0,0 2 2 16,2-1-2-16,-1-1 0 0,1 2 0 0,1-2-1 0,0 0 0 15,1-1 1-15,1 0-2 0,1-1 1 0,-1 0 0 0,2-2-2 0,0 0 3 16,0-1-1-16,1-2 1 0,-1 1 3 0,1-2 1 0,0-1 3 0,0-1 4 15,1-1 5-15,-1-1 3 0,1 0 2 0,-1-2 1 0,0 0-1 16,0 1-1-16,-1-2 1 0,-1 1-4 0,0 0-1 0,-1-2-5 0,1 1-4 16,-1-1-1-16,-1 1-2 0,1-1-1 0,-1 0-2 0,-1 1 0 0,0 0-4 15,0 1 0-15,0 0-4 0,-1 1-5 0,-1 0-2 0,0 1-1 16,0 1 1-16,0 0 1 0,0 1 2 0,-1 1 1 0,-1 2 2 0,-1 1 0 16,1 0 1-16,-1 3 3 0,0 0 2 0,-1 2 3 0,0 1 3 0,0 1 1 15,1 1 0-15,-1 1-1 0,0 0 1 0,2 1 0 16,0 0-3-16,1-2 0 0,1 1-3 0,2-1 2 0,0-1 0 0,2 1 2 0,0-1-3 15,2-1-3-15,0-1-5 0,1-1-7 0,1 0-1 0,-1-1-3 16,1-1 2-16,0-1 6 0,1 0 4 0,-1-3 6 0,1 1 4 0,0-2 1 16,0-2 0-16,0 1 3 0,1-3-1 0,-1 0 3 0,0-1 5 15,2 0 5-15,-2 0 0 0,0-2 2 0,2 0-4 0,-2 1-4 0,1-1 1 16,0 1-6-16,1-1 1 0,-1 1-3 0,-1 0-1 0,1-1 1 0,-1 0-2 16,0 0 0-16,-1 1 0 0,0 0 0 0,-1 0-1 0,-1 1 1 15,0 1 2-15,-2 1-1 0,1 0 1 0,-2 1-1 0,-1 0-2 0,0 1-3 16,0 1-4-16,-3-1-4 0,2 1-5 0,-2 1-1 0,0 1 1 0,-1 1 3 15,-1 0 2-15,-1 2 4 0,-1 1 2 0,0 1 0 0,0 0 3 16,1 0 0-16,0 1 4 0,1-1-2 0,-1 1-1 0,2-3-1 0,1 2-3 16,0-2 0-16,2 0 1 0,1 0-3 0,0-1-1 0,1 0 2 0,1 0-1 15,1-2 2-15,0 2 1 0,1-1 0 0,0-1 1 0,1 0 0 16,1-1 0-16,-1 0 2 0,1 0 3 0,2-1-1 0,-1-1 0 0,1 0 2 16,0 0-4-16,1-2 3 0,-2 1 1 0,1 1 1 0,0-2 3 15,1 1 2-15,-2-1 1 0,0 0 1 0,-2 1 1 0,1 0-4 0,-1 0-2 16,-1 0-1-16,1 0-4 0,-1 1 0 0,1-1 1 0,-2 2-2 0,0-1 0 15,0 1 0-15,0 0 0 0,-2 0 0 0,1 1 2 0,-1-1 1 16,0 0-1-16,0 1-3 0,-1-2-5 0,0 0-4 0,-2 1-3 0,1-1-2 16,-1 0 0-16,-1 0 3 0,1 1-1 0,-2-1 9 0,1 0 0 15,-2 0-1-15,0 0 4 0,0 2-3 0,1-2 1 0,-2 1 1 0,3 1 2 16,-1 0-3-16,1 1 0 0,0 0-1 0,1 0-4 0,-1 1 1 0,0 0-1 16,2 1-1-16,0 0-1 0,1 0 1 0,0 1-1 0,1 1 4 15,0-1 0-15,1 2 0 0,0-2 1 0,2 1 0 0,-1 1 0 0,2-1 2 16,0-1 3-16,0 0 0 0,2 0 2 0,-1 0 2 0,2-2 2 0,-1 0 6 15,1 0 2-15,0 0 6 0,-1-2 5 0,0 0 2 0,-1 0 4 16,1-1 3-16,-1-1-1 0,0 1 0 0,1-1-2 0,-2 0-2 0,0 1-3 16,1-2-4-16,-2 1 0 0,0 0-6 0,-1-2 1 0,1 2-2 15,-2 0-2-15,0-1-1 0,0 1 0 0,-1-1-1 0,0 0-3 0,-2 0-1 16,1 0-3-16,-2 0-2 0,-1-1-2 0,0 0-3 0,0 2-3 0,-1-1 1 16,0 0-2-16,-1 1-2 0,0 0 1 0,0 0-3 0,0 1 1 15,0 0-1-15,1 1-5 0,-1 1-3 0,0 0-7 0,0 1-14 0,0 1-14 16,2 0-17-16,0 0-18 0,0 2-23 0,2 0-25 0,0 0-29 0,1 0-40 15,1 0-34-15,3 0 5 0,0-2-236 0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3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0 538 0,'-16'21'89'15,"-5"7"-43"-15,-3 8-26 0,4-4-8 0,5-4-6 0,2-1-3 0,5-2-4 16,1 0-2-16,3-1-5 0,4 0 0 0,3 1-2 0,4-1-21 16,1-2-23-16,4 0-27 0,1-1-25 0,3-1 17 0,3-3 26 15,2-1 21-15,3-2-175 0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3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 252 0,'1'15'28'0,"2"5"0"0,3 5 0 16,0-3-7-16,2-3-3 0,2-1-5 0,1 0-2 0,1-2 2 0,1-2 1 15,2 0 0-15,0 0-3 0,3-3 1 0,0 0-3 0,1-1 0 0,-1-2 4 16,2-2-5-16,-2 0-2 0,0-2-3 0,1-2-2 0,-1-2 0 15,0 0 1-15,1-4 0 0,0 0 0 0,1-3 1 0,-1-1 4 0,-1-2-2 16,0-3-1-16,-1 0-10 0,-1-1-14 0,0 1-3 0,-2-3-10 16,0-1-1-16,-1 0-6 0,-1-3-1 0,-2 0 6 0,-1-2 8 0,-2-1 9 15,0 2 8-15,-2-2-240 0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3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5 0 861 0,'-18'12'222'0,"-5"5"-109"0,-5 4-41 16,3-1-15-16,3-4-21 0,1 1-21 0,2 1-7 0,1 0-4 16,1 1-4-16,0 2-1 0,2 1-3 0,1 0 0 0,1 2 0 0,1 0-7 15,1 1-7-15,1 0-19 0,2 2-22 0,2-1-18 0,2 1-20 0,1-1-19 16,2 0-9-16,2-2-2 0,2 0 10 0,2-1 20 0,0-1 22 16,3-3 20-16,0 0 19 0,1-1 14 0,3-1 12 0,-1 0 3 0,1-2 4 15,1 0-1-15,1-1 3 0,-1-2-1 0,2-1-2 0,-1-2 2 0,1-3 0 16,-1 0 1-16,1-2 0 0,0-1 1 0,-1-1-4 0,0-2 2 15,-1-2 5-15,0 1 0 0,2-3 6 0,-1 0 4 0,1-1 0 0,-1-2 5 16,0-1 2-16,1-1 0 0,-2-2-4 0,0-1-5 0,-1 0-4 16,0-1-5-16,-2-1-2 0,0 0-16 0,0-2-12 0,-2 2-3 0,-2-1-1 15,-1-1 5-15,-2 1-236 0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3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189 1489 0,'-23'7'156'0,"-6"2"-91"0,-6 1-16 16,9-1-9-16,6-3-20 0,3 0-6 0,2-1-6 0,4 0-7 0,3 0-3 16,1 1-5-16,3 2-5 0,2 2-5 0,2 4 1 0,2 3-6 0,3 1-9 15,2 2-17-15,2 0-22 0,2 1-24 0,3 0-26 0,2 1-10 16,0 0-13-16,3-1 1 0,1 0 19 0,3-1 13 0,1-2 18 0,1 1 14 16,0-1 10-16,2-1 8 0,-2-3 11 0,2 0 13 0,1-3 9 0,-3-1 11 15,0-4 10-15,-2 0 3 0,-1-3 3 0,-2-2-1 0,-1-1-1 0,-1-2 7 16,-2-3 15-16,-1 0 26 0,0-2 31 0,-2-1 29 0,0-2 20 15,-1-2 9-15,-2-1-2 0,0-2-7 0,-1-2-13 0,0-2-15 0,-1-1-18 16,1-2-19-16,0-1-18 0,-1-2-16 0,0-2-6 0,1-1-10 16,-1 0-5-16,-1 1-1 0,0-2-3 0,-1 1 0 0,-1 0-10 0,1 1-21 15,-1 0-36-15,-1 1-44 0,0 1-49 0,-1 0-45 0,0-1-26 0,0 2 22 16,-1-1 52-16,2 1 60 0,-1 2-206 0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2.8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7-1 1150 0,'-24'2'252'0,"-6"2"-179"0,-9 0-45 15,6 0-10-15,4-2-1 0,2 1-2 0,5-2-5 0,2 2-3 0,2-1-4 16,2 1-5-16,0 2-3 0,1 2-4 0,1 1-7 0,1 2-3 16,1 4-11-16,-1 3-15 0,2 3-17 0,1 2-18 0,2 4-11 0,0 1-8 15,2 4-3-15,0 0 3 0,3 3 6 0,1 0 10 0,0 1 13 16,2-1 12-16,2-1 7 0,0 1 7 0,2-2 6 0,1 0 4 0,1-3 8 16,2-2 7-16,2 1 3 0,1-2 6 0,1-2 3 0,1-2 3 15,-1-4 2-15,3-1 2 0,0-2 2 0,1-3 1 0,-1 0 2 0,1-3 6 16,0-3 7-16,0-1 15 0,0-3 13 0,1 0 15 0,0-3 12 0,0 0 3 15,1-3 8-15,-2-1-3 0,1-1-3 0,-1-2-7 0,0-1-12 16,0-1-13-16,1-1-8 0,0-1-8 0,-1-2-7 0,1-1-4 0,0-1-4 16,-1-3-3-16,0 0-3 0,-2-2 0 0,0-1-3 0,-2 0-1 0,-1 1 0 15,-2 0-2-15,-1 1-1 0,-1 0-9 0,-2-1-16 0,-3 2-15 0,-1 0-20 16,-2 1-14-16,-2 2-12 0,-2 0-16 0,-2 3-13 0,-1 0-15 16,-1 1-1-16,-1 3 16 0,-1 1 33 0,-3 2 30 0,0 4-204 0,-3 1 222 15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2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7 0 1345 0,'-30'11'101'0,"-7"3"-65"16,-7 4-21-16,5-1-7 0,8-2-1 0,2-1-1 0,1 2-4 0,3 0 0 15,3 1-5-15,0 3-6 0,0 2-3 0,1 4-3 0,0 2-5 0,1 3-7 16,1 1-15-16,3 2-16 0,3-1-16 0,1 2-11 0,3 1 0 16,2-3-4-16,3 2 0 0,2-2 4 0,2-1 1 0,3-2 8 0,3-2 14 15,2 1 5-15,2-3 7 0,4-1 3 0,1-2 3 0,3-2 8 16,2-1 9-16,1-2 10 0,1-1 7 0,0-3 4 0,2-1 2 0,0-1 2 16,2-4 0-16,1 0 2 0,0-2 0 0,0-1 1 0,2-2 5 0,0-2 9 15,-1 0 11-15,1-3 12 0,1-1 7 0,-1-1 6 0,1-3 5 16,-2 0 2-16,2-1 0 0,-1-2 0 0,0 0-6 0,-1-1-3 0,-3-1-4 15,0-1-8-15,0 1-8 0,-2-2 3 0,0-1-8 0,-1 1-8 16,0-2-3-16,-3 1-14 0,0 0 1 0,-2-2-2 0,-1-1-12 0,-1 0-14 16,0 1-23-16,-2-2-21 0,-2 0-17 0,-1 1-12 0,-3 0-6 0,-1 0 5 15,-2 0 19-15,-2-2 26 0,-1 1 24 0,-3-1 10 0,-1 1-227 16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2.0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3 0 662 0,'-25'7'302'0,"-8"1"-214"0,-6 3-46 0,5 0-31 0,5-2-8 0,3 2-5 16,3-1-2-16,4 3-5 0,3-1-6 0,1 2-3 0,2 3-6 0,1 2 0 15,2 2-1-15,2 2 0 0,2 2-1 0,3 1-3 0,1 1-9 16,3 2-8-16,3 0 0 0,2 0 0 0,3 0 6 0,1 1 8 0,4 1 7 16,1-2 4-16,3-1 5 0,1-2 3 0,4-1 3 0,1-1 5 0,3-1-1 15,0-1 4-15,2-3 0 0,-1 0 0 0,2-3 2 0,0-3-1 16,1-2-1-16,1-4 0 0,0-1 5 0,-1-4 11 0,1-1 13 0,-1-2 16 16,1-3 11-16,-1-1 5 0,-1-3 7 0,0-1 2 0,0-3 3 0,-1 0-2 15,0-3-7-15,-2-1-9 0,-2-1-4 0,-1-1-11 0,-1 0-4 16,0-2-6-16,-2 1-7 0,0-1-2 0,-2 1-7 0,-1-1-3 0,-1 0-3 15,-2 0 2-15,-1-1-4 0,-1 1-2 0,-1 2 2 0,0 1-7 16,-3 0-3-16,0 1-12 0,-1 0-22 0,-4 3-29 0,1-1-33 0,-2 2-29 16,-1 0-32-16,-1 0-18 0,-2 1 11 0,-1 1 36 0,-1-2-223 0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1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9 0 756 0,'-14'5'134'16,"-2"1"-89"-16,-4 3-31 0,5 0-12 0,4 0-2 0,0 1-6 0,2 2-4 15,1 2-6-15,-1 3-16 0,0 2-14 0,1 2-15 0,-1 2-13 16,0 3-3-16,0 2-2 0,1 2 1 0,-1 2 6 0,1 0 12 0,1 1 18 15,0-2 16-15,0 1 12 0,1 0 8 0,2 1 2 0,0-1 5 16,3-2-1-16,0 0 2 0,2-1-1 0,1-2-4 0,2 0 5 0,2-2-2 16,1-3 3-16,3-1 0 0,0-3 1 0,2-1 3 0,1-2 5 15,3-3 6-15,0 0 9 0,2-4 10 0,1-3 7 0,0-3 7 0,2-1 6 16,1-4 0-16,0-1 3 0,0-1 7 0,1-4 5 0,0-2 2 0,1-1 4 16,2-3-7-16,-1-1-7 0,1-1-9 0,-1-2-12 0,0-1-12 15,-1-2-11-15,1-1-6 0,-3 0-3 0,0 0 0 0,-2-2-1 0,-4 1 2 16,-2-1 0-16,-3 0-1 0,-2 0 2 0,-4 1 0 0,-2 3-1 0,-3 0 5 15,-4 2-7-15,-1 1 0 0,-4 1-4 0,-2 0-15 0,-2 2-12 16,-2-1-16-16,-3 2-19 0,-3 2-21 0,-4 1-18 0,-3 4-24 0,-2 3-35 16,-2 2-10-16,-1 4 5 0,-2 1 29 0,0 3 48 0,-2 3-182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7.4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65 282 221 0,'-4'-6'40'0,"0"-1"-4"0,1-2 7 0,1 1-1 16,0 2 8-16,1 0 0 0,0 1-13 0,-1 0-2 0,1-1-7 0,0 2-6 16,-1-1-4-16,2 1-7 0,-2 0-2 0,1 0-1 0,0 0 1 15,0-1-2-15,0 0-2 0,1-1-2 0,0 0 0 0,-1-1-3 0,1 0 2 16,0 0-1-16,0 0 0 0,1-1 1 0,-1 0-1 0,0 0 2 0,0 1 0 16,0-2 0-16,-1 0-2 0,0 1 0 0,-1 0 2 0,0 0 0 15,0 0 2-15,-1 0 1 0,-1 0 0 0,0 1 0 0,-1 0-2 0,0 0-2 16,-2 1 0-16,0 0-1 0,-2 0-1 0,-2 2 0 0,-1 1 0 0,-1 0-2 15,-2 2 0-15,1 0-2 0,-2 1-2 0,0 2 1 0,-1 0 1 16,-3 0 2-16,-3 3 3 0,-1 0 2 0,-3 2-2 0,-1 0 0 0,0 1-2 16,-2 2 0-16,-2-1-1 0,-1 2 1 0,0 0-1 0,-3 1-2 0,1 2 4 15,-1 1-6-15,-1 1 7 0,-3 1 1 0,1 2 0 0,-2 0 4 16,-1 1-4-16,0 1-2 0,0 0 1 0,0 0 1 0,2 1 5 0,3-2-2 16,2 1 5-16,3-1 1 0,0 0-1 0,3 2 6 0,0-1 3 0,1-1 4 15,1 0 0-15,1 0-5 0,1-3-7 0,1 2-6 0,1-1-4 16,0 0 1-16,2 0-2 0,2 0 1 0,-1 0-1 0,2 0-1 0,1-1-1 15,-1-2-2-15,3 0 1 0,0 0 1 0,2-2 2 0,1 0 2 16,1-1 2-16,1-2 4 0,1-1-1 0,0-1 0 0,2-3-1 0,1 0-3 16,0-1 1-16,2-1-5 0,0 0-7 0,1 0-11 0,0-1-17 15,0 0-19-15,2-1-23 0,0-1-30 0,-1 1-19 0,2-1 15 0,-2-1-247 16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1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1 304 0,'-3'14'59'0,"0"5"-17"16,2 7-14-16,4 0-12 0,2-2-4 0,5 2-1 0,1-1-2 15,4 1-1-15,4-1-2 0,0 1 0 0,2-1-4 0,1 0 0 0,-1 0-1 16,2 0-1-16,0 0-1 0,1 0 0 0,1 1 0 0,1-1-1 15,0-2-1-15,1-1-1 0,0-3 1 0,1 0 1 0,-1-3 5 0,2-1 1 16,0-2 1-16,0-3 3 0,0-1 0 0,0-2 6 0,1-2 6 0,-1-3 5 16,0-1 7-16,-1-3 7 0,-1-1 6 0,-2-2 2 0,1 0 4 15,-1-4-6-15,0 0-2 0,0-2 1 0,-1-2-8 0,-1 0 2 0,-1-3 0 16,0 0-5-16,-1-2-1 0,0-3-5 0,-1 1-6 0,-1-3-4 0,0 0-1 16,-2-1-5-16,-1 1 0 0,-2-1-2 0,0 1-2 0,-1 0 1 15,-1-2 3-15,-1 3-3 0,-1 0-2 0,-2 0 0 0,-2 3-3 0,-1-1 3 16,-1 2 0-16,-2-1-5 0,0 2-1 0,-1 0-10 0,-1 0-14 15,0 3-25-15,-1 0-38 0,1 2-34 0,-1-1-38 0,1 2-23 0,0-1 16 16,0 0 36-16,0 2-214 0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0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2-1 174 0,'-20'1'17'0,"-5"4"-8"15,-8 2-3-15,5 1 1 0,1 1-2 0,0 3 1 0,-1 1-1 0,0 2-1 16,-1 1 2-16,1 2 0 0,0 0 3 0,2 3 3 0,1 0 2 0,1 2-1 16,0 2-1-16,3 1-2 0,1 0-3 0,3 1-2 0,2 1-1 15,3 0 1-15,2 3-4 0,2 1 2 0,1-2-1 0,2 2-3 0,3 0 1 16,1 1 0-16,4 0-2 0,1-1 0 0,1-1-1 0,2-1-3 0,2-1 2 15,0-2 2-15,2-1 1 0,4-2 1 0,1-3 1 0,1-1-1 16,2-2 0-16,1-4 2 0,0 0-1 0,1-4 2 0,1-1 3 16,1-3 1-16,2-1 5 0,0-4 3 0,2 0 1 0,-1-3 6 0,-1-1 1 15,0-1 3-15,0-2 1 0,0-2 0 0,1-1-1 0,1-1 1 0,-2-1-1 16,-1-1 2-16,0-1 1 0,-1-1-2 0,-2 0 4 0,0-2-3 16,-1 1 1-16,-1 0-2 0,-1-2-2 0,-4 2 1 0,-1 0-1 0,-3-1 4 15,-1 1 5-15,-2 0 3 0,-3-1 4 0,-3 1 3 0,-1-1-2 0,-3 1-3 16,-2-2-8-16,-3-1-10 0,-2 0-5 0,-4 0-2 0,-1 1-7 15,-4 0 3-15,-1 1-7 0,-3 1-3 0,-3 1-3 0,-1 0-1 0,-2 1-2 16,-2 1-4-16,-2 1-7 0,-2 2-13 0,-1 1-13 0,-1 0-14 0,-1-1-10 16,-4 2-4-16,1 1-4 0,0-1-1 0,0 2 0 0,0 0-2 15,2 1-6-15,1-1-3 0,1-1 2 0,2 1 16 0,-1 1 20 0,2-1-194 16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10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0 66 142 0,'-11'-3'35'15,"-3"0"-32"-15,-3-1 1 0,3-1-4 0,2 2 1 0,0-1 0 0,1 1-2 16,0 0 1-16,-1 0-1 0,2-1 1 0,-1 2 1 0,0-1 1 16,0 0 0-16,-1 1 1 0,-1-1-1 0,1 1 0 0,-1 0 0 0,0 0 3 15,-1 0-2-15,0 1 1 0,-1-1 0 0,0 0-1 0,-1 1 3 0,1-1 2 16,0 1 4-16,-1 0-1 0,-1 1-3 0,-1 0 0 0,-2 1-4 15,1 0-1-15,-1 2-1 0,0 0-1 0,0 1 0 0,2 0 1 0,-1 2 1 16,1-1-1-16,-1 2-1 0,1 1 1 0,1 0-2 0,0 1 0 16,1 0-1-16,0 4 0 0,3-1 1 0,-1 3 1 0,1 1 2 0,0 3 0 15,0 0-1-15,2 3 0 0,-1 1 0 0,2 1-1 0,1 2 0 0,1 1 1 16,2 0 2-16,1 2-2 0,1-1-1 0,0 2-1 0,3 0-2 0,0-1 3 16,2 0-1-16,1-1 0 0,1-1-1 0,2 1-2 0,-1-2 1 15,3-1 1-15,1 0-1 0,0-2 1 0,2 0-1 0,0-3-1 0,1 0 0 16,2-2-1-16,-1 0 3 0,2-2-2 0,0 0 0 0,0-3 4 15,3 0-3-15,1-1 4 0,0-2-1 0,2 0 0 0,0-3 2 0,0-1-1 16,2-1 4-16,1-2-1 0,0-2-1 0,1-1-1 0,2-3-4 0,-1 0 3 16,0-1-3-16,-1-3 2 0,1 0-1 0,0-2 0 0,0 0 0 15,0-3-2-15,1-1 1 0,-1-1 0 0,0-1 2 0,-2 0 3 0,0-2 1 16,1-1 2-16,-2 1 0 0,1-3 1 0,-3 1 0 0,-1-2 0 16,0-1 2-16,-2-1 0 0,-2 0 0 0,0 0 5 0,-3-2-2 0,-1 1 2 15,-2-1 1-15,-2-1-2 0,-1 1 3 0,-3-1 1 0,-3 1 1 0,-1 1 2 16,-4 2 1-16,-2-1 0 0,-3 1-4 0,-1 1-1 0,-3 1-5 15,-2 1 0-15,0 2-1 0,-4 1-1 0,0 3-3 0,-1 1 0 0,0 2-7 16,-2 2-3-16,2 2-2 0,-3 2-3 0,-1 3 0 0,-1 3-5 0,-1 2-11 16,0 2-16-16,1 1-15 0,1 1-10 0,2 1-4 0,1 1 8 15,3-1 12-15,1 0 14 0,2 1-199 0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9.1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5 3959 228 0,'-16'-1'6'0,"-5"-1"-2"15,-4 0 1-15,3-2-1 0,4 0-3 0,-2 0 0 0,2-2-4 0,-1 0 1 16,-1 0 2-16,2-1 0 0,-2-1 2 0,3 1 2 0,-2-2 0 0,0 0 5 15,1 0 7-15,-2-1 5 0,0 0 5 0,2 1 1 0,-2-2-6 16,1 0 0-16,0 0 1 0,-1-2-2 0,2 0 2 0,-1 1-5 0,0-4-5 16,-2 1-4-16,1-2-3 0,-1-2-4 0,0 0 1 0,1-2 0 15,2-1-2-15,0-1 0 0,0-1 0 0,1-4-2 0,1 0 1 0,1-3 1 16,0 1-4-16,1-2-1 0,0 0-2 0,1-2-8 0,1-2-4 0,3-1 1 16,-2-1-3-16,1 0 3 0,1-2 0 0,0 0 0 0,0-2 5 15,2-2 4-15,-1-1 5 0,2 0 3 0,1 0 1 0,0 0 0 0,1 2 1 16,2-2-2-16,-1 0 0 0,2 0 2 0,0 0 0 0,1-1 0 0,1-1-1 15,0 0-3-15,1 0 1 0,1 1 2 0,1 1 0 0,0 0 0 16,2-1 1-16,0 0-1 0,1 0 0 0,0-1 2 0,2 1-1 0,1-3-1 16,-1 0-1-16,2 0-3 0,0-1 0 0,1 1 7 0,2 1-1 0,1-1 0 15,1-1 0-15,1 1-2 0,-1 1 0 0,3-2 1 0,0 0 1 16,3 1-2-16,-1-1 0 0,1 1 1 0,2 1-2 0,1 2 1 0,1 0 1 16,0 0-1-16,0 1-1 0,-1 2 0 0,3 1-2 0,0-1 0 15,3 1 0-15,-1 0-4 0,1 1 2 0,1 0 2 0,2 3 3 0,2-2 2 16,1 3 0-16,2 0 1 0,0 1-2 0,1 0 0 0,2 1-2 0,-1 2-2 15,-1-1 1-15,1 1-3 0,1 0 1 0,1 2 1 0,0 0 3 16,2 3 3-16,-1 1 1 0,3 1-1 0,1 1-3 0,-1 0 1 0,2 0-3 16,-2 3-2-16,0 0-1 0,1 2-3 0,0 1 4 0,0-1 2 15,2 2 2-15,0 2 4 0,3 1-1 0,-1 1-2 0,1 1-1 0,-1 1-2 16,-1 2 1-16,0 1-7 0,0 0 3 0,1 2 2 0,0 1 1 0,2 1 8 16,1 2-3-16,1 1-1 0,-1 0-3 0,-1 2-4 0,-1 1 1 15,0 0-2-15,1 3 4 0,1 0 2 0,0 0 3 0,2 1 1 0,0 2-2 16,0-1 0-16,0 1-5 0,0 2-2 0,-1 0-4 0,0 2 0 15,1 0 5-15,1 1 3 0,1 1 3 0,1 2-1 0,0 2-5 16,-1-1-1-16,0 2-3 0,-1 1-1 0,1-1 2 0,1 3 2 0,0 0-5 0,2 2-193 16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7.9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2 0 503 0,'-17'12'121'0,"-6"4"-44"0,-6 6-22 0,2 2-39 0,3 1-13 15,0 5 0-15,0 3-1 0,-2 3 0 0,0 4-9 0,0 4-29 0,-1 2-41 16,0 1-33-16,1 1 2 0,0 1-335 0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7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6 39 552 0,'-6'-6'183'0,"-1"1"-8"0,-3-3-31 15,0 1-50-15,1 2-35 0,-1 1-27 0,-1 2-13 0,0 0-9 16,-1 2-3-16,-1 2-2 0,-2 3-8 0,1 1 3 0,-3 5-4 0,-1 4-5 16,-3 4-7-16,-2 5-11 0,-2 4-16 0,0 2-19 0,-2 2-11 0,-1 3-17 15,-2 1-9-15,-4 4-3 0,-1 1-3 0,-2 1 0 0,-1 3 18 16,0 1 19-16,0 2 21 0,1-1-236 0,0 1 227 0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7.4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1 0 778 0,'-21'8'235'0,"-9"3"-94"0,-8 5-23 0,3 0-64 0,3 0-10 0,0 2-11 0,-1 4-6 16,-2 1-9-16,0 4-7 0,-1 3-1 0,-2 3-3 0,-2 2 0 15,-1 3-3-15,-3 2-3 0,1 1-2 0,0 5-3 0,0 1 2 0,1 1 1 16,-1 1 3-16,2-1-6 0,1 0-12 0,1 0-20 0,2-2-30 0,1 0-29 15,0-4-29-15,1-1-25 0,3-4-18 0,3-1-4 0,2-4 28 0,4-4 39 16,1-4-302-16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7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4 0 886 0,'-24'13'270'0,"-10"8"-94"0,-9 6-60 0,1 0-64 15,2 1-25-15,-2 2-5 0,-2 4-2 0,-3 3-2 0,-1 2-3 0,-2 4-3 16,1 1-4-16,-1 4-2 0,0 4-2 0,0 2-1 0,0 1 1 0,3 2 0 15,-2-1-3-15,1-1-7 0,1 0-9 0,1-1-14 0,5-4-22 16,2-2-22-16,3-3-22 0,4-4-33 0,2-3-23 0,4-5-20 0,1-6-18 16,5-4 14-16,1-5 40 0,3-5-290 0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7.0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7 0 953 0,'-20'10'245'0,"-6"6"-61"0,-7 4-79 0,-1 2-51 0,1 2-28 0,-1 3-8 16,-3 5-5-16,-4 1-6 0,-1 6-4 0,-3 4 0 0,-2 4-6 0,1 4 6 15,-3 6 1-15,0 2 1 0,0 3 1 0,0 1-2 0,0-1-3 16,-1 1-3-16,-1 1 3 0,2 1-5 0,-1-1-1 0,4 1-3 0,3-4-13 16,1-1-4-16,3-6-11 0,4-4-22 0,1-3-17 0,3-6-23 15,5-4-31-15,2-6-26 0,3-4-21 0,2-5-12 0,3-6 18 0,1-4 44 16,2-6-229-16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6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48 0 1124 0,'-19'5'230'0,"-5"4"-82"0,-8 3-68 16,0 2-31-16,2 2-15 0,-3 2-17 0,-3 3-9 0,-3 4-9 15,-3 4 0-15,-2 7-1 0,-2 5-3 0,0 3 1 0,-3 4 3 0,-1 3 1 16,0 2 2-16,-2 4 4 0,-2 2-6 0,-1 2-1 0,0 1-6 0,0 3-14 16,1-1-15-16,0-1-16 0,3-3-17 0,1 0-18 0,2-3-13 15,2-2-23-15,2-3-14 0,1-2-6 0,2-4-10 0,1-4 2 0,3-4 3 16,2-4 29-16,3-6 30 0,2-3-158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3.3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2 1 0,'-3'-1'98'0,"0"0"-43"0,-2 0 1 0,2-1 12 0,0 1 10 15,0 0-2-15,1 0-2 0,0 0-1 0,0 0-6 0,1 1-5 16,0-1-5-16,-1 0-4 0,2 1-2 0,-2 0-2 0,2 0-5 0,-1-1-7 16,1 1-9-16,0 0-11 0,0 0-8 0,0 0-9 0,0 1-6 15,0-1 0-15,1 0 3 0,0 0 3 0,0 2 6 0,1-1 5 0,0 0 3 16,0 0 4-16,2 1 4 0,-1 0 1 0,2-1 2 0,-1 1-2 16,1 0-2-16,0 0-5 0,1 1-3 0,0-1-4 0,2 2-2 0,-1-2-4 15,0 2-1-15,1 0-1 0,0 0 2 0,0 1-2 0,0 1-1 16,0 1 0-16,-1 1-2 0,1 0 1 0,0 2 1 0,1 0 0 0,0 2-1 0,-1 2 2 15,1-1-2-15,0 1 1 0,1 1-1 0,-2 0 0 0,1 1 1 16,-1 0-1-16,0 2 0 0,-1 1 2 0,0 0-1 0,0 2-1 0,-1-1 1 16,0 1-2-16,0 1 1 0,-1 0-4 0,-1 0-4 0,0 1-8 15,-1-1-13-15,0 0-13 0,-1 0-6 0,0 0-5 0,-2-1-1 0,1 0 3 16,-2 0-6-16,0-1-6 0,0-1-4 0,-2 0 0 0,0-2 2 0,-2 0 4 16,0 0 4-16,0-1 4 0,-1-1 4 0,-1-1 1 0,0-1 0 15,-1-1-1-15,-1-1 2 0,-1-1 11 0,0-1 4 0,-1 0-83 0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6.5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4 0 860 0,'-28'18'309'0,"-10"9"-129"15,-11 8-82-15,1-2-43 0,4 1-27 0,-1 2-7 0,-1 3 2 0,-2 4 0 16,-3 5 0-16,0 3-4 0,-4 4-4 0,-1 2-5 0,2 3-3 0,0 0-3 16,0 3-1-16,4-1 3 0,-1-1 0 0,2 1-2 0,0-2-4 0,2-1-5 15,2-4-9-15,2-3-16 0,2-4-19 0,3-3-20 0,3-4-21 16,2-3-16-16,3-5-26 0,3-4-18 0,2-5-38 0,2-4-19 0,2-6 17 16,2-4 36-16,2-4-155 0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6.3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8 0 966 0,'-37'35'226'0,"-13"14"-111"0,-15 15-44 0,4-3-30 0,8-3-19 0,-2 1-10 16,-2 2-1-16,1 4-1 0,-3 1-4 0,1 2-2 0,2 3-2 15,1 0 2-15,1 0 1 0,3-3 0 0,-1-3 0 0,4 0-3 0,-1-5 0 16,3-3-7-16,1-2-4 0,4-4-16 0,3-6-31 0,3-3-38 0,3-6-43 16,3-4-43-16,2-4-18 0,3-4 4 0,1-6 12 0,4-4 50 15,2-4 46-15,1-5-124 0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6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55 0 1066 0,'-30'20'670'16,"-9"8"-604"-16,-11 7-43 0,4 0-7 0,6 0-1 0,0 1-8 0,1 4-4 16,-1 1 1-16,1 3-7 0,-1 2 4 0,0 3 0 0,0 5-2 15,-1 1-3-15,1 3-2 0,-1 5 4 0,-1 0 0 0,2 2 5 0,1 0-1 16,0-2-7-16,3-1-4 0,-2-2-5 0,2-2-9 0,1-1-10 0,0-3-11 16,3-1-18-16,1-5-6 0,1-2-5 0,3-5-3 0,0-2 1 15,4-4-1-15,2-4-10 0,2-4-17 0,1-4-13 0,2-4-11 0,2-3 2 16,2-3 3-16,0-4-2 0,4-3 6 0,1-5 20 0,1-2 32 0,1-3 27 15,3-4-137-15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5.8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2 0 1260 0,'-42'37'167'0,"-13"13"-99"0,-15 14-32 16,5-2-15-16,8-5-15 0,-1 1-6 0,2 3-1 0,-1 0 0 15,3 1-2-15,3 2 6 0,-1-2-1 0,3 1 1 0,0-2 2 0,3-1-1 16,0-1-2-16,1-1-4 0,3-2 1 0,2-2-5 0,3-3-1 0,2-1 0 16,4-5-20-16,2-3-26 0,4-7-37 0,3-3-52 0,1-2-37 15,3-5-30-15,0-3-14 0,3-3 27 0,1-5 50 16,1-2 53-16,3-4-97 0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5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4 7 260 0,'18'-2'71'0,"8"0"-1"0,5 1 2 15,-8 3-21-15,-6 1-15 0,-3 2 8 0,-4 2 11 0,-2 1 16 0,-2 3 12 16,-3 1 12-16,-3 3 3 0,-3 3-8 0,-4 2-7 0,-2 4-18 0,-5 1-18 16,-5 3-14-16,-3 3-13 0,-6 3-8 0,-1 3-5 0,-3 1-3 15,-2 2-3-15,-3 2-2 0,-3 0-1 0,-3 4 2 0,-2 2 1 0,-1 0 6 16,0 2-3-16,-3 0-3 0,0 0 0 0,-1 0-5 0,1 0-2 16,0-1 3-16,2-2-8 0,4 0-5 0,-1-2-12 0,4-1-18 0,2-2-21 15,2-2-37-15,3-4-36 0,3-4-35 0,2-2-17 0,3-2 22 0,1-3 46 16,2-3 47-16,2-2-138 0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5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5 0 1425 0,'-11'8'291'0,"-5"5"-135"0,-6 3-54 0,-1 1-37 0,1 1-34 16,-2 2-17-16,-5 4-5 0,-4 3-6 0,-4 5-2 0,-2 4-1 16,-5 5-5-16,0 4 1 0,-2 5 2 0,-1 0 1 0,-2 4-1 0,0 4-9 15,-2 0-25-15,1 1-31 0,-1 0-33 0,0 0-38 0,0 1-24 0,2-1-20 16,1-3-10-16,5 0 6 0,1-1 6 0,3-3 11 0,2-2 17 15,2-4 26-15,4-4 39 0,4-1 33 0,2-3-186 0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4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8 0 1155 0,'-30'24'371'0,"-9"9"-201"16,-12 10-85-16,3 1-30 0,4 0-29 0,-1 2-20 0,0 2-6 0,2 3-1 15,-1 1 0-15,0 3 3 0,-1 3 0 0,2-1-2 0,-2 2-7 0,1 2-14 16,0-1-22-16,1 0-20 0,2-3-33 0,3-3-39 0,4-1-46 15,2-4-43-15,5-4-30 0,2-1 6 0,3-6 58 0,5-1 39 0,2-5-105 16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4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3 0 1376 0,'-8'8'278'0,"-4"5"-179"16,-4 4-48-16,0 4-23 0,-3 1-20 0,-1 5-7 0,-3 5-1 0,-2 4 1 15,-3 4-1-15,-1 3 2 0,-4 3 3 0,-1 3-2 0,-4 2 4 16,-1 2-5-16,-2 2-6 0,-4 4-12 0,-1 1-23 0,0 1-24 0,-2 1-26 15,2 0-27-15,1-1-24 0,0 1-13 0,3-3-11 0,0-2-10 0,2-1 2 16,3-2 2-16,2-2 30 0,1-3 42 0,3-2-192 0,1-3 258 16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4.5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4 0 1479 0,'-21'11'312'0,"-7"4"-219"0,-8 5-50 0,2 2-24 16,1 2-13-16,-3 6-8 0,-1 6-3 0,-2 5 1 0,0 5 1 0,-3 6 1 15,-1 4 1-15,-1 3 0 0,0 2-3 0,0 3-10 0,-2 1-22 16,0 1-28-16,-1 2-38 0,-1 1-36 0,1 1-30 0,2-1-25 0,3-1-6 0,4-3 1 16,2-5 13-16,4-3 26 0,3-3 42 0,3-6 41 0,4-3-204 15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4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1 0 1396 0,'-18'12'310'0,"-5"7"-213"16,-6 5-50-16,0 3-22 0,3 4-19 0,-3 5-4 0,-1 5-1 0,-1 5-1 15,0 4 0-15,-2 3-4 0,0 3 1 0,-1 3-5 0,1 1-7 0,-2 2-9 16,-1 0-13-16,1 0-16 0,-1 4-13 0,1-1-17 0,0 0-22 16,2 0-26-16,0-2-19 0,1-1-16 0,0-2-6 0,4-4 5 0,2-3 5 15,4-4 26-15,1-5 39 0,3-4 36 0,3-6-182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3.0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 4 0,'-1'0'35'0,"-2"0"-29"16,1-1-3-16,-1 1-1 0,1 0-4 0,-1 0-23 0,0 0 3 0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4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4 0 216 0,'-1'0'436'0,"1"0"-283"0,0-1-55 0,1 2-34 0,-1 0-30 15,-1 2-14-15,1 3 2 0,-2 6 3 0,-2 6 4 0,-3 8 0 16,-3 7-4-16,-3 7-4 0,-5 6-5 0,-2 6-6 0,-4 5-2 0,-2 4-3 15,-1 3-2-15,-3 3-3 0,-3 1-5 0,-3 4-9 0,-2 2-6 0,-1 4-5 16,-2 0 0-16,-1 0 6 0,-2-1 2 0,1-3 8 0,-2-2 4 16,1-3 2-16,1-3 3 0,1-5-1 0,3-4-1 0,3-4 0 0,3-6-1 15,4-5-1-15,2-6-4 0,5-4-11 0,1-4-11 0,4-6-14 16,3-3-12-16,4-5-11 0,2-2-14 0,3-6-30 0,4-3-15 0,2-2 17 16,3-2 23-16,2-2 43 0,5-4 29 0,4-4 3 0,3-5 5 0,4-3-1 15,4-5-1-15,4-3-225 0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3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4 0 946 0,'-8'3'125'0,"-3"4"-64"16,-2 5-31-16,-1 3-19 0,0 5-6 0,-2 6-1 0,-2 6 0 0,-1 6-2 15,-1 3-1-15,0 5 1 0,0 2 0 0,-1 4-1 0,-1 4 2 16,1 2-1-16,-3 3-1 0,-1 3-2 0,-1 1 0 0,-2 2-4 0,2 2-6 15,-1 2-6-15,0 0-9 0,0 0-9 0,1-1-7 0,0 0-8 0,1-4-3 16,2-2-6-16,2-1-7 0,1-2-9 0,0-3-11 0,2-3-12 16,2-3-1-16,1-4 12 0,2-4 23 0,2-5 27 0,1-3 18 0,2-3 10 15,2-3-250-15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3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8-1 321 0,'0'0'79'0,"0"0"-7"16,1 0-17-16,-2 1-17 0,1 3-11 0,-1 3-6 0,-2 4-2 0,0 5 1 15,-2 5 4-15,0 5 3 0,-2 5-2 0,-2 3-1 0,0 4-1 16,0 4 1-16,-1 2 1 0,0 3-2 0,0 2 0 0,1 4 0 0,-1 3 0 16,-1 2 1-16,-1 3-2 0,0 0-5 0,0 3-1 0,0 2-6 0,0 1-1 15,1 0-3-15,0 2-1 0,0-1 0 0,1-1-1 0,0-2 0 0,2 1 0 16,0-2-1-16,0-2-1 0,0 0-5 0,1-4-6 0,1-1-8 15,0-3-8-15,-1-4-9 0,3-3-4 0,-2-3-5 0,2-3-3 0,0-3-5 16,1-3-5-16,1-3-4 0,0-4-6 0,1-4-5 0,2-3-2 16,0-3 7-16,1-4 17 0,2-3 18 0,1-5 17 0,2-2 2 15,2-5-270-15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5:03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0 255 0,'-4'44'9'0,"-2"17"-3"16,1 14-3-16,-1-4-1 0,3-8 0 0,-1 0-2 0,1-1 1 16,0-1 0-16,0-1-1 0,0-1 0 0,0-2 0 0,0-1-1 0,0-1 1 0,0-1 1 15,0-4-2-15,1-3 0 0,-1-4 0 0,2-4-3 0,-1-2 1 16,2-6 0-16,0-3-10 0,1-5-239 0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24:43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1 1161 0,'-14'0'188,"0"0"-188,0 0 15,0 0-15,1 0 0,-1 0 16,0 0-16,0 0 16,0 0-16,0 0 15,0 0-15,0 0 0,-14-14 16,14 14-16,0 0 0,0 0 16,0 0-16,0 0 0,0 0 0,0 0 0,-14 0 15,0 0-15,14 0 0,0 0 0,-13 0 16,-1 0-16,14 0 0,-14 0 0,-28 0 15,28 0-15,0 0 16,0 0-16,0 0 0,0-14 16,1 14-16,13 0 15,-14 0-15,14 0 0,0 0 16,0 0-16,0 0 16,0 0-16,0-14 15,0 14-15,0 0 16,0-14-16,14 0 15,-28 0-15,0 14 16,28-14-16,-14 14 0,0 0 0,14-13 16,-14-1-16,14 0 0,-14 14 15,0-14-15,14 0 16,-14 0-16,1 0 0,13 0 16,0 0-16,0 0 15,0 0-15,0-28 16,0 29-16,-14-1 0,0-14 15,14 14-15,0-14 0,0 14 16,-14 14-16,14-14 0,0-28 0,0 14 16,0 14-16,0 1 15,0-15-15,0 14 0,0 0 0,0 0 16,0 0-16,0-14 0,0 14 16,0 0-16,0 0 0,0 0 0,0 0 0,14 14 15,-14-14-15,14-13 0,-14 13 16,0 0-16,0 0 0,14 0 0,-1 0 0,1-14 15,0 0-15,0 28 0,0-28 16,-14 14-16,14-13 0,14-1 16,0 0-16,-14 28 0,0-14 0,14-14 15,-28 14-15,28 0 0,-14 14 0,0 0 16,14-14-16,-28 0 0,42 0 16,-15 14-16,-13-14 0,14 14 15,-28-13-15,42 13 0,-28-14 0,0 14 16,14 0-16,0 0 0,0 0 15,-14 0-15,0 0 0,0 0 16,14 0-16,-28-14 0,14 14 0,-1 0 16,1 0-16,0 0 15,0 0 1,0 0 0,0 0-16,0 0 0,0 0 15,0 0 1,0 0-16,0 0 0,0 0 15,14 14-15,-14-14 16,-14 14-16,14-14 0,0 13 16,0-13-16,0 0 0,-14 14 15,14-14-15,14 0 0,-1 0 16,-27 14-16,14 0 0,0-14 0,14 14 16,-14-14-16,-14 14 0,28-14 0,-14 14 15,14-14-15,-28 14 0,28 0 0,0-14 16,-14 14-16,0 0 0,14-14 15,-14 14-15,0 0 0,0 0 16,0 0-16,-1-14 16,1 0-16,-14 13 0,14-13 15,0 14-15,0 0 0,0 14 16,0-14 0,14 14-16,0-14 15,-28 0-15,14 0 0,-14 0 0,28 0 16,0 13-16,14 29 15,-28-42-15,14 0 0,-14 14 16,-1-28-16,-13 28 0,14-14 0,0 0 0,0 0 16,0 0-16,0 13 0,-14-13 15,0 0 1,14 0-16,-14 0 16,0 0-16,0 0 15,0 0 1,0 0-16,0 0 15,0 0-15,0 0 16,0 0-16,0 0 0,0-1 16,0 1-16,-14 0 15,0 0-15,0-14 0,0 14 16,14 0-16,-14-14 0,-13 28 0,13-28 16,0 14-16,-14 0 0,14 0 15,0 0-15,0-14 0,0 0 16,0 14-16,-14 0 0,14-14 15,0 13-15,-14 1 0,14-14 16,-14 0-16,14 0 0,0 0 16,0 14-16,0-14 0,1 0 0,-1 0 15,0 0-15,0 0 16,0 0 0,0 0-16,0 0 15,0 0 1,0 0-16,0 0 15,0 0-15,0 0 16,0 0-16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24:38.9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0 1218 0,'-28'0'0,"15"0"0,-1 0 16,0 0-16,0 0 0,0 0 16,14-14-16,-14 14 0,0 0 15,0 0-15,14-14 0,-14 14 16,0 0-16,0 0 16,0-14-16,0 14 31,14-14-16,-14 0-15,0 0 16,0 0-16,14 0 0,-14 0 16,14 0-16,-14-28 0,-14 0 15,14 1-15,14 27 16,-14 0-16,14 0 0,0 0 0,0 0 16,-14 0-16,14 0 0,0 0 0,0 0 15,0 0-15,0-28 16,0 28-16,0 0 15,0 1-15,14-1 0,0-28 16,-14 28-16,14-14 16,0 28-16,-14-14 0,14 0 15,0 0-15,-14 0 0,28 0 16,-28 0-16,14 0 0,0 0 16,0 0-16,0 14 0,-14-14 0,28 1 15,-14 13-15,0-14 0,-14 0 0,14 14 16,14-14-16,-14 0 0,14 0 0,-15 0 15,1 0-15,14 0 0,0 0 16,0 14-16,0-14 0,14 0 16,14 0-16,-28 0 0,0 0 15,27-14-15,-27 28 0,14-14 16,-14 0-16,14 1 0,28-1 0,-28 14 0,-1-28 16,-13 14-16,14 0 0,0 0 15,0 0-15,0 14 0,42-42 16,-43 42-16,-13 0 0,14 0 0,28-14 15,14-14-15,-42 28 16,0 0-16,-1 0 0,1 0 0,0 0 16,0-14-16,0 14 0,0 0 15,14 0-15,-15-14 0,1 14 0,42 0 16,-28 0-16,-28 0 0,14 0 16,13 0-16,-13 0 0,0 0 0,0 0 0,0 0 15,0 0-15,42 14 0,-71-14 0,29 0 16,-14 0-16,14 0 0,-14 14 0,14 0 15,0-14-15,-14 0 0,55 42 16,-55-42-16,14 14 0,-14-14 16,14 14-16,-14 0 0,0-14 0,14 0 15,-14 14-15,13-14 0,-41 14 0,42 0 16,-14-14-16,0 28 0,-14-14 16,0-14-16,14 13 0,0 15 0,0-14 15,-14 14-15,14 0 0,0-14 0,-14 0 16,-14 0-16,13 0 0,1 14 15,0-14-15,0-14 0,0 14 16,-14 0-16,0 0 0,14-14 0,-14 14 0,0-1 16,0 1-16,0 14 0,0-14 15,0 0-15,0 0 0,0 0 0,0 0 16,0 14-16,0-14 0,0 0 16,-14 14-16,14-14 0,-14-14 15,0 28-15,14-15 0,-28-13 16,28 28-16,-27-28 0,-1 28 0,-14-14 15,28 0-15,-28 0 0,14 0 0,-14 0 16,14 0-16,-14 0 0,-13 0 0,-29 28 16,14-28-16,14 0 15,-27 13-15,27-13 0,-28 0 0,-56 28 16,99-42-16,-113 28 0,70 0 0,-55 0 0,55 0 0,-42 0 16,-13 0-16,27-15 0,14-13 15,-13 14-15,-1 14 0,1-14 0,-85 0 16,98-14-16,43 14 0,-1-14 15,-14 0-15,14 0 0,0 0 0,-27 0 16,41 0-16,0 0 0,-42 0 16,70 0-16,-14 0 0,0 0 15,14 0-15,0 0 0,1 0 16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9.0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0,'14'0'0,"-14"14"16,14 0-16,-14 0 0,0 0 0,14-14 16,-14 14-16,14 14 15,0-14-15,0 0 16,-14 0-16,0 0 0,14-14 15,-14 14-15,14-14 0,0 0 16,0 0 0,-14 14-16,14-14 15,14 0 1,14 13-16,-28-13 0,14 0 16,-15 0-16,1 0 15,28 0-15,-28-13 0,14 13 0,-14 0 16,14-28-16,-14 28 0,0-14 0,0 0 15,-14 0-15,0 0 0,14 14 16,-14-28-16,0 14 0,0 0 16,0 0-16,0 0 0,0 0 15,-14 0-15,0 0 0,0 0 16,14 0-16,-14 14 0,14-14 16,-14 14-16,0-14 0,0 14 15,0 0-15,14-14 0,-14 14 16,0-14-1,0 14-15,0 0 0,0-14 0,0 14 16,1 0-16,-1 0 0,0 0 16,0 0-1,0 0 1,0 0-16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8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4 0,'14'0'0,"0"0"16,0 0-1,0 0-15,0 0 63,0 0-48,0 0-15,0 0 16,0 0-16,-1 0 16,1 0-1,0 0-15,-14-14 0,14 14 16,0 0-16,0 0 15,0-14-15,0 14 16,14-14-16,-14 14 0,-1 0 16,1-13-16,0 13 15,-14-14-15,14 0 16,-14 0 0,0 0-16,0 0 15,0 0-15,0-14 16,0 14-16,-28-13 15,28 13-15,-14 0 16,14 0-16,0 0 16,-13 14-1,-1 0 32,0 0-31,0 0 31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7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14'16,"0"0"-16,0 0 0,0 0 15,14 0-15,0 28 0,-14-28 0,14 0 16,0 0-16,-1 14 0,1-1 0,0 1 16,-14 0-16,28 0 0,-14 0 15,0 0-15,0-14 0,14 14 0,0 27 16,-14-55-16,14 28 0,-15 0 0,29 0 16,-14-14-16,14 28 0,14-14 15,-28-14-15,-28-1 16,27 1-16,1-14 0,-14 0 0,0 0 0,0 0 15,0 0-15,0 0 0,0 0 16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5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0,'14'0'0,"-14"-6"16,14 6-16,-14-6 62,14 6-46,0 0-1,0 0-15,0 0 0,0 0 16,14 0-16,-15 0 0,1 0 16,14 0-16,0 0 0,0 0 15,0 0-15,0 0 0,14 0 16,-15 0-16,1 0 0,0 0 16,-14 0-16,14 0 0,-14 0 15,0 0-15,0 0 0,0 0 16,0 0-1,0 0 32,-1 0-31,1 0 15,0 0-31,0 0 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1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62 727 0,'-6'-2'178'0,"0"-1"-79"16,-2-1-38-16,3 2-8 0,1 0-4 0,1 1-3 0,1 0-8 0,0 1-14 15,0 0-11-15,2 0-10 0,-1 0-10 0,1 0-4 0,1 0-2 0,-1 1 3 16,0 0 5-16,2 0 5 0,-1 0 6 0,1 1 7 0,1-1 5 16,-1 0 3-16,2 1 3 0,-1-1 0 0,2 0-1 0,-1 1-4 0,2-2 1 15,0 1-5-15,2-1-1 0,0 1-3 0,0 0-2 0,0-1-2 16,0 0-3-16,1 0 0 0,1 0-3 0,0-1-2 0,0 0 0 0,2 1 0 16,-2-1 1-16,2-1 2 0,-1 0-1 0,2 0-4 0,-1-1-11 15,1 0-12-15,0 1-9 0,0-1-9 0,-1 0-4 16,0-1-6-16,0 0-10 0,0 0-11 0,0 0-12 0,-1 0-17 0,0 0-27 0,0 0-26 0,-1-1-20 15,1 1-107-15,-1 0 110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2.8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 71 0,'0'-2'10'0,"-1"-1"-10"0,1 0-6 0,-1-1-24 15,0 1-14-15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1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14'47,"0"0"-47,0 0 0,0 0 0,0 0 16,0 0-16,0 0 0,0 13 15,0 1-15,0-14 0,0 0 0,0 0 16,13 0-16,-13 14 0,0-14 0,0 0 16,0 13-16,14-13 15,0-14-15,-14 14 0,14-14 16,0 0-16,-14 14 0,14-14 31,-1 0-31,1 0 16,0 0-16,0 0 15,0-14-15,-1 14 16,-13-14-16,14 14 16,-14-14-16,0 0 0,0 1 15,0-1-15,0 0 0,0 0 16,0 0-16,0 0 0,14 14 15,-14-14-15,0 0 0,0 0 16,0 0-16,0 0 0,0 0 16,-14 14 46,14-13-62,-14 13 16,1 0-1,-15 0-15,14 0 16,0 0-16,1 0 0,-1 0 31,0 0 16,14 13-31,-14 1-16,0 0 15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50.5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6 0,'0'14'32,"14"0"-32,0-14 15,0 13-15,0 1 0,-1-14 0,1 0 16,0 14-16,0 0 0,0 0 16,0-14-16,0 0 15,-1 14 1,1-14 31,0 0-32,0 0 1,0 0 93,-14-14-93,0 0-16,0-14 16,14 28-16,-14-27 0,0 13 0,0-14 15,0-14-15,0 28 16,0 0-16,0-14 0,-14 14 15,14 0-15,0 0 0,0-14 16,0 14-16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0:49.4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4'14'0,"-14"0"16,0 0-16,0 14 0,14-28 15,-14 14-15,14-14 0,-14 27 0,14-13 16,-14 0-16,0 0 15,0 0-15,14 0 0,-14 0 16,14 0-16,0 0 0,-14 0 16,14 0-16,-14 14 15,14-14-15,0 0 0,14 13 16,-14-27-16,0 56 0,13-14 16,-13-14-16,28 14 0,-28-28 15,14 28-15,0-15 0,0 1 16,0 0-16,13 28 0,-13-28 15,-28-14-15,28 0 0,-14 0 0,14 0 16,0 0-16,-28-1 0,14 1 0,0 0 16,14 14-16,-15-14 15,-13 0 95,0 0-95,14 0-15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1.7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78 0,'1'5'352'0,"0"2"-279"0,2 0-56 0,1-3-48 0,2-1-37 0,-1-1-24 16,3 0-17-16,1-2-7 0,0 0 20 0,1-2 89 0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1.5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1'2'20'0,"1"0"-7"0,0 0-15 0,1 0-14 0,-1-2 1 16,2 1 15-16,0 0 0 0,-1-1 0 0,1-1 0 0,1 0 0 0,0-1 0 16,0 1 0-16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1.3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98 0,'0'5'151'0,"0"-1"-67"0,1 3-45 15,1-3-31-15,0-1-9 0,1 0-1 0,2 0 2 0,-1-1-2 0,2 1-2 16,-1-2-3-16,3 1-3 0,-1-1-3 0,0-1-12 0,0 0-12 0,1-2-21 15,-1 0-24-15,1-1-10 0,0-1-11 0,1 0 8 0,-1-2 47 16,1 0 48-16,0 0 0 0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1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98 0,'-1'4'334'0,"0"3"-207"0,0-1-50 0,1-1-44 0,1-2-32 16,1-1-11-16,0 1 0 0,1 0 0 0,1 0 1 0,2-1-6 0,-1 0-14 15,2-1-10-15,0-1-16 0,1-1-14 0,0-2-13 0,1 0-12 16,0-1-6-16,-1-1 9 0,1-2 35 0,0 1 56 0,0-1 0 0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0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3 1 0,'0'0'43'0,"-1"1"23"0,0-1-11 0,0 0-6 0,1 0-4 0,0 0-3 15,0 1-5-15,0-1-7 0,1 0-16 0,-1 0-14 0,2 0 0 0,-1 0-1 16,2 0 3-16,0 0 0 0,0 1 0 0,1-2-3 0,1 1 1 16,0 0 1-16,0-1-1 0,1 0 0 0,0 0 0 0,0 0 0 0,0-1-2 15,0 1 1-15,1-1 0 0,-2 0-1 0,2 1 1 0,-1-1-2 0,0 0 0 16,1 2-2-16,0-2-1 0,0 0-1 0,0 1-4 0,0-1-2 15,0 1-3-15,0-1-6 0,1 0-4 0,-1 1-10 0,0 0-10 0,0-2-4 16,-1 2-4-16,2-2 2 0,-1 1 23 0,1 0 29 0,0 0 0 16,0 0 0-16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30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6 0,'-1'0'46'0,"1"0"-17"16,-1 0-17-16,1 0-3 0,1 0-2 0,-1 0 8 0,0 0-1 0,1 0-4 15,-1 0-6-15,1 0-4 0,0 0 0 0,0-1 6 0,0 1 0 0,1-1-1 16,-1 0-1-16,1 0-1 0,-1 0 6 0,1 0-1 0,0 0 4 16,-1 1-5-16,1-1-4 0,0 0 2 0,0 0-2 0,0 0 6 0,-2 1 3 15,2 0 2-15,0-1 0 0,-1 1 4 0,1-1 4 0,-1 1 4 16,1-1 9-16,0 1-2 0,0 0-1 0,0-1-2 0,0 1-1 0,0 0 0 15,1 0 0-15,0 0-5 0,-1 0-7 0,3 0-2 0,-2 0-8 0,0 1 0 16,2-1 2-16,-1 0-5 0,1 0 3 0,-1 0-5 0,1 1 1 16,1-1-1-16,0 0 1 0,0 0 1 0,0 0-6 0,1 0 4 0,0 0-2 15,0-1-1-15,1 1 3 0,-1 0-6 0,0-1 2 0,1 1 1 0,0 0 2 16,0-1 0-16,0 1 1 0,0-1-1 0,0 0-3 0,0 0-1 16,0 1 0-16,0-1-1 0,-1-1-5 0,-1 2-2 0,2-1-9 0,-1 0-1 15,0-1-9-15,0 2-13 0,1-2-8 0,0 1-23 0,0 0-22 16,1 0-12-16,-1-1 3 0,2 0 28 0,-2-1 77 0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26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0 79 0,'-3'-1'30'0,"0"2"-16"15,-1 0-10-15,2 0-3 0,-1-1 7 0,2 0 5 0,-1 0-1 0,0 0 1 16,2 1-4-16,-2 1-7 0,1-1-3 0,0 0 3 0,-1 2-5 0,1-2 2 15,0 3 0-15,-1-1-1 0,0 1 3 0,1 1 0 0,-2-1 1 16,2 1-1-16,-2 2 1 0,2-1-2 0,-2 1 2 0,1 1 3 0,-1-1 1 16,1 1 6-16,0-1 6 0,-1 0 3 0,2 1 5 0,-1-2 0 15,1 1-1-15,1-1 2 0,-1 1-3 0,2 1-7 0,-1 0-1 0,1 1-9 16,1 1-2-16,-1-1 2 0,1 2-5 0,0 0 0 0,1 1-2 0,-1 0-1 16,1 1-2-16,1 0 3 0,0 0 2 0,0 0-7 0,0-1 4 15,0 0-7-15,0-1-6 0,1 0 3 0,0-2-1 0,-1-1-1 0,1 0 3 16,-1-1 2-16,1-1-3 0,-1-1 5 0,0 1 2 0,-1-2 1 15,0 0 2-15,-1-1 0 0,1 0-1 0,-1 0 2 0,0-2 1 0,0 1 0 16,0 0 3-16,-1-2-3 0,0 0 2 0,0 1 7 0,1-1 3 16,-2-1 2-16,1 1-1 0,1 0 0 0,-1 0 1 0,-1 0 8 0,2-2 5 15,-1 0 0-15,0-1-3 0,1 0-6 0,0-1-6 0,0 0-3 0,0-1-3 16,-1-1-3-16,2 1 3 0,-2-1-6 0,1 0-2 0,-1-1 5 16,2 0-6-16,-2 0 1 0,3-1 9 0,-2 0-10 0,1-1 1 0,1-1 0 15,0 0-4-15,0 1 3 0,2-1 5 0,-1 0-1 0,1-1-3 0,0 1 4 16,2-1-6-16,0 0-5 0,0 1-17 0,0-1-27 0,2 0-37 15,0 0-37-15,2-2 4 0,1 0-34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2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2 9 568 0,'-2'-2'185'0,"-1"0"-66"0,-1 0-24 16,0 0-5-16,0 1-3 0,0 0-11 0,0 1-20 0,-1 0-22 15,0 0-17-15,1 0-13 0,-1 2-5 0,-1 0-1 0,-1 0-2 0,1 2-1 16,-1 0-5-16,-1 0-5 0,0 2-6 0,0-1-3 0,1 1 1 16,-1 0 2-16,-1 1 8 0,1-1 3 0,-1 0 3 0,1-1 4 0,2 0 0 15,1 0 0-15,-1 0 0 0,2-1-1 0,2 0-1 0,0 1 0 0,0-2-1 16,1 0 1-16,0 1 1 0,1 0 2 0,2-2 0 0,-1 2 0 15,1-2 2-15,1 0-1 0,0 1 2 0,1-1 1 0,1 0 0 0,0 0 2 16,1-1-2-16,0 0 1 0,2 0-1 0,-1-1 1 0,0 1-1 0,1-1-1 16,-1 0 0-16,1 0 0 0,0 0-1 0,0-1 3 0,0 1-2 15,0-1-1-15,2 1 0 0,-2-2-1 0,1 1 1 0,1-1 1 0,-1 0-1 16,0 0-1-16,-1 0 1 0,-1 0-2 0,0-1 0 0,2 0 0 0,-3 1-3 16,-1 0-3-16,0 0-1 0,-3 2-4 0,0-1 1 0,-1 0 1 15,0 1 3-15,-1 0 4 0,-1 0-5 0,0 1-5 0,-1 0-7 0,-2 1-4 16,-1 0 2-16,-1 0 5 0,-1 2 6 0,-1-1 3 0,-1 1 3 0,-1 1 2 15,0 0 4-15,-1 0 2 0,0 0 4 0,2 1 3 0,0 1 6 16,0-1-2-16,2 0-2 0,1 0-3 0,1 1-7 0,1-2 0 0,0 1-1 16,2 0-1-16,0 0 1 0,2 0-1 0,0 0 0 0,0 0-1 15,1-1 0-15,1 0 1 0,0-1 0 0,1-1 0 0,0 1 0 0,1-1 1 16,1 0 2-16,0-2-2 0,1 1 0 0,1-1-2 0,1-1-4 0,0 0-2 16,1 0-7-16,1-2-7 0,0 0-10 0,0 0-20 0,0 0-24 15,1-2-29-15,-1 1-34 0,0-1-19 0,-1 0 23 0,1 0-108 0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26.4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2 221 1 0,'0'0'0'0,"0"0"0"16,-1 0 0-16,2 0 0 0,-1 0 0 0,0 0 0 0,0 0 0 0,0 1 0 16,0-1 11-16,0 0 16 0,0 0 8 0,0 0 8 0,0 0-3 15,0 0 3-15,0 0-5 0,0 0-7 0,0 0 0 0,0 0-4 0,0 0-8 16,0 0 0-16,0 1-2 0,0-1 0 0,0 0 3 0,0 0-3 16,-1 0-6-16,1-1-6 0,0 1-6 0,-1 0-1 0,0 0 5 0,0 0 1 15,1 0-4-15,-1 0 3 0,1 0-4 0,-1 0-2 0,0-1 5 16,0 1 0-16,1 0-3 0,-1-1 0 0,1 1 0 0,-1-1-3 0,0 0 5 15,0 1 3-15,0 0-5 0,1 0 3 0,0 0-2 0,0-1-3 0,-1 0 5 16,0-1-1-16,0 1-1 0,0 1 1 0,0-2 1 0,0 1-2 16,0 1 3-16,-1-2 1 0,2 1-2 0,-1 0-2 0,-1-2 2 0,1 1 0 15,0 0 1-15,-1-1 4 0,1 0-1 0,-1-1 1 0,0 0-1 0,0 0 0 16,0-1 3-16,-2 0-1 0,1 0-2 0,0-1 2 0,0 1-5 16,-1-1-3-16,0 0 2 0,0-2-4 0,0 2 2 0,0-1 3 0,-1 0-3 15,0-1 3-15,0 1 1 0,0 0 1 0,0 0-1 0,-1-1 2 0,0 1 1 16,0 1-3-16,0 0 7 0,1 1-1 0,-2 0 2 0,1 1 12 15,-1-1-2-15,1 1 7 0,-1 0 4 0,-1 2 0 0,0 0-4 0,-1-1-4 16,1 2-3-16,0-1-8 0,-1 0 2 0,1 2 0 0,0-1-6 0,0 0-1 16,-1 0-1-16,-1 0-4 0,1 1 3 0,1-1 0 0,0 1-5 15,1-1 0-15,0 0-2 0,-1 0-3 0,1 0 0 0,0-1 0 0,0 1 2 16,1 1-2-16,-1-1 4 0,1 0 1 0,0-1-2 0,1 1 0 16,-1 1-1-16,0-1 0 0,1 1-1 0,-1-1 1 0,1 1 0 0,1 0-2 15,-1 1-1-15,0 0-5 0,1-1-1 0,0 2 1 0,0 0 2 0,-1 0 2 16,2 1 1-16,-1 0-3 0,0 1-2 0,0 1 1 0,1-1 2 15,0 2 2-15,-1 0-1 0,1 0 2 0,0 1-2 0,-1 1-1 0,1-1 5 16,0 2-1-16,0-1 1 0,0 1-2 0,1 1-3 0,-1 0 0 16,1-1-1-16,0 2 5 0,1 0 0 0,-2 0 1 0,3 1-2 0,-2 1-1 15,1-1 2-15,0 0 0 0,0 0 3 0,-1-1-5 0,1 0 1 0,1-2-1 16,0 0-1-16,-1 0 6 0,1 0 1 0,-1 0 0 0,0-1-4 16,0 0 2-16,1 1-4 0,-1-3 5 0,1 0 1 0,-1-1-4 0,0 1 1 15,0-1-1-15,0 0-3 16,0-1 1-16,0 0-4 0,0 0-6 0,0 0-8 0,1 0-8 0,-1 0-8 0,1 0-5 0,-1-1-11 0,1 0-12 15,0 0-15-15,0-1-19 0,0 0-3 0,1-1 12 0,0 0 25 0,0 0 48 16,1-1 18-16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24.3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83 1 0,'-2'1'0'0,"0"0"0"0,-2-1 0 0,2 1 0 0,0-1 0 0,0 1 0 16,0 0 0-16,2-1 0 0,-2 0 3 0,1 0-3 0,0 0 3 0,1 1-3 16,-1-1-2-16,0 0-2 0,1-1 4 0,0 1 0 0,0 0 0 15,0-1 0-15,0 1 0 0,0-1 0 0,-1 1 0 0,1 0 0 0,0 0 0 16,0 0 0-16,0-1 0 0,-1 1 0 0,1 0 0 0,-1 0 0 0,0-1 0 15,0 1 0-15,0-1 0 0,0 1 0 0,-1-1 0 0,1 1 0 16,-1-1 0-16,0 1 0 0,0 0 0 0,0-1 0 0,1 1 1 0,-2 0 14 16,2 0 3-16,-2 0 3 0,2-1 0 0,-2 1 0 0,2 1-1 0,-2-1 5 15,2 0 0-15,-1 0 1 0,1 0-2 0,-1 0-8 0,0 0-1 16,1 0-4-16,0 0-1 0,-1 0 1 0,1 0-2 0,1 0-4 0,-1 0 2 16,0 0-9-16,0 0 3 0,1 0 4 0,-1 0-5 0,1 0 5 15,0 0-6-15,0 0 3 0,-1 0-1 0,1 0 1 0,0 0 3 0,0 0-9 16,-1 0 5-16,1 0-1 0,0 0 2 0,0 0 3 0,0 0 3 0,0 0-1 15,0 0 1-15,0 0 0 0,0 0-1 0,0 0 3 0,0 0 1 16,0 0 1-16,1 0-2 0,-1 0 2 0,0 0 1 0,0 0-1 0,0 0 7 16,0 0-4-16,0 0 2 0,0 0-1 0,0-1-3 0,0 1 1 15,0 0 1-15,0 0 0 0,0 0-1 0,0-1 3 0,0 1 0 0,0 0 7 16,0 0 2-16,0-1 0 0,0 0 2 0,1 1-11 0,-2-1-3 16,1 0-6-16,0-1-3 0,-1 2 2 0,1-2 0 0,0 0 0 0,-1 1-3 15,1 0 2-15,0-1-6 0,-1 2 3 0,1-1 2 0,-1 0-3 0,0-1 3 16,1 1-2-16,-1 1-1 0,0-2-2 0,1 1 2 0,-1 0-1 0,1 1-3 15,-1-1 2-15,0 0-3 0,0 0 1 0,1 1 3 0,-1-1 1 16,0 1-1-16,0-1 1 0,0 0 2 0,1 0-3 0,-1 0 0 0,1 1 1 16,0-1 0-16,-1 1-3 0,1-1 4 0,-1 0-5 0,1 1 0 0,-1-1 4 15,1 1 0-15,0-1 1 0,-1 0-2 0,1 1-3 0,-1-1-2 16,1 0 1-16,-1 1 1 0,0-1 0 0,0-1-4 0,-1 1-1 0,1 0-6 16,1-1-1-16,-1 0 0 0,0 1 1 0,0 0-1 0,1 0 5 15,-1 0-5-15,1 0 2 0,0-1 3 0,-1 1 0 0,0 1 6 0,-1-2 1 16,2 1 0-16,-2 0-2 0,1 0 0 0,0 0 4 0,-1-1-2 0,0 1 3 15,1 0-2-15,-1 0 2 0,0 0-1 0,0 0 1 0,1 1 3 16,-1-2 0-16,0 1-2 0,1 0 0 0,-1 1-2 0,1-1 0 0,0 0 6 16,-1 0 0-16,1 1-2 0,0-1 1 0,-1 1-5 0,1 0 1 15,1-1 0-15,-1 1 3 0,1 0-4 0,-1 0-1 0,1 0-2 0,0 0-10 16,0 0 5-16,0 0-3 0,0 0-6 0,0 0-2 0,0 1-4 0,0-1-2 16,0 0 4-16,0 0 5 0,0 0 3 0,0 0 2 0,0 0 6 15,0 0 0-15,0 0 2 0,0 0 5 0,0 0 1 0,0 0-1 0,0 0 3 16,0 0-3-16,0 0-1 0,0 0 1 0,0 0 2 0,0 0-1 15,0 0-2-15,0 0 5 0,0 0-3 0,0 0-1 0,0 0 6 0,0 0-7 16,0 0 2-16,0 0-3 0,0 0-1 0,0 0 2 0,0 0-2 0,0 0 0 16,0 0-1-16,0 0-1 0,0 0 1 0,0 0-3 0,0 0-6 15,0 0-9-15,0 0-10 0,0 0-6 0,0 0-2 0,0 0 3 0,0 1 3 16,1-1 5-16,-1 0 1 0,1 1-2 0,-1-1-5 0,0 0-4 0,0 1-10 16,0-1-3-16,1 1 5 0,-1-1 5 0,1 0 28 0,0 0 12 15,0 0 0-15,0 0 0 0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19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6 880 1 0,'-2'0'0'16,"0"1"0"-16,0 0 0 0,0-1 0 0,1 0 0 0,0 0 9 15,0 0 9-15,0 0 2 0,0 0-4 0,1 0-5 0,0 0-5 0,0 0-3 16,0 0-6-16,0 0-2 0,0 0 2 0,0 0 0 0,0 0 5 0,0 0 1 16,0 0 1-16,0 0-2 0,0-1 2 0,-1 1-3 0,1 0-1 15,0 0 3-15,-2 0-5 0,1 0 2 0,0 0 2 0,-1 0-1 0,0 0 2 16,1 0 2-16,-1 0-5 0,0 1-3 0,-1-1 3 0,2 0-3 0,-2 1-2 15,2-1-2-15,0 1-5 0,-1 0-4 0,1 0-1 0,0 0 2 16,0 0 1-16,-1-1 9 0,2 1 5 0,-1 0 0 0,1-1 0 0,-1 0 0 16,0 1 0-16,0-1 0 0,1 1 0 0,0-1 0 0,-1 1 0 15,0 0 0-15,-1-1 0 0,2 0 0 0,-1 1 0 0,0 0 0 0,-1-1 1 16,2 1 7-16,-2-1 9 0,0 1 3 0,1-1 0 0,0 0 2 0,-1 1 0 16,0 0 3-16,0 0 2 0,1-1 1 0,0 1-5 0,-1-1-4 15,2 0-1-15,-2 0-3 0,1 0-1 0,0 0 3 0,1-1-9 0,0 1-1 16,-1 0-3-16,0 0-5 0,0 0 3 0,0-1 1 0,1 0-2 0,-1 1-1 15,1 0-2-15,0-1-2 0,-1 1 1 0,1 0 3 0,-1-1 0 16,-1 0 0-16,2 1 0 0,-2-1-1 0,0 0 2 0,1 0-1 0,-1-1 3 16,0 1-2-16,0 1 2 0,1-2 0 0,-2 1 4 0,1 0 4 0,-1 0 0 15,1-1 4-15,-1 1-1 0,0 0 3 0,0 0-1 0,-1-1-2 16,1 2 1-16,0-2-1 0,0 1-2 0,-2-1-2 0,1 1 3 0,0-1-5 16,0 1-4-16,0-2 2 0,0 2-6 0,0-2 2 0,0 0 0 15,-1 0 1-15,1 0-4 0,-1-1 1 0,1 0 1 0,0-1-3 0,-1 0 2 16,1-1-1-16,0 0-1 0,1-1-1 0,-1 1 1 0,0-2 0 0,1 0 3 15,-1-1 0-15,0-2-5 0,1 2 4 0,-1-3-4 0,1-1 2 16,-1 1 3-16,1-2-5 0,0-1 4 0,-1-2-2 0,0 2 1 0,2-1 2 16,-1 1 0-16,0 0 0 0,0 1-1 0,0 1 2 0,0 1-3 15,0 0 4-15,0 1-1 0,0 0-2 0,0 0 3 0,1 1-4 0,0-1 1 16,1 2 0-16,-1-1 2 0,1 0-1 0,-1 1 0 0,0-3-1 0,1 2-5 16,1-2 4-16,1 0 0 0,0-1 0 0,2-1-2 0,-2 0 1 15,2-2-2-15,0 1 0 0,2-2 7 0,0 1-4 0,1-1 3 0,1 1-1 16,0-1-4-16,1 1 2 0,1 0 0 0,0 0 2 0,1 0-1 0,-1 1 1 15,1 0-3-15,0-1 0 0,0 0 2 0,0 2 0 0,1 1 3 16,-1 1-2-16,0 0-1 0,0 0 3 0,0 2-5 0,0 0 4 0,1 2 1 16,-2 0-1-16,2 1 2 0,-1 0 2 0,0 0-3 0,0 2 1 15,1-1 2-15,-1 2-4 0,-1 0 1 0,0 1-3 0,-1 0 0 0,0 1-1 16,0-1 4-16,0 3 0 0,0-1-3 0,0 0 2 0,0 1-1 0,-1 1-3 16,1 0 0-16,0-1 1 0,0 3-7 0,0-1 0 0,1 1-2 0,-1 1-6 15,0 0 3-15,0 2 0 0,0 1-3 0,0-1-1 0,0 1-1 16,0 1-1-16,0 0 0 0,1 0 3 0,-1 1 1 0,0-1-4 0,1 1 0 15,-1 0 2-15,0 0-1 0,0 1 5 0,-2-1 3 0,0 1 2 0,1 0 1 16,0-1 3-16,0 1 1 0,0 0 2 0,-2-1 0 0,2 0 2 16,-2 1-1-16,0-1 2 0,0 0-1 0,-2 2-1 0,1-1 5 0,-1 1 0 15,-1-1 2-15,0 2 0 0,-1-1 3 0,0 1 4 0,-1 0 2 16,0-1 6-16,-1 1-4 0,0 1 1 0,1-1-4 0,-2 0-3 16,0 0-4-16,1 0-3 0,-2-1 1 0,2 1-9 0,-2 0 1 0,-1 1 0 15,1 0-5-15,0 0 4 0,-1 0-1 0,-1 0-11 0,0 1-11 0,0-1 1 16,0 2-3-16,-1-2 11 0,0 0 15 0,-1-1 1 0,2 0 2 15,-2 0-1-15,-1 1-3 0,0 0-1 0,-1 1 3 0,-1 0 0 0,0 1 5 16,0 0 0-16,-1 1-3 0,0-2 1 0,0 1-1 0,0-1-1 0,0-1 2 16,-1 1-1-16,0-2-3 0,1 0 1 0,1 0-1 0,2-1 0 0,-2 1 0 15,1-2-6-15,0 0-10 0,1 0-15 0,0-2-11 0,1 1-7 16,1-1 2-16,1 0 15 0,0-1 19 0,0-1 15 0,1 1 0 0,0-2 0 16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9.7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 0,'3'0'0'0,"2"0"0"0,1 0 0 0,1 0 0 0,-2 0 0 15,1 0 0-15,0 0 4 0,0 0 13 0,1 0-1 0,0 0-7 0,1 0-7 16,0 1 1-16,2-1-2 0,-2 1-2 0,1 0-1 0,0-1 1 0,0 0-3 16,-1 2 4-16,1-2 1 0,-1 1-3 0,0 0 5 0,1-1-2 15,1 2-1-15,-1-1 3 0,1 0-2 0,0 1 2 0,-1 0-2 0,2 1 3 16,-1-3 5-16,1 2-4 0,-1-1 4 0,2 1 0 0,-1-1-2 0,0 2 6 15,1-2 2-15,0 1-2 0,1-1 3 0,0 1-4 0,0 0-3 16,3 0-2-16,0-1-3 0,0 1 1 0,1-1-2 0,-1 1 1 0,0-1-4 16,0 0-1-16,1-1 2 0,0 1-1 0,0-1 2 0,1 0-4 15,0 1-2-15,1-1 1 0,-1 1-1 0,3 0 3 0,-2-1 2 0,0 1-1 16,1 0-3-16,-1 0 5 0,0 0 1 0,2 1 6 0,-1-1 5 16,2 1 1-16,-1-1 0 0,0 0 2 0,1 0-4 0,0 0 1 0,1-1 3 15,1 1-10-15,-1 0 3 0,0 0-3 0,1 0-6 0,-2 0 4 0,2 1 0 16,-2-1-4-16,2 0 1 0,0 0-4 0,1 0-2 0,-1 0 0 15,-1 2 4-15,2-2 1 0,-2 1 1 0,2-1 1 0,0 2-4 0,0-2 1 16,0 1 1-16,1 0-3 0,0-1-1 0,0 0-2 0,0 0-2 0,1 0 4 16,-1 0 1-16,0-1 0 0,-1 1 2 0,-1-1-2 0,1 2-1 15,0-2 1-15,0 1 1 0,0-1 1 0,-1 0 2 0,-1 0 13 0,1 0 1 16,0 0 11-16,0 0 10 0,1 0-3 0,-1 0 7 0,1 0-1 16,-1 0-3-16,1 0-5 0,2 0 0 0,0 0-11 0,0 1-6 0,0-1-1 15,-1 1-8-15,-1 0 1 0,1-1-2 0,1 0-5 0,0 1 0 0,1-1-2 16,-2 1-2-16,2-1 2 0,-2 0-1 0,1 0-10 0,1 1-8 0,0-1-12 15,0 1-12-15,0-1-4 0,-1 1-3 0,2 0-1 0,1-1-2 16,-1 1 5-16,0-1-2 0,-2 0-3 0,0 0 1 0,1 0-3 0,-1 0 3 16,1-1 21-16,-1-1 33 0,0 1 0 0,-1-1 0 0,1 0 0 15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7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0 221 0,'-5'2'74'0,"-1"0"-40"0,-1 0-26 0,1 0-7 0,2-1 1 0,1 0-3 16,1-1 0-16,0 1 6 0,1 0-6 0,0-1-7 0,1 0-14 0,0 0-22 16,1 0-5-16,-1 0 4 0,1 0 13 0,0 1 17 0,1 1 10 15,-1-1 2-15,1-1 3 0,0 2 0 0,0-1-1 0,1 0 1 0,0 1-2 16,0 0-1-16,1-1 2 0,1 1 0 0,0 0-2 0,0 1-2 15,2-2-3-15,-1 1-10 0,3-1 2 0,0 2-1 0,2-2-1 0,1 0-7 16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6.2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-1 176 0,'-4'0'145'0,"-2"1"-31"0,-1 1-40 0,3-1-27 0,0-1-2 16,0 1 13-16,2 0 12 0,0 0 9 0,0 0-4 0,0-1-17 15,2 0-14-15,-1 0-11 0,1 1-11 0,0-1-11 0,0 0-5 0,0 0-8 16,0 0-6-16,0 0 3 0,0 0-7 0,1 1 2 0,0-1 7 16,2 2-1-16,-1-2 8 0,1 2 1 0,1-1 1 0,0 0 0 0,1 2-1 15,1-2 0-15,0 1-1 0,1 0 2 0,1-2 0 0,1 2 2 0,1-1-3 16,0 0 1-16,1 0 3 0,1 1-5 0,1-1 1 0,2-1 1 15,1 0-3-15,2 1 0 0,1 0 1 0,0 0-3 0,0 0-1 0,2-1 8 16,0 0-4-16,1 1 1 0,1-1-1 0,0 0-4 0,1 0-1 16,-1 0 1-16,-1 0 4 0,-1 0-4 0,0 0 6 0,0 0 2 15,-1 0-2-15,-1 1 6 0,0-1 1 0,-1 0-2 0,1 1 2 0,-2-1 0 0,-1 1-3 16,0-1 4-16,-2 1 1 0,-1 1 0 0,0-1-4 0,-2 0-2 16,1 1-1-16,-2 0-7 0,-1 1 8 0,0-2-2 0,-2 2-1 0,0-2 3 15,-1 1-7-15,-1 0 0 0,-1-1-3 0,-1 1-1 0,-1-1 0 0,0 1-3 16,-1-1 2-16,-1-1 4 0,0 1 9 0,-1-1 6 0,0 0 6 15,0 0-2-15,-1 2-4 0,-1-2-4 0,-2 1-4 0,-1 0 1 0,-1-1-2 16,-1 0-1-16,-1 1-5 0,0-2 1 0,-2 1-1 0,0 0-1 0,-1 0 7 16,0-1-3-16,-1 0 1 0,0-1 0 0,-2 2 0 0,1-2-3 15,-1 0 0-15,-2 1 4 0,0-1-7 0,0 1 5 0,-1-1-1 16,0 0-3-16,-1 2-1 0,1-2-2 0,-2 0-2 0,0 1-7 0,0 0 1 16,-2 0-5-16,-1 1-1 0,0-1 5 0,0 1 3 0,0 0 7 0,3 0 4 15,-2 0 3-15,2 0 6 0,0 1 7 0,1-1 4 0,0 1 4 0,3-1 6 16,-1 0-1-16,4 0 4 0,1 1-1 0,0-1 0 0,1 0-1 15,0 0-5-15,0 0-5 0,3 0-2 0,0 0-8 0,1 0 1 0,1 0 1 16,1 0-3-16,1 0-1 0,1 0 1 0,0 0-5 0,2 0-7 16,1-1-5-16,0 1-10 0,0-1-31 0,0 1-8 0,2 0-2 0,1 0 3 15,2 0 35-15,2 0 12 0,1 1 2 0,1 0 1 0,2-1-1 0,1 1-5 16,0 0 1-16,0-1 2 0,1 1-5 0,0 0 1 0,1 0 0 16,2 0-2-16,0 0-2 0,2 1 4 0,0-1-1 0,-1 2-3 0,2-1 9 15,0 1-5-15,0 0 6 0,0 0 4 0,1 0-1 0,2-1 0 16,-1 1-2-16,1-1 2 0,-2 0-3 0,0 1 4 0,-1-1 3 0,0 1-3 15,0-2 3-15,0 1-4 0,-2 0 3 0,1-1 8 0,-1 0 2 0,-1 1 5 16,0-1-1-16,-1 0-4 0,-2 1 1 0,-1-2 0 0,-1 2-3 16,-1-1 0-16,0 0-1 0,-1 0-4 0,-1 1 2 0,-1-1-2 0,0-1-2 15,-2 0-1-15,-1 1 4 0,0 0-3 0,-2-1 8 0,0 0 1 0,-2 1-5 16,0-1 13-16,0 0 2 0,-1 1 2 0,-1-1-6 0,0 1-13 16,-2 0-16-16,-2-1-8 0,-2 1-1 0,-2 0-6 0,0-1 0 0,-2 1 2 15,-1-1-2-15,-2 1 3 0,-1 0 2 0,-1 0 4 0,-2-1 7 0,0 2 6 16,-1-1 2-16,-1 0-1 0,0-1 2 0,-1 1 1 0,-1-1 3 15,1 1 0-15,-1 0-1 0,-2-1-1 0,0 0 1 0,1-1 6 0,-1 1 1 16,3-1 10-16,0 0-2 0,0 1 4 0,1-2 1 0,0 0 0 0,0 1 7 16,1-2-1-16,3 2 2 0,1-2-1 0,0 2-1 0,2-1-2 15,0 0 2-15,0 0-1 0,2 1-7 0,0-1-1 0,3 0-6 0,-1 2-7 16,2-1 0-16,1 0-2 0,1 0-4 0,1 0 0 0,1 1-1 0,2 0-5 16,0-1-1-16,1 1-8 0,1-1-21 0,0 1-22 0,1-1-18 15,0 1 4-15,1-1 14 0,2 1 27 0,1-1 17 0,2-1 7 0,1 1 6 16,2 0 2-16,1-1 7 0,2 1 5 0,2-1 0 0,0 0-3 15,1 1 1-15,1-1-2 0,2 1-5 0,1 0 3 0,1 0-4 0,3 0-3 16,0 0 0-16,1 1 2 0,2 0-1 0,0 1 1 0,3 0 2 0,0-1-5 16,2 2 2-16,-1-2-3 0,0 3 1 0,1-1-2 0,0 1-2 15,2-1-8-15,-1 1-10 0,0 0-16 0,1 0-13 0,0 0-20 0,0 0-30 16,1 1-34-16,-1 0-57 0,2-1-70 0,1 1-30 0,0 0-124 16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4.6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187 329 0,'-4'0'427'0,"1"0"-260"15,-1 0-71-15,2 0-52 0,-1 0-12 0,2-1 9 0,0 1 11 0,-1 0 17 16,1 0 1-16,1 0-10 0,0 0-10 0,0 0-8 0,0 0-9 0,-1 1-3 16,0-1-3-16,1 1-8 0,-1-1 1 0,0 1-2 0,1 0-3 15,-2 1-2-15,0 1-5 0,-1 0-4 0,1 1 0 0,-1 0-1 0,1 0-2 16,0 1 1-16,0 0-4 0,0 0 0 0,1 0 1 0,-2 3-1 0,2-2 7 16,-1 1-6-16,0 1 1 0,1 1-3 0,-1-1-4 0,0 2 5 15,0 1-2-15,0 1 5 0,-2-1 0 0,2 1 0 0,0 0 3 0,0 0-2 16,0 0 2-16,-2 0 0 0,1-1 3 0,1-1 4 0,-1 0 10 15,0-1 7-15,1 0 12 0,0-1 2 0,0 0 4 0,1-1 3 0,-1-1-6 16,1 0 1-16,1-1-11 0,-1 0-9 0,1 0-5 0,0 0-8 0,0 0 3 16,1-1-3-16,0 1-1 0,1 0-1 0,-1 0 0 0,1-1 2 15,0 1-1-15,0-1 0 0,0 0-6 0,1-1 0 0,-1 1-4 0,0-1 0 16,1 0 3-16,-1 0 0 0,0-1-1 0,1 0 1 0,-2 0-1 0,2-1 0 16,-1 0 8-16,1 1-2 0,-1-1 6 0,0-1-1 0,-1 1-5 15,1-1 6-15,-1 0 0 0,1 0 6 0,0 1-2 0,0-1-3 0,0 0 0 16,-1 0-7-16,1-1 7 0,0 1-2 0,-1 0-5 0,2-1 1 15,-1 1-4-15,0 0 1 0,0-1 0 0,0-1 1 0,1 1-2 0,0 0-2 16,-1-1-2-16,2 1 1 0,-2 1-2 0,1-2 8 0,1-1-4 0,-2 2-4 16,1-1 3-16,0 1-10 0,-1-1 7 0,0 0 3 0,1 0-3 15,-1 0 3-15,2 0-5 0,0 0 2 0,0-1-2 0,0 1 2 0,1-2 1 16,0 2-2-16,1-2 2 0,0 0-3 0,2 0 3 0,0 0 0 16,0-1-1-16,1 0 1 0,1 0-3 0,1-1 1 0,1 0 1 0,0 0 2 15,-1-1-2-15,1-1 1 0,0 1-4 0,1-1 0 0,1-2 0 0,1 1-6 16,3-3-4-16,1-1-7 0,3-3-5 0,2-1-8 0,5-4-9 15,1-4-19-15,5-2-30 0,3-5-41 0,5-3-47 0,3-3-65 0,4-3-70 16,5-3-68-16,3-1-1 0,1-3-127 0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4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200 8 0,'-3'0'89'0,"0"0"-4"0,-2 0-21 16,1 0-21-16,1 0-8 0,0 0 2 0,1 0 6 0,-2-1 8 0,3 1-2 15,-1 0-5-15,1-1-10 0,1 1-11 0,-1-1-7 0,1 0-11 0,0 0-8 16,-1-1-8-16,1 1-3 0,0-1 3 0,0 0 0 0,0 1 7 15,0-1 3-15,0 1-1 0,0-1 5 0,0 0-1 0,0 1-1 0,0 0 7 16,0 0 2-16,0-1 4 0,-1 2 8 0,1-1 6 0,1 0 0 0,-2 0 7 16,2 0 1-16,-2 1-9 0,1-1-5 0,0 0-6 0,0 0-10 15,0 0-1-15,1 1 5 0,-1 0-8 0,0 0 5 0,1 0-4 0,0-1-4 16,-1 0 3-16,2 0-1 0,-1 0 3 0,1 1-2 0,0 0 2 16,0-1-2-16,1 1 2 0,0 0 2 0,0 0-3 0,0 0 2 0,1 0 0 15,0 0 3-15,1 0 0 0,1 0 2 0,0 1 1 0,1-1 5 0,0 0 0 16,0 0-2-16,1 1 3 0,2-1-7 0,-1 1 0 0,1-1-1 15,0 0-2-15,1 0-3 0,0 0 8 0,2 0 3 0,-1-1-9 0,0 0 2 16,1 1-8-16,0 0-3 0,1-2 4 0,0 1 1 0,1 0-1 16,0 0-2-16,2-1 3 0,-1 0-3 0,1 2 2 0,-2-2 2 0,1 0-5 15,1 1 2-15,0-1 0 0,-1 0 0 0,1 0 1 0,0 0 3 0,-1 0-3 16,3 1-1-16,-1 0 6 0,0-2-6 0,1 2 6 0,-1-2-5 16,-1 2-1-16,2-1-4 0,0 0 1 0,0 1 3 0,0-1-3 0,1 0 4 15,1 0-4-15,-1 1 0 0,2-2 1 0,-1 1 1 0,0-1 3 0,2 1-2 16,0-1 0-16,1 1-2 0,-1-1-2 0,0-1 2 0,-1 1 2 15,2-1 1-15,0 1-2 0,-1 1 1 0,2-2-4 0,0 1 0 0,0 0 3 16,0 1-1-16,0 0 2 0,0 0 0 0,1 1 2 0,1-1-1 0,-1 0 5 16,0 1 1-16,0-1-5 0,2 1 1 0,0 0-3 0,0-1-2 15,0 1 2-15,0-1 6 0,-2 1-7 0,2 0 3 0,-2 1-1 0,2-1-8 16,-1-1 6-16,-1 1-2 0,0 1 1 0,1-1 0 0,-1 0 4 16,2 1-1-16,-1-1 0 0,0 1 5 0,-1 0-5 0,1 0 1 0,0 0 0 15,1 0-3-15,-1 0 5 0,2 1 0 0,-3-1 0 0,0 2-4 0,0-2 19 16,0 1-3-16,-1 1 1 0,2-1 5 0,-1 0-25 0,1 1 7 15,-1-1 0-15,1 0 2 0,0 0 1 0,1 0-2 0,-2 0-4 0,2-1 1 16,-2 0-1-16,2 0-2 0,1 0 6 0,0 0-4 0,-1-1-2 0,0 0 4 16,-2 0-6-16,2 0 1 0,-2 1 3 0,2-1 2 0,-2 0-1 15,1 0 7-15,-2 0 7 0,1 0 3 0,0 0 19 0,2-1 15 0,-1 2-12 16,0-2-6-16,0 0-15 0,-2 1-20 0,2 0 10 0,2-1 1 16,-1 1-5-16,0 0 4 0,1-1-1 0,-2 1 2 0,1-1-3 0,0 0-3 15,-1 2-7-15,1-2-5 0,-2 0 5 0,2 1-2 0,-2-1 5 0,1 1 5 16,0 1-5-16,1-1 2 0,-1-1 0 0,-1 1 3 0,1 0 8 15,1 1 6-15,0-1-4 0,1 0-6 0,-1 0-7 0,-2 1-8 0,-1-1 7 16,0 1 0-16,1 0 1 0,-1 0-3 0,1-1-3 0,-2 1 3 0,1-1 6 16,-1 1 7-16,0 0-4 0,0-1 3 0,0 1-10 0,1 0-1 15,-2 0 7-15,0 0-7 0,-1 0 2 0,0 0-7 0,0 2 1 0,0-1-2 16,1-1 2-16,-1 2 8 0,-1 0-7 0,0-1 3 0,-1 2-2 16,-2-1 0-16,2 0 3 0,-2 0 2 0,1 1 0 0,-1 0-4 0,0 0 1 15,0 0-3-15,-1 0 0 0,-2-1 0 0,1 1-3 0,-3-1-6 0,0 0-4 16,0-1-3-16,0 1-8 0,0-1 2 0,-1 0-4 0,-1 1-9 15,0-1-3-15,-2-1-11 0,1 0-13 0,-1 1-11 0,0-2-17 0,-1 1-17 16,-1 0-32-16,0-1-32 0,-1-1-34 0,0-1-18 0,-1-1-36 0,0-2 243 16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30:02.0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10 164 0,'-3'-2'335'0,"0"1"-214"0,-1 0-69 0,0 1-34 0,2 0-23 0,0 0 0 16,1 0-4-16,0-1 3 0,0 1 13 0,-1 1 0 0,-1-1 0 16,0 0-6-16,0 0 1 0,-1 1-5 0,0 1 3 0,1-1 4 0,-1 1-3 15,0 0 3-15,0-1 0 0,0 1 2 0,1-1 4 0,0 0 10 0,-1 0 9 16,2 1 7-16,-1-2 13 0,0 1 1 0,1 0 3 0,-1 0 3 16,1 0-3-16,1-1-4 0,-1 0-4 0,1 0-5 0,-1 0-6 0,2 0-1 15,-1 0-4-15,1 1-10 0,0-1-18 0,0 0-9 0,0 0-7 16,0 0 0-16,0 0 14 0,0 0-5 0,0 0-1 0,-1 0-4 0,1 0-8 15,0 0 5-15,0 1 2 0,1 0 5 0,-1 0 5 0,0 0-4 0,0 1 2 16,1 0 0-16,-1 0-3 0,0 0 3 0,0 0 1 0,0 1-3 16,1-2 3-16,0 1-1 0,0 0-2 0,0-1 0 0,0 0 3 0,1 1 2 15,-1-1 4-15,3 0 14 0,-1 0 4 0,1-1 7 0,1 0 8 0,1 0-7 16,1 0 4-16,1-1-5 0,1-1-5 0,1 1-3 0,0-1-3 16,3 0-4-16,0-1-5 0,0 1-1 0,1 0-2 0,0-1-2 0,1 2 1 15,-1-3-3-15,2 2 0 0,-1 0-2 0,-1 0 1 0,2 1-1 0,-1 0-1 16,0-1 0-16,2 1 2 0,-2 0-2 0,1 1-1 0,0-1 0 15,-1 1-4-15,0 0 5 0,-1-1 1 0,-2 1 2 0,1 0 0 0,1 0-3 16,-1 0 2-16,-1 1-2 0,0-1 4 0,-1 1 0 0,0-1-1 16,-1 1-1-16,0-1-1 0,0 0 1 0,-1 1 2 0,-1-1 3 0,0 1 1 15,-1 0 8-15,1-1 7 0,0-1 3 0,-1 1 4 0,1-1 3 16,0 0-4-16,0 1-5 0,1-1 3 0,-1-1-13 0,2 1-3 0,1 0 1 16,-1-1-9-16,1 1 4 0,-3 0-1 0,1-1-4 0,0 1-8 0,-1-1-21 15,0 0-30-15,0 2-44 0,1-2-49 0,-1 1-70 0,1-1-77 16,0 1-15-16,-1 0-157 0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9:28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313 1626 0,'-13'-2'241'0,"-3"-2"-188"0,-3-1-66 0,6 1-14 0,4 1 8 0,1 2 11 16,2-1 13-16,1 2 3 0,1 0-6 0,0 1-7 0,1 2-8 16,1 1-7-16,-1 3-3 0,-1 5 6 0,2 4 4 0,-1 5 4 0,-1 5 3 15,0 6 4-15,0 2 1 0,0 6 1 0,-1 2 1 0,0 2 1 0,1 2-2 16,-1 3-1-16,1-1-1 0,1 1 0 0,1 0-1 0,0-2 1 16,1 0-3-16,0-1-3 0,-1-3 0 0,2 0-1 0,0-3-1 0,0-2-4 15,0-4-3-15,0-2-8 0,1-6-3 0,1-2 0 0,0-6 2 0,1-5 0 16,0-5-2-16,2-3 7 0,2-4 12 0,1-3 22 0,2-3 31 15,2-4 17-15,3-7 12 0,3-5 2 0,3-8-10 0,2-7-4 0,7-8-9 16,3-9-11-16,7-9-11 0,5-8-13 0,9-10-10 0,4-5-11 0,8-5-23 16,6-4-41-16,4-1-54 0,5-1-81 0,4-3-91 0,8 0-75 15,1 1 13-15,5 1-229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2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 0,'3'-1'0'0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9:27.3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9 2239 1 0,'2'1'112'0,"-1"-1"-105"0,3 2-2 0,0 0 0 15,2-1 8-15,0 1 9 0,1-1 8 0,1 1 3 0,1 0 0 16,1-1-6-16,0 1-6 0,1-1-2 0,-1 0-7 0,1 0-3 0,1-1 0 15,-1 1-4-15,2-2-2 0,0 1 0 0,0-1-3 0,2 1-2 0,0-2 3 16,0 0-2-16,2 1 0 0,0-2 1 0,1 2-4 0,1-2 1 16,0 1 2-16,-1-1 1 0,2 0 1 0,0 0 5 0,2 0-3 0,0-1-4 15,2 1 3-15,-1 0-3 0,1 1 4 0,1-2 2 0,2 2-2 16,1-1-1-16,0 0-2 0,1 1-1 0,0-1 1 0,1 1-1 0,0 0-1 16,0 1-2-16,3-1 1 0,-2 0-1 0,2 2 2 0,1-1 4 0,1 0-1 15,0 2 1-15,2 0 1 0,0-1-3 0,2 3 3 0,0-2 1 16,2 3-5-16,0-2 1 0,-1 1 1 0,1 0 3 0,1-1 8 0,0 1 3 15,0 0 8-15,1-1 0 0,1 1 1 0,2-1-3 0,0 1-3 0,3-2 2 16,-1 1-6-16,2-1-2 0,-1-1-3 0,1-2 1 0,2 0 0 16,0 0 5-16,1-1 3 0,3 0-2 0,1-1 0 0,0 0-3 0,2 0-2 15,0 0 0-15,-2-1-3 0,3 1 1 0,-1 0 1 0,0 0 1 0,3 1 3 16,-1 0-1-16,1 0-7 0,0 1-2 0,0 1-7 0,-1 0 1 16,0 1 4-16,1 1 0 0,0-1 3 0,1 2-1 0,-1 0 0 0,1 1-3 15,0 1-4-15,-3 0 0 0,2 3 1 0,-1-1 2 0,-1 2 1 16,1 0-1-16,-1 1 2 0,0-1-4 0,-1 3 0 0,-1 0-2 0,-2 0-1 15,0-1 1-15,0 1 6 0,-2-1 1 0,2 1-2 0,-1-1 3 0,-1 1-4 16,0-1-2-16,-1-2-1 0,-3 1-1 0,1-1 1 0,-1-2 4 16,-1 0 11-16,0-1 13 0,0 0 12 0,0 0 8 0,-1-1 3 0,0 0-4 15,-2-1-2-15,-1 1-3 0,-2-1-4 0,1-1-3 0,-1 1-5 16,-2-2-2-16,1 0 1 0,-2 0-1 0,-1-1-5 0,2-1 2 0,-3 0-5 16,-1 1-6-16,-1-3 2 0,-2 0-2 0,-1-1 0 0,-1 0-1 15,-1-2 1-15,-2 0-2 0,-2-2 3 0,-1 0 4 0,-1-1 1 0,-1 0 4 16,-1-2-1-16,-1-1 0 0,-2-1 2 0,-1-1 0 0,-2 0 9 0,0-1 4 15,-1-3 5-15,-2-1 0 0,1-1-7 0,-2-2-4 0,1-1-10 16,-2-3-7-16,-1-2-4 0,-2-3-8 0,0 0-8 0,0-3-5 0,-1-1-8 16,0-3-9-16,-1-1-6 0,-1 0-12 0,-1 0-6 0,-1 1-5 0,-1-1-1 15,0 1 3-15,-3 0-3 0,0 0 4 0,0 2 4 0,-4 1 1 16,0 1 7-16,-1 0 4 0,-2 0 6 0,0 1 7 0,-3 1 9 0,-1 1 6 16,-2 3 9-16,-1 1 5 0,-3 2 6 0,0 1 4 0,-3 1 6 0,0 2 10 15,-1 0 12-15,0 2 8 0,-3 1 5 0,0 0-1 0,-2 1-4 16,0 1-5-16,-2 1-4 0,0 0-5 0,-1 2-7 0,-1 0 0 0,-1-1-7 15,-1 2-6-15,-1-1-4 0,-1 1-3 0,0 0-5 0,-2 0 0 0,-1 0-2 16,1 0-2-16,0-1-5 0,0-1-2 0,-2 0 1 0,1-1 1 16,-1 1 8-16,-2-1 0 0,2 1 1 0,-4-1-2 0,1 1 0 0,-1 0 2 15,-3-1 0-15,-1 1 3 0,1 0-4 0,-2 0 0 0,0 1-2 0,0 0 2 16,-2 0 3-16,-1 0 2 0,0 0 2 0,-1 1-1 0,-2 0-2 16,-1 0 3-16,0 0-4 0,-2 1-1 0,2-1-3 0,0-1-2 0,-1 0 4 15,0-1 0-15,1 0 1 0,-2 0-2 0,0-2-1 0,0 1-3 0,0-1-1 16,0 0-1-16,2 0 5 0,-1-1 7 0,1 0 7 15,1-3 8-15,-2 1 0 0,0-1 4 0,1-1-5 0,-2 0-2 0,0 2-2 0,2-1-6 16,-1 0 7-16,0 0 1 0,1 0 1 0,-1 0 1 0,-2-1-4 16,-1 1-3-16,0 0 0 0,-1 2-1 0,1-1 0 0,0 1 2 0,-1 1 1 15,0 1-1-15,0 2 1 0,-2 0-2 0,-1 2-5 0,0 1-1 0,0 2-3 16,2 1-5-16,0 3-2 0,-2 0 2 0,1 2 1 0,-2 2 0 16,0 1 0-16,0 2-4 0,-1 0-1 0,1 2-2 0,0 1-2 0,0 0-1 15,1 2-4-15,-2 1-4 0,0 0-4 0,0 1-4 0,0 0-2 16,1 1 5-16,1 1 2 0,1 2 6 0,0-1 5 0,0 2 3 0,-1 1 3 15,2-1 1-15,0 3-2 0,1 0-1 0,3 2-2 0,1 1 4 16,3 3 2-16,1-1-1 0,1 3 3 0,1 0-3 0,2 2 2 0,1 4 1 16,3 2-3-16,3 2 0 0,2 2-3 0,2 3-2 0,3 4 1 0,3 4 3 15,1 4 3-15,3 6-1 0,2 2 4 0,1 6-4 0,4 4 1 16,2 1 1-16,2 3-2 0,3-1 0 0,3 1-2 0,2-2-2 0,3 0 0 16,2-3 1-16,3-3-2 0,3-2 1 0,3-4-4 0,2-4-5 0,3-2-1 15,3-4-2-15,2-3 3 0,3-3 3 0,2-2 3 0,2-3 3 16,2-2 9-16,0-2 13 0,4-3 12 0,1-4 9 0,3-1 0 0,2-3-1 15,3-1-8-15,4-4-5 0,3-1-5 0,2-4-9 0,5-2-2 16,1-3-9-16,3-5 0 0,6-2-2 0,3-4 0 0,5-4 3 0,4-3-24 16,3-4-38-16,3-4-63 0,3-3-72 0,2-4-79 0,5-2-69 0,4-3 46 15,0-4-172-15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9:04.6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0 86 323 0,'-9'-5'49'0,"-1"-1"-58"0,-2-1-15 0,3 1 0 0,2-1 7 0,1 2 14 16,0 0 11-16,0 0 3 0,1 1-3 0,1 0-2 0,0 1-5 0,0-1-3 15,0 1 0-15,0 1 0 0,0-1 1 0,-1 1 3 0,1 0 1 16,0 1 1-16,0-1 1 0,-1 0 5 0,1 1 6 0,-1 0 5 0,0-1 16 15,0 2 11-15,1-2 17 0,0 1 13 0,0 0-11 0,2 1-10 16,0 0-15-16,2-1-14 0,-1 1-2 0,1 0-7 0,-1 0-10 0,1 0-19 16,1 0-13-16,0 1-5 0,-1 0 4 0,3 1 13 0,0 0 3 0,2 1 4 15,1 1-1-15,2 0 3 0,0 1 0 0,1-1 2 0,2 2-1 16,-1 1-4-16,0-1-2 0,2 1-4 0,0 1 0 0,1 0 0 0,0 1-4 16,0 0-5-16,0 1-3 0,0 0-5 0,0 0 0 0,-1 1 4 15,1 1-1-15,-1 1 7 0,0-1 6 0,0 2 2 0,0 0 6 0,-2 0 2 16,0 0 1-16,-1 1 3 0,-2 2-1 0,-1 0 2 0,0 1-2 0,-2 1 3 15,-1 0 1-15,0 0-1 0,-2 2 6 0,-1 1-3 0,-1 1 4 16,-1 1 1-16,-1 1 0 0,-1 2 1 0,-2 0 0 0,-1 1-1 0,-1 0-3 16,-2 0 2-16,-1 1-2 0,-2 1-1 0,-1 1 2 0,1 1-1 0,-1-1 3 15,0 2 1-15,-2-1-2 0,1 0-2 0,0 0-1 0,0-1-1 16,-1 0 5-16,2 0 4 0,0 0 3 0,2-2 8 0,0-2-1 0,2-3-2 16,1-2-5-16,2-2-8 0,2-3-6 0,2-1-5 0,2-3 1 0,2 1-2 15,1-2 3-15,2-1 7 0,2-2 3 0,1 1 8 0,1-2 3 16,2 0 1-16,1-1-2 0,1-1 0 0,2 0-1 0,-1-1-6 0,2-1 0 15,1 0-9-15,1-2-3 0,0 1 1 0,1-2 2 0,0 0-2 0,2 0 2 16,1 0 2-16,-1 0-5 0,0 0 2 0,-2 1-3 0,-1-1-4 16,-1 3 2-16,-1-1-2 0,-2 1 1 0,0 1 2 0,-3 1 1 0,0 1-6 15,-3 1 1-15,-2 0-4 0,-1 2-1 0,-2 3 0 0,-3 1-4 16,-1 2-2-16,-3 2-4 0,-2-1 2 0,-2 4 0 0,-2 0 5 0,-1 2 3 16,-1 0 2-16,0 2 5 0,-2 0 1 0,1-3 4 0,0 2 8 15,0-2 3-15,1 1 10 0,0-1 11 0,1 0 6 0,1-1 9 0,1-1 4 16,2 0-7-16,2-1-4 0,1 0-5 0,2 0-8 0,0 1 1 0,2 0-3 15,1 0-6-15,1-1-3 0,2 0-5 0,-1 1-4 0,2-1 0 0,1 1 3 16,0-1-4-16,2 1-1 0,-1-1-3 0,1-1-2 0,1 0 3 16,-1-1 12-16,0-1-5 0,-1 0-10 0,-1-1-7 0,-1-3-27 0,-1-2-15 15,-1 1-29-15,-1-1-46 0,-1 0-64 0,-1 1-86 0,-1 1-28 16,-2 0-234-16,-2 2 490 0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9:00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74 60 0,'-2'0'26'0,"-1"0"-18"0,0 0 2 0,0 1 1 0,2-1-2 16,-1 0 1-16,1 1 1 0,0-1 0 0,1 0 1 0,0 0-2 0,0 0-5 16,0 0-4-16,0 0-3 0,0 0 0 0,0 0 2 0,0 0-1 0,0 0 0 15,0 0 0-15,0-1-1 0,0 1 3 0,1 0 3 0,-1 0 2 16,0 1 1-16,0-1 3 0,0 0 2 0,0 0 6 0,0 0 8 0,0 0 1 16,0 0 6-16,0 0 0 0,0-1-2 0,0 1-2 0,0 0-6 0,0 0-9 15,0 0-7-15,0 0-7 0,0 0-5 0,1-1 2 0,1 1 1 16,0 0 5-16,1-1 0 0,0-1 2 0,1 1-3 0,1 0 0 0,0-1 1 15,-1 0-2-15,1 0 2 0,0 0-2 0,0 0 1 0,1 0 0 16,0 0 0-16,1 0-2 0,0 1-1 0,0-2 2 0,0 2-2 0,1-1 1 16,0 0 5-16,0 0-4 0,1 0 1 0,0-1 1 0,0 1-3 0,0-1 6 15,1-1 2-15,0 1-4 0,2 0 1 0,0 0-3 0,0-1-2 16,1 2 4-16,0 0 2 0,0 0 3 0,0 0 2 0,0-1 1 0,0 2 4 16,-1-1 2-16,0 0 3 0,0 2-3 0,0 0-1 0,0 0-4 0,0 0 0 15,0 1 4-15,1 0-4 0,0 0 1 0,0 0-3 0,0 0-3 16,0 0-2-16,-1 1 0 0,0 0-1 0,1 0 0 0,-1-1-2 0,0 1-2 15,0-1 0-15,-1 0 2 0,1 1 1 0,0-1-2 0,0 1 0 16,-1 0-2-16,0-1-3 0,-1 2 3 0,1-2 3 0,-2 1-3 0,1 0 0 16,0 2-2-16,-2-1 2 0,1 0 2 0,0 0 5 0,0 1 2 15,-1 0-1-15,1 0 0 0,1 0-2 0,1 0 1 0,0 0 0 0,2-1-2 16,1 0 0-16,0 0-3 0,1 0-1 0,0-1 2 0,1 0 1 0,1-1-2 16,0-1 2-16,0-1-2 0,2 1-1 0,-1-2 2 0,2 0 0 0,0-1 1 15,-1 2-3-15,1-2 1 0,-3 0 2 0,1 0 1 0,0 0 0 16,0 0-3-16,-1 0-1 0,0 1-6 0,-1-1 1 0,-1 2 0 0,0-1 0 15,1 2 0-15,-2-1 1 0,0 2-1 0,-1 1 0 0,-1-1 2 0,-1 2 0 16,1 1 2-16,0 0 1 0,-1 1-1 0,-1 2-1 0,2-1-10 16,-3 2-15-16,2 0-23 0,-1 1-23 0,1-1-17 0,-1 0-14 0,0-1-4 15,1 1 5-15,-2-3 21 0,2 1 22 0,-1-2 25 0,1-1-76 16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54.0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609 524 0,'-1'-2'142'15,"-1"-1"-71"-15,1-1-51 0,1-1-18 0,0 0 8 0,0 0 14 0,0 1 17 16,1 0 18-16,0 2-1 0,-1 0-2 0,1 0-9 0,-1 2-8 0,1-1-3 16,-1 0 2-16,0 1 7 0,0 0 8 0,0 0 13 0,0 0 8 15,0 0 4-15,0 0 0 0,0 1-5 0,0 0-14 0,0-1-13 0,0 1-14 16,0-1-14-16,0 0-11 0,0 1-9 0,0 1-6 0,-1 2-2 15,1 4 5-15,-1 3 2 0,0 3 2 0,0 4 0 0,-1 4-2 0,0 2 0 16,-1 3 1-16,1 3-4 0,-1 0-1 0,-1-1-9 0,2 0-7 0,-1-3-4 16,2-3-7-16,0-4 2 0,1-4-2 0,0-6-6 0,2-3-2 15,0-3 3-15,2-3 9 0,1-1 20 0,1-4 19 0,2-5 13 0,2-5 4 16,1-7-5-16,2-5-7 0,3-3-7 0,2-5-3 0,2-4-1 0,3-2-3 16,2-2-1-16,1 1-4 0,1 0 0 0,3 0 3 0,1 1 1 15,2-1 0-15,2 1-3 0,0-1-18 0,4 0-13 0,2-1-33 0,1 0-60 16,2-1-66-16,2-2-71 0,1 0-7 0,2-3 55 0,2 0-86 0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51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8 122 0,'0'0'30'0,"-1"0"-2"0,1 0-8 0,0 0-9 0,0 0-6 16,0 0-3-16,1 0 1 0,-1 0 1 0,0-1 2 0,0 1-1 15,1 0 1-15,0 0-2 0,1-1-3 0,0 0 2 0,-1 0-1 0,1 0-1 16,0 0 1-16,2-1-1 0,-2 1-1 0,2-1 0 0,-1 0 3 0,1-1-5 16,0 0 1-16,0 0 0 0,1 0-2 0,0-1 2 0,0 1 1 15,0-1-1-15,-1 1 1 0,2-1-1 0,1 1-2 0,-1-1 1 0,0 0 1 16,2 0 1-16,-1 1-1 0,0-1 2 0,1 0-3 0,0 0-1 0,0 1 3 15,0 0-2-15,0 0 2 0,-1 1 1 0,1-1-2 0,0 0 3 16,0 1-1-16,1-1-1 0,1 2 3 0,-2-1-2 0,2 1 0 0,0-1 1 16,-1 0 0-16,1 2 1 0,1-2-1 0,-1 1 1 0,1 0-2 0,-1-1 1 15,1 1-1-15,0 0-1 0,1-1 1 0,0 0 1 0,1 0-2 16,0 0 1-16,0 0 1 0,1 0-3 0,0-1 4 0,0 1-3 0,0 0 1 16,-2 0-1-16,0 0 0 0,0 1 1 0,0-1 0 0,0 1 3 15,0 1-1-15,-1 0 1 0,0 0 2 0,0 0 0 0,0 1 0 0,0 0 2 16,-1 1 0-16,0-1 0 0,1 2 4 0,-1-2-1 0,1 2-1 0,-1-2 1 15,2 1-2-15,-2-1-1 0,1 2-4 0,-2-2-1 0,2 1 1 16,-2-1-2-16,2 0 1 0,1-1 2 0,-1 0-2 0,1 0-1 0,0 0 2 16,1 0-1-16,-1 0 0 0,1-1 2 0,-1 1 1 0,0-1-2 0,1 0 1 15,-1 1 1-15,0-1 0 0,0 1 2 0,0 0-1 0,1 1-2 16,0-1-2-16,0 1 1 0,0 0-2 0,1 0 0 0,0-1 1 0,-1 1-3 16,0 0 0-1,1 1 0-15,0-2 3 0,0 1 11 0,1 0-8 0,-1-1-8 0,1 0-9 0,-1 0-16 0,1-1 6 0,0 0 1 0,0 0 3 16,0 0 1-16,0-1-2 0,0 1-1 0,0 0-2 0,-1-1-4 0,1 1 2 15,-1-2-3-15,2 2-3 0,0-1-3 0,1 0 0 0,1-1 5 16,0 1 8-16,1 0 6 0,-1-1-98 0,2 2 111 0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40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4 121 0,'0'-1'100'16,"-3"1"-67"-16,2-1-3 0,0 1 4 0,0 0 4 0,0 0 5 15,1 0-2-15,0 0-13 0,0 0-12 0,0 0-11 0,0 0-9 0,0 0 1 16,0 0 0-16,0 0 0 0,0 0 0 0,0 0 0 0,0 0 4 0,1 0 2 16,0 0 3-16,0 0-2 0,-1 0 1 0,1 0-1 0,0 0 2 15,0 0 3-15,0 0-2 0,-1 0 3 0,1 0-1 0,-1 0-2 0,1 0 3 16,0 0-2-16,-1 0 1 0,1 1 2 0,0-1-1 0,-1 1 5 16,0 1 2-16,0-2 5 0,0 3 0 0,1-1-1 0,-1 1-3 0,1 1-5 15,-1 0-3-15,1 0-1 0,0 0-6 0,-1 1-1 0,1-1-2 0,0 1-3 16,1 0 2-16,-1 0 1 0,1 0 1 0,-1-1 0 0,0 0-1 15,1 1-1-15,-1-1-1 0,0 0-2 0,1 0 1 0,-1-1-1 0,-1 1-2 16,1-1 1-16,-1-1 3 0,0 1 1 0,0-1 3 0,-1 1 1 0,1-1-3 16,-1 0 2-16,0 2-1 0,0-2 1 0,0 1 1 0,-1 0-1 15,0 1-1-15,1-1 1 0,-1 1-2 0,0 0 1 0,0 0 0 0,0 1 0 16,0-2 0-16,1 1-1 0,0-3 0 0,0 1 2 0,0 0-4 0,0-2 1 16,1 0-2-16,0 0-4 0,0 0-1 0,1 0-3 0,-1 0 0 15,0 0-1-15,0-1 3 0,1 1 6 0,0-2 2 0,0 1 4 0,-1-2 0 16,2-2 1-16,0 1-2 0,0-3-1 0,0 1 3 0,2-1-4 15,-2-1-1-15,1 0 0 0,0 1-2 0,0-1 4 0,1 1 0 0,-2 0-1 16,2-1 2-16,-1 0-3 0,0 0 1 0,0 1 0 0,1 1 0 0,-1-1 1 16,-1 1-1-16,1-1 0 0,-1 2 0 0,0-2-1 0,0 3 6 15,0-1-2-15,0 0 4 0,0 1 1 0,0 1-2 0,0 0 1 0,-1 0 2 16,1 1-5-16,0 1 1 0,-1-1-2 0,1 1-4 0,-1 0 1 16,0 0 1-16,0 0-1 0,1 1 1 0,-1 0-1 0,0 1 1 0,1 0 0 15,-2 0 4-15,1-1 2 0,0 3 4 0,0-2 0 0,0 3 0 0,-1-1 0 16,0 1-2-16,1 1 1 0,-2 1-1 0,1 1-2 0,0-1-1 15,0 1-2-15,0 0 0 0,-1 1-1 0,0 0 0 0,0-1-2 0,0-1-1 16,1 1 1-16,0 0-4 0,0-1 3 0,1 1-2 0,-1-1-1 0,1 0 0 16,0-1 0-16,0 0-3 0,1-1-5 0,1 1-9 0,0-1-19 15,-1 0-16-15,1 0-17 0,1-1-6 0,0 0-3 0,-1-1-5 16,-1 0 6-16,2-1 11 0,-1-1 19 0,0 0 22 0,0 0-137 0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39.4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 497 0,'-2'0'163'0,"1"0"-59"0,-1 1-33 0,1 0 1 16,1-1 5-16,0 0 3 0,0 0-10 0,0 0-23 0,0 0-23 0,0 0-22 16,0 0-11-16,0 0-3 0,0 0-2 0,0 0 6 0,0 0 2 0,1 0 4 15,0-1-1-15,0 1-3 0,-1 0-4 0,1 0-4 0,-1 0 1 0,0 1-2 16,0-1 6-16,0 0 7 0,0 0 6 0,0 0 2 0,0 0 2 15,0 1-2-15,0 0-7 0,-1 1 1 0,-1 0-3 0,1 2 1 0,-1 1 2 16,1 1-1-16,-1 0 1 0,0 2 0 0,1 1 3 0,-1 1-2 16,1 2 2-16,0-1 1 0,0 1-4 0,0 0 1 0,1 1 0 0,0-1-4 15,1 0 2-15,0 0-1 0,0-2-7 0,1 0-17 0,0-2-34 0,1 0-48 16,0-1-46-16,0-2-17 0,1-1-2 0,1 0 36 0,-1-1 45 16,0-2-85-16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39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53 0,'0'0'72'0,"0"0"-29"15,2 0-35-15,-1 2 1 0,2-2 14 0,0 2 11 0,1-1-1 0,0 1-2 16,1-2-10-16,-1 0-9 0,2 0-5 0,0 0-7 0,0 0-17 16,0 0-22-16,0 0-22 0,0 0-19 0,0 0 0 0,-1 0 11 0,0 1 22 15,0 0 23-15,-1 0-104 0,0-1 128 0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38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378 0,'-2'0'133'0,"0"1"-39"0,-1 0-46 15,2 0-19-15,0-1-4 0,0 0-1 0,1 0-4 0,0 0-12 16,0 0-14-16,1 0-12 0,-1 0 1 0,1 0 4 0,-1 2 6 0,1-1 5 15,0 0 1-15,1 0-4 0,-1 0-5 0,1 0-14 0,0 0-12 0,1 0-13 16,-1-1 0-16,0 0 4 0,1 1 3 0,-1-1 8 0,0 0 4 16,1 0 4-16,0 0 2 0,-1-1 5 0,1 1-2 0,-1 0 2 0,1 0 1 15,-2 0 1-15,2 0 2 0,-2 0 0 0,1 0 2 0,-1-1-1 0,0 1 2 16,1 0 1-16,-1 0 1 0,0 0 4 0,1 0 2 0,-2 1-2 16,1-1-114-16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38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156 0,'-2'0'34'0,"-1"1"6"0,1 0 8 0,0 0 12 16,0 0 17-16,0-1 14 0,1 2 4 0,-1-2-4 0,1 1-12 0,0 0-18 15,-1-1-16-15,2 1-12 0,0 0-11 0,-1-1-12 0,1 1-8 16,0-1-7-16,0 0-5 0,1 0-4 0,-1 0 0 0,0 1 2 0,0 0-2 16,2 0 2-16,-1 1-13 0,1-1-14 0,0-1-17 0,0 0-16 0,0 0-10 15,2 0 0-15,-1-1-3 0,0-1 0 0,1 1 10 0,1-1 13 16,-1-1 21-16,1 2-117 0,0-2 158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1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2 1223 0,'-1'-3'161'0,"1"1"-137"16,1-1-36-16,1 1-6 0,2 0 4 0,2-1 5 0,3 1 3 16,0 0 1-16,2-1-3 0,2 1-19 0,0 0-28 0,1 0-32 0,1 0-27 15,1 0-20-15,0 0-9 0,0 0-4 0,1-1-6 0,-2 1 9 0,0 0 33 16,-1 0 35-16,-1 0 35 0,0 0 11 0,-1-1-43 0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37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 40 0,'-1'-1'55'0,"1"1"-48"0,0 0-2 0,0 0 0 0,-1 0 1 16,1 0-4-16,0 0 1 0,0 0-1 0,0 0-1 0,0 0 2 0,0 0-3 15,0 0 0-15,0 0 1 0,0 0-2 0,0 0 2 0,1 0 1 16,-1 0-2-16,0 0 1 0,-1 0 1 0,1 0 1 0,0 0 5 0,0 1 5 16,0-2 6-16,0 1 3 0,1 0 5 0,-1 0 3 0,0 0 4 15,0 0 5-15,-1 0-7 0,1 0 0 0,0 0-1 0,-1 0 3 0,1 0 7 16,0 0 3-16,0 0-4 0,0 1-7 0,0-1-8 0,0 0-11 0,0 0-7 16,0 0-4-16,0-1-5 0,0 1-3 0,0 0-2 0,0 1 0 15,0-1 2-15,1 1 5 0,0 1 0 0,-1-1 2 0,1 1-1 0,0 0-3 16,0-1 3-16,0 1 0 0,0 0 1 0,0 1 0 0,1-1 1 15,-1 1-2-15,0 0 3 0,1-1 3 0,-2 1-1 0,2-1 3 0,-1 1-1 16,0-1 1-16,0 0 0 0,1 0 2 0,-1 0-1 0,-1 0 3 0,1 1 1 16,-2 0-2-16,1 0 2 0,-1 0-5 0,-1 1-3 0,1 1 0 0,-1 0-4 15,0 1-1-15,-1-1-5 0,0 1 1 0,1 0-8 0,-2 0-3 16,2-1 0-16,-1-1-5 0,0 0 5 0,1 0 0 0,0 0-1 0,1-1 0 16,-1-2-1-16,1 1-2 0,0 0-2 0,1-2-8 0,0 0-17 15,0 0-8-15,1 0 0 0,0-1 9 0,0 1 12 0,1-1 7 0,1-1-5 16,-1 0-8-16,2-1-1 0,0 0 3 0,1-2 6 0,0-1 10 0,0 0 6 15,2-1-6-15,-1-1-96 0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28.6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16 106 0,'-1'-2'18'0,"0"0"7"15,1-2 13-15,-1 2 18 0,0 0 12 0,0 1 14 0,0-1 8 0,1 1 10 16,0 1-1-16,0-1-2 0,0 1-12 0,0 0-18 0,-1 0-8 0,1 0-12 16,0 0-4-16,0 0 0 0,0 0-3 15,0 0-3-15,0 0-2 0,0 0-6 0,-1 0-8 0,1 1-7 0,-1-1-7 0,0 1-5 0,1 1-3 16,-2 0-3-16,-1 2-1 0,0 1 1 0,0 1 0 0,-1 2-1 0,-1-1 4 16,1 3-2-16,-2 0 1 0,-1 0 3 0,1 1-4 0,-1 0 3 15,0 1-2-15,0-1 0 0,2-3 2 0,-1 0 2 0,2-1 0 0,0-2 0 16,2-1 0-16,0-1-3 0,1-3 0 0,0 1-7 0,1-1-5 15,1 0 0-15,0 1 0 0,1 0 11 0,1 0 11 0,2-1 17 0,0 1 5 16,3-1 8-16,3 0 5 0,0-1-4 0,3-1 4 0,2 0-7 0,3-2-7 16,2-1-9-16,1-2-8 0,5-1-7 0,1-3-10 0,3-1-28 15,3-4-72-15,2-3-110 0,3-2-136 0,3-5-515 0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27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-3 85 0,'-7'0'23'16,"0"1"0"-16,-3 0-1 0,3-1-5 0,2 0-2 0,0 0-2 0,1 1-3 15,2 0-6-15,0 0-2 0,0-1-2 0,0 1 0 0,-1 0 1 16,1 0 1-16,-1-1 1 0,-1 1-1 0,1 0 1 0,0-1-1 0,1 1 0 16,-2-1 0-16,2 0 1 0,-1 0-3 0,1 0 0 0,0 0 4 0,0 0 0 15,0 0 5-15,1 0 5 0,-1 0 4 0,1 0 5 0,-1 0 2 16,1 0 2-16,0 0-1 0,1 0-2 0,0 1-2 0,0-2-10 0,0 1-5 16,0 0-9-16,0 0-6 0,0 0 1 0,1 0 3 0,2 1 5 0,-1-1 5 15,2 1 3-15,0 0-1 0,2-1 2 0,1 0 2 0,0 1 5 16,1 0 2-16,0-1 11 0,2 0-2 0,0 1-1 0,3-1 4 0,0 0-9 15,2 0 0-15,1 0-4 0,1 2-1 0,0-1 0 0,1-1 0 0,2 1 1 16,0-1-2-16,0 1 1 0,2 1 0 0,3 0-3 0,0 0-2 16,0 0-4-16,1 0 0 0,0 0 1 0,1 0 2 0,1 1 1 0,1-1-4 15,1 0 3-15,-1 0-7 0,1 0 2 0,2-2-1 0,-1 0-2 16,2-2 3-16,1 1-2 0,1-1 2 0,-1-2 0 0,2 1-1 0,0-2-2 16,0 2-1-16,0-1-1 0,-1-2-1 0,1 3 0 0,-1-1-1 0,0 1-1 15,-2 1 2-15,1 0 1 0,0 1 2 0,1 1 2 0,-1 0-1 16,-1 1-2-16,1 1 1 0,1 1-3 0,0 0 2 0,1 0 0 15,-1 2-1-15,-1 0-2 0,1 0 0 0,-1 0-2 0,0 0-2 0,-1 1 2 16,0-1-9-16,0-1-11 0,0-1-11 0,1-1-15 0,-2 0-6 0,-1-2-4 16,2 0-4-16,-1-1 1 0,-1-1 7 0,0-1 1 0,-3 0-3 0,1-2-5 15,-3 0-12-15,2-1 0 0,-2 0 9 0,-2-1 17 0,0-2 17 0,-1 0-49 16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2:28:08.2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6 1 0,'0'-1'51'0,"0"1"-39"0,0 0-8 15,0 0-2-15,0 0 2 0,1 0-2 0,-1-1 0 0,1 0 2 16,0 0-1-16,0 0-2 0,1 0 1 0,0 0 0 0,-1 0 0 0,1 0 0 16,-1 0 2-16,2 0-2 0,-2 0 1 0,2 0-2 0,-1-1-1 0,1 1 2 15,-1 0 0-15,1-1-1 0,-1 2 1 0,1-2-3 0,0 0 2 16,0 2-2-16,0-3 2 0,1 2-2 0,0-1 1 0,1 1 2 0,0-1 1 16,-1 0 3-16,2 1 4 0,-1-1-2 0,1 1 3 0,0-1 0 15,0 1 2-15,0 1 6 0,1-1 0 0,0 0 0 0,0 0-2 0,0 1-2 16,1 0-2-16,1-1 0 0,0 0-4 0,0 0-3 0,0 0-2 0,2 1-1 15,-2 0-2-15,1-1 1 0,0 0 1 0,0 1-2 0,1-1 2 16,0 0-1-16,1 1 0 0,0 0 4 0,0-1 4 0,0 1 15 0,1-1-1 16,-1 0 0-16,1 1-5 0,-1 0-10 0,0 0 5 0,0-1 2 0,1 0 3 15,0 1 1-15,0-2 1 0,1 1 1 0,1 1-6 0,1 0-4 16,1-1-1-16,-1 0-7 0,0 0 0 0,0 0-1 0,-1-1-3 0,1 1 1 16,0 0-1-16,0-1-1 0,0 1 1 0,0-1-1 0,1 1 1 15,-1 0-2-15,1 0 1 0,0 0-2 0,-1 0 0 0,1 1 4 0,-1 0-2 16,-1-1 3-16,1 1 2 0,0 0-5 0,1 1 3 0,-1-1 15 0,2 0-1 15,-1 1-5-15,1-1 0 0,-1 1-17 0,-1-1 1 0,1 1 5 16,0-1 0-16,1-1 0 0,1 1 0 0,0 0 1 0,0-1-1 0,-1 0 4 16,0 0-4-16,1-1-4 0,-1 0 3 0,-1 0-4 0,1 0 3 0,0 0 1 15,0 0-2-15,-1 0 0 0,-1-1 1 0,1 2-1 0,0-2 0 16,-1 1 2-16,-1 1 0 0,0-1 2 0,0 0 0 0,1 1 1 0,0-1 1 16,0 1-1-16,0 0-2 0,-2 1-2 0,1 0 0 0,0 0 1 0,0 0 2 15,0 1-1-15,0 0 0 0,1 2 0 0,0-2-3 0,1 2 3 16,0-1-1-16,0 1 0 0,0-1-1 0,-1 2-2 0,1-1 3 0,-1 0-1 15,-1 0 2-15,2-1 1 0,-1 1-2 0,1-1 1 0,0 0-2 0,0-1 1 16,0 0 0-16,1 0 2 0,-1-1-1 0,-1 0-1 0,1 0 2 16,-1 0 0-16,1 0 2 0,0 0 2 0,0-1 0 0,0 1-2 0,-1 0 3 15,1 0 0-15,0 0 1 0,0 1 2 0,-1-1-3 0,1 0-3 16,0 1 1-16,2 0-3 0,0 0 0 0,1 0 0 0,1-1 0 0,-1 1-2 16,-1 0 0-16,1 1-1 0,0-2-1 0,0 2 3 0,1-1-1 0,-1-1-1 15,0 3 1-15,1-2 0 0,-1 0-2 0,0 1 3 0,0-1 0 16,-2 0-1-16,3 1 3 0,0-1-2 0,-1 2 2 0,-1-2-1 0,1 1 0 15,-2 0 0-15,1 0 1 0,-2 0-1 0,2 1 0 0,0 0 1 16,0 0-1-16,1 0-1 0,-1 1 1 0,2-1-1 0,-3 1 0 0,2 0 6 16,-1 0-2-16,0-1-3 0,1 1 1 0,1-2-6 0,-1 0 2 0,0 1 1 15,1-2-2-15,-1 1 2 0,-1 0 0 0,2 0 2 0,-2-1 1 16,2 0 2-16,0 2 0 0,1-3 0 0,-1 3 5 0,-1-1 1 0,1 0 4 16,-1-1 5-16,0 2-1 0,2-1 2 0,0 1-1 0,0 0-4 0,-1 3 1 15,0-1-3-15,0-1-5 0,0 2-9 0,-1-1-14 0,1 0-35 16,-2-1-26-16,0 1-25 0,0-2-14 0,-1 0 8 0,-1 0 11 0,0-1 10 15,0-1 20-15,-2 1 22 0,1-1 3 0,0-2-7 0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51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7 0,'14'0'31,"0"0"-31,0 0 0,28 0 16,14-14-16,-42 14 0,55-14 16,-27 0-16,0 0 0,14 14 0,42-28 15,-56 14-15,41 14 0,57-13 16,-56-1-16,-1 0 0,-27 14 0,28-14 16,83 14-1,-125-14-15,-14 14 16,-14 0-16,0 0 0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51.0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0,'42'0'0,"14"0"0,13-14 16,-41 14-16,14 0 0,-28 0 0,0 0 16,14 0-16,0-14 0,-14 14 15,0 0-15,0 0 0,0 0 0,0 0 16,-14-14-16,14 14 0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50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0,'14'0'47,"0"0"-47,0 0 15,0 0-15,28 0 0,-28 0 16,14-13-16,-14 13 16,111-14-16,-97 14 0,14 0 15,0 0-15,70 0 0,-1 0 16,-41 0-16,14 14 0,-42-14 0,0 0 16,-14 0-16,0 13 0,-1-13 15,15 0-15,-28 0 0,14 0 16,-14 0-16,0 0 0,0 0 15,0 0-15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49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1 0,'0'14'0,"28"14"15,-14 0-15,14-1 0,14 15 0,28 28 16,-43-42-16,57 42 0,-28-28 0,14 27 15,-28-27-15,27 14 0,-27-14 0,0 14 16,0-14-16,14-14 0,-14 0 16,0-1-16,-15 1 0,1-28 0,0 28 15,0 14-15,-14-42 16,14 0-16,-28 14 0,14 0 16,-14 0-16,0-28 93,0 0-93,0 0 16,0-14-16,0 0 0,0-14 16,0 1-16,0 13 0,0-14 15,0 0-15,0 0 0,0 0 0,0-14 16,0 15-16,0-1 0,0-14 0,0 14 15,0-56-15,0 70 0,0-55 0,0-1 16,0 42-16,0-14 0,0 14 0,0-13 16,14 13-16,-14 0 0,0 14 15,0 0-15,14 0 0,-14 42 78,14-14-78,-14 28 0,14 14 16,-14-28-16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49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42"14"15,0 0-15,0 0 0,-1-14 16,15 42-16,28-29 0,-14 15 0,69 14 16,-97-14-16,84 0 0,-42 14 15,278 111-15,-222-69 0,0-28 0,-1 42 0,57-15 16,-29 1-16,0 55 0,29-55 16,97 111-16,-209-139 0,209 84 0,-182-43 15,85 29-15,-29-14 0,1-15 0,-1 57 0,-13-29 16,41 1-16,-55 27 0,13-27 15,-13-1-15,125 113 0,-209-197 0,111 155 16,-97-113-16,83 57 0,-83-42 0,28 13 16,-14-13-16,13 0 0,-41 13 0,14-13 15,-14-15-15,0 15 0,27 56 16,-41-43-16,-28-69 0,14 84 16,0-57-16,-28-27 15,14 0-15,0 0 0,0 14 16,-14-28-16,14 0 0,-14-1 0,0-13 0,0 0 15,0 14-15,14-14 0,-14 0 0,0 0 0,14 14 16,-14 0-16,0 0 16,0 0-16,0 0 0,0 0 0,0-15 15,0 15-15,14 0 0,-14 0 0,14-14 16,-14 0-16,0 14 0,0-14 16,14-14-16,-14 14 15,0-28 16,0 0-15,0 0-16,-28 0 16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18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8 0,'14'0'16,"0"0"-1,0 0 1,-14 14-16,14 0 16,-14 0-16,0 0 15,14 0-15,-14 0 16,0 0-16,0 0 0,14-1 15,0 1-15,-14 0 0,14-14 16,0 0 0,0 0-1,0 0-15,0 0 0,0 0 16,14 0-16,0 0 0,-1-28 16,1 15-16,14-15 0,84-42 15,-84 56-15,55-56 0,-55 56 0,42-42 16,-28 28-16,14-13 0,27-1 0,-41 0 15,14 14-15,-14 14 0,13-14 16,-27 14-16,0-14 0,0 28 0,-14 0 16,-14 0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5:01.3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1 222 0,'-3'-1'70'0,"1"0"-30"0,-1 2-35 0,1 0-7 0,0 0-1 0,1 2-1 15,0-1 1-15,-1 2 2 0,0 1-1 0,1 0 1 0,0 1 1 16,-1 1-1-16,0 0 1 0,-1 2 0 0,0 1-1 0,-1 0 2 0,1 1 1 16,-2 1 2-16,0 2 4 0,0 1 5 0,-1 2 6 0,-1 1 4 0,2 0 4 15,-1 0 6-15,0 1 6 0,1 1 7 0,0 1-1 0,0 1-2 16,1 0-7-16,0 1-7 0,0-1-4 0,0 1-5 0,2 0-4 0,0 2-4 15,0 0-4-15,1 0-5 0,0 1 0 0,1-1 1 0,1-1 0 0,0 2 1 16,3-2-4-16,-1-1 0 0,2-1-2 0,0 0 1 0,2 0 0 16,1-1 1-16,0 0 1 0,3-2-2 0,1 0 0 0,0-2 1 0,1 0 4 15,1-1 3-15,0 0 3 0,1 0-2 0,0-1-1 0,1-1 2 0,1 1-3 16,1-1 0-16,0 0-3 0,0-2-3 0,1 0-1 0,0 0-1 16,0-1 1-16,0 0-7 0,1-1-8 0,0-1-18 0,0-1-23 0,-1-1-21 15,-1 0-29-15,-1-1-30 0,0-1 2 0,-2 0-162 0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17.4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7 0,'14'-14'78,"14"14"-78,-14-14 0,28 14 0,14-14 16,-1 14-16,1-14 0,56 14 0,-1-14 16,1 0-16,97-13 0,-97 13 15,223-14-15,-98 28 0,-56 0 0,56 0 16,-55-14-16,55 14 0,-42 0 15,-14 0-15,15 0 0,-43 0 0,84 28 16,-181-28-16,83 14 0,-83-14 0,70 14 16,-84-14-16,13 27 0,-13-27 0,-14 0 15,0 0-15,-28 14 172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11.7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7 0,'14'0'0,"0"-14"16,0 14-16,14 0 0,-28-13 15,14 13-15,14 0 0,-14-14 0,0 14 16,14 0-16,0-14 0,0 0 16,-1 14-16,1 0 0,-14-14 0,28 14 15,-14 0-15,0-14 0,0 0 0,42 14 16,-28-14-16,-1 14 0,1-14 16,42 14-16,-42-13 15,14 13-15,27-14 0,-55 14 0,42 0 0,-28-14 16,42 14-16,-28 0 0,27 0 0,-27 0 0,42 0 15,-42 0-15,41 0 0,-13-14 16,98 14-16,-99 0 0,1 0 16,-42 0-16,14 0 0,-1 0 0,15 0 15,-28 0-15,14 0 0,42 14 16,-43-14-16,-13 0 0,14 0 16,0 14-16,14-14 0,-42 0 0,28 0 15,-29 14-15,29-14 0,-14 0 0,0 0 16,0 0-16,0 0 0,55 0 15,-69 0 1,14 13-16,-14-13 0,98 0 16,-112 0-16,0 14 0,0-14 15,0 0-15,-1 0 16,1 0 0,0 0-1,14 14 1,-14-14-16,14 0 15,0 0-15,0 0 16,-14 0-16,0 0 0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07.3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0,'0'0'0,"14"0"16,125-13-16,-69 13 0,-28 0 16,14-14-16,28 14 0,-1-14 0,43 14 15,-70 0-15,69 0 0,57 0 16,-70-14-16,-15 14 0,15 0 0,0-27 16,-15 27-16,15 0 0,-14 0 15,-15 0-15,57 0 0,-98 0 0,55 0 0,-55 0 16,14 0-16,-14 0 0,28 0 15,-56 0-15,14 0 16,-14 0-16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04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8 0,'0'0'16,"28"0"-16,-14 0 0,28 0 0,13 0 15,29 0-15,-28 0 0,28 0 16,0 0-16,-1 0 0,15 0 16,14 0-16,-1 0 0,15 0 0,-15 0 15,-13 0-15,70 0 0,-113 0 0,71-13 16,-56 13-16,42 0 0,-57 0 0,29 0 15,-14 0-15,-28 0 0,14-14 16,-29 14-16,1 0 0,-14 0 0,0 0 16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2:01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26 2154 0,'-14'0'31,"0"0"-31,0 0 0,0 0 15,0 0-15,-14 0 16,14 0 0,0 0-16,0 0 0,0 0 15,0 0-15,0 0 0,1-14 16,-1 14-16,0 0 0,0 0 16,0-14-16,-28 14 0,28 0 0,-14 0 15,0 0-15,-14 0 0,14 0 0,-14 0 16,-13 0-16,-1-14 0,14 14 15,-28 0-15,-28 0 0,71-14 0,-43 14 16,28 0-16,-14 0 0,-56-14 16,57 14-16,13 0 0,-70 0 15,70-14-15,-14 14 0,15 0 16,-71-14-16,84 14 0,-14 0 0,28-14 16,-28 14-16,14 0 0,1 0 0,-1-14 0,0 1 15,0 13-15,0-14 0,-28 0 16,0 0-16,14 14 15,28 0-15,0-14 0,1 14 0,-15 0 16,0 0-16,14-14 0,-14 0 16,14 14-16,-14-14 0,0 14 15,14-14-15,-14 14 16,-14-28-16,28 28 0,0-14 16,-27-14-16,27 28 0,0-14 15,-28-14-15,42 15 0,-14-1 0,0 14 16,14-28-16,-28 14 0,28 0 15,-14 0-15,-14 0 0,28 0 0,-14-14 0,14 14 16,-14 0-16,0-14 0,14 14 0,-14-27 16,14 27-16,-14-28 0,14 14 15,0 0-15,-14 0 0,14 0 0,0 14 16,0-14-16,0 0 0,0 1 16,0-29-16,0 28 15,0 0-15,14 0 0,0 14 16,0-14-16,-14 14 0,14-13 15,0 27-15,0-28 0,0 14 0,0-28 16,0 42-16,-14-28 0,14 14 0,0-14 16,0 28-16,0-28 0,0 14 0,-14-14 15,14 14-15,14 14 0,-14-27 16,13 13-16,1-14 0,-14 14 0,0 0 0,0 0 16,14-14-16,0 14 0,0-14 0,0 28 0,0-28 15,0 28-15,0-14 0,-14 0 16,13 1-16,1-1 0,0 0 0,14 0 15,-28 14-15,14-14 0,0 14 0,-14-14 16,14 0-16,-14 14 0,14-14 0,0 0 16,-1 14-16,-27-14 0,14 14 15,14-14-15,-14 14 0,0 0 16,28-28-16,-14 28 16,-14-14-16,0 0 15,0 14-15,0 0 0,0-14 0,0 14 16,0-14-16,0 14 0,-14-14 0,14 14 15,-14-13-15,14 13 0,0 0 16,-1-14 0,1 14-16,-14-14 31,14 14-15,238-56 437,1199-14-344,-1409 70-93,0 0-16,-1 0 0,1-14 15,42 14-15,-14 0 0,0-14 16,-42 14-16,55 0 0,-41 0 0,70-14 16,-56 14-16,13-28 0,-13 28 15,84 0-15,-84 0 16,-1 0-16,43 0 0,-70 0 0,70 0 0,-56-13 0,41 13 15,15 0-15,-42-14 16,27 14-16,-27 0 0,0 0 0,14 0 16,-14 0-16,0-14 0,-1 14 15,71 0-15,-56-14 0,-28 14 0,41 0 16,-27 0-16,0 0 0,14 0 0,-1-14 16,1 14-16,-14 0 0,84 0 15,-43 0-15,-83 0 0,70 0 16,-28 0-16,28 0 0,-43 0 0,29 0 15,14 0-15,0 0 0,-29 0 16,29 0-16,-14 0 0,14 0 0,83 0 16,-125 0-16,56 28 0,-42-28 0,41 0 15,-13 0-15,0 14 0,27 0 0,-27-14 0,14 0 16,-15 13-16,1-13 0,0 28 0,28-28 16,-71 14-16,29-14 0,0 14 0,-14-14 15,0 0-15,27 14 0,1-14 0,-28 0 16,0 14-16,27-14 0,-27 0 15,28 14-15,-28-14 0,0 0 0,41 14 16,-55-14-16,42 0 0,-42 14 0,41 0 16,-27-14-16,0 0 0,28 28 15,69-28-15,-69 0 0,-28 14 16,28-14-16,-1 14 0,-41-14 0,42 14 16,-28-14-16,0 14 0,27-1 0,-13-13 15,0 14-15,-14 14 0,13-14 16,1 0-16,14 0 0,0 0 0,27 0 15,-83 0-15,70 14 0,-70-14 0,42 0 0,-29-14 0,29 14 16,-28 0-16,0 0 0,-14 0 16,14-14-16,0 13 0,-28 1 0,13 0 15,-13-14-15,28 28 0,-42-14 16,14 0-16,0-14 0,14 14 16,-14 14-16,0-14 0,-14 14 15,14 0-15,0 0 0,-14-1 16,14-13-16,0 14 0,0-14 0,-14 14 15,14 0-15,-14 0 0,14 0 0,0 0 16,-14 13-16,14-13 0,-14-14 16,14 14-16,0 0 0,-14-14 0,0 28 15,13-14-15,-13-14 0,0 14 0,0-1 16,0 1-16,0 0 0,0 14 0,0-28 0,0 14 16,0 0-16,-13 14 0,-15-15 0,14 15 15,0-28-15,-14 14 0,0-14 0,-42 28 16,28-14-16,0-14 15,1 0-15,-1 0 0,-28 0 0,-14 0 16,70-14-16,-70 27 0,43-27 16,-15 14-16,-14 14 0,-111 14 0,125-28 15,-28 0-15,-28 0 0,1 0 16,-1 14-16,1-14 0,-15-14 0,-42 28 16,71-15-16,-71 1 0,71-14 0,-99 28 15,71-28-15,-43 14 0,15-14 0,-1 0 16,1 0-16,13 0 0,-13 0 0,-1 0 15,-83 0-15,153 0 0,-97 0 0,55 0 0,-27 0 16,-15 0-16,15 0 0,-154 0 16,167 0-16,-13 0 0,13 0 15,-13 0-15,-57 0 0,154 0 0,-111-28 16,97 28-16,-69 0 0,41 0 0,-14 0 16,29 0-16,13 0 0,-126 0 15,43 0-15,41 0 16,70 0-16,-41 0 0,-29 0 15,56 0-15,-27 0 0,27 0 0,0 0 16,-28 0-16,28 0 0,-27 0 16,13 0-16,-112 0 0,29 0 15,69 0-15,14 0 0,1 0 0,-57 0 16,56 0-16,14 0 0,1 0 16,-1 0-16,0-14 0,-14 14 0,0 0 15,43 0-15,-29 0 0,0 0 0,14 0 16,0 0-16,-28 0 0,29 0 0,-1 0 15,0 0-15,0 0 0,28 0 16,-28 0-16,-14 0 16,-27 0-16,69 14 0,-14-14 0,-14 0 15,14 0-15,0 0 0,0 14 16,0-14-16,14 0 0,-14 14 0,-27-14 16,27 14-16,0-14 0,14 0 15,-42 14-15,42-14 16,0 0-16,0 0 0,-14 0 0,28 14 15,-14-14-15,14 14 204,14-14-189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55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87 0,'14'28'32,"0"-28"-32,0 0 0,0 14 15,-14 0-15,28-14 0,-14 14 16,0-14-16,28 14 0,-14-14 16,-14 14-16,0-14 0,0 0 15,14 14-15,0-14 0,-15 0 0,1 0 16,14 0-16,-14 0 0,0 0 15,0 0-15,14 0 16,-28-14-16,28 0 0,-14 0 16,28-28-16,-14 14 0,-14 0 0,0 1 15,0-15-15,14 14 0,-15-14 16,1 0-16,0 0 0,0 1 0,14-29 16,-14 28-16,0 28 0,-14-14 15,0 14-15,0 1 0,0-1 16,14 14-16,-14 14 62,0-1-46,0 1-16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2:31:54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4'0'0,"14"14"0,-14 0 16,-14 0-16,28 14 0,-1-14 0,1 0 0,0 14 16,0 0-16,0 0 0,0-1 15,14 1-15,0 14 0,-14-28 0,0 28 16,-1-14-16,29 0 0,-28 0 0,0 27 15,0-55-15,-14 28 0,14 0 16,-28 0-16,28 0 0,0 0 0,-14 0 16,0-14-16,0 28 0,0-14 15,0-15-15,-14 15 0,13 0 0,1-28 16,-14 28-16,14 0 0,0 14 16,0-14-16,-14 0 0,14 0 0,0 13 15,0-27-15,0 14 0,0 0 0,0 0 16,-14 0-16,14 0 0,0 0 0,0 0 15,0-1-15,-14-13 0,14 0 0,-14 14 16,14 0-16,-14-14 0,14 14 0,-14-14 16,0 0-16,0 0 0,0 0 15,0 0 32,0 0-31,14 0-1,-14 0-15,0 0 16,0-1 0,14-13-16,-14 14 15,0 0 17,14-14-1,-14 14-31,0 0 0,0 0 31,14-14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6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 1792 0,'-2'-4'231'0,"1"0"-176"0,0-1-53 0,2 3-12 0,1 2-5 0,2 0 0 15,1 1 3-15,2 1 6 0,1 2 0 0,1 2 1 0,0 0-3 0,1 2-21 16,1 1-12-16,1 1-16 0,-1 1-5 0,0 0 3 0,0 1 1 15,1 1 2-15,-1 1-3 0,0 0-1 0,0-1 7 0,-1 0 8 0,1 0 9 16,-1 0 13-16,-2-1 9 0,1 1 8 0,-2-1 3 0,-1 0-2 16,-2 1 2-16,0-1-1 0,-2 2 2 0,-2-1 2 0,0 1 0 0,-3 0-1 15,0 0-8-15,-3-1-9 0,0 0-18 0,0-1-16 0,-2-2-12 16,0 1-11-16,-1-1-7 0,-1-1-14 0,-1 1-21 0,0-1-23 0,-2 1-30 16,1-1 11-16,-2 1-149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6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 848 0,'-2'-1'387'0,"0"0"-218"0,1 0-104 0,1 1-39 0,1 1-3 0,1 1 8 15,2 0 10-15,0 0 0 0,1 2-12 0,3 0-12 0,0 1-10 16,1 0-3-16,0 0-4 0,2 1-1 0,-2 1 2 0,2-1-2 0,-1 0-1 15,1 0-7-15,1 0-10 0,0-1-21 0,-1 0-13 0,-1 0-18 0,1 1-11 16,-2 0 1-16,0-1-6 0,-1 0 4 0,0 1-2 0,-2-1 0 16,-1-1-4-16,-1 1-5 0,-2 0-6 0,0-1-18 0,0 0-19 0,-2-1-1 15,0 0 22-15,0-1-81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6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2 5 788 0,'-3'-2'274'16,"0"1"-157"-16,-2-1-79 0,1 2-18 0,0 2-3 0,0 0 4 15,0 2 2-15,0 1-4 0,-1 1-9 0,0 1-4 0,0 2-6 0,-1 1-1 16,-1 0-3-16,0 2-6 0,-1-1-6 0,-1 1-9 0,1 2-10 0,0-1-3 16,-1 0-4-16,1 0 3 0,0 0 9 0,0 0 7 0,-1-2 8 15,1-1 7-15,-1 0 3 0,3-1 4 0,-2-1 2 0,2 0 1 0,0-2 1 16,-1 1-2-16,1-2 1 0,0 0-1 0,1-1 0 0,0-1 1 16,1 0-7-16,0 0-19 0,1-2-31 0,1 0-42 0,0 0-51 0,1-1-48 15,-1 0 8-15,1 0-152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5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1 0 1197 0,'-4'-1'120'0,"-1"1"-104"0,0 2-20 0,-1 1-2 15,2 2 1-15,0 1 1 0,0 1 1 0,-1 2-2 0,1 0-12 16,0 0-20-16,-1 0-16 0,0 0-13 0,-1 1 3 0,1 1 18 0,-1-1 14 15,0 1 15-15,0 0 9 0,-1-1 4 0,0 2 3 0,0-1 2 0,0 1 10 16,0-1 14-16,0 2 11 0,0 0 16 0,0 1 4 0,0-1-5 16,0 1 0-16,-1 0-13 0,2 1-9 0,0-1-7 0,2 0-12 0,-1-1-4 15,2 1-5-15,0-2 0 0,2 1-1 0,0-2-1 0,1 0-1 0,1-1-5 16,1-1-10-16,0-1-8 0,2 0-17 0,0-1-3 0,2-2 4 16,0 1 4-16,1-3 12 0,1 0 0 0,0-1-10 0,1-1-6 0,0 0-13 15,0-2-9-15,1 0-7 0,0-1-19 0,0 0-8 0,1-2-24 0,0 0-26 16,0-1 17-16,1 0-22 0,-1-1 22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5.6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9 741 0,'-3'-2'288'0,"-1"-1"-143"16,0 1-74-16,0 1-22 0,1 2-10 0,0-1-7 0,1 2-6 0,1 0-14 15,0 2-8-15,0 0-4 0,0 3 0 0,0 0 0 0,0 2 0 0,0 1 0 16,0 1 0-16,-1 2 3 0,2 2-4 0,-1 0 0 0,0 2 0 16,0 1-5-16,0 0 4 0,1 0-2 0,-1 0 0 0,0 1 0 15,0 1 2-15,-1 0-1 0,0 1 0 0,0-1 0 0,0 0 0 0,-1 0 1 16,1 0 0-16,-1-1 2 0,1 0-1 0,0-1 3 0,0-2-3 0,0 1-1 15,0-2 1-15,1-1-7 0,0-2 3 0,1 0-3 0,0 0-6 0,1-1-10 16,0-1-17-16,1 0-17 0,0-2-22 0,0 0-26 0,2-1-16 16,0-1-18-16,1-1-20 0,0-1-19 0,1-2 23 0,1 0-108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0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3 762 0,'-1'0'233'0,"-1"0"-139"0,2 0-73 16,0 1-27-16,2 0-4 0,1 0 7 0,1 1 2 0,1 0 2 0,1 0 0 15,2-1-8-15,0 0-18 0,1 1-13 0,1-1-12 0,0 0-13 0,2-1 4 16,1 0-6-16,0 0-7 0,-1 0 4 0,1 0 3 0,-1-1 15 16,1 0 15-16,-1-1 12 0,1 0 6 0,-1 0-1 0,2 0 0 0,-2 0-1 15,0 0-4-15,1 0-7 0,-1 0-12 0,0 0-7 0,0-1 2 16,-1 1-11-16,0-1-92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5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62 179 0,'-2'-2'111'0,"-2"0"-16"0,0-2-15 0,0 3-19 15,2 0-5-15,-1 0-4 0,2 0-8 0,0 1-9 0,0 0-15 16,1 1-13-16,0-1-7 0,0 1-2 0,1-1 2 0,0 2 11 0,0-1 9 16,1 0 11-16,1 1 11 0,0 0 1 0,1 0-2 0,1 0-5 15,0 0-10-15,0-1-7 0,1 0-1 0,1 0-5 0,1-1-3 0,-1 1-2 16,1-1-4-16,1 0 0 0,-1 0-1 0,1-1 0 0,0 1 0 0,0-1-3 15,-1-1-2-15,1 1-6 0,-1-1-8 0,0-1-10 0,-1 1-13 16,-2-2-11-16,0 1-9 0,1 0-2 0,-2 0 0 0,1-1-1 0,0 0-2 16,-1 0-8-16,-1-1-13 0,1 0-13 0,0-1-4 0,0 1 19 0,-1-1 18 15,0 0-54-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5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351 0,'0'0'118'0,"0"0"-72"0,0 0-39 0,0 1 0 0,0 0 15 16,1 1 14-16,0 1 12 0,0 0-2 0,-1 1-8 0,2 1-7 0,-2 1-7 15,1 2-5-15,0 1-4 0,-2 1-4 0,0 1-1 0,1 1-1 16,-2 1-2-16,1 2 0 0,-1 0 0 0,0 2-1 0,1 0-3 0,-1 2 1 15,1 0 1-15,0 0 0 0,0 2 2 0,0-1 2 0,1 0-5 16,0 1 1-16,0-1-1 0,0 1-1 0,0-1 2 0,1 0-2 0,0-2-1 16,-1 0 0-16,2-2-1 0,-2 0 0 0,2-1 2 0,-1-1 1 0,1-1-2 15,0-2 1-15,-1-2-3 0,0 0-1 0,0-2 3 0,0 0-4 16,0-1-5-16,0-1-11 0,0-1-23 0,-1-2-22 0,0 0-28 0,1-1-26 16,-1-1-8-16,0 0-3 0,1-1 18 0,0-1 22 0,0 0-62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4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 1303 0,'-1'-1'161'0,"0"0"-135"0,0 0-49 0,3 3-10 0,-1 1 4 16,2 0 13-16,0 1-3 0,1 1-14 0,1 0-30 0,0 1-35 15,1 0-33-15,1 0-33 0,-1 1-3 0,-1-1 6 0,0 2 28 0,1-2 36 16,-2 1 36-16,1 0 27 0,-1-1 16 0,0-1 14 0,0 0 2 0,-1 1 12 16,0-2 16-16,-1 1 19 0,0 0 24 0,0 1 18 0,-2 0 9 15,0 0 0-15,0 0-18 0,0 0-15 0,-1-1-15 0,0 1-12 0,0 0 0 16,0-1-10-16,0 1-7 0,0-1-6 0,-1 1-8 0,2-2 0 0,-2 0-2 15,2-1-2-15,0-1-1 0,0 0-2 0,0-1-4 0,0-1-4 16,0 1-7-16,0 0-8 0,0-1-5 0,0-1-3 0,1 1 4 0,-1 0 4 16,1-1 6-16,-1 0 3 0,2 0 4 0,-1-1 1 0,1-1 3 15,-1 0 5-15,2-1-1 0,-1 0 4 0,1 0 0 0,-1 0 2 0,0 0 3 16,1-1 7-16,-1 0 8 0,1 0 8 0,0 0 4 0,1 0 4 0,-1-1-1 16,0 0 1-16,1-1 0 0,0 0 1 0,1-1-3 0,0 1 1 0,0 0 1 15,1-1-3-15,0 1 3 0,0 0-4 0,1-1-3 0,-1 2-4 16,0-1-7-16,1 2-5 0,0 1-1 0,-1 0-4 0,0 1 0 0,0 1-2 15,0 0-1-15,-1 1-1 0,1 0 0 0,-1 1 1 0,0 1-4 16,-2 0-1-16,1 1 0 0,0 0-3 0,0 2 5 0,0-1-1 0,-1 1 0 16,0 2 0-16,0 0-1 0,0 1 2 0,0 0-1 0,-1 0 0 15,0 0 1-15,0 0-4 0,-1 0-1 0,0-1-7 0,0 1-7 0,0 0-12 16,-1 0-14-16,0 0-14 0,0-1-17 0,0 0-20 0,0 1-21 0,-1-1-21 16,0 0-16-16,-1 0-14 0,1-1 17 0,0 0 33 0,-1 0-67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4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98 1065 0,'-3'-2'235'0,"0"-1"-130"15,1 1-74-15,3 0-27 0,1 1-12 0,1-1 1 0,2 0 5 16,2-1 4-16,1 0 0 0,1 1-1 0,2-1 0 0,1 0-3 0,2 0-6 16,1 0-18-16,-1 0-22 0,1 0-21 0,0 0-21 0,-1 0-7 15,1 0-11-15,-1-1-5 0,0 0-7 0,-1 1 6 0,0 0 12 0,-1-1 20 16,-2 1 23-16,0-1 17 0,0 1 17 0,-2-1 3 0,0 2-4 0,-2-1-11 16,0 0-10-16,-1 0 3 0,-1 0-103 0,-1 0 147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53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94 192 0,'-3'0'70'0,"-1"0"-4"0,-1 0-12 0,1 0-3 16,1 0-3-16,0 0 1 0,0 0-2 0,1 0-11 0,0-1-6 0,0 1-8 15,0 0-7-15,1-1-2 0,0 1-3 0,0 0-3 0,1 0 3 0,0-1 5 16,0 1-2-16,0 0 0 0,0-1-1 0,0 1-6 0,0-1 4 15,1 0 4-15,1-1 6 0,0 0 8 0,0 0 7 0,0 0 4 0,1-1 3 16,0 0 2-16,1 1 1 0,0-2 1 0,0 2 1 0,0-2-5 0,1 2-2 16,0-2-5-16,1 2-5 0,1-2-6 0,0 1-5 0,1 0-6 15,0-1-2-15,1 1-4 0,0 0-3 0,0-1-1 0,1 1-1 0,0 0-1 16,0 0-1-16,0 0-1 0,1 1 0 0,-1-1 0 0,1 0 0 0,-1 1-1 16,0 0-1-16,0 0 3 0,-1 1-1 0,-1 0-2 0,0 0 2 15,-1 1-5-15,0 1-1 0,-1 0-3 0,-1 1-3 0,0 2-3 0,-1-1 0 16,-2 1 1-16,0 2 0 0,-2 0 6 0,0 2 0 0,-2 2 4 0,0 0 0 15,-2 1-1-15,0 1 3 0,-2 2-2 0,0 1 1 0,-2 0-4 16,1 0 0-16,0 1 1 0,-2 0 2 0,0 0 2 0,-1 0 0 0,-1 0 1 16,0 2-2-16,0-2 1 0,1 2 1 0,-1-2-1 0,1 0 2 0,-1-2 0 15,1-2 0-15,1 0 2 0,0-2 2 0,1 0-1 0,1-1 0 16,1-2-1-16,0 0-2 0,0-1 2 0,2 0 1 0,0-2-1 0,2 0 2 16,0-2 0-16,0 0-3 0,2 0 1 0,0-1 2 0,0 0 2 15,2 0 10-15,0 0 4 0,1 0 8 0,1-1 5 0,1 0 5 0,1-1 0 16,0-1-3-16,1 0-4 0,0 0-4 0,2-1-1 0,0 0 1 15,1 1-2-15,1-2 0 0,0 2-3 0,0-2-2 0,1 1-2 0,1 0-3 16,0-1-1-16,0 0-4 0,0 0-1 0,0 0-1 0,0 0 2 16,0 1-1-16,1-1 0 0,0-1 0 0,-1 1-5 0,0 0-1 0,-2 0-6 15,0 0-14-15,-1 0-18 0,-1 0-12 0,-1 1-19 0,0 0-9 0,-2 1-9 16,0-1-13-16,0 1-14 0,0-1-17 0,-1 0-28 0,0-1-32 0,0 0-14 16,0-1-274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14:40.2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0 0,'12'0'0,"-1"0"0,1 0 16,-1 0-16,1 0 15,-1-12-15,0 12 16,1 0 0,-1 0-16,1 0 15,-1 0 48,1 0-63,-1 0 15,1 0-15,-1-11 0,12 11 0,-11 0 16,-1 0-16,1 0 0,22-12 16,-22 12-16,-1-11 15,1 11-15,-1 0 0,1 0 0,-1 0 16,1 0 0,-1 0-16,1 0 15,-12-12-15,11 12 16,1 0-1,-1 0-15,1 0 16,-1 0-16,0 0 0,12 0 0,-11 0 16,-1 0-16,1 0 0,11 0 0,0 0 15,11 0-15,1 0 0,-1 0 0,1 0 16,-1 0-16,1 0 0,-1 12 0,0-12 16,1 0-16,22 11 0,-34-11 0,12 0 15,-12 0-15,11 0 0,1 0 0,-12 0 16,0 0-16,-12 0 0,12 0 15,-12 0-15,1 0 0,11 0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00.5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19 0,'0'-1'36'16,"0"1"-21"-16,0 0-8 0,0 0 1 0,0 0 7 0,1 0 12 0,0 0 5 15,0 0-1-15,1 0-3 0,0 0-6 0,0 1-1 0,0 0-3 16,0 0 0-16,0 1-2 0,0 0-2 0,0-1-3 0,0 1-2 0,0 1-3 15,1-1 0-15,-1 1 0 0,1 0-1 0,0 0 2 0,1 0 1 16,-2 1 2-16,2 0-1 0,-1 0 1 0,1 1 0 0,-1 0-2 16,1 1 0-16,-1 0-1 0,1 1-1 0,-1-1 0 0,0 2-2 0,-1-1 2 0,1 1-2 15,-1 0 2-15,0 0-1 0,0 2 0 0,0-2 1 0,0 1 0 16,-1-1-1-16,0 0 0 0,0 0-7 0,-1 0-11 0,-1 0-18 0,1 0-18 16,-2 0-26-16,0 1-24 0,0 0 6 0,-2 1 10 0,-1 0-82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4:00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3 204 0,'-3'0'81'0,"0"0"-23"0,-1 0-37 16,2 1-14-16,2 0-4 0,-2-1-1 0,2 1-1 0,0 0-2 0,0 0-2 15,1 1 1-15,0 1 2 0,0 0 0 0,-1 0-4 0,2 1-6 16,-1-1-9-16,0 0-11 0,1 0-10 0,-1 0-6 0,0 1 4 0,1-2 11 16,-1 2 14-16,0-1 10 0,-1-1 5 0,1 2 0 0,-1-2 2 15,-1 1 0-15,1 0 1 0,-2-1 2 0,2 0-2 0,-2 0-1 0,1 0 1 16,0-1-3-16,-1 0 2 0,1 0 2 0,0 0-1 0,0-1 4 0,0 0 0 15,0 0 1-15,-1-1 0 0,2 1-2 0,-1-2-2 0,1 1-1 16,0 0-2-16,0 0-1 0,1-1 2 0,0 0 1 0,0-1-1 0,0 0-1 16,1 1 1-16,0-2-3 0,1 2 2 0,0-1 0 0,-1 0 0 0,1-1 1 15,0 1-1-15,0-1 1 0,1 0 0 0,-1 1 2 0,1-2 1 16,-1 1 4-16,0 0 4 0,0 0 4 0,0 1 5 0,-1 0 4 0,0-1 5 16,0 1 3-16,0 1 0 0,0 0 0 0,-1 1-1 0,0 0-1 15,0 1-3-15,0 0-5 0,-1 0-6 0,0 0-2 0,0 1 1 0,1-1 2 16,-1 1 0-16,1 0 0 0,-1 2-4 0,0 0-2 0,0-1-3 0,0 2-3 15,0-1 0-15,0 1-2 0,0 0-1 0,0 0 0 0,0 0 0 16,0-1-1-16,0 1-2 0,0 0-2 0,0 0-4 0,1 0-1 0,0 0 0 16,-1-2-3-16,1 1-1 0,0 0 0 0,0 0-4 0,0-1-2 0,1 1-3 15,-1-1-9-15,1 0-4 0,-1-1-9 0,1 1-12 0,0-1-7 16,0-1 3-16,0 1 9 0,1-1 16 0,-1 0-93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59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4 253 0,'-2'-1'66'0,"-2"0"-19"0,0-1-12 0,1 1 3 16,1 1 4-16,1 0-7 0,-1 0-10 0,1 0-12 0,0 0-9 0,1 0-6 15,0 0-3-15,0 0-3 0,0 1 1 0,-1-1 0 0,1 2 3 16,-1 0 3-16,0 0 0 0,0 1 2 0,0 0 0 0,0 1 0 0,-1 0 1 16,0 0 1-16,-1 0 0 0,0 0 3 0,0 1 6 0,0-1 5 15,-1 1 6-15,0-1 4 0,0 2 0 0,-1-1-2 0,1 0-5 0,0 1-4 16,-1 0-7-16,2 0-4 0,-1 1-2 0,1-1-3 0,0 1 0 0,1-1-1 15,1 2-1-15,0-2 2 0,1 2-3 0,0-2-4 0,1 0-7 0,0-1-8 16,1 0-8-16,0 0-8 0,1 0-6 0,0-1-7 0,1-1 1 16,-1 0-2-16,2 0-2 0,-1 0 2 0,0-1-1 0,1 0 5 15,0-2 15-15,0 1 10 0,1-1 11 0,-1 0 6 0,0-1-20 0,1-1-76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58.8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2 91 0,'-2'0'6'0,"1"0"-5"0,0 0 2 0,-1 0-1 15,2 0 1-15,-1 0-1 0,0 0-1 0,0 0-1 0,0 1 2 0,0-1-3 16,0 0 0-16,1 1-1 0,-2-1-1 0,1 0 1 0,0 0 1 0,0 0 0 16,0 0 0-16,-1 0 0 0,1 0-2 0,0 0 1 0,0 0 2 15,-1 0 0-15,1 0 0 0,0 0 1 0,-1-1-2 0,1 1 2 0,0-1 0 16,-1 1 1-16,1 0 1 0,0-1 0 0,-1 1 0 0,1-1 1 0,-1 1 1 15,1 0 0-15,-1 0 1 0,1 0-2 0,0 0-2 0,0 1-2 16,-1-1 1-16,0 1-1 0,0 0-1 0,1 0 1 0,0 1-2 0,0-1 1 16,0 0 3-16,0 0-2 0,-1 1 0 0,1 0 2 0,-1 0-3 0,0 1 2 15,0-1 3-15,0 1-3 0,1-1 1 0,-1 1 0 0,0 0-4 16,0-1 3-16,0 1 4 0,1 0 2 0,-1-1 4 0,1 1 5 0,-1-1 5 16,0 0 2-16,2-1 2 0,-1 1 0 0,0 0-3 0,1-1-2 15,0 0-5-15,0-1-2 0,-1 1-2 0,1 0-5 0,0-1-2 0,0 0 1 16,0 1-3-16,1-1 3 0,-1 1 2 0,0-1 0 0,0 1 0 15,0 0 0-15,0-1-3 0,0 0 0 0,0 1-2 0,0-1-2 0,0 1 1 16,0-1-1-16,1 1 0 0,0 0 1 0,-1-1 0 0,2 1 0 0,-1-1 2 16,0 0 0-16,1 0 0 0,0 0 1 0,0-1 1 0,0 1-3 15,1-1 0-15,-1 0 0 0,0 0-2 0,1 0 1 0,-1 1-1 0,0-2-2 16,0 2 0-16,0-1 2 0,0 0-1 0,1 0 3 0,-1 0 0 0,1 0-4 16,0 0 2-16,0 0-3 0,-1 0 1 0,0 1 2 0,0-1 0 15,0 1-1-15,0 0 1 0,0 0-1 0,-1 0 0 0,0 0 1 0,1 0 0 16,-2 0-1-16,1 0 0 0,-1 0 0 0,0 0 0 0,0 0 4 0,0 0 2 15,0 1 0-15,0-1 1 0,-1 2-2 0,0-1-1 0,0 1-1 16,-1 0 0-16,0 0-1 0,0 1-1 0,-1-1 0 0,0 0-1 0,0 2 2 16,0-2-1-16,0 2 1 0,-1-1-2 0,1 0 1 0,0 1 1 0,1-1 0 15,-2 1 2-15,0-1-2 0,0 1 0 0,0 0-1 0,-1 0-1 16,1 0 2-16,0 1 0 0,0-1-1 0,1 0 1 0,0 0 0 0,0-1-1 16,-1 1 1-16,2-1-2 0,-1 1 0 0,0 0 1 0,1-2-1 15,1 2 0-15,-1-1 0 0,2 0-2 0,-1-1-2 0,1 1-1 0,1-1 2 16,0-1-1-16,1 1 5 0,1-1 0 0,0 0 1 0,1-1 3 15,0 0-2-15,2 0 1 0,-1-1 0 0,1 0 0 0,2-1-2 0,-1 1 1 16,0-2-1-16,1 1 1 0,0-1 0 0,1 0-1 0,1-1-2 0,0 0-5 16,0 1-9-16,1-1-17 0,-1 0-25 0,1 0-17 0,-1-1 3 15,1 1 13-15,-1-1-95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0.6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14 352 0,'-3'0'83'0,"-1"-1"-43"0,-1 0-26 15,1 1-6-15,1 0 0 0,1 1 4 0,-2 0 1 0,1 0-4 16,0 0-4-16,1-1-2 0,-1 1 0 0,0 0 0 0,1 0 4 0,0 0 5 16,0 0 8-16,0-1 6 0,0 1 7 0,0 0 1 0,1-1 0 0,0 0-3 15,0 1 0-15,1-1-2 0,0 0 0 0,0 1 0 0,1 0 2 16,0-1 1-16,0 2 5 0,2-2 0 0,-1 1 1 0,1-1-5 0,1 0-6 15,1 1-6-15,0-1-5 0,1 0-4 0,1-1-6 0,1 1-2 0,1 0-10 16,0-1-3-16,1 0 0 0,0 0-7 0,-1 0-8 0,0 0-7 16,1 0-12-16,-2 0-7 0,1 0-1 0,-1-1-8 0,0 1-9 0,0-1-14 15,-1 0-7-15,0 0-3 0,-1 0 6 0,1 1 10 0,0-1 10 0,-1 1 10 16,-1-1 15-16,0 0 12 0,-1 1 8 0,0-1-136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54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0 80 109 0,'-5'1'8'0,"-2"0"-2"15,-2 0 1-15,3 2 3 0,0-1 2 0,2 2 0 0,-1-1-5 16,0 1-3-16,1 0-3 0,0 0-1 0,-2 1 0 0,2 0 1 0,-1 1 0 16,-1-1 1-16,0 1-1 0,0 1 2 0,0 0 1 0,0 0 3 0,0 0 3 15,0 0 4-15,0 1 0 0,-2 1 0 0,1-1 0 0,-1 1-2 16,0 1-1-16,-2 0-1 0,1-1 0 0,0 1-1 0,-1 1 2 0,0-1 2 15,-1 2 0-15,0 0 1 0,-1 0 0 0,0 0-3 0,0 1-1 0,-2 1-1 16,1 0-3-16,1-1-1 0,0 0-2 0,1 0-3 0,0-1 0 16,1 2 1-16,1-2 2 0,0 1-4 0,1-1 0 0,1-2 0 0,-1 1-4 15,2-2 4-15,0 0-1 0,2 0 1 0,0-2 0 0,0 0-2 0,1-1 0 16,1 0 1-16,1-1-1 0,0-2 0 0,1 0-2 0,0 0 0 16,1-1 1-16,0 0 4 0,1 0 9 0,0 0 2 0,0-1 6 0,1 1 2 15,1-2 1-15,0 1 3 0,0-1-1 0,2 1 0 0,0-2 4 0,0 1 3 16,1-1 1-16,1 0-1 0,0-1-6 0,0 0-2 0,2 0-4 15,0-1-4-15,1 1 0 0,0-1-2 0,2 0 1 0,0-1-3 0,1 0-3 16,0 0-2-16,-1 0-1 0,0 1-1 0,-1 0 0 0,0-1-2 0,1 1 1 16,-2 1-1-16,2 0 0 0,-1 0 0 0,-1 0 0 0,1 0-1 15,-2 0-1-15,1 0 1 0,0 1 0 0,-1 0 2 0,-1 0-2 0,1 0-2 16,-2 0-4-16,0 1-6 0,-2-1 0 0,1 1-2 0,-1 0 2 0,-1 0 0 16,0 0 2-16,-1 0 1 0,0 0 1 0,-2-1 3 0,0 0 2 15,0 0 4-15,-1 0 3 0,0 0 0 0,-1-1 0 0,0-1-1 0,-1-1-6 16,0 0-4-16,0-1-1 0,0-1-2 0,-1-1 0 0,0 0-2 15,-1-1-2-15,1 0 0 0,-2 0 0 0,0-2 2 0,0 1 1 0,-1-2 1 16,0 0-1-16,-1-1 3 0,0-1 0 0,0-2 1 0,0-1 3 0,-2 0-2 16,0-1 0-16,0 0 2 0,-1 0-1 0,1 1 1 0,-1-1 3 15,0 1-2-15,1 0 3 0,-1 0-1 0,1 1 2 0,0 1 1 0,0 0 0 16,0 0 1-16,0 1 4 0,0 1 4 0,0 0 6 0,0 0 5 16,1 2 5-16,-1 0-1 0,1 0-3 0,0 2-2 0,1 1-6 0,0 1 0 15,0 0-3-15,1 2-2 0,-1 0-3 0,2 2-3 0,0 1-3 0,0 0-5 16,0 2-5-16,2 0-3 0,0 1-6 0,0 2-1 0,0 3 3 15,0 3 3-15,-1 3 7 0,0 3 0 0,0 3 1 0,0 2 1 0,1 2-1 16,0 2 0-16,2 1 3 0,-1 2-1 0,2-1-1 0,0 1-5 0,2-1-7 16,1-1-7-16,1 1-7 0,1-1-2 0,1-1-3 0,2-1-5 15,-1 2 0-15,0-3 0 0,2 0 2 0,-2-2 7 0,2-2 10 0,-2-2 7 16,2-2 7-16,-2-3 4 0,1-2 1 0,-1-3 1 0,0-2 2 0,-2-1 0 16,1-1 0-16,0-2 1 0,-2 0 0 0,1-2 2 0,-2 0 3 15,0 0 1-15,-1-2 10 0,0 0 11 0,-1-2 5 0,0-1 6 0,-1-1-3 16,0-1-4-16,1-2-5 0,-2 0-4 0,2-2-2 0,-1 1-3 0,0-1 1 15,1-1-3-15,-1 0-4 0,0-1-4 0,1-2-4 0,0 1-1 16,2-1-1-16,-1-1-1 0,0 1 0 0,2-1-1 0,0 0-5 0,-1-2-10 16,2 0-9-16,0 0-15 0,0-1-13 0,1 0-9 0,-1-1 2 15,1 0 13-15,1-2 16 0,1 0 14 0,1 0-104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46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8 1 0,'-2'0'0'16,"2"0"0"-16,-1-1 0 0,0 1 0 0,1 0 0 0,0 0 0 15,-1 0 0-15,1 0 0 0,0 0 0 0,0 0 0 0,0 0 0 0,0 0 0 16,0 1 0-16,-1-1 0 0,1 0 0 0,0 1 0 0,0-1 0 0,0 1 0 16,-1-1 0-16,1 0 0 0,0 0 0 0,0 0 0 0,0 0 0 15,0 0 0-15,0 0 0 0,0 0 0 0,0 0 0 0,-1 0 0 0,1 0 0 16,0-1 0-16,0 1 0 0,0 0 3 0,-1 0 6 0,1 0 0 16,0-1-4-16,0 1-3 0,1 0-3 0,-1 0-2 0,0 1-2 0,0-1 3 15,0 0-1-15,1 1 1 0,0-1 2 0,-1 0-2 0,1 0 2 0,0 1 0 16,-1 0 0-16,1-1 0 0,0 1 2 0,-1 0-1 0,1-1 0 0,0 1-1 15,-1 0 1-15,1-1-2 0,0 2 2 0,-1-2-2 0,0 1 1 16,0-1 1-16,1 0 0 0,-1 1 1 0,1-1 3 0,-1 0 0 0,0 0 2 16,0 0 2-16,1 0 2 0,-1 1 0 0,1-1-1 0,-1 1 0 0,0-1 3 15,1 0-5-15,-1 0-1 0,1 0-1 0,-1 0-2 0,1 0 1 16,0 0 0-16,0 0 0 0,0 0-3 0,0 0 0 0,0 0-1 0,1 0 0 16,0 0-1-16,-1 0 0 0,0 0 1 0,1 0-1 0,-1-1 2 15,0 1-1-15,1-1 2 0,0 1-2 0,-1 0 3 0,0 0-4 0,0 0 0 16,0-1 1-16,-1 1-3 0,2 0 3 0,-2 0-1 0,1 0 0 0,0 0 3 15,-1 0-2-15,1 0 0 0,0 0 1 0,0 0-1 0,-1 0 3 16,1 0 1-16,-1 0 1 0,1 0 2 0,0 0 0 0,-1 0-1 16,1 0 1-16,0 0 2 0,-1 0-1 0,1 0 0 0,0 0 0 0,1 0-1 15,-1-1-1-15,0 1 0 0,1 0-2 0,0 0-1 0,-1 0-1 0,2-1-2 16,-2 0 0-16,1 1 0 0,1 0 2 0,-1-1-2 0,0 0 0 16,1 1-1-16,-1-1-3 0,0 0 4 0,1 1-1 0,0-1-1 0,-1 0 1 15,1 1 0-15,0-1 0 0,0 1 1 0,0-1 0 0,0 1-1 0,0-1 2 16,1 1-4-16,-2-1 1 0,2 1 2 0,0-1 1 0,0 1-2 15,0-1-1-15,0 1 1 0,0-1-2 0,1 0 2 0,0 1 0 0,0 0-1 16,0-1 0-16,1 1 0 0,-1-1 0 0,1 1 0 0,0 0-1 0,0-1 2 16,0 1 0-16,1-1-1 0,0 1 1 0,0-1-2 0,0 0 1 15,1 1 1-15,-1-1-1 0,0 0-1 0,1 1 1 0,-1-2 1 0,2 2 2 16,-1-1-2-16,1 0 1 0,0 0-1 0,0 0 0 0,1 0 2 0,-1 0-1 16,0-1 0-16,1 2 0 0,0-1-2 0,0 0 2 0,0 0 3 15,0 0-3-15,0 1 0 0,0-2 0 0,0 2-4 0,1-1 4 0,-1 0-1 16,2 1 0-16,-1 0 2 0,0 0-2 0,1 0 1 0,-3 0 0 0,3 0 0 15,-2 0 2-15,1 0 1 0,0 0 2 0,0 0 0 0,0 0-1 16,1-1 2-16,0 1-1 0,1 0 0 0,-1-1 1 0,2 1-2 0,0 0 3 16,0-1-1-16,-1 1 0 0,0 0 0 0,1-1-2 0,0 1 1 0,1-1-2 15,1 1 1-15,0-1-2 0,0 1-2 0,0-1-1 0,0 1 0 16,0 0 1-16,0 0 2 0,0 0-1 0,1 1 0 0,1-1 0 0,0 0 3 16,-2 1 10-16,1-1 10 0,0 0 5 0,0 1 3 0,-1-1-3 15,1 1 1-15,-1-1 1 0,2 0 5 0,0 1 0 0,-1 0-2 0,0-1 0 16,1 1-1-16,-1 0 2 0,1 0-2 0,0 0-3 0,0 0-6 0,1 0-7 15,-1 0 0-15,0 0-1 0,0 0 3 0,1 0 1 0,0 0-3 16,-1 1-2-16,1-1 0 0,0 0 0 0,-1 0 2 0,-1 1 0 0,1-1-1 16,-1 0-2-16,1 0-1 0,-1-1-2 0,2 1-1 0,-1 0 2 0,0 0-3 15,0 0 1-15,0 0-2 0,0 0-2 0,1-1 3 0,1 0-3 16,-1 0 2-16,-1 1-2 0,2-1-1 0,0 1 1 0,-1-1-1 0,2 0 0 16,0-1-1-16,-1 1 2 0,1 0-1 0,-1-1 1 0,0 1-1 15,0-1-3-15,0 0-1 0,0 1-3 0,1 0 0 0,-1-1 0 0,-1 1 0 16,0-1 1-16,1 1 2 0,0 0 0 0,0-1-1 0,1 1 1 0,-1-1 1 15,2 1-2-15,-2-1 0 0,2 0 0 0,0 0-1 0,0 0 0 16,0 0 3-16,0 0-2 0,-1 0-2 0,0 0 0 0,1 1-2 0,-2-2 1 16,2 2 2-16,0-2-3 0,-1 1 1 0,0 0 1 0,0-1 1 15,1 2 3-15,1-2 0 0,-1 1 1 0,1 0-3 0,0 0 0 0,-1 1 0 16,2-1-1-16,-1 0 4 0,1 1-4 0,0 0 2 0,-2 0-2 0,1 0-3 16,-1 0 1-16,2 0-1 0,-2 0 2 0,2 0-2 0,-2 0 2 15,0 0 0-15,0 0 1 0,0 0 3 0,0 0 0 0,1 0-2 0,-1 0 1 16,1 0-1-16,-1 1 0 0,1-2 1 0,1 1-2 0,0 0 0 0,0 0 1 15,-1 0-2-15,-1 0-1 0,2-1-1 0,-1 1 0 0,1 0 0 16,-1 0 0-16,0 0 1 0,-1 0 2 0,0 1 2 0,1-1 0 0,1 2 0 16,-2-2-1-16,1 1 0 0,0 1 1 0,-1-2 1 0,2 2 1 0,1-2-2 15,-1 0-2-15,-1 1-2 0,-1 0 0 0,2-1 0 0,-1 1 0 16,1 0 1-16,-1 0-2 0,0 0 2 0,-1-1 1 0,0 2 2 0,0-2 1 16,1 2 0-16,-1-2 0 0,1 2-2 0,0-2 2 0,0 1-1 15,1 0 2-15,-1-1-4 0,0 0 1 0,0 1-1 0,-1 0-3 0,0 0 4 16,0 0-1-16,-2-1-2 0,1 1 1 0,0-1-1 0,-2 1 0 0,1-1 2 15,-1 0 2-15,0 0 1 0,0 1-1 0,-1-1 0 0,0 0 0 0,0 1 0 16,-1-1-2-16,-1 0 0 0,0 0-3 0,0 0-3 0,-1 0-5 16,0 0-9-16,-1 0-12 0,0 0-16 0,-3-1-20 0,0 1-25 0,-1 0-32 15,-1 0-34-15,-2 1-40 0,0-1-17 0,-1 0 42 0,-2 0-29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40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0 1 0,'-1'0'0'0,"1"0"33"0,-1 0-23 0,0 0-7 0,1 0 0 15,-1 0 0-15,0-1 1 0,1 1-1 0,-1 0 0 0,1 0-1 0,-1 0 0 16,1 0-1-16,0 0 1 0,0 0 0 0,0 1-2 0,-1-1 1 15,1 0-1-15,0 0 2 0,-1 0-1 0,1 0-1 0,0 0 1 0,0 0-3 16,0 0 2-16,0 0 1 0,0 0-1 0,0 0 0 0,0 0 1 0,0 0-1 16,0 0 1-16,0 0-1 0,0 0 0 0,0 0 1 0,0 0 2 15,0 0 0-15,1 0 0 0,0 0 2 0,-1 0 3 0,2 0 2 0,-2 0 5 16,2 0 2-16,-2 0 0 0,2-1-2 0,0 1-2 0,0 0-3 16,0-1-3-16,0 1-1 0,1-2 0 0,-1 1-4 0,1 1 0 0,-1 0-1 15,2 0 0-15,-1 0 0 0,0-1 2 0,0 1-2 0,1-1 0 0,0 0-2 16,0 1 0-16,0 0 0 0,0-1 1 0,1 0 2 0,-1 1-2 15,1 0 1-15,-1-1-1 0,0 0 0 0,0 1 0 0,0-1 1 0,0 0 1 16,0 0 0-16,0 0 1 0,2 0 2 0,-2 1 2 0,1-1 0 16,0 0 0-16,0 0-2 0,0 0-2 0,0 1 2 0,1-1 0 0,-1 0 0 15,1 1-1-15,-1-1 0 0,2 0-1 0,-1 0 0 0,1 0 0 16,0 0-2-16,0 1 0 0,1-1-1 0,-1 0-1 0,0 1 1 0,1-1 0 16,-1 1 0-16,2-1 0 0,-1 0-1 0,1 0 0 0,-1 0-1 0,0 0 0 15,0 0 1-15,0 1 0 0,0-2 2 0,1 2 0 0,0-1 0 0,0 0 0 16,0 1 1-16,0-2-1 0,0 1 0 0,0 1-1 0,1-2 2 15,-1 2 0-15,1-1 0 0,-1 0-1 0,1 0-2 0,-1 0 1 0,1 0 0 16,0 1 1-16,0-1-1 0,0 0 1 0,1 1-1 0,0-1 0 16,0 0 0-16,1 0 0 0,0 1 0 0,-1 0-1 0,0-1 0 0,1 1 0 15,-1 0 2-15,1 0-2 0,0-1 0 0,0 1-1 0,0 0 0 0,0 0-2 16,1 0 3-16,-1 0-1 0,1-1 0 0,0 1 1 0,-1 0-2 16,0 0 2-16,-1 0-1 0,1 0 2 0,-1 0 0 0,1 0 2 0,-1 1-1 15,2-1 2-15,-1 0-1 0,0 0-1 0,0 0 0 0,1 0-1 0,0 1 0 16,-1 0 0-16,0-1 1 0,2 0 0 0,-1 1-1 0,1 0 1 15,0 0-2-15,1-1 1 0,0 2 0 0,-1-2-1 0,0 0 1 0,0 1 0 16,0-1-1-16,1 1 1 0,-1 0-1 0,0 0 0 0,1 0 0 0,0-1-2 16,0 1 0-16,1 0 1 0,-2-1-1 0,1 1 2 0,-1 1 0 15,2-2 2-15,-1 1 1 0,1 0-1 0,0-1 1 0,0 1-2 0,-1 0 1 16,2-1 0-16,-2 1 0 0,2 0 3 0,-1 0-3 0,0 0 0 16,2 0-2-16,-1 0-1 0,0 0 1 0,-2 0-1 0,1 0 1 0,0 0 0 15,0 1 0-15,0 0 1 0,1 0-1 0,-1 0-1 0,1 0 2 0,0 1-3 16,0 0 1-16,-1 0 1 0,0 0-1 0,0 0 3 0,1 1 1 15,0-1-1-15,0 0 0 0,1 2 1 0,0-2-1 0,0 0 0 0,0 1 1 16,-1-1-2-16,1 1 0 0,2-1 1 0,-1 1-2 0,0-1 1 0,0-1 0 16,-1 1 0-16,1 1-1 0,-1-1 1 0,0 0-2 0,2 0 0 15,-2 0 0-15,2 0 0 0,-2-1-2 0,1 2 2 0,-1-2 1 0,1 2 2 16,0-1 2-16,2 0-1 0,-1 0-1 0,0 1-1 0,0-2 1 16,-1 0 0-16,3 1 1 0,-1-1-1 0,1 1-2 0,0-1-1 0,0 1 3 15,-1-1-2-15,0 0 1 0,1-1-2 0,1 0-3 0,-1 0 1 0,1 0 1 16,-1-1 2-16,0 1 3 0,2 0 0 0,-1-1 2 0,1 0 0 15,0 0 1-15,1 0 2 0,-1 0 4 0,1 0 2 0,1 0 0 0,-1 0-1 16,1 0 2-16,-1 0-5 0,-1 0 0 0,1 1 0 0,0-1-6 16,0 0 3-16,0 1-3 0,-1-1 2 0,0 0 3 0,0 1 0 0,1 0 0 15,-1 0-1-15,1 0-1 0,-1-1 0 0,0 2 1 0,1-1-1 0,0 0 0 16,0 0 0-16,-2 0 1 0,-1 0-1 0,2 0 2 0,-1 0 3 16,0 0 0-16,-1 0 1 0,1 0 3 0,-1 0-2 0,-1-1 2 0,1 1 0 15,0-1-1-15,1 1 0 0,-1-1-1 0,0 1-1 0,0 0-1 0,2-1-3 16,-1 0-2-16,-1 0 1 0,1 0-3 0,-1 0-2 0,0 0-1 15,0 0-2-15,-1 0-1 0,1 0-1 0,0-1 0 0,-1 1 1 0,0-1 2 16,0 1 0-16,0 0 2 0,0-1-1 0,1 1 0 0,-1 0 1 0,2-1 0 16,-2 1-1-16,0 0-2 0,2 0 3 0,-1 0-2 0,0 0 1 15,0 0 0-15,-1-2-4 0,1 2 2 0,-2-1-3 0,2 0 2 0,-1 1 0 16,1 0-1-16,-2 0 2 0,1-1-1 0,-1 1 2 0,0-1 1 0,2 1 1 16,-2 0 1-16,1-1-1 0,-1 1-1 0,0-1-1 0,-1 1 1 15,2-1 0-15,0 0 0 0,-1 0-1 0,0 1-1 0,-1 0 0 0,1 0 0 16,-1 0 0-16,0-1 1 0,0 0 0 0,1 1 0 0,0 0 1 0,0 0 0 15,-1-1 0-15,-1 1 4 0,2-1 0 0,-1 1 2 0,0 0-2 16,0-1-3-16,-1 1 0 0,0 0-1 0,0-1 2 0,-2 1 1 0,3 0 0 16,-1-1-1-16,-1 0 0 0,0 1 2 0,0-1-2 0,-1 0 0 15,-1 0-1-15,1 0-1 0,-1 1-2 0,1-2 2 0,-1 1-2 0,1 0 3 16,-2-1-3-16,2 1-1 0,-3 0 0 0,0-1-2 0,0-1 2 16,-1 1 1-16,1 1-5 0,0 0-17 0,-1 1-20 0,0-1-35 0,-2 1-36 15,1-1-30-15,-1 1 4 0,0 0 32 0,-2 1 54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3:37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4 1 0,'0'-2'0'0,"2"2"0"0,0-2 0 0,0 2 0 16,0-1 0-16,0 1 0 0,0-1 1 0,0 1 0 0,-1 0 2 0,0 0-2 15,1 1-2-15,-1-1 2 0,0 0 0 0,1 1 1 0,-2-1 0 16,1 0 1-16,0 1-2 0,-1-1 1 0,1 0 0 0,0 1 2 0,-1-1 0 15,0 0 2-15,1 0 0 0,-1 0-1 0,0 0 3 0,0 0-2 0,0 0-1 16,0 0-1-16,0 1-4 0,0-1 3 0,0 0-2 0,0-1 0 16,0 1 1-16,1 0-1 0,-1 0 0 0,0 0-1 0,1 0 0 0,-1-1 0 15,1 1 1-15,-1 0-1 0,1 0 1 0,0-1-1 0,1 1 1 0,-1 0-2 16,0 0 0-16,0 0 2 0,0 0-3 0,1 1 1 0,-1-1 1 16,1 0-2-16,0 0 2 0,0 0 0 0,0 0-2 0,0 0 2 0,1 0-2 15,-1-1 1-15,0 1 1 0,1 0 0 0,0 0-1 0,0-1 1 0,0 0-1 16,0 0 2-16,0 0 3 0,1 1-4 0,0-1 1 0,0 1-2 15,0-2-3-15,-1 1 4 0,1 0 1 0,1 0-1 0,0 0-1 0,-1 1 1 16,1-1 1-16,0 0 1 0,-1 1 2 0,0 0-2 0,1-1-2 0,-1 1 3 16,1-1-4-16,-1 1 1 0,0 0 0 0,2 0-3 0,-1 0 2 15,1-1 1-15,0 0-2 0,0 1 1 0,0-1 0 0,0 1 0 0,0-1-1 16,0 0 0-16,1-1-1 0,0 1 1 0,0 0 1 0,0-1 0 0,0 1 1 16,0 0 1-16,1-1-1 0,-2 1 0 0,2 0 1 0,-1 0-2 15,0-1 1-15,0 0 0 0,1 2-1 0,-1-2 1 0,0 2 1 0,-1-1-1 16,1 1 0-16,-1 0 0 0,1 0 0 0,-1 0 2 0,1 1 1 15,0-1-2-15,-1 2 1 0,2-1-1 0,-2 0 0 0,1 1 1 0,0 0-1 16,-1-1 0-16,1 1-1 0,-1-1 0 0,0 1 0 0,1-1 0 0,-1 1 1 16,1 0-1-16,-1 0 2 0,0-1-1 0,0 1-1 0,0-1 2 15,-1 0 0-15,2 0 0 0,-2 0 3 0,1-1-1 0,0 0-1 0,0 0 2 16,0 1 0-16,0-1 1 0,0 0 3 0,0-1 1 0,0 1 1 0,1 0-1 16,0 0 1-16,0-1 0 0,-1 0-3 0,1 1 0 0,-1-1-3 15,0 0-2-15,1 1 1 0,-1 0-2 0,0-1 1 0,1 1-1 0,0 0-2 16,-1 0 0-16,1 0-1 0,0 0 0 0,-1 0 2 0,0 1 0 15,1-1-2-15,0 0 0 0,0 1 1 0,0-1 0 0,1 1 1 0,-1 0-1 16,0 0-2-16,0-1 1 0,0 1 1 0,0 0-1 0,0-1 1 16,0 1 0-16,1-1-1 0,0 0 0 0,-1-1 0 0,0 1 0 0,1-1 1 15,-1 0 1-15,1 1 1 0,0-1 2 0,0 0 1 0,1 1 1 0,0-1 1 16,-1 0 0-16,1 0 1 0,0 0 0 0,0 1 5 0,1-1 2 0,-1 1-4 16,1 0-2-16,-1 0-6 0,-1 0-3 0,2 0 1 0,-1 0 2 15,1 0-2-15,0 0 0 0,0 1-2 0,1-1 1 0,0 2 0 0,0-1 0 16,-2 0 0-16,1 0 0 0,0 0 0 0,0 1 0 0,0-1 0 15,0 0 2-15,-1 1-2 0,1-1-1 0,0 0 0 0,0 0-1 0,0 1 0 16,0 0 1-16,0-1 0 0,1 0 0 0,0 0 0 0,0 0 0 0,0 0 2 16,-1 0 1-16,1 0 4 0,-1 0 4 0,0 0 2 0,0-1 3 15,1 0 3-15,0 1 0 0,1 0 2 0,-1-1 1 0,0 0-2 0,1 1-1 16,-1 0-2-16,1 0-3 0,0 0-2 0,0-1 1 0,-1 2 0 0,0-2 0 16,1 2-1-16,0-1-1 0,1 0-3 0,-1 0-1 0,0 0-3 15,1 0-1-15,-1 1 3 0,-1-2-4 0,1 2 0 0,0-1 0 0,-1 0-3 16,1 0 2-16,0 0 2 0,-1 0 0 0,1-1 0 0,-1 1-2 0,1 0 1 15,0-1-1-15,0 0 1 0,-1 0 1 0,1 1 1 0,-1 0 2 16,0-1 2-16,-1 0 2 0,1 0 7 0,0 0-2 0,0 1 0 0,0-1 0 16,0 0-5-16,1 1 2 0,-1-1 0 0,1 0-1 0,-1 1 0 0,1-1-2 15,-1 1-3-15,1-1 0 0,0 0-1 0,0 0-1 0,1 0-1 16,1 0-1-16,0 0-1 0,0 0 1 0,-1 1-1 0,0-1 1 0,-1 0-1 16,1-1 1-16,-1 1 0 0,1 0 0 0,-1-1 0 0,0 0-1 15,0 1 0-15,1-2 2 0,-1 2-1 0,0-1 4 0,1 0 5 0,0 1 2 16,-2 0 3-16,1-1 2 0,-1 0 0 0,1 1 1 0,0-1-3 0,0 0-2 15,1 1-3-15,-1-1-3 0,0 1 0 0,1 0-2 0,0 0-1 16,0-1-1-16,0 1-1 0,0-1-1 0,0 1 1 0,1-1-1 0,0 0 1 16,1 0-1-16,0 0 0 0,-1 1-1 0,1-2 0 0,-1 2 2 15,0-1-2-15,0 0 0 0,0 1 0 0,1-1-2 0,-2 0 1 0,2 0 0 16,0 1 1-16,0-1-3 0,0 0 2 0,-1 1-2 0,1-1 1 0,-1 1 2 16,0-1-1-16,0 1 3 0,0 0-2 0,1 0 1 0,0 0 0 15,-1 1-1-15,0-1 2 0,1 1-1 0,-1-1-1 0,0 1 1 0,0 0-2 16,1-1 1-16,0 2 0 0,1-1 0 0,-1-1 0 0,1 2 1 15,-2-1-2-15,2 0 1 0,-2 0-1 0,1 0 0 0,1 0 0 0,0 0-1 16,0 0 3-16,0 0-2 0,0-1-1 0,1 1 1 0,-1-1-2 0,-1 1 2 16,1 0 1-16,0-1 0 0,1 1 1 0,-1 0 0 0,1-1 0 15,-1 0 1-15,0 1-2 0,0 0 0 0,-1-1 2 0,1 2-2 0,0-1 1 16,0 0 0-16,0 1 1 0,0-1-2 0,0 0-1 0,-1 0 0 0,0 1-1 16,0 0 0-16,0 0 1 0,0-1 0 0,-1 1-1 0,1 0 0 15,-1 0 2-15,2 0-1 0,-1 0-1 0,0 0 0 0,-1 1 1 0,1-1 1 16,-1 0 0-16,2 0 2 0,-2 1 1 0,2 0-2 0,0-1 0 0,0 0 1 15,-1 0-2-15,1 0 1 0,-1 0 0 0,1 0-1 0,1 0 1 16,0 0-1-16,1 1-1 0,-1 0 1 0,0-1 0 0,-1 0 1 0,-1 0-1 16,1 0 0-16,-1 1-1 0,0-2 3 0,1 1-2 0,-1-1-1 0,1 1 0 15,1-1-2-15,-2 0 1 0,0 0 1 0,0 0 2 0,1 0 0 16,-1 1 1-16,1-1 1 0,0 0 2 0,0 0 1 0,0 0 1 0,1 0 0 16,-1 0 3-16,1-1 1 0,-1 0-1 0,2 1 4 0,1 0-4 15,-1 0 1-15,0-1-1 0,0 0-3 0,-1 0 0 0,1 0-1 0,0 0-2 16,0 1-1-16,0-1-1 0,0 0-2 0,0 1-1 0,0-1-1 0,0 0 2 15,1 1 0-15,-1 0 2 0,0-1 1 0,1 1 0 0,1-1 0 16,-2 0-2-16,2 0 0 0,-1 0 0 0,0-1 0 0,2 1 0 0,1-1 0 16,-1 0 0-16,1 0-1 0,-1 0 0 0,1-1 0 0,1 0 1 0,0 0-3 15,0 0 1-15,0 0-1 0,1 1-1 0,0-1 1 0,1 2 4 16,-1-2 1-16,2 2 1 0,-2-1-1 0,1-1-3 0,0 1 2 0,0 0-1 16,1-1-1-16,1 0 1 0,-1 1-3 0,-2 0 0 0,0 0 0 15,1 0-2-15,-1 1 1 0,0-1-2 0,0 0 2 0,-1 0 0 0,-1 0 4 16,0 1 4-16,0-1-3 0,0 1 0 0,-1 0-2 0,-1 0-2 0,0-1 2 15,0 1 2-15,1-1-2 0,-1 1 0 0,0 0 0 0,-2-1 0 16,0 0 0-16,-1 1 0 0,-1-1-1 0,0 0 0 0,0 0-1 0,0 0 0 16,-2 0-1-16,1 1-1 0,-1-2-2 0,-1 1 0 0,-1 0-8 15,-1-1-7-15,0 1-11 0,0 0-18 0,1 0-18 0,-3 0-20 0,1 0-19 16,-1 1-14-16,0-1-13 0,-1 0-3 0,0 1 14 0,0 0 34 0,-1-1 49 16,0 0 40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6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2 988 1329 0,'-10'2'265'0,"-2"1"-162"0,-4 1-78 0,2-2-21 0,-1 1-6 0,2-1 1 15,-3 0 2-15,1 1 2 0,-1-1 0 0,-2 1-5 0,0-2-4 16,-1 1-3-16,0 0-4 0,-2-2-11 0,-1 1-2 0,-1-1-4 0,-2-1-1 16,1 0 14-16,1-2 7 0,-1 1 6 0,0-1 7 0,0-1 1 15,-1 0 0-15,-2-2 0 0,2 0 5 0,-2 1-7 0,2-3 3 0,-1 2 8 16,1-1-6-16,0-1 7 0,-1-1-1 0,1 1-6 0,1-1 7 0,0-1 0 15,1 0 2-15,0 0-1 0,1-2-2 0,0 0-6 0,1 0-5 16,2-1-2-16,1-1 6 0,2 0-3 0,1-2 6 0,3 0-4 0,0-2-4 16,3-1 11-16,1 0-3 0,4-2 7 0,0 1-5 0,3-2-4 0,3-3-1 15,2 0-3-15,3-2 7 0,1 0-4 0,2 1 0 0,1 0 0 16,2 1-4-16,2-1 0 0,2 1 1 0,1-1 2 0,2-1 2 0,3 1 0 16,1 0-1-16,2 1 5 0,0 0 2 0,3-1 7 0,1 0 3 15,3 1-7-15,0 0 0 0,2 3-6 0,3 2 0 0,0 3 4 0,1 0-4 16,1 1-2-16,-2 2-5 0,1 2-5 0,0-1-1 0,0 3 2 0,2 0 0 15,-2 2-2-15,1 1 0 0,0 2-11 0,0 1-9 0,0 2-10 0,1 1-13 16,-3 2-9-16,0 3-11 0,-4 1-12 0,-1 3-9 0,-1 3-1 16,-3 2 4-16,-1 3 5 0,-3 3 2 0,-4 3 12 0,-2 3 7 0,-3 3 10 15,-3 5 13-15,-2 3-1 0,-6 3 0 0,-3 2-6 0,-4 1-4 16,-4 1-3-16,-6 2-10 0,-1-1 0 0,-4 4 0 0,-3-2 3 0,-4 0 12 16,-1-1 14-16,-4 0 15 0,-2-3 7 0,0 0 7 0,-2-2-2 0,-1-1-2 15,-3-2-1-15,-1 0-4 0,-1-1-10 0,0-1-9 0,-1-1-21 16,1-2-28-16,0 0-23 0,0-2-2 0,1-1 19 0,0-3 37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6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6 1627 0,'-2'-1'346'0,"0"-3"-205"0,0 0-92 0,2 0-31 16,0 0-13-16,1 1-5 0,2 1 7 0,1-1 2 0,0 0-1 0,4 1 1 16,1 0-7-16,1-1 0 0,1 1 1 0,1 0 2 0,2 1-4 0,0 0-3 15,0 0 0-15,1 0-7 0,0 1 0 0,0-1-9 0,0 0-15 16,0 1-9-16,-1-1-13 0,1 1-8 0,-2 0-4 0,0 1-13 0,-1 0-6 16,0 0 0-16,-2 0-3 0,0 1 13 0,-2 0 19 0,-1 1 15 15,-1 1 14-15,-2 0 4 0,0 1 0 0,-2 0 1 0,-2 2 7 0,0 1 8 16,-3 1 5-16,0 0 2 0,-3 3-3 0,0 0 3 0,-2 1 1 15,-1 0 1-15,-1 2 4 0,0 0-4 0,-1 0 1 0,0-2 1 0,0 2-1 16,-1-1 1-16,-1-1 3 0,2 0 3 0,0 0 4 0,0-1 8 0,0-1 12 16,1-1 5-16,1 0 1 0,0-1-1 0,2 0-1 0,0-1 0 0,1-1 11 15,2 0-2-15,0-1-2 0,3 0 0 0,0-2-6 0,1 1 0 16,1-1 3-16,1 0 0 0,1 0-5 0,2-1 3 0,2 1-2 0,1-2-4 16,1 2 1-16,2-2-7 0,1 0-3 0,2-1-5 0,2-1-1 15,1 0-5-15,1-1-2 0,3-1-7 0,0-1-11 0,2-1-8 0,0 0-15 16,1 0-14-16,0-1-19 0,1 0-34 0,1-2-46 0,0 1-48 0,-1 0-50 15,0 0-59-15,0 0-51 0,-2 1 36 0,2-1-94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5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6 639 938 0,'-4'2'257'0,"-1"2"-170"0,0 0-66 15,-2 0-15-15,1 0 6 0,-1 1 16 0,1 0 16 0,-2 0 5 0,1 0-3 16,-2 0-15-16,-1-1-16 0,0 1-3 0,-2-1-6 0,-1 0-2 0,-1 0 1 15,-1 0-5-15,-1 0 1 0,0-2 1 0,-2 0-2 0,-2-2 1 16,0 0 5-16,0 0-2 0,-1-2 1 0,0-1 5 0,0-1 1 0,-1 0-4 16,0-2-1-16,0 0-3 0,-1-2-4 0,-1 0 3 0,0-1-3 0,1 0-4 15,1-2-2-15,0 2-4 0,1-3-9 0,0 1-2 0,0-1-7 16,1 0-4-16,1 0-3 0,-1-1 3 0,3-1 5 0,0 0 10 0,1-2 13 16,3-1 5-16,-1 1 8 0,3-3 8 0,2 0 3 0,2-1 14 15,3 3 30-15,2-1-18 0,2 0-5 0,2 0-17 0,2-3-36 0,4 0 10 16,0-2 0-16,5 1 6 0,0 0 6 0,3-2 5 0,3 2 10 0,1 0 12 15,4 0 11-15,2 1 6 0,2 1 5 0,2 2-3 0,2 0-7 16,2 2-5-16,2 2-8 0,2 1-7 0,-1 2-3 0,0 1-4 0,0 3-7 16,0 1-1-16,0 2-9 0,-2 3-3 0,1 1 1 0,-2 1-1 15,0 3 1-15,0 1 2 0,-2 3-6 0,-2 2-11 0,0 2-7 0,-2 1-17 16,-3 2-9-16,-2 3-8 0,-5 1-10 0,-2 4 0 0,-5 1 7 0,-4 3 11 16,-3 2 10-16,-4 2 9 0,-4 2-3 0,-4 1 0 0,-3 1-4 15,-4 1-10-15,-2 2-13 0,-4 0-18 0,-2 0-24 0,-2 0-21 0,-1-1-17 16,0 0-20-16,-2 0-7 0,-1-1 8 0,-2 0 2 0,0 0 13 0,2 1 38 15,-1-2 27-15,1-1 29 0,0 0 0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5.0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4 1043 0,'-1'-1'633'0,"-1"0"-439"0,0 0-151 16,2 0-59-16,0 1-20 0,0 0-10 0,2 1 5 0,0 1 11 16,2 2 14-16,-1 2 9 0,2 1 3 0,0 2 3 0,-1 4 4 0,-1 1 0 15,1 5-2-15,-2 3-2 0,0 5-2 0,-1 3 1 0,-1 3-1 0,-1 1 3 16,0 3-7-16,-1 0-10 0,-1 1-10 0,1-1-21 0,-2 2-14 15,1-1-21-15,-1-1-19 0,0-1-20 0,0-1-17 0,0-2-11 0,-1-2-11 16,0 0 4-16,1-2 7 0,0-2 10 0,0-3 25 0,2-2 30 0,0-2 30 16,0-4 30-16,2-3 15 0,0-4 3 0,2-1-44 0,2-3 51 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4.2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39 155 0,'4'-1'152'0,"1"-2"-16"0,4 1-59 0,0-2-31 0,1 0-13 16,0-1 6-16,2 1 22 0,1-1 15 0,3 1 6 0,1-1-12 15,1 0-20-15,3 0-20 0,0-1-11 0,2 0-4 0,-1 0-5 0,2 0-5 16,1-1-3-16,1 1-1 0,1-1-5 0,2 0 4 0,0 0-2 16,0-1 0-16,2 0 2 0,0 0 0 0,1 0 3 0,1 0 1 0,0 0 0 15,2-1-2-15,2 1-2 0,1 0-1 0,0-1-2 0,1 1 2 0,1-1 0 16,0 1-2-16,2-1 0 0,1 0 1 0,0 1 2 0,1 0 1 15,1 0 5-15,2 1-1 0,2 0-3 0,1-1-3 0,2 2-1 0,0-1-1 16,1 1-2-16,0 0 4 0,1 0 1 0,2-1 2 0,0 2 2 0,4-2-2 16,1 2-2-16,1-1-2 0,2 0 0 0,-1-1-2 0,2 1 3 15,1-1 2-15,0-1 4 0,3 0-2 0,2 0-1 0,0 0 0 0,4 0-4 16,-3-1 16-16,2 0 5 0,2-3 6 0,2 0 8 0,2 0-6 16,0-1-4-16,2 0-4 0,-1-1-4 0,2 0-6 0,2-1 1 0,2 2-1 15,0-2-7-15,1 2 2 0,1 0-4 0,1 0 2 0,2 2-1 0,1-1 1 16,0 1-2-16,2 0 0 0,-2 0 1 0,3 0 0 0,-1 1 1 15,3-1-6-15,0 1 8 0,1-1-3 0,1-1-1 0,1 0 3 0,1-1-13 16,-1 0 2-16,2-1 1 0,-1-1 4 0,3 0 3 0,1-1-1 16,1 1-3-16,0-2 1 0,2 1 5 0,1 0 4 0,0-1-4 0,2 0-2 15,-2 0 0-15,3 0 0 0,-1-1 2 0,1 0 0 0,1 0-1 0,-1-1 0 16,0 0-1-16,2 1-1 0,-2 0 0 0,0 1 5 0,0 0 0 16,1 0-2-16,0 1-1 0,0-1-4 0,-3 0 4 0,1 1 4 0,0 1-1 15,0 0-2-15,-2 0-1 0,0 1 1 0,-2 1 3 0,2-1 1 0,-2 3-1 16,-3-1-4-16,1 2-1 0,-2 0-3 0,0 1-1 0,-1-1 2 15,-2 1-6-15,0 0-10 0,-3 0-17 0,1 0-31 0,-2 1-19 0,-1 0-29 16,-3-1-31-16,0 1-32 0,-1-1-33 0,-1 1 21 0,-1-1 52 0,-3 1 29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1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35 497 0,'0'0'262'0,"0"0"-111"16,1-1-105-16,-1 1-54 0,1-1-13 0,0 1 4 0,1-1 8 16,1 0 17-16,1-1 8 0,0 1-1 0,2-1 0 0,0 0-4 0,0 1-2 15,1-2-4-15,0 2-3 0,1-1 0 0,1 0-3 0,2 1 3 0,-1-1-3 16,1 1 0-16,0-1 1 0,1 0-3 0,1 0 6 0,2 0-2 15,-2 0-1-15,3 0 0 0,-2 0-1 0,2 0-2 0,0 0 4 0,1-1 1 16,0 1-2-16,3 0 0 0,0-1-1 0,2 0 4 0,0 1 10 0,3-2 9 16,0 1 2-16,1 1-1 0,2-2 0 0,0 0-7 0,2 1 2 15,2-1 3-15,1 0-6 0,2 0-1 0,1 0-3 0,2-1-2 0,1 0-3 16,-1 1 7-16,1-1-2 0,2 1-2 0,0 0 3 0,1 0 0 0,2-1 4 16,1 1 10-16,2 0 5 0,1 0 4 0,2 0 5 0,1 1-2 15,1-1 0-15,0 1 2 0,2-1-1 0,0 1-2 0,1-1-3 0,0-1-1 16,2 0-4-16,2 0 2 0,1-1 1 0,1 0-4 0,-1 0 0 15,1-1-3-15,0 1 2 0,2-2 1 0,1 0-3 0,1 0 0 0,0-1-8 16,2-1-3-16,-1 0-4 0,-1 0-2 0,1 0 0 0,2 0 1 0,0 1-2 16,2-1-2-16,1-1 0 0,-1 2-4 0,1-1 0 0,0 0 0 15,0 0 3-15,0 0-2 0,2 0 3 0,0 0 1 0,0 0-5 0,1 0 11 16,-1 0 4-16,0 1 3 0,-1-1 6 0,2 1 0 0,1-1-2 16,-1 1-6-16,1-1 1 0,-2 0-5 0,1 1 0 0,-2 0 2 0,2 1-5 15,-1 1-2-15,-1-1 0 0,1-1-4 0,-3 1-2 0,-1-1 4 0,0 1-5 16,-1 0 2-16,2 0 2 0,-2 1-5 0,-1 0 3 0,0-2-1 15,-2 2 0-15,-1 0-1 0,1-1 1 0,-1 1-1 0,-1-1-1 0,-1 1 2 16,-1 1-4-16,-2-2 0 0,-2 1-2 0,-1-1 3 0,-1 0 1 0,-3-1-5 16,0 0 4-16,0 0-2 0,-1-1-1 0,0-1 7 0,-2 2-2 15,-1-1-5-15,-2-1 1 0,0 0-9 0,-2 2-9 0,1-3-5 0,-2 3-14 16,0-1-9-16,0-1-21 0,0 2-22 0,-1-2-25 0,-1 2-40 16,-2-2-23-16,1 1-27 0,-1 0-34 0,-2-1-29 0,0 2-33 0,-1-2 48 15,0 2 19-15,-2 0 236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0.0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 464 0,'-2'-2'86'16,"2"1"-59"-16,-2-1-24 0,2 2-9 0,0 0 0 0,1 1 5 0,0 0 8 16,-1 0 6-16,2 0 5 0,0 2 1 0,0-1 1 0,1 1 1 0,-1 0 0 15,1 0 1-15,0 0 0 0,1 1-2 0,-1 0 5 0,1-1 10 16,0 0 5-16,0 1 9 0,0 1 0 0,2-1-3 0,-2 1 3 0,2 0-4 16,0 0 3-16,-1 1-1 0,2 1-6 0,-1 1-6 0,0 0-5 0,0 1-8 15,0 0-1-15,1 1-2 0,0 1-6 0,0 1-4 0,-1 0-4 16,2 0 0-16,-2 1 2 0,1 1-3 0,1 1 3 0,-1 0-3 0,0 0 0 15,0 1 2-15,-1 0-3 0,0 0-1 0,0 1-2 0,-1 0-7 16,0 0-8-16,-1 0-8 0,0 1-9 0,-1-1-5 0,-1 0-5 0,-1 2-4 16,0-2 1-16,-2 1-3 0,-1-2 2 0,-1 0 5 0,0-1 8 0,-2 0 7 15,0-1 8-15,-1 0 4 0,-1-2 0 0,-1 1 0 0,0 0 2 16,0-1-5-16,-1 0-6 0,-1-1-11 0,1 1-9 0,-2-2-12 0,1-1-5 16,-1-1-6-16,1 1-2 0,-1-1-15 0,-1-1-9 0,1 0 9 0,-1 0 13 15,3-1-142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40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7 31 2 0,'1'-2'13'0,"1"0"-3"0,-1 0-3 15,2-1 3-15,-1 1 1 0,1 0 8 0,-1 0 2 0,0 0 2 16,0 0-5-16,0 0-8 0,1 0-1 0,-1 1-5 0,0-1 5 0,-1 2 2 15,1-1 3-15,-1 0 12 0,-1 1 8 0,0-1 10 0,1 1 9 0,-1-1 8 16,0 1 5-16,0 0 5 0,0 0 6 0,0 0 0 0,0 0 1 16,0 1-2-16,0-1-11 0,0 0-8 0,-1 0-11 0,1 0-13 0,0 1-7 15,0-1-6-15,0 0-6 0,-1 1-2 0,1-2-4 0,0 1 0 0,-1 1 0 16,0-1 1-16,0 1-3 0,1-1 0 0,-2 0 3 0,1 1-3 16,0 1 3-16,-1 0 2 0,0 0-2 0,0 0 6 0,0 1 4 0,-1-1 3 15,-1 1 2-15,2 0-2 0,-2 0-4 0,1 1-3 0,-1 0-3 16,0 1-2-16,-1 1 1 0,0-1-3 0,1 1-1 0,-1 0-4 0,0 1 0 15,0 1-2-15,0 0 0 0,-1 1 1 0,1 1-6 0,-1 0 4 0,1 1-4 16,0 1 2-16,-1 1 1 0,1-1-1 0,0 2 2 0,-1-1-3 16,1 2 3-16,0 0-4 0,0 1 3 0,1 0 4 0,-1 2-6 0,0 0 3 15,0 1-5-15,0 1 0 0,1 1 1 0,-1 1 3 0,1 1-1 0,0 2-1 16,1 0-1-16,0 0-2 0,1 1 1 0,1-2 0 0,0 1 3 16,2-2-7-16,-1 0 3 0,3-1-2 0,0-1-1 0,2-1 4 0,1 0 0 15,1-2 2-15,1-2-4 0,1-1 1 0,1-1-5 0,0-1-4 16,3 0-1-16,0-3-8 0,1 1-4 0,1-3-8 0,3 0-6 0,-1 1-11 15,1-2-16-15,0-1-20 0,-1 0-29 0,1-2-32 0,-1-1-30 0,1 0-6 16,1-1 35-16,1 0 32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9.4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7 1 0,'-1'0'0'0,"0"-1"0"0,-2 0 0 0,2 0 1 0,0 1 4 0,-1-1-5 16,1 0 4-16,1-1 0 0,0 1 0 0,-1 0 5 0,0-1 5 0,0 2 9 15,0-1 13-15,1 0 19 0,-1 0 17 0,1 0 15 0,-1 1 11 16,1 0-1-16,-1 0-2 0,1-1-7 0,-1 1-10 0,1 0-8 0,0-1-10 15,0 1-8-15,0 0-5 0,0 0-4 0,0 0-3 0,0 0-3 0,1 0-5 16,-1 0-6-16,0 0-6 0,0 0-1 0,1 0 1 0,-1 0 5 16,0 1 9-16,1-1 4 0,0 1 11 0,1-1 0 0,0 1 1 0,0 0 7 15,1 0-2-15,1 0-1 0,0 1-4 0,1 0-6 0,2 1-9 16,-2-2-3-16,3 3-6 0,-2-1-9 0,1 1-5 0,1 1-6 0,0 0-4 16,-1 2 2-16,2 0-1 0,0 1-1 0,0 2 1 0,0-1-3 15,1 4-3-15,0-1 3 0,1 0-2 0,-1 1 1 0,2 1 0 0,-2 0-2 16,0 0-1-16,0 0 0 0,-2 1 1 0,0 0-1 0,0 1-2 0,-2 0-10 15,0 1-5-15,-1 1-8 0,-2-1-11 0,-2 2-2 0,-1-1-10 16,-2-1-5-16,-1 0-5 0,-2-1-7 0,-3 1-9 0,-2 2-17 0,-3 0-17 16,-1 1-35-16,-3-1-33 0,-2-1-26 0,-2 2-17 0,-3-1 28 0,-2 0 55 15,-1 1 57-15,-3 0 78 0,-1-1 5 0,0 1 0 0,-1 0 0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8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31 438 0,'-1'-1'173'16,"1"1"-80"-16,0 0-49 0,0-1-33 0,1 0-9 0,-1 0-4 15,0 1 0-15,0-1 2 0,0-1 1 0,1 1 0 0,-1-2 4 0,0 1 1 16,0-1 4-16,0 1 21 0,-1-1 21 0,0 1 27 0,0 0 22 0,-1 1 1 16,1-1-6-16,-2 1-17 0,0 1-23 0,0-1-18 0,0 0-16 15,-1 1-14-15,0 0-6 0,0 0-5 0,0 1-7 0,0 0 2 0,0 1-3 16,-1 1-4-16,-1 0 3 0,0 1 1 0,-1 0 2 0,0 1 4 15,-1-1 5-15,0 1 0 0,1 1 0 0,-1-1 4 0,1 1 0 0,-1 0 4 16,1 0 5-16,0 0 4 0,1 0-6 0,0-1 4 0,1 2-5 0,0-2-9 16,0 1 5-16,2-1-9 0,0 0 1 0,0 0 1 0,1-1-3 0,1 0-1 15,0-1-3-15,0 0 4 0,1 0-1 0,-1 1-1 0,2-2 2 16,-1 0-2-16,1 1 3 0,0-2 1 0,1 2 2 0,-1-2 6 0,2 2-1 16,-1-2-2-16,1 1 3 0,1-1-6 0,0 0 0 0,0 0 6 15,0-1-5-15,1 0 0 0,0 0-2 0,1 1-3 0,0-1 0 0,0-1 2 16,1 1-2-16,0 0-5 0,0 0 3 0,0 0-8 0,1-2 0 0,-1 1 5 15,-1 0-9-15,1 1 2 0,-1-1 0 0,-1 1-2 0,-1 0 4 16,-1 0 8-16,0 0-1 0,-1 0 5 0,0 0-1 0,0 0-2 0,-1 1 3 16,0-1 2-16,-1 1 4 0,1 0-2 0,-2 0 2 0,0 0 0 15,0 1 1-15,-2 0 3 0,1 2-5 0,-1 0 3 0,-1 1-8 0,-2-1 2 16,1 2 2-16,-3-1-6 0,1 0 8 0,0 1-2 0,-1 0 0 0,0 0 2 16,-1 0-1-16,0 0 4 0,1 2 0 0,0-2 3 0,0 0-1 15,1 1-1-15,0-1 0 0,1 1-4 0,0-2-2 0,0 0-3 0,2-1 0 16,1 0-6-16,1 0 3 0,0-2-4 0,1 0-5 0,1 0 0 0,0 0 0 15,0 0 2-15,1 0 2 0,2 0 8 0,-1 0-5 0,2-1 2 16,1 0-3-16,0 0-2 0,2-1 6 0,1-1-1 0,1 0 1 0,1-2-10 16,1 0-13-16,0 0-20 0,2-1-27 0,-1-1-22 0,1 0-28 15,-1 0-25-15,-1-1-18 0,1 0-19 0,0 0 18 0,1-2 45 0,0 2 50 16,-1-1 72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8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16 0,'0'0'236'0,"0"0"-71"0,0 0-78 0,1 0-52 0,-1 0-34 0,0 0-6 16,1 0 0-16,1 0 5 0,0 0 3 0,0 0-1 0,1 0 3 15,-1 1 3-15,1-1 13 0,-1 2 14 0,0-1 21 0,0 0 21 0,0 1 20 16,0 1 16-16,-2 1 0 0,1 1-10 0,-1 1-20 0,0 2-27 0,-1 1-26 16,1 2-12-16,-1 1-12 0,-1 1-2 0,1 2 1 0,0-1-10 15,-1 1 1-15,1-2-17 0,-2-1-16 0,3 0-21 0,-2 0-29 0,1-2-23 16,1 0-30-16,0-1-17 0,0-1-24 0,0-1-25 0,1-2-7 0,0 0-9 16,0-1 51-16,1-2 59 0,0-1 72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8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45 17 0,'-3'1'215'16,"0"-1"-77"-16,0 1-42 0,0 1-33 0,2-2-24 0,-1 0-8 0,1 1 0 16,1-1 3-16,0 0-5 0,0 0-8 0,1 0-4 0,-1 0-4 15,1 0 9-15,0 0 16 0,0 0 15 0,1 0 23 0,1 1 18 0,1-1 12 16,0 0 0-16,2 1-2 0,-1-1-10 0,2-1-14 0,0 1-9 15,1-1-15-15,1 1-13 0,1-1-9 0,-1 0-10 0,1-1-10 0,1 2-4 16,-1-3-7-16,1 2-5 0,-1-1 1 0,1 0 0 0,0 1 2 0,-1-1-1 16,-1 0 0-16,0 0-7 0,1 0-3 0,-1 0 1 0,-1 0-8 15,0 1 4-15,-2-1-3 0,2 1-7 0,-3-1 0 0,2 1-10 16,-2 0-8-16,-1 1-17 0,2-1-14 0,-2 0-15 0,-1 0-13 0,1 0-11 0,-2 0-13 16,0 1-12-16,-2-1-18 0,1 0-11 0,-1-1-24 0,-1 1 21 15,1-2 41-15,-4-1 42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6.9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 156 0,'-1'-1'103'0,"2"0"-21"0,-1-1-39 0,2 1-23 0,0 1-8 16,-1-1 9-16,1 1 12 0,0 0 6 0,1 0-2 0,0 1-5 0,-1-1-1 15,1 1 5-15,-1 1 8 0,1 0 14 0,0 1 12 0,-1 0-1 0,0 0 6 16,0 0-3-16,0 1-4 0,-1 1 0 0,2 0 0 0,-1 1-3 16,0 0-8-16,0 1-3 0,0 1-10 0,0 1-11 0,0 2-7 0,0-1-10 15,0 2-4-15,0 0-3 0,-1 0-1 0,1 1 0 0,-1 0-4 0,0 1-5 16,1 0 2-16,0 1-4 0,-2 1 5 0,1 0 0 0,0 0-14 16,-1-1-2-16,0 0-6 0,-1-1-7 0,0-1 4 0,-1-1-8 0,0 1-9 15,0-1-11-15,-1 0-7 0,0-1-10 0,0-1-1 0,-1-1-3 0,-1 0-16 16,0-1-22-16,-1 1-41 0,-1-1-39 0,0-1-22 0,-1 1 39 15,-1-1 41-15,0-1 10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6.6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486 0,'-2'0'270'16,"2"0"-76"-16,-2 0-83 0,1 0-52 0,1 0-34 0,0 0-13 16,0 0-4-16,1 0-2 0,-1 0-10 0,1 0-5 0,0 0 3 0,0 1 1 15,0 0 2-15,1-1 4 0,0 2-1 0,0 0-1 0,1 0 8 0,-1 0 6 16,1 1 10-16,-1 1 11 0,1 0 5 0,-1 2 1 0,0-1-8 15,2 3-5-15,-1 0-8 0,1 0-7 0,0 2-4 0,0 0-5 0,1-1-4 16,-1 0-4-16,1 0-8 0,0 0-16 0,0 0-22 0,1-1-23 0,-1 0-22 16,1-1-19-16,-1 0-13 0,0-1-14 0,-1 0-14 0,0 0 1 15,0-2 6-15,0-2 22 0,-1 0 41 0,1-1 34 0,0-1 31 0,0-1 21 16,0-2 0-16,0 0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6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9 0 1 0,'0'0'0'0,"0"0"0"0,0 0 0 0,0 0 0 16,0 0 0-16,0 1 0 0,0 0 0 0,0 0 0 0,-1 0 0 16,1 1 1-16,0 0 16 0,-1-1 14 0,-1 2 20 0,1-1 15 0,-2 0 19 15,1 3 4-15,-1-2 3 0,-1 1-4 0,2 1-6 0,-2-1-4 16,0 2-12-16,0 0-4 0,-1 2-11 0,0 0-10 0,0 1-10 0,-2 1-9 15,1 1-9-15,-1 2-5 0,0 1 0 0,-1 1-7 0,0 2 2 0,0-1-3 16,0 1 0-16,-2-2 3 0,1 0-1 0,1-1 0 0,0-1-5 16,1-2 3-16,1 1-5 0,-1-3 1 0,3 0-1 0,-2 0-15 0,2-1-15 15,-1-1-27-15,1 0-33 0,1-2-27 0,0-1-17 0,0 0-14 16,2-1 11-16,-1-2 34 0,1 0 32 0,-1-1 52 0,1-1 24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6.0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4 12 234 0,'-2'-2'142'0,"-2"0"-40"0,1-1-70 0,1 1-40 0,0 1-24 15,1 0-13-15,-1 1-1 0,1-1-7 0,0 1-15 0,1 0-12 0,-1 0 5 16,-1 2 19-16,1 0 26 0,-2 1 23 0,1 0 5 0,-1 1 4 0,-1 1 13 15,0 0 18-15,0 0 28 0,0 0 25 0,0 2 18 0,0-1 8 0,-1 2-8 16,0 1-16-16,-1 2-16 0,1 2-21 0,-1 1-15 0,0 1-8 16,0 2-8-16,0-1-3 0,1 2-11 0,0 1 1 0,-1 1-2 0,2 0-2 15,0 2 4-15,0-1-6 0,0-1-3 0,0-1-3 0,1 0 1 16,1-1 5-16,1-2-1 0,-1-1-2 0,2-1-1 0,0-2-1 0,0 0-1 16,0-1 2-16,0-2-4 0,2-1-11 0,-2 0-12 0,2-3-18 0,-1 1-14 15,2-1-6-15,-1-1-3 0,2-1-14 0,0 0-4 0,1-1-11 16,0 0-7-16,1-2 30 0,0-2 17 0,0-1 44 0,0 0 16 0,1-1 0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5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2 98 0,'-1'-1'89'0,"1"1"4"15,-2 0-13-15,1-1-19 0,0 1-5 0,1 0-2 0,0 0-5 16,0 0-8-16,0 0-14 0,0 0-10 0,0 1-6 0,0 0 0 0,0 0 5 16,0 2 12-16,0-1 14 0,0 2 15 0,0 1 10 0,-1 0-5 0,0 1-4 15,-1 2-14-15,2 0-9 0,-2 3-6 0,1 2-6 0,-2 0-6 16,2 3-7-16,-2 2-4 0,2 1-5 0,-2 1 1 0,2 0 3 0,-2 0-3 15,2 2-2-15,-1 0-2 0,0 1 0 0,2 0-2 0,-2-1 3 0,1-1-2 16,-1-1-6-16,0 1-5 0,0-1-3 0,-1-1-2 0,2 0 3 16,-2-2 9-16,0-1-3 0,1-2 6 0,-1-3 1 0,1-1-1 0,0-3 8 15,0-1 1-15,1-2 2 0,0-1-3 0,1-1 2 0,-1 0-3 16,0-1 2-16,1 0 4 0,0-1-7 0,0 0 4 0,0 0-5 0,0 0-2 16,0-1-1-16,1 1-1 0,-1-1 1 0,1 0 1 0,-1 0 0 0,0 0-4 15,0-1 5-15,0-1-2 0,1 0 2 0,1-2 4 0,-1 0 0 16,1 0 3-16,0 0 2 0,1-2 3 0,-1 1-1 0,1-2 3 0,1 0-4 15,-2-2-4-15,2 0 0 0,1 0-4 0,0-1 0 0,0 0 0 16,1 0-4-16,-1-2 1 0,1 2 0 0,0 0 1 0,1 0-1 0,-1 1 2 16,0 1 1-16,-2 0-1 0,1 2 2 0,0 0 1 0,-2 2-5 0,1 1 4 15,-1 0 6-15,0 1-1 0,0 1 11 0,0-1 2 0,-1 2 3 16,2 0 8-16,-2 1 3 0,0 0 5 0,0 0-2 0,0 2 3 0,1-1-6 16,-1 2 0-16,1 0-3 0,0 2-11 0,-1-1-2 0,1 3-8 0,-1 2-3 15,-1 0-1-15,0 2-3 0,0 0 0 0,0 0 0 0,-1 1-2 16,1 0-3-16,-1 0-1 0,0-1-2 0,0-1 3 0,0 0-1 0,0-1-3 15,0 0-5-15,0-1-7 0,0-2-10 0,0 1-13 0,1-2-11 0,-1 0-19 16,0 0-23-16,0-2-20 0,0 0-33 0,0-1-30 0,1 0-24 16,0-2-24-16,1 1 20 0,0-1 50 0,0-1 57 0,2-2 78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09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 1204 0,'-4'-1'187'16,"-2"1"-106"-16,-1 0-47 0,2 0-18 0,3 2-10 0,-1 1-4 15,2 0-2-15,0 2-1 0,0 0 0 0,2 0 0 0,0 1 0 0,1 1-3 16,1 0 3-16,1 1-1 0,1 2-2 0,1-1 2 0,1 1-1 0,0 1 0 15,1-1 2-15,0 1 2 0,1 0 1 0,0 0 1 0,0 0-2 16,0-1-2-16,0 1 1 0,0 0-2 0,1-1 1 0,-1 0 1 0,0 0 0 16,1 0-1-16,-2 0-1 0,1-1 0 0,-1 1 0 0,-1-1 1 0,1 0 0 15,-1 0-6-15,0-1-9 0,1 0-6 0,0-1-10 0,-1 0-9 16,0-2-13-16,-2 1-20 0,1-2-24 0,0 0-23 0,0-1-17 0,0 0-7 16,0-1-6-16,-1 0-7 0,1-2 28 0,0-1-182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5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99 1 0,'-1'0'0'0,"1"0"0"0,0 1 0 0,-1 0 0 15,1-2 0-15,0 1 0 0,0-1 0 0,-1 1 0 0,1-1 0 16,0-1 0-16,0 0 0 0,0-1 0 0,0-1 0 0,0 0 0 0,0 0 0 16,1-1 0-16,0 0 0 0,0-1 26 0,1-1 25 0,0 0 11 0,0 1 13 15,0-2-9-15,1 1-5 0,0-2 2 0,0 0-12 0,0 0 2 16,1 0 0-16,1-1-3 0,-1 1 1 0,1 0 3 0,1 1-1 0,-1 0-8 16,0 0-4-16,-1 0-8 0,1 2-7 0,1 0-2 0,-1 1 0 0,0 1-4 15,-1 1 1-15,0 0 3 0,-1 1-5 0,1 1 6 0,-2-1 0 16,1 1-2-16,-1 1 1 0,0 0-2 0,-1 1 4 0,1 1 1 0,1-2 8 15,0 3-6-15,-1-1-1 0,0 2-5 0,1 0-10 0,-1 0-1 16,0 1-2-16,0 2-1 0,0-2-3 0,0 3-6 0,-1-2-3 0,1 2-1 16,-1-1 0-16,-1 2 0 0,1-1-1 0,0 0-5 0,0 0-3 0,-1-1-6 15,1-1-9-15,-1 0-18 0,1 0-18 0,0-1-25 0,0-1-27 16,1 0-23-16,-2-1-32 0,2 0-30 0,-1-1 4 0,0 1 39 0,1-1 46 16,0-2 112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4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1 0,'-2'0'5'0,"1"3"-5"0,1 0-5 15,0 0 5-15,0 2 0 0,2 1 0 0,0-1 0 0,-1 1 0 16,1 0 0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4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75 66 0,'-6'0'78'15,"1"-1"-4"-15,-4-1-13 0,3 1-3 0,0 0 9 0,1 1 14 0,-1 0 8 16,1-1-2-16,0 0-7 0,1 0-6 0,0 0-5 0,-1 0-1 0,1 1 1 15,1-2 3-15,-1 1 9 0,1 1 7 0,0-1 1 0,1 0 3 16,-1 1-6-16,1-1-6 0,0 0-5 0,1 1-5 0,0 0-11 0,1-1-7 16,0 0-11-16,0 1-9 0,0-1-8 0,0 1-10 0,0-1-5 15,0 1-7-15,1-1-3 0,1-1-3 0,0 0 6 0,1-2 2 0,1 1-3 16,0-1 1-16,1 1-5 0,0 0 0 0,2 0-1 0,-1-1 3 0,1 1 0 16,1 0 0-16,1 0 1 0,0 0-6 0,1 0 3 0,-1 1-1 15,2-1-3-15,-1 1 3 0,1 0-7 0,-2 1-6 0,2 1 0 0,-2 0 1 16,1 0-6-16,-1 1 1 0,0 1-2 0,-1-1-8 0,1 2 8 0,0 0-1 15,-1 1 0-15,0 0 0 0,-1 1-2 0,0 1-1 0,0 2 1 16,0-1-1-16,-2 2-9 0,0 0-2 0,-1 0-8 0,-1 0-4 0,1 1 1 16,-3 0-4-16,1 1-1 0,-1-1 1 0,-2 1 1 0,0 0 7 15,-1 0 5-15,-1 1 6 0,-1 0 4 0,-1-1 2 0,0 1 6 0,-2-2 2 16,-1 2 9-16,-1-2 6 0,0 1 2 0,-1-1 2 0,-1 0 2 0,0-1 1 16,1 1 8-16,0-1 2 0,-1-1 1 0,0 0 1 0,-1-1-5 15,1 0 4-15,-2 0-4 0,2-1 6 0,1 2-5 0,-1-2 0 0,2 0-1 16,0-1-5-16,0 1 7 0,2-1-6 0,-1-1 1 0,2 1-5 0,0-2-2 15,2 0-1-15,0-1 2 0,0 1 2 0,1-2-2 0,2 1 1 16,0-1-1-16,0-1-1 0,1 0-3 0,0 0 4 0,1 1 1 0,0-1 1 16,2 0 10-16,1 1-3 0,0 0 8 0,1-1 9 0,1 0 1 15,0 0 2-15,3-1-2 0,-1 0-4 0,1 0-7 0,1-1-2 0,0 1-6 16,1 0-5-16,0 0-2 0,1-1-4 0,0 1 0 0,0-1-1 0,0 0-10 16,0 0-10-16,0 1-8 0,0-1-12 0,0 0-6 0,0-1-9 15,1 0-17-15,-2 0-22 0,1-1-31 0,-1 1-26 0,0-1-35 0,0 1 3 16,-1-2 44-16,1 1 66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3.1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3 200 0,'-1'0'162'0,"1"0"-49"0,0 0-55 16,1 1-35-16,1-1-13 0,0 0 8 0,2 0 19 0,1 0 5 15,1-1 1-15,0 1-1 0,0-1-11 0,2 0-3 0,0-1-5 0,1 0-2 16,-1 2 3-16,0-1 0 0,1-1 0 0,-1 1 4 0,2 1 4 15,-1-1 4-15,0 0 4 0,-1 1-4 0,0-1-5 0,0 2-9 0,1-1-5 16,-1 0-2-16,0 1-4 0,1 0-1 0,0-1-7 0,0 1 1 0,0 1-4 16,-1-1 1-16,1 1 2 0,0 0-2 0,-1 0-9 0,0 0-13 15,0 0-14-15,-3 0-20 0,1 0-11 0,-1 0-12 0,-1 0-14 0,0 0-11 16,-1-1-18-16,-1 0-11 0,0 1-10 0,0-1-3 0,-1-1 28 16,0 0 27-16,0 0 83 0,-1 1 7 0,0 0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2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2 4 1 0,'0'0'0'0,"0"0"0"0,1 0 0 0,1-1 0 0,-2 1 0 0,2-1 0 16,-1 0 0-16,0 1 0 0,0-1 0 0,0 1 0 0,1 0 0 16,-1 0 0-16,-1-1 0 0,0 1 0 0,1 0 0 0,-1 0 0 0,0 0 0 15,0 0 0-15,0 0 0 0,0 0 0 0,0 1 0 0,0-1 0 16,0 0 0-16,-1 0 0 0,1 0 0 0,0 0 0 0,-1 0 0 0,1 0 0 15,-1 0 0-15,1 0 0 0,-1 0 0 0,1 0 0 0,0 0 0 16,-1 0 0-16,1 0 0 0,-1 0 0 0,1 0 12 0,0 0 8 0,-1 0 2 16,0 0 4-16,0 0 8 0,0-1 6 0,1 1 6 0,-2 0 5 0,0 0-1 15,1 1-2-15,-1-1 3 0,0 0 4 0,-1 0 4 0,1 1 4 0,-1 0 1 16,0 0-5-16,-1 0-6 0,0 0-10 0,-1 2-8 0,-1-1-7 16,0 1-4-16,-2 0-7 0,1 1 0 0,-1 1-7 0,-1 0-3 0,0 1 1 15,-1 0-5-15,-1 1 3 0,-1 0-5 0,0 1 3 0,-1-1-1 0,2 1-2 16,-1 0 1-16,1 1-1 0,-1-1-1 0,1 1-1 0,-1-1 4 15,1-1-2-15,0 1 1 0,0-1 2 0,1-1-1 0,0 0 0 0,1 0 0 16,0 0 0-16,1-1-1 0,1 0 4 0,2-1 2 0,-1-1 2 0,1 0 3 16,2-1-4-16,0 0 3 0,1-1-4 0,1 0-2 0,0-1-3 15,1 0-4-15,0 0-4 0,1 0 0 0,0 0 9 0,1 0 13 0,1 0 13 16,1 1 11-16,1-1 3 0,1 0-1 0,0-1-2 0,1 0-2 16,1 1-2-16,0 0-2 0,2-2-5 0,0 1-5 0,1 0-6 0,-1 0-6 15,1-1-1-15,0 1-4 0,1 1-1 0,-1-1-5 0,1 0 0 0,0 0-4 16,0 0 4-16,0 1 0 0,2 1-5 0,-1-1 5 0,-1 1-4 15,0 0 0-15,-2 0 5 0,-1-1-3 0,-1 2-1 0,0 0-1 0,0 0 0 16,-1 0-4-16,-1 0 1 0,0 0-7 0,-1 0-8 0,-1 1-10 16,0 0-11-16,1-1-11 0,-2 0-11 0,0 1-9 0,0-1-17 0,-2-1-12 15,1 1-13-15,-1-2-24 0,0 1-9 0,0 0-10 0,-1 0-6 0,-1 0 24 16,0 0 32-16,-1 1 69 0,0 0 38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30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8 1 0,'-3'-1'3'0,"2"1"23"16,-2 0 0-16,2-1 11 0,0 1 9 0,0-1 9 0,0 1 7 15,1-1-5-15,0 0-6 0,0 1 0 0,0-1 0 0,-1 1 2 0,1-1 13 16,0 1 9-16,0-1 10 0,0 1 5 0,0 0 4 0,1 0-5 0,-1 1-5 16,0-1-5-16,0 0-4 0,0 0-8 0,0 0-11 0,0 0-14 0,0 0-14 15,0 0-3-15,1 1 3 0,1-1 7 0,0 1 6 0,0-1-2 16,2 2-3-16,-1-1-7 0,1 0-4 0,1 1-5 0,0 0-3 0,0 0-6 16,1 1-7-16,-1 1 2 0,2 0-2 0,-1 2 1 0,2 1 0 0,0 1-5 15,0 3-1-15,1 1-2 0,0 2 1 0,-1 2 4 0,1 1-1 16,0 2-2-16,0 0 1 0,0 2-3 0,0-1-3 0,0 0 5 0,0 1-7 15,-1 0-1-15,-1 0-5 0,-1 2-4 0,0-2 3 0,-1 1-8 16,-1 0-4-16,-2-1-11 0,0 0-4 0,-1 1-1 0,-2-1 1 0,-2 1 11 16,0-1 1-16,-2 1 3 0,-1-1-5 0,-2 2-10 0,-1-1-8 15,-1 2-8-15,-3 1-1 0,0 0 0 0,-1 1 10 0,-1-1 11 0,-2-1 14 16,1 1 10-16,0-3 9 0,0 2 4 0,0-2 3 0,0-1-2 0,-1-1-8 16,2-3-18-16,0-2-27 0,1-1-36 0,1-3-35 0,0 0-28 15,1-2-27-15,1-1 11 0,1-1 37 0,0-2 93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9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13 1 0,'-1'0'3'0,"-1"0"-3"0,1 0-3 0,1 0 3 0,-1 0 0 16,2-1 0-16,-1 1 0 0,0-1 0 0,1 0 0 0,-1-1 0 0,0 2 0 15,0-3 0-15,0 2 0 0,0 0 0 0,0-1 0 0,-1 1 0 16,0 1 0-16,-1 0 0 0,1 0 0 0,-2 0 17 0,-1-1 56 0,2 1 21 15,-2 0 7-15,1 0 2 0,-1 0-9 0,1 0-10 0,-1 0-10 0,1 1-12 16,-1-1-17-16,0 0-11 0,0 1-9 0,0 1-14 0,0-1-3 16,-1 1-3-16,0 0-7 0,1 1-1 0,-1 0 2 0,-1 0-4 0,0 1 0 15,1-1 0-15,-1 2-3 0,1-1 2 0,-1 2 1 0,1-1 3 0,0 1 0 16,0-1 3-16,1 0-1 0,-1 1-3 0,2-1 8 0,0-1-8 16,0 0 2-16,1 0-1 0,1 0-7 0,-1 0 1 0,2 0-2 0,0-1 2 15,1 1 0-15,1-1 3 0,-1-1-1 0,2 1-1 0,-1-1 4 0,1 0-3 16,1 0 4-16,0-1 2 0,0 0-4 0,1-1-2 0,1-1 5 15,-1 0-5-15,0-1 5 0,2 1 8 0,-1-1-9 0,0-1 5 0,1 1 0 16,0-1-3-16,0-1 5 0,-1 0-1 0,0 1 0 0,-1 0-3 0,2 0-1 16,-2 0-3-16,1 0 2 0,-2 1 4 0,1-1-3 0,-1 3 0 15,-2-2 0-15,1 2-4 0,-2-1 3 0,-1 1 6 0,0 0 1 0,0 1 7 16,-1 0 6-16,1 0-5 0,-2 1 0 0,-1 1-2 0,-1 1-5 0,0 2 3 16,-1-1 7-16,1 3 4 0,0-1 1 0,0 0 3 0,-1 1-8 15,1 0-5-15,1-1-5 0,-1 0-7 0,1-1-1 0,0 0-2 0,2-1 4 16,0 0-4-16,0-2 1 0,1 0-6 0,0 0-4 0,0-2 2 0,2 1-6 15,-1-1-6-15,2-1-6 0,1 0-7 0,1 0-2 0,2-2-1 16,-1 0-12-16,1-2-17 0,2 0-17 0,1-1-16 0,-1-1-11 0,1 0-6 16,-1-1 12-16,1-2 29 0,0 0 67 0,0-1 9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8.9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9 91 1 0,'-9'-5'0'15,"-1"-1"0"-15,-3-1 0 0,2 1 0 0,1 0 0 0,1 2 0 0,1-1 15 16,-1 1 20-16,0 1 14 0,1 0 11 0,0 0 8 0,0 1 5 16,1 0 11-16,1 1 4 0,-1 0 4 0,2 0-2 0,0 0-12 0,1 1-8 15,0 0-9-15,1-1-8 0,-1 1-1 0,3-1 2 0,0 1-6 0,1 0-7 16,0 0-11-16,0 0-18 0,0 0-9 0,0 0 0 0,2 0 8 16,1 0 17-16,1-1 20 0,2 1 8 0,0 0 5 0,0-1-8 0,2 1-14 15,1-1-8-15,2-1-11 0,-1 1-9 0,1-1-4 0,2 0-2 0,-1 0-6 16,0 0-1-16,2 1-3 0,0-1-15 0,0 1-11 0,1-2-22 15,-2 1-25-15,2 0-19 0,-1 1-23 0,0-1-22 0,1 1-22 0,-3 0-19 16,1 1-17-16,-1 0 6 0,0 1 44 0,0 1 61 0,-1-1 89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8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64 1 0,'-3'1'0'0,"2"0"0"0,-1 0 0 0,0 0 0 0,1-1 35 0,1 1 26 16,-1-1 8-16,1 0 2 0,0 0 2 0,0 0-5 0,0-1-3 16,0 0 0-16,1 1-19 0,-1-3-2 0,0 0-1 0,1 0 1 0,-1-3 20 15,1 0 10-15,1-2 8 0,0-2 3 0,1-1-2 0,0-1-6 0,1-2-4 16,1-2-2-16,0-3-13 0,0-1-11 0,1-2-12 0,-1 0-14 16,3-1-6-16,-1-1-5 0,2-1-4 0,0 0 0 0,0-2-5 0,2-1-5 15,-1 1 0-15,1-2-2 0,0 1-2 0,1 0-5 0,0 0-8 16,0 1-2-16,0 2 1 0,-1 3 9 0,-1 2 6 0,-1 4 4 0,0 2 3 15,-1 3-7-15,-1 0 5 0,0 2-1 0,0 1 1 0,-1 1 5 0,0 1-4 16,-1 0-3-16,0 1 1 0,0 1 2 0,-1 1-1 0,-1 1 5 0,1 0-2 16,-2 0-1-16,0 2 3 0,0 0 4 0,0 0 3 0,0 1 3 15,0 1 4-15,-1 0-2 0,1 1 4 0,-1 1 4 0,1 2 0 0,-1 2 2 16,-1 2-4-16,0 2-5 0,0 2-6 0,0 1 1 0,-1 2-6 0,0 1-2 16,1 2 2-16,0 0-7 0,0 1 1 0,0-1 1 0,1 1-3 15,0 0 0-15,0 1 3 0,2-1-3 0,-2 1-1 0,1-1-4 0,1 1-13 16,-2-1-13-16,2 0-16 0,-1 0-14 0,0-2-5 0,0 0 1 15,0-1 6-15,0-1 5 0,0-1 8 0,-1-1 4 0,1-1 1 0,-1-1 3 16,-1-2-7-16,1 0-4 0,0-3-5 0,0-1-10 0,-1-2-6 0,0 0-9 16,-1-2-9-16,1-1-14 0,-1 1-8 0,1-2-6 0,-1 0 22 15,0 0 53-15,-1-1 44 0,1-1 0 0,-3 0 0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8.1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8 3 225 0,'-5'-1'149'0,"-1"0"-30"16,-2 0-55-16,1 0-30 0,0 1-13 0,1 0 0 0,1 1 9 16,-1 1 8-16,1-1-1 0,1 0-9 0,-1 1-12 0,1 0-8 0,0 1-2 15,-1 0-2-15,1 1-3 0,-1 0 0 0,-1 1-1 0,1 0-2 16,-1 2 10-16,-1 1 3 0,0 3 7 0,0-1 19 0,-1 2 8 0,0 1 8 16,0 1 3-16,-1 1-5 0,-1 2-6 0,0 2 1 0,1 2-2 0,-2 3-7 15,1 2 4-15,-1 2-10 0,1 1-7 0,-1 2-1 0,1 1-5 16,0 2-1-16,2 1 0 0,-1 1-3 0,1-1-9 0,1 1 1 0,0 0-1 15,-1-1-4-15,2 1 2 0,1-3-3 0,1-2-3 0,2-3-2 0,-1 0 1 16,2-2-2-16,0-3 4 0,2-2-2 0,0-2-6 0,1-2 4 16,0-3-7-16,1 0 0 0,1-2-8 0,0-2-14 0,1-2-14 0,1 0-15 15,0-3-10-15,1-1-6 0,0-1 1 0,0-2-6 0,1-1-2 0,2-1-11 16,0-2-15-16,0-1-6 0,2 0-12 0,1-2-6 0,-1-1 15 16,0-1 30-16,0 1 89 0,0-1 3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09.4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1-1 1303 0,'-4'0'127'0,"-1"2"-96"0,-2 1-34 0,2 0-7 0,0 2-2 16,1 1 3-16,-1 2 1 0,0 1 2 0,0 1 2 0,1 2-15 15,-2 0-20-15,1 3-24 0,-1 0-17 0,0 0-1 0,-1 2 1 0,1 0 10 16,-2 0 10-16,1 0 4 0,-2 0 13 0,0 0 11 0,1 0 11 0,-1-2 11 16,0 0 8-16,0-1 4 0,-1 1 1 0,0-2 2 0,0 1 3 15,-1-2 3-15,1 1 2 0,0-1 0 0,1-2-1 0,1 0-2 0,0 0-4 16,0-2-2-16,2-1-3 0,0 0-7 0,1-1-12 0,0-1-25 0,2 0-36 16,0-1-44-16,0-1-25 0,1-1-1 0,1 0-125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6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0 406 0,'-4'0'471'15,"0"0"-275"-15,-1 1-124 0,2-1-42 0,0 1-19 0,0 1-6 0,1 0-2 16,0 1 3-16,0-1 1 0,1 1-2 0,0 1 1 0,0 1-6 0,0 2 0 15,1 1-2-15,-1 1 0 0,0 2 2 0,0 2 1 0,0 0-1 16,-1 2-1-16,0 0-2 0,0 2 0 0,-1 0 3 0,1 0-1 0,-1 1 4 16,-1-1-3-16,1 0 0 0,0-1 1 0,0 0-4 0,-1-2 8 0,1 1-4 15,0-1-1-15,0-2 1 0,-1 1-2 0,0 0 2 0,2-1-1 16,0-1-1-16,0 1-1 0,0 0-2 0,2-2 0 0,0 0-2 0,0-3-5 16,1 0-7-16,1 1-9 0,0-1-16 0,1-1-14 0,0 1-14 0,1 0-16 15,0-1-10-15,1 1-19 0,0-2-16 0,-1 1-12 0,2-1-10 16,1-1 24-16,-1 0 32 0,1-1 86 0,1 0 12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6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102 445 0,'-5'1'173'0,"-1"1"-98"0,0 1-63 0,0 1-17 0,3 0-5 15,0 1-1-15,0 0 4 0,2 1 3 0,-1-1-7 0,2 2-10 16,-1-1-15-16,2 2-21 0,-1 0-11 0,2 0-1 0,-1 0 3 0,0 0 14 16,0 0 12-16,0 1 13 0,0-1 9 0,1 1 9 0,0 0 4 0,1-2 0 15,-1 0 5-15,1 0-1 0,1-2 9 0,1 0 14 0,-1-1 16 16,1-1 13-16,1-1 12 0,0 0 3 0,1-2 2 0,0 0 2 0,0-1-9 16,1-2-1-16,1 0-4 0,-1-1-9 0,2-2 0 0,-1-1-6 15,1 0-10-15,0-3-6 0,0 1-6 0,0-2-11 0,-1 1 5 0,0-2 0 16,1 1-2-16,-1-1 2 0,1 0-5 0,0 0 1 0,-1 0 3 0,-2-1 3 15,-1 1 0-15,0-1 1 0,-2 1 1 0,-2-1-1 0,0 3 2 0,-1 0 0 16,-3 1 1-16,0 1-5 0,-1 0-1 0,-2 2-5 0,-1 0-7 16,-1 1-5-16,-2 1-10 0,-1 2-14 0,0 1-6 0,-1 1-9 0,0 2-5 15,-1 3-2-15,-1-1-5 0,0 4-12 0,-1 0-8 0,-1 1-10 16,1 1-11-16,-1 1 5 0,1 1-2 0,1 0-2 0,0-1-1 0,1 0 1 16,1-1 13-16,1-1 27 0,2-1 49 0,0-1 6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5.8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294 1 0,'-4'-4'0'15,"-1"-1"0"-15,-2-3 12 0,2 3 28 0,0 0 19 0,0-1 20 0,1 2 7 16,0-1-3-16,0 1-8 0,1 0-7 0,-1 0-2 0,1 0-4 16,-1 1 2-16,1 0-4 0,1 0-1 0,-2 0-1 0,1 0 1 0,1 1 1 15,-1 0-1-15,2 0 1 0,-2 0-6 0,1 0 0 0,0 1-1 0,1-1 2 16,-1 0 0-16,1 2-2 0,0-2-4 0,0 1-9 0,0 1-2 16,1-1-7-16,-1 1-2 0,1 0-8 0,0 0-10 0,0 0-5 0,0 0-8 15,0 0-5-15,1 0-5 0,-1 0-10 0,0 0-4 0,1 0 5 0,0 2 4 16,1 0 8-16,1 2 10 0,1 1 1 0,0 3 0 0,2 2 2 15,-1 4-3-15,1 3 0 0,0 1 3 0,1 3 1 0,0 3-6 0,2-1 2 16,-1 2-2-16,1-1-5 0,2 0 4 0,-1-2-5 0,1 0-3 0,0-1-5 16,-1 2-9-16,0-1-10 0,0 2-7 0,-1-3-4 0,1 0 0 15,-2-3 9-15,1-2 6 0,-1 0 12 0,-1-2 11 0,0-1 6 0,-2-1 1 16,0-1 2-16,-1-2-2 0,0 0-3 0,-1-1 6 0,0-2 1 0,-2 0 1 16,1-2 0-16,0 0-4 0,-2-1 3 0,2-1-4 0,-2 0 4 15,1-1-1-15,-1-1-3 0,0 1 2 0,1-1-2 0,-1 0 5 0,0 0 3 16,1-1 7-16,-1 0 11 0,0-1 2 0,0-2 2 0,1-1-1 0,-1-3-8 15,0-2-7-15,0-2 0 0,0-2-3 0,-1 0-2 0,1-3 3 16,0 0-1-16,0-1 2 0,0-1-1 0,1-1-1 0,0-1-5 0,1-1 2 16,-1 0-6-16,2-1 1 0,-1 1 7 0,1 0-6 0,1-1 1 0,0 0 0 15,1-1-3-15,1 1-2 0,-1 0 1 0,1-1-1 0,0 2-2 16,1 1 1-16,-1 1-1 0,2 0-1 0,-1 2-2 0,0 1 2 0,1 1-1 16,0 1 0-16,0 1-7 0,0 1-17 0,2 1-10 0,-1 1-15 15,1 0-8-15,0 1-1 0,0-1-4 0,0 3-2 0,-1-1-5 0,1 1-5 16,-1 0-7-16,0 0-8 0,1-1-14 0,-1 1-13 0,-1 2-9 0,0-1-12 15,0 3 7-15,-1-1 33 0,0 1 30 0,-1 1 35 0,0 1 30 16,0 2 6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20.4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9 1738 0,'-7'-2'667'0,"-2"0"-457"0,-1 0-135 16,3 0-43-16,2 2-15 0,2-1-11 0,2 1-9 0,0 0-6 0,1 0-14 15,2 0-9-15,-1 1-18 0,3 2-32 0,1 1-53 0,1-1-99 0,2 2-142 16,1-1-169-16,2 1-307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9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477 0,'0'1'213'0,"0"0"-86"0,-1 0-70 0,1 2-22 0,1 0 7 15,-1 0 14-15,0 2 2 0,2-1-4 0,0 1-11 0,0-1-22 16,1 1-9-16,0 0-5 0,1 0-2 0,-1 1 3 0,1-1-1 0,0 1-1 15,1 1-5-15,-1 0 2 0,2 1-1 0,-1 1-2 0,0 0 5 0,0 2-4 16,0 0 2-16,0 1 2 0,0 2-1 0,-1 2 1 0,-1 0 1 16,0 0 0-16,-2-1-3 0,-1 1-11 0,0 1-26 0,-3 0-47 0,-1 2-74 15,-1 1-88-15,-3 1-35 0,-3 2-194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9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0 649 0,'-5'4'364'0,"-1"-1"-199"0,-2 2-120 0,1 0-38 16,1 1-7-16,1 0 2 0,-2 0 1 0,3 1 0 0,-1 0-4 0,0 1-6 15,1 0-18-15,0 1-14 0,0 1-16 0,-1 1-19 0,0 0-14 16,0 1-17-16,0 1-8 0,0 0 2 0,0 1 17 0,0 0 25 0,-1 1 29 16,2 0 18-16,-1 1 11 0,0 0 9 0,1-1 5 0,0 0 15 0,0 0 12 15,0-1 14-15,1 0 12 0,2-1 5 0,-1-1 7 0,2-1-6 16,0-3-8-16,1-1-14 0,1-1-7 0,0-2-3 0,1-1 5 0,1-1 7 15,0 1 4-15,1-2 3 0,0-1-5 0,1-1 2 0,0-1-5 16,0-1-2-16,2-2-2 0,-1-1-11 0,0-1-4 0,1-1-8 0,-1-2 0 16,0 0-3-16,1-1 0 0,-1-2 1 0,1 1-6 0,-1-1 3 0,-1-1-3 15,0-1 2-15,0 1 1 0,-1-1 0 0,-1-1-1 0,0 0-1 16,-2 2 4-16,0-2-3 0,-1 2 3 0,0 0-3 0,-1 2-2 0,-1 1-1 16,0-1-4-16,0 2-8 0,-2 0-13 0,1 1-10 0,-1 1-19 0,-1 2-15 15,1-1-20-15,-1 2-29 0,1 2-38 0,-2 1-41 0,1 0-39 16,-1 2 20-16,0 2 53 0,0 1-13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8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994 0,'-4'2'206'0,"-1"0"-137"0,0 1-48 16,1 0-15-16,3-1-4 0,-1 1-1 0,2 0-2 0,1 1 3 0,0 0-2 15,1 1-2-15,1-1 1 0,2 1-3 0,-1-1-2 0,0 0-6 0,1 0-17 16,2 1-21-16,-2-1-15 0,2 0-8 0,0 0 9 0,-2 2 20 16,1 0 14-16,-1-1 14 0,1 3 8 0,-2-1 6 0,2 1 1 0,-1 1 1 15,-1-1 3-15,1 0-4 0,-1-1 1 0,0 2 3 0,1-1-1 16,0 0 2-16,0 0 2 0,0-1-2 0,-1-1 3 0,0 0 6 0,0 0 6 16,0 0 7-16,0-2-1 0,0 1-2 0,0 0-7 0,0-1-5 0,0 0-3 15,0-1-1-15,-1 0-1 0,1-1-4 0,0 1 1 0,0-2 0 16,-1 1-2-16,1-1 1 0,-1 0 0 0,-1 0-4 0,1 0 3 0,-3 0-1 15,2 0 3-15,-2-1 7 0,1 0 7 0,-1 1 10 0,-1-1 11 16,1 1-2-16,-1-1-4 0,0 1-9 0,-2 0-12 0,0 0-4 0,-1 1-2 16,0-1-1-16,-1 2 0 0,-1-2 2 0,1 2-1 0,-1 0-4 0,1 0-1 15,-1 1-1-15,0 0 1 0,-1 0 1 0,1 0 2 0,-1 2-1 16,0 0-2-16,0 2-3 0,0 0 0 0,0 1-1 0,1-1 2 0,-1 2 2 16,1 0-4-16,0-1-3 0,1 0-11 0,0-1-16 0,0 1-20 0,2-2-28 15,0 0-25-15,1-1-31 0,1-2-24 0,0 0-20 0,1 0 0 16,1-3 45-16,1 1 43 0,-1-2-13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8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0 500 0,'-3'1'194'0,"1"-1"-99"16,-1 2-61-16,0-2-8 0,0 2-1 0,0-1 4 0,1 0 1 15,-2 1-7-15,1-1-11 0,0 0-7 0,0 1-5 0,0 1-4 0,-2 0 2 16,0 1-3-16,0 0 0 0,0 0-2 0,0 0-3 0,-1 1-1 0,0 1 4 15,-1 0 2-15,-1-1 2 0,0 2 5 0,0-1-3 0,-1 1 1 16,1 0 2-16,0 0-1 0,0 0 1 0,1 1 0 0,0-1-1 0,-1 1 0 16,2 0 3-16,0-1-1 0,1 1-1 0,0-1 0 0,1-1-1 15,0 1 0-15,1 0 3 0,0-1-3 0,2 0-1 0,-1 0-1 0,1-1-2 16,1-1 1-16,1 0 2 0,0 0-3 0,1-2-3 0,-1 1 1 0,2-1-3 16,0 0 2-16,0-2 4 0,1 0-1 0,1 0 2 0,-1 0 3 15,1-2-3-15,0-1 7 0,1 1 6 0,-1 0 1 0,2-2 5 0,-1 0 0 16,1 0-3-16,0-1 0 0,-1 0 4 0,1 0-7 0,0-1 0 0,-1 2-3 15,1-1-8-15,-1 1 4 0,0 0-1 0,1 0-2 0,-2 0-1 0,-1 2 1 16,0 0-3-16,-1 0-1 0,-1 0 3 0,0 1-2 0,1 1 0 16,-1 0 0-16,0 0-3 0,-1 1-3 0,-1 0-1 0,1 1-5 0,-1 1-3 15,-1 0-1-15,1 3-6 0,-3 0 6 0,1 2 3 0,-1 0 2 16,0 0 5-16,-1 2 2 0,0 0 1 0,0 0 4 0,-1 0-1 0,-1 1 1 16,0-1 0-16,0 0 1 0,1 2-1 0,-1-2 3 0,1 2 5 0,0-2 1 15,1 1 6-15,0-3 3 0,1 0-2 0,1 0-4 0,0-2-3 16,1 1-10-16,1-2-3 0,0 0 3 0,0-1-8 0,1-1 5 0,2 1-2 15,-1-3-4-15,1 0 1 0,1 0-3 0,1-2-7 0,1-1-3 0,2-1-11 16,0-1-15-16,0-1-11 0,0-3-12 0,1 0-10 0,0 0-8 16,1-2-11-16,1 1-15 0,0-1 8 0,0 0 26 0,1 1 26 0,-1-1-13 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7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71 1125 0,'-3'0'299'0,"0"0"-184"16,-1 0-80-16,2 0-25 0,1-1-7 0,1 1-11 0,0 0-6 0,1 0-4 15,0-1-2-15,2 1 11 0,2-1 3 0,-1-1-1 0,2 1-9 16,0-1-19-16,-2 0-18 0,3-1-23 0,-1 0-19 0,1 0-14 0,-1-1-7 15,1 1-3-15,0 0 1 0,-1 0 11 0,2 0 21 0,-2 0 27 16,1 0 20-16,-1 0 12 0,0-1-3 0,1 1-9 0,0 0-6 0,0 0-6 16,1 0-8-16,0 0 1 0,-1 1 10 0,1 0 16 0,1 1 13 0,0-2-49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7.5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36 175 0,'-4'-2'91'0,"0"1"-8"0,0 0-28 0,1 0-4 0,1 0 6 16,1 1-8-16,0 0-14 0,1 1-20 0,0 1-15 0,0 0-2 0,1 1 2 15,0 2 2-15,1 1 2 0,0 0 0 0,1 2-2 0,-1 1 3 16,1 2-3-16,2 1 1 0,-1 3 0 0,0 2-4 0,2 2 2 0,0 2 0 16,-1 2 1-16,2 2 0 0,-2 1-1 0,2 3-3 0,-1 0 1 0,0 0 0 15,2 0-2-15,-2 0 1 0,1-1-1 0,1 1 0 16,0 0 1-16,-1-2 1 0,0 1-1 0,-1 0-2 0,2-2 3 0,-2 0-3 0,0-2 2 16,0-1 4-16,-1-2-5 0,0-3 0 0,-1-1 2 0,0-2-2 0,0-2 2 15,-1-2 3-15,-1-1-1 0,1-1 2 0,-2-2 6 0,1-2 4 16,-1-1 8-16,-1 0 4 0,1-3 5 0,0 1-4 0,-1-2 3 0,0 0 6 15,1-1 8-15,-1 1 16 0,0-1 12 0,0 1 4 0,1-1-9 16,-1-3-8-16,0 0-14 0,1-4-8 0,-1-1-2 0,1-3-8 0,-1 0-3 16,1-1-3-16,-1-2-4 0,1-1 1 0,-1-1-4 0,0-2-6 0,0-2 0 15,0-1-5-15,0-1 1 0,0 0 5 0,1 1-2 0,-1-3 1 16,1 0-5-16,0-2-3 0,1-1 1 0,-1 0-1 0,2-1 2 0,-1 1-1 16,0 0 1-16,1-1-2 0,1-1 1 0,-2 1 3 0,2 1-1 0,0 1-2 15,1 4-1-15,-1 0-1 0,0 2 2 0,0 3 1 0,0 0 0 16,0 3-4-16,-1 1-2 0,1 3-6 0,-1 0-3 0,1 3-1 0,0 1-7 15,0 1-11-15,-1 2-9 0,0 1-15 0,-1 1-17 0,1 1-11 16,0-1-17-16,0 2-24 0,0 0-20 0,0 0-24 0,-1 0 2 0,1 3 36 16,-1-1 40-16,0 1-5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09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 1 468 0,'-3'-1'117'0,"0"0"-72"0,-2 1-37 0,2 0-11 0,1 2-4 15,-2 0 1-15,1 2 1 0,0 0 0 0,-1 0 3 0,1 0-1 0,0 1-1 16,0 0 0-16,-1 2 0 0,1 0 1 0,-2 0 1 0,0 2 0 0,1-1 1 16,-2 2 0-16,1 1 4 0,-1 0 10 0,-1 2 14 0,1 0 16 15,0 2 16-15,-1 0 7 0,0 2 1 0,1-1-4 0,-1 1-7 0,1 1-7 16,0 0-12-16,1 0-10 0,-1-1-8 0,2 2-7 0,0 0-5 15,0 0-3-15,0 0-2 0,1-2-1 0,0 0 2 0,1-1-1 0,0 0 2 16,1-2-2-16,0 0-1 0,1-1-4 0,0-2 0 0,0 1 2 0,2-3-1 16,0 1-2-16,0-2-5 0,0 0-9 0,1-2-14 0,0 0-9 0,1-1-12 15,0 0-12-15,0-1-13 0,2 0-19 0,-1-1-14 0,1-1-7 16,0-1-5-16,1-2 19 0,1 0-186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6.6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2 1 0,'4'-1'34'0,"0"2"-20"16,3-1-4-16,-1 1-3 0,-1 0 19 0,1 1 12 0,0 0 17 15,0 2 12-15,1-2 1 0,0 0-5 0,0 2-9 0,0-1-5 0,1 0-10 16,0 0-6-16,-1 1-6 0,0-1-3 0,0 1-2 0,1 1 0 15,0-1-6-15,0 0-6 0,-1 0-1 0,0 0-4 0,0-1 2 0,-1 2-1 16,-1-1 1-16,0 0-4 0,-2 0-1 0,0 1 3 0,1 0 0 0,-3 1 3 16,1 0-7-16,-2 1 0 0,0 0-5 0,-1 0-2 0,-1 0 8 15,1 0-1-15,-1-1-1 0,-1 0 1 0,0-1-2 0,0 1 1 0,0-1 3 16,0 0 3-16,0-1-2 0,-1 0 0 0,0-1 1 0,1 0 1 16,0 0 11-16,0-2 13 0,1 0 6 0,0 0 9 0,-1-1 3 0,2 0-5 15,0-2 1-15,0 1-12 0,1-2-11 0,0 0-14 0,1-3-7 0,0-1 0 16,2-2-2-16,1-1 7 0,1-2-4 0,0-1-1 0,2 0-1 15,0-1-14-15,2-1-9 0,1-1-20 0,1 0-31 0,2-1-33 0,1 0-37 16,0 0-36-16,2 0 7 0,1 0 40 0,1 1-5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6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6 98 0,'-3'3'134'16,"-2"3"-50"-16,0 0-20 0,1 2-19 0,1-1 0 0,0 1-2 16,0 0-5-16,0 1-9 0,2-1-12 0,-1 1-5 0,1 0-7 0,1 1-3 15,0-1-3-15,0 0-2 0,0 1 0 0,0-2 4 0,1 0-2 0,0 0 1 16,0-2-2-16,1 1-3 0,0-2 2 0,1 0 1 0,0-2 4 15,-2 0-2-15,2-2 1 0,0 0 1 0,0 0 5 0,1-1 15 0,-1-1 15 16,-1-1 10-16,0 0 5 0,2 0 3 0,-2-2-1 0,0 0 3 0,-1 0 2 16,0 0-8-16,1 0-8 0,-1-1-9 0,1 0-7 0,0-1-7 15,-2 1-1-15,2-1-4 0,-1 0-5 0,-1-1-3 0,0 0-4 0,0 1-1 16,0-1 4-16,-1 1-3 0,0-1 0 0,0 1-5 0,-1 0-5 0,0 1-5 16,0-1-2-16,0 1-4 0,0 0-5 0,0 1-1 0,-1-1-8 15,1 1-2-15,-1 0-5 0,1 1-3 0,0-1-4 0,-2 2-6 0,3 0-5 16,-1 1-5-16,0 0-5 0,0 0-4 0,2 1-5 0,-1 0-4 15,0 0-4-15,1 0-7 0,0 0 3 0,1 0 21 0,0 0 22 0,-1 0 27 16,2 0 11-16,0-1 4 0,1 1 2 0,1-2-4 0,-1 0 4 0,1 1-3 16,1-2-4-16,-1 1-4 0,1-1-30 0,1 0 42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6.0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69 784 0,'-3'-2'320'0,"2"2"-143"0,-2 0-84 0,3 0-23 0,-1 0-11 0,1 0-15 16,1 0-17-16,-1 0-17 0,0 0-10 0,2 0-1 0,0 1 5 15,2-1 0-15,0 0 3 0,2 1-1 0,1-2-1 0,0 1 0 0,1-1 2 16,1 0-4-16,0 0-3 0,0-2 4 0,1 2-10 0,-1-2-4 0,3-1-8 16,-2 1-18-16,1-1-13 0,0 1-17 0,-1-1-12 0,1 1-5 15,-1-1-7-15,1 2-8 0,-2-2-4 0,1 1-12 0,0 1-9 0,-2-1-5 16,1-1-9-16,-1 1 1 0,1 1 21 0,0-1 32 0,-1 2 32 16,1-1 28-16,-1 0 14 0,1 0-63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5.8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0 7 19 0,'-2'0'20'0,"1"0"-19"0,-1 0 3 0,0 0-3 0,1 0 1 16,0 1-2-16,1-1-1 0,0 1 1 0,0-1 1 0,0 0-1 16,0 0 0-16,0 0 0 0,1 0-2 0,0 0 1 0,-1 0 4 0,0 1-3 15,0-2 1-15,1 2 1 0,-1-1-4 0,0 0 4 0,0 0-1 16,0 0-1-16,0 0 1 0,0 0 1 0,0-1 3 0,0 1 7 0,0 0 6 15,-1-1 8-15,1 1 10 0,0-1 7 0,0 1 6 0,0 0 2 0,-1 0 5 16,1 0-3-16,-1 0 1 0,1 0 1 0,-1 0-2 0,0-1 4 0,1 1-1 16,0 0 0-16,0 0-2 0,0 0-3 0,-1 0 1 0,0-1 1 15,0 1 0-15,-1 0-3 0,1 0-2 0,-1 0-2 0,0-1-5 0,-1 1-2 16,0 0-2-16,0-1-7 0,-1 1-11 0,-1 0-4 0,1-1-10 16,-2 1 0-16,1-1 0 0,-2 1-1 0,-1-1-2 0,-1 1 0 0,-2-1-3 15,0 2 0-15,-1-1 2 0,-1 1-1 0,-1 0-1 0,1 0-1 0,-2-1-3 16,0 2 2-16,-1 0-2 0,0 0-1 0,-1 1 0 0,1 0 0 15,-1 0 5-15,0 0 1 0,-1 0 1 0,1 1-1 0,-1-1-2 0,2 0 0 16,1 0 1-16,0 0 2 0,2 2 0 0,1-2 0 0,0-1-2 16,1 1 0-16,1 1 1 0,0-1 3 0,0 1-1 0,1-1-1 0,1 0-2 15,0 0-2-15,1-1 3 0,1 1 2 0,1 0 2 0,-1-2-3 0,1 2 0 16,1-2 0-16,1 2-1 0,1-2 2 0,0 0 1 0,0 1-2 16,1-1-1-16,-1 0 0 0,2 0-2 0,-1 0 2 0,1 1-2 0,0-2-2 15,0 3 2-15,1 0-4 0,1 1 4 0,-1 2 4 0,0 0 1 16,2 2 3-16,0 2-3 0,0 0 2 0,1 2-1 0,0 2 1 0,1 3 3 15,0 3-3-15,0 1-3 0,1 1-1 0,0 2 0 0,0 1-3 0,1 0 4 16,1 0-2-16,0 1-2 0,-1-1-1 0,0 1-8 0,0 1-10 16,-2-2-19-16,1 1-23 0,-1-1-19 0,-1 0-12 0,-1-1-1 0,0-1 11 15,-1 1 12-15,-1-3 17 0,0-1 16 0,-1-2 14 16,-1-1 12-16,0-1 6 0,-2-1 3 0,1-1 2 0,0-2 0 0,-2 0 2 0,2-2 1 16,-1 0-1-16,0-2 1 0,0-2-25 0,1-1-31 0,-1-1-50 0,1-2-38 15,0-2 16-15,0 0-56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13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3 27 1 0,'0'0'7'0,"-1"0"4"0,1-1-1 0,-1 1 0 0,1 0 4 16,0-1-4-16,0 1-2 0,1-1-5 0,-1 1-10 0,1-1 3 15,-1-1-1-15,1 1 3 0,-1-2 1 0,0 1 1 0,1-1 0 0,0 2 0 16,0-1 3-16,-1 1-4 0,1-2 3 0,-1 2-1 0,0-1 1 0,0 1 6 16,1 0 4-16,-1 1 4 0,0 0 1 0,0 0 0 0,-1 0-3 15,1 0 1-15,0 0-1 0,0 0-3 0,0 0-1 0,0 0-2 0,0 0-1 16,0 0-4-16,-1 1 1 0,-1 0-6 0,1 0-1 0,0 0-1 15,-1 2-1-15,0-1 3 0,-1 1 2 0,1 0 1 0,-1 1-1 0,0-1 2 16,0 1-3-16,0 0 3 0,-1 0 6 0,0 1 7 0,-1-1 10 0,1 1 2 16,0-1 4-16,-1 0 12 0,1 0 11 0,1 0 11 0,-1 0-2 15,2-1-7-15,-1-1-15 0,0 2-6 0,1-3-3 0,2 1-8 0,-2 0-2 16,1-1-9-16,1 1-6 0,0-2-5 0,0 1-2 0,0 0 0 16,1 0 3-16,0 0-2 0,-1 0-2 0,1 0 2 0,-1 0 0 0,1 0 4 15,1-1 3-15,-1 0 1 0,1 1-1 0,-1 0 1 0,0 0 3 0,1-1 0 16,0 1 2-16,-1-1 1 0,2 0-3 0,-2 0 0 0,2 0-1 15,-1 0-1-15,0 0 3 0,0 0-3 0,0 0-2 0,2-1 1 0,-2 0-4 16,0 1-3-16,1-1 0 0,-1 1 0 0,1-1-2 0,-1 1 0 0,0 0 1 16,-1 0-2-16,1 1 1 0,-1 0 0 0,0 0-1 0,-1-1-1 15,0 1-1-15,0-1 1 0,0 0 0 0,0 0 2 0,0 0 0 0,0 1 0 16,-1 0 1-16,0 0-1 0,-1 0-2 0,0 0 0 0,-1 1-3 16,1 0 2-16,-1 0-1 0,0 0-1 0,-1 1 0 0,0-1 0 0,0 1 1 15,0 0 2-15,0 1 3 0,-1 0 0 0,0-1-1 0,0 1-1 0,0 0-2 16,-1 0-1-16,0 1 3 0,0-1-2 0,0 0 2 0,0 1-1 15,0 0-1-15,1 0 2 0,-1 0-2 0,2 1-1 0,-1 0 1 0,2-1-1 16,0 1 1-16,0-1 1 0,0-1 2 0,2 1-2 0,-1-1-1 0,2 0-4 16,0-1-5-16,1 1 2 0,0-2 1 0,1 0 1 0,1 1 2 15,0-1 1-15,1 0 1 0,0-1 0 0,1-1 2 0,2 1-6 0,0-2-3 16,1 1-7-16,2-2-7 0,-1 0-2 0,2-2-8 0,0 1-13 0,-1-1-20 16,2-1-23-16,0 1-27 0,1-2-14 0,0 0 23 0,1-2-8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6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 257 0,'0'-1'123'0,"0"0"-55"16,0 1-30-16,0 0-12 0,0 0-11 0,1 0-1 0,1 0 0 15,-1-1-4-15,2 0-4 0,-1 0 3 0,1 0-5 0,0 1 0 0,0 0 2 16,0 0-2-16,-1 1 6 0,1 0 6 0,0-1 8 0,0 1 8 16,-1 0 14-16,2 0 10 0,-1 0 13 0,0 1 11 0,0-1 1 0,0 1 2 15,1 0-6-15,0 0-6 0,1 1-4 0,-1 0 0 0,2 0-8 16,-1 1-8-16,1 0-4 0,-1 1-15 0,1 1-3 0,0 0-8 0,2 3-6 16,-2 0-5-16,1 2-3 0,0 0-3 0,1 2-2 0,-1 1 1 0,-1 1-5 15,2 2-3-15,-2 0 0 0,1 3-7 0,0 0-5 0,-1 1-13 16,1 1-20-16,-2 0-13 0,-1-1-10 0,-2 0-5 0,0 1-7 0,-1 1-16 15,-2 0-31-15,-2 1-35 0,-2 1-30 0,-3 0-28 0,0 1 32 0,-5 0 53 16,1 1 59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5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0 23 265 0,'0'-1'125'0,"-1"1"-71"15,1 0-50-15,-1 0-12 0,1 0-9 0,0 0-7 0,0-1-11 0,0 1-26 16,0 0-17-16,0 0-3 0,0 0 12 0,0-1 27 0,0 0 25 0,0 0 11 15,-1-1 4-15,0 0 3 0,-1 0 4 0,1 0 7 0,-1 0 20 16,0 0 26-16,-1 1 24 0,0-1 22 0,0 2-1 0,0-1-5 0,0 0-16 16,-1 0-19-16,1 1-18 0,-1 0-19 0,0 1-12 0,-1 0-11 0,1 0-3 15,0 2-3-15,-2-1-2 0,0 1-5 0,0 1-12 0,0 0-11 16,-2 2-10-16,1 0-6 0,-1 0 5 0,0 1 9 0,-1 1 8 0,0-1 9 16,1 0 4-16,-2 0 5 0,0 1 5 0,1 0 5 0,-1 1 3 0,0-1 6 15,1 0 13-15,0 0 6 0,0-1 9 0,1-1 1 0,0 0-9 16,3-1-6-16,-1 0-8 0,2-1-6 0,1 0 1 0,0-1-4 0,2 0-1 15,0-1-4-15,1 0-4 0,0 0 2 0,1-1 2 0,0 1 5 0,2 0 7 16,-1-1 5-16,2 0 6 0,0-1 4 0,1 0 2 0,1-1 3 16,0 0-2-16,1 0-4 0,0 0-4 0,1-2-4 0,0 2-1 15,-1-1-4-15,0 0-2 0,1-1-5 0,-1 1-2 0,1 0 0 0,0 0-2 16,-1 0 2-16,0-1 1 0,0 1-3 0,0-1 1 0,-1 2-2 0,0-2-2 16,-1 2 3-16,0-1 0 0,-1 1 0 0,0 0-1 0,0 0-2 0,-1 1 2 15,-1-1-2-15,0 1 0 0,-1 0 0 0,-1 0 0 0,0 1 1 16,0-1 4-16,0 1 5 0,-1 0-2 0,0 1 0 0,-2 1-4 0,-1 1-8 15,0 0-1-15,0 1-2 0,-2 1-1 0,0 0 0 0,0 1 1 16,-1-1 3-16,-1 2 0 0,1-1 3 0,0 1 1 0,-1 0-4 0,0 0 3 16,0 1 2-16,1 1 0 0,0-2 4 0,1 1-1 0,-1-1-2 0,2-1 3 15,1 0-5-15,0-1 1 0,1-1-2 0,3-1-1 0,0-1-3 16,0-1-1-16,2 1 6 0,1-2-3 0,1 1 7 0,2 0 3 0,0-2-2 16,2 0 4-16,1 0 0 0,1-2-3 0,1 0-1 0,1-1-5 15,2-2-11-15,-1 1-8 0,2-2-12 0,0 0-10 0,1 0-14 0,-1-1-19 16,1 0-24-16,-1 1-28 0,2-2-22 0,-1 0-26 0,-3 1 17 0,2-1 38 15,-3 0 37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5.3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6 429 0,'-2'-2'160'0,"2"2"-73"0,-2-2-35 0,0 1-5 0,2 0-4 16,0 1-8-16,0 0-6 0,0-1-15 0,0 1-12 0,0-1-6 0,0 1 0 15,0 0-1-15,0 0 4 0,0 0-1 0,0 0-1 0,0 1 4 16,0-1 1-16,0 1 7 0,-1-1 10 0,0 2 8 0,0 0 10 0,0 2 7 16,-1-1 4-16,0 2-2 0,-1-1-6 0,0 2-5 0,1 0-10 15,0 1-6-15,0 0-5 0,0 2-7 0,0 0-3 0,1-1-2 0,-1 3-2 16,0-1-1-16,1 2-1 0,0 0-2 0,0-1-1 0,0 1-9 0,1-1-12 15,-1-1-15-15,1 2-20 0,0-3-18 0,0 1-14 0,0-1-15 16,0-1-12-16,0 0-13 0,0-1-11 0,1-2-9 0,0 0 24 0,1-1 35 16,0-1 44-16,0-2 50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5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26 1 0,'-2'0'0'0,"-1"0"0"0,0 0 0 0,1 0 0 15,0 0 0-15,0 0 0 0,0 0 0 0,0 0 0 0,0 0 0 0,1 0 0 16,-1 0 0-16,0-1 0 0,1 0 0 0,0 1 0 0,-1-1 0 16,1 0 0-16,-1 1 0 0,1-1 0 0,-1 1 0 0,0-1 0 0,1 0 0 15,-1 1 0-15,1 0 0 0,0 0 0 0,-1-1 0 0,0 1 0 0,2 0 0 16,-2 0 0-16,0 0 0 0,1 0 0 0,0 0 0 0,0-1 0 16,-1 1 0-16,2 0 0 0,-2 0 0 0,1 0 0 0,0 0 0 0,1 0 0 15,-2-1 0-15,1 1 0 0,0 0 0 0,1 1 0 0,-2-1 0 0,1 1 0 16,0-1 0-16,0 1 0 0,-1-1 0 0,1 0 0 0,1 1 0 15,-2 1 0-15,0-2 0 0,1 2 0 0,-1-1 0 0,0 0 0 0,1 0 0 16,-2 0 0-16,2 0 0 0,-2 0 0 0,1 0 0 0,0-1 0 0,1 1 0 16,0-1 0-16,-1 0 0 0,1 1 0 0,1-1 0 0,-1 0 0 15,-1 0 1-15,2 0 1 0,-1 0-1 0,1 0 0 0,0 0-3 0,0 0 2 16,0-1 2-16,0 1 1 0,0 0-3 0,0 0 1 0,0 0-4 0,0 0-2 16,0 0 8-16,0 0-2 0,0 0 1 0,0 0-1 0,0 0-2 15,0 1 0-15,0-2 2 0,1 1 0 0,-1 0-2 0,0 0 2 0,1 0-3 16,-1 0 1-16,0 0 6 0,0 0-3 0,0 0 2 0,0 1 0 15,0-1-1-15,0 0 0 0,0 0 4 0,0 0 1 0,0 0 1 0,0 0 3 16,0 0 1-16,0 1 3 0,1-1 2 0,-1 0 4 0,1 1 0 0,-1-1 4 16,0 0-1-16,0 1 2 0,0-1 6 0,0 0-1 0,0 0 4 15,0 0 2-15,0 0-5 0,0 0-1 0,0 0-1 0,0 0-5 0,0 0-1 16,0 0 0-16,0 0-5 0,0 0 0 0,0 0 0 0,0 0-1 16,0 0 2-16,0 0 3 0,0 0-4 0,0 0 2 0,0 0 3 0,0 0-7 15,0-1 1-15,0 1-1 0,0 0-5 0,0 1 2 0,0-1 2 0,0 0 0 16,0 0-2-16,0 0 4 0,0 0-3 0,0 0 1 0,0 0 1 15,0 0-3-15,0 0 0 0,0 0-3 0,0 0 1 0,0 0-2 0,0 0 0 16,0 0-2-16,0 0-3 0,0 0-2 0,0 0-1 0,0 0 0 0,0 0 0 16,0 0-3-16,0 1-2 0,0-1 0 0,0-1 1 0,0 1-1 15,0 0 4-15,0 0-4 0,0 0 1 0,0 0-1 0,0 0 1 0,0 0 5 16,0 0-3-16,0 0 2 0,1 0 0 0,-1-1-2 0,0 1 2 16,0 0 4-16,0 0 3 0,0 0-1 0,0 0 1 0,0 1 1 0,-1-1-1 15,2 0 3-15,-1 0 2 0,0 0-1 0,0 0-3 0,0 0-3 0,0 1-3 16,0-1 1-16,0 0 0 0,0 0-2 0,0 0-1 0,0-1-2 15,-1 1 0-15,1 1 1 0,0-2 5 0,0 1-1 0,0 1-2 0,0-1 0 16,0 0-3-16,0 0 0 0,0-1 2 0,0 1-2 0,0 0 1 0,0 0 0 16,0 0-3-16,0 0 2 0,0 1-1 0,0-1-2 0,1-1 2 0,-1 2-2 15,0-1 2-15,0 0 0 0,1 0 2 0,0 0 2 0,0 0 0 16,0 0 0-16,0 1-2 0,1-1 1 0,-1 0 0 0,0 0 2 0,1 0 2 16,-1 0-1-16,1 0 3 0,0-1-2 0,0 1-1 0,0 0 0 15,0-1-1-15,0 1 3 0,-1-1-2 0,3 0 0 0,-2 1 0 0,1-1-3 16,0 1 1-16,0 0 1 0,0 0-4 0,0-1 1 0,1 1 0 0,-1-1-3 15,0 1 4-15,0 0-2 0,0 0 3 0,1 0-4 0,-1 0 1 16,1 0 0-16,-1 0-4 0,1 0 5 0,0 1-2 0,1-1 0 0,-1 0 2 16,1 0-3-16,0 0 1 0,0 0 1 0,-1 0-1 0,1 0 2 0,0-1 1 15,0 1-3-15,1-1 1 0,-1 1-1 0,0-1 2 0,2 0-1 16,-3-1 1-16,2 2-1 0,0-1-4 0,-1 0 1 0,-1-1 0 0,1 1 0 16,-1 0 0-16,0 0-6 0,0 0-2 0,0-1-7 0,0 1-9 15,0 1-4-15,-1-2-8 0,-1 1-9 0,2 0-10 0,-1-1-5 0,-1 1-15 16,1 0-6-16,-2 0-4 0,1 0-12 0,-1 1-1 0,0-1 0 15,0 1 1-15,0-1 4 0,-1 1 2 0,1-1 8 0,-2 0 21 0,1 0 21 16,-2 1 19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3.5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-1 254 0,'-3'0'133'0,"0"2"-44"0,-1 0-58 16,1-1-18-16,2 1-1 0,0 0 0 0,-1-1-1 0,1 2-3 15,1-1-5-15,0 0-7 0,0 1 3 0,0-1-1 0,1 1 1 0,0 0 4 16,0 0-4-16,0 0 2 0,0-2 0 0,0 2-4 0,0-2 5 16,0 2 3-16,0-2 12 0,0 2 14 0,1-1 19 0,-1 1 10 0,0 0 0 15,1 0-5-15,-1 2-11 0,1-1-3 0,0 2 0 0,-1 0 0 0,0 2-2 16,1 0-8-16,-1 2-13 0,2-1-10 0,-2 2-6 0,0-1-3 15,1 1 0-15,-2 0 0 0,1 1-2 0,0 1-1 0,0 0 1 0,-1 1-7 16,0 0-5-16,-1 0-3 0,0 0-9 0,0 0 0 0,0-1-2 0,-2 0-3 16,1 0 5-16,0 0 2 0,-2 0 2 0,1-1 5 0,-1 0 2 15,0 0 1-15,-1 0-2 0,0-1-6 0,1 0-16 0,-2 0-26 0,0 0-29 16,0-1-27-16,-1 0-30 0,-1 1 19 0,0-2 31 0,0 0 36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08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0 195 0,'-6'-1'332'0,"-1"1"-237"0,-2 1-30 15,1 1-6-15,2 2 5 0,1 0 3 0,0 1-7 0,0 1-13 0,1 1-15 16,1 1-11-16,1 1-7 0,-1 1-6 0,1 0-4 0,0 2 0 0,0-1-3 15,1 3 0-15,0 0 0 0,0 1-3 0,1 1 2 0,0 0-1 16,1 2-1-16,0 0 2 0,1 0 0 0,-1 1 0 0,0 0 0 0,1 0 2 16,-2-1-4-16,2 1 4 0,-1 1-2 0,0-1 1 0,0 0 3 15,0 0-1-15,0 0 0 0,-1 0 1 0,1 0-1 0,0-1 1 0,0 1 1 16,0-2 0-16,-1-1 0 0,0-1 0 0,0-1 0 0,0 0-2 0,0-1 0 16,0-1-1-16,1 0 0 0,-1 0-5 0,1-1-16 0,-1 0-18 15,1-1-18-15,0-1-27 0,1-1-24 0,0 0-19 0,0-2-24 0,0-1-1 16,0 0 29-16,1-2-155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3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 1 0,'-1'-1'36'0,"0"0"16"0,1 0 15 0,0 1 11 16,0 0-4-16,0 1-15 0,0-1-19 0,0 0-9 0,1 0 1 0,0 0 7 15,1 1 10-15,0 0 3 0,0 0-4 0,0-1-4 0,1 2-6 16,-1 0-3-16,1-1 1 0,1 2-3 0,-1-2-5 0,-1 2-5 0,1 0-6 16,1 0-6-16,0 1-1 0,0 1-1 0,0-1-3 0,0 2 1 0,1-1-2 15,-1 2-2-15,1-1-2 0,0 0 2 0,0 2-2 0,-1-2-1 16,0 1 2-16,1 0-2 0,0 0 0 0,0 0-7 0,0 0-14 0,0-1-16 16,0 1-18-16,0 0-22 0,-1 0-23 0,1-2-18 0,0 1-22 0,-1-2-8 15,1 0 26-15,-1-1 32 0,-1-1 39 0,1-1 48 0,-2 0 3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2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-2 596 0,'-2'1'231'0,"0"-1"-133"0,0 2-65 0,-1 0-17 16,1 1-2-16,0 0 7 0,0 0 0 0,0 1-5 0,1 0-3 16,-1 1-12-16,0 1-1 0,0-1 2 0,0-1-2 0,-1 2-2 0,1-1-2 15,0 0-2-15,-2 1 0 0,0 0 4 0,-1 1 1 0,-1-1 1 0,1 2 2 16,-1 0 0-16,0-1 1 0,0 1 4 0,-1-1 0 0,1 2-2 16,0-1 0-16,-1 1-2 0,0-1 0 0,0 1 1 0,0-2-2 0,1 0-1 15,1 0-4-15,0-2-1 0,1 0-2 0,1 0-12 0,0-1-19 16,0-2-32-16,1 1-35 0,0-1-36 0,-1 0-22 0,2 0-9 0,-1 0 13 15,0-1 41-15,1 0 44 0,0-1 51 0,-1 0 22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2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0 158 0,'-3'1'116'0,"-1"0"-11"0,0 0-41 0,0 1-13 15,1 0-4-15,1 0 3 0,0 0-6 0,0 2-10 0,0-1-14 0,0 1-10 16,0 1-6-16,0 0-2 0,-1 0 1 0,2 1-1 0,-2 0-1 16,1 2 0-16,0 0-2 0,-2 0 1 0,1 3 2 0,0 0 0 0,0 1 11 15,0 0 7-15,0 1 5 0,1 0 7 0,-2-1-5 0,1 1-3 16,0-1-6-16,1 0-8 0,-2-1-3 0,3 0-5 0,-1-2-1 0,1 1-2 16,0-1 0-16,1-2 1 0,0-1-4 0,1 1 1 0,0-2-10 0,1-2-13 15,0-1-16-15,1 1-18 0,-1-2-16 0,0-1-8 0,2 0-8 16,0-1-12-16,-1-2-8 0,0 1-1 0,2-2 21 0,0-2 28 0,1 1 58 15,1-3 6-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2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13 12 0,'-2'-2'10'0,"1"0"3"0,-2-1 5 0,1 2 8 16,1-1 6-16,-1 0 4 0,2 2-6 0,-1 0-9 0,0-1-5 0,0 1-4 15,1 0-2-15,-1 0 0 0,1 0-1 0,0 0-2 0,0 0-3 16,0 0 1-16,0 1-3 0,-1-1 1 0,0 0 2 0,0 2 8 0,0 0 11 15,0 0 14-15,-1 0 9 0,1 2 6 0,-1 0-2 0,0 0-3 16,1 1-3-16,-2-1-7 0,2 3-3 0,-1 0-1 0,0 0-5 0,0 3-2 16,0 0-3-16,0 3-3 0,0 2-5 0,1 0-2 0,-2 3-6 15,2 1-4-15,-1 1-3 0,1 0-2 0,-1 1 2 0,0-1 0 0,1 1-1 16,-1 0-1-16,1 0 0 0,-1 0-4 0,0 0 2 0,1-1 3 0,-2 0-4 16,2-2 3-16,-1-2-2 0,0 0 0 0,0-3 2 0,1-1 1 0,-1-1 1 15,0-2-2-15,2-1 3 0,-2-2-3 0,1 0 4 0,0-2 1 16,1 0 1-16,-1-1-1 0,0 0 0 0,0-2-2 0,1 1-3 0,-1-1 2 15,1-1-3-15,0 0-1 0,0 0 1 0,1 0-12 0,-1-1-5 16,1 0 1-16,0-1 1 0,0 0 11 0,-1-1 6 0,1-1 0 0,1-1 0 16,-1-2 2-16,2 0 0 0,-2-2 0 0,2 0 1 0,-1 0 1 0,1 0 0 15,-1-1 7-15,0 1-1 0,1-1 2 0,-1 0 2 0,1 1-7 16,1-2-1-16,-1 1-1 0,0 1-5 0,0 0 1 0,0 1 2 0,1 1-3 16,0 0-2-16,-1 2 3 0,0 1-4 0,1-1 3 0,-1 2 0 0,1-1-4 15,0 2 5-15,-1 1-1 0,-1-1 3 0,1 2 1 0,0 0 6 16,-1 0-3-16,1 1-1 0,-1 0 2 0,0 1-5 0,0 1 7 0,0 0 5 15,0 0 1-15,-1 3 3 0,0 0 0 0,0 1-5 0,-1 1-3 16,0 1-1-16,0 0-5 0,-1 2 2 0,1 0-3 0,-1 1-1 0,-1-1 1 16,1-1-6-16,0 1 1 0,-1-2-1 0,1 0 0 0,0-1 1 0,-1-1 0 15,1 1-2-15,1-3-4 0,0 0-3 0,0-1-3 0,0-1-6 16,0 0-7-16,1-2-6 0,0 0-8 0,0-1-5 0,0 1-5 0,1-1-10 16,0-1-5-16,0 1-15 0,0-2-7 0,2-1-1 0,-1 0-5 0,1-2 3 15,0 1 6-15,1-2 20 0,-1-1 21 0,3 1 23 0,-2 0 20 16,0-1 0-16,1 0 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1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11 10 0,'-2'-2'45'0,"1"2"-9"0,-1-2 1 0,1 0 6 15,0 1-1-15,1-1 3 0,0 1-4 0,0 1-7 0,0-1-10 16,0 1-12-16,0 0-6 0,0 0-2 0,0 0-5 0,0 0-1 0,0 0 2 16,0 0-4-16,0 0 3 0,0 0 2 0,1 1 3 0,-1-1 13 15,1 0 11-15,-1 2 11 0,0 0 6 0,0 0 1 0,-1 0-2 0,0 3-6 16,1-1 1-16,-1 0-6 0,-1 2-2 0,1 0-1 0,-1 1-4 0,0 0-3 16,-1 2 2-16,0 1-4 0,0 3-1 0,-1 0 0 0,0 3-6 15,0 2-1-15,-1 1-2 0,-1 3-4 0,1 1-3 0,0 0-1 0,1 0-4 16,-1 2-2-16,0 0 3 0,0 2-1 0,1 0 1 0,1-1 0 0,0-1-6 15,0-1 2-15,2-2-1 0,-1-2 2 0,1 0 2 0,1-2 0 16,0-2 0-16,2 0-2 0,-1-2 4 0,0-2-1 0,1-1 0 0,0-1-1 16,1-2-3-16,0 0 2 0,1-1 0 0,0 1 0 0,1-3 1 0,0 1-7 15,1-1-15-15,1-1-15 0,0 0-22 0,0-2-16 0,0 1-14 16,1-3-17-16,0 1-11 0,0-1-10 0,1-1 15 0,0 0 27 0,0-1 30 16,0-1 47-16,0 1 9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1.1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7 423 0,'-1'-1'124'0,"0"1"-89"0,1 0-39 0,0 1-15 16,0-1-2-16,0 0-1 0,1 0 7 0,0 1 7 0,1 0 0 15,-1 0-1-15,2 0-2 0,-2-1 1 0,2 1-1 0,-2-1 2 0,2 0 2 16,-2 0 0-16,0 0 4 0,1 0 0 0,-1 0 5 0,-1 1 13 0,0-1 14 15,0 0 19-15,0 1 17 0,0 1 4 0,0-1-10 0,0 2-12 16,0 0-14-16,0 0-14 0,-1 3-1 0,0 0-4 0,0 2-3 0,0 1-2 16,1 0-3-16,-1 0-5 0,0 0 1 0,1 0-3 0,-1 1-1 15,1-2-1-15,0 0-4 0,0 0-4 0,0 0-9 0,1 0-7 0,-1-3-9 16,1 1-3-16,-1-2-1 0,1-2 0 0,-1 0 7 0,0-2 3 0,1 1 9 16,-1-2 10-16,1 1 9 0,1-2 9 0,-2 0 8 0,2-1-1 0,0-1-3 15,0-2-3-15,1 0-6 0,0-2 1 0,0-1 1 0,-1 0-1 16,1-1-1-16,1 1 0 0,0-1-1 0,0 1-1 0,0-2 3 0,0 2-3 15,1-2 1-15,0 1 0 0,1-1-3 0,-1 2 3 0,0-1 0 16,0 1 1-16,0 1 2 0,0 0 5 0,-1 0 3 0,1 3 3 0,-1-1 8 16,1 1 2-16,-1 1 2 0,0 1 2 0,0 1 0 0,0 0 2 0,-1 1 3 15,1 1 2-15,-1-1 0 0,0 1 0 0,0 1-7 0,0 0-1 16,0 2-5-16,0-2-5 0,0 2 0 0,0 0-4 0,1 0-2 0,-2 0-2 16,1 2 4-16,0 0-5 0,0 0 0 0,0 2 0 0,-1 0-7 15,-1 1 3-15,1 1-2 0,0 0-1 0,-2 0 0 0,2 1-2 0,-1-1-6 16,0 0-6-16,-1 0-8 0,0 0-12 0,0 0-5 0,1-1-8 0,-1 0-9 15,-1-1-11-15,1-1-21 0,0 0-33 0,0-1-40 0,-1 0-31 16,-1 0 23-16,1-1-11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2:00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2 58 0,'-1'0'61'16,"0"0"-3"-16,-1 0-12 0,2 0-6 0,0 0-8 0,0 0-14 15,0 0-7-15,1 0-8 0,0 0 0 0,1 0 13 0,0 1 7 0,0-1 9 16,2 1 6-16,-1-1-1 0,1 1-3 0,0-2-4 0,0 1-3 0,1-1-3 16,-1 0 2-16,2 1 1 0,-1 0 4 0,-1-2 4 0,2 1-3 15,-1 0 0-15,0 0-7 0,0 0-7 0,1 0-4 0,-1-1-5 0,0 2-3 16,1-1-2-16,-1-1 0 0,0 2-3 0,1-2-6 0,0 1-18 0,0 1-26 15,-2-1-36-15,2 0-34 0,0 0-32 0,-1 0-9 0,1 0 34 16,-1 0 27-16,1 0 62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8.9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47 69 0,'-4'0'69'0,"0"0"-6"0,-1 0-19 0,1 0-1 16,2 0 13-16,-2 0 12 0,2 0 2 0,0 0-9 0,1 0-15 0,1 0-16 15,-1 0-8-15,1 0-2 0,0 0-4 0,0 0-5 0,0 0-8 0,1-1-7 16,0 0 1-16,-1 0 0 0,2 0 4 0,0 0 1 0,2-1 2 15,-2 1 1-15,1-1 3 0,1 0 4 0,0-1 3 0,0 1 5 0,0-1-1 16,0 1 2-16,2-1-2 0,0 1-3 0,-1 0-1 0,3-2-6 16,-2 2-2-16,2 0-5 0,-1-1-2 0,0 2-1 0,0-1 1 0,1 0-1 15,0 2-4-15,1-1-15 0,0 2-13 0,0 0-17 0,0 2-15 16,0-1-3-16,-1 1-4 0,-1 2-4 0,0 0 4 0,0 0 2 0,-2 0 4 16,0 2 7-16,0 0 5 0,-2 2 6 0,-1-1 13 0,0 2 9 0,-1-1 8 15,0 2 9-15,-2-1 5 0,-1 1 1 0,-1 0 3 0,0 0 0 16,-1 2 0-16,-1-1 0 0,1 0 0 0,-2 0 0 0,-1 0 0 0,1 0 0 15,-3 0 0-15,0 0 0 0,-1 0 0 0,1-1 0 0,-1-1 13 0,-1 0 8 16,3 0 5-16,-2-1 8 0,1-1 2 0,0-1 4 0,-1 0 3 16,1-1-5-16,0-1 27 0,2 0 7 0,0-3-8 0,0 0 0 0,1 0-27 15,0 0-8-15,0-2-6 0,1 1-3 0,0 0-11 0,0 0-7 16,0-1 10-16,0-1 6 0,1 0 10 0,0 0 12 0,0-1-1 0,1 0 0 16,0-2-1-16,0 0-9 0,1-1-2 0,1 1-5 0,-1-1-1 0,2-1-6 15,-1 0-2-15,1 2-2 0,0-2-7 0,1 1 1 0,-1 0-6 16,2 0-1-16,0 1 1 0,1 1-1 0,0-1-2 0,0 1 0 0,1-1-2 15,0 1-2-15,0 0 2 0,0 2 0 0,1-1 0 0,-1 1 2 0,1 0-3 16,0 1 1-16,1 0 2 0,-1 1-1 0,2 1 2 0,-2-1 0 16,1 1 0-16,0 1 0 0,2 0 0 0,-1 1 1 0,1 1 1 0,0-1 3 15,0 2-2-15,0 1 0 0,0-1-3 0,0 0 1 0,1 0 2 0,1 1 2 16,0-2-1-16,0 2-2 0,1-3 0 0,-1 2-8 0,1-2-7 16,-2 0-15-16,0-1-18 0,1 0-17 0,0-1-19 0,0 0-13 0,-1-1-16 15,-1-1-14-15,-1 0 4 0,-1 0 25 0,1-1 29 0,-1-1 54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7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 1009 0,'-2'1'368'0,"1"0"-215"15,0-1-109-15,1 2-38 0,2 0-13 0,1 1 2 0,1 0 19 0,2 1 12 16,1 0 2-16,3-1-6 0,0 0-3 0,3-1-14 0,-1 0-7 0,2-1-20 16,0 1-37-16,2-2-30 0,0 0-33 0,0-1-27 0,0-1-16 15,1 2-16-15,-1-2-18 0,0 1 4 0,-1-1-2 0,-2 0 35 0,0 1 52 16,-1 0 81-16,-1 0 29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7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9 1 0,'-1'0'1'0,"2"0"33"0,0-1 4 0,0 1 3 0,0-1-1 0,0 1 8 15,1 0 5-15,0 0-3 0,0-1-7 0,0 0-9 0,0 0-9 0,0 0-6 16,0 1-2-16,-1-1-1 0,1 0 0 0,-1 1-1 0,0-1 2 16,0 1-1-16,-1 0 6 0,1 0 6 0,-1 0 6 0,0 0 15 0,0 0 4 15,0 0 7-15,0 0 0 0,-1 0-1 0,1 1-8 0,0-1-10 0,-1 0-14 16,0 1-18-16,0 0-9 0,-2 1-6 0,1 0-1 0,-1 1-1 15,-1 0-1-15,-1 2-4 0,0-1-2 0,-1 1-5 0,-1 2-5 0,0-2 0 16,-1 2-4-16,0-1-1 0,0 0 0 0,-2 1 3 0,1 0 5 0,-1-1 6 16,0 0 8-16,-1 0 3 0,2 0 5 0,0-2 3 0,1 0 5 15,1 0 11-15,0-1 12 0,2-1 14 0,0 1 8 0,1-2 0 0,1 0 0 16,0 0-3-16,2-1-7 0,1 0-10 0,0 0-10 0,0 0-15 0,0 0-6 16,1 0 2-16,1 0 4 0,1 0 11 0,1 0 7 0,1 0 2 15,0-1 3-15,1-1-3 0,1 2-7 0,1-3-2 0,1 2-9 0,0-2-6 16,1 2 0-16,-1-1-4 0,1 0 2 0,-1 1-3 0,2-1 0 0,-2 1-2 15,1 1 1-15,0 0 0 0,0 0-2 0,0 0-5 0,-1 1-8 16,0 0-5-16,-1 0-5 0,-1 0 0 0,1 0 0 0,-1 2-1 0,1-2-4 16,-1 2-9-16,0-1-4 0,0 0-8 0,0 0-4 0,-1-1-6 15,1 2-5-15,-1-1-7 0,0 0-17 0,0 0-10 0,-1 1-16 0,1-3-10 16,-1 3 2-16,1-2 23 0,-1 1 34 0,-1 0 62 0,1-2 7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21.5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3 208 0,'-1'-2'58'0,"-1"1"-20"0,0 0-17 0,1-1-9 16,0 2-6-16,0-1-4 0,0 0-3 0,1 1-3 0,0 0-6 0,0 0-12 16,-1 1-10-16,1-1-4 0,-1 0 1 0,1 1 11 0,-1-1 11 15,0 2 6-15,0-2 4 0,0 2 2 0,-1-2 2 0,1 2 1 0,0-2 2 16,-1 0 11-16,2 1 11 0,-1-1 14 0,0 1 8 0,0-1 5 0,1 0 0 15,0 0-1-15,0-1 1 0,0 1-3 0,0 0-9 0,0 0-8 16,0 0-10-16,0 0-8 0,0-1 2 0,0 1 1 0,1 0 1 0,0-1-1 16,0 0-2-16,1 0-4 0,-1 0-3 0,1 0-3 0,0 0-2 15,0-1-1-15,1 1-1 0,-1 0-2 0,2-1 3 0,-2 1-3 0,2 0 0 16,-2-1 0-16,1 1-2 0,-1 0 2 0,1 0-1 0,0 0 1 16,0 0 1-16,0 0-1 0,0 1 1 0,-1-1 0 0,1 0 1 0,1 1-1 15,-2 0 1-15,2-1 0 0,-1 1-1 0,1 0 0 0,0-1 2 0,0 0 0 16,-1 1-2-16,1 0-1 0,0 0-1 0,1 0 0 0,-1 0 0 0,0 0 1 15,2 0 0-15,-2 0 0 0,2 0 0 0,0 0 1 0,0 0-2 16,0-1 1-16,0 0 0 0,1 1 1 0,0 0-1 0,0-1 2 0,0 1-2 16,0-1 0-16,1 1 0 0,-1 0-1 0,0-1 1 0,0 1 2 15,-1-1 1-15,0 1 4 0,-1 0 0 0,0 1 3 0,-1 0-1 0,-1-1-1 16,-1 2 3-16,1 0 5 0,-1 0 6 0,-1 0 8 0,0 2 4 0,0 1 2 16,-1 0-5-16,0 2-7 0,-1 1-5 0,0 0-11 0,0 0-1 15,0 0-3-15,0 0-3 0,0 0 0 0,-1 0 0 0,2 0-1 0,0-1-1 16,-1 0 2-16,1 0-2 0,0-1 1 0,0 0-1 0,0 0-2 0,1-1 1 15,-1 0 1-15,0 0-3 0,1 0-3 0,0-1-1 0,-1-1-4 16,1 0 2-16,0 0 0 0,-1 0-1 0,1-1-2 0,0 0-4 0,-1-1-7 16,1 0-7-16,0 0-7 0,0 0-8 0,0-1-8 0,0 0-8 0,0 1-9 15,0-2-11-15,0 1-18 0,0 0-15 0,0-2 14 0,1 1-173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08.5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12 419 0,'-4'-3'102'0,"2"0"-56"0,-2 0-29 0,2 1-3 0,1 2 2 0,0-1 3 16,1 1-3-16,-1 0-8 0,1 0-13 0,1 0-7 0,-1 0-1 15,0 1 1-15,0 0 9 0,0 1 2 0,1 0 1 0,0 1 1 16,-1 0 1-16,0 0-1 0,0 1 3 0,-1 0-3 0,0 0-1 0,0 1 0 15,0 0-2-15,-1 2 2 0,0 0 2 0,0 2 4 0,0 1 6 0,0 0 5 16,0 2 2-16,0-1 1 0,0 3-1 0,0-1-3 0,0 2-3 0,-1 0-2 16,1 2-5-16,1 0-2 0,-1 1 1 0,1 0-3 0,-1 0 2 15,1 0-2-15,0 1-3 0,1-1 2 0,-1 1 0 0,0 0-1 0,0-2 2 16,0 1-2-16,-1-2-2 0,0 0-1 0,0 0 0 0,0-1-3 16,0 0 2-16,0-1 0 0,-1-1 0 0,1 0 1 0,0 0 1 0,-1-1 1 15,0-1 1-15,1 0 2 0,-2-1-2 0,2-1-1 0,-1-1 0 0,0 0-2 16,1 0-1-16,0-2-2 0,0 0-7 0,1-1-5 0,0-2-4 0,0 0-5 15,0-1 2-15,0-2 1 0,1 0 5 0,0 0 5 0,0 0-7 16,0 0-10-16,0-2-12 0,-2 1-7 0,2-2 1 0,0 0 4 0,0-2 10 16,0 0 8-16,0-2 8 0,0 0 7 0,0-2 3 0,2 0 0 15,-1 0 4-15,0-1-2 0,0-2 3 0,1 0 3 0,0 1 0 0,0-2 0 16,0 0 1-16,0 1 1 0,0 0 0 0,0 1 2 0,-1 0-2 16,1 0 1-16,-1 1 4 0,0 2 5 0,0 0 7 0,0 1 6 0,0 1 9 15,-1 1 5-15,1 2 5 0,-1 0 4 0,0 2-2 0,0 0-5 0,0 1-12 16,0 0-12-16,0 0-2 0,1 0 8 0,0 1 9 0,1-1 14 15,0 2 4-15,1 0-5 0,0 0 0 0,1-1-5 0,2 1-8 0,0 0-2 16,1 0-5-16,0 0-5 0,2 0-3 0,1 0-5 0,0 0-3 0,1 0-2 16,0 0-1-16,0-1-2 0,0 1 3 0,-1-1-3 0,1 0 1 15,-1-1 0-15,0 0-5 0,0 0-1 0,0-1-4 0,-1 0-2 0,0-1-7 16,0 0-3-16,-1 0-4 0,-1 0-4 0,-1-2-2 0,1 2-3 0,-2-2-4 16,1 0-2-16,-1 1-7 0,-1-1-9 0,0 0-4 0,-1 0-6 15,0-1 1-15,-1 0-1 0,0 0-3 0,-1-1 1 0,0 0 6 0,-1-1 14 16,0-2 14-16,0 0 3 0,1-1-123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5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 47 0,'-1'-1'75'0,"0"1"2"16,0 0-17-16,1 0-17 0,0 1-6 0,0-1 8 0,1 1 14 0,0 0 10 15,0 0 2-15,2 0-6 0,-1 0-3 0,0 0-2 0,1 0 3 16,0-1 6-16,0 1 3 0,0 0 5 0,1 0 1 0,-1 0 1 0,1 0 3 16,0 0 2-16,1 0 0 0,0 1-10 0,0-1-9 0,1 1-17 0,0-1-16 15,0 2-7-15,1 0-9 0,1-1-1 0,0 2 0 0,0 0-3 16,0 0 0-16,-1 1-2 0,1 1-4 0,0 1-1 0,-1 3-1 0,-1 0 1 15,1 3-4-15,-2 2 3 0,1 2-3 0,-2 1-4 0,-1 2 3 0,-1 2-6 16,-1 0-5-16,0 0-4 0,-2 2-7 0,0 0-5 0,-2 0-6 16,0 0-4-16,-2-1-11 0,0-1-3 0,-2 0-9 0,-1 0-3 0,-1 0 0 15,-1-1-9-15,-1 0-10 0,-1-1-21 0,-1 1-29 0,-1-2-34 16,-2 0-28-16,0-2-26 0,-2 0 25 0,-1-1 55 0,0-1 76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5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0 0 290 0,'-1'0'173'0,"1"-1"-56"0,0 1-69 0,0 0-30 0,0 0-17 0,-1 0-4 16,1 1 1-16,0-1-3 0,0 1-5 0,-1 0-10 0,0 0-5 0,-1 0 0 16,0 1 7-16,-1-1 11 0,0 1 7 0,-1-1 10 0,0 1 11 15,1 0 8-15,-1-1 9 0,-1 1 1 0,0 0 2 0,-3 1 3 0,2-1-6 16,-1 1-5-16,-1-1-7 0,1 1-10 0,-2 0-2 0,1 1-5 15,0-1-4-15,0 0 1 0,0 0-1 0,-1 1 2 0,1 0 1 0,0 0 7 16,0 0 4-16,1 0 6 0,1 1 7 0,-1-1-2 0,2 0 0 0,-2 0-1 16,2 1-6-16,1-1-1 0,-1 1 0 0,1-1-2 0,1 1-2 0,-1-1-1 15,1 1-5-15,0 0 0 0,1 0-2 0,0-1-3 0,0 0-3 16,1-1 1-16,0 0-3 0,1 1 0 0,0-2 5 0,0 2-1 0,0-2 4 16,1 0 0-16,0 1 3 0,-1-1 0 0,2 1 3 0,-1-2 3 15,0 2 1-15,2-2 0 0,-2 0 1 0,2 1 3 0,0-1 4 0,0-1-1 16,0 1 1-16,1-1-6 0,0 1-8 0,1-2-4 0,0 1-6 0,0 0-2 15,1-1 2-15,0 0-2 0,0 0-3 0,0-1 1 0,0 2-1 16,-1-2 0-16,1 1-1 0,0 0 0 0,-2 0-1 0,0 0-1 0,0 0 4 16,-2 1-2-16,0-1 4 0,1 1-1 0,-2 0-4 0,1 1 2 15,-2-1-2-15,1 0 1 0,-1 0 1 0,-1 0 1 0,1 0-1 0,0 1-1 16,-1 0-1-16,0 0-1 0,-2 1-1 0,1 0 2 0,-1 1 1 0,-1-1-1 16,0 1 2-16,-1 1-2 0,0 0 2 0,-1 0 1 0,1-1-3 15,-1 2 3-15,0-1-2 0,0 0 2 0,0 1 1 0,1-1 0 0,0 1 1 16,0-1 1-16,1 0 4 0,1 0-2 0,0 0 0 0,0-1 0 0,1 0-2 15,0 0 2-15,1 0-1 0,1-1 0 0,0 1-1 0,1-1 2 16,1 1 1-16,0-1 3 0,1 1 1 0,1 0 1 0,1-2-4 0,1 1-4 16,0-1-2-16,2 0-2 0,0-1-5 0,0-1-6 0,1 1-4 0,1-2-11 15,0 0-9-15,0-1-6 0,0 1-16 0,0-1-7 0,0 0-14 16,0 1-10-16,0-2-15 0,-1 1-14 0,0-1-7 0,0 0-33 0,-1 0-22 16,0-1-21-16,0 0 29 0,1 0 51 0,-2-1 91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4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276 0,'0'0'122'0,"0"0"-66"0,0 0-43 15,1 0-14-15,0 0-4 0,2 0 5 0,0 0 7 0,1 0 2 0,0-1-4 16,1 0 0-16,0 0 0 0,0 0-3 0,-1 1 9 0,0-1 6 15,0 0 8-15,0 0 14 0,-1 1 11 0,-1 0 10 0,2-1 5 0,-2 1-5 16,0-1-9-16,1 1-13 0,-1-1-10 0,1 1-9 0,0-1-7 16,-1 1-4-16,1 0-5 0,0-1-3 0,-1 1-1 0,2-1-5 0,-2 0-3 15,0 1-9-15,0 0-11 0,0-1-5 0,0 0-6 0,0 0 3 0,-1 1 4 16,1-1 0-16,-1 0-4 0,0 0-9 0,0 1-11 0,0-1-12 16,0 1-10-16,0 0-8 0,0 0-15 0,1-1-1 0,-1 1 17 0,0-1 23 15,1 0 53-15,-1 1 10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2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 304 0,'-1'-1'140'0,"-1"0"-74"0,0 1-42 0,1 0-23 0,1 0-9 15,0 0 2-15,0 0 1 0,1 0 5 0,0 1 0 0,1-1 1 16,-1 1 1-16,0-1 4 0,1 1 13 0,-1-1 12 0,0 0 17 0,1 1 19 16,-1-1 15-16,-1 0 11 0,2 0 8 0,-1 1-4 0,0-1-6 0,0 1-11 15,0-1-11-15,1 1-6 0,-1 0-7 0,2-1-3 0,-2 2-7 16,2-1-6-16,-1 0-5 0,0 1-10 0,1 0-4 0,0-1-7 0,-1 2-6 16,2-1-4-16,-1 1 0 0,0-1-2 0,0 2 0 0,1-1 2 0,-1 2-5 15,1 0 4-15,-1 0-1 0,0 2-1 0,0-1 2 0,1 1-2 16,-1 1-1-16,1 0 1 0,0 2-1 0,-1-1-2 0,1 1 2 0,-1 0 0 15,0-1-2-15,0 1-2 0,1-1-7 0,-2 0-6 0,0 0-6 0,-1 1-4 16,0-1-4-16,0 0-3 0,-2 0-8 0,-1 0-8 0,1 1-9 16,-2-1-6-16,-1 1-4 0,0 0-6 0,-2 0-6 0,0 1-23 0,-2 0-26 15,-1 0-30-15,-1 0-32 0,0-1-7 0,-1 0 37 0,-1-1 49 0,0-1 76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2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379 0,'0'0'180'15,"0"0"-80"-15,-1 0-57 0,1 0-31 0,1 0-13 0,-1 0 0 16,0 0 10-16,2 0 4 0,0 1 1 0,2 0 2 0,-1 0 3 0,2-1 9 16,-1 1 9-16,1-1 5 0,-1 1 0 0,1 1 6 0,1-2 5 15,-1 2 7-15,0 1 14 0,0-1-2 0,1 1-16 0,-1 0-17 0,-1 1-19 16,1 1-15-16,-1 0 2 0,1 2-4 0,-1-2-3 0,1 2 0 0,-1 0-6 15,0-1-4-15,1 1-8 0,-1-1-12 0,1 1-15 0,-1-2-8 16,-1 1-9-16,1 0-2 0,-1-2 2 0,-1 1 0 0,1-2-3 0,-2 1-4 16,1-1-8-16,-1 0-19 0,0 0-5 0,1-2 0 0,-1 1-7 0,0 0 5 15,1-2 3-15,-1 1 19 0,1-1 27 0,1-1 53 0,-2 0 1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1.9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3-1 353 0,'-2'0'129'15,"-1"0"-87"-15,-1 1-47 0,3 0-13 0,-1 1-6 0,0-1 2 16,2 2 9-16,-2 0-2 0,0 1-2 0,1-1-3 0,-1 1 1 0,0 0 7 16,-1 0 13-16,1 0 11 0,-1 1 14 0,0-1 26 0,-1 1 22 0,0-1 22 15,0 1 11-15,0 0-5 0,-1 1-13 0,1 0-17 0,-3 3-23 16,1-1-16-16,0 1-10 0,-1 2-11 0,0-1-4 0,0 1-5 0,0 0-5 15,-1 0 0-15,1 1-1 0,-1-1-1 0,1 1-2 0,-1-2-2 16,1 0-8-16,0-1-8 0,1-1-3 0,1 0-9 0,0-1 1 0,1-1-2 16,1-2-3-16,-1 1-3 0,2-2-5 0,0 0-8 0,0-2-20 0,0 0-17 15,2 0-26-15,0-1-31 0,-1-1 17 0,2 0 26 0,-1-3 55 16,0 0 52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1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-2 230 0,'-2'0'185'0,"-2"1"-85"0,0 1-77 0,0-1-31 0,1 2-11 15,0 0-1-15,0 1 1 0,1 0 5 0,-1 0-1 0,1 2-9 16,-1-2 4-16,1 1 2 0,-1 1 4 0,0 0 14 0,0 0 9 0,0 1 15 15,0-1 22-15,-1 2 17 0,2 0 15 0,-1 0 10 0,-1 1-3 16,0 1-5-16,0 0-13 0,-1 2-13 0,1-1-15 0,-1 1-14 0,1 0-8 16,0 0-9-16,0 0-5 0,1 0-3 0,0 0-3 0,1-2-1 15,0 0 1-15,1-1-2 0,1-1-2 0,0-1-1 0,1 0-3 0,0-2 0 16,1 0 2-16,0 0-3 0,0-2-4 0,1 0 0 0,0 0-1 0,1-2-1 16,0 1 3-16,1 0-3 0,0-2-15 0,0 0-7 0,0-1-20 15,1 0-18-15,0-1-9 0,-1 1-13 0,2-2-2 0,1 1-2 0,-1-2-3 16,1 0 17-16,-1 0 26 0,1-1 50 0,0 0 14 0,-1 0 0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1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-2 150 0,'-1'0'128'0,"-2"0"-26"0,1 1-55 0,0 0-33 16,-1 1-14-16,1-1-1 0,0 0 4 0,1 1 1 0,-1 0-3 15,1 0 2-15,-1 1-1 0,0 0 0 0,0-1 7 0,0 2 7 0,0 0 13 16,0 0 19-16,-2 1 12 0,1 0 11 0,1 1 2 0,-1 0-6 0,-1 1-6 16,2 1-8-16,-1 2-9 0,0 1-5 0,0 2-9 0,0 1-7 15,1 1-6-15,-2 2-3 0,2 1-7 0,-1 1 0 0,0 2-4 0,1 1-3 16,1-2-2-16,0 1-3 0,-1-2-1 0,0-1-4 0,1 0-3 0,0 0-1 15,0-1-2-15,1-2 2 0,-1 1 1 0,0-2 2 0,0-1 2 16,1-1-1-16,-1-1 3 0,1-2 1 0,0 0-1 0,-1-2 6 0,0 0 2 16,0-1-2-16,0-2 1 0,1-2-2 0,0 0-1 0,-1 0 1 0,1 0-4 15,-1-2-5-15,1 0-4 0,0 1-3 0,0-1-1 0,0 0-1 16,0 0 2-16,0 0-1 0,0-1-4 0,1 1-2 0,-1 0 4 0,0 0 6 16,0-1 6-16,1 0 3 0,-1-1-3 0,0 0-3 0,0-1-1 15,0-2 3-15,1 0 1 0,1-1 6 0,-1 0 2 0,1-1 3 0,0 0 5 16,1-1-2-16,1 0 4 0,0-1-2 0,0 0-3 0,0-1-2 0,2 1-1 15,-1-2 2-15,0 1-1 0,1 1-1 0,0-1-2 0,0 1-1 16,0 1 1-16,-1 1 2 0,1 1 4 0,-1 0 0 0,-1 0 4 0,0 2 2 16,0 1 2-16,-1 0 8 0,1 1 6 0,0 1 1 0,-1 1 2 15,-1 0 1-15,1 0 0 0,1 1-2 0,-2 1-1 0,1 1-7 0,0 0-6 16,-1 1-1-16,0 0-4 0,1 1 0 0,-2 0 2 0,1 1-3 0,0 2-4 16,-1-1-1-16,0 2-5 0,0 0 2 0,-1 0 2 0,1 1-2 15,-1 0 1-15,0-2-1 0,0 2-3 0,0-1 1 0,0 0 0 0,0-1-1 16,0-1 0-16,0-1-4 0,0-1-4 0,1-1-6 0,-1 0-7 0,2-1-8 15,-1-1-9-15,-1 0-8 0,1 0-10 0,1-1-4 0,-1 0-11 16,0-1-15-16,1 0-9 0,0 0-9 0,1-1-11 0,-1-2 1 0,1 1 16 16,0-2 24-16,0 0 44 0,1-2 32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50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22 1 0,'-1'-1'0'0,"0"-1"0"0,0 1 0 0,0 0 0 16,1-1 0-16,-1 1 0 0,1-1 0 0,-1 0 0 0,1 2 0 16,-1-1 0-16,1 0 0 0,-1 0 0 0,1 0 0 0,0 0 0 0,-1 0 10 15,0 0 17-15,0 0 9 0,0 0 16 0,1 1 7 0,0 0-1 0,-1-1 1 16,0 1-7-16,-1 0-4 0,2 0-6 0,-1 0-4 0,0 0-11 16,0 0-4-16,0 0-4 0,0 1-3 0,0-1 0 0,-1 0 1 0,1 1-4 15,0 0-1-15,-1 0 1 0,0 1-3 0,0-1 2 0,1 2 1 0,-1-1-2 16,1 0 2-16,-1 2 0 0,-1 0 4 0,0 0 3 0,-1 2-1 15,0 1-1-15,0 0-5 0,0 2-2 0,0 0-1 0,-2 2 2 0,1 2 0 16,0 0-2-16,-1 3-4 0,0 0-1 0,0 2-4 0,0 1 0 0,1-1 2 16,1 3-3-16,0 0 3 0,-1 1-2 0,1 1 0 0,0 1 1 15,0-2-1-15,1 0-1 0,0-2-2 0,2 0 2 0,-1-1-3 0,0-1 1 16,2 1 4-16,0-2-5 0,0 0 2 0,0-1-1 0,1 0 1 0,0-1 0 16,0 0 1-16,0-1-2 0,-1-1-1 0,1 1 0 0,1-2-2 15,-1-1 4-15,1-1-1 0,0 0 1 0,1-1-2 0,0-1 0 0,1 0-3 16,-1-1-4-16,1-1-3 0,0-1-12 0,0 1-9 0,1-2-7 0,1 0-5 15,-1-1-1-15,1 0-2 0,0-1-5 0,-1 0-10 0,2-2-3 16,-1 1-9-16,0-1-7 0,1-1-3 0,-1 0 11 0,1-1 18 0,-2 0 51 16,1-1 6-16,0 0 0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9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15 25 0,'-5'-1'45'16,"-2"1"-5"-16,-1 1-11 0,1 0-15 0,2 0-4 0,1 0-3 16,0-1 0-16,2 1-1 0,-1-1-4 0,2 1 0 0,-1-1-1 0,1 0-2 15,1 0 2-15,0 0 4 0,0 0 10 0,0 0 13 0,0 0 11 16,0 0 5-16,0 0 5 0,0 0-3 0,0 0 4 0,0 1 6 0,1-1 2 15,0 1 1-15,0 0-3 0,0 1-8 0,0-1-3 0,1 2-4 0,-1 0-7 16,1 0-4-16,-1 2-10 0,1 1-8 0,0-1-5 0,-1 3-3 16,1-1-1-16,-1 1-5 0,0 2 1 0,-1-1-5 0,2 0 0 0,-1 0-2 15,-1 1-6-15,0 0-2 0,0-2-5 0,1 1-2 0,-1-1 5 0,0-2 3 16,0 0 6-16,0-1 2 0,0-2 5 0,0 0 0 0,0-1 5 16,0-1 2-16,-1 1 0 0,0-1 0 0,1-1-1 0,-1 0-1 0,0 1-3 15,1-2 1-15,-1 1-1 0,-1 0-4 0,1-1-1 0,0-1-1 16,0 0-1-16,-1-1 3 0,2 0 4 0,-1 0-1 0,1-1 2 0,-1 0-1 15,1-1 1-15,0 0 1 0,0 0 1 0,0-1 0 0,1 0-3 0,0 1 2 16,0-2-2-16,1 1 3 0,-1 0-1 0,1-1 0 0,0 0-1 16,1 0-2-16,-1 0 3 0,2 0 3 0,-1 0 4 0,1 1 2 0,0-1 0 15,1 0 0-15,-1 0 0 0,1-1 4 0,1 2 0 0,-1 0 3 16,2 1 0-16,-1 1-2 0,0 0-1 0,0 0-3 0,0 2-3 0,-1-1-2 16,0 3-1-16,0-1-1 0,0 1 2 0,0 0 5 0,-1 1 0 0,0 0 3 15,0 1 2-15,0 0 3 0,0 2 2 0,-1 0 2 0,1 0-1 16,-2 3-7-16,2 0-4 0,-2 2-7 0,0 1-2 0,-2-1-2 0,1 2-1 15,-1-1-4-15,1-1-3 0,-1 1-3 0,1-1-6 0,-1-1-2 0,-1 0-4 16,1-1-2-16,-1 0-7 0,0-2-4 0,1 0-11 0,0-1-10 16,-1-1-7-16,0 0-16 0,1-2-11 0,-1-1-11 0,1 1-9 0,0-1-9 15,-1-1-9-15,1 1 17 0,0-1 25 0,0-2 53 0,0 1 33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7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3 0 1 0,'-10'9'92'0,"-5"5"-79"0,-4 4-4 0,-1 3-3 0,0 0-6 15,-2 3-8-15,-1 1-26 0,-1 1-44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8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0 1 0,'-1'-1'0'0,"0"2"0"16,0-1 0-16,1 0 0 0,0 0 0 0,-1 0 0 0,0 0 0 0,0 0 0 16,1 0 0-16,-1 0 0 0,1 0 0 0,-1 1 0 0,0-1 0 15,0 0 0-15,0 0 0 0,0 0 0 0,-1 1 0 0,1-1 0 0,0 0 0 16,-1 1 0-16,1-1 0 0,-1 0 0 0,0 0 0 0,0 1 0 0,0-1 5 15,1 0 10-15,-1 0 4 0,1 0 3 0,1 0 3 0,-2 1 0 16,1-1-3-16,0 1-4 0,0-1-2 0,-1 0-1 0,1 1-3 0,1-1 1 16,-1 0 1-16,0 0 0 0,0 0 2 0,0 0-2 0,0 1-1 0,0 0-3 15,-1 0-4-15,1-1 0 0,-1 1-5 0,0-1 1 0,2 1 1 16,-2 0 0-16,0 0 1 0,2-1-2 0,-2 1-1 0,0-1 1 0,1 0 0 16,-1 1 1-16,1 0 0 0,-1 0 2 0,0 0-1 0,1-1 2 0,-1 0 3 15,1 0 1-15,-1 1 2 0,0 0 1 0,2-1 0 0,-2 1-2 16,1-1 3-16,0 0 1 0,1 0-1 0,-1 0-1 0,0 0-1 0,1 0-4 15,-1 0-2-15,1 0 3 0,0 0-5 0,0 0 0 0,0 0-2 0,0 1-3 16,-1-1 0-16,1-1 0 0,0 1 1 0,0 0 0 0,1 0 1 16,-1 0 1-16,0 1 1 0,0-2 1 0,0 1 2 0,0 0 1 0,0 0-1 15,0 1 3-15,0-2-3 0,0 1 3 0,0 1 5 0,0-1-5 0,0 0 1 16,0 0-1-16,0 0-6 0,0 0 2 0,0 0 2 0,0 0-3 16,0 0 1-16,0 0-3 0,0 1-1 0,0-1 1 0,0 0 0 0,0 0 0 15,-1 0 1-15,1 0 0 0,0 0-1 0,0 0 1 0,0 0 3 16,0 1-2-16,0-1 0 0,0 0-2 0,0 0-3 0,0 0 0 0,0 1 3 15,0-1-1-15,0 0 0 0,0 0 1 0,0 0-4 0,0 0 3 0,-1 0-2 16,1 0 1-16,0 0 3 0,0 0-3 0,0 0 1 0,0 0 0 16,0 1-1-16,0-1 1 0,0 0 1 0,0 1-1 0,0-1 0 0,0 0 2 15,0 1 0-15,-1-1 0 0,1 0 2 0,-1 1-1 0,1-1-1 16,0 0 0-16,0 0-1 0,0 0-1 0,-1 0 1 0,1 1 0 0,0-1 2 16,0 0 0-16,0 0 1 0,0 1-1 0,0-1 0 0,0 0 2 15,0 0-1-15,0 0 1 0,0 0 2 0,0 0-3 0,0 0 1 0,0 0 2 16,0 0-4-16,0 0 3 0,0 0 0 0,0 0-2 0,0 0 0 0,0-1 0 15,0 1-2-15,0 0 1 0,0 0 3 0,0 0 1 0,0 0-2 16,0 0 2-16,0 0-3 0,0 0-1 0,1 0 2 0,-1 0-2 0,0 0 2 16,0 0-4-16,0 0 5 0,0 1-4 0,0-1 3 0,-1 0-1 0,1 0-2 15,0 0 3-15,0 0-3 0,1 0 3 0,-1 0 0 0,0 0 0 16,0 0-1-16,-1 0 0 0,1 0 2 0,0 0-1 0,0 0 3 0,0 0-2 16,0 0 3-16,0 1 0 0,0-1-1 0,0 0 1 0,-1 0 0 0,1 0 0 15,-1 0-3-15,0 0 4 0,1 0-3 0,-1 1 3 0,1-1 8 16,-1 0-3-16,0 1 2 0,0 0-1 0,0 0-1 0,0-1 0 0,1 0 5 15,-1 1 0-15,0 0 1 0,0-1 1 0,1 0 1 0,0 1 2 0,-1-1 0 16,1 0-1-16,-1 1-3 0,1-1-3 0,1 0-5 0,-1 0-4 16,0 0 3-16,0 0-5 0,1 0 2 0,-1 0 3 0,1 0 5 0,0 0 7 15,1 0 9-15,0 1 7 0,1-1-2 0,0 0 1 0,1 1-9 0,0-1-6 16,0 0-6-16,0-1-4 0,2 1-5 0,-1-1-2 0,0 1-3 16,0 0-2-16,0-1 1 0,1 0-1 0,-1 0-2 0,0 0 0 0,1 0 0 15,0 0-2-15,-1 0 2 0,1 0 0 0,-1 0-1 0,0 0 3 16,0 0-4-16,0 0 0 0,-1 0 4 0,0 0-5 0,0 0 2 0,0 1-2 15,0-1-8-15,-1-1-1 0,0 1-10 0,0 1-6 0,-2 0-6 0,2-1-9 16,-2 1-12-16,0-1-12 0,0 1-13 0,0 0-14 0,-1 0-8 16,0-1-9-16,0 1-10 0,1 0-6 0,-1 0-9 0,1-1-8 0,-1 1-1 15,0-1-3-15,0 0 9 0,1 0 36 0,-1 0 31 0,1-1 69 16,-1 0 2-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7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69 310 0,'-2'-1'174'0,"-2"0"-59"0,0 0-58 0,2-1-33 15,0 1-7-15,1 1-4 0,0-1 5 0,0 1 2 0,0 0 1 0,1-1-9 16,0 1-6-16,0 0-3 0,0 0-4 0,0 0 3 0,1-1-1 15,-1 1 5-15,0 0 8 0,0-1 9 0,0 1 11 0,1 0 11 0,-1-1 8 16,1 0-1-16,0 1 2 0,-1-1-6 0,1-1-5 0,1 1-4 0,0 0-6 16,1-2-4-16,1 2-5 0,0-2-3 0,0 0-4 0,2 0-4 15,0 0-3-15,0 0-6 0,1-1 1 0,0 0-5 0,1 1 0 0,0 1 1 16,0-2-2-16,0 2 0 0,0 0-1 0,0-1 1 0,0 1-1 0,1 0 1 16,-1 1 1-16,0-1-1 0,0 1-1 0,-1 0 0 0,0 1 0 15,0 0-2-15,0 0 0 0,1 0-3 0,-2 1 1 0,0 0-5 0,1 1-3 16,-2-2 0-16,0 2-6 0,-1 0 2 0,-1 0-1 0,0 1-4 0,-2 0 4 15,0 1 4-15,0 0 6 0,0 1 5 0,-1 1 2 0,-2 1-1 16,1 0-2-16,-2 1 1 0,0 1-2 0,-1 1-2 0,-1 0 0 0,0 2-3 16,-3-1-3-16,1-1 4 0,0 2 1 0,0-3 2 0,0 1 3 0,0 0 0 15,-1-2 1-15,1 1 2 0,0-1 3 0,-1 0 1 0,0-1 1 16,0 0 1-16,1-1-2 0,1-1 4 0,0 0 3 0,1-2 6 0,1 0 0 16,-1 0-2-16,2-1-10 0,-1 0-5 0,2 0-1 0,0-1-2 15,-1 1 5-15,2-1-1 0,0 0-1 0,0 1 0 0,0-2-1 0,0 0 0 16,1 1-1-16,0-1 1 0,0 0-2 0,0 0 5 0,0 0-1 0,1 0 6 15,0 1 3-15,0 0 2 0,0 1 4 0,2-1 0 0,-1 1 6 16,1-1-2-16,1 0 2 0,-1 0-4 0,1 1-3 0,1-1 0 0,-1 0-3 16,1 0-1-16,0-1-3 0,1 0 0 0,-1 1-4 0,2-1 0 0,-1 0 0 15,1 0-4-15,0 0 5 0,0 0-6 0,0-1-5 0,0 1-4 16,1-1-3-16,0 0-4 0,0 0-1 0,0 0 0 0,0-1-9 0,-1 1-3 16,0-1-2-16,0 0-10 0,-1 0-9 0,0 0-9 0,0 1-21 15,-1-2-18-15,-1 2-21 0,1-2-18 0,0 1-17 0,-1 0-4 0,-1 0 33 16,1-1 36-16,-2 1 74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5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468 0,'-1'0'207'16,"0"0"-99"-16,0 0-70 0,1 0-42 0,1 0-13 0,1 0 3 16,0 0 10-16,2 2 11 0,0-1 8 0,2 0-2 0,-1-1-1 0,2 0-1 15,-1 0-6-15,1 0 3 0,1 0 3 0,0 0 6 0,-1-1 1 0,1 1 2 16,0 0-2-16,-1-1-2 0,0 2 1 0,0-1-4 0,0 1-5 16,-1-1-3-16,0 2-2 0,1-1-3 0,0 0-1 0,0 2-1 0,0-2-15 15,0 2-13-15,0 1-30 0,-1-1-30 0,1 0-33 0,0 0-35 0,-2 1-33 16,2-1 21-16,-2 0 41 0,-1 0 102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5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5 6 1 0,'1'0'0'0,"1"0"0"16,0 0 0-16,1-1 0 0,0 1 0 0,-1 0 0 0,1-1 0 0,0 0 0 15,-1 0 0-15,1 1 0 0,0-1 0 0,0 1 0 0,0 0 0 0,-2 0 0 16,1-1 5-16,-1 1 13 0,-1 0 7 0,2 0 8 0,-2 0 4 15,0 0 2-15,0 0 2 0,1 1-2 0,-1-1 0 0,0 0 0 0,0 0 3 16,0 0-5-16,0 0-1 0,0 0-3 0,0 0-4 0,0 0 8 16,0 0 2-16,-1 0 0 0,1 0-7 0,-1 0-11 0,1 1-11 0,-2 0-8 15,-1 0-4-15,0 0-6 0,-2 2-5 0,0-1-4 0,-1 2-4 0,-2-1 3 16,-1 1 4-16,-1 0 1 0,-1 1 4 0,0 0 4 0,-1 0 3 16,0 0 8-16,-1 0 7 0,0 0 6 0,1 0 9 0,-1-1 7 0,1 1 11 15,1-1 5-15,1 0-5 0,0 0-4 0,1 0-13 0,0 0-9 0,1 0-4 16,2-2-3-16,0 1-8 0,2-1-2 0,1 0-6 0,0-1-3 15,0 1-2-15,2-1-1 0,1-1-1 0,0 1-4 0,0-1-1 0,0 0 0 16,0 1 6-16,1 1 12 0,2-2 14 0,-1 2 13 0,1 0 9 16,1-1 6-16,0 1-1 0,1-1 2 0,2-1-8 0,-1 1-8 0,0 0-6 15,3 0-10-15,-2-1-4 0,1 1-3 0,0-1-3 0,0 0-3 0,1 0 0 16,0 1-2-16,0-1-4 0,0 1-5 0,-1 0-12 0,1 0-15 16,-1-1-15-16,0 1-13 0,0 0-8 0,0 0-10 0,0 0-10 0,-1 0-17 15,0-1-11-15,1 1-11 0,-2-1-7 0,0 2 20 0,-1-1 29 0,1 0 56 16,-1 0 34-16,0 1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4.2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4 1 0,'-1'0'0'0,"1"0"0"0,-2 0 0 16,1 0 0-16,1 0 0 0,-1 0 0 0,1 0 0 0,0 0 0 0,0 0 0 15,0 0 0-15,1 0 0 0,-1-1 0 0,1 1 0 0,0-1 0 16,0 0 0-16,0 0 0 0,0 0 0 0,0 0 0 0,0 0 0 0,-1 0 0 16,1 0 0-16,0 1 0 0,0-1 0 0,-1 1 0 0,0-1 12 0,0 1 18 15,1-1 7-15,-1 1 0 0,0-1 0 0,1 1-3 0,0-1-4 16,0 0-6-16,0 0 1 0,1 1-5 0,0-1-2 0,-1 1 0 0,1 0-3 15,0 0 2-15,-1 0 0 0,1-1 0 0,-1 1 2 0,1 0-4 16,0 0 1-16,-1 0 0 0,1 0 2 0,-1 1 2 0,0-1 2 0,1 0 0 16,-1 0-2-16,0 1-1 0,1-1 0 0,-1 1-1 0,1 0-1 0,0-1 0 15,-1 1-2-15,1-1-4 0,-1 0 3 0,1 1-2 0,0-1 3 16,0 0 0-16,0 0 0 0,1 0-2 0,-1 0-1 0,1 0 0 0,1-1-3 16,0 1 0-16,-1-1-2 0,1 0-1 0,1-1-2 0,-1 1 2 0,1-2-4 15,-1 2 0-15,1-2 1 0,0 2-2 0,0-1 2 0,0 0-1 16,1-1-1-16,-1 2 1 0,0-2-1 0,0 2 1 0,-1-1-1 0,0 1 0 15,0-1-2-15,1 0 0 0,-2 2 0 0,1-2 1 0,-2 1 0 0,1-1 2 16,0 2-3-16,-1 0-1 0,0-1 0 0,1 1-2 0,-1 0 0 16,1 0 0-16,-2-1-8 0,1 1-9 0,-1 0-8 0,0 0-13 0,1 0-10 15,0 0-15-15,-2 0-19 0,2 0-16 0,-1 0-16 0,0-1-5 16,-1 1 27-16,2-1 28 0,0 1 60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3.3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822 0,'-1'0'307'0,"0"-1"-153"16,-1 1-95-16,2 0-51 0,0 0-33 0,0 0-10 0,1 1 8 15,2 0 11-15,0 1 14 0,2 0 4 0,-1 1-1 0,2 0-1 0,0 0-1 16,0 1 2-16,1-1-2 0,0 2 0 0,0 1 0 0,0 0-2 0,0 2 3 16,-1 1 2-16,2 3 0 0,-3 0-1 0,1 1 0 0,0 1-3 15,-2 1 2-15,1 2 2 0,-2 0 2 0,2 2-4 0,-3 1-4 0,0-1-1 16,0 1-3-16,-1 0-2 0,0-2-11 0,-1 1-16 0,0 0-21 0,0-1-20 15,-2-1-15-15,-1 0-19 0,-2-1-26 0,-1 1-18 0,-3 1-17 16,-1-1 3-16,-2 0 43 0,-2 0 66 0,0 0 61 0,-2 0 0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2.8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996 0,'-1'0'285'0,"2"-1"-174"0,0-1-77 0,2 1-32 16,2-2-12-16,2-1 5 0,2 1 5 0,2-2 2 0,1 1 0 0,2-1 0 16,2 0-1-16,0 0 1 0,-1-1-2 0,0 2-9 0,1 0-19 15,0 0-18-15,0 1-14 0,0-1-15 0,-1 2 2 0,0-1-8 0,-2 2-7 16,0 0 1-16,0 0-4 0,-2 1-10 0,1 0-12 0,-2 1-14 0,-1 0-19 15,1 0 16-15,-2 1 28 0,0 0 38 0,-1 0 64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2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582 413 0,'-3'0'257'0,"0"1"-76"0,0-1-98 15,-1 0-51-15,2 0-21 0,1 0-7 0,0-1-2 0,1 1 0 0,0 0 0 16,0 0-1-16,1 0-1 0,-1-1 2 0,1 1 0 0,0-3 1 0,-1 1 9 16,3-2 9-16,-1-1 20 0,0 0 20 0,0 0 20 0,0-3 14 15,0 0 10-15,2-1 7 0,-2-1-3 0,1-1-7 0,1-2-13 0,0-1-19 16,0-1-16-16,1-2-12 0,1 0-11 0,0-2-8 0,2 0-8 0,-1-3-6 16,2 1-2-16,-1-3-5 0,1-1 4 0,0 1-2 0,-1-2 1 15,0 0-3-15,1 1-2 0,1 1-1 0,-1 0-1 0,0 2 4 0,0 0 0 16,-1 0 0-16,0 2-1 0,-2 2-2 0,0 4 3 0,-1 3 0 15,-1 3-1-15,-1 2 0 0,0 1-1 0,-1 1-4 0,-1 1 1 0,1 3-2 16,-1-1-3-16,0 1-1 0,0 0-3 0,0 1-1 0,1 1 2 0,-1 2 3 16,2 2 4-16,-2 1 0 0,-1 3 3 0,1 2-3 0,0 3 1 0,-1 2 0 15,0 2-2-15,0 0-1 0,-1 1 0 0,0-1 0 0,1 2-2 16,0 2 4-16,-1-1-4 0,1 1-3 0,0 0-2 0,-1 1-6 0,1-1 2 16,0 0-3-16,0-1 2 0,0-1-2 0,0 0-4 0,1-2 0 15,-1-1-8-15,0-1-7 0,0-2-6 0,1 0-6 0,-1-2-3 0,1-1 1 16,0-3-3-16,0 0 1 0,0-1-4 0,0-2-6 0,0-2-8 0,1 0-18 15,-1-2-22-15,0 0-24 0,0-1-27 0,-1-1-14 0,1-2 5 16,0 1 10-16,2-3 41 0,-1-2 45 0,1 0 77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1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7 898 0,'0'0'413'0,"0"-1"-214"16,0 1-145-16,0 0-78 0,2 0-35 0,2 0-12 0,2-1 4 15,2 1 7-15,2-1-19 0,1 0-38 0,2-1-59 0,-1 0-48 0,2 0-25 16,0 0 28-16,0 0 71 0,2 0 84 0,-1 0 66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1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3 69 1 0,'-1'-1'0'0,"-1"-1"0"0,1 0 0 0,-1-1 0 0,1 1 0 16,0 0 0-16,1 1 0 0,0-2 0 0,-1 2 0 0,1-2 0 16,0 0 0-16,-1 0 0 0,1 0 0 0,-1-1 0 0,1 1 0 0,-1 1 0 15,0-1 13-15,0 0 17 0,-1 0 18 0,1 1 13 0,-1-2 11 0,0 2 9 16,-1 0 3-16,1-1-1 0,-1 2-3 0,0-2-5 0,-1 2-7 16,0-1-5-16,0 1-10 0,-1 0-10 0,1 1-10 0,-1 0-9 0,0 0-5 15,-1 1-1-15,1 1-2 0,-1 0-6 0,1 1-2 0,-1 0-4 16,-1 0-3-16,-1 2 2 0,0 0-1 0,0 2 1 0,0 0-2 0,0 1-1 15,-1 0-4-15,-1 0 2 0,1 1 4 0,-1 0-2 0,1 0 3 0,-1 1-2 16,1-1-4-16,1 1 3 0,-1-2 0 0,1 0 0 0,2 0 2 16,0 0 1-16,1-1-3 0,2-1 3 0,0 1-3 0,2-2-3 0,1 1 1 15,0 0-3-15,2-1 3 0,0 0-1 0,2-1 1 0,0 0-3 0,2-1 0 16,0 1 4-16,2-2 0 0,0 0 3 0,1-1 0 0,0-1-2 16,1 0-1-16,0-1 3 0,2-1-2 0,-1 0 2 0,1 0 0 0,-1 0-11 15,1-2-6-15,0 2-15 0,0-1-20 0,0-1-18 0,-2 0-33 0,0 1-35 16,0-1-36-16,-1 0-1 0,-2 1 35 0,0 0 49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9.6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7 992 404 0,'-5'-4'98'0,"1"0"-1"0,-2-1-9 16,2 0-3-16,1 3-3 0,0-2-12 0,1 2-13 0,0-1-11 0,-1-1-14 15,2 1-14-15,-1-2-9 0,0 0-6 0,0 0-2 0,0 1 0 16,0-1-3-16,-1 0-1 0,1-1-7 0,0 2-8 0,-1-2-9 0,0 0-8 16,-1-1-1-16,1 1 1 0,-1-1 8 0,0-1 9 0,-1 0 7 0,-1-1 6 15,0 0 3-15,-1 1 2 0,0-2 1 0,-2 2 0 0,-1-1 1 16,1-1 0-16,-2 2 0 0,1 0 6 0,-1 1 2 0,1 0 3 0,-2 0 8 16,0 1-2-16,2 0 1 0,-3 1-2 0,0 2-4 0,0-1-6 15,-1 2-1-15,1 0-3 0,0 0 0 0,1 2 1 0,1-1-1 0,0 2-1 16,0-1 0-16,-1 3-1 0,0-1 2 0,0 0 1 0,1 3-4 0,0-1 1 15,-1 1 0-15,2 0 1 0,-1 2 5 0,2 0 1 0,0 1 1 16,-2 3-2-16,2 0-1 0,-1 0-2 0,1 3-3 0,1 1-1 0,-1 0-2 16,4 1 0-16,-1 1 0 0,1-1 0 0,1 1 3 0,3-1-1 15,0-1-1-15,2-1-3 0,0-1-4 0,3-2 2 0,0-2-2 0,0 0 3 16,1-4 2-16,2-1 3 0,0-2 3 0,2-2 1 0,1-2 3 0,0-2 0 16,2 0-1-16,0-3-1 0,2-3 0 0,1 1-1 0,0-3 2 15,2-1 0-15,-1-2-1 0,2-4 1 0,-1-2-3 0,2-4 1 0,0 0 0 16,1-4 0-16,2 0-1 0,0-2-3 0,2 0 1 0,-2-3-4 0,1-2-2 15,1 0-7-15,-1-2-6 0,1 1-10 0,-1-1-13 0,2-1-10 16,-1 1-11-16,1-2-3 0,1 1 2 0,0 1 6 0,-3 1 11 0,-1 0 9 16,-2 1 8-16,-2 2 9 0,-2 2 6 0,-2 3 5 0,-1 2 7 0,-2 2 8 15,-3 4 15-15,-3 4 21 0,-2 4 26 0,-2 4 16 0,-2 2 1 16,0 4-12-16,-1 0-21 0,-2 2-17 0,-1 2-2 0,-1 0-1 0,-1 3 11 16,0 1 6-16,-2 2 3 0,-2 1-1 0,0 1-7 0,-1 2-10 0,0 1-10 15,1 0-9-15,-2 4-8 0,0 1-4 0,-1 2-2 0,-1 2-3 16,-1 3 1-16,1 2 0 0,0 2-2 0,1 1 0 0,-1 2 1 0,-1 2-2 15,1 1 3-15,-1 2 0 0,0 4-1 0,-1 0 1 0,0 0-1 16,1 0 0-16,0 1 1 0,-1-1-1 0,3 0 2 0,1-2 0 0,1-4-1 16,3-5-2-16,2-3-1 0,1-4 2 0,3-3-1 0,0-1 0 0,3-4 2 15,0-1 0-15,2-4 0 0,0-1 3 0,0-2 2 0,1-1 2 16,1 0 2-16,0-2 1 0,0-1 1 0,1 0 1 0,1-1-1 0,1-1-1 16,1 0-2-16,2-1-5 0,0-2-5 0,1 0-18 0,2-1-19 15,0 1-19-15,-1-1-21 0,2-1-14 0,-1 1-12 0,1-1-11 0,-1 0-3 16,1 1 3-16,0-1 9 0,-1 0 9 0,-1 1 8 0,0-1 10 0,-1 0 16 15,1 0 17-15,-1 0 21 0,-1 0 13 0,0 0 10 0,-1 0 2 16,-2 0 0-16,0 0 2 0,-1-1-2 0,-1 0 2 0,1 0 2 0,-2-1 1 16,0 0 5-16,0-1 7 0,1-1 9 0,-1-2 8 0,-1 2 6 0,1-2 8 15,-1 0 8-15,0 2 8 0,-1 0 7 0,0 0 5 0,-1 0 1 16,1 2-3-16,-2-1-8 0,0 1-10 0,0 0-10 0,0-2-7 0,0 2-1 16,1 0-2-16,-1 1 0 0,-1 2-2 0,1-1-5 0,0 1-3 15,-2 1-6-15,2-1-2 0,0 3-3 0,0-1 0 0,0 1 1 0,0 0 5 16,0-1 0-16,-1 1 2 0,1 1 1 0,0 0 0 0,0 0 4 0,0 0-1 15,0 0-3-15,0 1-6 0,0-1-9 0,0 0-3 0,1 2 2 16,-1-1 7-16,3 1 7 0,-2 3 3 0,1 1-2 0,2 1-3 0,-2 1-4 16,2 3 0-16,-1 1-5 0,-1 3-2 0,2-1-2 0,0 1-4 0,-1 0 1 15,-1 0-1-15,2 2-1 0,-1-1 0 0,1 1-1 0,-1-3 1 16,1 0-2-16,-1 0-1 0,1 0 2 0,0-1-1 0,0-1 1 0,1 0 0 16,-2-2-2-16,2 1 0 0,0-3-5 0,-2-1-7 0,1 0-4 0,-1-2-5 15,1-2-1-15,-1 0 1 0,0-2 1 0,0 1-5 0,1-2-6 16,-2 1-11-16,2-1-13 0,-1-1-16 0,1-1-23 0,0-1-26 0,1 1-30 15,0-1-22-15,-2-1-12 0,2 1 26 0,-2-2 42 0,1 0-246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1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 59 0,'-1'0'86'0,"0"-1"-4"0,1 0-19 0,-1 0-21 0,1 0-11 0,-1 1-2 15,1 0 0-15,0 0-5 0,0 0-7 0,0 1-6 0,0 0-8 0,1 0 1 16,-1 1 9-16,1 1 5 0,-1 1 11 0,0 0 10 0,2 2 4 16,-1 1 3-16,0 1 2 0,1 0-1 0,0 0-2 0,0 1 0 0,0 0-6 15,2 2-4-15,-2-1-10 0,2 2-4 0,0 0-7 0,0-2-4 0,1 1-2 16,0 1-4-16,1-1-2 0,0 1-3 0,1-1 1 0,0 1 0 15,0-2-1-15,0 0 0 0,0 0-7 0,-1-2-7 0,0 1-13 0,2-1-15 16,-2 0-21-16,0-1-23 0,1 0-24 0,0 0-25 0,0 0-21 16,-1 0 3-16,1 0 32 0,-1-1 40 0,1 1 82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40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2 0 39 0,'-3'0'71'16,"3"0"-6"-16,-3 0-22 0,2 1-21 0,0-1-11 0,-1 1-5 0,1 0 1 15,0 0-1-15,-1 1-1 0,1 1-5 0,0 1 4 0,-2 1-3 0,1 0 0 16,0 2 3-16,-2 1-7 0,0 0 4 0,1 1 1 0,-2 0-2 16,1-1 1-16,-1 1-4 0,-1 2-1 0,0-1 1 0,-1 2 2 0,-1 0 0 15,0-1 4-15,0 2-1 0,0-2-3 0,0 2 2 0,-1-2 0 16,-1 0-1-16,1 0 1 0,1-3 0 0,0 0-2 0,0-1-1 0,2-1-1 15,0 0-8-15,1-1-2 0,-1-1-7 0,1-1-12 0,1 0-11 16,-1 0-10-16,2-2-1 0,-1 1 11 0,1-1 37 0,1-1 6 0,-1 0 0 16,2 0 0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39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21 1 0,'0'-2'0'0,"-1"-1"1"0,-1 0 5 0,1 1 1 0,0-2-2 0,0 3 7 15,-1-1 12-15,1 1 6 0,-1 0 1 0,1 0-1 0,0 0-7 16,-1 0-4-16,1 1 1 0,-1 1-4 0,-1 0-1 0,0 0 4 0,0 1 3 15,0 1 8-15,-1 0 8 0,-1 1 6 0,-1 1 5 0,1 0 0 0,-1 1-2 16,0 1 0-16,-1 1-3 0,0 0-4 0,1 1-4 0,-1 1-4 16,0 2-1-16,1 1-1 0,-1 1 0 0,1 2-3 0,-1 0-7 0,0 1-5 15,1 1-7-15,0 0-4 0,1 0 0 0,1 1-4 0,0-1 0 16,1 0-1-16,1 0-5 0,1-2 2 0,0 0 4 0,2-1-2 0,0-1 0 16,0 0 0-16,2-1-5 0,-1-1-1 0,2 0 2 0,0-2-2 0,1 2-6 15,0-3-4-15,0-1-9 0,-1 0-8 0,2-2-2 0,0 0-6 16,-1-2-6-16,1 1-4 0,0-1-4 0,1 0-6 0,0-2-3 0,0 0-2 15,0 1-1-15,1-2-1 0,-1-1 0 0,1 0 11 0,-1 0 12 16,0 0 33-16,1-2 14 0,0 0 0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1:39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153 1 0,'-3'-2'0'0,"1"0"0"0,-1-1 0 16,0 0 0-16,1 0 0 0,0 0 0 0,0 0 0 0,0 0 0 15,0 0 0-15,0-1 0 0,1 0 0 0,-2 1 0 0,1 0 0 0,-1-1 0 16,1 1 0-16,-2-1 0 0,1 1 0 0,-1 0 12 0,1 0 10 15,-1 0 6-15,0 1 5 0,-1-1 6 0,1 1 2 0,-1 0 0 0,1-1 4 16,-1 2 0-16,1-2 7 0,1 2 0 0,-1-2-7 0,0 2-9 0,1-2-16 16,0 2-5-16,-1-1-5 0,2 0 0 0,-1 1 0 0,0 0-4 15,1 0 3-15,0 0-5 0,0 0 0 0,0 0 1 0,0 1-6 0,0-1 3 16,1-1-1-16,-1 2 2 0,1-2 4 0,-1 1 6 0,0 0 4 0,1 1 5 16,-1-2 5-16,1 1 6 0,0 0 8 0,0 1 6 0,0-1 4 15,0 0 1-15,1 1 1 0,-1-1-9 0,1 0-8 0,0 1-8 0,0 0-12 16,0 0 2-16,0 0-2 0,0 0-4 0,0 0-3 0,0 1-5 0,0-1-5 15,0 0-5-15,0 0-1 0,1 0-1 0,-1 0 3 0,1 1 5 16,1 0-2-16,0 0 4 0,0 1-2 0,0 0-3 0,0 2 3 0,1 1 3 16,-1 0-3-16,2 2 1 0,-2 3 1 0,1 1-3 0,0 3 2 15,-2 1 1-15,2 1 0 0,-2 1-1 0,1-1 0 0,-1 3-1 0,1-1-3 16,-1 0 6-16,0 0-2 0,-1 1 2 0,0 0-2 0,0 0-3 0,0 0 1 16,0 0-3-16,-1-2 4 0,0 0 0 0,-1-1 0 0,1-2-1 0,-1 1 1 15,0-1 1-15,-1 0 1 0,1 0 2 0,-1-1-1 0,0 0-2 16,-1-2 1-16,0 0 0 0,1 0-1 0,-1-1 4 0,0-1-2 0,1 0-2 15,0-1 3-15,0-1-3 0,-1 0 1 0,2-2 0 0,-1 0 0 16,0 0 0-16,0 0-2 0,1-2 7 0,-1 0-5 0,1-1 6 0,0-1 3 16,1 0-6-16,-2-1 4 0,3 1 0 0,-1 0-3 0,-1-1 2 15,1 0 0-15,0-1-4 0,0 0-3 0,-1 0-3 0,2 0-7 0,-2-1-7 16,1 0-3-16,0-1-4 0,1-2-3 0,0-1 8 0,0 0-2 0,0-2 3 16,1-1 5-16,1-3-3 0,-1 0 3 0,0-1 0 0,1 0 2 15,-1-2-5-15,1 0 0 0,0-1-2 0,-1 0-6 0,2-1 7 0,-2 0-1 16,1-1 1-16,1 0 3 0,-1-2 1 0,2 0 4 0,-1 0 5 0,0-1-1 15,0 1 2-15,0 1 1 0,0 1 0 0,0 1 3 0,0 0 0 16,0 2 2-16,0-1-3 0,0 2-2 0,0 0 2 0,0 1-1 0,1 1 2 16,0 1 3-16,0 0 0 0,0 1 6 0,0 0-1 0,1 2 3 0,0 0 3 15,0 0-3-15,0 2 1 0,2-1-1 0,-1 2-3 0,1-1 2 16,0 1-2-16,0 0-3 0,0 2-2 0,0-1-3 0,1 1 0 0,-1 1-2 16,0 0 2-16,0 1-2 0,0 0 0 0,0 1 0 0,-1 1-3 15,2 1 3-15,-3 0 3 0,2 1-2 0,-2 2 2 0,1 0-1 0,-1 1 0 16,0 2 1-16,0-1 5 0,-1 1-1 0,0 2-4 0,-1-1 1 0,0 2-6 15,-1 0 4-15,0 0 2 0,-2 0 2 0,1 0 0 0,-2 0-2 16,0-2 1-16,-1 2-1 0,0-2 2 0,-1 1 0 0,0-1 3 0,0 0 0 16,-2-1-1-16,0-1 1 0,0 0 1 0,-2 1-2 0,0-2-2 0,1 1 1 15,-1-1-4-15,-1 0 5 0,0-2 1 0,0 0-5 0,0-3 3 16,1 1-5-16,-1-2-2 0,1-1 0 0,-1-1 1 0,1-2-3 0,0 0 2 16,1-1-2-16,0-2-8 0,1 0-6 0,1-1-17 0,0-1-11 0,1 0-8 15,2-1-6-15,1-1-3 0,0-1-7 0,0 0-11 0,1 1-16 16,1 0-10-16,0-1-5 0,1 0-4 0,1 1 13 0,0 0 9 0,0 1 22 15,0 1 25-15,1 0 18 0,1 1 20 0,-1 1 7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2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01 0,'0'0'332'0,"0"0"-168"0,0 0-86 0,0 0-46 0,0 1-22 0,3 0 3 16,-1 1 16-16,2 2 14 0,1 0 2 0,2 0-6 0,0 0-8 0,1 0-10 15,1-1-2-15,0 1-6 0,1-1 3 0,1 1 1 0,-2 0 8 16,1 0 12-16,-1 2 7 0,1 0 11 0,0 0 0 0,1 2-1 0,-1 1-4 16,1 2-6-16,-1 1-5 0,0 3-4 0,1 1-4 0,-1 2-6 15,0 1-1-15,1 1-8 0,-2 0-5 0,1 1 0 0,-2 1-7 0,0 0-2 16,-1 2-3-16,-2 1-9 0,-1 0-15 0,0 0-14 0,-4 0-22 15,-3 1-29-15,-1 0-25 0,-2 1-34 0,-4 0-27 0,-3-1-22 0,-2 0-11 16,-4 0-12-16,-2-1-8 0,-3 2-8 0,-1 1-19 0,-3-1 30 0,-1-1 58 16,-2 0 14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2.3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110 928 0,'-2'0'445'0,"-1"-1"-217"0,1 1-128 0,1-1-60 15,0 0-39-15,2 1-20 0,1-2 0 0,1 0 4 0,1 1 9 16,2-2 2-16,1 1-1 0,-1-1-2 0,2 3-1 0,-1-2 3 0,1 1 0 15,1 0 4-15,0 1 1 0,0 0 3 0,0 1 4 0,0 0 15 16,0 0 16-16,0 0 10 0,0 0 10 0,1 2 0 0,-1-2-3 0,2 2-4 16,0-2-7-16,1 0-12 0,0 1-9 0,0-2-8 0,1 0-5 0,0-1-5 15,0-1-4-15,-1 0-5 0,1 0-12 0,-1-2-13 0,0 1-9 16,-1 0-16-16,-2 0-2 0,-1-2 10 0,-3 1 3 0,0-1 17 0,-2 0 11 16,0 0 2-16,-2 0 6 0,-2 1 5 0,-1-2-3 0,-1 0-4 15,-2 1-3-15,-1 0-9 0,-2 0-3 0,-2 0-3 0,-1-1-4 0,-1 2 7 16,0 1 3-16,0 0-5 0,-2 1-2 0,1 0-8 0,-2 1-7 15,1 1 3-15,-2 2 0 0,1-1 5 0,-1 3 5 0,1 0 4 0,-1 0 9 16,1 2 6-16,0 1 7 0,0 1 4 0,2 0 6 0,0 0 2 0,2 1 7 16,0 1 11-16,-1 0 6 0,1 0 4 0,1 1-2 0,1-1-2 15,0 2-7-15,2-1 1 0,-1 0 1 0,3 1-6 0,1 0 2 0,0 0-5 16,1 0-1-16,2 1 1 0,0 0 0 0,1-1 3 0,1 1-4 0,1-1 0 16,1 1-3-16,2-3 0 0,1 1 6 0,2-1-1 0,1-1 0 15,3 0-2-15,1-1-4 0,1-2-6 0,1 0 1 0,2-1-2 0,2-1-12 16,0-2-6-16,2 0-16 0,2-2-9 0,-1-2-7 0,2-1-17 0,0-2-23 15,0-1-36-15,0-2-39 0,0-2-48 0,1-1-41 0,0-1-39 16,-1 0 43-16,-1-2-51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1.8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0 934 0,'-5'0'281'16,"-2"0"-109"-16,1 0-66 0,1 0-38 0,1 0-11 0,2 0-2 0,-1 1 10 16,2 0-1-16,-1 0-14 0,1-1-15 0,0 1-17 0,1 1-3 15,0-1-5-15,-1 0 0 0,1 2-4 0,1-2 0 0,-1 3 2 0,0-1 4 16,1 0 7-16,0 1-3 0,0-1 1 0,0 1-4 0,1 0-1 15,1 1-2-15,-1 0-3 0,0 0-3 0,0 0-6 0,0 1 2 0,2 0-3 16,-1-1 1-16,0 2 0 0,0-2-3 0,1 1-1 0,-1 0-8 0,0 1-10 16,0-1-10-16,-1 0-9 0,1-1-6 0,-2-1-4 0,1 1 7 15,-2 0 8-15,-1-1 14 0,0 0 9 0,-1 1 9 0,-1-1 3 0,-2 2 2 16,-1-1 1-16,0 2 0 0,-1-1 0 0,-1 1 1 0,-1 0 3 0,0-2-2 16,0 2 1-16,0-2 0 0,1 0 0 0,-1 0 3 0,1 0-1 15,1-1 6-15,0 0-6 0,2 0 0 0,1-1-1 0,0 0-7 0,0-1 4 16,2 0-5-16,0 0-5 0,2-1-2 0,-1 1-7 0,1-1-1 15,1 1 0-15,0 0 5 0,2 1 0 0,0 0 6 0,1 0 2 0,0 0-2 16,1 0 0-16,3-1-1 0,0 0-13 0,1-1-28 0,1 1-20 0,1-1-50 16,0 1-48-16,2 0-34 0,0-1-49 0,0 1-11 0,0-1-154 15,1 0 375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1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2 0 417 0,'0'1'218'0,"-2"0"-48"0,0 2-48 0,1-1-23 15,-2 0-22-15,0 0 2 0,1 1 6 0,-1-1 0 0,1 1-12 0,-1 0-19 16,-1-1-20-16,-1 1-17 0,0 1-7 0,-2 0-7 0,1-1 3 0,-2 1 1 16,0 0-2-16,-2-1 2 0,1 2-3 0,0 0-1 0,-2 1-3 15,0 1 0-15,-1-1-3 0,-1 1 2 0,0 0-1 0,-1 0-1 0,0 0 5 16,-1 0-3-16,0 0 5 0,1 1 2 0,0 0-1 0,1-1 3 0,1 0-1 15,-1 0 2-15,2-2-5 0,1 0 0 0,2 0-1 0,0 0-5 16,1 0 2-16,1-1-3 0,0 0-3 0,0 1-2 0,0-2-1 0,1 1 1 16,1 0 0-16,0-1 1 0,1 0-1 0,0 1 1 0,1-1 1 15,-1 0 3-15,2-1 2 0,0 2 2 0,-1-2 0 0,2 0 5 0,0 0 2 16,0 0 4-16,0 0 4 0,0 0-2 0,0-1 2 0,0 0-1 0,0 1 1 16,1-1 1-16,0-1 1 0,0 1 2 0,0 0-5 0,-1 0-1 15,1 0-2-15,0-1-1 0,-1 0 2 0,1 0-3 0,-1 0-2 0,1 1 0 16,-1-1-4-16,1 0 0 0,-1 1 4 0,0-1-5 0,0 0-1 15,1 0 1-15,-1 1-7 0,1-1 3 0,0 1 3 0,0-1 2 0,-1 1-1 16,0 0-1-16,1 0 0 0,0 0 0 0,0 0 6 0,0 0 2 0,0 0 0 16,0 1 2-16,0-1-1 0,0 0-1 0,-1 1 3 0,1-2 1 15,0 1-2-15,1 0-1 0,-2 0-2 0,1 0-1 0,0 0 0 0,0 1 2 16,0-1 0-16,0-1-6 0,-1 2 3 0,1-1-6 0,0 0 2 16,0 0 4-16,0 0 0 0,-1 0 0 0,1 0-5 0,0 0 0 0,0 1-5 15,0 0 4-15,0-1 1 0,0 2 0 0,0-2 0 0,0 2-3 0,0-1 2 16,0 0-1-16,1 0 0 0,-2 2 1 0,2-1-2 0,0 1 0 15,-1 1 2-15,1 0 0 0,0 1-2 0,-2 1 1 0,1-1-3 0,1 3-1 16,-1 0 1-16,2 2 1 0,0-1 0 0,0 1 3 0,1 1-1 0,1 0-3 16,0 0-1-16,1-1 4 0,-1 1-6 0,2 0 6 0,0-1 0 15,0 0-4-15,1-1 1 0,-1 0-2 0,0 0-4 0,0 0-6 0,0-1 2 16,0-1-2-16,-1-1-1 0,0-1 7 0,-1-1 1 0,1 0 0 0,-2-2 7 16,0 1-1-16,0-2-4 0,-2 0-2 0,0-2-10 0,-1 0-8 15,0 0 3-15,0 0 4 0,-1 0 9 0,0-1 11 0,0 0 6 16,0 0 2-16,-1 0-2 0,0-3 2 0,-1-1-5 0,-1-3-3 0,-1-2-1 15,0-1-1-15,0-3 0 0,-1 0 1 0,-1 0 6 0,0-1 0 0,1 1 4 16,-1 0 3-16,1 0 2 0,0 0 0 0,0 1 1 0,0-1 0 0,0 1-5 16,-1-1-2-16,2 1-3 0,-2 1 0 0,1 1 4 0,0 1 4 0,1 1 0 15,0 1 0-15,0 1 0 0,-1 2-5 0,1 1 1 0,0 0-8 16,0 2-9-16,0 0-9 0,0 1-11 0,1 0-12 0,-1 0-10 0,1 0-10 16,-1 2-19-16,0 0-23 0,0 0-23 0,0 1-22 0,0 0-9 15,0 0-10-15,1 1 0 0,0 0-9 0,0-1-5 0,0 1-4 0,1 0 29 16,0 0 48-16,1-1 0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0.6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235 0,'0'0'190'0,"0"0"26"16,0 2-31-16,0-1-32 0,0 0-17 0,0 0-11 0,1 2 9 0,0 1 7 15,1 1-11-15,0 1-21 0,0 0-20 0,1 1-21 0,0 1-15 0,0-1-10 16,2 2-13-16,-1 0-8 0,1 1 0 0,0 2-8 0,0-1-1 15,0 2-8-15,0 0-6 0,0 1 2 0,1 1 0 0,-1 1 3 0,-1 1 1 16,1 0-2-16,-1 0-8 0,1 0-6 0,-1 0-17 0,-1-2-11 16,-1 1-11-16,1-3-33 0,-1 0-22 0,0 0-40 0,0-2-28 0,0 1-22 15,-1-3-25-15,0 1-4 0,-1-1-9 0,1-3 0 0,-1 0 60 0,-1-1 24 16,1-3 90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10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65 584 0,'-6'1'285'0,"-1"0"-96"16,-3 0-75-16,3-1-38 0,2 0-18 0,0 0 1 0,1-1 18 16,1 1 9-16,1 0-2 0,1 0-16 0,0-1-22 0,1 1-16 0,-1 0-8 15,1-1-5-15,0 1-11 0,0 0 5 0,0 0-7 0,1 0-7 16,-1-1 3-16,0 1-4 0,0 0 0 0,1 0 6 0,1-1 4 0,-1 1 6 16,2 0 5-16,0-1-1 0,0 1-2 0,1 1 0 0,0-1-7 0,2 1 0 15,-1 0-3-15,1 1-5 0,1 0-1 0,-1 2 1 0,1 1-12 16,-1 2-6-16,0-1-13 0,-1 2-26 0,0 0-10 0,0 1-17 0,-1 1-8 15,0 0-1-15,-1 0 3 0,0 1 11 0,-2 1 5 0,-1 0 16 0,0 0 8 16,0 0 11-16,-3-1 20 0,1 1 5 0,-1-2 10 0,-1 1 10 16,0-2 3-16,1 0 15 0,-1-2 9 0,1 1 6 0,-1-3 1 0,0 0-4 15,0 0-7-15,1-2-5 0,-1 0-5 0,1 0-4 0,-1-1-5 16,2 1-3-16,-1-2-2 0,1 1-2 0,-1-1-2 0,2 0-3 0,-1-1 0 16,1 0 0-16,0 0-1 0,0 0 2 0,1 0-3 0,0 0 1 0,0 0 2 15,0 0 1-15,0-1-4 0,0 0-6 0,1 0 2 0,-1 0-2 16,1 1 5-16,1-1 5 0,1-1 1 0,0 0 6 0,1 1 2 0,1-1-1 15,1 0 3-15,0-1-2 0,2 0-5 0,-1 0 5 0,2-1-6 0,-1 0-3 16,2-1 0-16,0-1-2 0,2 2 2 0,0-3-3 0,1 1-3 16,0-1-15-16,0 0-18 0,0 0-5 0,1-1-17 0,-2 1-2 0,1 0-5 15,-1-1-10-15,0 1 5 0,-1-1 1 0,0 1 9 0,0 0 7 0,-1 0 6 16,-2 1 4-16,-1 0 5 0,0 1 10 0,-1 1 8 0,-1-1 8 16,-1 2 4-16,1-1-1 0,-2 1-9 0,-1-2-3 0,-1 0-10 0,0 0-8 15,-2-1-4-15,0 0-6 0,-1 0 12 0,-2-1 11 0,-2 1 14 0,0 0 13 16,-1 0 1-16,-1-1-1 0,-1 2 1 0,0 0 0 0,0 1-1 15,-1 0 6-15,-1 0 3 0,1 1 2 0,0 0 20 0,1 1 39 0,-1-1 33 16,1 2 34-16,0 0 13 0,0 0-10 0,2 0-6 0,0 1-11 16,1 0-6-16,1 0-9 0,1 0-11 0,1 0-8 0,1 0-14 0,1 0-13 15,1 0-20-15,0 0-17 0,1 0-11 0,-1 0-10 0,2 0 3 0,1 0 7 16,1 0 12-16,2 1 11 0,0-1 11 0,2 1 4 0,1-1-2 16,0-1-5-16,2 0-6 0,0 1-5 0,0-1-5 0,2-1-4 0,0 0-9 15,0 1-3-15,2 0-4 0,-2-1-2 0,2 0 1 0,-1 0-3 0,0 1 1 16,0-2-3-16,-2 2 0 0,0-2 0 0,-2 2 0 0,0-2 4 15,-1 2-5-15,0-1 1 0,-2 1-2 0,0 0-3 0,-1 0 4 0,-1 1-1 16,-1 0 1-16,-1-1-2 0,-1 1 0 0,-1 1-1 0,-1-1 1 16,1 1 2-16,-1 0 3 0,-1 3 1 0,1 3 0 0,-2 2 3 0,-1 4-4 15,-2 1-4-15,-1 3-2 0,1 1-7 0,-2 1-1 0,-1 1-3 0,1-1 2 16,-2 1-1-16,0 0 2 0,1 0 9 0,0-2-3 0,0 0 5 16,1-1-1-16,0-1-6 0,1-2-5 0,1-2-8 0,0-1-17 0,2-1-16 15,0-2-9-15,-1 0-20 0,3-2-12 0,-2-2-17 0,3-1-27 16,-1-2-26-16,2-1-19 0,1 0-18 0,0 0 2 0,1-4 24 0,0 0 47 15,1-3 53-15,0-2 1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9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0 295 1445 0,'-1'-6'101'0,"-1"0"-50"0,1-1-23 16,2 3-24-16,0 2-19 0,1 1-9 0,3 1-6 0,0 2-6 0,3 1-10 15,-1 2-5-15,1 1 5 0,-2 0 4 0,-2 1 12 0,-2 0 4 16,0 0 1-16,-3 1 2 0,0 1-1 0,-3 0-1 0,-2 0 4 0,-2 0 6 16,-2 1 10-16,-4 1 6 0,-4-1 5 0,-1 0 3 0,-3-1 1 0,0-1-3 15,-3 1 6-15,1-1 4 0,-2 0 10 0,-1 0 12 0,0-1 0 16,0 0 1-16,0 0-3 0,1 0-6 0,0-1-5 0,1-1-5 16,2 0-8-16,1 0-5 0,4 0-3 0,1 0-4 0,2-1-2 0,3 1 0 15,0-1-2-15,4 0-2 0,1 0-3 0,1-1-4 0,2 1-6 0,0 0-3 16,2-1-10-16,0 2-8 0,2-1-9 0,1 0-1 0,1 0 5 0,1 0 12 15,2-1 12-15,2 1 10 0,1-2 5 0,1 0 4 0,2 0 0 16,0-1 0-16,3-1 4 0,0 0-3 0,1 0 3 0,1-1 2 0,1 1 0 16,1-1 6-16,1 0 1 0,-2 1 2 0,2-1-3 0,-2 1-5 0,1-1 2 15,-2 2 3-15,0-1 4 0,1 1 2 0,0-1-4 0,0 2-7 16,-2-1-3-16,1 1 6 0,-1 0 2 0,-1 1-3 0,-1-1 0 0,2 1-8 16,-3 0-3-16,2 0 1 0,-2 0 2 0,-1 0 0 0,0-1 0 15,-2 0 2-15,-1 0-1 0,0 0 0 0,-2-1 2 0,0 0 0 0,-2 0 3 16,-1-1 6-16,-1 0 4 0,-1 0 13 0,-1-1 11 0,1 1 4 0,-1-2-1 15,1 0-12-15,-1-2-10 0,2-1-10 0,-2 0-2 0,0-2-1 16,0 1-2-16,0-1 0 0,0 0-3 0,-2-1-1 0,0 0-3 0,-1 0 0 16,0-1-2-16,-1-1-2 0,0 0 3 0,0-2 1 0,-3 1 0 15,2-1 3-15,-2 0-2 0,0-2 0 0,2 1 4 0,-3-2 0 0,1 0 0 16,-2 0 2-16,1 0-3 0,0 0 1 0,0-2 1 0,0 2 0 0,0-1 2 16,0-1-2-16,0 0 1 0,3-1-3 0,-2 2-6 0,1 1 3 15,1 1-1-15,-1 1 0 0,2 2 6 0,0 0-2 0,0 3 0 0,0 0-1 16,2 2 0-16,0 1-3 0,0 1 0 0,2 1-1 0,-1 2-5 15,0-1-6-15,1 2-11 0,0 0-8 0,0 2-1 0,1 0 5 0,0 1 11 16,1 2 9-16,1 2 1 0,0 2 4 0,-1 1-3 0,1 3 1 0,0 0 1 16,-1 3-1-16,1 3 2 0,0 1 0 0,1 1 1 0,-1 1 0 15,0 0 6-15,0 0 1 0,0 1-2 0,1 0 1 0,0 2-7 0,-1-1 1 16,2 1 0-16,-1-1-1 0,3 0-1 0,-1-2 2 0,-1 0-2 0,1-1 0 16,-1-2 3-16,1 0-2 0,0-2 1 0,0 0 2 0,0-1-1 15,-1-1 1-15,0-1 1 0,-1 0 3 0,-1-3 2 0,0-1 4 0,-2-1 4 16,1-2 0-16,0 1 5 0,0-2-2 0,-2-1 0 0,2-1 3 0,-2 0 0 15,0-2 6-15,0-1 8 0,0 0 14 0,0-1 11 0,-1 0 16 16,2 0 2-16,-2-1-9 0,1-1-17 0,1-1-22 0,-3-1-16 0,2-3-8 16,0-1-2-16,-1-2 0 0,1-2-2 0,1-3 1 0,-1-1-1 0,3-3 0 15,0-2 0-15,0-1 0 0,2-2 0 0,1-1-1 0,0-1 0 16,2-3 1-16,-2 0 1 0,2-1-1 0,0-2 0 0,2 1-1 0,1 0-3 16,0 0 2-16,1 1-2 0,-1-1 3 0,3 0-3 0,-2 3 1 0,-1 0-2 15,1 5-3-15,-2 0 0 0,0 2-3 0,0 2-7 0,-1 1-14 16,0 1-21-16,0 3-24 0,1 0-32 0,0 2-29 0,0 1-35 0,0 1-50 15,0 2-62-15,0 1-76 0,0 1 0 0,-2 1 125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9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1-1 415 0,'-7'2'233'0,"-1"1"-63"0,-2 2-73 0,2-1-41 16,0-1-27-16,2 2-10 0,-1 0 16 0,2 0 15 0,-2 0 3 0,2 2 4 16,0 0-12-16,-1 0-7 0,0 1 2 0,0 1 9 0,0 0 2 15,-1 1 9-15,1 1 13 0,-2 2 0 0,1 2 11 0,-1 3-1 0,0 1-7 16,-2 2-7-16,1 2-6 0,-2 2-9 0,1 2-8 0,-1 3-6 0,0 3-9 15,0 0-8-15,1 1-9 0,1 2-3 0,1-1-5 0,2 2-3 16,1-3-3-16,1 1-4 0,3-2-3 0,1-1-5 0,1-1-18 0,2-1-11 16,1-3-26-16,1-4-20 0,1 0-22 0,1-2-30 0,2-1-28 0,0-1-32 15,1-1-29-15,0-2-10 0,0-1-4 0,1-3 0 0,-1 0 59 16,1-3 51-16,1-2 14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9.3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1127 0,'-6'0'360'15,"-2"1"-164"-15,0-1-97 0,3 1-53 0,1 0-29 0,1-2-14 16,2 1-6-16,1 0-3 0,0 0-9 0,0 1-19 0,0-2-11 0,0 1-15 16,0 1-2-16,1-1 11 0,1 1 17 0,0 0 18 0,1-1 10 0,0 1 8 15,1 0-1-15,-1 0 3 0,1 0 7 0,-1 0 5 0,1 0 11 16,0 1 3-16,1-1 6 0,0 1 1 0,0 0-5 0,1 0-3 0,0 0-5 16,1 0-7-16,1 0-3 0,-1 1-3 0,0 0-7 0,1 1-2 15,-1 0 0-15,1-1-6 0,-2 1 3 0,1 0 1 0,-2 0-3 0,-1 0-2 16,0 1 2-16,0-1-5 0,-3 1 4 0,1 1 7 0,-3 1-5 0,-1 0 4 15,-1 2-1-15,0-1-2 0,-2 1 2 0,1-1 7 0,-1 1 5 16,0-1 7-16,-1 0 16 0,0 0 8 0,1 0 5 0,1 0 2 0,0-1-6 16,0-1-11-16,1-1-8 0,1-1-13 0,0-1-11 0,0 1-2 0,2-2-7 15,0 1-2-15,0 1-5 0,1-1-1 0,2 0-5 0,-1 0-4 16,1 0-3-16,2 0-16 0,0 0-11 0,0-1-18 0,1-1-25 0,2-1-22 16,0 0-17-16,1 0-15 0,0-1-12 0,1-2-16 0,1 0-15 0,0-1-21 15,0-2-4-15,2 0 50 0,-1-2-35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8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124 1508 0,'-6'5'254'0,"-1"1"-137"0,-3 2-71 0,2 0-40 0,2-1-18 16,0 2-4-16,2 3 4 0,-1 1-5 0,3 1-17 0,-1-1-41 15,1 1-35-15,0 1-30 0,0 0-22 0,0 0-3 0,0 1 13 0,0-2 26 16,1 1 39-16,-2-2 37 0,3-1 27 0,-2 0 10 0,2-2 9 0,0 0 4 16,0-2 9-16,0 0 17 0,0-2 14 0,1 1 20 0,0-1 15 15,1-2 10-15,0 0 9 0,2-1 1 0,1-2-1 0,-1 2-6 0,2-2-10 16,1-1-14-16,1-1-14 0,1-1-18 0,0-1-13 0,1-1-10 0,-1-2-8 16,1-2-6-16,0 0-11 0,-1-1-12 0,0 0-17 0,0-1-12 15,-1 0-10-15,-1-1-11 0,0 0 5 0,-1-1 4 0,0 1 9 0,-1 0 12 16,0 0 14-16,-2-2 2 0,1 0 13 0,-1 1 9 0,0-2 1 0,-1 1 10 15,-1-1 4-15,-1 1-1 0,0 0 2 0,0 0 3 0,-1 2-2 16,-2 2 1-16,1-1 9 0,-1 2 1 0,0 1 8 0,0 1 2 0,-1 1-3 16,1 1-1-16,-1 1-5 0,0 0-7 0,0 2-6 0,1 0-2 0,-1 0-7 15,0 0 1-15,0 1 1 0,1 0 0 0,0 2-1 0,0-1 1 16,0 0-1-16,1 3-4 0,0-2 5 0,1 1-1 0,-1 0 1 0,0 1 3 16,2-1-5-16,-1 1 3 0,1 0-1 0,0-1-1 0,1 1 4 15,0 0-3-15,1 0 2 0,0 0 0 0,1 1 1 0,1 0 1 0,0 1 3 16,1 0 1-16,-1 1-2 0,2 0-2 0,1 1-2 0,0 0-3 0,2 0 2 15,-1-1 1-15,2 1-2 0,1 0 2 0,0-1-3 0,1-1-4 16,0-1 4-16,2 0 0 0,-1-1 2 0,2-1 0 0,-1-1 0 0,-1 0-1 16,1-2 6-16,-1-1 12 0,1 0 2 0,0-2 5 0,1 0-1 0,-2 0-5 15,1-2 0-15,-1-1 0 0,0 0-1 0,-1 0-2 0,-1-2-2 16,0 1-3-16,0-1-1 0,-2 0 3 0,1-1 4 0,0 0 1 0,-1 0-1 16,-1 0 3-16,-1 0-2 0,-1-1 3 0,0 0 0 0,-2 1-4 0,-1-1-2 15,0 0-8-15,-2-2-3 0,-1 1-2 0,-3 0 2 0,0 1-2 16,-2-1 0-16,-1 3-2 0,0-1-3 0,-1 0 2 0,-2 1-1 0,-1 1 1 15,-1 1 0-15,0 2-1 0,-1 0 1 0,-1 1 2 0,1 2 0 16,-1 1 2-16,0 1 2 0,0 1-8 0,1 1 4 0,0 1-5 0,0 2 2 16,0 0-2-16,3 0-2 0,-1 1 0 0,2 0-7 0,2 0 9 0,-1 0-6 15,1 0 4-15,2 0 6 0,0 0-8 0,2 0 6 0,0 0-2 16,0 0-1-16,1 0 2 0,0 0 2 0,2-1 1 0,0 2-1 0,1-2 4 16,1 1 1-16,0-1-3 0,0 0-2 0,1 0 0 0,1 1-1 0,0 0 3 15,1 0 3-15,1 1-3 0,0 0-2 0,0 1 1 0,1 0 2 16,0 1-1-16,0 1-1 0,0 1-5 0,-1 2-19 0,0 1-16 0,-2 3-30 15,0 1-24-15,-3 3-23 0,0 2-14 0,-2 4 2 0,-2 1 3 16,0 1 16-16,-3-1 13 0,-1 0 7 0,0-1 7 0,0 0 2 0,-3 0 6 16,1 1 10-16,0-3 19 0,-2 1 14 0,0 0 16 0,1-2 11 0,0 2 3 15,-1-2 9-15,0-2 7 0,-1 0 10 0,-1-2 14 0,1-2 29 16,0-3 18-16,1 0 18 0,1-3 16 0,0-1-6 0,2-2-4 0,0-2-8 16,2-3-15-16,0-2-19 0,0-1-20 0,2-2-18 0,-1-2-20 15,1 0-8-15,-1-1-8 0,0-4 3 0,1-2 13 0,1-3 9 0,0-5 9 16,1 0 9-16,1-3 2 0,0-2 1 0,2-2 3 0,0-2 0 0,0-2 0 15,0 0 1-15,2 0 1 0,1-1-2 0,1 0-3 0,0 0-2 16,1-1-10-16,0 1-5 0,2 0-9 0,1 2-5 0,1 1-5 0,0 3-3 16,1 1 1-16,0 2-7 0,0 3 2 0,0 3-3 0,0 3 2 0,0 1 0 15,-1 3 1-15,2 0 4 0,1 1-11 0,-1 0-5 0,1 2-16 16,0 0-21-16,0 1-20 0,1 1-24 0,-1 0-31 0,0 1-30 0,0 0-27 16,0 2-35-16,1 1 14 0,0-1 48 0,-1 0-17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8.0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-1 1481 0,'-6'4'449'16,"1"0"-249"-16,-3 2-115 0,2-2-54 0,1 0-27 0,1 2-16 0,1 0-1 15,1 2 3-15,-1 2 1 0,1 1-11 0,0 2-20 0,1 0-23 16,-1 2-32-16,1 1-23 0,-1 1-20 0,0 1-6 0,0 3 11 0,0 0 21 16,0 2 33-16,-1-1 22 0,-1 1 19 0,-1 2 17 0,0-1 6 15,1 1 6-15,-1 0-1 0,0-1 5 0,1-1-2 0,-1-1 3 0,1-1 2 16,0-2-7-16,1-1-6 0,-1 0-34 0,2-4-46 0,1-1-44 0,1-2-47 16,1-2-26-16,1-2 38 0,2-2-42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7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7 1424 0,'0'0'393'0,"0"-1"-224"16,0 1-96-16,0-1-52 0,2 0-31 0,1 0-5 0,1-1 12 0,3 0 6 16,1-2 1-16,1 0 0 0,1 0-9 0,1-2-1 0,0 0-13 15,1 1-19-15,-2 0-27 0,1 1-12 0,-1 0-5 0,-2 1-1 0,1 1 17 16,-2 0 1-16,-2 2 10 0,0 0 12 0,-1 0 7 0,-1 1 12 0,0 1 14 16,-1-1 13-16,-2 2 13 0,0 0 11 0,0 2 4 0,0 1 5 15,-1 1 1-15,-2 3-1 0,0 1-2 0,-1-1-5 0,0 2-3 0,0 0-4 16,0 2 0-16,-1-2-2 0,1 1 3 0,0-1 0 0,0 0 1 15,1-2 6-15,1-1-2 0,1-2-1 0,0-1-2 0,1 0-5 0,1 0-4 16,1-1 1-16,2 0 5 0,1 1 3 0,2-1 9 0,2 0 2 0,1-1-4 16,3-1-2-16,0-3-3 0,3 0-7 0,1-1-4 0,1-2-2 0,0-2-11 15,3-2-9-15,0-2-14 0,0-1-26 0,3-1-25 0,1 0-25 16,0-3-31-16,0 0-44 0,-1-3-53 0,0-1-64 0,-1-1-63 0,1-2 18 16,-1-1-153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7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7 1234 0,'-3'0'338'0,"2"1"-179"0,-2 1-100 0,2-2-56 0,2 0-28 16,2 1-6-16,1 0 9 0,2 0 16 0,3 0 8 0,1-1-2 15,1 0 1-15,2 0-3 0,1-1 0 0,0 0-7 0,2-1-6 0,1 0-10 16,-1 0-11-16,0 1-2 0,1 0-6 0,-1 0 1 0,0 0 0 0,1 0 1 16,-1 0 1-16,-1 1-1 0,1 0-7 0,-1 0-16 0,-2 1-19 15,0 1-32-15,-1-2-27 0,0 2-24 0,-2 0-23 0,0 1 5 0,-1 1 39 16,-2-1-38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7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5 828 0,'-2'-1'280'0,"0"0"-113"0,0-1-72 0,1 1-44 0,-1 1-19 16,2 0-4-16,-1 0-1 0,1 0-1 0,0 0-7 0,0 0-16 0,0 2-6 16,0 0-3-16,0 3-4 0,0 1 8 0,0 2-1 0,0 2 2 15,0 2 2-15,0 0-1 0,0 2 2 0,0 0-5 0,0 2 4 0,0 1 1 16,0 2-1-16,0 0 1 0,1 0-2 0,1-1-3 0,-1 2-1 16,1-1-1-16,0 0-16 0,1 1-17 0,0-2-31 0,0 1-40 0,1-1-33 15,0 0-38-15,-1 0-36 0,0-1-30 0,0-1 35 0,0-1-81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6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40 997 0,'-1'2'226'16,"-1"1"-113"-16,0 0-65 0,2 1-40 0,1-1-7 0,2 1-3 0,1 1 2 16,1-1 5-16,1 1-4 0,1-2 0 0,3 0 0 0,1-1-1 15,1 0-7-15,1-1-9 0,3-1-8 0,-1 0-10 0,0-1 3 0,1-1 2 16,1 0-16-16,1 0-7 0,0-2-11 0,0-1-20 0,1-1-9 0,1-1-11 16,1 0-20-16,-1-1-11 0,0-1-10 0,1 0 1 0,0-2 30 15,0 0-49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6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954 0,'-4'2'272'0,"1"2"-107"16,0-1-75-16,1-2-43 0,1 1-30 0,1-1-10 0,0-1 5 15,2 2 5-15,0 0 7 0,2 0 1 0,0 0-8 0,2 0-2 0,1 0-7 16,1-1-3-16,0 0 0 0,1 0-1 0,1-1 3 0,0 0-2 16,1 0-2-16,0-1-4 0,0 0 1 0,1 1-2 0,-1-1 0 0,0 0 6 15,1 1-6-15,0 0-1 0,0 0-9 0,-1 0-15 0,-2 0-14 16,2 0-14-16,-2 1-19 0,-1 0-12 0,0 0-20 0,-2 0-27 0,1-1-25 15,-2 0-20-15,0 0-17 0,0 0-16 0,-1 1 40 0,0 0 9 0,-2 0 79 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6.4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-2 1377 0,'-5'0'299'0,"0"1"-151"0,0 0-82 0,1 0-38 16,3-1-25-16,0 0-7 0,1 1-5 0,1-1-3 0,0 3 3 0,2-1 0 15,1 2 6-15,0 0 2 0,1 1-1 0,1-1-4 0,0-1-1 0,1 1-6 16,-1 0 4-16,1 0 4 0,1 0-3 0,-1 1 5 0,1 0 2 16,-1 1 0-16,0-1 1 0,1 3 2 0,-1 0 2 0,0 0-2 0,0 2 6 15,0 1 0-15,1 0 3 0,-2 1 2 0,0 2-3 0,1-1-1 16,-1 2-3-16,0-2-3 0,0 2-1 0,-2-1 1 0,0 2-2 0,0-1-1 15,-2 0-5-15,0 0-11 0,-2 1-13 0,0-1-18 0,-1-1-17 0,-1 2-22 16,-1-2-20-16,-1 0-14 0,-1-1-11 0,-1 1-11 0,-1-1-6 16,-1 0 4-16,0 0-3 0,-1 0 13 0,1-1 17 0,-2 0 0 0,0-2 14 15,1 0 19-15,1-3 22 0,0-1 27 0,1 0-27 0,0-2 6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9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5 129 1179 0,'-3'-4'230'0,"2"-1"-200"0,-1 1-25 0,3 2-30 16,2 1-36-16,1 1-38 0,3 0-30 0,2 1-35 0,2 1-30 0,0 1-20 15,-1 0 4-15,-1 1 28 0,-3-1 51 0,-2-1 97 0,-2 0 34 0,0-2 0 16,-2 0 0-16,-2-1 0 0,-1 0 0 0,-2-1 0 0,-3-1 0 0,-1 0 0 16,-2-2 72-16,-3 1 67 0,-1-2 39 0,0 1 5 0,-1-1-8 15,-1 1-24-15,0 0-26 0,-2 2-18 0,1 1-23 0,-3 1-15 0,-1 2-18 16,0 1-16-16,-1 2-9 0,-1 3-9 0,-2 2-8 0,-1 3-3 16,0 0-1-16,0 3-2 0,-2 0-1 0,0 2-1 0,-1 1-1 0,0 1-3 15,1-1-6-15,2 2-7 0,1-1-9 0,0-1-7 0,2 0-5 0,2-2-3 16,0-1 6-16,1-1 8 0,1 0 8 0,0-3 10 0,2 0 7 0,1-3 6 15,2-2 4-15,1-2 3 0,1-1 1 0,1-1 7 0,2-1 3 16,0-1 5-16,0-1 5 0,2-1-1 0,0 0 3 0,1 0-2 16,1-1-1-16,1 1-2 0,0-2-1 0,2 1-1 0,0 0-7 0,2-1-5 15,1 0-9-15,0 0-9 0,2 0-5 0,1 0-1 0,3 0 0 0,1-1 3 16,1 1 0-16,3 0 2 0,0 1-1 0,1-1 1 0,2 2 0 0,0 0 0 16,2 0 0-16,0 0-1 0,1 2-2 0,2-1 1 0,0 1-3 15,1 0 0-15,-1 1 4 0,0 0 1 0,0 0 0 0,0 1 2 0,1 1 1 16,0-1-3-16,-1 1 1 0,0 0-1 0,-1 0-3 0,1 1 4 15,0-1-1-15,0 1 1 0,-1 0-1 0,0 0 0 0,-2 0 0 0,0 0 0 16,-2-1 0-16,0 1 1 0,0 0 0 0,-1-1 1 0,-1 1-1 0,0-1-1 16,0 0 3-16,-1 1-2 0,0-2 1 0,-1 2-1 0,0-2-2 15,-2 2 1-15,1-2 0 0,-3 0 2 0,0 0 0 0,0 0-2 0,0 0-1 16,-1-1-2-16,-1 0-1 0,0-1 3 0,-1 1 2 0,-1-1 2 16,0-1 6-16,-1 1 3 0,0-2 2 0,1-1 1 0,-1-2-1 0,0 0-2 15,-1-2 0-15,0-1-1 0,0 0-3 0,-1-1 0 0,-1-1-3 0,-1-1 2 16,0-1-2-16,0 0 5 0,-1-1-3 0,0 0-1 0,-2-1 2 15,2 1-5-15,-2-2 3 0,1 1 3 0,0-1-4 0,-1 0 1 0,1 0 0 16,-2 0-3-16,0 1 2 0,1-2-1 0,0 2 0 0,0-1 0 0,0 0 1 16,0 2 1-16,0-2-1 0,2 2 1 0,-2 1 0 0,2 1 0 15,0 2-1-15,0 1 0 0,0 1 1 0,0 1-2 0,2 1 0 0,-2 1-3 16,2 1-3-16,0 1-5 0,0 2-2 0,0-1-6 0,1 2-7 0,-1 1-3 16,0 1 1-16,-2 3 7 0,0 3 6 0,-2 3 7 0,0 2 1 15,0 3 0-15,0 0 1 0,0 2 1 0,1-1 0 0,0 1 2 0,1 1 0 16,0 1-2-16,1 1 2 0,0 2-1 0,0 0 0 0,0 1 1 0,1-1-3 15,0 1 1-15,0-1 1 0,1 0-1 0,0-1 3 0,1-1-2 16,0 0 1-16,0-2 1 0,0 1 0 0,0-2 2 0,0 0 2 0,0-3-1 16,0-1 0-16,0-1 7 0,0-2 4 0,1-2 5 0,-1 0 4 15,1-3-1-15,-1 0 0 0,1-1 3 0,-1-1 1 0,1 0-1 0,-1 0-4 16,0-3-3-16,1 1-2 0,-1-1 2 0,1-1 5 0,-1-1 5 16,0 1 13-16,0-1 10 0,0 0 9 0,0-1 4 0,0 1-6 0,0-2-13 15,1-1-14-15,0-2-13 0,-1-2-10 0,2-1 1 0,1-1-3 0,0-2 0 16,0-1-3-16,0-2 0 0,2-1-2 0,0-2 0 0,0-2 1 15,1-2-2-15,1-1 3 0,0 0-1 0,1-2-1 0,0 0-2 0,1-1-2 16,0-1-1-16,1 0-2 0,1 1-6 0,0-1-7 0,1 0-7 0,-1 1-7 16,1 1-4-16,0 2-6 0,-1 1-3 0,1 1-8 0,-1 1-8 15,0-1-11-15,1 2-15 0,-1 0-24 0,1 1-25 0,0 3-47 0,0 1-57 16,0 1-48-16,0 1 10 0,0 2 21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6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 729 0,'-4'1'320'0,"-2"0"-138"0,1 1-93 0,1-2-42 0,2 1-32 16,1-1-12-16,1 0-7 0,0 0-4 0,0 0-2 0,2 0 6 16,-1 0 0-16,2 0 2 0,0 0 7 0,0 1-7 0,2-1 3 0,-1-1 7 15,1 1-1-15,0 0 4 0,0 0 4 0,1 0 3 0,-2 0 8 0,1 0 11 16,-1-1 2-16,1 1-1 0,-1 0 1 0,0 1-7 0,1-1-1 16,0 0 2-16,-1 0-8 0,0 0-5 0,-1 1-1 0,0 1-11 0,-1-1 2 15,1 1 2-15,-2 0-2 0,2 0 2 0,-2 1-3 0,2 1-1 0,-2 2-4 16,1 0 1-16,-1 1-1 0,0 1-7 0,-1 2-4 0,0-1-8 15,-1 3-4-15,-1-1 2 0,1 1-3 0,-2 0 5 0,1 0 2 0,0 0 4 16,0 0 5-16,1-3 3 0,-1 2 3 0,-1-2-1 0,2 0 4 0,-2 0-2 16,2-2 3-16,-1-2 1 0,1 0-1 0,0-1 3 0,1-1-1 15,0-1-7-15,0 0 1 0,0-1 1 0,2 2-6 0,0-1 5 0,0 0 2 16,0 0-5-16,2 1 9 0,-1-2-1 0,0 1-3 0,3-1 0 16,-1-1-1-16,1 0-2 0,2-1-4 0,0-1-10 0,1 0-20 0,1-2-27 15,-1 1-31-15,1-1-37 0,1-1-32 0,-1 0-26 0,2-2-16 16,-1 1-13-16,0-1-10 0,-1-1 35 0,2-1 48 0,-2 1-5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5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6 515 0,'-4'-2'212'0,"-1"0"-56"16,-1 1-36-16,1 0-25 0,3 2-10 0,-2-1-1 0,2 0-6 0,0 1-14 15,0 1-19-15,1 0-21 0,0 0-18 0,1 2 0 0,0 1-4 16,-1 0 0-16,2 3 4 0,-1-1-5 0,1 2 1 0,2 1 0 0,-1 0-1 15,2 2-2-15,-1 0 3 0,2 3-2 0,1-1 4 0,-1 2 5 0,3 1-2 16,-1 0-3-16,1-1-3 0,0 1 0 0,2 1-4 0,-1 1 8 16,3-2-3-16,-1 2-1 0,1 0 1 0,0-2-6 0,0 0-5 0,-1 0-5 15,-1-1-13-15,1 0-22 0,-1-1-22 0,1 1-33 0,-1 0-36 16,-1 0-21-16,1-2-19 0,-1 0-13 0,0-2-2 0,1-2 37 0,0-1 39 16,0-2 4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5.4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4-1 1166 0,'-2'0'293'0,"0"0"-160"0,-2 1-78 0,2 0-37 15,1 0-18-15,0-1-9 0,1 1 4 0,0-1 2 0,0 2-5 16,-1 1 2-16,0 2-2 0,-1 2 1 0,1 1-7 0,-1 1-9 0,-1 1-10 15,1 0-12-15,-2 2-1 0,-1 1-1 0,-1 1 5 0,-1 2 6 0,0 0 8 16,-2 2 6-16,0 1 12 0,-1 1 6 0,-2 0 3 0,0 0 6 16,0 0-1-16,-1-1 7 0,0 1 2 0,0 0 15 0,-1 0 3 0,-2-1 2 15,2 0 5-15,0-2-13 0,1 0-2 0,1-1-8 0,1 0-9 16,1-1-3-16,1 0-6 0,2-2-3 0,1 0-16 0,1-4-24 0,1-1-28 16,2-2-40-16,0-2-45 0,2-1-28 0,0-2-15 0,1 0 9 0,1-1 22 15,0-2 45-15,1 0 39 0,0-3-25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5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-1 849 0,'-8'2'273'16,"-1"2"-120"-16,-2 2-74 0,0-1-35 0,3-1-5 0,0 2 3 0,1 1 14 16,-1 0 6-16,1 2-12 0,0 0-13 0,0 1-16 0,0 1-12 0,0 2-6 15,0 0-3-15,2 2-2 0,-2 1 2 0,2 2-1 0,-2 1-2 16,0 1-1-16,0 1-2 0,1 2 0 0,0 0 4 0,-1 1 4 0,1 2-3 15,0 0 3-15,0-1-6 0,2 0 2 0,-1-2 3 0,1 0-6 0,2-2 4 16,1 0-4-16,1-3-4 0,1 0-2 0,1-4-9 0,2-1-14 16,1-2-21-16,3-1-20 0,0-2-17 0,1-1-13 0,3-2-21 0,1-2-25 15,0-1-24-15,2-2-30 0,0-3-9 0,1-3 42 0,1-2-63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4.8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5 420 0,'-4'-1'171'0,"-1"1"-65"15,1-2-47-15,0 1-18 0,1 0 0 0,2 1 12 0,0 0 8 16,1 0-6-16,0 0-18 0,0 0-28 0,0 1-18 0,0 0-6 0,0 1 1 16,1 1 10-16,1 2 1 0,-1 0 4 0,0 3 1 0,1 2-1 15,0 1 6-15,-2 1-2 0,0 3 1 0,1 0 2 0,0 3-3 0,0 1-2 16,0 0 1-16,-1 2-1 0,0 2-3 0,0 0 5 0,0 1-4 0,0 2-1 15,-1 1 6-15,0 2 0 0,-1-1 1 0,1 1-3 0,-1-2-4 16,1-2-5-16,-1-2-3 0,0-3 4 0,0-1 1 0,0-2 4 0,1-3 1 16,-1 0 0-16,1-3 3 0,-1-1 0 0,0-2 12 0,1-2 13 0,0-3 15 15,0-1 14-15,0 0 9 0,0-1 4 0,1-2-4 0,0 0-9 16,0 0-21-16,0 0-17 0,0-3-18 0,0 0-7 0,1-4 3 0,0-1 2 16,1-2-1-16,0-1-1 0,0 1 1 0,1-1-6 0,-1 0 5 0,1 0 4 15,0 0-3-15,0 0 0 0,0 1 1 0,1-1-2 0,0 0-1 16,0-2 9-16,1 0-3 0,1 0 0 0,0 0 3 0,0 0-6 0,0 2 4 15,-1 0 7-15,1 1 3 0,0 1 0 0,0 1 3 0,0 1-4 0,1 0-2 16,0 1 5-16,1-1-6 0,1 1-2 0,0 1-4 0,-1 0-3 16,1 2-4-16,-1 1 4 0,1 0-1 0,-2 2-1 0,0 0 2 0,1 2-4 15,0 0 0-15,-1 3 4 0,0 0-1 0,0 2 1 0,-1 3-1 16,0 0 0-16,-1 2-1 0,0 1 2 0,0 2-2 0,-1 1-2 0,-1 1 0 16,-1 1-5-16,0-1 4 0,-2 1-1 0,1 0 1 0,-1 0 1 0,0-1 0 15,-1-1-5-15,1 0 1 0,-1-3 0 0,0 1-9 0,1-1 0 16,0-3-6-16,0 1-7 0,0-3-4 0,1 1-4 0,0-2-10 0,-1 0-8 15,3-1-6-15,-1-1-8 0,1-1-5 0,0-1-3 0,0 0-8 16,1-2-4-16,0 1 0 0,1-2 0 0,1-1-4 0,-1 0 2 0,2-2-1 16,-1-1-5-16,2-1 0 0,0 0 4 0,0 0 19 0,0-1 19 0,1 0 26 15,-1 0 18-15,0-1-63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3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6 1342 0,'-1'-1'249'0,"-2"-2"-142"16,1 2-57-16,1-1-6 0,0 2-2 0,1 0-13 0,0 0-18 15,0 1-14-15,1 0-7 0,1 3 1 0,-1 0 4 0,2 0 4 0,0 0 0 16,0 2-1-16,0 0 0 0,2-1-2 0,0 2 3 0,0-1 1 15,1 0 0-15,0 0 3 0,1 1 5 0,0-1 10 0,0 2 11 0,0-1 8 16,1 0 2-16,1 2-4 0,1 1-12 0,0 0-5 0,0 2-6 0,1 1-3 16,-1 2 2-16,1 0-3 0,0 1-1 0,-1 2 0 0,0 0 1 15,-1 2-2-15,-1 2-2 0,-1 2 1 0,1 1-3 0,-2 1 0 0,0 0 1 16,-2-2-2-16,0 1-2 0,-1 1-1 0,-2-1-1 0,-1 1-3 0,-3 0 6 16,0 0-9-16,-2 1-2 0,-2-2-5 0,-1 1-12 0,-3 0-4 15,-1-1-11-15,-2-1-9 0,-3 0-17 0,-1-2-20 0,-1 0-27 0,-1 0-35 16,-1 0-42-16,-1-1-44 0,-2 1-39 0,-2-1 6 0,-2-2-256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3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18 1411 0,'-5'-4'376'0,"-1"0"-242"0,-1 0-94 0,3 1-21 16,1 1-3-16,1 2-9 0,1-1-12 0,1 2-17 0,1 0-19 0,0 1-13 16,1 0-10-16,1 1 0 0,0 1 5 0,0 0 8 0,1-1 12 0,1 1 10 15,0-1 8-15,0 0 8 0,0-1 8 0,2 1 5 0,-1-1 3 16,1 1 9-16,-1-2 12 0,1 1 9 0,1 0 8 0,0 0-4 0,-1 0-9 15,1 0-4-15,-1 0-6 0,0 1-2 0,0-1-4 0,-1 1-5 16,1 0-3-16,-1 1-4 0,0 0 0 0,-1 0 0 0,-1 1-1 0,-2-1-1 16,0 0-1-16,-1 0 1 0,-2 0 2 0,1 0 3 0,-2 1 3 0,-1 0-3 15,-1 1 3-15,-2-1-2 0,0 0-1 0,-1 1 4 0,0-1-1 16,-1 0-1-16,0 0 0 0,-1 0 1 0,0 0-3 0,0-1 2 0,1 1 1 16,-1-1-1-16,2-1 2 0,0 1-1 0,1 0-3 0,1 0-2 15,1 0-1-15,0 0-4 0,1 0 0 0,0 1 1 0,2-1-3 0,-1 1 3 16,1-1 0-16,1 1 0 0,1-1-2 0,1 0 2 0,0 0 0 0,1 0 1 15,2-1 6-15,1 1-4 0,2-1 1 0,1 0-3 0,2 1-16 16,1-3-13-16,2 1-20 0,1-1-26 0,1 0-24 0,1 0-38 0,1-1-44 16,3-1-26-16,2 0-22 0,-2 0-9 0,2-2 57 0,-1 0-194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2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3 24 863 0,'-3'-3'214'0,"0"0"-136"15,-1-1-53-15,0 2-7 0,0-1 1 0,0 1-2 0,0-1-5 16,0 2-6-16,0 0-8 0,0 0-11 0,-1 0-10 0,-1 1-9 0,0 0 1 16,-1 0-6-16,0 0 3 0,-2 1 1 0,0 0-4 0,-1 1 6 15,-1-1 9-15,1 1 8 0,-2 0 8 0,-2 0 10 0,1 0-2 0,-2 0 4 16,1 0 0-16,-1 1-3 0,1-1 0 0,-1 1 0 0,1 0-1 15,-2 0-2-15,1 0 3 0,-1 0-5 0,0-1 0 0,0 1 2 0,2 0-5 16,-2 0 2-16,1-1-3 0,1 1-4 0,1-1 1 0,1 0 2 16,0-1 1-16,2 1 3 0,-1-1 2 0,1 0-2 0,0-1 4 0,1 1 0 15,0 0 0-15,0 0 3 0,1 0 1 0,1-1 0 0,0 1 2 0,2 0 1 16,0-1 4-16,1 1 1 0,1 0 0 0,0 0-4 0,2-1-7 0,-1 1-6 16,1 0-3-16,0 0-4 0,1 0 3 0,0 1-1 0,0 0 2 15,0 2 4-15,1-2-1 0,1 1 4 0,-1 1 1 0,1 0-1 0,0 1 1 16,0 0-2-16,1 1 1 0,0 0 0 0,0 1 3 0,-1 1-1 15,1 0 4-15,1 1 2 0,0 0-3 0,-1 1 1 0,1-1-1 0,0 2-1 16,-1 0-1-16,1 2 1 0,0 0-5 0,0 0 1 0,0 1 0 0,0 0 0 16,0 1 0-16,0-1-1 0,0 0-5 0,1 0-4 0,0 0 1 15,0-1 0-15,0 0-1 0,0 0 4 0,1-1 1 0,0 0 0 0,-2-2 5 16,2-1 4-16,0 0 6 0,1-1 3 0,1-1 4 0,0 0-5 0,1-1-1 16,0 0-2-16,-1-1-2 0,1 0 2 0,0-1-2 0,0-1 2 15,0 0-2-15,0-2 1 0,0 1 2 0,1-2 1 0,0 0 1 0,0-1 0 16,0 0 1-16,-1 0-1 0,0-2 2 0,1 1 3 0,-1-1 1 0,1 0 0 15,0-1 1-15,-1-1 0 0,0 1 1 0,1-1 5 0,0-1-1 16,-2 1 0-16,0-2-1 0,0 0 0 0,-1-1 4 0,-1 0 4 0,0-1 3 16,-1-2 1-16,-2 0 5 0,0 0 2 0,0-1 0 0,-3-2 0 0,1 1-4 15,-2-1-11-15,0-2-8 0,-2 1-3 0,-1-1-9 0,-2 1 1 16,0-1-1-16,-2 1-3 0,-1 1 0 0,-2 0 0 0,-1 2 2 0,-1 0 2 16,0 2-4-16,-2 1-3 0,1 2-8 0,-1 1-10 0,0 0-8 0,-1 2-6 15,0 2-13-15,-1-1-9 0,1 2-4 0,0 2-8 0,0 1 1 16,1-1 1-16,1 3-5 0,0-2-11 0,3 2-18 0,0-1-21 0,2 0-28 15,2 1-32-15,0-1-13 0,1 0 30 0,2 0-182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1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577 0,'0'0'156'0,"0"1"-108"0,-1 0-53 16,1-1-10-16,0 1-1 0,0-1 1 0,0 2 14 0,0-1 8 15,0 0 2-15,0-1 3 0,0 2 3 0,1-1 12 0,-1 0 22 0,1 1 18 16,-1 0 13-16,1-1 8 0,0 0-4 0,-1 1-1 0,0-1-1 0,1 1 3 16,1 0 0-16,-1 1 0 0,-1 0-2 0,0 0-9 0,1 0-10 15,0 1-14-15,0 1-14 0,0 0-11 0,0 2-8 0,0 0-4 0,0 0 1 16,0 2-5-16,0 0-5 0,-1 1-3 0,0 2-5 0,0 0-2 15,-1-1-5-15,0 1-8 0,-1 0-13 0,1 0-14 0,-2 1-18 0,1 0-24 16,-1-1-24-16,-2-1-28 0,-1-1-34 0,0 1-22 0,-2-2-21 0,1 1-16 16,-3-1 34-16,-1-2 48 0,0 1-133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1.4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0 83 0,'0'0'112'15,"-1"0"-81"-15,0 0 3 0,1 0 16 0,0 0 5 0,0 0 1 0,0 0-4 16,0 0-1-16,0 0-7 0,0 0-8 0,0 0-9 0,0 0-9 16,0 0-9-16,0 0-4 0,0 0-4 0,0 0-4 0,0 0 3 0,0 0-6 15,0 0-1-15,0 0 6 0,0 0-6 0,0 0 3 0,0 0 3 0,0 0-1 16,0 0 7-16,0 0 8 0,0 0 4 0,1 1 3 0,-1-1 5 16,0 0 3-16,0 1 2 0,0-1 5 0,0 0-1 0,0 0 0 0,0 1 2 15,-1 0-3-15,1 0-2 0,0 0 3 0,0-1 0 0,0 1 2 0,-1 0 8 16,1 1-1-16,-1 0 2 0,-1 0 0 0,0 1-1 0,0 1-4 15,-1 2-3-15,-1 2-2 0,0 2-7 0,-1 2-3 0,-2 1-4 0,1 2-3 16,-2 2-7-16,0 0-3 0,-2 2-4 0,1 0-1 0,-2 1 1 16,1 1-5-16,-1 0 1 0,2 0-1 0,0 0-1 0,1-1 2 0,0 0-8 15,1-2-12-15,0 0-14 0,1 0-19 0,0-1-19 0,0-2-14 0,1 1-18 16,0-3-10-16,0 0-4 0,0-1-5 0,1-2 4 0,-1 0-1 16,2-1-6-16,-2-2 15 0,3 0 27 0,0-1-152 0,-1-1 236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8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626 1 0,'-9'5'115'0,"-2"2"-74"0,-3 1-9 15,4-1-9-15,2-1-10 0,1-1-8 0,1 0-4 0,3 0-2 16,0 0 0-16,3-1 2 0,0 2 6 0,2-2 14 0,1 1 14 0,2-1 15 16,2 0 13-16,2-1-1 0,1 0-3 0,0 0-3 0,3-1-6 0,1 0 3 15,2-1 2-15,2 1 2 0,2-2-1 0,1 1-5 0,1 0-5 16,2-1-4-16,1 0-5 0,2 1-6 0,0 0-7 0,0 0-8 0,1 0-4 15,-2 1-1-15,2-1 8 0,1-1-1 0,0 2-2 0,1-1-3 0,-1 0-7 16,1 1-3-16,-1 0-1 0,2 0-1 0,-1 0-2 0,2-1-1 16,0 0 0-16,-2 1-1 0,-1 0-1 0,0 0 2 0,-2-1-3 0,0 1-1 15,0-1 2-15,-3 1 3 0,0-1 0 0,-1 0 1 0,-1 1 0 0,-1-1-4 16,-1 0 3-16,-2 0 1 0,-2 0 0 0,0-1 4 0,-3-1 1 16,-2 1 1-16,0-1 2 0,-3-1 2 0,-1 1 7 0,-1 0 7 0,-3-1 11 15,0-1 10-15,-2 0 7 0,-1 0 2 0,0-2-13 0,-1 0-13 16,-1-1-10-16,-2 0-12 0,-2-2-1 0,-2 0-3 0,-2 0-2 0,-2-1 1 15,-1 0-3-15,-3 0 0 0,-2-2 1 0,-2-1 1 0,-1 0 3 0,-2-1 2 16,0-1-1-16,-1 1 2 0,-2-1 2 0,0-1 5 0,-1 2 1 16,0-3 1-16,1 1-3 0,-1 0-2 0,0-1 0 0,0 0-1 0,1 0 3 15,0 0-1-15,3-1-2 0,0 1-3 0,2 0-2 0,2-1-2 0,0 1 0 16,1 0 1-16,2 1-1 0,0 0 2 0,1-1 1 0,1 2-1 16,1 1-5-16,0-1 1 0,1 2-4 0,1-1-1 0,0 0 1 0,3 0-4 15,-1 1 1-15,2 1 1 0,0 2 3 0,2 0-1 0,0 2 0 0,1 1 2 16,2 1-1-16,-1 1 1 0,1 1-1 0,1 1-2 0,-1 0-5 15,2 2-13-15,0 0-10 0,0 1-1 0,1 0 2 0,0 3 14 0,1 0 10 16,0 3 3-16,-1 1 2 0,1 2 0 0,-1 3 0 0,1 1 1 0,0 3 3 16,-2 0 1-16,2 2 3 0,-2 0 3 0,0 1 3 0,-1 3 2 15,0 1 6-15,0 2-3 0,-1 1-1 0,0 2-3 0,-1 0-5 0,1 1-2 16,-1-1 0-16,0 2 0 0,-1-1 0 0,0 2 0 0,0 0-3 16,0-2 1-16,-1 0-2 0,0-2 2 0,0-1 0 0,0-2 5 0,0 1 7 15,1-3 8-15,0-1 5 0,-1-1 0 0,1-2-2 0,1-1-4 16,-1-1-3-16,2-1-2 0,0-2-6 0,0 0-3 0,0-3-3 0,2-2-1 15,0 0 0-15,2-3 0 0,-1 0 2 0,1-2 1 0,1-2 2 0,-1 0 7 16,0-1 5-16,1-2 11 0,0-1 3 0,1-2-1 0,1-2-5 16,1-2-10-16,0-2-4 0,2-3-4 0,0 0-1 0,0-3-3 0,2-2-1 15,-1-2 0-15,2-2-6 0,0-1 2 0,1-3 0 0,0 0-1 16,0-2 2-16,1 0 0 0,-1-2 0 0,0-1 2 0,0-1-3 0,-2-2-4 16,1 0 2-16,0-2-1 0,-1 2 2 0,1-2 3 0,0 1-2 0,-1 0-3 15,0 0-1-15,-1 1-2 0,0 0-1 0,1 2 2 0,-1 1 1 0,0 0 2 16,0 2 0-16,-2 2 0 0,1 3 2 0,-1 2-5 0,-1 2 0 15,2 1-3-15,-2 3-8 0,1 1-7 0,0 1-11 0,1 4-18 0,-1 1-21 16,1 1-28-16,1 2-40 0,-1 2-43 0,2 1-53 0,-1 2-59 0,1 1-32 16,0 2-299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1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 397 0,'-2'-1'86'0,"2"0"-53"16,-1 1-36-16,1 0-16 0,0 0-17 0,0 0-16 0,0 0-1 0,1 1-1 16,0 0 8-16,0 0 15 0,0 1 7 0,0-1 6 0,0 1-161 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6:00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4-1 1033 0,'-7'1'146'0,"-2"1"-106"0,-2 2-36 0,0 0-2 16,2 4-2-16,-1 1 1 0,0 0-2 0,-1 3-3 0,1 1-3 0,-3 3-7 15,-2 1-8-15,0 3-8 0,-1 0 1 0,0 0 4 0,-1 3 11 16,-1 0 10-16,0 2 3 0,0 1 1 0,1 1 1 0,-2 1 2 0,1-1 1 15,1 2 5-15,2-1 3 0,1-2 17 0,1 3 16 0,2-2-1 0,1-1 1 16,4-2-14-16,0-2-17 0,4-4-4 0,1 0-6 0,0-1-6 16,4-2 0-16,-1 0 4 0,2-1-7 0,3-3-7 0,0 0-13 0,3 0-22 15,0-2-25-15,2 0-24 0,0-1-19 0,2-2-25 0,0 0-13 0,1-3-16 16,0-1 21-16,2-2 41 0,-1-1-127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9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72 1004 0,'-1'0'316'0,"0"0"-186"0,0 0-95 0,1 0-43 0,0 0-9 16,1 3 3-16,0 1 9 0,0 1 15 0,1 3-2 0,1 0-3 15,0 1-3-15,1 3-6 0,0 0 2 0,-1 1-3 0,1 1-1 0,0 1-6 16,0 0-4-16,1 1-2 0,-1 1-1 0,1 0 3 0,0 0 5 0,-1 1 2 15,0-1 3-15,1 1 3 0,-1-1 1 0,0 0 3 0,0 0 0 16,1-1-1-16,-1 0 1 0,1-1-2 0,-1 0 4 0,0-2 2 0,0 1-1 16,1-2 1-16,0 0-3 0,0-1 0 0,0-1 0 0,-1 0 3 0,0-2-3 15,1 0 1-15,0-3 1 0,0 0-3 0,0-2 3 0,0 0-3 0,-1-2-7 16,1 0-5-16,-1-1-2 0,0-1-4 0,-1 1 5 0,1-1 5 16,-1-1 0-16,0 1 3 0,1-2-2 0,0 0 2 0,-2 1 3 0,0-2 5 15,1 1 2-15,-2-1 2 0,1 0 7 0,0-1 6 0,-1 0 8 16,-1-1 10-16,0 0 0 0,0-3 3 0,0 0 4 0,0-1-1 0,0 0 0 15,-1-2-1-15,1 0-2 0,-1-1-2 0,-1-1-8 0,1-1-3 0,1-1-7 16,-1 0-3-16,1-1-3 0,-1 0 1 0,1-1-1 0,0-1-6 16,1-2 2-16,0-1-4 0,2 0-1 0,0-2 0 0,1 1-2 0,1-1-3 15,1-1-2-15,0 0 1 0,1 1-1 0,-1-3 1 0,0 1 0 16,2 1-1-16,-1 0-1 0,1 3-2 0,0-1 0 0,-1 1 2 0,1 3-2 16,1 0-3-16,-2 1-2 0,1 2-3 0,-1 2-4 0,1 0-5 0,-1 2-7 15,1 1-9-15,0 1-6 0,1 0-7 0,0 1-9 0,1 0-7 16,1 1-4-16,0 1-2 0,-1 1-5 0,1 0-4 0,-1 2-12 0,1 0-13 15,0 2-5-15,0 0-5 0,0 0-3 0,-1 2 0 0,1 0-14 16,-1 1 1-16,0 0 29 0,1 0-194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9.1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9 1 171 0,'-1'-1'12'0,"1"1"-8"0,1 0 1 0,-1 0-4 15,0 0 5-15,-1 0 6 0,0 0 1 0,0 0 2 0,0 1 5 16,0 1 4-16,-1 1 12 0,-1 0 11 0,-1 2 11 0,0 0 5 0,-1 0 4 16,1 1 2-16,-2 1 3 0,-1 0-2 0,1 2-6 0,-1 0-5 15,0 1-6-15,-1 1-3 0,-1 2-3 0,-1 1-7 0,1 0-8 0,0 1-9 16,-1 1-6-16,0 1-7 0,0 0-3 0,0 0-1 0,0 1-2 0,0-2-4 15,0 0-3-15,2 1 0 0,-2-2 3 0,0 1 1 0,1 0 0 16,1-1-2-16,-1 0-5 0,0-1 1 0,2 0-1 0,-1-1 0 0,2-1-3 16,0-1-8-16,1 0-8 0,0-2-13 0,-1 1-17 0,1-2-11 0,2 0-16 15,-1-1-17-15,2 0-11 0,-1-2-20 0,2 0-3 0,1-2 26 16,1-1 28-16,0-1-119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8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80 503 0,'-4'-2'248'0,"-2"0"-81"0,0 1-75 0,1-1-32 16,2 1-9-16,1 0 6 0,0 0 8 0,1 0 2 0,1 0-12 0,0 1-20 15,0 0-20-15,0-1-13 0,1-1-2 0,1 0-4 0,0 0 4 16,1 0 0-16,-1 0-2 0,1 0 2 0,0-2 1 0,1 2 0 0,-1-1 2 15,1 0 2-15,-1-1 3 0,1 0 6 0,-1 1 7 0,1-1 3 16,1 0 3-16,0-1-2 0,1 1-2 0,0-1-3 0,1 0-2 0,0-1 1 16,1 0-3-16,0 0-3 0,1 1-4 0,0-1-2 0,0 1-2 15,2-1-2-15,-1 0-1 0,-1 0-2 0,1 2-1 0,-1 0-2 0,-1 0 2 16,0 1-3-16,-2 1 2 0,1 0 1 0,0 1-5 0,-1 1 3 0,0 0-4 16,-1 1-1-16,0 1-1 0,-1 0 1 0,-1 1-1 0,0 1 3 15,0 3 4-15,-2-1-2 0,0 3 1 0,-1 0 1 0,0 1 0 0,0 2 0 16,0 0 4-16,-1 0-1 0,1 1 1 0,0-2 3 0,1 0-3 0,1-1 2 15,0-1-1-15,1-1 0 0,1 0-1 0,1 0 4 0,0-3 0 16,1 0 0-16,0-1 7 0,1-1-1 0,1-2 1 0,0 0 3 0,2-2-3 16,1 0 0-16,1-2 0 0,-1-1 0 0,1 0-5 0,0-2-2 0,1 1-3 15,0-2-2-15,1-1 2 0,0 0-5 0,1 0-6 0,-1-1-11 16,1 1-13-16,-2-1-15 0,1-2-18 0,-1 2-16 0,-2-2-18 0,1 2-9 16,-1 0-14-16,-2 0-3 0,1 1 3 0,0-1-1 0,-1 1 7 0,-1 0 7 15,0 0 1-15,-1 2 9 0,0-1 19 0,0 2 20 0,-1-1 23 16,1 1 19-16,-1-1-133 0,0 2 122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7.5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8 996 0,'-1'-2'293'0,"-1"1"-137"0,1-1-86 0,0 2-38 15,1 0-23-15,1 0-8 0,-1 0 14 0,2-1 8 0,0 1 6 0,2-1-3 16,0 1-9-16,0-1-9 0,1 1-3 0,-1 0-3 0,1 0-2 15,1 0-1-15,0 0-3 0,0 0 2 0,0 1 1 0,-1 0 3 0,1-1-2 16,-1 1-2-16,-1-1 1 0,1 1-4 0,-1 0 5 0,0 0 2 0,-1 1-2 16,1-2 0-16,-2 3-2 0,1-2 0 0,-1 2 2 0,0 0 2 15,-1 0-2-15,1 0 2 0,-1 2-2 0,-1 0 1 0,0 0 7 0,0 0-2 16,-1 0-2-16,0 1-1 0,-1 0-5 0,2-1 0 0,-3 1 4 0,1 1-1 16,-1-1-4-16,-1 0-1 0,1 1-7 0,-2 0 2 0,1 0 1 15,-1-1 0-15,1 0 6 0,0-1-2 0,0 0 3 0,0 0 0 0,2 0 3 16,-1-2-1-16,0 0-2 0,2 1 3 0,-1-2-5 0,1 0 1 0,1 1 5 15,0-1 4-15,0 1 0 0,1-2 3 0,0 2 0 0,0-2 1 16,1 2 3-16,1 0-1 0,1-1-2 0,-1 1-2 0,2-2-2 0,-1 2-3 16,3-2 0-16,-1 0-2 0,1-1-5 0,2 0-6 0,-1 0-8 15,2-1-12-15,0-1-35 0,1-1-27 0,-1 0-32 0,1-1-41 0,0 0-15 16,1-1-32-16,2 0-20 0,0-2 31 0,0 1 48 0,0-2-125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7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7 716 0,'-4'-2'546'0,"0"0"-352"0,0 0-99 0,2 1-50 16,1 1-23-16,0 0-17 0,1 0-7 0,0 1-5 0,1 1 1 16,0 0 2-16,0 3 4 0,2 1 3 0,-1 2-2 0,2 1 0 0,0 2-2 15,-1 0 0-15,1 2 0 0,1 1 1 0,0 1-1 0,-1 2-2 0,2 0-2 16,-1 2 0-16,1 1 4 0,-2 0 2 0,2 1 1 0,0 0-5 16,0 0 1-16,0 1-1 0,-1 0 3 0,1 0 2 0,0 0-2 0,-1 1 2 15,2 0-2-15,-1-2 1 0,2 1 1 0,0-1 0 0,0 0 1 0,2 0-3 16,-1-2 1-16,1-1-2 0,0-1-2 0,1-1-4 0,-1-1-11 15,1-2-11-15,0-1-9 0,1 0-8 0,-1-2-6 0,1 0-3 0,0-1-11 16,-1-1-11-16,1-1-21 0,-1 0-17 0,1-3-12 0,-1 0-14 16,0 0-5-16,1-2-5 0,0 0 29 0,-1-1 32 0,0-1-126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6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2-1 1035 0,'-2'0'244'0,"0"0"-137"0,-1 0-64 16,1 1-29-16,0 0-8 0,1-1 8 0,-1 1 8 0,1 0 10 16,0 2-2-16,-2-1-7 0,1 1-11 0,-1 1-4 0,-1 2-3 0,0-1-1 15,0 2 2-15,-2 1-4 0,0 0 0 0,0 1-1 0,-1 1 0 16,-1 0 2-16,0 1 3 0,-1 2-3 0,-2-1-3 0,0 3 2 0,-1 0-4 15,-1 1 4-15,-2 1 0 0,1 1-1 0,-2 1 2 0,-1 1 0 0,1 0 4 16,-1 1 4-16,1 0 1 0,-1-1 3 0,1 1 0 0,-1 0 0 16,1-1-3-16,0 0-1 0,1 0-3 0,1-2-4 0,1-1-1 0,1-1-5 15,0-1-2-15,1-1-2 0,2-1-4 0,0 0-18 0,1-1-23 0,1 0-29 16,1-1-29-16,0-1-26 0,1 0-23 0,2-1-11 0,0-2-12 16,1-1 0-16,1-1 8 0,0 0 39 0,2-1 45 0,0-2 27 0,-1-1-112 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6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4 389 0,'-1'-2'132'0,"0"2"-33"16,0-1-45-16,1 0-26 0,0 1-15 0,0 0-4 0,0 0-3 0,0 0 1 15,1 1 2-15,0-1 1 0,0 1 0 0,1-1 3 0,0 2-3 0,-1 0 4 16,2 0 5-16,-1 0 4 0,1 1 9 0,0 1 9 0,0-1 1 15,0 1-1-15,0 0-4 0,1 1-4 0,-1-1-1 0,1 1 4 0,-2 0-2 16,2 0 2-16,-1 2 0 0,-1-2-2 0,1 2-4 0,-1 0 0 0,0 1-5 16,0 1-7-16,1 1-1 0,-3 1-6 0,2 1-3 0,-1 2 0 15,0 0-5-15,-1 1-2 0,-1-1-2 0,0 2-8 0,-1-1-9 0,0 0-10 16,-1 0-20-16,-1 0-19 0,-1 0-11 0,-1 0-18 0,0-2 2 16,-1 0 2-16,0-1-1 0,0-1 1 0,0 1-2 0,0-4-7 0,1 0-3 15,-1 0 10-15,1-4 18 0,1 1 25 0,0-1 21 0,1-1-133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5.7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1 0,'1'-2'0'0,"2"1"40"16,0 0-20-16,-1-1-10 0,0 0-8 0,0 1-1 0,0-1-2 16,0 1 2-16,-1-1 4 0,1 0-2 0,-1 1-3 0,0 0 2 0,1-1-3 15,-1 1 1-15,-1 0 8 0,0-1-6 0,0 2 3 0,0-2-2 16,0 1-2-16,1 0 8 0,-1 1 9 0,0-1 10 0,0 1 3 0,0 0 11 16,0 0 0-16,-1 0 5 0,2 0 8 0,-1 0-5 0,0 0-1 0,0 0-3 15,0 1-6-15,0-1-4 0,0 0 4 0,0 0-4 0,0 0-1 16,0 0-1-16,0 0-4 0,0 0 4 0,0 0 4 0,0 0 9 0,0 0-2 15,1 0 4-15,-1 0-3 0,1 0-8 0,-1 0 5 0,0 0-6 0,1 0-3 16,-1 1-1-16,0-1-1 0,0 0 1 0,0 1 6 0,0-1 7 16,0 1-1-16,0 0 8 0,0 1-2 0,0 1 1 0,0 2 0 0,-1 1-5 15,1 2-11-15,-2 2-7 0,1 3-10 0,0 3-9 0,-2 3-1 16,1 2-3-16,0 2 0 0,0 1 1 0,0 0-5 0,0 1-1 0,-1 0 1 16,2 0-2-16,-1-1-8 0,1 0-9 0,-1-1-17 0,1 0-23 0,0-3-14 15,1 0-22-15,0-2-19 0,0 0-16 0,1-3-26 0,0 0-27 16,1-4-32-16,1-1-25 0,-1-2 39 0,2-2-86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8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7 193 0,'-1'-5'80'0,"-1"-2"-15"0,1 0-32 16,1 1 2-16,-1 1 17 0,1 1 13 0,0 0 18 0,0 1 0 0,0 1-7 15,0-1-11-15,0 2-12 0,0-1-8 0,0 1 0 0,0 0-2 0,0 0 4 16,0 0 4-16,1 0 3 0,-1 0 4 0,0 0 0 0,0 1 3 15,0-1-4-15,1 0-1 0,-1 1-4 0,0 0-14 0,1 0-5 0,0 0-11 16,-1 0-7-16,1 0-2 0,0 1-2 0,0 1 2 0,1 0 0 16,-1 1 0-16,1 2 0 0,0 1-2 0,-2 2-1 0,0 1-2 0,0 4-3 15,0 0 2-15,0 2-3 0,0 1-1 0,-1 1 1 0,0 1-4 0,1 1 1 16,0 0 0-16,1 1-1 0,0-1-1 0,-1 0 2 0,0-3-1 16,1 0-1-16,-1-1 1 0,1 0-2 0,0-2 2 0,0 0 0 0,-1 0-3 15,2-3 1-15,-1 0-5 0,0-2-3 0,0-2-4 0,1 0-8 0,0-1-11 16,0-1-12-16,0-1-17 0,0-1-23 0,0 0-24 0,2-1-39 15,-2 0-54-15,2-2-61 0,-1 0-7 0,1-1-199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54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0 291 0,'-3'0'84'0,"0"0"-16"16,-1 0-26-16,0 0 0 0,2 0 11 0,0 0 12 0,0 0 10 16,0 0-7-16,1 1-14 0,-1-1-20 0,2 0-19 0,0 0-9 15,0 1-8-15,0-1-3 0,0 0-4 0,0 0 1 0,0 1 0 0,0 0 4 16,1-1 7-16,0 1-2 0,0 1 1 0,-1-1 2 0,1 0-4 0,1 1 5 15,-1-1 3-15,0 2 1 0,0-1 1 0,0-1 5 0,1 2 2 16,0 0 6-16,-2 1 5 0,1 0 3 0,0 1 0 0,0 0 2 0,-1 3-1 16,1 0-2-16,-2 2 1 0,1 3-4 0,-2 1-6 0,1 2-5 0,-3 2-9 15,1 2-1-15,-1 0-3 0,1 1-1 0,-1 0-3 0,1-1-1 16,-1 1-6-16,1-2-9 0,0 1-19 0,0-1-21 0,1 2-18 0,0-2-17 16,0-1-15-16,1 0-18 0,0-1-28 0,1-2-10 0,0 0 29 15,2-3-151-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9.9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120 402 0,'-3'-1'158'0,"0"1"-42"0,0 0-53 0,0 0-36 0,1 0-15 0,0 0-11 16,2 0 0-16,0 0-8 0,-1 0-4 0,1 0-5 0,0 0-12 15,0 0-5-15,1 0-1 0,-1 0 6 0,0 1 11 0,0 0 10 0,1 1 8 16,0-1 4-16,0 0 0 0,0 0 6 0,-1 0 7 0,1 0 8 0,0 0 12 15,0 0 3-15,0 0 1 0,0 0-3 0,0-1-5 0,1 2-3 16,-1-1-2-16,0 0-1 0,1 0-4 0,1 0 0 0,0 1-4 0,1-2-6 16,-1 1 3-16,1-1-2 0,1 0-2 0,0 0 1 0,1 0-3 0,-1-1-3 15,1 1-1-15,0-1-1 0,0-1-3 0,1 1-2 0,0-1-1 16,-1 1 1-16,0 0 0 0,0-1 2 0,0 0-2 0,0 1-4 0,-1-1 2 16,-1 1-4-16,1 0 3 0,-1-1 3 0,0 0-1 0,-1 2 1 0,0-2-1 15,0 0 0-15,0 1-1 0,-1-1 4 0,0 1 1 0,0-1-4 16,-1 0 2-16,1 1-1 0,-1 0 0 0,0-1 1 0,0 1 0 0,-1-2-1 15,1 1-1-15,-1-1 0 0,0 1 0 0,0-1-1 0,1 0 1 0,-1-1 1 16,0 0-4-16,0 1 1 0,0-1 0 0,0 1-2 0,0 0 5 16,-1-1 0-16,1 1 1 0,-1 0-2 0,0-1 2 0,0 1-1 0,0-1-2 15,0 0 5-15,-1 2-4 0,0-2 2 0,1 1 0 0,-2 0 2 16,1 1-2-16,0-1-1 0,1-1 2 0,-2 2-1 0,1-1 1 0,0 0 0 16,0 2-2-16,0-2 1 0,0 1 3 0,0 0-4 0,0 1 0 15,0 1 1-15,0 0-7 0,0-1 4 0,0 1-1 0,0-1-3 0,0 2 2 16,-1-1 0-16,-1 0-1 0,2 1 1 0,-1-1 0 0,0 2 1 0,1 0 0 15,-1-2 2-15,0 2-1 0,0 0 0 0,1-1 4 0,-2 1-2 16,1 0 1-16,-1 0 4 0,1 0-3 0,0-1 3 0,-1 1-1 0,1-1-1 16,0 1 2-16,-1 0 3 0,1 1 4 0,-1-1 3 0,1 1 0 0,1-1 0 15,-1 1-4-15,0 0 1 0,0 0-9 0,0 0 0 0,1 1-3 16,0 0-1-16,-2 1 4 0,2 1-3 0,0-1 1 0,-1 1-2 0,1 1 0 16,-2-2-1-16,2 2 2 0,0 0 1 0,-2 0-1 0,2 0-2 15,0 0 0-15,-1 1-1 0,1 0 2 0,-1 1 4 0,1 0-3 0,-1 0 3 16,0 0-2-16,1-1-5 0,-1 1 5 0,0-1-3 0,1 1 1 0,-1-1-2 15,1-1 0-15,1 0 0 0,-1-1 0 0,1-1 6 0,0 1-1 16,-1 0-3-16,2 0 2 0,-1 0-6 0,-1-1 3 0,1 1 1 0,1 0 1 16,-1-2 3-16,1 1-4 0,0-1-4 0,0 0 2 0,1 0-1 0,-1-1 5 15,3-1 7-15,-1 1 2 0,1 1 5 0,2-2 2 0,1 1 0 16,1-1 3-16,0 0-1 0,2 1-3 0,0-2-6 0,2 2-1 0,0-2-7 16,1 0 1-16,2 0 0 0,0-2-11 0,2 1-9 0,-1-1-19 0,1 1-31 15,1-2-30-15,1 1-36 0,-1 0-24 0,1 0-18 0,-1-1-23 16,1 1 14-16,0-1 32 0,-1 0-8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3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68 0,'-1'-1'44'16,"0"2"-31"-16,0-1 1 0,1 0 6 0,0 0 8 0,0-1 6 16,0 2-4-16,0-2-7 0,0 1-7 0,0 1-8 0,1-2 1 0,-1 2 1 15,0-1 0-15,0 0 3 0,0 0 0 0,0 0-1 0,0 0 4 0,0-1 5 16,0 2 6-16,0-1 7 0,1 0 5 0,-1 0 3 0,1 1 5 15,-1-1 1-15,1 1 1 0,-1-1-4 0,2 1-2 0,-1-1-4 0,0 0-2 16,0 1 0-16,1-1-4 0,-1 1-6 0,0 0-8 0,1 0-8 16,-1-1-3-16,1 1-1 0,0 0 2 0,0 0 0 0,0 0 4 0,-1 0 3 15,1-1 5-15,0 1 6 0,-1 0 3 0,1 0 4 0,-1-1 0 0,1 1-3 16,0-1 2-16,0 1 4 0,0 0 1 0,-1 0 1 0,2 0-1 16,0-1-2-16,-1 2-2 0,1-1 1 0,-1 0-5 0,1 1-5 0,0 0-3 15,1 1-7-15,0-1 1 0,0 2 0 0,0 0-3 0,0 0 0 16,2 2-3-16,0 0-2 0,-1 1-1 0,2 1 1 0,0 2-1 0,0 0-4 15,0 2-1-15,2 2-4 0,0-1 0 0,0 0 1 0,1 0 0 0,0 2-1 16,0 0 1-16,0 1-1 0,0 2-3 0,-1-1 2 0,2 2-8 16,-1-1-3-16,1 1-2 0,0 1-5 0,0 1-2 0,-1 0-2 0,-2 0-2 15,1 0-16-15,-1-1 2 0,0 1-5 0,0 0-5 0,-1 0 5 0,-2 0-3 16,1 0-3-16,-2 1-7 0,-1-1 7 0,-1 2-1 0,-3-1 1 16,-1 1 5-16,-2 0 0 0,-1 0 5 0,-3-1 7 0,-1 0 9 0,-2 0 4 15,-1 0-3-15,-3 2-6 0,0-1-10 0,-1 0-18 0,-1-1-12 16,0 0-8-16,0 0-17 0,-2-2-3 0,1-1 14 0,-2 0 19 0,1-3 29 15,1-1-57-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3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16 170 0,'-4'-1'44'0,"0"-1"-10"0,0 2-17 0,0-2-15 0,1 1-1 16,-1 0-4-16,2 1 0 0,0 0 1 0,-2-1-6 0,3 1-2 0,-2 0-3 15,2-1-1-15,-2 1 3 0,2 0 7 0,-1 0 4 0,1-1 6 0,-1 1 12 16,0 0 11-16,1 0 14 0,-1-1 15 0,1 1 11 0,1 1 6 15,-1-2 7-15,0 2 2 0,0-2 4 0,0 1 5 0,1 0 1 0,0 0 0 16,0 0-9-16,0 0-9 0,0 0-13 0,0 0-4 0,0-1-5 16,0 1-4-16,0-1 1 0,0 1-8 0,0 0-4 0,0-1-7 0,0 1-9 15,0 1-5-15,0-1-6 0,0 0-6 0,0 0-5 0,1-1 1 16,1 1 0-16,-1 0 4 0,3 0-1 0,-1-1 0 0,0 1-1 0,2 0-3 16,0 0 0-16,-1-1-2 0,2 1 3 0,-1 0-3 0,1 0-2 0,0 0 0 15,1 0-1-15,-1 1 5 0,1-1 0 0,0 1-2 0,-1 1-6 16,0-1-4-16,0 1-1 0,0 0 0 0,-2 0 2 0,1 0-4 0,0 1-3 15,-1 0-6-15,0 0-2 0,-2 1 0 0,1 0 4 0,-1 1 2 16,0 0 1-16,-1 0 6 0,-1 0-2 0,0-1 7 0,0 0 5 0,-1 2 0 16,-1-1 0-16,1 0-1 0,-2-1 0 0,0 2 0 0,0-1 4 0,-1 1 2 15,-1-2 0-15,-1 2-1 0,1 0-2 0,-1-2 3 0,1 2 0 16,-1-1-1-16,1 0 1 0,-1-1-3 0,0 0-2 0,2 0 2 0,-1 0 0 16,1 0 0-16,1-1 2 0,-1-1-5 0,3 1 1 0,-2-1-1 0,3 0-5 15,-1-1 4-15,0 1-5 0,2-1 0 0,-1 0-1 0,1 1 5 16,1 0-1-16,0-1 1 0,0 0 1 0,0 0-4 0,2 0 3 0,0-1 0 15,0 0 3-15,0 0-3 0,1 0-8 0,1-1-13 0,0-1-12 0,1 0-10 16,0-1-10-16,1 1-14 0,-1-1-19 0,0 0-15 0,1-1-23 16,0 0-14-16,0 1-14 0,0-1 12 0,1 0 38 0,-1-1-86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2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0 2 665 0,'-2'-1'258'0,"2"1"-126"0,-1 1-81 15,0-1-43-15,1 0-21 0,-1 0-13 0,1 0-7 0,0 1-1 16,0-1-3-16,1 2-13 0,-2 0-11 0,1 1-12 0,-1 0-9 0,0 0 6 16,-1 2 5-16,-2 0 12 0,0 0 18 0,-2 0 9 0,0 0 18 15,-2 1 7-15,-1 0 3 0,0-1 8 0,-1 1 7 0,-2-1 6 0,-1 2 11 16,-2-1 9-16,0 1 4 0,-1-1 13 0,-1 1 9 0,1-1-2 0,-1 0 4 15,1-1 2-15,1 1-7 0,0-1-1 0,-1 0-11 0,1 0-19 16,0-1-11-16,1 0-3 0,0 0-3 0,1 0-2 0,-1 0 2 0,1 0-3 16,2 1-3-16,1-2 2 0,1 1-1 0,0 0 2 0,2-1 0 0,0 1-10 15,1-1-2-15,1 0-5 0,1 0 2 0,2-1 4 0,-1 0-2 16,2 0-3-16,1-2-3 0,0 2 0 0,0-1 2 0,1 1 8 0,2 1 9 16,-1-2-3-16,1 1 3 0,1 1-1 0,1-2-2 0,1 1 5 15,0 0 1-15,0-1-5 0,1 1-2 0,0 0-2 0,2 1-7 0,-1-1 6 16,1 1 0-16,0 1-4 0,0 0 1 0,1 1-2 0,-1 1-3 0,1 1 1 15,-1 1 6-15,0 1-9 0,0 1-4 0,0 0-13 0,-1-1-19 16,-1 0-6-16,0-1-2 0,0 0 4 0,0 0 9 0,0 0 8 0,0 1 6 16,-1-2 10-16,1 0 4 0,-2 1 8 0,2-1 3 0,0-1 0 0,-1 0 5 15,1 0 5-15,0-2 4 0,0 1 4 0,0-2 2 0,0 0 1 16,1-2 5-16,-1 0 8 0,1-1-1 0,-1-1-3 0,-1 1-8 0,1-1-9 16,-2-1-5-16,1 1-3 0,-1-2 2 0,0 0-1 0,0 0 5 15,-2 0 1-15,-1-1 0 0,1 0 6 0,-2-1 2 0,1 1 4 0,0 0 8 16,-1-2 4-16,1 0-6 0,-2 1 2 0,0-3-7 0,0 1-7 0,-1 0 15 15,0-1 2-15,0 1-1 0,-2-1-3 0,1-1-4 0,-2-1-8 16,-1 0-1-16,-2 0 3 0,0 0-9 0,0 0 4 0,-2 0 0 0,-1 1-3 16,1 1-2-16,-2 0-4 0,1 1-3 0,-2 1-2 0,0 1-1 0,1 0-4 15,-2 3 2-15,1-1 8 0,0 2 0 0,1 1-5 0,-2 0-12 16,1 2-14-16,-2 1-10 0,0 0 4 0,1 2 4 0,0-2-1 0,1 2-4 16,0 1-11-16,1-1-10 0,1 0-15 0,1 0-11 0,2 1-31 0,2-1-31 15,0-1-49-15,3 0-51 0,-1 0 37 0,3 1-146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1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470 0,'-1'0'286'0,"2"0"-85"15,-1 0-83-15,1 0-55 0,-1 1-31 0,1 0-10 0,-1 0 8 16,2 0 12-16,0 2-1 0,1-1-8 0,-1 0-9 0,1 2-10 0,0 0-8 16,0 0-5-16,0 0 0 0,0 1-4 0,0 2 5 0,0-1 5 15,1 2-5-15,-1 0 1 0,-1 0-5 0,0 1 1 0,-1 0-3 0,0 1 3 16,0-1-2-16,0 1-10 0,0-1-7 0,-1 1-14 0,1-1-10 0,-1 1-20 16,0-1-14-16,0 0-18 0,1-1-17 0,0 0-22 0,0-1-22 15,-1 0-16-15,1-1 14 0,0-1 46 0,0 0-71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1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5 443 0,'-4'1'189'0,"0"1"-56"0,-2-1-53 0,2 0-30 0,2 0-19 16,0 0 0-16,1-1 0 0,1 0-7 0,0 1-10 0,0-1-10 15,2 0-4-15,-1 0 9 0,3 1 4 0,0 0 6 0,0 0 8 0,1-1 5 16,1 0 10-16,0 0 7 0,1-1 3 0,0 0-4 0,0 0-8 16,1 1-4-16,0 0-10 0,1-1 2 0,-1 0-1 0,1 0-8 0,0 0-2 15,0 1-3-15,1-1-3 0,-1 0 2 0,-1 0-1 0,2 0-3 0,0 1-3 16,0-1-5-16,-1 0-1 0,2 0 1 0,-2 0 2 0,-2 1 0 15,0 0-10-15,0-1-7 0,-1 1-11 0,0 0-3 0,-1 0 2 0,-1-1-1 16,0 1 2-16,-1 1-1 0,-1-1 4 0,-1 0 2 0,0 1 1 0,0-1 5 16,-1 0-2-16,0 1 7 0,-1 1 2 0,-1-1 9 0,1 3 0 15,-3 0-3-15,1 1 2 0,-2 2-7 0,0-1 0 0,0 2 2 0,-1 0 0 16,1 2 0-16,-2 0 3 0,1 1-1 0,-1 0 2 0,0 1 3 0,-1 0-3 16,1 0 2-16,0 1-2 0,1-2-1 0,1 1-1 0,0-1 4 15,-1 0-4-15,2-1-5 0,0-1-3 0,1 0-21 0,1-3-15 0,0 1-18 16,0-2-29-16,1-1-17 0,0 0-18 0,1-2-18 0,0 0-6 0,0-2 4 15,2 0 31-15,-2-1 38 0,2-1 37 0,0-1 26 0,1-2-75 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1.1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0 668 0,'-4'0'273'0,"0"0"-113"15,-2 0-93-15,2-1-40 0,1 0-21 0,1 1-7 0,1-1 0 0,1 1 5 16,0 0-1-16,0 0-6 0,1 0-4 0,0 0-3 0,0 0-1 15,-1 0 8-15,2-1 6 0,0 0-4 0,2 0 8 0,-1 0-3 0,0 1 3 16,1-1 12-16,-1 0 1 0,1 1 9 0,0 0 2 0,1-1 0 16,0 1-6-16,-1 0-8 0,1 1 0 0,1 0-10 0,-1 0-1 0,0 0-1 15,1 2-5-15,-1-1 2 0,1 1-4 0,1 1-2 0,-1 2-3 0,0 0-8 16,1 1-11-16,-1 1-8 0,-1 0-7 0,0 0-5 0,-1 1 1 16,0 0 2-16,-1 1 0 0,0-2 2 0,-2 1 12 0,0 0 3 0,-1-1 11 15,0 1 7-15,-1-2 1 0,0 0 12 0,-2-1-3 0,1 0 8 0,0 0 6 16,-2-2-3-16,1 1 6 0,-1-1-2 0,1 0 0 0,-1 0-1 15,0 0-1-15,0-1-4 0,0-2-6 0,0 3-3 0,0-3 0 0,0 1 0 16,0 0 3-16,-1-1 2 0,2 0-3 0,0 0 2 0,1 0-3 0,-1-1-1 16,1 0 2-16,-1 1 1 0,1 0-1 0,0-1-4 0,0 0 4 15,0 1-2-15,1-1 8 0,-1 0 5 0,1 1-8 0,1-1 1 0,-1 0-4 16,1 0-8-16,0 0-1 0,1 0-3 0,0 0 2 0,1-1 2 0,0 1 8 16,1-1 8-16,2-1 5 0,-1 1 7 0,3-1 1 0,0 0-8 15,1-1-4-15,2-2-6 0,0 1-4 0,1-2 0 0,2 0-9 0,0-1-5 16,3 1-15-16,-1-2-10 0,0 1-11 0,1 1-12 0,-1-2-4 0,0 2-18 15,0-1-11-15,-1 0-10 0,0 0-12 0,1 0-8 0,-1 1-12 16,0 0 8-16,0 0 29 0,-2 0 32 0,1 1 36 0,-3-1-69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40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0 16 0,'-1'-1'95'16,"1"1"-87"-16,-1 0-4 0,0 1 0 0,1-1 1 0,0 0 4 16,0 0 0-16,0 0-2 0,0 0-2 0,0 1-4 0,0-1 2 0,-1 0-1 15,1 0-1-15,0 1 0 0,0-1 2 0,-1 1 2 0,1 0 7 0,0 0 6 16,0-1 2-16,0 1 7 0,-1-1 4 0,0 1 4 0,0-1 2 16,1 1 3-16,-1 0-3 0,1 0-3 0,-1-1 1 0,0 0-5 0,0 0 1 15,0 1 0-15,0-1-2 0,-1 1 1 0,1-1-1 0,-1 1-1 16,0 0 2-16,1 0 1 0,-1 1 0 0,1-1-3 0,-1-1-2 0,0 1 0 15,0 1 0-15,0-1 1 0,0 1 3 0,0 0-2 0,-1 1 1 0,1 0-3 16,-1 0-3-16,0 1 0 0,1 0-4 0,0 1 1 0,-1 1-6 16,1 0 0-16,-1 2-2 0,0 0-2 0,1 4-3 0,-1 0-2 0,1 1-4 15,0 3-2-15,-1 1 0 0,1 2 1 0,-1 1 1 0,1 2 2 0,0 0 0 16,-2 2-2-16,2 1 1 0,0-1-2 0,0 2-2 0,0-2 2 16,-1 2 0-16,2-2 0 0,0 0-1 0,-1 1-1 0,2 0-1 0,0-1-3 15,-1-2 4-15,2-2-4 0,-1-1 1 0,1-1 3 0,-1-2-4 0,1 0 5 16,0-2-3-16,-1 0-4 0,2-1-5 0,-1-2-10 0,0 1-9 15,1-1-13-15,0-1-5 0,-1 0-8 0,1-1-8 0,0-1-6 0,1-1-11 16,-1 0-13-16,1-1-9 0,1-1-19 0,1-1 4 0,0 0 29 0,0-2-88 16,2-2 179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8.8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 931 0,'-1'0'262'0,"1"0"-122"0,0 0-71 0,0 0-50 16,0-1-23-16,1 0-4 0,1 0 1 0,0 0 12 0,1 0 0 16,1-2-3-16,1 2-1 0,0-2-7 0,1 2 2 0,-1-2-1 0,2 2-5 15,-2 0-2-15,0 0-3 0,1 0-1 0,-2 0 5 0,1 1 5 16,-1 1 3-16,-1 0 5 0,-1 0 0 0,1 0 2 0,-1-1 0 0,0 2 1 16,-1 0 5-16,1 0 4 0,0 0 5 0,-2 2-5 0,1-1 2 0,0 0-7 15,-1 0-5-15,1 1 7 0,-1 0-10 0,-1 0 0 0,0 0-1 16,0 1-7-16,1-1 1 0,-2 1 1 0,0 1 0 0,0-1-1 0,0 0 3 15,-1 0 0-15,2 0 3 0,-3 0 1 0,2-1 3 0,-1 1-2 16,1-1 3-16,0 0-1 0,-1-1-6 0,1 1 4 0,-1 0-4 0,2-1 2 16,-2 1-1-16,2-2-2 0,0 1-4 0,-1 0-5 0,1 0 4 0,1-1-5 15,0 1-2-15,0-2 1 0,2 2-3 0,0-1 4 0,0 0 4 16,1-1 0-16,1 1 2 0,0-1-8 0,0-1-9 0,2 0-2 0,1-1-4 16,0-1-1-16,0-1-4 0,3-1-16 0,-1-1-13 0,1-1-23 0,1-1-14 15,1 0-18-15,0 0-18 0,1-2-8 0,0 0 5 0,2-1 37 16,1-1-82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6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 989 0,'-2'-1'329'0,"1"0"-217"15,0 0-95-15,0 2-25 0,1-1-3 0,0 1 2 0,1 0 4 0,1 2 5 16,-2-1-9-16,3 1-22 0,-2-1-31 0,1 2-36 0,0-2-24 15,-1 0-1-15,0 0 9 0,0-1 17 0,0 0 20 0,0 0 15 0,-1-1 20 16,1 0 13-16,-1 0 8 0,0-1-13 0,0 0-34 0,0 0-36 0,0-1 1 16,1 0-114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8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208 945 0,'0'-1'350'0,"0"1"-210"0,0 0-106 16,1 0-71-16,0 0-25 0,1-1-2 0,1 1 23 0,1-1 28 0,2-1-16 16,0 1-33-16,1-3-45 0,1 1-35 0,-1-1-8 0,1-1 6 15,0 0 20-15,-1-1 24 0,1 0 25 0,-1 1 28 0,-1-1 26 0,0 1 19 16,-1-1 28-16,-1-1 23 0,0 1 32 0,-1 0 26 0,-1-1 9 0,1 1 8 15,-2-2-7-15,1 1-10 0,0-1-18 0,-1 0-16 0,-1-2-24 16,0 1-9-16,0 0-9 0,-1-1-13 0,0 2-2 0,-1 1-9 0,1 0-4 16,-2 1-8-16,1 0-11 0,-1 1-13 0,-1 2-15 0,0 1-8 15,-1 0-10-15,-1 2-11 0,0 1-5 0,-1 1 3 0,-1 3-3 0,-1 2 15 16,-1 2 17-16,-1-1 13 0,1 3 24 0,-1-1 9 0,2-1 5 0,-2 2-1 16,2-1-2-16,-1 1 0 0,0-1 1 0,1 1 4 0,0-1 3 0,3 1 3 15,-1 1-5-15,2-2-3 0,1 1 0 0,0-1-4 0,2 0 2 16,0-1-3-16,2 0-2 0,0-1 0 0,1-1 2 0,0-2-1 0,1 1 4 15,1-1 4-15,0-1-5 0,0-1 7 0,2 0 1 0,0-2 4 16,1 1 11-16,0-2 8 0,1 0 4 0,1-2 0 0,0 0 1 0,0-1-9 16,0 0 0-16,-1-1-1 0,0-1-5 0,1 0-1 0,0 0-2 0,-1-2-1 15,1 1-1-15,-1-1 4 0,1-1-5 0,-1 1-3 0,0 0 0 16,0 0-3-16,-1 0 4 0,0 0 5 0,1 1 1 0,-1 0-1 0,-1 0 5 16,0 1-5-16,0 0 0 0,-2 0 1 0,1 1-8 0,-1 1-1 15,0 0-8-15,-2 1-4 0,1 1-3 0,0 0-3 0,-2 1 4 0,0 1 0 16,1 0 5-16,-1 1 7 0,1 1 1 0,-1 2 2 0,0 0-4 0,-1 3-5 15,0 2 0-15,-1 1-3 0,0 4-6 0,-1 1 2 0,1 3-5 16,-1 1-2-16,0 3-3 0,0-1-6 0,0 2-2 0,0 1-11 0,0 0-9 16,0 1-12-16,0 2-12 0,0-2-6 0,0 2-7 0,0-1 5 0,1 0 7 15,0-1 18-15,-2-2 16 0,2 1 8 0,0-3 5 0,-2-1 3 16,2-1 0-16,-1-2 5 0,0-1 7 0,0 0 2 0,1-3 5 0,-2-1 2 16,1-1 3-16,-1-4 9 0,1-1 5 0,0-1 8 0,-1-2 0 15,1-1-2-15,0-1-8 0,-1 0-7 0,1-1-6 0,-1-1-8 0,0-2-3 16,0 0-6-16,0-2 4 0,0 0 3 0,0 0 6 0,-1-3 12 0,1 0 5 15,0-3 5-15,0-1 9 0,0-1 3 0,-1-1 8 0,2 0 6 16,-1 0 2-16,1 0 2 0,-1 1 3 0,2-1-5 0,-1 1-5 0,2-1-11 16,0 0-9-16,0 0-12 0,2 0-6 0,0-1-7 0,1 0-4 0,0 0 2 15,2 0-2-15,0 1 1 0,1 1-4 0,0 1-1 0,0 1 0 16,1 2-4-16,-1 0 4 0,1 1-7 0,0 0-7 0,1-1-7 0,0 2-15 16,1-1-12-16,0 1-7 0,-1 0-15 0,2 2-10 0,-1-2-8 0,0 1-4 15,2 0-3-15,0 0-12 0,-1 1-19 0,0 0-12 0,2 1 18 16,-2 0 37-16,0 0-58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7.7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7 847 0,'-1'1'278'0,"-2"0"-132"0,0 1-82 0,1 0-42 16,1-1-27-16,0 0-8 0,-1 2 0 0,2 0-2 0,-1 0-18 15,0 1-30-15,1 1-28 0,-1 0-22 0,1 1-4 0,-1 1 9 0,1 3 17 16,0 0 19-16,-2 0 24 0,1 1 21 0,-1-1 13 0,0 0 11 0,0 0 7 16,-1 0 7-16,2 0 13 0,-1 0 11 0,0-1 11 0,2 0 5 15,0-2 6-15,-1 0-3 0,2 0-3 0,-1-1-4 0,1-1-9 0,1-1-4 16,0-1-3-16,1 1-2 0,1-1 0 0,0-2-4 0,1 0-8 15,-1 0-1-15,2-2 1 0,0 0-3 0,0-1-2 0,1-1-2 0,-2 0-6 16,1-1-2-16,0 0 2 0,1 0-2 0,-2-1 6 0,0 0 3 0,0 0 4 16,0 0 10-16,-1-1 6 0,-1 1 11 0,0-2 10 0,0 2-5 0,-1-2 0 15,0 0-6-15,-1 0-4 0,1-1-6 0,-1 0-3 0,-1 1-2 16,0-2-12-16,0 0-5 0,0-1-6 0,-1 0-6 0,0 0 1 0,0 0 0 16,-1 1-13-16,0 1-7 0,-1 1-14 0,1 1-15 0,-1 1-1 0,0 0-8 15,0 1-7-15,-1 1-10 0,-1 0-6 0,0 2-6 0,0 0 0 16,0 1 11-16,1 1-2 0,-1-1 10 0,1 2-1 0,0 0-2 15,0 1 3-15,-1-1-1 0,1 1 1 0,0-2-4 0,1 2 3 0,-1-2 0 16,2 2 20-16,0-2 19 0,2 0 17 0,-1 1 9 0,1-1-5 0,1-1-88 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7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7 0 935 0,'-5'0'424'16,"0"0"-202"-16,-2 0-119 0,3 0-61 0,1 0-32 0,1 1-13 0,0 0-6 16,1-1-4-16,1 1-3 0,0 1-9 0,0 1-13 0,0 2-12 15,0 1-17-15,-1 3-7 0,1 1 0 0,-1 2 5 0,0 2 10 0,0 2 13 16,-2 2 12-16,0 2 12 0,-1 2 12 0,-1 1 2 0,0 2 7 0,0-1 3 16,-1-1 2-16,0 2 5 0,0 0 1 0,1-1-3 0,0 1 1 0,1-2-4 15,-1-2-5-15,0-2 3 0,1 0-7 0,0-3-9 0,0 0-31 16,2-3-45-16,0 0-40 0,0-3-38 0,2-1-22 0,1-2 20 0,0-2 40 15,1-1-90-1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7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9 940 0,'-4'0'354'0,"1"0"-166"16,-1-1-108-16,1 1-55 0,3 0-42 0,0 0-16 0,1-1 2 0,2-1 6 16,1 1 16-16,0-1 6 0,4 0-5 0,-1-2-12 0,2 0-10 15,0 0-14-15,0 1-4 0,-1-1 7 0,1 1 5 0,-1 0 17 0,0 2 7 16,0-1 8-16,-2 1 4 0,0 0 5 0,0 1 5 0,-1 0 11 0,0 0 11 16,0 0 3-16,0 0 9 0,-1 1 0 0,0 0-3 0,0 0 0 15,-1 0-10-15,0 0-6 0,1 0-8 0,0 0-2 0,-1 1-4 0,0-1-1 16,-1 2 0-16,0-1-3 0,0 0 0 0,-1 2 1 0,1-1 2 0,-1 0-2 15,0 2 3-15,-1-1-8 0,0 1-4 0,-1 0 3 0,0 0-3 16,-2 1 4-16,1 0-1 0,-1 2 2 0,0-1-3 0,-1 0 1 16,0 1 4-16,0 0-2 0,1-1 3 0,0-1-3 0,0 1-2 0,1-1-2 15,0 1 2-15,2-1-1 0,-1 0-3 0,1-1 0 0,1 1-6 0,-1 0 1 16,2-1 1-16,0 1 1 0,1-1-1 0,0 0-2 0,2-1-5 16,1 0-12-16,-1 0-14 0,2-2-21 0,1 1-20 0,1-3-24 0,0 0-27 15,1-1-19-15,0-2-11 0,2-2-8 0,-1-2-1 0,2-2 0 0,0-1 30 16,-1-2 40-16,0-2-34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6.6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2 967 0,'-4'0'296'0,"0"0"-140"0,-1 0-83 0,3 0-50 15,2-1-33-15,0 1-12 0,1 0-3 0,2-1 8 0,1 0 11 0,1 0 5 16,3-2 0-16,0 2 2 0,1-2-5 0,2 0 2 0,0 0-3 0,1 0-2 16,0 1 3-16,1-1 0 0,0 1 0 0,0 0 1 0,0 0 4 15,0 0-3-15,-1 0 2 0,0 1 3 0,-1-1-4 0,2 1 4 0,-2 0-2 16,1 0-2-16,0 1-1 0,0-1 1 0,1 0-1 0,-1 1-2 16,0-1-10-16,0 0-34 0,0 1-36 0,1-1-43 0,-2 1-31 0,1-1-23 15,-1 0-23-15,1-1 13 0,-2 1 32 0,-2 0-70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6.4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6 1 0,'-1'-1'49'0,"0"-1"-22"0,-1 0-14 0,1 1-7 15,-1 0-1-15,1 0 0 0,0 1-1 0,0-1 4 0,-1 1 2 0,0 0 13 16,1-1 3-16,-1 1 13 0,1 0 14 0,-1-1 5 0,1 1 14 16,-1-1 6-16,0 1 2 0,0-1 3 0,1 1 6 0,-1 0 4 0,1 0 5 15,-1 0 4-15,1-1 0 0,0 1-2 0,-1-1-4 0,2 1-7 0,-1 0-9 16,0-1-9-16,0 1-20 0,0 1-12 0,1-1-11 0,0 0-14 15,0 0-5-15,0 0-6 0,0 0-7 0,0 1-1 0,0 0 2 0,0 3-1 16,0 1 3-16,0 1 1 0,0 2-6 0,0 0 0 0,0 2-1 16,0 0-2-16,0 3-1 0,0 0-11 0,1 0-12 0,1 1-19 0,-1 0-13 15,1-1-7-15,-1 0-6 0,-1 1-3 0,1-2-11 0,1 1-12 0,-1-2-5 16,0 0-3-16,0 0-6 0,0-1 1 0,-1 0-8 0,0-1 1 0,1-1 25 16,-2 0 24-16,1-1 34 0,-1 0-89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5.1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6 583 0,'0'-1'203'0,"1"1"-114"0,1-1-62 0,1 1-20 16,2-2-7-16,1 2 0 0,2-2 6 0,2 0-3 0,1-1 1 0,0 1-1 15,2-1-20-15,0-2-15 0,0 2-19 0,2-2-26 0,-1 2-6 0,1-1-3 16,-1 2 2-16,0-1-4 0,-1 1 2 0,0 1 5 0,-2 0 15 15,0 1 30-15,1 1 15 0,-2 1 16 0,0-1-2 0,-1 2-97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4.8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9 457 0,'-3'0'190'0,"1"1"-51"0,-1 0-63 0,1-1-33 15,1 0-26-15,1 0-13 0,0 0-6 0,0 0-6 0,1 0 8 16,0 0-3-16,1 1 4 0,1 0 7 0,2 0-6 0,0 0 5 0,0-1 1 16,1 0-3-16,0 0 2 0,1-1-1 0,0 0-3 0,1-1-3 15,0 1 6-15,1 0-3 0,0-1-1 0,0 1 5 0,0-1-6 0,0 1 0 16,0 1 1-16,0-1 0 0,-1 1 0 0,0-1-1 0,1 1-3 0,-1 0 0 15,1 1-4-15,-1 0-7 0,-1-1-13 0,0 0-19 0,-1 1-11 16,1 0-16-16,-2-1-7 0,1 1-5 0,-1 0-8 0,1-1-3 0,-1 1-9 16,0 0 22-16,-2-1 17 0,0 0-98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4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278 0,'-3'2'124'0,"-1"-1"-35"0,0 0-51 0,0 1-26 0,2-1-12 16,0 0-1-16,1 0-3 0,0 0 1 0,0 0-1 0,1 0-1 0,0-1 0 15,0 1 0-15,0-1-5 0,0 0 0 0,0 0 2 0,1 0 5 16,-1 0 6-16,0 0 11 0,0 0 14 0,0 0 16 0,0 0 18 0,1 0 16 16,-1 0 11-16,0 0 7 0,0 0-2 0,0 0-7 0,0 0-15 0,0 0-14 15,0 0-10-15,0 0-15 0,1 0 2 0,0-1 4 0,0 1 5 16,2 0 8-16,1-1-4 0,0 0-9 0,0 1-10 0,0-1-8 0,1 1-9 16,1 0-3-16,0 1-1 0,2 0-2 0,0 0-3 0,-1 1-1 0,1 1-1 15,-1 0-2-15,2 2 4 0,-1-1 0 0,0 2-3 0,1 1 1 16,0-1-3-16,1 1 0 0,-1 1 4 0,-1 0 0 0,1 1 0 0,-1 1 0 15,-1-1-4-15,0 1 0 0,0 0 2 0,0 1 2 0,-1 0 2 16,1 1-4-16,-2 1 2 0,0 0-6 0,-1 0 3 0,0 1 0 0,0 1-7 16,-2 0-9-16,0 1-17 0,-1 1-12 0,-2 1-17 0,1 0-8 0,-2 0-11 15,0-1-12-15,-2-1-8 0,0 0-7 0,-2-2 8 0,0 1 8 16,0-2 19-16,-1 1 20 0,-2 0 15 0,1-1 16 0,0-2 6 0,0 0 8 16,0 0 2-16,0-1 2 0,0-1-1 0,0-1-4 0,1 0-4 0,-1-2-14 15,3 0-11-15,-1-2-20 0,1 0-21 0,0 1-8 0,1-1 13 16,0-1 23-16,1-1-1 0,1 0-39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3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1 461 0,'-2'0'154'0,"1"0"-54"0,-1 0-40 15,1 1-28-15,1 0-15 0,0 0-3 0,-1 0-1 0,1 0 1 16,1 2 1-16,-1-1 1 0,1 1-5 0,1 1 4 0,-1-1-3 0,2 0-3 16,-1 0 2-16,1 0-1 0,1 0 0 0,0-1 0 0,-1 1 6 0,1 0 0 15,1 0 2-15,-1 0 7 0,1 1-3 0,-1 0 6 0,1 1-1 16,0 2-5-16,1-1-3 0,-1 2-4 0,2 0-3 0,-1 1 0 0,1 2 0 16,1 0-3-16,-1 0-2 0,0 1-3 0,0 0-2 0,0-1-1 0,0 0 0 15,-1 1-1-15,2 1-3 0,0-2 1 0,-1 0-3 0,0 1-2 16,1 0-8-16,-1-1-14 0,1 0-13 0,0 0-23 0,-1-2-14 0,0 1-10 15,0-1-11-15,1 0-6 0,0-1-10 0,-1-1-13 0,1 0-4 16,-2-1 28-16,2-1 31 0,-2 0-78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5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585 0,'-1'-1'146'0,"0"0"-99"0,1 1-46 0,0 0-13 0,0 0-1 16,0 1 2-16,1 0 7 0,0 1 6 0,0-1 1 0,-1 1 1 0,1 1-1 16,0-1 1-16,0 1 6 0,-1 0 8 0,0 1 13 0,0-1 7 15,0 1 13-15,0 1 9 0,0 0 5 0,0 1 8 0,-1-1-2 0,1 3-3 16,-1 0-5-16,0 0-9 0,1 3-8 0,-1-1-11 0,1 2-8 0,-1 0-8 16,1 1-6-16,0 0-1 0,1 2-3 0,-1 1-1 0,0 1 0 15,0 1-5-15,1 1 0 0,-1-1 0 0,0 1-4 0,0-1 3 0,1-1-1 16,-1 1-1-16,0 0 0 0,0-1-2 0,-1 0-1 0,1-1 1 15,0 0-1-15,0-2 0 0,-1 0 1 0,1 0 2 0,0-2 1 0,0-2 1 16,0 0 0-16,0-1-3 0,1-2 2 0,-1 0-2 0,0 0-1 0,0-1 3 16,0-1-4-16,0-1-5 0,1 0-5 0,0-1-11 0,-1 0-10 15,1-1-12-15,-1 0-14 0,0-1-15 0,0-1-15 0,1 1-16 0,-1-1-11 16,1 0-13-16,0-1-23 0,-1 1-19 0,1-2 2 0,1-1 23 0,-1-1-37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3.7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9 1 867 0,'-4'0'195'15,"0"1"-107"-15,-1 0-58 0,1-1-21 0,0 1-10 0,0 2-1 16,0-2-3-16,1 2 4 0,0 0-4 0,0 0-3 0,-1 1-6 0,1 2-16 16,-2 0-5-16,0 2-5 0,0 0 2 0,-1 2 10 0,-1 0 7 15,0 2 3-15,-2 1 11 0,0 0 3 0,0 2 0 0,-2 1 9 0,0 2-1 16,-2 0 8-16,0 1 7 0,-1 0 10 0,-1-1 13 0,2 0 7 0,0 0 3 16,1-1-6-16,0-2-1 0,1 0-9 0,1-1-9 0,1-1-2 15,1-2-13-15,1 0-9 0,-1-1-4 0,3-1-9 0,0-2-17 0,1 0-22 16,1-3-38-16,1 0-44 0,0 0-35 0,1-1-32 0,1-1-11 0,0-1 43 15,0 0 53-15,1-2-63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3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0 0 572 0,'-5'-1'172'0,"-1"1"-72"0,-1 1-45 16,1 0-7-16,2 0 4 0,-1 0 12 0,1 1 3 0,0 0-6 15,0-1-17-15,1 1-19 0,0 0-12 0,0 1-11 0,-1 1-2 0,1 2-6 16,0-1 2-16,0 2 3 0,-1 0 3 0,0 2-1 0,0 1-3 0,0 0-1 15,-1 3-3-15,0 0 4 0,0 0 3 0,-1 3 0 0,1 0-1 16,-1 2-1-16,1 2 0 0,-1 1-1 0,0-1 7 0,1 0-3 0,1-1 0 16,-1 0 0-16,1-1-6 0,0 0 3 0,1-1 5 0,2-1-2 0,-1 0-4 15,2-2 0-15,0-1-7 0,2-1-1 0,-1-1 3 0,2-1-14 16,1-1-15-16,0-1-21 0,1-1-23 0,0 0-13 0,2-2-6 0,-1-1-5 16,2-1-6-16,0 0-9 0,1-1-15 0,1-2 23 0,0-1 28 15,0-2-103-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33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14 18 0,'-3'0'156'15,"0"-2"-126"-15,-2 2 6 0,1-2 11 0,1 1 13 0,0 0 7 0,0 0 8 16,0 0-2-16,0 0-9 0,1 0-9 0,-1 0-7 0,2 0-10 15,-2 1-5-15,2-1-3 0,-1 1-8 0,1-1 1 0,0 1 2 0,0 0-1 16,0 0 5-16,0 0-3 0,1 0-2 0,-1 0-2 0,1 0 1 0,0 0-3 16,0 0 0-16,0 0-2 0,0 0-10 0,-1 0-2 0,1 1-6 15,0 0-4-15,-1 1 2 0,0 1 1 0,0 2 0 0,0 3 1 0,0 1 0 16,-1 4 0-16,2 0 3 0,-2 3 3 0,0 3-3 0,1 2-1 16,0 2-4-16,0 1-2 0,1 1 5 0,-1 1 1 0,1 2-3 0,0 0 1 15,1 2-5-15,0 0 0 0,0 1 3 0,0 1-2 0,0 0-4 0,1-1-5 16,-1-2-2-16,-1-2-4 0,2-3-1 0,-2-2 8 0,0-2-4 15,1-2 9-15,-1-2 2 0,-1-2 2 0,1-1 5 0,-1-3 0 0,0 1 3 16,0-2 0-16,-1 0 2 0,1-1-4 0,1-1 5 0,-1 0 4 0,-1-1-2 16,1-1 3-16,1-1 1 0,-1 0-3 0,1 0 3 0,0-1 0 15,0-1-4-15,0-1 2 0,0 0-6 0,0 0-3 0,0-1 3 0,0-1-4 16,0 1 7-16,0-1 3 0,0 0 3 0,0 1 7 0,1-1 3 0,0-2 3 16,1-1-1-16,0-1-5 0,1-2-7 0,0-2-5 0,0 0-5 15,0 0 1-15,1-3-2 0,0 0-1 0,0-1-2 0,1-1-2 0,1 0 3 16,-1-1-2-16,0 0-1 0,2-1 3 0,-1 0-3 0,1 2 2 0,1-2-1 15,-1 2 1-15,0-1-4 0,1 1 1 0,0 0 3 0,1 1-4 16,0 0 5-16,-1 1-3 0,1 1 1 0,0-1-3 0,0 1 0 0,0 1 2 16,0 1 1-16,-1 1 1 0,0 0 1 0,0 1-1 0,1 1-2 0,-1 2 3 15,-1 0 0-15,0 1 1 0,-1 2 0 0,0 0 1 0,0 1 4 16,-2 1 3-16,0 2 8 0,0 1 3 0,-1 1 4 0,-2 2-3 0,1 2-4 16,0 1 2-16,-2 4-7 0,0 1 0 0,0 1-5 0,0-1-5 15,-1 1 0-15,0 0-1 0,0 1 5 0,0-1 0 0,0 0-5 0,0 0 0 16,0-2-2-16,0 0-2 0,0 0 6 0,0-1 0 0,0-1-4 0,0 0 0 15,1-2-5-15,0 0 1 0,0-2 2 0,2 0 4 0,0-2-5 16,-1 0-1-16,2-2 2 0,-1-2-5 0,2 0 8 0,0 0 2 0,1 0-9 16,1-2-3-16,1 0-16 0,1-1-16 0,0-1-12 0,2 0-12 15,-1-2-18-15,1-2-19 0,0 0-25 0,-1 0-18 0,3-2-13 0,-1 0-3 16,0 0 0-16,1-1 20 0,0-1 42 0,1 1 21 0,0-1-62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9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2 699 0,'-4'0'258'0,"0"-1"-95"0,-1 1-82 0,2-1-51 16,1 0-20-16,2 1-12 0,0 0-6 0,0 1-6 0,0-1-5 0,0 0-5 15,0 1-6-15,2 0 0 0,1 1-1 0,-2 0 4 0,2 0 9 16,0 0 6-16,0-1 7 0,-1 2 4 0,2-1 2 0,-1 0 0 0,0 1 10 16,1-1 6-16,-1 1 11 0,0-1 10 0,1 1 6 0,-1 1 2 0,1 0 0 15,1 0-2-15,-1 0-5 0,1 2-3 0,0 0-6 0,0 0-7 16,1 1-6-16,1 1-8 0,0 1-3 0,0-1-2 0,1 2-2 0,-1 1 0 15,1 1 0-15,-1 0-1 0,1 1-1 0,0-1 0 0,0 3-2 0,0 0 3 16,0 1 0-16,0 0-1 0,-1 1-2 0,-1-1-2 0,1 2-1 16,-2 1-1-16,0-1 0 0,0 2-1 0,-1-1 1 0,1 0-1 0,-1 1-3 15,-1 0 1-15,1-1-1 0,-1 0 3 0,1 1-5 0,-2 0-3 16,1 1-5-16,-1 1-8 0,0 0-2 0,-1 0-4 0,-1-1-4 0,0 0-1 16,-1 0 0-16,0 0 3 0,-1 1 6 0,0-1 4 0,-1-1 6 0,-1 0 0 15,0-1 1-15,-1-1 0 0,0-1 2 0,-2 1 6 0,-1 0 5 16,0-1 3-16,-2-1 1 0,-2 1 1 0,0-2 2 0,-1 1 0 0,-2-1 1 15,2-2 0-15,0 0-3 0,0 0 0 0,-1-2-3 0,1 1-4 0,1-3-4 16,0 1-17-16,1-2-23 0,-1 0-24 0,1 0-25 0,-1-1-28 16,1 0-4-16,1-1 24 0,-1-1 28 0,1-1-111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8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9 524 0,'-6'-2'195'0,"1"0"-52"0,-2 0-68 16,3 0-37-16,1 1-26 0,2 1-11 0,1 0-4 0,0 0-5 0,0 0-8 16,0 0-1-16,2 0 2 0,0 1 4 0,1 0 9 0,1 0 2 15,0 0 0-15,1 0 0 0,0 1 2 0,1-1-2 0,-1 0 5 0,1 0 4 16,0 1 5-16,0-1 7 0,0 0 2 0,0 0 4 0,1 0 0 0,-1 0 1 16,0-1-3-16,1 2-3 0,-1 0-7 0,1-1-5 0,-2 1-4 15,1-1-2-15,-1 1-1 0,0 0 0 0,-1 0-3 0,0 0-2 0,-1 1 4 16,1 0-2-16,-3 0 1 0,1 1 4 0,-1 0-4 0,-2 1 6 0,0 0-1 15,-1 1-1-15,-1 1 1 0,-1-1-1 0,-1 2 0 0,1 0-3 16,-3 0 1-16,1 1-1 0,-1 0-1 0,0 0 2 0,1-1-3 0,-1 0-1 16,-1-1 2-16,2 0 0 0,-1-1 1 0,1 0-1 0,0-1-2 0,2 1-1 15,-1-1-3-15,1-1 4 0,1 0 0 0,0 1 0 0,1-1 0 16,0-1-3-16,1 0 1 0,0-1 1 0,1 1-4 0,1-1 3 0,1 0-5 16,0-1-1-16,0 1-2 0,1-1-1 0,0 0-3 0,1-1-3 0,1 0-3 15,1-2-4-15,-1 0-1 0,2 1-8 0,0-2-12 0,0-1-9 16,2 0-19-16,-1 0-22 0,1 0-22 0,1-1-27 0,0 1 16 0,0-1 27 15,2-1-139-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8.3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9 1 371 0,'-1'-1'104'0,"0"1"-32"0,1-1-34 16,0 1-23-16,0 0-12 0,0 0-2 0,0 0-1 0,0 0-1 0,0 0-2 15,0 0-2-15,0 0-1 0,-1 1 3 0,1-1 3 0,0 0 1 16,-1 0 0-16,0 1 2 0,-1 1-1 0,-1-1 2 0,-1 1-1 0,-2 0-2 16,0 1 0-16,0-1 0 0,-2 1 0 0,0-1 7 0,-2 1 3 0,1 0 6 15,-2 0 7-15,0 0 3 0,-1 0 1 0,0 0-1 0,-1 2 0 16,0-2-1-16,-1 0 1 0,1 0-2 0,1 0 0 0,-1-1 1 0,1 0 0 16,-1 1-2-16,1-1-2 0,0-1-2 0,-1 1-7 0,1-1 4 15,0 0 4-15,2 0 1 0,-1 1 2 0,2-2-2 0,-1 2-4 0,1 0-3 16,1-2-2-16,0 2-7 0,0 0 0 0,2-1-5 0,-1 1-1 0,2 0 6 15,0 0-4-15,0 0 2 0,1 0-1 0,1-1-2 0,-1 0-1 16,1 1 2-16,1-1 0 0,0 1-2 0,1-1 0 0,0 0-3 0,1 0 0 16,-1 1 1-16,1 0 2 0,0-1-1 0,1 2 1 0,-1 0 1 15,1-1-2-15,-1 1 6 0,0 1-2 0,2-1 0 0,0 2-1 0,-1 0-2 16,1 0-1-16,-1 2 0 0,1-1 2 0,0 1-2 0,0 1 0 0,0 0-1 16,2 1-1-16,-1 0 2 0,0 0 0 0,0 1 2 0,1-1-1 15,0 1-2-15,0 0-1 0,1 0-1 0,-1 0 2 0,2 1 0 0,0 0 0 16,-1 0-2-16,1 1 0 0,0-1-3 0,0 0-1 0,0 0-3 0,0 1-6 15,0-2-1-15,-1 1-3 0,1-2 4 0,0 1 1 0,0-2 5 16,0 0 3-16,0-1 0 0,0 0 4 0,-1-2 1 0,1-1 2 0,0 0 1 16,0-1 3-16,0-1-3 0,-2 1 4 0,1-2 6 0,-1 0 2 15,0-1 3-15,-1 0 4 0,1-1 1 0,0 0-1 0,-1 0 4 0,0-1-2 16,0 1 0-16,0-1 7 0,-2 0 0 0,1 0 7 0,0 0 3 16,-1-2 1-16,-1 1-1 0,0-1-3 0,0-2-5 0,0 1-7 0,-2-2-4 15,0 0-4-15,-1-1-4 0,1 0-1 0,-2-1-1 0,0 0 1 0,0 0 3 16,0 1 2-16,0 0-6 0,0 0-2 0,-1-1 0 0,0 2 0 15,0-1 3-15,-1 1 2 0,1 0-4 0,-1-1-3 0,1 2 0 0,0-1-2 16,0 0 2-16,0 1-1 0,0 0-3 0,1 0-1 0,-1-1-2 0,0 2 1 16,1-2 1-16,0 3 2 0,0 0-6 0,0-1-4 0,0 2-9 15,0-1-13-15,0 0-6 0,0 1-13 0,0 0-8 0,1 0-11 0,0 0-11 16,0 2-12-16,-1-2-17 0,1 2-8 0,0 0-15 0,0 0-5 0,0 1-6 16,2 0-5-16,-2 0 30 0,2 0 33 0,0 0 30 0,0-1-130 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6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 16 625 0,'-1'0'179'0,"-1"0"-116"0,1-1-67 0,0 1-38 0,1 0-20 0,1-1 0 15,-1 1 21-15,2-1 20 0,1 0 12 0,0 0-8 0,1-1-15 16,-1 0-9-16,1-1 0 0,-1 2 13 0,0 0 14 0,0-1 15 0,-1 2 18 15,0 0 15-15,-1 0 25 0,0 0 18 0,0 0 18 0,0 0 17 0,-1 0 9 16,0 1 4-16,0 0-1 0,0 0-10 0,-1 1-15 0,0 2-14 16,0 1-22-16,0 2-23 0,-2 2-17 0,0 2-12 0,0 2-13 0,-2 2 2 15,0 2-3-15,-1 2-7 0,-1 2-6 0,-1 1-23 0,-1 1-22 0,-2 3-22 16,-2 0-27-16,0 2-23 0,-2-1-20 0,-2 0-17 0,0-3-17 16,-2 1-6-16,1-2 36 0,-2 0-74 0,0-2 125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6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15 118 0,'-2'0'54'0,"0"0"-48"0,-1 0-2 0,2 0-5 16,0 0 1-16,0 0 2 0,1 1-1 0,-1-1-2 0,0 0-1 16,1 0-1-16,0 1-1 0,0 0 4 0,0 1-1 0,-1-2 0 0,1 1 1 15,-1 0 0-15,1 0-2 0,-1 0 5 0,0 0-1 0,0-1-1 16,-1 1 3-16,1 1-1 0,0-1 7 0,-1 0 7 0,0 1 5 0,0-1 6 15,0 1-1-15,-1 0 2 0,-1 1-1 0,1 0-1 0,0 0-1 16,-1 1-5-16,0 1-1 0,0 1-5 0,0 0-2 0,0 2-1 0,-1-1-4 16,-1 2-5-16,1 0-1 0,0 1-4 0,0 1 4 0,0 1 0 0,-1 0-1 15,2-1-1-15,-1 0-4 0,1 1 3 0,0-2 1 0,0 0 1 0,0-1 1 16,2 0-4-16,-1-1 1 0,1 0-2 0,0-2 3 0,2 0 5 16,-1 0-1-16,1-2 2 0,0 0 2 0,0 0 2 0,0-1 9 0,1-1 12 15,0 1 6-15,1-1 7 0,0 0 1 0,1-2 0 0,1 1 4 16,-1-2 4-16,2 1 1 0,0-2-7 0,2 0-8 0,0-1-12 0,0 0-8 15,1-1-2-15,0-1-2 0,1-1 0 0,0 0-5 0,0 0 0 0,1-3-2 16,0 2-1-16,0-1 3 0,-1-1-6 0,1 0 4 0,-1 1-1 16,0-1 3-16,-1 1 3 0,0-1 5 0,0 0 0 0,-2-1 6 0,-1 1 2 15,-2 0 3-15,0-1 2 0,-1 0-4 0,0 0-1 0,-2-1 0 0,0 2 3 16,-1 0-2-16,-2 0-3 0,0 1-3 0,0 0-7 0,-2 2-2 16,0 0-4-16,-1-1-4 0,-2 2-2 0,1 0-3 0,-1 1 0 0,0 1-4 15,-1 1-2-15,1 0-1 0,-1 1 0 0,0 1 0 0,0 1-2 0,0 0-7 16,0 1-7-16,1 0-12 0,0 0-9 0,1 1-11 0,0 0-16 15,1 0-17-15,2 0-18 0,-1 0-24 0,2 0-20 0,0 0-22 0,2 0 7 16,0-1 39-16,2 1-158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5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5-1 443 0,'-5'0'124'0,"-2"1"-48"0,-1 1-30 0,1 0-11 0,-1 0 5 16,2 1 8-16,-1 0 11 0,0 1-2 0,1 0-8 0,-2 2-10 16,1-1-16-16,0 3-10 0,-1-1-5 0,0 2-5 0,-1-1-1 0,-1 3 2 15,1 0 3-15,-1 1-4 0,0 1 1 0,-1 1-2 0,0 1 0 16,-1-1 3-16,0 3 1 0,1-1 2 0,0 1 0 0,1 0 2 0,0 2 5 15,1-1 2-15,0 0-1 0,1 0 1 0,2-1-8 0,-1 1-2 0,3 0-3 16,0-1-2-16,-1 1 1 0,2 1-2 0,0-1-1 0,2 1-6 16,0-2-10-16,2-1-18 0,1 0-28 0,1-3-17 0,2-1-17 0,1-1-8 15,0-2-5-15,2 0-9 0,2-2-14 0,0-1 13 0,2 0 30 16,1-2-161-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4.5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71 1 0,'3'-10'137'0,"0"-2"-107"0,1-4-15 0,0 2-9 15,-1 1-1-15,1 0 2 0,-1 1 0 0,-1 0 3 0,1 0 3 16,-1 2 2-16,0-1 5 0,1 1 7 0,-2 0 7 0,2 1 9 0,-2 1 8 16,0 1 1-16,1 1 3 0,0 1-3 0,-1 0-4 0,0 1-2 15,1 1-7-15,-1 1-9 0,0 0-6 0,1 2-4 0,-1-1-4 0,2 1 3 16,-1 1-3-16,0-1 0 0,0 2-1 0,1 0-1 0,0 2 2 0,0 0 2 15,0 2-2-15,0 1-5 0,1 2-1 0,0 1-7 0,0 1-2 16,-1 1 2-16,1 1-2 0,1 1 0 0,0-1-2 0,-1 2 0 0,2 0-1 16,0-1 4-16,0 1-2 0,1 0-1 0,0-1 1 0,-1 0-6 0,1-1 2 15,-2 0 1-15,1-1-3 0,-1 0-1 0,0-2-1 0,0 2 0 16,-1-2 3-16,1 0 4 0,-1 0 1 0,-1-2 1 0,1 1 0 0,0-2-2 16,0 0 0-16,-1 0 2 0,0 0 0 0,0-1 0 0,0-1-1 15,-1 1-1-15,1-2 1 0,-1 0 2 0,0 1 0 0,0-2 1 0,0 0-2 16,-1-1-1-16,1 0-3 0,0 0 3 0,-2-1 1 0,2 0 0 0,-1-1 3 15,0 0 0-15,-1 0 4 0,0 0 6 0,1-1 4 0,-1 0 2 16,0 1 1-16,1-2-2 0,-2-1-5 0,1 0 4 0,0-1-3 0,-1-2 0 16,1 0 2-16,0-2-5 0,-1-1 1 0,0-1 2 0,0-2 4 0,0-2 4 15,1-1 5-15,-1-2 0 0,1-2 0 0,-1 0 1 0,1-1-4 16,0-2-5-16,1-1-7 0,0-2-6 0,0 1-5 0,2-2 1 0,-1 0-3 16,1-1-3-16,2-2 2 0,-1 0-2 0,1-1-1 0,1 1 3 0,-1 2 0 15,1 2-1-15,0 2 2 0,0 1 1 0,0 2-1 0,0 1 1 16,0 2-1-16,0 1-4 0,1 2-2 0,1 0 0 0,0 2-1 0,1 1 2 15,1-1-1-15,0 3-2 0,2-1 0 0,0 1 2 0,0 1-3 16,1 0-3-16,-1 2-8 0,2-1-15 0,0 2-15 0,1 1-16 0,-1 2-16 16,1-1-11-16,-1 2-16 0,1 0-16 0,1 0-15 0,0 1 1 0,-1 0 29 15,0 1-203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5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3-1 70 0,'0'0'393'0,"-1"-1"-303"0,1 1-59 0,0 0-23 0,0 0-5 15,0 0 3-15,0 1 5 0,-1-1 3 0,1 2 0 0,-1 0 0 0,0 0-6 16,-1 1 0-16,1 0-1 0,-3 0-2 0,1 1 1 0,0 0 0 16,-1 1 0-16,-1-1 3 0,0 1 7 0,0 2 8 0,-2-2 9 0,0 2 5 15,0-1 0-15,0 0-1 0,0 2 0 0,-2-2-2 0,2 2 0 16,-1-1-1-16,1 1-4 0,-1-1-3 0,2 1-5 0,-2-2-2 0,2 0-4 15,0 0-2-15,-1-1-3 0,2 0-3 0,-1 0-1 0,2 0-2 0,-1-1 2 16,2-1-2-16,-1 1 1 0,1-2 2 0,0 2 2 0,1-2 6 16,0 0 2-16,1 0 2 0,0-1 0 0,1 0 0 0,-1 0-1 0,1 0 3 15,0 1 1-15,1-2 0 0,-1 1 3 0,1 0 1 0,0 0-1 0,1 0-1 16,-1 0-1-16,1 1-3 0,0-1-3 0,2 0 0 0,-2 0-6 16,1-1-2-16,1 1 0 0,0 0-5 0,0-1 3 0,0 1-1 0,1 0-1 15,0-1 0-15,1 1 0 0,-1-1 1 0,1 1 0 0,0-1 0 0,1 0-2 16,0-1 2-16,0 1-1 0,1 0 0 0,1-1-1 0,0 0 2 15,0 0-4-15,1 1-1 0,0-2 1 0,0 1-4 0,0 0 3 0,2 0-2 16,-1-2 1-16,-1 2 0 0,2-2 1 0,-3 2-1 0,1-2 0 0,-1 2 0 16,-1-2-1-16,0 2 1 0,0-2-1 0,0 2-1 0,-1-1 1 15,-1 1 2-15,0 0-3 0,-1-1-2 0,-1 1 0 0,-1-1-7 0,0 1-2 16,0 0-7-16,-2 1-10 0,1 0-7 0,-1-1-8 0,-1 1-4 0,0 0-3 16,0 0-3-16,0 0-13 0,0 0-19 0,-1 0-27 0,-1 0-26 15,0 0-17-15,-1 1-18 0,1-1-7 0,-1 1 11 0,-1-1 38 0,0 1 36 16,0-1-22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4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2 5 244 0,'-1'-2'66'0,"-2"2"4"0,1-2-1 0,-1 1-4 0,2 0-5 16,-1 1-1-16,1 0-2 0,0 0-4 0,-1 0-10 0,1 0-12 0,1 0-14 16,0 0-15-16,-1 0-6 0,1 1-8 0,-1 1 2 0,-1 0 7 15,1 3 3-15,-1 2 2 0,0 0 4 0,-1 2 1 0,1-1 0 0,-2 2 3 16,1 2 0-16,-1 2-5 0,0 0-3 0,0 3-3 0,-1 0 0 0,0 1 2 15,1 0 1-15,-1 1-1 0,1-1-1 0,0-1-1 0,-1 0-1 16,0-1 4-16,-1 1 0 0,1-1 0 0,0 1-2 0,-1 0 1 0,1-1-2 16,-1 1 3-16,1-1-2 0,-1-1-7 0,0-1-1 0,-1-1-13 0,2-1 1 15,-2 0-4-15,1 1-9 0,0-2-4 0,1-1-9 0,0-2-11 16,-1 0-8-16,2 0-1 0,0-2-6 0,0 0 0 0,1-1 13 0,1-1 12 16,-1 0 18-16,1-1 17 0,0-1 6 0,1 0-5 0,-1-1-159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3.0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44 730 0,'-4'-3'264'15,"0"1"-96"-15,0-1-87 0,2 0-47 0,2-1-27 0,0 1-8 0,1-1 1 16,0-1-1-16,3 0 4 0,1-2-1 0,1 1-3 0,1-1 1 16,-1 0-1-16,2 0-3 0,1 0-2 0,-2 1-2 0,2-1-2 0,-1 1 2 15,1 1 0-15,0-1 1 0,0 0-1 0,0 0 5 0,0 1 2 0,0 0 1 16,0 1 1-16,0 0-1 0,-2 1 4 0,1 0 1 0,-2 1 4 15,1 0 2-15,-2 1 1 0,2 1 0 0,-1 0-1 0,0 2 1 0,-1 2-2 16,1 1 1-16,0 1 1 0,-2 2-2 0,2 1 1 0,0 3-2 0,-1-1-4 16,-1 2-2-16,1 1 1 0,0 1-3 15,0 0 1-15,0 0-2 0,0-3-3 0,2 1-2 0,-2-3 3 0,3-1-1 0,-2 0-1 0,0-2 4 16,2-1-6-16,1-1 5 0,0-2 5 0,1-2-4 0,1-2 4 0,0-1-1 16,2-2-4-16,-1-2 3 0,1-1-2 0,1-2 1 0,0 0-9 15,0 0-10-15,1-2-14 0,1 0-26 0,0-2-26 0,-1 0-34 0,1-1-41 16,0 1-27-16,0-2-9 0,-1 0 40 0,0 0-197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2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6 831 0,'-8'-2'175'15,"-1"1"-67"-15,0-1-36 0,4 1-20 0,3 2-5 0,0-1 0 0,0 1-8 16,2-1-12-16,0 1-17 0,0-1-10 0,0 2-3 0,2 1 0 0,0 1 2 16,2 2 2-16,1 0-1 0,0 0 2 0,2 2 5 0,2 0 2 15,1 1 1-15,1 1 0 0,0-1-1 0,1 1-2 0,2 1 5 0,-1-1-5 16,2 1-2-16,0 1-2 0,1-1-6 0,0 0 2 0,1 1 5 16,0-1-1-16,0 0-3 0,1 0 1 0,0 2-7 0,-1-1 4 0,0 1 4 15,-1 0 0-15,0 2 3 0,1 1-1 0,-1 1 0 0,0 1 1 0,0 1-2 16,-2 0 3-16,1 2-4 0,-1-1-2 0,1 0-2 0,-2 0 1 15,0 0 0-15,0 0 2 0,1 0-4 0,0-1-10 0,-1-1-9 0,2-2-14 16,-1-1-10-16,1 0-7 0,-1-2-9 0,-1 0-27 0,-1-2-19 0,1-2-7 16,-1 0 1-16,1-2 9 0,-1-1-1 0,1-1-15 0,-1-1-3 15,2-3 27-15,-1-2 25 0,1-3-150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2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1 49 291 0,'-1'-3'58'0,"0"-1"2"0,0 0-11 0,0 0-9 16,1 0 2-16,0 2 6 0,0-1 3 0,0-1-3 0,0 1-5 0,1 0-9 15,-1 1-5-15,0-2 0 0,1 2-9 0,-1 0-1 0,0 0-5 16,0 0-7-16,0 2 2 0,-1-1 0 0,1 1 1 0,0 0 0 0,0 0 5 16,-1 0 1-16,1 0 2 0,0 0 1 0,-1 1-9 0,0-1-7 0,-2 3-7 15,1 1-3-15,-2 1 5 0,-1 3 7 0,0 2 5 0,-2 2 4 16,1 3-2-16,-2 2-3 0,0 3-3 0,-1 2-2 0,-1 3 0 0,0 0-4 15,0 0 0-15,0-1-3 0,1 1-2 0,-2 0-1 0,1 2-10 0,-2-1-10 16,1 0-10-16,-1 0-8 0,1-1 1 0,-1-1 7 0,0 1 5 16,0-2 9-16,0-1 5 0,-1-1 4 0,0-1 4 0,0-3 4 0,1 0 5 15,-1-1 0-15,1-3 2 0,0 0 0 0,1-1-2 0,1 0 4 0,0-3 0 16,1 1-3-16,1-2 2 0,1-2-4 0,0-1 2 0,2 0-2 16,0-2-6-16,1 0-14 0,1-2-26 0,0 0-29 0,2-1-36 0,-1 0 0 15,1-1 19-15,1-2-193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0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060 0,'0'0'196'0,"0"0"-136"0,0-1-62 0,1 1-16 16,0 1 3-16,1 0 8 0,2 0 13 0,1 0 7 0,1 1-3 16,2-1 0-16,2 1-2 0,1 1-5 0,1 0 1 0,0 1-1 0,0 1-5 15,0 0-5-15,1 2-17 0,-1 0-17 0,0 2-20 0,1 0-15 16,-1 2-11-16,-1 1 1 0,0 1 4 0,-2 0 0 0,0 2 7 0,-2 1 2 16,-1 1 6-16,-1-1 8 0,-2 2 11 0,-2 0 7 0,-2-1 9 0,-1 2 7 15,-3-2 4-15,-1 2 1 0,-1 1-5 0,-2 1-4 0,-1-1 3 16,-2 1 6-16,0-1 5 0,-2 0 7 0,-1-1-21 0,-1-1-140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0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645 0,'-1'0'210'0,"-1"0"-89"0,0 1-84 0,2-1-34 16,0 0-15-16,0 0 2 0,0 1 8 0,2 1 11 0,0-1 8 0,0 2 1 16,1-1-3-16,0 1-4 0,1 0-2 0,0 1 1 0,1 0 2 0,-1 0 1 15,1 0 8-15,1 1 2 0,0 0 0 0,1 1 0 0,1 0-7 16,0 0-4-16,1 0-6 0,-1-1-2 0,0 1-6 0,1-1-1 0,1-1 2 16,-1 1-1-16,0 0 1 0,2 0 0 0,-2 0-3 0,1 0-4 0,1 1-4 15,-3 0-10-15,0-2-16 0,0 2-19 0,0-1-25 0,0 0-11 16,0-1-11-16,-1 0-13 0,0 1-9 0,0-1-7 0,-1 0 20 0,1 0 31 15,-3 0-150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20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0 68 0,'0'0'69'0,"0"0"-30"0,0 0-21 0,-1 1-9 0,1 0 0 0,0 0-2 16,-1 0 3-16,1 1 1 0,-1 0 4 0,0 1 9 0,1-1 5 0,0 2 9 15,-1-2 4-15,0 1-2 0,0 0-1 0,1 1-2 0,-1 0-3 16,1 0 0-16,-1 0 2 0,-1 0-1 0,1 1 0 0,1-1-1 0,-2 1-1 16,1 0-3-16,0 1 0 0,-2 0 0 0,1 0-3 0,0-1 0 15,0 0-1-15,-1 1-2 0,1 0 4 0,-1 0 5 0,0 1-1 0,1-1 4 16,-1 0-2-16,0 2-3 0,-1-1 4 0,0 0 1 0,0 1 0 0,0 0-1 15,0 0 0-15,-1 1-3 0,1-1 0 0,-1 1 2 0,0 1 3 16,1-1-1-16,-2 0-4 0,1-1-1 0,-1 1-9 0,2-1 0 0,-1 1-2 16,1-1-4-16,-1 2-1 0,1-1-1 0,0 1-3 0,1-1 0 0,-1-1-1 15,3 2-1-15,-1 0-3 0,0-1-2 0,2-1-3 0,0-1 0 16,0 0 2-16,0-2-1 0,2 1-2 0,-1-1 2 0,0 0-2 0,2-1 2 16,-1 0 2-16,2 0-1 0,0 0 2 0,0-1-1 0,0-1 4 0,0 1 3 15,2-2 2-15,0 1 8 0,1-1 1 0,0 0 2 0,1-1-1 16,0-1 0-16,1 0-5 0,-1-1-2 0,1 0-4 0,2-1-4 0,-1-1-1 15,1 0-4-15,0 0 2 0,1 0-1 0,0-1 0 0,1-1-3 0,0 0-3 16,-1-2-10-16,0 0-17 0,-1 0-16 0,0-1-20 0,0-1-16 16,0 0-10-16,-1 0-6 0,1-1-5 0,-1 0-2 0,0-1-8 0,1-1-23 15,0 0-16-15,-1 1-9 0,0-1-3 0,0 0 11 0,0-1 37 16,1 1 32-16,-2-1-171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5:19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3 103 323 0,'-2'-2'310'0,"1"0"-202"15,-1 1-78-15,2-1-28 0,0 1-8 0,1-1 3 0,0 0 3 16,1-1 1-16,1 1 3 0,-1-2-3 0,2 0 0 0,-1 1-1 0,1 0 2 15,1 0-1-15,-2 0-3 0,1 0-2 0,0 0-9 0,-1 0-1 16,0-1-2-16,0 1 1 0,-1-1 3 0,0 0 4 0,1-1 4 0,-2 0 3 16,1 1 4-16,-1 0 2 0,-1 0 0 0,0 0 2 0,-2 1 2 0,1 0 6 15,0 0 6-15,-2 1 2 0,2 0-3 0,-2 1 0 0,0 0-10 16,0 1-2-16,0-1 0 0,-1 2-6 0,0 0 0 0,-1 1-1 0,0 1-4 16,0 0 1-16,0 1-1 0,0 2-1 0,0-1 1 0,0 2 0 15,0 2-1-15,0-1 1 0,0 3-1 0,1-1 3 0,-2 2-2 0,0 1 2 16,0 1 0-16,-1 1 0 0,1 1 3 0,-1 0 0 0,2 0 1 0,-1 0 2 15,0 1-1-15,1-1 1 0,0 1-1 0,0 0 2 0,1-1-3 16,0 0 3-16,1-1 1 0,0-1 2 0,1 0 2 0,0-1 0 0,0-2 3 16,1 0-2-16,0-1 7 0,1-2 3 0,0 0 3 0,0 0 2 15,0-1-3-15,1-1 1 0,0 0-2 0,1-1 1 0,-1 0-2 0,1-1-1 16,0 0-4-16,1-1-1 0,-1 0-3 0,0 0 3 0,2-1-2 0,0 1-2 16,0-2 0-16,1 0-4 0,-1 0 3 0,2-1 2 0,0 0 3 15,-1-1 1-15,3 0 1 0,0-1-1 0,1-2-3 0,-1 0-1 0,1-2 0 16,0 0-3-16,2 0-1 0,-1-1 0 0,2-1-2 0,0 0-1 0,1-1 3 15,-1 1-2-15,2 0-1 0,0-1 0 0,0 0-5 0,-1-2 3 16,1 2-1-16,0-2 2 0,-1 1-3 0,0-2 1 0,1 1 0 0,-1 1-1 16,1-2 3-16,-1 1-1 0,0 0 0 0,0 0-1 0,-1 0 0 0,-1 0-1 15,-1 1-1-15,-1-1 2 0,0 3-6 0,-1-2 1 0,-1 2-5 16,-1 0-4-16,1 0-5 0,-3 3-5 0,-1-1-8 0,0 1-5 0,-1 1-4 16,-1 0-3-16,-1 2 0 0,0 0-2 0,0 1-10 0,-1 1-15 0,0-1-19 15,-1 0-23-15,1 2-17 0,-2 0-5 0,1 0-3 0,-1 2 24 16,-2 0 33-16,1 0 28 0,0 1 31 0,0 1-12 0,-1 0-182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7:03.3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3 1013 0,'1'-1'192'0,"1"0"-152"16,1 0-64-16,3 0 17 0,2-1 48 0,4 0 32 0,2-1 19 16,4 2 2-16,4-2-12 0,4-1-21 0,3 1-19 0,4-1-16 0,3 0-7 15,4-1-5-15,5 1-3 0,2 0 3 0,6-1-1 0,2 1 8 0,3 1 6 16,5-1 10-16,2 4 5 0,4-1 5 0,6 1 22 0,3 1-9 16,4 1-8-16,4 0-13 0,1 0-32 0,4 0 2 0,2 0 0 0,3 0 1 15,2 1 0-15,1-2-7 0,2 1 0 0,0-1 2 0,2-2-3 0,0 0 4 16,2-1-1-16,-1-3-3 0,-2-1 6 0,2-1-2 0,0-2 0 15,-1 0-3-15,-1 1-3 0,-2 0-9 0,0-2-9 0,0 0-13 0,-1 2-34 16,-1-2-34-16,-2 1-54 0,-1 0-88 0,-1 0-81 0,-3 2-103 16,-2 0-384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37:02.3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0 212 552 0,'-10'-1'89'15,"-1"0"-63"-15,-3 1-21 0,3 0-2 0,1 1 0 0,1-1 4 0,-1 2-1 16,2 0-1-16,0 0-6 0,2 0-5 0,-1 0-9 0,1 0-11 16,-1 0-12-16,0 0-17 0,1-1-6 0,-1 1 4 0,0-1 9 0,1 1 17 15,0-1 18-15,0 0 8 0,0-1 9 0,0 0 9 0,1 0 12 0,0-2 20 16,0 0 21-16,0 0 12 0,0 0 9 0,0 0 8 0,1 0 5 15,0-2 6-15,1 1 11 0,1 0 3 0,-1 1-4 0,2-1-13 0,1 2-29 16,1-1-29-16,1 0-18 0,2-1-4 0,3 0 5 0,2-1 9 0,3-1 2 16,3 1-3-16,2-1-4 0,3 1-6 0,2 0-8 0,2-1-8 15,5 0-2-15,2 0-7 0,4 0 1 0,1 1 0 0,3-1-4 0,2 0 2 16,1 0 1-16,3 0-3 0,3 1-3 0,2 0-8 0,0-1-12 16,1-1-13-16,1 1-13 0,-1 1-12 0,1-1-5 0,1 0-4 0,0-1 3 15,0 1 0-15,2-2-4 0,0 0-5 0,-1-1-13 0,1-1-15 0,0 1-21 16,-3-1-23-16,3 0-18 0,-2 1-7 0,-1 1 37 0,1 0-102 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20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1292 0,'-1'0'266'15,"2"0"-203"-15,0-1-72 0,3 0-10 0,1-1 7 0,2 0 4 0,1 1 3 16,2-1-8-16,2 1-34 0,2 0-48 0,1-1-57 0,0 2-68 16,1-2-43-16,-1 0 3 0,1 1-257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4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 342 0,'-2'0'125'0,"0"-1"-41"0,-1 1-21 0,2 0 11 0,0 0 17 15,0 1 11-15,1-1-7 0,-1 1-17 0,0-1-20 0,1 1-14 16,0-1-6-16,0 0 3 0,-1 1 5 0,1 1 4 0,-1-1 1 0,1 1 0 15,0 0 3-15,0-1 3 0,0 2 1 0,0-1-5 0,0 1-8 0,0-1-4 16,0 1-13-16,0 0-5 0,0 1-7 0,0-1-10 0,0 0-2 16,0 1-2-16,0-1-2 0,0 0 2 0,0 0-2 0,0-1-1 0,0 1-4 15,0-2-5-15,0 1-9 0,0-1-15 0,0 0-16 0,0-1-27 16,0 0-20-16,1 0-26 0,0-1-39 0,1-2-47 0,0 1-59 0,0-2-6 16,0 0-218-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6:44.9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0,'12'0'203,"-1"0"-203,1 0 0,-1 0 16,12 0-16,0 0 0,-11 0 0,-1 0 16,12 0-16,0 0 0,12 0 0,-24 0 15,24 0-15,-24 0 0,12 0 0,12 0 16,11 0-16,-12 0 15,-22 0-15,22 0 0,-11 0 0,0 0 0,12 0 0,-12 0 16,11 0-16,1 0 0,-1 0 16,0 0-16,1 0 0,-12-12 0,23 12 15,-23 0-15,11 0 0,-22-11 0,22 11 16,1 0-16,-1 0 0,1 0 16,-1 0-16,-11-12 0,81 12 15,-70 0-15,12 0 0,-23 0 0,12 0 16,-1-11-16,1 11 0,-12 0 0,11 0 15,1 0-15,-12-12 0,11 12 16,-23 0-16,12 0 0,12 0 0,-12 0 16,0-11-16,0 11 0,-12 0 0,12 0 0,0 0 15,0 0-15,12 0 0,-24 0 0,12 0 16,0 0-16,0 0 0,0 0 0,23 0 16,-34 0-16,11 11 0,-12-11 0,12 0 15,0 0-15,0 0 0,-11 0 0,11 0 16,0 12-16,23-12 15,-23 0-15,-12 0 16,12 0-16,-11 0 16,-1 0-16,1 0 15,-1 0 79,1 0-78,-1 0-16,1 0 15,-1 0-15,1 0 16,-1 0-16,1 0 0,-1 11 16,12-11-16,-12 0 0,1 0 15,-1 0-15,12 0 0,-11 0 0,-1 0 16,12 0-16,-11 0 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6:11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81 314 0,'-4'-1'73'0,"0"1"-39"16,-2 0-21-16,2 0 0 0,0 0 13 0,2-1 16 0,0 1 6 15,0 0-4-15,0-1-12 0,1 1-16 0,0 0-10 0,0 0-4 0,1 0-4 16,0 0-6-16,0 0-4 0,0 0-5 0,1 0-7 0,-1 0-2 0,1-1 2 15,0 1 3-15,0-1 12 0,1 1 5 0,0-1 3 0,0 0 2 16,1 0-1-16,-1 0 2 0,2 0 3 0,-1 0 0 0,1 0 5 0,-1 0 2 16,1 0 1-16,1 0 2 0,0 0 0 0,0 0 0 0,0 1-2 15,1-2 2-15,-1 2-3 0,1-2 3 0,0 2 1 0,1-1 1 0,0 0 1 16,0 1 0-16,2-2 0 0,-1 2 3 0,2-1-1 0,0 0 1 0,2 0 2 16,0 0-1-16,0 0 1 0,1 1 0 0,1-2-2 0,0 2-2 15,0-1-4-15,2 0 1 0,0-1-4 0,1 1-3 0,1 0 1 0,0 0-9 16,1 0 0-16,0 1 8 0,0-1 2 0,2 0 9 0,0 1 2 0,2-1-7 15,-1 0-6-15,2-1-1 0,0 2-3 0,0-2-2 0,2 1-1 16,1 0 1-16,-1-1-2 0,1 1 0 0,-1-1-2 0,1 1-2 0,1-1 1 16,0 0 0-16,0 0 3 0,1 0 0 0,0 0 0 0,0 0 6 0,1 0-5 15,-1 0 2-15,1 0 0 0,0 0-4 0,0 0 4 0,-1 1-3 16,1 0 0-16,-3 0-1 0,1 0 3 0,-1 1 1 0,0 0 2 0,-1 0 1 16,0 0 2-16,-1 1 3 0,0 0 1 0,0 1 2 0,0 0 0 0,-1 0 0 15,0 0-2-15,0 1-2 0,1 0-4 0,-2 0 1 0,0 0-1 16,-2 1-4-16,1-1 5 0,-2 0 0 0,1 1 0 0,0 0 6 0,0 0-2 15,-1-1 1-15,-1 0 0 0,-1 0 0 0,0-1 2 0,0 0 1 16,0 0 3-16,-1 0-4 0,0 0 1 0,0-1 1 0,-2 0-3 0,0 0 4 16,-1 0 1-16,0-1-3 0,0 0-1 0,-1 0-5 0,1 1-4 0,-2 0 2 15,0-1-2-15,-2 0 0 0,0 0 0 0,0 0-3 0,-1 0-2 16,0 0-3-16,-2 0 3 0,1 0-5 0,-2 0-1 0,1 0-16 0,0 0-23 16,-2 0-21-16,0 0-30 0,0 0-33 0,-2 0-42 0,1 0-56 0,-1 1-42 15,1 0-301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6:08.6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 1 401 0,'-8'0'110'0,"-1"0"-56"0,-2 0-26 15,1-1-16-15,1 1-6 0,0 0 9 0,2 1 14 0,-1-1 8 0,1 0 7 16,0 0 2-16,1 1-6 0,0 0-2 0,0-1-1 0,1 1-6 16,0-1 1-16,0 1 0 0,1-1 0 0,1 0 3 0,0 1 2 0,1-1-3 15,0 1-1-15,0-1-1 0,1 0-6 0,0 0-6 0,1 0-2 16,0 0-12-16,0 0-6 0,0 0-5 0,0 0-8 0,0 0-3 0,0 0 6 15,2 0 2-15,-1 0 9 0,1 1 4 0,1 0-3 0,1 0 0 0,0 0 0 16,0 1 1-16,1-2-1 0,1 2 2 0,0-1-5 0,2 0 3 16,-1 1 2-16,0 0-4 0,2 0 1 0,-1 0 1 0,2-1-3 0,0 2 1 15,1-1 2-15,-1 1 0 0,0-1-1 0,1 0 1 0,0 1-3 0,0 0 1 16,0 0 2-16,0 0-2 0,0 0 3 0,1-1-1 0,-2 0-3 16,0 1 1-16,-1-1 2 0,-1 0-3 0,0-1 3 0,0 0 0 0,-2 1-2 15,1-2 3-15,-1 1 0 0,-2 0 1 0,2-1 4 0,-2 0 3 0,1 0 0 16,-1 0 2-16,-1 0 1 0,0 0-3 0,1 0 2 0,-2 0-7 15,1 0-2-15,-1 0-1 0,1-1-2 0,-1 1 1 0,0-1-6 0,0 1-5 16,0 0-11-16,0 0-10 0,0-1-9 0,0 1-18 0,0-1-16 0,1 0-23 16,-1 0-31-16,2 0-35 0,0 0-30 0,0 1 8 0,1-2-187 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6:07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08 840 0,'-3'-3'85'0,"0"1"-65"0,0-1-22 15,2 2-4-15,0 0 0 0,1 1-5 0,0 0-5 0,1 0-6 0,-1 0-5 16,1-1 3-16,1 0 6 0,1 1 7 0,1 0 4 0,2-2 1 0,-2 2 3 16,2-1 0-16,0 0 1 0,0 0 0 0,1 0-1 0,0-1 2 15,0 1-4-15,2-1-3 0,0 0-2 0,-1 0-5 0,2 0-2 0,-2-1 2 16,2 0 1-16,-1 1 4 0,1-1 5 0,0 0-1 0,1 0 1 0,0-1 2 15,0 1-2-15,0 0 2 0,1 0 0 0,-1-1 0 0,1 2 0 16,0-1 2-16,0 1-3 0,0 0 6 0,0 0-2 0,2 1-3 0,0 0 4 16,0 0-4-16,1 0 2 0,0 1 4 0,1 0-2 0,0 1 4 0,0 0 0 15,1-1-1-15,2 1 0 0,-1 0 1 0,1 0 0 0,1 0-2 16,0 1 2-16,-1 0-4 0,1-1 0 0,0 0 1 0,1 0-3 0,-1 1-1 16,2-2 1-16,-2 1-1 0,0 0 2 0,1-2 3 0,-1 1 1 0,1-1 1 15,0 0-1-15,-2 0 0 0,1-1-2 0,0 0-1 0,-1-1 1 16,1 0 0-16,0 0-2 0,0-1 0 0,-1 1-8 0,-1-1-8 0,0 1-22 15,0 0-23-15,0-1-22 0,-1 1-27 0,1-1 9 0,0 1-182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55.6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8 359 0,'0'-4'57'0,"0"-1"-11"0,1-1-5 0,2 1 10 0,1 0 3 0,2 0-9 15,0-1-7-15,4 1-7 0,0-2-6 0,4 2 0 0,1-1 0 16,1 0-2-16,2 0-1 0,-1 1-1 0,2-1-4 0,0 2-2 0,1 0-2 16,1 1-5-16,1 0-1 0,0 1-2 0,1 2-4 0,-1 1 1 0,-1 1 0 15,0 1 0-15,1 2 5 0,0 0 2 0,2 1 0 0,2-1 4 16,2 2-2-16,3 0-5 0,2 0-13 0,1 0-19 0,1 0-19 0,3-1-23 16,1-1-26-16,1 1-29 0,2-2-2 0,2 0-376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52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8 1036 0,'-2'-3'122'0,"-1"1"-93"15,0-1-32-15,3 1-6 0,0 0-1 0,2-1 5 0,0 1 3 16,0 0 1-16,2 0 3 0,1 0-3 0,2 0 3 0,0 0-2 0,1 0-2 16,1 0 1-16,1-1-1 0,1 1 0 0,1-1 1 0,2-1 1 0,0 1 0 15,3 0 0-15,1 0 1 0,0-1 2 0,1 0-1 0,1-2 6 16,2 0 3-16,1 2 1 0,2-2 3 0,1 2 1 0,0-1 2 0,3 1 2 15,3-1 3-15,1-1-1 0,2 1-1 0,4 1-1 0,2 0-1 0,2 0 0 16,2 0-7-16,2-1-6 0,1 3-5 0,3 0-1 0,0 0 3 16,2 1 1-16,5 0 1 0,-1 1 0 0,3 1-4 0,1-1 0 0,0 2 2 15,1-2 2-15,2 2 2 0,2-1-2 0,1 1-4 0,0 0-3 16,-1 0 1-16,1-1 2 0,1 1 2 0,1-1 0 0,0 0 1 0,1 0-1 16,-1 0 4-16,0-1 7 0,-1 0 11 0,3 1 14 0,0 0-4 0,-1-1-5 15,0 1-7-15,-2 0-6 0,1 1-2 0,0 0 0 0,1 1-6 16,-1 0-7-16,0 0-3 0,0 3-4 0,0-1-18 0,0 0-32 0,1 1-40 15,-1 2-60-15,1 0-87 0,-2 0-87 0,-1 1-448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50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92 0,'0'0'94'0,"1"-1"-83"0,0 0-8 0,0 0 0 0,0 0 5 16,1 0 4-16,0 0 3 0,2-1 0 0,-1 0-3 0,0 0-1 15,1 0-2-15,1 0 1 0,-1-1 2 0,2 0 1 0,0 1 1 0,2-2-2 16,0 1 0-16,0-1 1 0,2 1-2 0,0-1 0 0,0 1-2 15,3 0 1-15,-1-1 5 0,2 1 4 0,-2 0 0 0,2-1 1 0,0 0 2 16,0 1 4-16,0 0 0 0,2-1 2 0,-1 2 1 0,2-2-2 0,0 0 0 16,1 2-3-16,-1-2-3 0,1 0 0 0,0 1 1 0,2 0 1 15,0 0 0-15,2 0-3 0,-1 1-3 0,1-1-2 0,0 1-2 0,1 0-3 16,1 0 0-16,1 0-4 0,0 0 0 0,-1 0 0 0,1 1-2 16,0 0 3-16,-1 0 1 0,1 0 1 0,1 1 2 0,-1 0 3 0,0 1 3 15,0 0 4-15,1-1 1 0,0 1-1 0,1 0-1 0,-1-1-3 0,1 2 0 16,1-2-2-16,-1 2-1 0,1 0-3 0,-1-1-1 0,0 0 3 15,0 1 0-15,0 0 5 0,1-1 1 0,-2 0 0 0,1 1 2 0,0-1 1 16,0 0 1-16,1 0-1 0,0 1-2 0,0-1-5 0,1 0-1 16,-1 1-1-16,1-1-2 0,-1 1 0 0,-1-1 0 0,0 1-4 0,0 0 0 15,1-1-1-15,-3 1 0 0,2 0 3 0,-1 0 1 0,-1 0 0 0,0 0 1 16,1 0-2-16,-2 0-1 0,1 0-1 0,-1-1-2 0,0 1-2 16,-1 0-1-16,-1-1 0 0,-1 0 0 0,-2 1-1 0,-1-1 2 0,0 0-2 15,0 0-1-15,-1 0 4 0,-2-1-1 0,0 1 0 0,0 0-2 0,-2-1 2 16,-1 0 0-16,-1 0 1 0,-1 0 3 0,0 0-3 0,-1 0-1 15,-1 0-1-15,0 0 1 0,-1 0-1 0,-1 0-1 0,1 0 0 0,-1 0-8 16,-1 0-7-16,1 0-7 0,-1 0-8 0,0 1-8 0,1-1-7 0,0 0-13 16,-1 0-13-16,1 0-16 0,0-1-26 0,0 1-26 0,1 0-35 15,0 0-35-15,0-2 19 0,1 2-188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24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1 1592 0,'-6'0'183'16,"0"0"-130"-16,-1 1-49 0,4-1-13 0,1 2-1 0,1 0 2 16,-1 1 2-16,1 2-2 0,0 0-4 0,1 1 0 0,0 1-12 0,0 1-17 15,1 0-13-15,-1 0-15 0,1 0-3 0,-1 1-3 0,1-1-7 0,0 2-3 16,-1-1 1-16,0 0 10 0,0 0 18 0,-1 0 19 0,0-1 17 15,-1-1 14-15,0-1 8 0,0 0 9 0,0-2 9 0,1-1 12 0,0 0 11 16,0-1 5-16,1 0-1 0,-1-1-3 0,2 0-1 0,0 0 2 16,-1-1 1-16,2 1 1 0,0 0-2 0,2 0-4 0,2 0-9 0,1-1-6 15,1 0-7-15,4 0-6 0,0-1-1 0,2 0-3 0,2-1-1 0,2 0-5 16,4 0-1-16,1-1-3 0,2 1-8 0,1 0-17 0,2-1-31 0,1 0-37 16,2 1-53-16,2-2-84 0,2 1-88 0,2-2-422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24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63 1156 0,'0'-2'152'0,"0"-1"-128"0,0 0-42 0,3 0-2 0,2 0 9 16,1 1 9-16,1-1 5 0,2 1-1 0,1 0-3 0,2 0 0 0,1 0-1 15,1 1-3-15,1-1-4 0,1 0-3 0,1 1-2 0,3 0-2 16,0-1 3-16,1 1-8 0,1 0-5 0,0-1-4 0,2 0-5 0,-1 0 5 16,1-1 9-16,0 1 5 0,0 0 6 0,-1 0 3 0,1 0 3 0,-2 0 3 15,2 1 3-15,0 0 2 0,-2-1 0 0,1 0 4 0,0 2 1 0,0 0 5 16,0 0 3-16,0 2 0 0,0-1 2 0,-1 2 1 0,-1 0-3 15,-1 0 3-15,0 1-2 0,0 1-4 0,0 1-4 0,0 0-2 0,-2 0-4 16,0 0 2-16,-1 2 2 0,0-2-2 0,-1 2 1 0,-2 0-2 16,0 0 1-16,-2 0 0 0,-2 0 0 0,-1 0 4 0,-1 1 0 15,-1-1 4-15,-3 0 2 0,-1 0 6 0,-2 1 4 0,-2 0 3 0,-1 1 5 0,-2 1-3 16,-2 0 2-16,-3 2-3 0,-2 0-4 0,-2 2-5 0,-1 0-5 16,-2 1-4-16,-1 1-4 0,-1 0 3 0,-1-2-3 0,0 0-2 0,-1 0 1 15,-2-1-4-15,2 0 0 0,0-2 0 0,1 0-4 0,1 0-5 0,1-3-2 16,1 0 0-16,0-1-1 0,1-1 0 0,2 0 0 0,-1-1-2 15,3 0-6-15,1-1-7 0,1-1-10 0,2 0-9 0,0-1-14 0,2 0-21 16,0-1-17-16,2 0-27 0,0-1-27 0,1 0-40 0,2 1-39 16,0-2 24-16,0 0-140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20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10 1318 0,'-6'-2'339'0,"-1"-2"-234"0,-2 1-86 16,2 2-17-16,2 1-3 0,0 1 1 0,1 1-4 0,0 1-8 15,-1 2-36-15,-1 2-46 0,0 1-41 0,-1 1-29 0,0 1 4 0,0 1 10 16,-1 1 3-16,1-1-5 0,0-1-9 0,2 0 5 0,0 0 34 16,0-2 39-16,2-2 42 0,0 0 33 0,0-2 13 0,2-1 20 0,0-1 29 15,0-1 34-15,1-1 33 0,0 1 23 0,0-1 2 0,1-1-15 16,-1 1-12-16,1 0-22 0,-1 0-15 0,1-1-9 0,0 0-15 0,1-1-15 16,2 0-15-16,-1-2-8 0,2 0-7 0,1 0-4 0,-1 0-1 0,1 0-3 15,0 0-3-15,1-1-1 0,0 1 1 0,-1 0 1 0,0 0 0 16,0-1 2-16,0 1-1 0,0 1-1 0,-2-1 0 0,0 1 0 0,-1 1 0 15,0 0 0-15,-1 1 6 0,0 0 4 0,0 1 2 0,0 0 4 0,-2 0-1 16,2 1-2-16,-2-1 0 0,2 1 0 0,-1 1 1 0,0 0 3 16,0 1 1-16,0 1 1 0,0 1-5 0,0 0-6 0,-1 2-5 0,1 0-4 15,0 0-4-15,-1 1 0 0,2-1-1 0,-2-1-6 0,2 0-4 0,0-1-5 16,0-1-3-16,-1 0 0 0,1 0 4 0,0-2 4 0,0-1 5 16,-1 0 5-16,0 0 4 0,0-1 9 0,0 0 3 0,0-1 2 0,0 0 3 15,0 0-4-15,1-2-3 0,0 0-4 0,1-1-3 0,0 0-2 16,0 0 0-16,-1 0-1 0,1 0-1 0,0-1 0 0,0 0 0 0,0 0 1 15,1 0 1-15,-1-1-2 0,0 0 0 0,1 1-1 0,-1 0-1 0,0-1 0 16,1 2 2-16,-1-2 0 0,0 3 1 0,0-1-1 0,0 0 2 16,-1 0-2-16,0 1 2 0,1 1 7 0,-1-1 0 0,0 2 4 0,0-1 1 15,0 1-1-15,1 1 3 0,-1 0 0 0,0 0 0 0,0 0-4 16,2 2-1-16,-2 0-4 0,1 0-5 0,1 0 2 0,0 1-5 0,0 0 0 16,1 1-1-16,0 0-2 0,0-1 2 0,0 1-1 0,1 1-3 0,0-1-5 15,2 1-6-15,-1-1-5 0,1-1-4 0,0 0-4 0,0-1-2 16,0 0-5-16,0-2-1 0,0 0 1 0,0-1-3 0,-1 0 6 0,0-1 3 15,0 0 4-15,-1-1 6 0,-1 0 5 0,1 1 8 0,-2-2 6 0,0 1 2 16,0 0 4-16,0-1-1 0,0 0 2 0,-1 0 1 0,0 0 7 16,0 1 11-16,0-1 8 0,-1 2 10 0,-1 0 7 0,0 0-1 0,0 2-3 15,-1 0-8-15,1 0-8 0,-1 0-9 0,0 0-4 0,0 1 1 0,0 0 6 16,0 0 7-16,1 2 6 0,0 1 1 0,-1 0-4 0,0 2-8 16,0 1-7-16,0 0-10 0,0 0-6 0,0 1-1 0,1 1-4 0,0 0-1 15,0-1-8-15,1 0-19 0,1-2-17 0,0 1-26 0,1-2-20 0,0 1-10 16,1-2-10-16,0-1-8 0,1-1-15 0,1-1-28 0,0-1-47 15,2-2-45-15,0-2-32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4.3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1 254 0,'-2'0'76'0,"0"1"-39"0,0 2-32 0,0 1-2 0,1-1-2 15,-1 2 1-15,1-1 0 0,0 1-4 0,-1 1 2 0,0 0-1 16,-1-1 0-16,1 2 1 0,-1 0 0 0,-1 0 0 0,0 1 0 0,0 0 0 16,0 0 3-16,-1 1 3 0,1 1 8 0,0-1 9 0,1 1 7 0,-1-2 10 15,0 1-8-15,2-1-11 0,0 0-3 0,1-1 11 0,-1-1 15 16,1 2 10-16,1-3-2 0,0 1-15 0,2-1-9 0,0-1-3 0,0-1 0 15,0 0 3-15,2-1 2 0,0 0 1 0,0-2-1 0,0 1 1 0,1-2 4 16,1 1 1-16,0-2 7 0,0-1 3 0,0 1-2 0,2-2 2 16,0 0-2-16,-2 0-1 0,2-2 1 0,-1 1-3 0,0-1-2 0,1 0-5 15,0-2-5-15,-1 2-4 0,0-2-1 0,0 0-1 0,-1 1-2 0,0-1 2 16,-1 0 0-16,-1 0-3 0,0-1-1 0,-1 1-3 0,0 1-7 16,-2 0-1-16,0-1-4 0,-1 2 0 0,-1-1 0 0,0 1 0 0,-2 0 0 15,1 1-2-15,-1 1-2 0,-1 0-2 0,-1 0 0 0,-1 2-2 0,0-1-3 16,0 2-2-16,-2-1 1 0,1 2-7 0,0 0-5 0,-1 0-9 15,0 2-10-15,0-1-5 0,-1 2-4 0,1-1-5 0,1 2-3 0,-1-1-7 16,1 0-9-16,1-1-8 0,0 1-19 0,1-1-16 0,1 2-19 16,1-2-26-16,1 0-19 0,0 0 9 0,1 0 35 0,0 0-85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9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 497 0,'-3'-1'402'0,"0"0"-240"0,0 0-74 0,0 1-34 16,2 1-15-16,0-1-9 0,0 1-6 0,1 1-11 0,1 1-5 0,0 0-5 15,1 2-1-15,0 0-5 0,2 0-12 0,0 0-10 0,1 0-17 16,2 0-19-16,0 0-25 0,1 0-39 0,2 0-45 0,0 0-45 0,0 0 17 16,1 1-183-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9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-1 1409 0,'-1'0'156'15,"-2"0"-109"-15,0 2-45 0,1 1-1 0,0 2 4 0,-1 1 10 16,1 3 2-16,-1 1-8 0,1 1-6 0,0 2-4 0,0 1-5 0,0 1-15 15,1-1-23-15,0 1-26 0,1-1-34 0,0-1-27 0,1-1-28 0,0 0-20 16,1-2-11-16,0 0-1 0,-1-2 19 0,0-1 43 0,1-2 47 16,-1-2 39-16,0-1 31 0,-1-3 7 0,1-1 1 0,-1-2 4 0,0-1 2 15,0-1-7-15,-1-1-10 0,1-1-87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9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7 11 865 0,'-4'-3'648'0,"-1"0"-512"0,-1 0-90 0,2 1-19 0,2 1 2 15,0 1-1-15,0 1-7 0,0 0-17 0,0 2-11 0,-1 1-14 0,0 2-21 16,-1 0-20-16,-1 3-19 0,-1 0-16 0,0 1-13 0,-2 1-9 0,1 0-11 15,-2 0-2-15,1 0 10 0,-2-1 16 0,-1 0 30 0,1 1 28 0,-2-1 26 16,1-2 30-16,1 0 28 0,0-1 29 0,0-1 28 0,2-1 11 16,0-1 2-16,0-1-6 0,1 0-8 0,1-1-8 0,1 0-8 0,1 0-16 15,1-1-16-15,0 0-14 0,1 0-14 0,2 0-14 0,-1-1-11 16,1 1-6-16,1 0 1 0,-1 0 5 0,2 0 6 0,1 1 4 0,-1 0 0 16,2 0 2-16,2 0 0 0,0-1 1 0,1 0 0 0,1 0-2 0,0-1-1 15,0 1 0-15,0-1-1 0,0 0 0 0,0 0 1 0,0 1-2 16,0 0 2-16,-1 0 0 0,1 0 0 0,-2 1 2 0,0-1 1 0,0 0-1 15,-2 1 0-15,0-1 0 0,0 1-1 0,-1 0 2 0,-1 0 4 0,0-1 1 16,0 1 3-16,-1 0 3 0,0 0 1 0,-1 0 5 0,0 1 1 16,-2-1-1-16,1 1-1 0,-1 0-6 0,-1 1-4 0,-1-1-9 0,0 0-12 15,1 1-20-15,-2-1-22 0,0 1-16 0,1 0-15 0,-1-1-14 16,0 1-10-16,-1-1-17 0,2 1-15 0,-1-1-14 0,1-1-17 0,-1 0-11 16,1 0 23-16,0 0 11 0,0-1-27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8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7 1361 0,'-2'-4'143'0,"-1"0"-115"0,1 0-34 0,1 1-5 15,0 2 0-15,1 0-6 0,1 1-11 0,0 0-27 0,-1 0-39 16,2 0-36-16,0 1-28 0,0 0-8 0,0 1 7 0,-1-1 12 0,-1 2 6 16,0 0 23-16,-2 1 31 0,1 1 32 0,-3 0 33 0,0-1 19 0,-2 2 8 15,-1-2 35-15,0 0 53 0,0 0 47 0,0 0 44 0,-1-1 8 16,-1 0-19-16,2 0-19 0,-2 0-19 0,1 0-17 0,0 1-8 0,0 0-14 15,2 0-12-15,-1 0-19 0,1 0-23 0,1 1-16 0,1-1-20 16,1 0-5-16,1 1-6 0,1-1-5 0,0 1 0 0,1 0 0 0,1 0 0 16,0 1 1-16,1-1-4 0,0 0-2 0,1 1 4 0,0-2 0 0,1 1 4 15,-1-1 4-15,1 0 0 0,0 0 0 0,1-1 2 0,0 0 1 16,-1-1 2-16,1 0 4 0,1-1 4 0,-1 0 2 0,0 1 2 0,1-2-2 16,-1 1 0-16,0 0-2 0,0-1 1 0,-1 0 0 0,0 1-2 15,-1-1 1-15,0 0-3 0,-1 1 3 0,0-1-2 0,-1 0-2 0,1 1 1 16,-2-1-3-16,1 1 3 0,-1-1 2 0,0 1 3 0,-1 1-1 0,1 0 3 15,-1 0-3-15,0 2-2 0,-1 0-2 0,-1 0-4 0,1 2-3 16,-2-1-6-16,0 0-6 0,-1 1-8 0,1-1-4 0,0 0-9 0,0 0-7 16,1-2-10-16,0 0-14 0,1 0-8 0,0-1-7 0,0-1-6 15,1 0 0-15,0-1-2 0,1 0-8 0,0-1-11 0,1 1-25 0,0-2-24 16,-1-1-13-16,2-2-5 0,2-1 35 0,0 0 27 0,0-1-65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8.4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0 657 0,'-5'0'248'0,"-1"2"-101"16,-2 0-51-16,2 1-5 0,0 1 4 0,1 0 0 0,1 1-13 15,-1 0-18-15,1-1-24 0,1 2-18 0,-1 0-9 0,2 1-9 0,0 1-1 16,0 1-2-16,0 0-1 0,0 1 1 0,1 0 0 0,0 1 0 0,0 0-2 16,0 0 0-16,1 0 0 0,0-1-1 0,0 0 1 0,1 0-2 15,-1 0-7-15,1-1-7 0,-1 1-10 0,0-2-8 0,0 1-7 0,1 0-4 16,0-1-7-16,-1 0-6 0,0-2-11 0,2 1-7 0,-2-2-10 0,2-1-7 15,-1 0-8-15,1 0-15 0,0-1-14 0,0-1-23 0,1-1-1 16,-1-1 30-16,2 0-125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8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4 17 829 0,'-1'-1'221'0,"0"0"-182"0,1 0-40 0,0 1 1 16,-1 0 9-16,1-1 11 0,0 1 7 0,0-1-1 0,-1 1-5 15,1-1-5-15,-1 0-9 0,0-1-1 0,-2 1-11 0,0 0-15 0,-1-1-3 16,-2 0 0-16,0 0 10 0,-2 2 21 0,-1 2 7 0,-1-1 6 16,-2 2 6-16,-1-1 5 0,0 2 9 0,-1 1 7 0,-1 0 2 0,2 2-1 15,-1 0-1-15,0 0 1 0,0 1-1 0,0 0 1 0,2 2-4 0,-1-1-9 16,1 0-8-16,1 1-9 0,1 0-9 0,1-1-5 0,1-1-3 15,2 2-8-15,1-1-1 0,1 1 0 0,2-1-2 0,1 0-1 0,1 0-4 16,0 0-12-16,2-1-10 0,0-1-5 0,0-1 2 0,2-1 6 0,0 0 5 16,0-2 3-16,2 0 4 0,-1-1 7 0,0-1 6 0,1 0 6 15,0-2 4-15,0 0 2 0,-1-1 3 0,1-1 6 0,-1-1 0 0,0 0 4 16,0 0 4-16,0-2-1 0,-1-1 5 0,1 0-2 0,0-2-3 0,-1 0-2 16,1 0-2-16,-2-1 0 0,0 0-1 0,0 0-1 0,-1 0-1 15,0 1-4-15,0-1-2 0,0 0-1 0,0 0-2 0,-2 0 3 0,2 2-1 16,-2 0 1-16,0 2 3 0,-1 0 1 0,0 2 3 0,1 2 7 15,-1 1 0-15,0-1-3 0,1 2-4 0,-1 0-14 0,1 0-8 0,0 0-8 16,0 1-7-16,0 0 1 0,0 1 5 0,0 1 6 0,0 1 6 0,1 2 4 16,0 0 0-16,0 0 0 0,1 2-2 0,0 0-1 0,0 0-2 15,0 0 5-15,1 2-2 0,1-2-1 0,0 1 3 0,0 1-3 0,1-1 1 16,0 1 5-16,0-2-6 0,2 0-1 0,0 0-2 0,1 0-7 0,0-2 2 16,1-1-2-16,-1 0-2 0,-1-2-2 0,0 0-1 0,-1-2 3 15,-1 0 6-15,0-1 8 0,0-2 5 0,-1 0 5 0,0 0 2 0,-2-2-3 16,2-1 1-16,-1-1 2 0,1-1-6 0,-1-1-1 0,1 0-5 0,0 0-7 15,0 0 3-15,-1 0-2 0,1 0-1 0,0-1-6 0,1 0-5 16,0 1-7-16,-1-1-4 0,1 0-1 0,0 0-3 0,-1 0 2 0,1 0 1 16,-1 0 4-16,0 1 5 0,0 1 9 0,-1 0 5 0,1 0 5 0,-2 2 4 15,1 0-1-15,-1 1 5 0,0 2 5 0,-1 0 6 0,0 0 6 16,0 2 3-16,-1 0 0 0,0 0-1 0,0 1 4 0,0 0 6 0,0 1 9 16,0 0 4-16,0 3-3 0,0 0-7 0,0 2-14 0,0 0-8 15,-1 2-6-15,0 0-6 0,1 2-2 0,-1-1-1 0,0 1 0 0,2-1-1 16,-1 0-1-16,1 0 0 0,1-2-2 0,-1 1 0 0,2 0 0 0,-1-2-3 15,1 1 0-15,0-2-1 0,0 1-3 0,1 0 2 0,1-1-4 16,0-1-1-16,0 0-1 0,0-1-4 0,0-1-3 0,0 0 2 0,0-1-4 16,0-1-1-16,1-1-6 0,0 0-5 0,0-1-9 0,0-1-10 0,0 0-11 15,1-2-9-15,0 1-15 0,0-1-12 0,-1 0-13 0,1-1-10 16,-1 1-7-16,1-2-7 0,-1 1 16 0,0 0 26 0,0-1-115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7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48 150 0,'-9'0'75'0,"-1"0"5"0,-3 2 8 0,3-1 1 0,2 1-3 16,2 0-3-16,0-1-3 0,1 2-2 0,1-2-4 0,1 1-5 16,1 0-3-16,0 0-8 0,2-1-5 0,0 0 0 0,0 1-3 0,2 0 2 15,0 0 5-15,0 0-2 0,2 1 2 0,2-1-3 0,0 0-5 0,2 0-2 16,-1-1-5-16,2 0-3 0,1-1-5 0,1 0-3 0,0-1-6 16,1 1-1-16,0-2-5 0,1 1-3 0,0-1-5 0,0-1-4 0,0 1-2 15,0-2-1-15,1 0 1 0,0 1-3 0,-1-1-10 0,1 0-11 0,-2 0-16 16,0 1-13-16,0-1-7 0,-1 1-5 0,0-1-4 0,-2 0-1 15,-1 0-1-15,0 1 1 0,-1 0-4 0,0 0-6 0,0 0-12 0,-1 0-11 16,-2 0-11-16,1 1-8 0,-2 0 1 0,1 0-1 0,-2 0 5 0,0 0 12 16,0 1 17-16,-2 0 21 0,0 1 22 0,-2-1 17 0,0 1 9 15,0 0 4-15,-1 1-2 0,-2 0 1 0,1 1 2 0,-1 1 3 0,-1 0 10 16,1 0 5-16,0 1 7 0,0-2 17 0,0 1 23 0,1 0 25 0,0-1 21 16,0 0 7-16,1 0-3 0,0 0-8 0,1 0-10 0,-1 0-10 15,1-1-9-15,0 1-3 0,0-1 3 0,1 1 0 0,-1 0 4 0,1 0-1 16,0 0-3-16,0 0 1 0,0 1-5 0,1-1-1 0,0 0-5 0,-1 2-7 15,1-1-9-15,-1 2-10 0,1 1-8 0,0 0-7 0,-1 2-7 16,1 1-3-16,-1 1-4 0,1 2-2 0,0 0 2 0,0 2-3 0,0-1 2 16,-1 3-4-16,1 0-13 0,-1 1-10 0,1 1-23 0,0 0-27 0,-1-1-22 15,0 0-28-15,0-2-24 0,0 0-27 0,1-2-37 0,0-1-40 16,0-1 21-16,1-1-211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7.1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9 5 596 0,'-4'-1'120'0,"1"-1"-78"0,-2 0-34 16,3 2-10-16,1 0-2 0,0 0 3 0,1 0 5 0,-1 0 2 15,-1 0-4-15,-1 2-5 0,0-1-2 0,0 0 0 0,0 1 1 0,-1 0 1 16,1 1-3-16,-1-1 0 0,-1 1-3 0,1 0-1 0,-1 0 3 15,0 0 1-15,-1 1 2 0,1 0 3 0,-1 0 1 0,-1 1 0 0,0 0 5 16,-1 0 6-16,0 1 6 0,0 0 9 0,-2 1 3 0,0 1 4 16,0 1 2-16,-2 2 2 0,1 0-2 0,0 2-1 0,0 1-5 0,0 1-7 15,1 1-3-15,1 0-6 0,0 0-5 0,2 1-5 0,0 1-3 0,2-2-1 16,1 1 0-16,0 0 2 0,2-1 0 0,2 1-2 0,0-1 0 16,0 1-1-16,1-1 0 0,0-1 0 0,1 0-3 0,1-2-4 0,1 0-2 15,1-2-1-15,0 0 6 0,2-1 4 0,-1-2 5 0,1 0 10 0,1-2 5 16,1 0 11-16,0-2 6 0,0 0 2 0,0-1 3 0,2-1 2 15,-1 0 4-15,1-1 1 0,-1-1 1 0,1 0-4 0,0 0-6 0,1 0-5 16,1-2-6-16,0 0-4 0,0-1-3 0,1 0-4 0,0-1-3 0,-2 0-4 16,1-1-4-16,-2 0 1 0,1-1 0 0,-2 0-6 0,0 1-9 15,-1 0-14-15,1-1-14 0,-2 1-14 0,-1 0-6 0,0-1-11 0,-2 1-8 16,-1-1-3-16,-1 0-14 0,-1-2-8 0,-1 1-13 0,-2-1-15 16,1 0-9-16,-2-1 2 0,-2 0 13 0,0 0 25 0,-2 1 33 0,0 0-80 15,-2 0 85-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3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74 226 0,'-2'0'51'0,"1"0"4"0,-1 0 1 0,0 0-3 16,1 0-3-16,0 0-5 0,0 0-12 0,0 0-6 0,0 0-12 0,1 0-7 16,0 0-4-16,0 0-2 0,0 0-2 0,0 0-1 0,0 0-1 15,0 0-1-15,0 0-2 0,0 0 0 0,0 0-2 0,0 0 4 0,0 0 0 16,0 0 1-16,0 0 4 0,0 0 3 0,0 0 3 0,0 0 6 0,0 0 9 15,0 0 9-15,0 0 6 0,0 0 1 0,0 0-5 0,-1 0-8 16,1 0-5-16,0 0-3 0,-1-1-3 0,1 1-3 0,0 0-4 0,0 0-2 16,0 1-7-16,0-1-3 0,0 0-3 0,0 0-3 0,0 0 3 15,0 2 3-15,0-1 0 0,0 1 3 0,0-1-1 0,0 0-3 0,1 1 2 16,0-1 0-16,-1 0 0 0,2 0 1 0,-2 1 0 0,2-1-1 16,-1 0 3-16,0 0 3 0,1 0 1 0,0-1-1 0,0 1 2 0,0 0 0 15,0-1 1-15,-1 1 3 0,2-1 4 0,-1 1-2 0,1-1-1 0,-1 1 1 16,0-1-4-16,1 0 3 0,0 0 0 0,-1 1-1 0,2-1 0 15,-2 0-1-15,1 1 0 0,0-1-1 0,1 0-2 0,0 0-1 16,1 0-1-16,0 0-1 0,0 0-1 0,0 0 2 0,1-1-1 0,0 0-1 0,1 1 0 16,0-1-2-16,1 0 0 0,1 0 1 0,-1 0 0 0,1 0-1 15,0-1 0-15,-1 0 0 0,1 0-2 0,0 1 3 0,0-1-1 0,0 0 0 16,-1 1 2-16,2-1-3 0,-3 1 0 0,2 0 1 0,-1-1 0 0,0 2-1 16,0-1 2-16,-1 0 0 0,1 1-1 0,0 0 1 0,0 0 0 15,0 0-1-15,0 0 1 0,0 0-2 0,0 0 1 0,1 0 2 0,-1 0-2 16,0-1-2-16,0 1 3 0,1 0 0 0,0 0 4 0,1-1 2 15,0 0-3-15,0 0-3 0,1 0 1 0,0-1-3 0,0 0 2 0,2 0 3 16,-1 0-2-16,-1-1-2 0,1 2 2 0,0-2-1 0,-2 1 1 0,1 0 1 16,1 0-2-16,-1 1-1 0,0-1 1 0,1 1-2 0,-1 0 2 15,0 0 3-15,-1 0-5 0,-1 1 3 0,0 0-2 0,0 0-3 0,0 0 5 16,0 0-1-16,-1 0 1 0,0 1-1 0,0 0 2 0,1 0-2 0,0 1 3 16,-1 0 4-16,1-1-3 0,-1 1 2 0,1 0 0 0,0 1-2 15,0-1 0-15,0 0 3 0,1 0-2 0,0 0-3 0,-1 0 4 0,0 0-5 16,0-1 3-16,1 1 4 0,2-1 5 0,-1 0 3 0,1 0-3 0,1-1-4 15,-1 0-9-15,-1 0-1 0,1 0-1 0,-1 1 1 0,0 0 1 16,0-1-1-16,-1 0 5 0,1 0-1 0,-1 0 2 0,0 0 2 0,1 0-2 16,0 0 1-16,0 0 2 0,1 0 1 0,-2 0 0 0,0 0 0 0,1 0 0 15,-1-1-2-15,0 1-1 0,0 0 1 0,0 0-1 0,1 0 1 16,-2 0 0-16,2 0-2 0,0 0 1 0,0 0 0 0,0-1-5 0,1 1 0 16,0 0-3-16,0-1 2 0,1 0 0 0,0 0 2 0,0 0-3 15,1-1-1-15,0 0 1 0,0 0-8 0,-1 0-2 0,1 0 0 0,-1-1-6 16,0 1-11-16,0 0 2 0,0 0 6 0,-2-1 8 0,0 1 16 0,1 0 0 15,-1-1-4-15,0 1 1 0,1 0-2 0,0-1 1 0,-1 1 0 16,0 1 0-16,-1 0-2 0,-1-2 3 0,1 2 0 0,-1 0 6 0,-1 1 8 16,1-2-3-16,0 2 3 0,-1 0-5 0,-1 0-3 0,1 0 2 15,-1 0 1-15,1 0-2 0,-2 1-2 0,2 0 3 0,0 0-1 0,-1 0 0 16,0 1 3-16,0-1-4 0,1 2-2 0,-1-1 0 0,0 0-4 0,1 1 2 16,-1-1 0-16,0 1-2 0,1 0 2 0,-1-1 0 0,0 0-1 15,2-1 1-15,-1 1 4 0,2 0-5 0,-1-1-2 0,0 0 4 0,1 0-6 16,1-1 6-16,0 0 3 0,0-1-4 0,0 0 3 0,0 0-2 15,1-2-3-15,-1 0 3 0,1 0 0 0,0-1-3 0,0 1 2 0,1-1-2 16,-1 1-3-16,1-1 3 0,-1 0 0 0,-1 3 1 0,1-3 0 0,-1 2-2 16,0-1 0-16,0 0-2 0,-1 1 1 0,1-1 0 0,-1 1 0 15,1 0 0-15,0 0-2 0,-2 1 2 0,1 0 0 0,1 0-1 0,-1 0 2 16,1 1-1-16,-1 0 1 0,-2 0 1 0,0 0-1 0,1 0-1 0,-1 0 1 16,0 1 0-16,2 0 2 0,-2-1 1 0,2 1 0 0,-1 0-1 15,0-1-1-15,0 1 0 0,0 0-2 0,0 0 1 0,1-1 1 0,0 1-3 16,-1 0 3-16,0-1 1 0,1 1 0 0,0 0 3 0,0-1-2 0,1 1 0 15,-1-1-4-15,1 1 0 0,0-1 2 0,-1 0-1 0,0 1 1 16,0-1-2-16,-1 0 0 0,1 1 1 0,-1-1-1 0,1 0 1 0,-1 1 0 16,0-1-2-16,0 0 1 0,1 2 1 0,0-2 0 0,0 1 0 0,0 0 0 15,0 0-2-15,0 1-1 0,0 1 1 0,0-1-1 0,0 1 1 16,0 0 2-16,-1 0-4 0,1 1 3 0,0 0 1 0,-1 1-1 0,2-2 3 16,-1 1 0-16,1 0 0 0,0-1-1 0,0 0-1 0,0 1 2 15,0-1 0-15,0 0 0 0,0 0 0 0,-1 0-3 0,1-1 1 0,-1 0 0 16,0 1 0-16,0-2 3 0,0 0-1 0,2 1 0 0,-1-1 2 0,0 0-5 15,1-1 3-15,-1 0 0 0,-1 0 0 0,2 0 2 0,-2-1-3 16,2 0 2-16,-1 1-1 0,0-2 1 0,1 2-1 0,-1-2-1 0,0 1 2 16,0 1-3-16,1-2 1 0,-1 1-1 0,0 0 2 0,0 1-1 0,0-1 1 15,-1 1-2-15,0-1 0 0,0 1 0 0,-1 0 2 0,0-1 2 16,2 1-2-16,-1 1 2 0,0-1-1 0,1 0-3 0,0 0 2 0,0 0-5 16,0 0-3-16,0 0 1 0,0 0 6 0,0 0 4 0,1 0 3 15,0 0 1-15,0 0-5 0,0-1-3 0,0 1 2 0,1 0-2 0,-1 0 0 16,0 0 1-16,0-1 1 0,0 0-3 0,-1 1 2 0,0-2-1 0,-1 2 2 15,1-1 3-15,0 0 3 0,0 0 3 0,0 0-1 0,0 0 3 16,0 0-3-16,0 0-1 0,1 0 0 0,0 0-5 0,-1 0 3 0,1 0 0 16,-2 1 1-16,2-1 2 0,-1 1 17 0,2 0 3 0,-1 0-7 15,0 0-1-15,-1 1-23 0,1 1-5 0,-1-1 2 0,1 1 0 0,-1-1 1 16,1 1 2-16,0-1 2 0,-2 1-2 0,2 0 0 0,0 0-1 0,0 0 0 16,1-1 3-16,0 0-2 0,0 0 1 0,1 1-2 0,-2-2-1 15,0 1 0-15,0-1 1 0,1 1-1 0,-1-1 1 0,-1 1 3 0,1-2-4 16,-1 1 2-16,1-1 1 0,-1 1-4 0,-1 0 2 0,2-1-1 0,-2 1-1 15,0 0 1-15,0-1 1 0,0 1 0 0,-2-1 2 0,2 1-1 16,-2-2-1-16,1 2 1 0,1-1 1 0,0 0-1 0,0 1-5 0,-1-1-5 16,0 1-7-16,1-2-8 0,-2 2-1 0,2-2-3 0,-1 2-4 0,-1-1-4 15,1 0-4-15,-1 0-2 0,0 1-10 0,0-1-11 0,0 0-15 16,-1 1-22-16,1 0-20 0,0 0-36 0,0 0-45 0,0 0 9 0,1 1-196 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10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2 64 0,'4'-2'83'0,"1"0"-66"0,2-1-3 0,0 0 2 0,-1 0 0 16,1 0 1-16,0 0-4 0,0 0-2 0,1 0-3 0,0-1-2 0,0 0-1 15,0 0-3-15,0-1 0 0,-1 1 0 0,1 0-2 0,0 0 2 16,0 1-1-16,0-1 1 0,0 0-1 0,0 0 0 0,0 1-1 0,0-1 3 15,0 0-3-15,-1 1 1 0,-1-1 3 0,1 1 2 0,-1-1 12 0,0 1 9 16,0 0 9-16,0 0 4 0,0 1 2 0,0-1-3 0,1 1-2 16,-1 0-1-16,2-1-1 0,-2 1 2 0,1 0-3 0,1 1-5 0,0-1-1 15,0 2-2-15,1-1-5 0,0 1-2 0,0 0-2 0,0 1-7 0,1 1 2 16,0 0-4-16,0 0-2 0,1 0-3 0,-1 1 0 0,0 0 1 16,0-1-1-16,-1 1 1 0,1-1-2 0,0 0 2 0,0 0 2 0,0 0-1 15,0-1 2-15,-1 0-1 0,1 0 0 0,-1 0 0 0,0-1-3 0,0 0-3 16,-2 0 0-16,0 0 3 0,0-1 2 0,-1 1 7 0,0-1 4 15,1 1 5-15,0-1 5 0,-1 0 1 0,0 1 1 0,1-1-1 0,0 0-3 16,-1-1-3-16,2 2 3 0,-1-2-3 0,1 1 1 0,0 0 0 0,1-1-6 16,-2 1 2-16,1 1-2 0,1-2 1 0,0 2 0 0,0 0 1 15,0 0 0-15,0 0-3 0,0 0 1 0,1 1-1 0,0 0-3 0,1 1 3 16,-1 0-2-16,2 1 1 0,-1 0 2 0,2 0-4 0,0 1-5 16,1 0-1-16,-1 0-5 0,1-1 1 0,1 1 2 0,0-1 1 0,0 1 1 15,1-2 0-15,1 1-2 0,-1-1-1 0,-1-1-1 0,1-1 0 0,-1 0-2 16,0-1-2-16,-1-1-3 0,1 0-4 0,-1-1-2 0,1-1-6 0,-2 1-6 15,1-1-11-15,-2 0-15 0,0-1-21 0,1 0-26 0,0 0-34 16,0 0-47-16,1 0-54 0,0 0-101 0,1 0 8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3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44 72 0,'0'-2'54'16,"-2"1"-30"-16,0 0 0 0,1-1-3 0,-1 2 3 0,1-1 3 15,0-1-2-15,1 1 0 0,-2 0-5 0,1-1-2 0,0 1-3 0,0-1-3 16,0 0-1-16,-1 1 2 0,1-1 7 0,-1 1 7 0,0-1 2 0,1 0 0 15,-1 2-4-15,0-2-4 0,0 1-4 0,0 1-4 0,-1 0-3 16,0 0-3-16,1 1-2 0,-1 1 1 0,-1 0-1 0,0 0-1 0,-1 2 1 16,1-1 1-16,0 2-2 0,-1-1-1 0,0 2 0 0,0 0-4 0,0 1 4 15,0 1-1-15,0 0 1 0,0 1 3 0,0 1 0 0,1-1 1 16,0 0 3-16,1 1-1 0,-1-1-1 0,1 0 0 0,2 0 3 0,-1-1 0 16,0 0 2-16,2-3 1 0,0 0 4 0,1-1 10 0,1-1 7 0,0 1 5 15,1-2-1-15,1 0-3 0,-1 0 1 0,1-1 1 0,1-1 2 16,0 0 0-16,0-1-2 0,1-1-6 0,0 0-3 0,2-1-2 0,-1 0-3 15,1-1-4-15,0 0-2 0,0-2-4 0,0 1-4 0,0-1 3 0,0-1-1 16,-1 0-1-16,0-1 0 0,0-1-2 0,0 1-1 0,-1-1 2 16,0 1-1-16,-1 0-1 0,-1-1 0 0,0 0-1 0,-1 1 0 0,-1 0 1 15,0 0 0-15,0 1-4 0,-2 1 2 0,1 0-5 0,-1 0 3 0,-1 0-1 16,1 2 0-16,-2 0-3 0,0 1-2 0,1 1-1 0,-2-1-9 16,1 2-4-16,0 1-13 0,-1-1-15 0,0 2-14 0,0 0-16 0,-1 0-13 15,0 2-11-15,0 1-15 0,-1 0-11 0,0-1-11 0,-1 1-8 16,1 0 6-16,1 0 19 0,-1 1 34 0,1-1 33 0,-1 0-67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02.9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30 793 253 0,'-7'-2'47'0,"-2"2"-5"0,-3 0-4 15,1 1-9-15,-1 2-15 0,-1 2-4 0,0 1 1 0,-1 2-3 0,0 1 4 16,-3 0-1-16,-2 1-4 0,-2-1-1 0,-1 0 1 0,-4 1-2 0,-1 1-1 16,-4 0 0-16,-3-1-2 0,-2 1 2 0,-1-1-1 0,-3 0-2 15,-1-1 2-15,-1 0 4 0,-1-1-2 0,-2-2 4 0,0 0-1 0,-1-3-4 16,0-1 3-16,1-2-2 0,1-2 1 0,3-1 8 0,4-3 17 0,2-3 21 15,3-2 16-15,4-2 10 0,1-2-11 0,4-2-9 0,3-1-11 16,2-3-5-16,2-3-4 0,3-2-12 0,2-1-10 0,2-1-12 0,4 0 0 16,3-1-1-16,2 0-3 0,4-1 0 0,4 0-5 0,2-1 0 0,4-1 0 15,4 0 0-15,3 0-1 0,5-1-2 0,3-1-2 0,5-1-3 16,2 1-1-16,4 0-2 0,2 1 2 0,5 2 2 0,3 2-1 0,0 1 1 16,2 2-2-16,3 2-3 0,-1 1 3 0,2 2 0 0,1 2 0 0,1 2 3 15,1 2 0-15,-1 2-3 0,-1 3 1 0,-2 0 1 0,-3 4 3 16,-1 2 8-16,-4 3 3 0,0 2 0 0,-3 2 2 0,-3 4-4 0,-3 2 1 15,-4 3 1-15,-3 3 0 0,-3 3 1 0,-5 3 0 0,-5 3 3 0,-5 2 2 16,-6 3 5-16,-5 3 6 0,-4 2 2 0,-7 4 1 0,-6 3 0 16,-7 2 1-16,-6 3-2 0,-7 2-6 0,-5 1-24 0,-6 2-38 0,-4 1-52 15,-3 2-57-15,-4 3-22 0,-3 2 24 0,-5 0-229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5:02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124 286 0,'-4'-4'50'0,"-2"-1"6"15,0-1 9-15,0 2-7 0,0 1-12 0,1 0-12 0,0 1-11 0,1 0-5 16,-1 1-5-16,1 1-2 0,0 0 0 0,-1 0-1 0,1 0 5 0,0 1 4 16,0 0 8-16,-1-1 6 0,2 1 0 0,0-1 11 0,0 0 4 15,2 0 4-15,-1 0 1 0,1-1-10 0,1 1-10 0,-1-1-6 0,1 0-5 16,0 1-6-16,0-1-3 0,1 1-7 0,0-1-5 0,0 1-4 0,2-1 0 16,1 0 0-16,2 0 2 0,2 0 1 0,2 0-1 0,3-1 0 15,2 1-1-15,-1 0 0 0,3 0 2 0,1 0 0 0,4 1 2 0,3 0-1 16,2 0 1-16,1 0 1 0,5 2-1 0,1-1 0 0,2 1-2 0,2 0-2 15,1 0 3-15,3 1-2 0,0 0-1 0,3-1 2 0,0 2 1 16,4-2 2-16,3 1 2 0,0 0-1 0,2-1-2 0,1 0-1 0,1 0-2 16,-1-1 0-16,2 0 0 0,1 0 0 0,2-1-1 0,1-1-3 0,1 1-1 15,0-2-7-15,-1 0 1 0,0-1-1 0,1 0-2 0,1-1 2 16,0-1-7-16,1 0 0 0,-3-1 1 0,1-1 4 0,-2 1 3 0,0 0 1 16,0-1-4-16,-2 2-6 0,-1-2-8 0,-3 1-7 0,-3 0-6 0,-1-1-7 15,-3 1-11-15,-1 0-14 0,-2 2-12 0,-3-1-15 0,-2 1 8 16,-2 1 21-16,-5-1-243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9.7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 47 406 0,'-11'-5'157'0,"-3"-1"-43"0,-3 1-47 0,3 1-29 0,3 1-10 0,1 1 0 16,2 1-2-16,-1 0 2 0,2 0-1 0,0 0-8 0,2 1 3 15,0-1-4-15,0 0-4 0,2 1-4 0,0-1-4 0,1 1-5 0,1 0-3 16,1 1-3-16,-1-2-7 0,1 1-5 0,1 0-2 0,-1 0 0 16,0 1 7-16,2-1 8 0,0 2 4 0,1-2 4 0,1 1 2 0,1 0 1 15,2 0 2-15,1 0-2 0,2-1-2 0,1 1-2 0,2 0-2 0,3-1-2 16,2 1-2-16,2 1-3 0,1-1-1 0,1 0-2 0,2 1-16 15,0-1-9-15,3 2 4 0,2 0-2 0,2-1 14 0,3 0 12 0,2 0-7 16,2 1-3-16,2-2-4 0,4 0-6 0,2 1-2 0,1-2 1 0,3 0 3 16,-1 0 2-16,3 1 8 0,1-1 5 0,2 0 5 0,2 0 4 15,2 0 0-15,1 0-1 0,3-1 1 0,-1 1 0 0,0 0 2 0,3-1 2 16,1 0-3-16,1-1 0 0,1 1-2 0,1-1 0 0,0 1 3 0,1 0 1 16,1-1 3-16,1 1-1 0,1 0-7 0,0 0 4 0,-2 0 0 15,2 0 0-15,1-1 1 0,-1 1-3 0,2 0-2 0,-1-1 0 0,-1 1 1 16,0-1 1-16,0 0 0 0,-1 0-3 0,1 0-3 0,-3 0 0 0,-1 0-1 15,-2 1-5-15,0-1-10 0,-2 0-11 0,-1 0-11 0,-1 0-7 16,-4 0-2-16,-1 0-5 0,-2 1 0 0,-1 0 9 0,-3 0 10 0,-1 0 14 16,-3 1-10-16,-3 0-73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8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0 2212 0,'-3'12'297'0,"-3"3"-214"0,0 1-77 0,0-7-58 16,0-5-72-16,2-1-111 0,2-3-136 0,0-3-140 0,0-3-108 0,-1-3-66 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7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547 0,'-3'1'565'0,"1"1"-395"0,0-1-108 0,0 0-32 0,2-1-17 0,1 0-10 16,0 0-1-16,1 1-4 0,2 0 1 0,-1 0 2 0,1 0-5 0,1-1 0 15,0 2-1-15,2-2 3 0,0 2 2 0,0-1 2 0,0 0 1 16,0 1 9-16,0 0 9 0,1 0 11 0,0 1 13 0,0 0-1 0,0 1-1 16,2 1-8-16,-1 1-5 0,-1 1-5 0,2 2 13 0,-1 1-3 0,2 1-10 15,-1 2-5-15,2 3-23 0,0 2-4 0,-1 3 0 0,0 3-2 16,0 1 2-16,0 1-8 0,0 1 3 0,-1 1-5 0,-1 2-7 0,0 1 0 15,-1 0-13-15,0 2-7 0,-1 0-5 0,-2 0-6 0,-1 2 1 0,-1-1 7 16,-1 1 7-16,-1 0 7 0,-3-1 13 0,1 0 7 0,-2-3 9 16,0 1 9-16,0-3 6 0,-1-1-3 0,0 0-2 0,-1-3 4 0,1-2-3 15,-1 0 8-15,-1-2 5 0,2-2-1 0,-1 1 1 0,-1-2-1 16,1-1 1-16,-2 1-3 0,-1-1 0 0,1-1-2 0,-2-1-2 0,1-2 1 16,0 1-7-16,0-2 4 0,0 0-3 0,-1 0-4 0,0 0 6 0,1 0-18 15,0-1 0-15,0 0 1 0,0 0-7 0,0 1 11 0,0 0-1 16,1-1 0-16,-2 1-12 0,1-1-11 0,1 1-14 0,-1 0-22 0,2-1-6 15,0-1-18-15,1 1-15 0,0-2-18 0,0-1-30 0,1 0-21 0,0 0-35 16,1-2-7-16,1-1 38 0,-1-1 124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7.3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807 0,'-2'3'335'0,"0"-1"-172"15,1 2-86-15,0-1-35 0,1-1-16 0,0 1 5 0,1 0 9 0,1 0 3 16,1 2 0-16,-1-1-6 0,2 0-13 0,0 2-7 0,1 0-3 16,-1 1-9-16,0 0 4 0,2 0 2 0,-1 3-2 0,2 0-3 0,0 3 1 15,1 0-5-15,1 1-5 0,0 0 9 0,0 1-6 0,1-2 3 16,0 1 3-16,-1 0-10 0,1-1 0 0,-1-1-4 0,0-2-14 0,0 0-27 16,-1-2-43-16,-1 0-49 0,0-1-45 0,-1-2-42 0,-1 0-35 15,1-1-13-15,-2-1 9 0,0 0 48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7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13 110 0,'-2'0'91'15,"-1"1"0"-15,-1 0 2 0,1-1 2 0,1 1-4 0,1-1-1 16,0 1-8-16,0-2-17 0,0 2-17 0,2-1-14 0,0-1-5 0,-1 1 2 16,2-1 7-16,0-1 6 0,0 1 2 0,2-1 5 0,-1-1 1 0,1-1 1 15,1 0-1-15,-1 0-3 0,2-2 1 0,0 1 4 0,0-2-1 16,1 0 1-16,0-1-2 0,1 0-4 0,0-2-2 0,1 0-7 0,0 0-8 15,1 0-6-15,0 0-5 0,1 0-4 0,1-1-4 0,-1-1 1 16,1 1-10-16,1 0-1 0,-2 1 4 0,1 0-5 0,-1-1 8 0,1 0 0 16,0 1-5-16,0-1-1 0,0 2-3 0,-1 0 0 0,1 0-1 0,-2 1 1 15,-1 1-3-15,0 1-2 0,0 0-1 0,-1 0-4 0,-1 2-7 16,0 0 0-16,-1 0-10 0,0 2-12 0,-1-1-7 0,0 0-18 0,-1 2-7 16,0-1-11-16,-1 1-10 0,-1 0-3 0,-1 0-7 0,1 1 2 0,-2 0 6 15,0 0 12-15,0 0 2 0,-1 1-22 0,0 0-38 0,0-1-43 16,-2 2 8-16,1 0-76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6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6 1 0,'-2'0'0'0,"0"0"1"16,-1 0 15-16,1 0-9 0,0 0-1 0,0-1-1 0,0 1-2 0,0 0 5 16,1 0 6-16,0 0 4 0,0 0 15 0,0 0 12 0,1-1 10 15,0 0 10-15,0 1 9 0,-1 0 0 0,1-1 0 0,0 1 3 0,0 0-7 16,0-1 7-16,1 1 5 0,-1 0-2 0,0 0 4 0,0 0 1 15,1 0-5-15,-1-1 0 0,0 1 3 0,1 0-5 0,-1-1 1 0,0 2 0 16,0-1-8-16,0 0-1 0,0 0 0 0,0 0-5 0,0 0-3 0,0 0-3 16,0 0-11-16,0 1-3 0,0-1-2 0,0 1-5 0,-1 0 0 15,1 0-6-15,-1 1-2 0,1 0-6 0,0 1 1 0,0-1-4 0,0 2-5 16,0 1 3-16,0 0-10 0,0 2 1 0,1 0-3 0,-1 1-4 0,0 1 1 16,1 1-1-16,-1 0-4 0,1 2 0 0,0 2 2 0,-1 1-3 15,2 2 3-15,-2 1-1 0,1 2-4 0,0 1 3 0,-1 1 0 0,2 2 0 16,-1 1 0-16,0 1 1 0,-1 0-6 0,0 0 2 0,0 0 2 0,0-1-7 15,0 0 3-15,-1 0 1 0,0-2-5 0,1-1-1 0,-2-2 1 16,2-2-8-16,-2 0-9 0,2-2 0 0,-1-2-9 0,0 0-3 0,-1-2 3 16,2-1-2-16,-2-2 2 0,2-1-1 0,-1-1 1 0,0-1-1 0,-1-1 1 15,1-1 0-15,0-1-2 0,0 0 1 0,0 0-2 0,0-2 5 16,0 0-2-16,1-1 1 0,0 1 1 0,0-1-3 0,0 0 1 0,0-1 2 16,0 1 7-16,0 0 3 0,0-1 12 0,0-1 4 0,0 0-1 15,1 0 9-15,0-1 0 0,-1-1 0 0,1 0 3 0,0 0 3 0,-1-1 0 16,1 0 5-16,0-2 8 0,0 1-3 0,0-1 0 0,1-1 1 0,-2 1-2 15,2-3 4-15,-1 0 5 0,0 0 0 0,0-1-1 0,0 0 2 16,1-1-3-16,-1 0 2 0,0-1 6 0,0 0 0 0,0-1 3 0,-1-1 0 16,2-1 1-16,-1 0-3 0,0 0 3 0,1 0 1 0,-1 1-5 0,1-1 3 15,-1-1-6-15,0 0 0 0,1 0 1 0,0 0 1 0,0 0-3 16,0 0-6-16,0 2-7 0,-1 1-7 0,1 1 0 0,-1 2-4 0,1 1 4 16,-1 1-4-16,0 2 2 0,0 1-2 0,0 2 0 0,-1 1 0 15,1 0-4-15,0 1 3 0,-1 0-3 0,1 1 2 0,-1-1 2 0,0 2-1 16,0 0 2-16,0-1-1 0,0 1-2 0,0 1-1 0,-1-1 0 15,1 0-3-15,0 0 0 0,0 0-1 0,-1 0-3 0,1 0 2 0,0 0-3 16,0 0-1-16,-1 1 1 0,1 0 3 0,0-1-1 0,0 0 0 0,0 0 5 16,0 1-3-16,0 0 0 0,0-1 2 0,0 1-6 0,0 1 1 15,-1-1 0-15,1 1-1 0,0 0-4 0,-1 1-3 0,1 0-5 0,0 0-6 16,0 1-2-16,-1 1-12 0,0 0-8 0,1 1-10 0,-1 0-12 0,0 0-14 16,0 1-8-16,0 0-17 0,-1 0-12 0,2 0-12 0,-2 1-21 15,1 0-7-15,0 0-16 0,-1 0-17 0,0 1 15 0,0-1 37 0,0 1-40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5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-1 842 0,'-2'2'338'16,"-2"2"-171"-16,0 0-73 0,2-2-36 0,0-2-19 0,2 0-8 16,0 0-19-16,0 0-11 0,1 0-7 0,0 0 0 0,2 0 8 0,0 0 4 15,1-1 0-15,1 1-4 0,-1-1-2 0,2 0-3 0,-1 0-1 0,1 0 1 16,1 0 1-16,-1 0-2 0,0 0-4 0,-1 0-1 0,-1 0-7 16,2 1-8-16,-2-2-8 0,1 2-14 0,-1 0-8 0,0 0-8 0,-1 0-2 15,0 0-2-15,-2 0 3 0,0 0 4 0,-1 0 8 0,0 0 12 0,0 0 10 16,0 1 5-16,0 0-7 0,-1-1-7 0,-1 2-3 0,0-1 6 15,-1 0 11-15,0 0 11 0,-1 0 10 0,2 1 2 0,-2-1 3 0,0 0 4 16,1 1 3-16,0-2 9 0,0 2 9 0,0-2 10 0,1 0 10 0,-1 1 7 16,1 0-2-16,0-1-4 0,1 0-10 0,0 0-15 0,1 0-4 15,0 0-7-15,-1 0-7 0,1 0-3 0,1 0-6 0,-1 0-2 0,0 0-2 16,0 0 4-16,0 0 2 0,1-1 7 0,0 0 8 0,0 1 2 16,0 0 6-16,0 0 7 0,0-1 3 0,0 1 3 0,0-1 4 0,1 1-2 15,-1 0-3-15,1-1-1 0,0 0-2 0,0 1-4 0,0-1-3 0,0 0 0 16,0 1-7-16,0-1-3 0,1 0 2 0,0 1-5 0,0-2 2 15,0 2-1-15,1 0-6 0,0 0-1 0,-2-1-2 0,1 1 0 0,0 0 1 16,-1-1 2-16,1 1-1 0,-1 0-1 0,1 1 1 0,-1-1 5 0,1 1 4 16,-1-1 3-16,0 2 5 0,1-1-1 0,-1 0-1 0,1 1 2 15,0 0 0-15,-1 0-1 0,1 1-6 0,-1-1-1 0,0 1-8 0,1-1 1 16,-1 1 2-16,0 0-1 0,-1 0-1 0,1 1-2 0,-1 0 1 16,0 0-2-16,-1-1 3 0,0 1-1 0,-1-1-8 0,0 1 0 0,-1 0-5 15,0 1-3-15,-1 0 3 0,0-1 0 0,-1 1-2 0,-2 0 4 0,1 0 1 16,-2 0 0-16,1 1 5 0,-1 0 3 0,-1-1 0 0,1 0 0 15,-2 1 4-15,2 0-1 0,-1-1 7 0,1 0 12 0,1 0 4 0,0-1 13 16,1 0 4-16,1-2 3 0,0 0-1 0,2 0-14 0,1-2-14 16,0 1-20-16,1-1-18 0,2 1 0 0,0-1 0 0,1 1 6 0,3 0 3 15,0-1 1-15,1 0-5 0,2 0 4 0,0-1-6 0,0 0-14 0,2-1-13 16,0 0-18-16,1-1-22 0,2 0-26 0,0 0-24 0,1-2-41 0,0 1-43 16,-1-2-57-16,2 0-57 0,-2-1-217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5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5 773 0,'-4'3'597'0,"-1"0"-369"0,1-1-132 0,0 0-45 16,3-2-23-16,0 1-14 0,1-1-11 0,0-1-8 0,1 1-7 0,0-1 1 15,3 0 9-15,-1 0 2 0,2 0 4 0,0-1-3 0,1 0-4 0,2 1 2 16,-1-1-2-16,1 1 3 0,0 0 0 0,-1 0-1 0,1 1 0 16,-1-1-2-16,0 1 1 0,1 0 0 0,-2 0 3 0,1 2-3 0,0-2-3 15,-2 1-8-15,0 0-8 0,-1 0-3 0,0 1 2 0,-1 0 1 0,0 0 1 16,-1 1 5-16,-1 0-1 0,0-1 1 0,0 2 8 0,-1 0-4 15,0 0 0-15,-1 0 0 0,-1 1 2 0,0 0 5 0,-1 1 4 0,0 0 7 16,-1-1-2-16,0 1 0 0,0-1 2 0,-2 1 1 0,2 0 6 0,-2-2 3 16,2 1 1-16,-1-1 3 0,1-1-2 0,0 1-4 0,1-2-3 15,1 1-4-15,0-1-4 0,1 0-6 0,0-2-3 0,0 2-6 0,1-2-11 16,1 0 0-16,0 1-5 0,1 0-3 0,0 0 4 0,0 1-8 0,2-1-3 16,0 1-10-16,0-2-6 0,1 1-6 0,1 0-5 0,-1-1-5 15,1 0-3-15,0 0-13 0,0 0-17 0,1-1-16 0,-1 1-26 0,1-1-21 16,0 1-8-16,1-2 23 0,0 0-15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3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 354 0,'-1'-1'120'0,"1"1"-63"16,0 1-51-16,0 0-12 0,0 0 1 0,0 1 4 0,1 1 2 15,-1 1 2-15,0 0 0 0,0 1 1 0,0 1-2 0,-1 1 1 0,0 1-1 16,-1 0-1-16,0 1 4 0,-1 0-2 0,1 1 0 0,0-1 0 0,-1 1-2 15,1-1 2-15,-1 1 4 0,1 0-2 0,0-1 0 0,0 0-1 16,0-1-3-16,1-1 1 0,0-1-1 0,0-1 3 0,1-1-1 0,1-1 2 16,-1 0 1-16,1-2 0 0,0 0 5 0,-1 0 3 0,1 0 3 0,-1-2 7 15,1 1 3-15,1-2 2 0,-1 1-1 0,1-2-7 0,-1-1-6 16,2 1-5-16,-1-1-1 0,1-1-2 0,0-2 1 0,-1 1 0 0,1-1 4 16,1 0 2-16,-1-1 1 0,-1 1 2 0,1-1 3 0,1 1 1 0,-2-1 2 15,0 1 4-15,1 0 0 0,-2-1 4 0,2 1 2 0,-2 1 2 16,2 0-1-16,-1 0 1 0,0 1-1 0,-1 0-3 0,1 2-5 0,0 0-4 15,-2 1-7-15,1 0-3 0,0 1-7 0,-1 1-1 0,1 0-5 0,-1 0 0 16,1 0-3-16,0 1-1 0,0 1 3 0,0-1-1 0,0 1 2 16,-1 1 1-16,1 0 1 0,1 0-1 0,-1 1 2 0,-1 0-2 0,2 0 0 15,0 1 1-15,-1 0-1 0,1 0 0 0,0-1 0 0,0 0 2 16,0 1-1-16,0-1 0 0,0 1 0 0,0-1-3 0,0 1 3 0,0-1 0 16,0-1-1-16,1 1 1 0,-1-2-1 0,1 1 0 0,-1-1 1 15,0 0 0-15,1-1 2 0,-1-1 2 0,1 0 1 0,0 0-1 0,-1 0-1 16,1-1 1-16,0-1-1 0,-1 1 1 0,1-2-2 0,1 0-3 0,-2 0 2 15,1-1-1-15,0 0 0 0,1-1 1 0,0-1-1 0,-1 1 1 0,1-2-1 16,-1 2-1-16,1-1 2 0,-2-1 1 0,2 1-2 0,-1-1 0 16,0 0 1-16,0 0-2 0,0 1 0 0,1 0 2 0,-2 0-2 0,0 2 0 15,1 0 0-15,-2 0-1 0,2 2-1 0,-2 1 2 0,1 1 0 16,-1-1-2-16,0 2 1 0,1 0-3 0,-1 0 4 0,0 1 1 0,1 2 5 16,-1 0 1-16,-1 2 3 0,1-1-2 0,-1 3-3 0,0 0 0 0,0 0-5 15,0 1 1-15,0-1 0 0,1 0 0 0,0-1-1 0,0 0 1 16,0 1 0-16,1-2-1 0,0 0 0 0,0-1-1 0,0 0-1 0,1 0-1 15,0-1-2-15,-1-2-4 0,2 1-1 0,-2-1-12 0,0 0-15 16,1-1-16-16,-2 0-25 0,2-1-23 0,-2 0-21 0,1 0-29 0,0-1-27 16,0 0-15-16,0 0 28 0,-1-1-129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4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092 0,'-2'3'359'0,"-1"2"-178"0,0 1-78 0,1-2-46 16,2-1-22-16,0 1-17 0,2-1-7 0,1 0-4 0,1 2-5 0,0-1-1 16,2 0-4-16,0 1 2 0,0 0-2 0,2 2-2 0,0 0 3 15,0 2-4-15,2 1 1 0,-1 1-6 0,1 2-4 0,-1 0-3 16,1 2 0-16,-1 1-1 0,-1-1 0 0,1 1-2 0,0 1-11 0,-1-1-10 16,0 0-20-16,1-1-33 0,0-1-33 0,0-1-48 0,0 0-52 0,-1-1-49 15,2 0 9-15,-2-2-143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4.3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2 0 1292 0,'-6'4'317'0,"-3"3"-164"16,-1 0-61-16,1 0-23 0,0-1-12 0,1 0 0 0,0 0 0 0,1 0-9 16,-1 0-7-16,0 0-15 0,0 0-16 0,0 1-4 0,0 0-4 15,0 2-1-15,1-1-1 0,-1 1-3 0,-1 1-1 0,1 0-4 0,0 1 3 16,-2 1-8-16,1 1-4 0,-3 1 2 0,1 0-11 0,0 1 5 16,0 1 2-16,0 0-5 0,1 0 1 0,0 0 3 0,0-1 1 0,1 0 2 15,0-1 6-15,2 0-2 0,-1-2-2 0,2 0-6 0,0-2-15 0,0-2-18 16,2-2-21-16,2-2-32 0,-1-1-40 0,2-2-45 0,0-1-53 15,0 0-35-15,2-3-11 0,0 0-22 0,0-3 120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3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-1 928 0,'-3'4'403'0,"1"1"-177"0,-2 1-103 0,2-2-47 0,0 0-20 0,2-2-1 16,0 1 1-16,0 0-7 0,2 0-9 0,0 0-10 0,1 0-11 0,1 1-6 15,0 0-4-15,0 0-8 0,0 0 3 0,0 0-2 0,0 1 1 0,0 1 3 16,0 1-3-16,0 0-1 0,0 1-5 0,0 1 3 0,-1 0-1 16,0 2-1-16,0 0 0 0,-1 1-5 0,1 0-4 0,-1 1-4 0,0 0-8 15,1 1-14-15,0 0-13 0,-1 0-23 0,1-1-31 0,-1 0-31 16,1-1-37-16,0-1-48 0,0-1-49 0,1-1-43 0,0-2 33 0,0 0-109 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3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1072 0,'-4'2'311'0,"-1"0"-163"0,0 0-58 0,2-1-27 15,1 0-4-15,1-1-9 0,0 1-9 0,2-1-6 0,0 0-11 0,1 0-1 16,1 0-5-16,1 0 0 0,1 0-6 0,1 1-4 0,1-1 0 0,1 0-1 16,-1 1 1-16,2-1-3 0,0 0-3 0,-1 1 0 0,1 0-2 15,-1-1 3-15,2 0 0 0,-2 2-3 0,0-2 1 0,0 2-2 0,-1-1-2 16,0 0-1-16,0 1-4 0,-2 0-11 0,0 0-8 0,0 0-7 0,-2 0-9 15,1 0 1-15,-2 0 5 0,0 1-3 0,-1 0 1 0,0 0 0 16,-1 0-9-16,-1 0-7 0,-1 1-7 0,0 0-15 0,-2-1 0 0,0 2 0 16,-1-1 4-16,-2 2 13 0,0 0 15 0,0-1 13 0,-1 2 13 0,0 0 10 15,-1 0 7-15,0 0 7 0,-1-1 10 0,1 1 13 0,1-1 15 16,-1 1 14-16,2-2 13 0,-1 1 6 0,3-2-4 0,-1 0-5 0,1-1-10 16,1-1-18-16,1 0-15 0,1 0-9 0,1-2-14 0,0 0-5 0,1 0-4 15,1 0-2-15,0 0 2 0,1 0 1 0,1-1 2 0,0 0 0 16,1-1 3-16,1 1 1 0,0-1-2 0,1 0-2 0,1-1-9 0,-1 1-17 15,2-1-27-15,-2-1-32 0,1 1-45 0,1-2-43 0,-1 1-43 0,0 0-35 16,0-1 31-16,-1 0-116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3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763 0,'-3'4'335'0,"0"2"-129"0,-1 0-97 15,3-1-43-15,-1-2-22 0,2 0-9 0,1 0-1 0,1-1-2 16,0 1-6-16,2 0-6 0,0-1-13 0,0 1-3 0,2 0-4 0,0 0 0 16,0 0 3-16,2 0-4 0,-2 0 1 0,1 1-3 0,1 0-4 0,0 0 2 15,0 1 0-15,0 0-1 0,0 1-7 0,0-1-1 0,1 2-11 16,-1 0-7-16,1-1-5 0,0 1-24 0,0-1-16 0,0 1-22 0,0-2-24 15,0 1-23-15,1-1-23 0,-2-1-34 0,1-2-15 0,0 0 38 0,-2-1-79 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2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28 786 0,'-2'1'273'0,"1"0"-89"15,0 0-53-15,1-1-31 0,1 0-17 0,0 0-11 0,1-1 3 16,1 0 2-16,1-1-12 0,1 0-5 0,1 0-17 0,0-1-13 0,1 0-2 16,2-1-8-16,0-1-6 0,-1 0-6 0,2-1-5 0,0-1-4 15,0 0 1-15,1-1 4 0,-1 0-7 0,1 0-1 0,0 1-4 0,0 1-15 16,-1-1-11-16,0 1-11 0,-1 1-23 0,1 0-10 0,-1-1-7 0,0 3-17 15,-1-1-7-15,-1 0-5 0,0 2-17 0,0 0-5 0,-1 1-8 16,0 0-10-16,-2 1-10 0,0 1-5 0,-1 0 5 0,0 1 35 0,0-1-61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2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0 903 0,'-6'5'351'0,"0"1"-194"0,-1 2-103 0,2-1-15 0,1-2 7 0,1-1 1 16,1 0-9-16,0 0-20 0,1 0-7 0,1 1-5 0,1 0-8 15,0 1 6-15,2 0-1 0,-1 1-2 0,1 2-1 0,0 0 0 0,0 0-1 16,0 2-1-16,0 0 5 0,0 1-3 0,-1 2 0 0,0 1 0 0,-1 1-3 15,1 0 4-15,-1 3-1 0,0-1 1 0,0 1 0 0,0 0-1 16,-1-1 0-16,0-1-1 0,0 0 2 0,0-1-2 0,-1 0-3 0,0-1-4 16,-1 0-6-16,0-1-9 0,0-2-11 0,-1-1-13 0,1-2-14 0,-1-1-9 15,0-1-12-15,0-1-11 0,1-2-17 0,0 0-26 0,-1-2-20 16,1-1-26-16,0 0-10 0,0-3 24 0,0 0 43 0,0-2-44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2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219 0,'0'-1'140'0,"1"0"-12"0,1 0-14 15,-1 0-1-15,2 0-2 0,-1 0-2 0,0-1-7 0,2 1-12 0,-1 0-16 16,0-1-6-16,1 1-12 0,0 0-14 0,1 0-5 0,-1 1-2 16,0 0 0-16,0 0 4 0,0 1-3 0,0 0-10 0,1 0-3 0,-1 1-10 15,0-1-3-15,-1 1-2 0,0 0-4 0,0 0-3 0,1 0-2 0,-2 0-1 16,1 1 0-16,-2 0 3 0,1 0 3 0,-1 0 2 0,0 1-8 15,-1 0-3-15,0 0-4 0,-1 2-5 0,-1-2 4 0,0 2-2 0,-1-1-2 16,-1 1 1-16,0 1-1 0,1 0 5 0,-2-1 4 0,1 0 4 0,-1 0 3 16,1-1 0-16,-1 0 1 0,0 0 4 0,1-1 6 0,0-1-2 15,1 0 4-15,0 0-3 0,0-1-5 0,1 1 3 0,1-2-6 0,0 1-2 16,0-1-2-16,1 0-6 0,0 1 1 0,0-1 1 0,2 2 0 16,0-1 1-16,0 0 5 0,2 1 2 0,1 0 2 0,0-1 7 0,0 0-4 15,1 0 0-15,1 0-6 0,1-1-2 0,1 1-5 0,-1-1 5 0,2 0-3 16,0 0-8-16,0-1-14 0,1-1-38 0,0 1-44 0,-2-2-56 0,2 1-67 15,-3-1-64-15,1 1-14 0,-1 0-138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1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0 1340 0,'-4'3'242'0,"0"1"-171"0,-1 1-49 0,2-1-14 0,1 0-5 16,1 0-8-16,0 1-1 0,1 0-3 0,1 0-7 0,0 1-9 0,0 2-14 15,2-1-9-15,-1 1-13 0,1 2-10 0,0 1-9 0,0 0-13 16,0 0-11-16,-2 0-7 0,2 0-4 0,-1 0 1 0,0-1 8 0,-1 1 4 16,0 0-1-16,0-1 0 0,0-1-6 0,0 0 12 0,-1 0 23 15,1-1-20-15,-1-2 94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1.5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597 0,'0'0'195'0,"0"2"-89"15,0-2-30-15,0 1-11 0,1 0-8 0,1 1 4 0,0 0-11 0,1 0-10 16,1 0-3-16,0 0-7 0,1 2-2 0,1-2 3 0,0 2-3 0,0 0-7 15,1 0-4-15,0 1-5 0,0 0-7 0,1 1 0 0,-1 1 1 16,2 1-5-16,-1 0 1 0,0 1-4 0,0 0-3 0,1 1 6 16,-1 1-2-16,0-1-2 0,1 0-2 0,0 1-4 0,-1-1-5 0,0-1-9 15,0 1-15-15,0-1-26 0,-1 0-22 0,1 0-38 0,-1-1-34 0,1 0-29 16,-1-1-29-16,1-1 14 0,-1-2 47 0,-1 0-23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2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 585 0,'-1'-1'128'0,"0"0"-83"0,-1 1-37 0,2 0-8 15,0 2-2-15,0 0 9 0,0 1 5 0,1 1 4 0,0 1-2 0,-1 0-3 16,2 2-4-16,-2 1-2 0,1 0 0 0,0 2 2 0,0 2 6 15,0-1 4-15,-1 1 6 0,1 0 3 0,1 1 3 0,-1 1 0 0,-1 1 0 16,2 1 1-16,-1-1 0 0,0 1 1 0,0 2-3 0,1 0-4 0,0 1-6 16,1 0-7-16,0-1-5 0,0 1 4 0,1-1 0 0,0-1 0 15,0 0-1-15,1-1-5 0,1 0-2 0,-1-2 2 0,0 0-3 0,0-2-1 16,0-1 0-16,0 0-5 0,-1-2 3 0,0 0 2 0,0 0-3 0,0-2 1 16,-1 0 0-16,-1-2-2 0,1 0 3 0,-2-1 1 0,1-1 0 15,0 0 1-15,-2-1-1 0,2-1 0 0,-1 0 0 0,0 0 4 0,-1-1-1 16,0 0 0-16,1 0 1 0,-1-1 0 0,1 0 4 0,0 0 3 15,-1 0 1-15,1-1-1 0,-1 0-1 0,2-2-2 0,-1 0-2 0,0-1 0 16,-1-1 0-16,1 0 1 0,0-1 2 0,0 0-1 0,-1-1 4 0,0-1 5 16,1-1 0-16,-1 0 1 0,1-1 4 0,1-2 0 0,-1 1 2 15,0 0 1-15,1-1-5 0,0 1-3 0,0 1 2 0,0 0-2 0,-1 0 0 16,2 2 3-16,-1 0-6 0,0 2 0 0,0 1-1 0,0 0-4 0,0 3 1 16,0 0-5-16,0 0-3 0,0 2-1 0,-1-1-4 0,1 1-1 15,0 1 2-15,0 0 0 0,0 0-1 0,2 1 1 0,-2 0-2 0,0 1-1 16,1 0 2-16,-1 1 1 0,1 0 0 0,0 2 1 0,-1 0 0 0,1 1-3 15,0 1 6-15,0 1-2 0,-1 0 0 0,0 2 0 0,1-1-3 16,-3 1 3-16,2 0 1 0,0 0 3 0,-2 1-2 0,1-1 1 0,1 1-2 16,-1-1 0-16,-1 0 1 0,1-1 1 0,0 0-2 0,0-1 1 0,0 0-1 15,1 0-1-15,0-2 3 0,0 0 0 0,0-1-2 0,0-1 0 16,0 0-3-16,0 1 1 0,0-3 3 0,0 0 1 0,0 0 0 0,0 0-1 16,0-2 1-16,-1 1-2 0,2-1 3 0,-1 0 1 0,1-1 0 15,-1 1-1-15,1-2 0 0,0 0 2 0,0 0-5 0,0 0 4 0,0-2-3 16,0 2-4-16,1-1 3 0,0-1-2 0,-1 0 1 0,1 0 0 0,0 0-1 15,0 1 0-15,-1-1 0 0,1 1-2 0,-1 0 0 0,1 0 0 16,0 0-2-16,-2 1-4 0,1 1-4 0,-2-1-3 0,2 1-5 0,-3 1-5 16,2 0-6-16,0 0-9 0,-2 0-5 0,1 0-10 0,-1 1-11 15,0-1-7-15,0 1-9 0,0 1-11 0,-1 0-8 0,1 0-11 0,-2 1-8 16,0-1-9-16,0 1-12 0,0 1-6 0,-2-1 24 0,1 1 37 0,0-1-64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1.2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8 0 572 0,'-2'0'189'0,"-1"1"-79"0,-1 0-20 0,1 1 4 0,-1 0 6 0,1 0-6 15,0 2-12-15,-1 0-11 0,1 1-13 0,0 0-9 0,-1 2-6 0,-1 1-13 16,0 0-10-16,0 2-11 0,-1 2-6 0,1 0-1 0,-2 1-3 15,0 1 0-15,0 1-5 0,-1 0 1 0,0 1-3 0,0 1 0 0,-2-1 3 16,1 1-3-16,0-1 2 0,-1 0-3 0,1-1-2 0,0 0-1 0,0-2-1 16,0 1-6-16,0-2-8 0,1 0-5 0,0-2-15 0,2-1-11 15,0 0-13-15,0-2-29 0,1-2-36 0,0-1-38 0,1-1-50 0,-1 0-2 16,1-2-182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0.8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707 0,'-1'0'262'15,"-1"2"-130"-15,1 0-58 0,-1 0-18 0,2 0-8 0,-1 0-5 0,1 0-8 16,1 1-6-16,-1 0-6 0,1 1-10 0,0 0-4 0,1 0-1 0,-1 0-4 16,1 2 3-16,0-1-1 0,1 1-5 0,-1 0 2 0,1-1-2 15,0 1-3-15,0 0-1 0,0 0-2 0,0-1-13 0,0 2-12 16,1-1-20-16,-1 0-24 0,1 1-25 0,0-1-28 0,0 0-27 0,0-1-29 16,-1 0-19-16,1 1 17 0,-1-1-110 0,1 0 262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0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444 0,'-2'2'252'0,"0"1"-64"0,-1 0-67 0,2-1-23 0,0 0-10 16,1 0-11-16,-1 0-8 0,1 0-7 0,0 0-14 0,1 0-9 0,-1 1-3 15,2 0-16-15,0 1-5 0,0 0-3 0,0 1-12 0,1-1 2 0,0 1 0 16,-1-1-4-16,1 2-4 0,0-1-2 0,1 0-11 0,0 1-12 16,-1 0-9-16,0-1-22 0,1 1-8 0,-1 0-11 0,0-1-14 0,-1 0-9 15,1 1-6-15,0-2-11 0,-1 1-2 0,0-1-2 0,0 0-15 0,0-1 9 16,1 0 22-16,-1-1 24 0,0 0-25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50.1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-1 933 0,'-4'2'243'0,"-1"1"-107"0,0 0-33 0,1-1-11 0,2-1-16 16,2 1-23-16,0-1-18 0,0 0-13 0,2 0-9 0,1 0-2 0,0 1-4 15,2-1-1-15,1 1-2 0,0 0 3 0,0 0-1 0,2-1-5 16,-1 2 0-16,0-1-6 0,2 0 4 0,-1 2-1 0,0-1 4 0,1 1 1 16,1 1-1-16,0 0-2 0,1 0-2 0,0 1-1 0,0 0 0 0,1 0 2 15,-1 0-6-15,-1 1-4 0,1 0-17 0,-1-1-16 0,0 2-22 16,0-1-22-16,-1-1-6 0,0 2-11 0,0-2-5 0,0 0-8 0,-1 1-19 15,0 0-12-15,0-1-21 0,0 1-11 0,-1-2 27 0,-1 0-122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9.8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41 671 0,'-3'-1'274'0,"1"-1"-101"0,0 0-60 0,1-1-21 16,1-1-14-16,2 0-10 0,0 0-10 0,0-2-9 0,2 0-11 0,2 0-9 15,0-2-12-15,1 0-5 0,0-1-4 0,2 0-1 0,-1 0 0 0,2-1-4 16,0 1-2-16,2-2-2 0,-1 2-2 0,-1-1-1 0,2 0-2 16,-1 1-4-16,0 0-8 0,1 0 0 0,-1 1-8 0,1 1-2 0,0-1-1 15,-1 2-8-15,-1 0 2 0,-1 0-1 0,0 2 1 0,-1 0 3 0,0 0 2 16,0 1 0-16,-2-1-3 0,1 2-8 0,-1-1-13 0,-1 0-15 15,0 1-25-15,0 1-26 0,-2 0-29 0,0 0-31 0,0 0 0 16,-1 1 34-16,-2 0-107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9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5 96 0,'-1'0'25'0,"1"0"4"0,0 0 14 0,0 0 3 16,0 0 0-16,0 0 3 0,-1 0-10 0,1 0-7 0,0 0-4 0,1-1-9 15,-1 1 1-15,0 0 2 0,0 0 3 0,0-1 1 0,0 1-5 16,0 0-2-16,0-1-5 0,0 1-2 0,0-1 5 0,0 1 0 0,0 0 6 16,0-1 9-16,0 1 4 0,0 0 6 0,0 0 2 0,-1 0-2 0,0 0-3 15,1 1 1-15,-2 0 0 0,1 1-1 0,0 1 3 0,-1 0-2 0,0 2-1 16,1 0-9-16,-1 2-4 0,1 2-3 0,-1 3-10 0,2 1 2 16,-1 2-7-16,0 1-3 0,1 3-3 0,1 1-2 0,0 0-1 0,0 1-4 15,0-1-3-15,1-1-7 0,0-1-7 0,0 0-16 0,1-1-15 16,0-1-16-16,-1 0-15 0,1-2-14 0,0-1-12 0,0-1-7 0,0-2-7 15,0-2 2-15,-1 0 9 0,0-1 21 0,-1-2 29 0,-1 0 26 16,0-2 15-16,0 0-49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8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1-1 277 0,'-6'0'95'0,"0"2"-11"0,-3-1-13 0,2 0 2 0,1 1-3 15,0-2-2-15,0 2-9 0,0-1-9 0,1 0-3 0,0 1-2 16,-1 0 7-16,1-1 3 0,0 1 1 0,-1 1 5 0,2-1-3 0,-1 1 1 15,-1 0 5-15,1 1-5 0,0 0 4 0,-1 0-4 0,1 2-3 16,0 0 1-16,-1 0-6 0,1 0 6 0,0 1-10 0,1 1-8 0,-1 2-5 16,1 1-14-16,1 2 5 0,0 3-2 0,0 1-4 0,0 3-1 0,1 4-4 15,1 3-6-15,0 2-1 0,0 2-1 0,2 2-4 0,0 1 2 16,1 0-2-16,0 0-2 0,0 0 3 0,1 1-1 0,0 1-1 0,1 0-2 16,0-1 2-16,1 2-3 0,0 0-2 0,0-2 1 0,0 0-11 0,1-3-2 15,-2-1-5-15,2-1-3 0,-1-1-7 0,0-2-4 0,1-3-1 16,-2-1-10-16,2-1 8 0,-2-2-2 0,1-2-4 0,1-2-3 0,0 0-20 15,-1-1-12-15,1 0-12 0,-1-2-19 0,1-1-21 0,1-3-32 0,0-2-37 16,1 0-39-16,0-3 30 0,-1 0-120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7.8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 1370 0,'-1'1'276'0,"1"2"-187"0,0-1-67 0,1-1-24 0,2 0-2 16,1-1 4-16,2 1 1 0,1-1 6 0,3 0-3 0,0-1-1 0,2 0-7 16,2-1-8-16,0 1-25 0,1-1-41 0,1 0-40 0,0 0-60 15,0 1-44-15,1 0-47 0,1-1-24 0,2 2-261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7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0 752 0,'-4'2'276'0,"-2"0"-105"0,0 0-51 0,1 0-22 0,2 0-9 0,0-1-10 16,1 0-18-16,1 0-18 0,0 0-18 0,1-1-17 0,0 0-12 0,1 1-4 16,0 0 5-16,1 0 3 0,1 0 8 0,2 1 0 0,-1 0-3 15,2-1 3-15,1 1-2 0,0 0 0 0,0 0 0 0,2-1 0 0,0 0-2 16,-1 1-2-16,1 0-3 0,0-1 0 0,1 1-1 0,0-1 2 15,1 1 0-15,-1 0-2 0,1-1 0 0,0 1-8 0,0-1-4 0,0 1-10 16,0 0-18-16,0 0-18 0,0 0-19 0,0 0-17 0,-1-1-17 16,1 1-21-16,-1 0-29 0,0-1-36 0,-1 1-33 0,0-2 22 0,1 2-171 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6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1173 0,'-3'2'299'0,"0"2"-188"0,-2 1-69 0,2 0-25 0,1 0-9 15,1 0-5-15,0 2-2 0,1 1 0 0,1 1-6 0,0 0-8 16,1 2-16-16,0-1-29 0,1 2-32 0,-1-1-36 0,1 1-51 16,-1 0-52-16,1 1-49 0,0-1 26 0,0 1-145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1.7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688 0,'0'-1'254'0,"0"0"-135"0,1 0-98 0,0 1-24 0,2 1-4 16,1 1 5-16,0 1 2 0,0 0 0 0,2 2 2 0,-1 1-2 0,0 1-2 15,-1 1-1-15,0 1-5 0,-1 0-1 0,0 0-3 0,-1 0 1 0,0 2 3 16,0-2 3-16,0 2 4 0,-1-1 0 0,0 2 0 0,-1-2 1 15,0 1 0-15,1-1-1 0,-1 0 0 0,0 0 0 0,1 0 3 0,-1 0-1 16,1 0-1-16,0-1 0 0,0 1 0 0,1-1 0 0,-1-1-3 0,1 0-11 16,0-1-20-16,1-1-18 0,-1 0-23 0,1-1-21 0,1 0-20 15,-1-2-26-15,2-1-7 0,-1 0 28 0,1-1-87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6.4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75 0,'-1'1'181'0,"1"1"-98"16,0 1-32-16,1-1-4 0,0 2 6 0,1-1 2 0,0 1-7 0,2 0-13 16,0 1-13-16,1 0-14 0,0 1-4 0,2 0-3 0,-1 2-3 15,1 0 1-15,-1 1-8 0,1 0-13 0,0 0-17 0,0 1-20 0,0 1-16 16,1 0-17-16,0 1-20 0,0 0-18 0,0 0-20 0,-1-1-15 15,0 0-1-15,0 1 26 0,-1-2 36 0,0-1-92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6.2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0 1332 0,'-5'1'339'0,"-1"0"-202"0,-1 1-70 0,2 0-18 15,1 0 1-15,0 0-2 0,0-1-8 0,1 1-15 0,0-1-19 0,1 1-9 16,0 0-16-16,-1 2-9 0,0-1-8 0,0 2-11 0,0 1-8 15,-1 0-11-15,0 2-11 0,-1 0-7 0,-1 1-4 0,0 2 8 0,-2 1 13 16,1 0 13-16,0 1 19 0,-2 1 15 0,1 0 10 0,0 0 6 16,-2 0 4-16,2 0-3 0,1-1 0 0,-1 0 0 0,2-1 0 0,0-1 2 15,1-1-12-15,0-1-24 0,1-2-43 0,1-1-43 0,-1 0-44 0,2-3-36 16,0 0-4-16,0-2 17 0,1 0-96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6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 477 0,'-1'0'148'0,"1"0"-72"0,1 0-54 0,0-1-1 0,1 1 14 16,0 0 13-16,1 0 9 0,1 1-6 0,-1-1-8 0,1 0-4 0,1 1 1 16,0-1 6-16,0 2 4 0,0-1-4 0,0 0-6 0,0 1-11 15,0-1-10-15,0 2-7 0,-1-1-6 0,0 1 1 0,0-1-6 0,-1 1 1 16,0 0 0-16,-1 1-1 0,-1 0 8 0,0 0-2 0,-1 0 1 16,0 0-1-16,0 0 1 0,0 0 5 0,-1 0 2 0,-1 0 0 0,0 0 1 15,0 0 7-15,0 0 7 0,0 0 7 0,0 0 3 0,0 0-5 0,-1-1-6 16,1 0-5-16,0 1-5 0,0 0-4 0,0-1-2 0,1 1-4 15,-1-1-5-15,2 0-2 0,0 1-4 0,0-2 1 0,0 2-1 0,0-1-1 16,2 0 0-16,-2 0-2 0,2 0 0 0,0 1 1 0,0-2 3 0,0 1-2 16,2 0-4-16,-1-1 0 0,0 0-8 0,2-2-4 0,-1 1-6 15,1-1-12-15,0-1-11 0,1 0-13 0,0-1-12 0,0-1-17 0,1 0-23 16,-1-2-22-16,2-1-34 0,-1-1-41 0,0-1 4 0,1-1-245 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5.6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03 0,'0'1'281'0,"0"-1"-133"0,0 2-74 16,1-2-16-16,0 1 3 0,1 0 4 0,2 1 3 0,-1 0-14 0,1 1-17 15,0 0-11-15,2 1-17 0,0 0-2 0,0 1 0 0,1 1-6 0,0 0 1 16,0 2 1-16,0 0-3 0,1 1-1 0,0 1 2 0,0 1-5 15,0-1-2-15,0 0 2 0,0 1-6 0,-1-1-2 0,1 0 0 0,0 1-16 16,-1-1-17-16,1-1-15 0,-1 0-18 0,1-1-5 0,-1 0-2 16,0-1-17-16,-1 0-23 0,0-1-23 0,0 0-30 0,0-2-17 0,0 0 26 15,0-1-190-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5.4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3 0 173 0,'-1'0'40'16,"1"0"14"-16,0 0 25 0,0 0 19 0,0 0 8 0,-1 0 4 16,1 0 0-16,-2 1-5 0,1 0-1 0,0 1 1 0,-1 0-5 0,0 0 2 15,-1 1-4-15,0 1-10 0,-1 1-5 0,-1 0-10 0,0 1-10 0,0 1-8 16,0 2-7-16,-1 0-12 0,0 2-7 0,0-1-8 0,0 2-7 15,0 2-4-15,-1 0-4 0,0 0-3 0,0 2-5 0,1-1 0 0,0 1 2 16,-1 0-3-16,0 0 5 0,1 0-5 0,0-2-2 0,1 0 0 16,0-2-2-16,1-1-1 0,1-1-6 0,0-2-12 0,1 0-15 0,2-2-18 15,-2-1-25-15,2 0-20 0,0-1-19 0,0 0-31 0,0-2-27 0,1 0-35 16,0-2-32-16,0 0 33 0,0-2-199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5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6 855 0,'-3'0'292'15,"0"1"-128"-15,0 0-79 0,2-1-38 0,1 0-27 0,1 0-10 0,1 0 5 16,1 0 8-16,3-1 9 0,0 1-4 0,2-1-5 0,1 0-4 0,2 0-3 16,1-1 1-16,2 0-5 0,0 0-4 0,1 0-3 0,1 0-1 15,-1 1 0-15,0 0 0 0,0 0-2 0,1 0-2 0,0 1-4 0,-1-1-5 16,1 0-15-16,-1 0-22 0,1 0-19 0,0 1-24 0,-1-2-19 16,-1 2-17-16,1-1-30 0,-2 0-27 0,2 1-34 0,-2-1 9 0,0 0-247 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4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3 16 518 0,'0'0'121'0,"1"-1"-69"0,0 1-18 15,-1 0 12-15,1 0 13 0,0 0 3 0,1 0-1 0,-2-1-4 16,2 1-11-16,-2-1-7 0,1 1-5 0,0 0 2 0,-1 0 10 0,0 0 5 15,-1 0-1-15,0-1-8 0,-1 0-9 0,0 1-9 0,-1 0-7 0,0 0 1 16,-2 0-4-16,0 0 5 0,-1 0 7 0,-1 0-2 0,-1 0 7 16,0 0 1-16,-2 0 0 0,0 0 7 0,0-1-3 0,-1 0 0 0,-1 0 1 15,0 0-2-15,0 0 1 0,-1 0-2 0,1 0-2 0,0 0-6 0,1 0-8 16,0 1-5-16,-1 0-5 0,0-1 1 0,1 0 1 0,0 1-2 16,3 0-2-16,-1 0-2 0,2 0-2 0,0 1 0 0,1-1 0 0,1 1 0 15,0-1-2-15,1 1-1 0,1 0 1 0,1 0-1 0,0 0 0 0,1-1-2 16,1 0-6-16,-1 0-4 0,2 1 1 0,0 0 1 0,0-1 5 15,2 2 1-15,-1-1 2 0,1 0 2 0,1 0 0 0,0 1 0 0,1 0 0 16,0 0 0-16,1 2 0 0,0 0 0 0,0 1 2 0,0 1 1 16,0 0-1-16,-1 1 0 0,1 1-3 0,1 2-1 0,0-1 0 0,-1 2 1 15,0 1-3-15,0 1-2 0,-2 2-1 0,0 0-3 0,-1 2 0 0,1-1-2 16,-2 1 0-16,0 0 0 0,0 1-1 0,0-1 5 0,-2-1 4 16,1 1 3-16,-1-2 1 0,0 1 0 0,-1-2 0 0,1-1-1 0,-2-1 2 15,2 0 0-15,-2-2 2 0,0-1-3 0,1 0 2 0,-1-2 3 16,1 1-2-16,-1-2 3 0,1-2 0 0,0 0 0 0,0-1 1 0,0-1 3 15,0 0 1-15,0-1-3 0,0 0-5 0,1-1-1 0,0 0-6 16,0-1 0-16,0 1 3 0,1-1-2 0,0 0 1 0,0-1 0 0,0-2 1 16,1 1 0-16,1 0-2 0,0-2 5 0,0 0-3 0,1 0 0 0,0 0 0 15,1-1-3-15,0 2 6 0,1-2-4 0,-1 2-1 0,3 0-1 0,-3-1-7 16,2 1 4-16,0 0-1 0,-1-1 2 0,1 0-1 0,0 1-4 16,0 0-3-16,0 0-2 0,1 0-3 0,-1 1-1 0,1 0-4 0,-1-1-2 15,0 1-8-15,0 0-11 0,0 1-13 0,0-1-17 0,-1 1-11 16,0 0-6-16,-2-1-11 0,1 1-1 0,-1 0-6 0,-1 0-5 0,0 0-12 15,-2 1-21-15,1-1-1 0,0 0 23 0,-2 0-138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3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0 355 0,'0'1'420'0,"-1"-1"-315"0,2 2-96 0,0 0 10 16,1 1 24-16,1 1 6 0,-1 1-4 0,3 1-20 0,-1 0-20 0,2 0-10 16,1 1-1-16,-1 0-3 0,1 1-2 0,-1 1 1 0,2 1-4 15,-1 2 3-15,1 2-1 0,1 0 1 0,-1 3 1 0,-1 0-1 0,0 1 2 16,0 1 3-16,0 0 9 0,-1 2 4 0,0 1 10 0,-1 1 7 0,-1 1 2 15,0 3 2-15,0 2-4 0,-1 0-7 0,-1 3-7 0,0 0-3 16,0 1-6-16,-2 1-1 0,0 2-4 0,0 0-12 0,-2 1-15 16,1 0-23-16,-2 1-22 0,-1-1-15 0,0 1-5 0,-3-1 6 0,0 1 6 0,-1-2 18 15,-1 1 10-15,-3-1 14 0,1-1 18 0,-2 0 11 0,-2-2 17 16,1-3 9-16,-1 0 6 0,1-1 4 0,0-1 1 0,0-2-1 0,0 0-1 16,1-1-1-16,1 0-4 0,0-2-2 0,0-2-2 0,0 0-16 0,1-2-30 15,-1 0-37-15,1-1-58 0,2-1-44 0,-1-2 14 0,1-1 158 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3.1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-1 359 0,'-3'0'183'0,"0"2"-105"0,-1 0-34 0,1 0-6 0,1 0 4 15,1-1 0-15,-1 1-6 0,2 1-14 0,0-1-10 0,0 2-8 0,0 0 3 16,0 0 10-16,1 0 7 0,0 2 8 0,-1-1 6 0,2 1 3 0,0 0 5 16,0 1 7-16,0-1 4 0,-1 1 1 0,0 1 0 0,0 0-6 15,1 2-2-15,-1 0-3 0,1 1-8 0,-1 1-8 0,1 0-10 0,0 2-6 16,-1 2-8-16,1 0-1 0,0 1-4 0,-1 1-3 0,1 0-2 15,-2-1-8-15,-1 1-8 0,1-1-11 0,-2 0-9 0,0 0-10 0,-1 1-10 16,-2 0-5-16,-1 0-12 0,0-1-2 0,-1-1-4 0,-2-1-6 0,1 1-7 16,-1-2-19-16,-1 0-3 0,0 0-15 0,0-3-33 0,-1 0-4 15,1-2 4-15,-1-1 161 0,0 0 4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2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635 0,'-2'0'260'0,"2"0"-139"0,-2 0-52 0,2 0-13 0,1 0-7 0,0 0-11 15,-1 0-14-15,1 0-13 0,1 0-6 0,0 0 0 0,1 0-3 16,0 1-4-16,0-1 0 0,1 0 1 0,1 2-3 0,0-2 3 0,0 1-3 16,0 0-4-16,-1 0-2 0,0 0-1 0,0 1 0 0,0 0 2 15,1 0 5-15,-2 1-3 0,0 0 1 0,-1 1 0 0,0 0-1 0,1 0 5 16,-2 0 3-16,0 1 1 0,1 0 1 0,-3 1 1 0,1-1 2 16,-1 0 0-16,0 0 4 0,0-1 1 0,-1 1 2 0,1-1 4 0,0 0 3 15,1-1 1-15,-1 0 0 0,0 0-5 0,1-2-4 0,0 0-3 0,-1 1-5 16,1-2-1-16,1 1-4 0,-1 0-1 0,2-1 2 0,-1 2-2 15,0-2-1-15,3 0-2 0,-2 0 0 0,1 0-2 0,1-1 1 0,-1 0 0 16,2-1-4-16,-1-1-7 0,2 0-18 0,0-1-2 0,0 0-21 0,0-1-18 16,2 0-15-16,0 0-36 0,0-1-32 0,0 0-34 0,-1-2-40 15,0 0 4-15,0 0 173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41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59 130 0,'-2'0'109'16,"0"0"-50"-16,1 0-30 0,0 0-19 0,1 0-1 0,0 0 7 15,1 1 14-15,1 0 16 0,0 0 10 0,1 0 3 0,1 0-1 0,1 0-5 16,1 0-4-16,1 0-4 0,0-1 0 0,1 0-3 0,0 0 2 0,1 0 1 16,0 0-3-16,1-1 2 0,0 0-2 0,1 0 2 0,1 0-1 15,-1 0-1-15,1-2-1 0,1 2-5 0,-1-1-1 0,2 1-9 0,0-1-5 16,-1 0-4-16,1 1-5 0,-1-2 5 0,1 2 4 0,-1-1 1 16,0 0 6-16,0-1 1 0,0 1-4 0,-1-1-3 0,1 1-3 0,0 0-3 15,-1 0-5-15,0 0-2 0,0 0-3 0,-1 0-5 0,0 1 2 0,0-1 0 16,-1 0-1-16,1 1 0 0,0 0-1 0,-1-1-1 0,2 1 1 0,-2-1-1 15,1 1 1-15,-2-1 2 0,-1 0-3 0,-1 1 0 0,-1 0 0 16,0 0-2-16,-1 0-6 0,-2 0-12 0,0 1-21 0,-2 0-26 0,0 0-24 16,-1 0-16-16,0 0-24 0,-2 0-31 0,0 1-33 0,-2 1-28 15,-1 0 18-15,-1 0 54 0,-3 1-66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2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-1 712 0,'-2'2'608'0,"0"2"-415"0,1 1-122 16,0-2-38-16,1 0 0 0,0 1 1 0,1 0 0 0,1 1-8 0,1 0-12 16,0 0-12-16,2 0-4 0,-1 1-1 0,2 0-4 0,1 1 0 15,-1-1-7-15,1 0-16 0,0 0-18 0,0 0-16 0,0 1-15 0,-1-1-9 16,0 2-7-16,0-1-9 0,-1 0-15 0,0 1-23 0,0-1-24 0,0 1-12 16,-2 0-9-16,0 0 9 0,0 0 27 0,-1-1 54 0,0 1 97 15,-1-1 0-15,-1-1 0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2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0 1101 0,'-4'0'273'0,"-1"2"-177"16,-1-2-56-16,0 1-7 0,2 0 1 0,0 0-6 0,1 0-7 15,1 0-16-15,0 0-12 0,0 1-11 0,0 1-10 0,0 2-11 0,-1 1-11 16,1 1-15-16,-1 3-12 0,0 0-11 0,-1 3-4 0,-3 0 2 0,1 2 8 16,-1 0 13-16,-2 1 19 0,2 0 19 0,-3 1 18 0,1 1 10 15,0-1 7-15,-1 1 1 0,1-1 2 0,1-1 0 0,1-2-1 0,0-1-2 16,1-1-11-16,1-2-19 0,-1 0-39 0,2-3-36 0,1-1-37 15,0-2-25-15,1-1 10 0,1-1 29 0,-2-3 40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1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7 1004 0,'-1'0'158'0,"0"0"-122"0,-1-1 35 16,1 1-1-16,1 0-7 0,0 0-20 0,1 0-26 0,-1-1-28 0,1 1-25 16,-1 0-3-16,1-1 15 0,1 0 10 0,0 0 12 0,1-1 23 15,2 0 1-15,-1-1 6 0,2 0 3 0,0-1-17 0,0 1-11 16,0 0 2-16,0-1-3 0,0 2 2 0,-1 0 4 0,1 1-5 0,-2 0 0 16,2 0 1-16,-2 0-2 0,2 1 4 0,0 0-2 0,-2 0 0 0,2 2-1 15,-2-2-5-15,0 2-1 0,0 0 1 0,-2 0-1 0,1 0-1 16,-2 0 1-16,0 2-2 0,0 0-2 0,-1 0-1 0,0 1-2 0,-2 0-6 15,0 0-4-15,0 1 0 0,-2 0-1 0,0 0 8 0,-1 0 4 0,0 2 2 16,0-1 5-16,0 0 0 0,-1 0 3 0,0 0 2 0,0-1 1 0,2 0 2 16,-2 0-1-16,2 0-4 0,-1 0-3 0,1-1 0 0,0 0 2 15,0-1 5-15,1-1 0 0,0 0 0 0,1 0 1 0,0-1-3 0,1-1-2 16,1 0-7-16,0-1-7 0,0 1 1 0,2 0-1 0,-1-1 4 16,1 1 1-16,0 0 0 0,1-1-3 0,0-1 1 0,0 0 2 0,1 0-14 15,1-1-4-15,0-1-11 0,1-1-22 0,0 0-8 0,0-1-21 0,0-1-27 16,0 0-23-16,2-2-34 0,0 0-25 0,0-1 26 0,1-1-25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1.3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70 0,'-1'1'219'0,"1"-1"-119"0,0 2-44 0,2 0-7 16,-1 0 8-16,0 0 3 0,2 2 0 0,0 0-16 0,1 0-16 0,1 1-11 15,1 1-11-15,-1 0-3 0,2 0-3 0,-1 2-2 0,0-1-1 0,1 0-2 16,0 1-8-16,1 1-18 0,0 0-18 0,1-1-42 0,-1 0-28 16,0 0-21-16,-1 0-35 0,0-1-16 0,0 0-22 0,1 1 0 0,-1 0 49 15,-2 0 5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1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-1 1035 0,'-5'2'301'0,"-1"0"-184"0,-1 2-67 15,1-2-13-15,2 0 2 0,0 1 3 0,0 0-5 0,1 0-15 0,0 2-12 16,0 0-13-16,1 3-5 0,-1 2 0 0,0 2-6 0,-1 2-10 0,0-1-12 16,0 1-20-16,-1 1-13 0,0 0-2 0,-1 0 5 0,1 1 15 15,-1 0 21-15,0 0 15 0,0-1 9 0,-1 1 6 0,0-3 4 0,1-1-2 16,0 0 3-16,1-2-4 0,-1-2-1 0,1 0 4 0,0-2-4 15,1-1 3-15,0 0-1 0,0-2-17 0,1 0-20 0,1-1-37 0,-2-1-43 16,2-1-44-16,0-1-34 0,0-1-15 0,0-1 27 0,0-1 48 0,0 0-9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0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1382 0,'-4'1'270'0,"-2"0"-172"16,1 0-55-16,1 0-9 0,1 0-7 0,1-1-5 0,2 0-13 16,-1 1-19-16,1 1-8 0,1 1-10 0,0 2 5 0,0 2-2 0,1 2-2 15,0 1-5-15,0 0-15 0,0 3-13 0,1 0-8 0,0 2-6 16,-1 1 6-16,0 0 15 0,-1 0 12 0,0 1 18 0,1 0 13 0,-2 1 8 16,1 0 4-16,-1 0 0 0,0 0 2 0,0 0 1 0,-1-2 0 0,1-1 2 15,0 0-2-15,1-2-3 0,0-1-2 0,0-2-1 0,1-1-3 16,0-2-2-16,1-1-2 0,1-1-6 0,0-1-12 0,1 0-22 0,1-2-28 15,-1-1-37-15,1-1-30 0,0-1-25 0,1-2-22 0,-1-2 13 0,1 0 36 16,0-2-51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0.5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57 1065 0,'-1'1'388'0,"1"-1"-242"0,0 0-111 16,3 0-22-16,0 0 10 0,3 0 20 0,2-1 5 0,1 0-5 16,3 0-12-16,0-1-17 0,2 0-6 0,1 0-5 0,0-1-1 0,0 0-3 15,1 1-3-15,0-1-6 0,0 0-19 0,1-1-21 0,-2 2-37 0,2-2-32 16,-1 1-25-16,-2 0-16 0,0 0-14 0,0 0-8 0,-2 0-6 16,1 1-3-16,-2-1 18 0,0 1 40 0,-2 0 43 0,0 0-36 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40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9 26 699 0,'-4'0'264'0,"-3"0"-146"0,0 0-75 0,-1 0-13 0,2-2 2 15,-1 0-3-15,0 1-1 0,1-1-12 0,-2 0-8 0,2 0-4 16,-2-1-4-16,0 1-4 0,0 0-1 0,0 1-3 0,0-1 1 0,0 1 0 16,-1 0-3-16,0 1 0 0,1-1-1 0,-1 0 3 0,0 1 5 0,-1-1 2 15,2 1 2-15,-3-1 0 0,1 1 5 0,0 0 1 0,0 0 7 16,2 0 15-16,0 1 10 0,0-1 2 0,2 0 0 0,0 0-5 0,0 0-5 16,2 0 2-16,-1 0-5 0,2 0-8 0,-1 0-5 0,2 0-3 0,1 0-5 15,0 0 1-15,1 0-8 0,0 0-8 0,0 0-2 0,0 0-11 16,0 0-2-16,0 0 6 0,1 0 3 0,0 0 11 0,1 1 3 0,2-1 0 15,-2 2 1-15,2-1 5 0,-1 0 4 0,1 1 1 0,0 1 7 0,1 0-3 16,-1-1-1-16,1 2 2 0,0-1-5 0,-1 1 3 0,2 1-3 16,-1 0-3-16,1 1-2 0,0 0-1 0,0 2 1 0,0 1-2 0,0 1-1 15,0 1-3-15,-2 0 0 0,0 2-1 0,0 0-2 0,0 1 3 16,0 0-1-16,-2 2-2 0,2-2-4 0,-2 2-1 0,0-1-6 0,0-1 4 16,0 0 2-16,0-1-2 0,-1 0 4 0,0 0 0 0,0-2 2 0,0-1 1 15,-1-1 3-15,2 0 0 0,-1-1-1 0,0-2-1 0,0 0-3 16,-1 0 4-16,2-2-1 0,-2 0 0 0,2-1-1 0,-2-1-4 0,1-1-1 15,0 1-3-15,0-2-1 0,0 0-3 0,-1 0-1 0,1 0 0 0,0-1-2 16,-1 0-1-16,1 0-4 0,0-1-3 0,-1-1-4 0,0 1-1 16,1-1-5-16,0 0-1 0,-1-1-7 0,2 1-6 0,-2 0 0 0,2 0-6 15,-2 0 1-15,1 0 4 0,0 0 4 0,0 0 10 0,0 0 9 0,1 0 10 16,0 0 3-16,0-1 1 0,0 1 5 0,0-1 1 0,1 0 2 16,0 0 1-16,-1 0-2 0,1 0 2 0,1 0-2 0,-1 0-1 0,1 0 1 15,0 0-1-15,1 0-4 0,-1 0-8 0,0 0-12 0,0 0-19 0,1-1-17 16,0 0-12-16,-1 1-12 0,0-1 2 0,0 1 14 0,0-1 21 15,-2 0-57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7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4 1069 0,'0'0'237'16,"-2"-2"-175"-16,2 2-51 0,0-2-8 0,2 2 3 0,0-2 2 15,1 1-3-15,2-1-4 0,2 1-5 0,0-1-5 0,1 1-1 0,0 0-5 16,-1 1-7-16,0 0-11 0,0 0-13 0,1 1-11 0,-2 0-6 0,2 1 5 16,-3 0 2-16,0 0 6 0,0 0 8 0,-2 0 4 0,-1 1 13 15,0 0 8-15,-1 0 4 0,0 1 4 0,-2 1 6 0,0 0 2 0,-1 0 7 16,-2 0 4-16,0 1 3 0,-2 0 5 0,0 0 5 0,0 0 2 16,0 0 1-16,0 0 4 0,-1 0-5 0,1-1-2 0,-2 0 5 0,2 0 0 15,0 0 6-15,-1-1 2 0,1 0-2 0,-1-1-3 0,2 0-5 0,1-1-5 16,1 1-5-16,1-1-5 0,0-1-5 0,1 0-6 0,1 0-4 0,1 0-4 15,1 0-1-15,-1 0-5 0,2-1-4 0,0 1-7 0,2-1-7 16,1 0-4-16,2-1-5 0,0 1-11 0,0-1-20 0,0-1-26 0,0 0-37 16,1 0-40-16,0-1-34 0,0 0 0 0,1-1 46 0,0 1 163 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7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199 0,'0'0'253'0,"-1"-1"-182"0,2 2-57 0,0-1-4 16,-1 0 8-16,3 1 1 0,0 0-2 0,1 1-8 0,1 1-11 15,0 0-2-15,1 1-4 0,1 1-6 0,-2 1-9 0,1 0-18 0,-1 3-23 16,0 0-22-16,0 3-16 0,1-1-6 0,-1 3 1 0,-1 0 2 0,0 0-2 16,0-1-5-16,1 1-6 0,-1 0-18 0,0-1-14 0,-1 1 6 15,0-2 25-15,-1 1 60 0,0-2 59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9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9 2 879 0,'-4'-2'201'15,"-2"2"-55"-15,0 0-13 0,0 2-12 0,1 1-19 0,1 2-22 16,-2 2-16-16,-1 2-16 0,0 1-19 0,-1 5-13 0,-1 1-6 0,-2 3-4 16,-2 2-1-16,-1 3-2 0,-3 3-3 0,0 3-14 0,-2 3-19 0,-2 2-24 15,-1 2-37-15,-1 1-35 0,1-1-43 0,3 0-48 0,2-1-27 16,2 0 2-16,-1 0 55 0,1-1-251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7.3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-1 1536 0,'-3'0'271'0,"-2"1"-180"0,-1 0-33 0,2 0-1 15,1-1 0-15,0 2-10 0,1 0-22 0,0 1-18 0,1 1-17 0,0 1-15 16,0 1-18-16,-1 0-21 0,2 2-29 0,-2 1-31 0,2 0-33 0,-2 1-28 16,-1 1-15-16,0 0-7 0,-1 1 16 0,0-1 21 0,-2 1 26 15,1-2 37-15,-2 1 26 0,1-2 32 0,0 1 22 0,-1-2 18 16,1-1 10-16,0-1 3 0,0 0 2 0,1-2 0 0,1 0-3 0,-1-2 0 16,3 0-6-16,-1 0-21 0,0-2-38 0,1 0-8 0,0-1-56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932 0,'-2'0'194'0,"0"1"-143"16,-1-1-31-16,2 1 1 0,1-1 1 0,-1 0-2 0,2 0-7 15,-1 0-10-15,2 2-3 0,0 0 0 0,1 0 3 0,0 0-2 0,0 2-1 16,0-1-1-16,-1 0-1 0,0 0 3 0,1 1-2 0,-1 0 1 0,1 1-1 16,0 0-2-16,-1 1 2 0,0 2 1 0,0 2-3 0,-1-1-9 15,0 1-10-15,-1-1-25 0,0-1-21 0,0 2-31 0,0 0-20 0,-1 0-6 16,-1 0-8-16,0 0-4 0,0 0-9 0,-1 0 6 0,1 0 31 16,0 0-2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6.6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 533 0,'-1'-1'202'0,"1"0"-64"0,0 0-27 0,0 1-8 0,0 0-16 16,0 0-19-16,1 0-12 0,0 1-11 0,0 0-3 0,1-1-1 0,0 1-6 15,0 0-2-15,1 1 5 0,0 0 2 0,0 0-1 0,0 0-4 0,1 1-8 16,0 0-4-16,-1 1-1 0,0 1 1 0,1 1 0 0,-1 2-2 15,1 0-4-15,-1 0-4 0,0 1-2 0,1 2-5 0,0 1-2 0,2 0-2 16,-2 0-3-16,3 0-1 0,0-1-4 0,-1-1-4 0,2 0-15 16,-1-2-16-16,2 1-18 0,0-2-28 0,0 0-17 0,1 0-25 0,0-2-25 15,-2 0-32-15,-1 0-33 0,1-2-16 0,-2 0 11 0,0-1 58 0,-2-2-23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6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 4 1 0,'1'-1'17'0,"1"1"-10"0,0 0-2 0,0 0-3 16,-1 1 1-16,1-2 2 0,0 1-3 0,0 0 4 0,0-1 5 0,-1 1 8 16,1 0 17-16,-1 0 18 0,0 0 22 0,0 0 19 0,-1 0 16 0,0-1 6 15,-1 1 1-15,1 0-1 0,-2-1-5 0,0 2-2 0,0-1-4 16,0 1-7-16,0 0-5 0,-1 0-6 0,-1 2-9 0,0 0-11 0,-1 2-11 15,0 0-11-15,0 2-6 0,-1 0-5 0,-2 3-8 0,0 0-7 0,-1 2-9 16,0 1-6-16,0 1-4 0,1 2-2 0,-1 0-4 0,0 1-4 16,0 0-1-16,0 1-6 0,1-2-1 0,0 0 0 0,1 0-1 15,0-1-1-15,1-2-2 0,0-1-2 0,0-1-8 0,2-1 0 0,0-2-8 0,1-1-7 16,0-1-6-16,1-2-13 0,0 0-9 0,0-2-15 0,1 0-19 16,0-1-25-16,0 0-34 0,1-1-36 0,-2-2-5 0,1 1 39 0,0-2-59 1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5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7 1122 0,'-1'0'345'0,"-1"0"-217"16,1 1-90-16,1-2-20 0,1 1 1 0,2 0 6 0,0-1 3 16,2 0-4-16,2 0-10 0,0-1-8 0,2 1-1 0,0 0-8 0,1-1-1 15,0 1-4-15,0-1-11 0,1 1-11 0,1-1-24 0,0 0-25 16,0 1-21-16,0-1-17 0,0 0-10 0,0 0-9 0,1 0-10 0,-1 0-14 16,-1 0-25-16,0 0-9 0,0 0 33 0,0-1-87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5.7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91 952 0,'-5'-3'379'0,"-2"0"-251"0,-2-3-103 0,1 1-14 0,1-1 4 0,1 1 4 16,-1-1-1-16,1 0-6 0,0 0-9 0,1-1-9 0,0 2-12 0,-1-2-8 15,1 2-4-15,-1 0-6 0,-1-1-5 0,1 3-6 0,0 0-5 16,-2 1 0-16,2 1 14 0,-2 0 12 0,0 1 13 0,-1 1 11 0,0 0 1 15,1 1 5-15,0-1 5 0,0 1 6 0,0 0 12 0,0 1 9 16,1-1 12-16,0 1 2 0,0 0 4 0,1-1-4 0,0 1-6 0,2-1-4 16,-1-1-11-16,2 1-3 0,0 0-4 0,0-1-7 0,1 0-3 0,1 1-3 15,0-1-6-15,-1 1-1 0,1 0 0 0,0 0-5 0,1 0 2 16,0 2 2-16,1 0-1 0,-1 1 3 0,1 1 2 0,0 0-4 0,0 1 1 16,1 1 1-16,0 0-5 0,-1 1 4 0,1 0 4 0,1 2-3 0,-1 0 1 15,2 0 1-15,-1 0-2 0,0 0-1 0,1 1 2 0,0 0-3 16,0 0-1-16,0 0 3 0,0-2-5 0,1 2 2 0,-2-2 4 0,1 0-6 15,-1 0 0-15,1-1 4 0,-2 1-6 0,0-2 3 0,1 0 2 16,-1 0-3-16,0-1 0 0,-1 0 2 0,1-1-3 0,0 1 2 0,-1-1 0 16,0 0-2-16,0 0 1 0,0 0 1 0,0-2-1 0,0 1 2 0,0 0 0 15,0-1-2-15,-1 1 2 0,2-1-1 0,-2 0 1 0,2 0-1 16,-1-1 1-16,0 0-3 0,1 0 2 0,0-1 4 0,1 0-7 0,0-1 4 16,-1 1-1-16,2-1-3 0,-1 0 3 0,2 0 1 0,-1-1-3 0,1 0-3 15,0 0-6-15,1-2-14 0,0 1-9 0,2-1-16 0,-1-1-18 16,1 0-16-16,0-1-29 0,1-1-44 0,0 0-43 0,-1 0-48 0,0-2 1 15,-1 0-171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4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1 1559 0,'-3'1'257'0,"-1"0"-189"0,0 1-46 0,1 0-4 0,1 0-1 16,1 1-3-16,0 0-5 0,2 1-10 0,1 0-3 0,0 2-6 0,1 1-8 16,0 1-11-16,1 1-17 0,0 0-17 0,0 1-25 0,-2 0-28 0,2 2-23 15,-1 0-25-15,-1 1-21 0,1 0-1 0,-1 1-5 0,0-1 15 16,-2 0 27-16,1 0 28 0,-1 0 40 0,0 0 30 0,0-1 26 0,0-1-95 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4.7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2 665 0,'-2'1'261'0,"1"2"-102"0,0 0-63 0,0-1-12 0,1 1 4 16,2 0 3-16,-2 1-14 0,3-1-18 0,-1 1-23 0,2 0-18 0,0-1-7 16,0 2-7-16,2-1-2 0,-1 2-1 0,1-1 1 0,1 2-2 15,0 0-1-15,-1 1-1 0,2 0-8 0,0 2-1 0,0 0-2 0,-1 1-9 16,1 0-3-16,1 1-6 0,-2 0-15 0,1-1-6 0,-1 1-8 0,0-1-12 15,0-1-11-15,0 1-16 0,0-1-20 0,-1 0-14 0,1-1-15 16,0 0-13-16,0-2-2 0,-1 1 27 0,2-2-13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4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0-1 1187 0,'-8'2'399'0,"-3"1"-250"16,-1 0-117-16,2 0-22 0,2 1 4 0,1 0 2 0,0 0-1 15,1 1-9-15,1 0-22 0,0 1-20 0,-1 2-22 0,0 1-10 0,0 0-9 16,-1 3-9-16,0 1-9 0,-1 0-20 0,0 1-8 0,0 0 3 0,-1 0 15 15,0 0 32-15,-1 1 30 0,0 0 23 0,-1 0 13 0,0 0 9 16,0 1 5-16,0-2 6 0,0 1 8 0,1-2 0 0,0-1 1 16,1 0 1-16,0-3-9 0,2-1-3 0,0 0-6 0,2-2-7 0,1-1-13 0,0-2-17 15,0 0-39-15,1-2-54 0,0-1-44 0,0 0 1 0,1-2 27 16,0-2-60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4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1082 0,'-4'0'380'0,"-2"2"-231"0,1 0-104 16,2-1-22-16,1 0-4 0,1 1-4 0,0 0-4 0,2 2-9 15,0 0-3-15,1 0-5 0,0 2-5 0,2 0-7 0,-1 1-14 0,1 0-14 16,-1 0-18-16,1 1-16 0,0 0-14 0,0 1-5 0,-1 0-2 15,0-1 1-15,-1 1 10 0,0 0 4 0,0-1 10 0,-1 1 8 0,-1-1 9 16,0-1 10-16,-1 0 15 0,1-2 14 0,-2 0 10 0,0 1 8 0,1-2 2 16,-1-2-1-16,1 1-2 0,-1-1-18 0,1-1-35 0,0-1-41 15,1 0-10-15,-1-2 9 0,1 0-98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8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6 635 0,'-4'-2'281'0,"2"0"-184"0,-1 0-83 0,2 1-24 0,2 2 4 0,0 1 13 15,3-1 16-15,0 1 11 0,0-1-5 0,2 2-6 0,0-2-12 16,2 1-4-16,0 1-4 0,2-1-1 0,-1 1-2 0,2 1 2 0,-2-1-4 16,2 2-3-16,1 2-3 0,-2 0-13 0,1 3-1 0,-1 0-1 15,0 3 4-15,0 2 8 0,-1 1 4 0,0 0 3 0,-1 3 1 0,-1 2 1 16,-1 1 1-16,0 4 0 0,-2 2 2 0,-1 2 2 0,-2 2 6 0,0 1 8 16,-1 0 2-16,-1 0 2 0,1 1-3 0,-1 0-2 0,-1-2 3 15,1 1 2-15,-3 0 4 0,2-1-1 0,-2-3-6 0,2-2-2 0,-2-1-6 16,2-3 2-16,-3 0-2 0,2-2 2 0,-3-1 0 0,0-3 3 0,-1 0 7 15,-3-2-3-15,0 0-3 0,-2 0-6 0,-1-2-12 0,-2 0-9 16,0 0-13-16,0-2-18 0,0-1-19 0,0 1-27 0,0-3-34 0,-1 1-30 16,1-1-18-16,0 0-1 0,1 0 35 0,0-1 38 0,-1-1-212 1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3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 644 0,'-1'2'206'0,"0"1"-80"0,-1 1-32 0,2 0-3 16,0 0-6-16,1-1-9 0,0 1-13 0,1 0-19 0,2-1-14 0,0 1-10 16,0 0-6-16,1 0-4 0,0 0-2 0,1-1-4 0,0 2 0 15,0-1-1-15,1 1-2 0,-1 0-1 0,1 1-2 0,0 2 2 0,0-1 1 16,0 1 0-16,1 1 1 0,0 0-3 0,-1 0 0 0,1 2-2 15,0-1 1-15,1 2-3 0,-1-1-6 0,-1 1-8 0,0 0-13 0,-1-1-18 16,0 1-19-16,0-1-18 0,0 1-25 0,-1-2-18 0,0 1-17 0,0-2-25 16,0 0-13-16,0-1 23 0,0-1-174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3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5 0 429 0,'-1'0'138'0,"0"1"-45"16,1 1-23-16,-2-2 3 0,2 2 6 0,-1-2 3 0,0 1-8 16,1 0-13-16,0 0-16 0,-1 0-11 0,1 1-5 0,-1 0-2 0,1 0 2 15,-2 0-2-15,1 1-6 0,-1 1-6 0,-1 1-6 0,0 1-4 0,-1 1-3 16,-1 2 3-16,0 1-4 0,-1 1 1 0,-2-1-1 0,0 2-3 15,-2 1 3-15,1 1-1 0,-2 1-1 0,0 0-1 0,-1 2-1 0,-2-1-4 16,1 1 5-16,1-1-1 0,-1 0-1 0,1-1 3 0,1-1-1 0,0-1 0 16,1-2-6-16,1 1-4 0,0-3-8 0,2-1-10 0,1-2-5 15,1-1-11-15,0-1-13 0,2-2-19 0,0-1-30 0,1-1-19 0,2 0-25 16,-1-2-14-16,0 0 20 0,1-2 32 0,1-1-107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3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73 825 0,'-4'1'291'0,"0"-1"-134"0,1 1-89 0,1-2-29 16,1 1-9-16,1 0-8 0,1-1-3 0,1 0-3 0,1-1-5 15,3 0-3-15,0 0-3 0,1 0-4 0,1-1-1 0,2 0 1 0,1 0 0 16,0 0-2-16,1-1-3 0,0 1-5 0,0-1-5 0,1 0-5 0,-1 0-5 16,1 1-4-16,-1-1-1 0,0 0-3 0,1 0-9 0,0 2-13 15,-1-1-25-15,1 1-22 0,0-1-17 0,-1 2-17 0,1-1-10 0,0 1-16 16,-1-1 11-16,-1 1 33 0,0 0-115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3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1 96 119 0,'0'-2'11'0,"1"-1"-9"0,-1 0-1 0,0-1 0 16,1 1-1-16,-1 0 0 0,0 0 1 0,0 0-2 0,-1 0-1 0,1 0 3 15,-2 1-2-15,1-1 2 0,-2 0 1 0,1 0 3 0,-2 0 8 0,0 1 13 16,0-2 16-16,-1 1 17 0,-1-1 26 0,0 1 8 0,0-1 14 16,-2 0 7-16,0 1-2 0,0-1 9 0,-1 1 1 0,0 0-9 0,-1 0-13 15,0 0-13-15,0 1-14 0,0 0-9 0,-1 0-9 0,1 1-14 0,-1 0-11 16,0 1-13-16,1-1-6 0,0 2-2 0,-1-1-2 0,1 0-2 16,0 0-2-16,1 0-2 0,0 1-2 0,-1 0 2 0,0 0-1 0,1 0-1 15,0 1 1-15,2-1 0 0,0 1 1 0,1 0 2 0,0 0-1 0,1 0 0 16,1 0 0-16,-1 0 1 0,2 0 0 0,0 0 5 0,1 1-4 15,-1 0 0-15,1 0-1 0,1 1-3 0,0-1 2 0,0 1 2 0,0 0 0 16,1 2-1-16,0 0 0 0,1 1 0 0,0 0-1 0,1 2-1 16,-1 0 0-16,1 1-2 0,1 0 2 0,0 0 0 0,1 0-1 0,0 2 3 15,0-1-3-15,1-1-1 0,0 2 0 0,0 0-2 0,0 0 1 0,1 0-1 16,0 0 0-16,0 1-3 0,0-1-1 0,-1 0-7 0,1 0-4 16,-1 0 0-16,-1-1-1 0,0 0 4 0,-1-1 3 0,0 0 0 0,-1-2 3 15,1 0 1-15,-1 0 2 0,-1-1 3 0,0 0 3 0,-1 0-1 0,0-2 2 16,1 0 0-16,-1 0-1 0,0-1 0 0,-1 0 3 0,1-1 0 15,0 1-1-15,0-2 1 0,-1 0-2 0,1 0 1 0,0-1 4 0,0 0-4 16,0 0 4-16,0 0-6 0,0-1 0 0,1 1 1 0,1 0-1 0,-1-1 4 16,1 0 0-16,1-2 2 0,1 2-3 0,0-2-1 0,1 0 2 15,1-1-3-15,0 0-1 0,1 0-1 0,0 0-4 0,1-1-4 0,0 0-9 16,1-1-11-16,0 0-17 0,0 0-17 0,1 0-20 0,-1-1-28 0,1 0-35 16,-2 1-31-16,2-1-43 0,-2-1-1 0,0 0 45 0,-2-1-123 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2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2 0 487 0,'-4'1'182'0,"-1"0"-41"15,-2 1-36-15,2-1-9 0,0 0-3 0,0 1-4 0,-1 0-7 16,1 0-10-16,0 1-17 0,-1 0-12 0,1 0-16 0,0 1-6 0,-1 1-3 15,1 1-5-15,-1 1-1 0,0 1 0 0,0 0 0 0,0 3-3 0,-1 0 0 16,-1 2-5-16,0 3 0 0,0 0 2 0,-1 3 5 0,1 1 3 16,-1 3 4-16,1 2 6 0,-1 1 6 0,0 1 5 0,1 1 7 0,0 1 2 15,0 1 4-15,1 2-2 0,1-1 1 0,1 1-7 0,0 1-7 0,1-1-4 16,0 1-10-16,2-2-1 0,0 0-6 0,2-1-4 0,0-1-3 16,0-2-4-16,3-1 0 0,0-2-2 0,1-2-2 0,0-1-5 0,2-1-13 15,0 0-11-15,0-2-10 0,1-2-7 0,1-2-3 0,0-1 0 16,1-2-11-16,-1-1-15 0,1-1-17 0,0-1-19 0,1-1-16 0,0-1-29 15,0-2-36-15,1 0-45 0,-2-3-12 0,1-1-278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1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847 0,'0'0'251'0,"1"0"-166"0,0 0-69 0,2-1-2 16,1 0 10-16,1 1 5 0,1-1 4 0,2 0-6 0,2 0-8 0,-1 0-10 15,2 1-5-15,1-1-5 0,0 1-5 0,2 0-6 0,-1 1-25 16,1-1-37-16,1 2-49 0,0 0-59 0,0 0-46 0,0 0 5 0,-1 0-248 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1.3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12 1 0,'-2'0'165'0,"0"0"-139"0,1 1 8 0,-1-1 5 0,0 0 3 16,1 0-2-16,0 0 0 0,-1-1-11 0,0 1-3 0,1 0-4 0,0 0-3 15,-1-1 1-15,0 0-6 0,0 1 0 0,1 0-5 0,-1-1-1 16,0 1 2-16,-1 0 4 0,2 0 11 0,-2 0 12 0,1 0 14 0,1 0 10 16,-1 0 5-16,0 0 0 0,1 1 2 0,0-1 2 0,1 0-2 15,-1 0-3-15,1-1-8 0,0 1-10 0,1 0-9 0,-1 0-7 0,0 0-6 16,0 0-1-16,0 0 5 0,1 0 4 0,0 0 12 0,1 0 1 0,-1 0-2 16,2 0-8-16,-1 0-10 0,1 0-3 0,1 0 3 0,0 0 1 15,-1 0 1-15,1 0-1 0,1 0-4 0,0 0-6 0,1 0-5 0,0-1-4 16,2 0-4-16,0 1 1 0,0-1-2 0,1 0-4 0,-1 0-2 0,1 1-10 15,-1-1-7-15,0 0-11 0,1 1-18 0,0-1-17 0,0 0-19 16,0 1-18-16,0 0-11 0,-1 0-9 0,0-1-1 0,-2 1-8 0,2 0 1 16,-2 0-9-16,-1 0-10 0,0 0 9 0,0 0 21 0,-2 0 36 0,0 1-118 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30.5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 1043 0,'-3'-2'133'0,"-1"1"-109"0,0-1-21 0,3 1-4 15,0 1-11-15,2 0-22 0,0 1-35 0,2 0-52 0,-1 1-44 0,2 0-23 16,0 0 1-16,-2 0 30 0,2 0 31 0,0 0 24 0,-1 0 62 0,1-1 40 16,0 1 0-16,-1-1 0 0,1 0 0 0,-1-1 0 0,-1 1 0 15,0 0 0-15,0-1 120 0,-2 1 29 0,1-1 10 0,2 1-2 0,-1-1-8 16,0 1-13-16,1 0-18 0,-2 0-17 0,2 0-20 0,0 1-15 0,-1 0-14 15,2 1-15-15,0 0-7 0,0 2-11 0,0 0-6 0,1 1-5 16,-1 2-6-16,2 0-2 0,0 0 13 0,-1 1-3 0,2 2 1 16,0 0 0-16,0 2-18 0,0 1 1 0,1 0 1 0,-1 1-1 0,1 0-2 0,0 2 1 15,0 1-2-15,0 0 0 0,-1 2 1 0,0 0 0 0,0 0 2 16,-2 2-2-16,1 1 2 0,-1 2 0 0,-1-1 2 0,0 1-1 0,0-1 2 16,0 0-1-16,0 1 0 0,1-1 3 0,-2 2-1 0,1-1 1 15,-2 1-1-15,2-1 1 0,-2-1-2 0,0 1-1 0,0 0 2 0,-2-2-2 16,1 1 2-16,-2 1 0 0,1 0-1 0,-2 0 0 0,0-2 0 0,-1 0-3 15,-1-1-3-15,1-1-3 0,-1 0-3 0,0 0-4 0,-1 0-3 16,0 0-14-16,0-1-20 0,-1 0-21 0,1 1-22 0,-1 0-18 0,-2 0-15 16,0 0-15-16,-2-1-21 0,0 0-17 0,0 1 12 0,-1-1 156 0,-1 2 17 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9.9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0 1733 0,'-2'-1'288'0,"0"1"-234"0,1-1-55 0,0 0-4 0,2 1-2 16,1 0-1-16,2-1-9 0,2 0-31 0,2 0-27 0,1 0-25 0,1 0-5 15,-1 1 10-15,2-1 5 0,-2 1-8 0,1-1-23 0,-1 1-23 16,0 1-11-16,-1-1 11 0,-1 1 31 0,-1-1 38 0,0 1 38 16,-2 0 32-16,0 0 17 0,-2 1 19 0,0-1 26 0,-1 1 23 0,-1 0 10 15,-1 0 1-15,-1 1-7 0,0-1-13 0,-1 2-2 0,0 0-5 0,-1 0-12 16,-1 0-8-16,0 1-13 0,1 0-9 0,-2 0-8 0,2 1-5 15,-2 0-3-15,-1 0-1 0,1-1 0 0,0 1-2 0,0-2-3 0,0 1 1 16,2 0 0-16,-1-1 1 0,2 1-1 0,-1-1 0 0,2 0-1 0,0 0-2 16,0 0 3-16,1-1-1 0,0 0 1 0,1 1 1 0,1-2 3 15,1 2 3-15,0-2 8 0,2 1 1 0,1-1 0 0,1 0-4 0,0-2-9 16,2 1-8-16,0-2-11 0,2 1-13 0,1-2-25 0,1-1-34 0,0 0-38 16,2-1-52-16,0-1-48 0,-1 0-49 0,0-1-2 0,-1-1-19 1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9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 422 0,'-3'-1'216'15,"1"0"-40"-15,-1 1-42 0,1-1-6 0,1 1 1 0,1 0-20 0,0 0-33 16,0 0-36-16,0 0-24 0,1 1-10 0,0 0 4 0,1 0 7 0,2 1 2 16,0 0 3-16,0 0-2 0,1-1-4 0,0 1-1 0,0 0-2 15,1 0-5-15,0 0-1 0,0 1-2 0,1 0-3 0,-1 1 0 0,1 1 3 16,-1 1-3-16,1 1 6 0,-1 0 1 0,1 2-4 0,0 0-1 16,-2 2-4-16,2-1-3 0,0 1-11 0,-1 0-18 0,1 0-24 0,0-1-31 15,-1 0-26-15,1 0-31 0,0-1-36 0,0-1-34 0,-1 0-34 0,0-2 13 16,-1 0-79-16,1 0 314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3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8 1 256 0,'-2'0'9'0,"2"-1"-2"0,0 1 4 0,2 0 7 0,-2 0 4 0,0 0 6 16,-2 0-5-16,2 0-8 0,0 0-8 0,-1 0-6 0,0 0-2 0,-1 1-1 16,-1 1 1-16,1 0 0 0,-3 0-1 0,2 2 0 0,-2-2-3 15,0 2-4-15,1-2 0 0,-1 2-2 0,0-2 2 0,-1 1 3 0,1 1 0 16,-1-2 4-16,0 2 0 0,0-1 0 0,-1 1 0 0,0-1-2 15,0 1-2-15,0-1 0 0,0 1 0 0,1 1-1 0,0-2 1 0,-1 1 2 16,1 0 0-16,0 1-2 0,1 0 0 0,0 1-263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9.3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 4 1319 0,'-6'-2'321'16,"-1"1"-230"-16,-2 0-73 0,3 1-8 0,2 0 4 0,0 1 0 15,1 1-10-15,1 1-9 0,0 0-19 0,1 2-15 0,0 1-10 0,-1 1-3 16,0 1-2-16,0 0-5 0,-1 0-9 0,0 1-7 0,-1-1 6 16,-1 2 19-16,-1 0 20 0,-1 1 20 0,0 0 11 0,-2 1 5 0,1 0 4 15,-2 1 13-15,-1 0 7 0,0 0 17 0,0 0 11 0,1-1 2 0,0 2-1 16,0-2-8-16,0-1-12 0,2-1-10 0,0-1-13 0,1-1-9 15,1-2-4-15,2 1-4 0,0-1-12 0,0-1-11 0,1-1-20 0,0-1-25 16,2-1-16-16,0-2-18 0,1 1-24 0,0-1-34 0,0-1-19 16,1 0-21-16,-1-2 2 0,1-1 34 0,2-2 38 0,-1-1-19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8.9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7 1105 0,'-2'-2'210'0,"-1"2"-122"0,0-2-17 0,2 2-1 15,0 0-7-15,2-1-16 0,1 1-22 0,1 0-14 0,1-1-4 0,1 1-2 16,2 0-3-16,-1 0 0 0,2 0-1 0,-1-1-2 0,1 1 0 16,0 0-5-16,2 0-6 0,0 0-6 0,0 0-8 0,-1 0-4 0,-1 0 2 15,-1 1-1-15,-1-1 1 0,0 1 3 0,-2 0-1 0,0 1 6 0,-1-1 6 16,-1 0 5-16,0 1 4 0,-1 0 5 0,0 1 2 0,0 0 3 16,-1 1 1-16,-1-1 0 0,0 2-1 0,-1 0-1 0,-1 0-1 0,0 1 0 15,-1 1 3-15,0-1-4 0,-1 0 1 0,0 0-2 0,1 0-2 0,0 0 3 16,0-2 0-16,0 1 1 0,-1 0 0 0,0-2-1 0,1 2-1 15,0-2 0-15,0 0 0 0,0 1 0 0,2-2 1 0,0 1-3 0,0 0-1 16,0-1 0-16,2 0 3 0,-1-1-2 0,0 1 0 0,2 1-1 0,-1-1-2 16,1 0 1-16,0-1 2 0,1 0 1 0,-1 1-1 0,1-1 2 15,2 0-2-15,-2 0-1 0,2-1 1 0,1 1-1 0,-2-1-1 0,1 0-3 16,0-1-10-16,1 0-13 0,0 0-14 0,0-1-15 0,1 0-14 16,-1-1-18-16,2 0-25 0,0 0-40 0,0-1-39 0,0 0-25 0,-1 0 21 15,1-2-73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8.3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544 0,'-4'0'367'0,"2"0"-232"0,-2 0-86 16,2 0-17-16,1 0 4 0,1 0-3 0,0 0-9 0,0 1-13 0,1 0-11 15,-1 0-2-15,2 1 1 0,0-1 4 0,0 1-2 0,-1 0 1 0,1 0 4 16,0 0 0-16,0 0 8 0,0 0 14 0,1 0 15 0,-1 1 13 16,0-1 12-16,1 0 3 0,0 0-2 0,-1 1-1 0,0-1-4 0,1 1-6 15,0 0-7-15,0 1-10 0,-1 0-9 0,0 0-6 0,0 1-9 16,1 1-6-16,0 2-3 0,0 1-5 0,0 1 1 0,-1 1-1 0,1-1-1 16,-1 2-1-16,1 0-3 0,0 0-3 0,0 0-6 0,0-1-7 0,0 1-9 15,-1-2-8-15,1 1-8 0,0-2-6 0,1 0-1 0,-2-1-10 16,2-1-8-16,0 1-16 0,-1-2-16 0,0 0-14 0,1-1-20 0,0-1-15 15,0 0-15-15,0-1-23 0,0-1-15 0,2-1 24 0,-1 0 35 0,0-2-17 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8.0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6 2 340 0,'-2'0'161'16,"0"-1"-39"-16,-1 1-32 0,1 0 2 0,0 0 10 0,0 0-4 0,0-1-19 15,1 1-22-15,0 0-21 0,0 0-17 0,0 0-8 0,0 0-3 0,1 0-5 16,0 1 2-16,0-1-3 0,0 0-1 0,-1 1-1 0,1-1 0 16,-1 0 0-16,1 1 3 0,-1 0 5 0,0 0 4 0,1 0 9 0,-1 0 10 15,0 0 9-15,-1 1 10 0,0 0 6 0,0 0 1 0,0 0-2 16,0 0-6-16,0 0-7 0,0 1-3 0,-1 0-3 0,0 1-4 0,0 0-4 16,0 0-5-16,-1 0-3 0,1 2-5 0,-1 0 0 0,0 0-3 15,0 1-3-15,-1-1-1 0,0 1-4 0,1-1-1 0,-2 1-1 0,2 0-1 16,-2 1 0-16,0 0-1 0,0 1 0 0,0-1 0 0,0 0-1 0,0 0-3 15,0 1-3-15,-1 0-5 0,1 0-7 0,-1 0-1 0,1-1-5 0,0 1-7 16,-1-1-3-16,0 0-6 0,1 0-1 0,-1-1 1 0,0 0-7 16,1-1-7-16,-1 0-9 0,1 0-8 0,0 0-6 0,1-1-11 0,-1 0-13 15,1-1-15-15,0 1-16 0,1-2-15 0,1 1-19 0,-1-2-3 16,1 0 29-16,0 0-93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7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080 0,'-2'1'389'0,"0"0"-244"0,0 1-99 16,0 1-10-16,1-1 13 0,0 1 3 0,1 2-7 0,0 0-15 0,2 1-20 15,-1 2-5-15,1 0-3 0,1 0-3 0,0 0-6 0,-1 0-10 16,0 0-13-16,1 0-23 0,0 0-24 0,0 0-23 0,0 1-11 0,0-1 5 16,0-1 15-16,-1 1 20 0,-1-1 22 0,0 0 12 0,0 0 4 15,-1 1 4-15,0-2-6 0,0 2-3 0,-2-2-2 0,2 0-5 0,-1-2 0 16,0 1-8-16,0-2-15 0,-1 0-24 0,1 0-31 0,0-1-23 0,-1 0 12 16,2 0-123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6.9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933 0,'-1'0'233'0,"1"1"-139"0,0-1-58 0,1 1-4 15,0 0 13-15,0 1 11 0,2 1-2 0,-1 1-17 0,2 0-9 16,1 1-11-16,1-1-3 0,0 2-1 0,1-1-7 0,0 1-1 0,1 0-3 16,-1 1-3-16,2 0 1 0,-1 0 0 0,1 1-1 0,1 0-5 0,-1 0-4 15,-1 1-16-15,0 0-17 0,-1 1-14 0,0 0-19 0,-1 0-10 16,0 0-5-16,-1 1-6 0,-1-1 2 0,0-1 6 0,-1 0 3 0,0-1 4 16,-1-1-4-16,1-1-14 0,-1 0-11 0,0-2-5 0,0 0 14 15,1 0 29-15,-1-1-97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6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0 1086 0,'-4'3'199'16,"0"0"-123"-16,0 2-15 0,-1 0 17 0,2 0 13 0,-1 1-4 0,1-1-24 15,0 2-31-15,0-1-18 0,1 2-8 0,-1-1-3 0,0 1 0 16,0 1-5-16,0 0-10 0,-1 1-14 0,0 0-16 0,-1 1-12 0,1-1-9 16,-2 1 3-16,-1-1 10 0,0 0 14 0,-2 0 15 0,1-1 10 15,-1-1 6-15,0-2 4 0,1 2-1 0,-1-2 3 0,1 0 1 0,0-1 0 16,0 0 0-16,2-2-2 0,0 0-11 0,1-1-22 0,1-1-24 0,0-1-38 15,0 0-53-15,1 0-45 0,1-2-49 0,0-1 13 0,0 0-137 16,2-1 320-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6.4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3 1081 0,'-1'0'398'0,"0"-2"-228"0,0 1-112 0,1 0-18 15,1-1 3-15,0 1 8 0,1 0-11 0,1-1-13 0,2 1-14 0,1 0-12 16,2 0 0-16,1 1 0 0,0 0-1 0,0 1-6 0,0 1-13 15,0 0-20-15,-1 1-22 0,0 1-25 0,-1 0-19 0,-2 0-2 0,0 2 8 16,-3 0 19-16,0 1 22 0,0-1 17 0,-3 0 14 0,-1 1 8 0,-1 1 10 16,-1-1 6-16,0 0 5 0,0 0 9 0,-2 1 6 0,0-2 10 0,0 0 6 15,-1-1 6-15,0 0 1 0,1-1 0 0,-2 0-1 0,2 0-6 16,0 0 2-16,1-2-5 0,0 1-5 0,1-1-4 0,0 0-7 0,1-1-4 16,0 0-4-16,1 0-4 0,1-1-2 0,1 0-2 0,0 0-5 15,0 0 0-15,2-1-3 0,-1 1-4 0,2 0-3 0,0-2-5 0,2 1-4 16,0-1-6-16,1 0-1 0,1 0-11 0,1-1-9 0,1 0-9 0,0 0-27 15,0-1-24-15,1 1-24 0,1-1-27 0,0-1-12 0,-1 0 1 0,1-1 32 16,-1 0-119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6.1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2 76 0,'-3'-3'131'0,"0"0"-59"0,-1 1 23 16,2 0 16-16,-1 0 1 0,1 2-2 0,0 0-8 0,1 0-14 16,-1 0-10-16,2 1-6 0,0 0-4 0,-1 1 4 0,1 0 2 0,0 1 1 15,-1 0 2-15,2 1-3 0,-1 0-3 0,1 0-5 0,0 1-7 0,1 0-7 16,0 0-9-16,1 0-4 0,-1 0-7 0,2 1-6 0,0-1-4 0,0 2-4 15,1-1-2-15,1 2-3 0,0-1-3 0,1 1-3 0,1 0-4 16,1 0-1-16,-1 0 1 0,1 1-3 0,0-1-1 0,1 1-3 0,-2 0-11 16,2-1-12-16,-2 1-16 0,0-1-14 0,0 1-7 0,-1-1-7 15,-1 0-5-15,0-1-11 0,0 1-13 0,-1-1-13 0,0-1-19 0,-1 0-21 16,-1 0-18-16,0 0-17 0,-1-1-6 0,0 1 32 0,0-2-148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5.9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5 15 1007 0,'-3'-2'297'16,"0"-1"-151"-16,-1-1-53 0,1 1-4 0,1 2 2 0,0 0-12 15,0 0-18-15,1 1-24 0,0 0-19 0,1 0-16 0,0 1-8 0,-1-1 0 16,1 2-2-16,0 0 0 0,0 2-7 0,-1 0-5 0,0 2-7 0,0 0-1 15,-1 2 4-15,-1 1 8 0,-1 1 7 0,0 2 5 0,-2 2 4 16,0 1 0-16,-2 1 3 0,0 0 2 0,-1 1 4 0,0 1 2 0,-1 0 4 16,0 0 2-16,0 1 1 0,0-2 3 0,0 1-2 0,1 0-1 15,-1-2-7-15,2-2-4 0,0 0 0 0,0 0-6 0,2-2 1 0,0-1 0 16,0-1-3-16,1 0 1 0,1-3-1 0,1 0-6 0,0-2-7 0,1-2-12 16,0 0-14-16,2-2-20 0,-1 0-31 0,1-2-30 0,1-1-15 15,-1-1-19-15,2-2-7 0,-1 0-7 0,2-2-23 0,-1-1-6 0,1 0 21 16,0-2 46-16,0 0-10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20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0 146 0,'-1'0'12'0,"1"0"-9"0,0 0-1 0,0 0 9 15,0 0 12-15,-1 1 5 0,1 0 0 0,-2-1-5 0,0 1-4 0,0 0 3 16,-2 1 10-16,0 0 14 0,0 0 9 0,-2 0 6 0,0 0 6 15,0 0 2-15,0 0 0 0,0 2-3 0,-1-1-7 0,-1 1-12 0,0 1-6 16,0 0-4-16,-1 1-6 0,0 0-2 0,0 2-7 0,0 0-8 16,0 1-6-16,-1 1-5 0,1 0-3 0,-1 0 2 0,0 0-2 0,2 0 0 15,0-1 0-15,1 1-1 0,1-3 0 0,1 1-1 0,1 0 0 0,0-2-4 16,3 0 1-16,-1 0 1 0,2-1 5 0,1 0 9 0,0-1 8 16,1 0 8-16,1 0 2 0,1-1-1 0,0 0-2 0,2-1-1 0,0 1-6 15,1-2-3-15,1 1-4 0,1-2-1 0,1 0-4 0,0-1 0 0,1 0-5 16,0-1-12-16,1 0-7 0,-1 0-12 0,0-1-11 0,0 0-7 15,1 0-14-15,-1 0-12 0,0-1-9 0,0 0-16 0,-2 1-1 0,0 0-5 16,-2-1-7-16,-2 1 0 0,1 0 16 0,-2-1 23 0,-2 0-142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3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 274 0,'5'-4'30'15,"0"2"-1"-15,2-1 4 0,0 0 4 0,-1 2 2 0,-1-1 6 0,1 2 3 16,-1 0 1-16,1-1-3 0,-1-2-2 0,0 2-3 0,0-1-4 15,0 1-8-15,1 0-9 0,-2-2-7 0,2 2-7 0,-1 1-4 0,1-1 0 16,-1 1 0-16,-1-1-1 0,1 1-3 0,-1-1-4 0,-1 1-6 0,1 0-7 16,-1 0-6-16,-1 0-9 0,2 0-8 0,-2 0-7 0,2 0-8 15,1 1-7-15,-2-1-1 0,2 0 3 0,-1 1 11 0,2-1 16 0,0 0 10 16,0 0-253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5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8 1249 0,'-2'-1'176'0,"0"-1"-144"15,0 0-27-15,0 0 3 0,2 1 1 0,-1 1-8 0,2 0-4 0,-1 1-11 16,3-1-7-16,1 1-1 0,0 0 0 0,1 0 0 0,1 0 4 0,-1 0 1 16,2 0 0-16,-1 0-1 0,1 0 4 0,0-1 4 0,0 1 3 15,-1 0 6-15,2-1 2 0,-1 1 11 0,0 0 10 0,-1-1 9 0,1 0 7 16,-1 1 2-16,0 0-5 0,-1-1-7 0,1 0-6 0,-2 1-8 15,0 0-4-15,0 0-3 0,-2 0-3 0,1 0-1 0,-1 0 3 0,-1 0-2 16,0 0 0-16,0 0 3 0,-1 2-2 0,-1 0 2 0,-1 1 1 0,-1 1-3 16,-1 1-1-16,-2 1 0 0,1 0-3 0,-2 0-1 0,1 1 0 15,-2-1-3-15,0 0-2 0,-1 1 1 0,2 0-3 0,-2-2 1 0,2 1 3 16,0-1 0-16,0 0 1 0,0-2 0 0,3 1-2 0,-1-1-1 0,2 0 1 16,-1-1-3-16,2 0-3 0,0 0-6 0,2-1-6 0,-1 0-4 15,2 0-2-15,-1 0 4 0,1 1-1 0,0-1 3 0,2-1-1 0,0 1 2 16,0-1-1-16,1 0 0 0,1 0-2 0,1 0-5 0,0-1-4 15,0 1-8-15,1-2-16 0,-1 1-19 0,2 0-18 0,0-2-20 0,-1 2-18 16,0-1-24-16,1 0-16 0,0 0 12 0,-2 0 35 0,1 1 59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4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2 1431 0,'-4'-1'421'0,"-1"0"-286"0,0 1-86 0,4 0-14 0,0 0-5 0,1 1-4 16,1 2-10-16,0 1-13 0,1 2-4 0,0 4 1 0,2 0-5 15,1 1-5-15,0 0-7 0,1 2-17 0,-1-1-24 0,1 2-27 16,0 0-26-16,0-1-22 0,1 0-3 0,-1 0 10 0,0-1 23 0,-1 0 30 16,0 1 27-16,-1-2 21 0,0 1 13 0,1 0 6 0,-2-2 2 0,0 2 4 15,1-3-2-15,-2 1 0 0,1 0 1 0,0-2-2 0,-1 0-2 0,2 0-8 16,0-2-22-16,0 0-37 0,0-1-40 0,1 0-41 0,0-1-49 15,1 0-12-15,-1-2 35 0,2 0 12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4.7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7 1 958 0,'-3'-1'645'0,"-1"0"-501"0,-1 1-121 0,1 1-13 16,2 1 2-16,-1 1 0 0,-1 2 0 0,1 2-7 0,-1 2-13 15,0 2-12-15,1 2-22 0,-1 1-16 0,-1 0-14 0,-1 2-18 0,0 1-17 16,0-1-24-16,-2 1-23 0,0-2-1 0,1 1 25 0,0 0 37 16,-1-2 44-16,0-1 30 0,0 0 18 0,-1-1 7 0,0-2 8 0,2-1 5 15,0 1 8-15,0-2 5 0,0-2 1 0,2 0-2 0,1-1-7 16,-1-1-7-16,2-1-9 0,-1-1-5 0,1 0-11 0,1-1-18 0,1 0-30 15,-1-2-58-15,1 0-66 0,0-1-10 0,1-1-141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4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-2 1438 0,'-3'0'234'0,"0"2"-180"0,-2 1-45 0,2 0 0 0,0 2 3 15,0 1 2-15,2 1-1 0,0 2-15 0,1 1-19 0,0 0-16 0,1 2-22 16,-1 0-16-16,0 0-20 0,1-1-35 0,-1 1-48 0,0-2-44 16,2 1-36-16,0-2 8 0,-1 0 57 0,1-1 66 0,-1-1 70 0,1-2 43 15,-1 1 9-15,0-1 3 0,0-2 3 0,0 1-2 0,-1-2 1 16,1 0 0-16,-1-1-2 0,1 0 3 0,-1-1-1 0,0-1-3 0,1 0-50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4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640 0,'-2'0'206'0,"2"0"-108"0,-1 0-52 16,1 0-11-16,1 0 7 0,0 1 2 0,1 0-1 0,1 1-3 0,1 0-16 15,0 1-10-15,2 1-8 0,-1 0-3 0,1 1 2 0,0 1-4 16,1 1-1-16,0 0-1 0,1 1-4 0,-1 1 4 0,0 1 0 0,1 1 0 16,-2-1 1-16,1 1-2 0,0 0 1 0,0 0 1 0,0 1-1 0,-1 0-1 15,0 0 1-15,0-1-5 0,2 0-1 0,-3-1-3 0,0 0-6 16,0-1-4-16,0-1-8 0,0 0-10 0,0-1-10 0,-1-1-15 0,1 0-15 15,-1-1-22-15,0-1-27 0,1 0-35 0,0-2-11 0,0 0 23 0,0-3-54 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3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2 587 0,'-2'-1'170'0,"-1"0"-119"16,0 1-39-16,1 0-2 0,0 1-2 0,1 0-1 0,0 1-3 16,-1 0-9-16,2 2-5 0,-2 0-3 0,0 1-2 0,1 1-1 0,-1-1 3 15,0 1 2-15,-1 0 0 0,1 1 0 0,-2 3-1 0,0 0 3 0,-1 1 6 16,-1 1 1-16,-1 2 5 0,-1 0 3 0,-1 1 1 0,0-1 4 16,0 0 3-16,-1 0 3 0,0-1 2 0,2-1 1 0,-2 0 0 0,2-1-1 15,-1 0-2-15,1-1-4 0,0-1-3 0,1-1-2 0,0 0-4 0,1-1 0 16,1 0-4-16,0-2-5 0,0 0-7 0,1-2-13 0,0 1-10 15,1-2-9-15,2 0-10 0,0-1-10 0,-1-1-16 0,2 0-21 16,0-1-15-16,0-1 3 0,0 0 25 0,0-1-84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2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1067 0,'-3'0'409'0,"0"0"-290"0,0 0-107 0,1 0-16 0,1 1-9 15,1 1 1-15,1 1-1 0,0 1-23 0,2 1-37 0,0 2-31 0,0 0-35 16,0 2-6-16,1 0 6 0,-1-1-6 0,0 1-26 0,0 0-14 0,-1 0 25 15,1 0-107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2.7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772 0,'0'0'201'0,"-1"-1"-140"0,2 1-57 16,0 1 0-16,1 0 9 0,1 0 5 0,1 1 1 0,1-1-7 15,1 2-9-15,0 0-3 0,0 1-1 0,2-1-1 0,-1 1-2 0,0 0-5 16,0 2-9-16,1 0-9 0,-1 0-6 0,0 1 3 0,0 1 5 0,0 0 2 15,-1-1 5-15,1 1 0 0,-1 0 3 0,0-1 8 0,-1 1 4 16,1 0 3-16,-1 0-5 0,0-1-2 0,-1 0-4 0,0-1-3 0,1 0-5 16,0-2-10-16,-2 0-20 0,2 0-27 0,-1-1-35 0,1 0-30 0,-1-1 10 15,0 0-149-1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2.5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1 1228 0,'-3'-1'311'0,"0"0"-213"0,0 1-84 0,2 0-12 0,0 0-5 15,1 0-10-15,0 0-5 0,0 2-14 0,1 2-17 0,0 1-18 16,0 1-12-16,0 1-5 0,1 1-1 0,-2 0-6 0,1-1-16 0,-2 2-16 16,1 0-1-16,-1 0 15 0,-1 1 31 0,0 0 36 0,-2 0 26 15,0 0 20-15,0-1 20 0,-1-1 15 0,0 1 21 0,0-1 8 0,-1 0 11 16,1 0 0-16,0-2-8 0,1 0-6 0,-1 1-21 0,0 0-12 0,0 0-11 15,1 1-8-15,-1-1-6 0,2-1-7 0,0-1-4 0,-1 0-12 16,2-1-22-16,0-1-27 0,0 0-32 0,1-1-25 0,0 0-24 0,1 0-16 16,-2 0 9-16,2-1 32 0,-1-1-93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2.2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785 0,'-1'1'254'0,"0"0"-173"0,-1 1-72 0,2 0-10 0,0 0 6 15,2 2-1-15,-1 0-1 0,1 1 1 0,1 0-11 0,0 1-6 0,1 0-12 16,0 0-13-16,-1 2-12 0,1-1-16 0,-1 1-14 0,0 0-17 0,-1 0-11 16,0 0 6-16,-1 0 17 0,0-1 24 0,1 0 26 0,-2-1 19 15,1 0 11-15,-1 0 5 0,0-1 1 0,-1 0 3 0,1-1 0 0,-1 0 2 16,0 0-1-16,1-2-2 0,0 0-7 0,-1-1-24 0,1 0-30 15,0-1-12-15,1 0-148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1.4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274 0,'0'-2'18'0,"0"1"-5"15,0 1-3-15,0 0 2 0,0 0 5 0,0 0 4 0,0 0 5 16,0 0-3-16,0 0-8 0,0 0-5 0,0 0-8 0,0 0 0 0,1 0-1 16,-1 0 0-16,1-1-1 0,0 1-1 0,0-1 0 0,0 1 0 0,0-1-1 15,2 0-2-15,-2 1-5 0,1-1-5 0,0 1-10 0,1 0-4 16,0 0-4-16,-1 0 3 0,2 0 6 0,0 1 0 0,-1 0-230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1.9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448 0,'-3'0'163'0,"-1"0"-53"0,0 1-45 15,2 0-3-15,0 0 4 0,0 0-7 0,2 1-14 0,0 0-16 16,0 0-14-16,1 1-5 0,1 1-4 0,0 0-1 0,0 0 0 0,1 0 0 16,1 0-1-16,0 1 1 0,1 0-2 0,-1 0-2 0,2 1 2 15,-2 0-2-15,0 0-1 0,1 1 3 0,0 0-1 0,-1 0 0 0,1 1 3 16,-1 0-1-16,1 1-1 0,0-1-1 0,0-1-1 0,-1 2 0 0,1-1 0 16,-1 0 0-16,1 1-3 0,0-2 2 0,-1 1-2 0,0 0-3 15,0-1-8-15,1 1-15 0,-1-1-26 0,1 0-22 0,0 0-25 0,-1-1-32 16,1 0-27-16,0 0-10 0,-1-2 28 0,1 0-106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1.7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5 393 0,'-3'-2'120'0,"1"2"-71"0,-1-2-32 16,1 1 2-16,1 1 0 0,0 0 1 0,0 0-11 0,1 1-3 0,0 0-7 15,-1 1 1-15,1 0 3 0,-1 1-2 0,0 1 5 0,-1 0-6 16,0 0 1-16,-1 1 0 0,0 0-1 0,-1 1 0 0,-1 1 5 0,0 1 4 16,-1 1 12-16,-1 2 18 0,0 1 11 0,-1 1 11 0,0 0 1 0,-2 2-3 15,2 0-3-15,-1-1-3 0,0 1-9 0,0 0-5 0,2-1-8 16,-1 1-10-16,1-1-5 0,0 0-6 0,0 0-5 0,1-1-2 0,1-1-3 16,0-1-5-16,2-1-3 0,-1-1-8 0,2-1-9 0,-2 0-12 15,2-2-20-15,0 0-20 0,0-2-21 0,0 0-19 0,1-1-27 0,0-1-24 16,0-1 11-16,0-1 23 0,1-1-69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1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5-2 527 0,'-3'0'121'0,"-1"0"-67"16,-2 1-18-16,2 0 2 0,2 1 1 0,-1 0-10 0,0 1-11 15,1 0-12-15,1 2-7 0,0 1 1 0,0 0-1 0,-1 1 0 0,0 0 0 16,0 2-2-16,0 0-2 0,-1 1-3 0,0 2-1 0,1 2 2 16,-2 1 4-16,1 1 3 0,-2 2 2 0,-1 0 0 0,0 0-2 0,0-1 4 15,0 1 6-15,1 2 4 0,-2 2 15 0,1 2 8 0,-1 1 5 0,0 2 10 16,1-1-2-16,0 1-5 0,1 0-7 0,-1 1-11 0,2-1-9 0,-1 2-3 15,0-1-1-15,1 1-4 0,-1 0 0 0,1 0-1 0,1 0 0 16,-1 0-1-16,2 1 1 0,0 0-3 0,0 1-1 0,0-1-2 0,0 0 0 16,1 0 0-16,0-1 0 0,1-2 0 0,1 2-1 0,0-2 0 15,1 0-1-15,0-2 1 0,1-2 2 0,0-3 0 0,1 0 2 0,1-2 8 16,1 0 0-16,0-2 3 0,1 0-1 0,-1 0-7 0,1-2-4 16,1 0-1-16,0-1-4 0,1 0 0 0,0 0 0 0,0-2-4 0,1 0-2 15,0-1-9-15,0-1-12 0,0 0-6 0,0-1-3 0,0 0-2 0,1-2-1 16,0-1-2-16,0-1-20 0,0 0-21 0,-1-2-22 0,-2-2-29 15,1 0-27-15,0-2-12 0,-2 0 22 0,0-1-69 0,-1-2 131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0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0 1047 0,'-3'-1'211'0,"1"1"-141"0,0-1-56 0,2 0-13 16,1 1-2-16,2 0 0 0,1 0 4 0,2 0 1 0,1 0 1 0,2 0-4 16,1-1-3-16,-1 0-3 0,3 1-12 0,0-1-4 0,0 0-16 15,1 1-22-15,0 0-22 0,1-1-18 0,-1 0-10 0,0 0 4 16,0 0 15-16,1 1 12 0,-2-1 9 0,0 0 6 0,0 1-2 0,-2 0-1 16,0 0 3-16,2-1 4 0,-3 1 12 0,2-1 11 0,-1 1 11 0,0-1 9 15,0 0 6-15,1-1 1 0,-1 0-113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20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2 34 375 0,'-3'-1'126'0,"-2"0"-56"0,0 1-45 0,1 0-1 0,0 0 3 0,0 0-1 16,0 0-7-16,-1 0-13 0,1 0-8 0,0 1-13 0,-2 0-5 16,1-1-7-16,0 0-3 0,-1 1 0 0,0 0-4 0,-1-1-2 0,1 0 6 15,-1 0 7-15,0-1 10 0,-1 0 9 0,0 1 4 0,-1-1 6 0,0 0 3 16,0-1 7-16,-1 0 6 0,0 1 9 0,1-1 11 0,0 0 8 15,-1 1 5-15,1-1 1 0,-1 0-5 0,2 0-1 0,0 1-9 0,0-1-9 16,1 0-3-16,-1 0-8 0,1 1-3 0,0 0-3 0,1-1-5 16,0 1-2-16,0 0-4 0,1 1-3 0,0-2 1 0,0 2-4 0,0 0 2 15,0-1-1-15,1 1 0 0,0 1-1 0,1-1-1 0,0 0 1 0,1 2-3 16,1-2 1-16,0 1-1 0,0 0 0 0,0 1-1 0,1-1 0 16,0 0 3-16,1 1 0 0,-1 0 2 0,1 0 1 0,0 0-2 0,1 0 3 15,0 0 0-15,-1 1 2 0,2-1 1 0,0 0 2 0,-1 0 0 16,2 0 2-16,-1 0 0 0,0 1 0 0,0 1-1 0,0-1 0 0,-1 2 1 15,1 0 0-15,1 1 1 0,-2 0-1 0,2 0-1 0,-2 1-3 0,1 1-1 16,0 1-1-16,-1 1 1 0,1 0 1 0,-1 1-2 0,1 0 1 16,-1 1-2-16,0 0 1 0,0 0-1 0,1 1 0 0,-1-2 1 0,0 1-2 15,0-1 1-15,0 0-2 0,0 1 3 0,-1-1-2 0,0 0 0 0,0 0 0 16,-1 1 0-16,1-2 0 0,-2 1 1 0,1-1 1 0,-1 0-1 16,0-1-1-16,-1 0 1 0,0 0 0 0,0 0-1 0,-2 0 2 0,2-1 0 15,-2 1 0-15,1 0-1 0,-1 1 2 0,0-1-1 0,1 1 1 0,-1-1-2 16,0-1-2-16,2-1 1 0,-2 0 0 0,2-1 2 0,-1 0-2 15,1-1 1-15,0-1 0 0,1 0-2 0,-1 0 1 0,1-1-1 0,0 0 2 16,0-1-1-16,1-1-1 0,0 0 1 0,0 1 1 0,1-2 0 16,0 2 2-16,0-2 2 0,0 0 1 0,2 0 7 0,-1 0 6 0,2 0-1 15,0-2-2-15,0 0-4 0,2 0-3 0,0 0-5 0,2-2-2 0,0 1 0 16,1-1-3-16,0-1-2 0,0 0-7 0,1 1-6 0,1-1-12 16,0 0-20-16,0 1-15 0,-1 0-18 0,2 0-15 0,-2-1-15 0,0 1-18 15,0 0-16-15,-1-1 3 0,-1 0 30 0,0 1-117 0,-3-2 229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8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891 0,'-2'0'315'16,"1"0"-179"-16,0 0-109 0,1 0-29 0,2-1 1 0,0 1 4 15,2 1 7-15,2-1 3 0,1 0-6 0,0 0-4 0,3 0-1 0,-1 0-4 16,1 0-2-16,1 0-5 0,0 0-16 0,1 0-29 0,-1 0-43 0,1 0-55 15,1 0-44-15,-1 1-39 0,0 0 19 0,0 0 42 16,-1 0-65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8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9 778 0,'-3'-1'205'0,"-1"0"-110"0,0 0-43 0,1 1-6 0,1 0-1 16,1 0-8-16,1 0-16 0,0 0-15 0,0 0-9 0,1 1-5 15,0 0 4-15,2 1 2 0,0-1 1 0,1 1 2 0,2-1-3 0,-1 1 2 16,0-1-1-16,2 0 1 0,-1 0-1 0,0 0 0 0,1-1 1 0,-1-1-1 15,0 1 3-15,0-1-1 0,1 0 2 0,-1 0 1 0,1 0-1 16,0 0 3-16,0-1 1 0,0 1-2 0,-1-1 1 0,0 1-3 0,0 0 0 16,1-1-2-16,0 1 0 0,-1 0-1 0,0 0-2 0,0 0-1 15,0 1-7-15,0-1-12 0,0 1-16 0,-1 0-23 0,0 0-29 0,0 0-29 16,0 0-29-16,-1 1-31 0,-1-1-10 0,0 2 31 0,0-1-129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6.8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39 752 0,'-6'-1'200'0,"-2"1"-96"0,0 0-47 0,2 0-14 0,3 1-3 16,1-1-1-16,1-1-8 0,1 1-13 0,0 0-15 0,2 0-8 0,1 0 3 15,2 1 2-15,1-1 2 0,1-1 2 0,1 1-1 0,2-2 1 0,0 0 1 16,2 1 0-16,2-2 2 0,2 1 3 0,0 0-2 0,2-1 0 15,1 1-2-15,-1 0-4 0,1-1 0 0,1 1-3 0,-1 1 1 0,3-1-5 16,-1 1-12-16,1-1-24 0,1 1-43 0,-1 0-50 0,0-1-63 16,-1 1-53-16,1 0 14 0,0-1-144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6.6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8 22 1180 0,'-1'0'141'0,"1"0"-147"0,1 0-32 0,0 1 1 16,0-1 13-16,1 2 13 0,-1-1 7 0,1 1-6 0,0 1-25 15,0-1-31-15,0 0-23 0,0 1-8 0,-1-1 14 0,0 0 15 0,-1 0 9 16,-1 0 4-16,0-1 7 0,-1 1 11 0,-1-1 19 0,-1 1 17 16,-2-1 24-16,1-1 27 0,-3 1 20 0,0-1 24 0,0-1 9 0,-2 1 4 15,-2-1 0-15,1-1-7 0,-1 0-4 0,0 0-8 0,0 0-12 16,-1-1-11-16,0 0-7 0,-1 0-9 0,-1 1-12 0,0-1-9 0,0 0-9 16,-1 1-11-16,1-1-3 0,-1 0-3 0,0 1-4 0,1 0 1 0,-1 0 1 15,0 0 0-15,-1 0-3 0,0 0-2 0,1 1-3 0,-1 0-4 0,1-1 0 16,1 2-2-16,-1-2 1 0,1 2 2 0,0 0 2 0,-1-1 3 15,0 1 6-15,0 0 1 0,2 0 1 0,0 0 0 0,1 0-2 0,1 1 1 16,0-1 1-16,2 1 4 0,-1 0 1 0,1 0 1 0,2 0-1 16,0 1 0-16,1-1 2 0,1 0 0 0,1 1-2 0,1-2-1 0,2 2-5 15,-1-2 1-15,1 2-4 0,1-2-3 0,0 2 0 0,1-1-4 0,0 1 3 16,1 1 1-16,-1 0 0 0,2 0 3 0,0 1 0 0,0 1 2 16,0 0 0-16,0 0-1 0,1 1 1 0,0 0-2 0,-1 0 1 0,2 2 0 15,-1 0 1-15,0 1 4 0,-1 2 0 0,0 1-1 0,0 1 0 0,0 1-1 16,0 1 0-16,0 0 1 0,0-1 1 0,0 1-2 0,-1 0 0 15,0 0 0-15,0-1 0 0,0 1-1 0,-1-1 1 0,1 0-2 0,0-1 1 16,0 0 0-16,0-2 0 0,0 0 4 0,1-2-2 0,-1 1-2 0,1-2 2 16,0 1-3-16,-1-1 1 0,1 1 2 0,0-1-2 0,0 0 1 15,0-1 1-15,0 0 0 0,0-1-1 0,1 0 1 0,0 1-1 0,0-1 1 16,1-1 1-16,0 1-1 0,0-1 1 0,1 1-1 0,-1-2 0 0,2 0 0 16,0 0-1-16,0-1 2 0,1 0 0 0,1 0 0 0,0-1 0 15,2 0 0-15,-1-1 1 0,0 1 2 0,1-2 0 0,0 0 2 0,1 0-4 16,0-2 0-16,1 1-2 0,0-1-2 0,0-1 2 0,1 1-4 15,-1-1-2-15,1 0 0 0,-1 0-8 0,0 0-2 0,-1-1-12 0,0 0-10 16,-1 0-9-16,-1 1-8 0,0-1-3 0,-2 1-9 0,0-1-6 0,0 1-10 16,-1-1-5-16,0 0-8 0,-2 1-9 0,0-1-4 0,0 0-10 15,0 0-3-15,-1 0-11 0,-1-1-9 0,0 1 7 0,0-1 26 0,-1-1 31 16,-1 1-81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5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4 0,'0'0'52'0,"0"0"-32"0,-1 0-17 0,1 1 2 0,1 0 16 0,-1 0 14 16,2 0 13-16,-1 1 4 0,0 0-4 0,0 1-1 0,2-1 3 16,0 1 11-16,0-1 10 0,0 1 1 0,1-1 0 0,0 0-1 0,1 0-3 15,-1-1 3-15,2 1 3 0,0 0 1 0,-1-1-4 0,1 0 2 16,0 1 1-16,0 0-8 0,0 0-2 0,1 1-7 0,0-1-15 0,1 1-5 16,0 0-7-16,1 1-10 0,-1 0-2 0,1 0-5 0,1 2-6 0,0 2-2 15,-1-1-2-15,1 3-1 0,0-1 0 0,-2 1 3 0,1 1-4 16,0 1-1-16,-1 1 2 0,-1 1-4 0,0 0 2 0,-1 1-4 0,0 0-8 15,-2-1-11-15,0 2-6 0,-1-2-3 0,-1 1-2 0,0 1-2 16,-2 0-9-16,-1 0-8 0,-2 0-10 0,0 0-8 0,-2 0-6 0,0-1-13 0,-3 0-17 16,0 0-12-16,-2 1-20 0,-1 0-29 0,-2-1-25 0,-1-1 13 15,-2 0-144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30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8 60 383 0,'-1'-4'61'0,"-1"-1"-11"16,1 0-5-16,-1 2-1 0,1 0-4 0,1-1-1 0,-1 1-5 15,1-1-8-15,-1 1-12 0,1-2-9 0,0 1-2 0,-1 1-2 0,1 1 0 16,0-1 0-16,-2 1-2 0,2 0-3 0,0 0 1 0,-1 1-2 0,1 0 0 16,-1 1 1-16,1-1 1 0,-1 1 0 0,0 0 0 0,0 0 2 15,-2 1 0-15,1 0 3 0,1 2 3 0,-3 0 6 0,2 1 10 0,-3-1 10 16,2 2 16-16,-2-1 11 0,0 2 7 0,-1 0 6 0,1 0-3 15,-2 1-1-15,-2 1-6 0,1 1-6 0,0 0-4 0,-1 1-7 0,-2 1-4 16,2 1-6-16,-3 1-6 0,-1 0-5 0,0 1-6 0,0-2-4 0,0 1-4 16,0 1-4-16,1 2 1 0,-3-2-3 0,0 1-2 0,0 0-2 15,-1 0-1-15,-1 1 1 0,2 0-2 0,-2 1-4 0,1-1-6 0,2 0-8 16,-1 0-5-16,2-1-13 0,0-2-14 0,1 0-17 0,2-2-29 0,-1 1-31 16,2-1-36-16,1-1-23 0,2 1 9 0,-1-2 33 0,1 2-255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5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-1 309 0,'-1'0'89'0,"0"0"-57"0,1 0-31 15,0 1-6-15,0-1 4 0,0 1 6 0,1-1 3 0,0 2 4 16,0-1 3-16,0 0-2 0,1 1 7 0,0 0 16 0,0-1 8 0,1 0 12 16,0 0 5-16,0 0-4 0,-1-1 4 0,2 1 7 0,-1-1 1 0,0 0 2 15,1 1-1-15,-1 0-10 0,1-1-8 0,0 0-9 0,0 0-11 16,1 0-10-16,-1-1-6 0,0 1-8 0,0-1-2 0,0 1 3 0,0 0-5 15,0 0-2-15,0 0 0 0,-1 0-5 0,0 0 1 0,-1 0 3 16,-1 1-2-16,0-1-1 0,1 1 0 0,-2-1-2 0,0 0-2 0,0 1 3 16,0 0-2-16,-1-1 0 0,0 2 0 0,-1 0-2 0,0 1 0 15,-1 0 2-15,-1 1-3 0,0 0 2 0,0 0 2 0,0 0-2 0,-1 0 5 16,1-1 1-16,0 1 1 0,0-1 0 0,0 1-1 0,1-1 0 0,-1 0-1 16,1 0 3-16,0 0-3 0,1-1-1 0,0 0 0 0,1 1-2 15,-1-1 4-15,1 1-1 0,0-1-2 0,1 0 0 0,0 1-2 0,1-1 3 16,0 0 1-16,0 0 1 0,1-1-3 0,1 1 1 0,0-2 0 0,0 1-1 15,1-1 1-15,1 0-1 0,0-1-9 0,-1-1-9 0,2 0-10 16,0 0-14-16,-1 0-12 0,3-2-11 0,-2 1-22 0,1-1-23 0,0 1-19 16,-1-2-23-16,1 1-2 0,1-1 28 0,-2 0-90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4.9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1026 0,'-2'-1'211'0,"1"1"-150"0,0 1-47 0,1-1-8 0,0 0 1 15,0 2 2-15,2 1 4 0,-1 0-3 0,2 2-2 0,-1 1-4 16,2 0-3-16,0 1 0 0,0 0 1 0,1 1-4 0,-1 0-7 0,1 1-12 16,1 0-16-16,0 0-18 0,-1 0 6 0,1 1 11 0,-1 0 12 0,0 0 20 15,0 1 1-15,1-1 2 0,-2 0 2 0,1-1-2 0,0 0 0 16,0-1-1-16,0 0-6 0,0 0-5 0,1 0-11 0,-1-2-10 0,-1 0-12 16,2-1-17-16,0 0-22 0,-1-1-21 0,1-1-31 0,0 0-23 15,-1 0 20-15,1-1-130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4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2 1117 0,'-2'-1'120'0,"0"1"-102"0,0-1-19 16,0 1-6-16,2 0-6 0,0 1-9 0,0-1-7 0,0 0-8 16,1 2-6-16,0 0-1 0,1 1 3 0,-1 0 6 0,0 0 2 0,-1 1 0 15,1-1-1-15,-1 0 2 0,0 1 8 0,-1 0 12 0,0 0 13 16,-1-1 13-16,-1 2 16 0,1-1 20 0,-2 1 15 0,1 1 10 0,-2 0 1 15,0 1-5-15,-1 1-3 0,0 1-3 0,1 1-4 0,-1 0-6 16,-1 1-10-16,0 1-9 0,1 0-9 0,0-1-10 0,0 1-6 0,1 0-6 16,-1-1-1-16,2 0-2 0,-1-1-1 0,1-1-3 0,0 1-8 0,0-2-3 15,1 0-10-15,0-1-6 0,0 0-8 0,1 0-8 0,-1-2-9 16,1 0-9-16,0-1-6 0,0-1-10 0,0 0-3 0,1-1-7 0,0-1-5 16,1 0-3-16,-2-1-10 0,2 1-17 0,-1-1-18 0,1 0 4 15,0-1 27-15,-1 1-74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4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5 599 0,'-1'-2'159'0,"-1"1"-77"0,0 0-11 16,0 0 13-16,1 1 8 0,-1 0-8 0,2 0-23 0,-1 0-24 0,0 0-19 16,1 0-13-16,-1 0-5 0,0 1 0 0,1 1 1 0,-1 0 0 0,0 2-1 15,0-1-1-15,0 2-1 0,0 0 0 0,0 2 2 0,0 1 1 16,-1 1-2-16,1 1 2 0,-1 0-1 0,0 1 0 0,0 1-1 0,-1-1-1 16,1 0-2-16,0 1 0 0,0-1-8 0,1-1-4 0,-1 1-12 15,1-1-17-15,0-2-20 0,1 0-25 0,0 0-23 0,-1-2-17 0,1-1-16 16,-1 0-7-16,1-1 8 0,0-2 27 0,0-1 38 0,0-1-57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3.7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869 0,'0'0'207'0,"-1"0"-148"15,0 0-52-15,1 1-7 0,0 0 3 0,1 1 2 0,0 1 5 16,-1 1 2-16,2 1-2 0,0 1-2 0,1 0-3 0,0 0-2 0,0 2-2 16,0-1-1-16,0 1 1 0,1 0 0 0,-1 1-1 0,1 0-1 0,-1-1 0 15,0 1 3-15,0-1-2 0,1 2-1 0,-2-2 1 0,1 0-2 16,-1 0 1-16,1-1 1 0,0 1-2 0,-1 1 2 0,0 0-2 0,-1-1 0 16,1 1 2-16,0-1-2 0,0-1 2 0,1 1 0 0,0-1-2 0,-1 1-5 15,2-2-12-15,0 1-14 0,0-2-20 0,0 0-21 0,0 0-24 16,2-1-30-16,-2 0-26 0,2-1-24 0,0 1 21 0,0-2 12 0,0 1 5 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3.4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 2 580 0,'-1'-1'250'15,"-1"1"-131"-15,0-1-85 0,1 1-20 0,0 0-3 0,1 1-2 0,0 0-1 16,-1 1-6-16,0 0 0 0,0 2-3 0,0 1-1 0,0 1 2 0,0 1-1 15,-1 0 1-15,-2 2-1 0,1 0-6 0,-1 3-5 0,-1-1-6 16,0 2 0-16,-2 1 3 0,1-1 6 0,-1 1 4 0,-1 0 3 16,0 0 0-16,0 0 1 0,1-1 0 0,-1 1 1 0,0-1 0 0,1 0 3 15,1-1 0-15,-1 1 1 0,0-1 1 0,0-1-3 0,1-1-2 0,0-1-9 16,0 0-16-16,0-1-20 0,2 0-26 0,-1-1-22 0,0-1-28 16,1 0-15-16,1 0 1 0,-1-2 25 0,1 1 40 0,0-2-65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3.0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-1 147 0,'-4'2'300'0,"-1"0"-218"0,-2 1-53 0,1 0-8 15,1 1 9-15,0 1 8 0,0 0 2 0,0 1-6 0,-1-1-11 0,1 2-11 16,0 0-4-16,0 1-4 0,-1 0-2 0,0 2 0 0,-1-1-3 16,0 2 2-16,-1 0 0 0,0 2 3 0,-1 0 3 0,0 2 9 0,-1 0 11 15,2 0 11-15,-1 2 10 0,1 0 5 0,-1 0 3 0,1 0-1 0,0 1-6 16,1 0-7-16,1-1-10 0,0-1-10 0,0 0-7 0,1-1-7 15,2-2-2-15,0-1-2 0,2-1-1 0,0 0-1 0,2-1 0 0,-1-1-4 16,2 1 0-16,0-1-6 0,2-1-6 0,0-1-8 0,0-1-17 0,1 0-10 16,0-2-10-16,1 0 0 0,0 0-9 0,1-1-11 0,2-1-13 15,-1 0-23-15,1-2-14 0,1 0-11 0,0-1 17 0,1 0 26 0,1-2-67 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2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 95 0,'0'-1'17'0,"-1"1"-7"0,1 0 5 0,0 1 4 0,1-1 5 15,-1 1 9-15,0-1 6 0,2 0 2 0,-2 1 2 0,1 0 0 0,0-1 1 16,0 1 3-16,0-1 2 0,0 1-1 0,0-1-3 0,0 0 3 16,0 1-4-16,0-1 0 0,0 1 2 0,1-1-2 0,-2 0 4 0,2 0 1 15,-1 0-2-15,0 0-2 0,1 1-5 0,-1-1-4 0,0 0-4 16,1 1-4-16,0-1-5 0,0 0-3 0,0 0-1 0,0 1-3 0,0-1 1 16,0 1-5-16,0-1-2 0,1 1-2 0,0 0-3 0,0-1 2 0,0 2 0 15,1-1 0-15,-1 0-1 0,1 1 1 0,1 0 1 0,0 0 1 16,1 1-1-16,-1 0 0 0,1 0-2 0,0 1 0 0,0 1 0 0,0 1-1 15,0 0 3-15,0 2-4 0,0 0-2 0,0 1 2 0,1 2-4 0,-1 1 3 16,0 1 1-16,0 2-2 0,-1 1-1 0,0 0 1 0,0 2 1 16,0 1-1-16,1 1 1 0,-2 0-2 0,1 2-1 0,1 1 0 0,-2 0 3 15,1 1-3-15,0-1 4 0,-1 1-2 0,1 0-2 0,-1 1 1 0,-1-1-3 16,1 1 2-16,-1 0 2 0,0-1 0 0,0 0-1 0,-1-1 3 16,0 0 1-16,0-1 2 0,-2-1 2 0,-1-1 1 0,0 0 0 0,-1 1 0 15,-2-1-1-15,1 0 3 0,-2 0-3 0,1-1-2 0,-2 1-1 0,-1 0-3 16,-1-1 2-16,0 0 0 0,0 0-2 0,1-1 0 0,-1-1-3 15,0 0-2-15,0 0 1 0,0-1 0 0,-1-1 0 0,-1 1-1 0,1-2-3 16,0 1-4-16,-1-1-7 0,0 0-2 0,0 0-9 0,-1-2-5 0,1 0-5 16,1-1-11-16,1-1-5 0,-1 0-13 0,1-1-16 0,1 0-16 15,0-1-21-15,1-2-17 0,1-2-31 0,0 0-17 0,0-3 23 0,2 0-125 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1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1 225 0,'-2'0'57'0,"-1"0"-24"16,0 0-14-16,1-1 6 0,1 1 1 0,0 0-4 0,1 0-8 16,0 0-15-16,0 0-6 0,1-1-1 0,0 1 3 0,1 0 3 0,-1-1 3 15,0 1 1-15,1-1-1 0,0 0 2 0,0 0 4 0,0 0 8 16,0-1 14-16,0 1 14 0,0 0 8 0,0 0 11 0,0 0 8 0,-1 1 2 15,1-2 7-15,-1 2 0 0,1-1-5 0,-1 1-6 0,1-1-8 0,-1 1-10 16,1-1-6-16,0 0-6 0,1 1-9 0,0-1-5 0,-1 1-7 16,1-1-6-16,0 1-1 0,0 0-3 0,0 0 0 0,0 1-5 0,1-1-1 15,0 1-1-15,-1-1-3 0,1 1 3 0,-1 0 0 0,0 0-1 0,0 0 1 16,0 1-1-16,0 0 1 0,-1 0 2 0,0 0-2 0,0 1 1 16,0 0 0-16,0 0-1 0,-1 1 1 0,0 0 1 0,0 1 2 15,-1 0-2-15,0-1 1 0,-1 2-2 0,1-1-2 0,-2 1 4 0,0 0-1 16,0 1 1-16,0-1 0 0,-1 1-1 0,0-1 1 0,0 1 2 0,-1-1-1 15,0 1 0-15,-1-1 1 0,0 0-3 0,0-1 3 0,0 0 2 0,1 1 5 16,0-2 1-16,0 1 3 0,0-1 2 0,0-1-1 0,1 1 7 16,1-2-3-16,0 0-3 0,0-1-6 0,1 1-10 0,0-1-2 0,0 0-3 15,1 0-2-15,0 0-1 0,0-1-5 0,0 0-1 0,1 1 1 16,1 0 4-16,-1-1-1 0,2 0 3 0,-2 0-2 0,3 0-5 0,-1-1-3 16,1 0 0-16,0-1-3 0,0 0-3 0,2-1-5 0,0 1-10 0,0-2-12 15,0 2-12-15,1-2-14 0,0 0-21 0,0-1-23 0,0 1-22 0,1-1-31 16,1 1-16-16,-1-1 24 0,1 0-128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0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5 212 0,'-2'-1'351'0,"1"-1"-260"0,0 2-71 0,1-1-14 0,0 0-1 15,0 1-4-15,0 0-1 0,0 0 0 0,1 0 0 0,0 0-1 16,1 0 2-16,-1 0-1 0,0 0 0 0,1 1-1 0,-1 0 1 0,0 0 0 15,-1 0 2-15,0 1 1 0,0 0 0 0,0 0 2 0,-1 0 3 0,0 1 10 16,-2 0 10-16,0 0 10 0,0 0 6 0,0 1 6 0,-2 1 8 16,0-1 2-16,0 2 1 0,0 0 0 0,-1 0-7 0,0 2-4 0,-2 1-4 15,1 1-2-15,0 1-3 0,-1 2-1 0,0 2-9 0,-1 0-7 16,0 0-6-16,0 1-7 0,-1 0-4 0,2 1-2 0,-1-1-4 0,0 0-2 16,2 0-3-16,0-1-3 0,0-1-8 0,1-1-11 0,1-1-13 15,-1-2-15-15,3 0-13 0,-1-2-9 0,1 0-17 0,1-1-13 0,0 0-10 16,1-2-11-16,0-1-11 0,1-1-13 0,0-1 2 0,1-1 27 0,0 0-24 15,1-2 88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9.8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18 450 0,'-2'-2'93'0,"1"1"-25"16,0 0-14-16,1 1 0 0,-1-1 2 0,1 1-4 0,-1-2-6 15,1 0-9-15,-1 0-16 0,1-2-12 0,-2 1-6 0,1-3-2 0,1 1 0 16,0-2-2-16,0 1-3 0,0-1-5 0,1 0-1 0,1 0-4 15,-1-1 1-15,1 1 4 0,-1 0 1 0,0-1 7 0,2-1 2 0,-1 1 3 16,0 0 3-16,1 0 2 0,0 0 3 0,1-1 5 0,0 1 5 0,1-1 2 16,0 1 1-16,-1-1 3 0,2 0 1 0,-1 0 1 0,2 1 1 15,-1-2-4-15,1 1-4 0,1-1-3 0,0 1-7 0,2-2 0 0,0 1-5 16,0 1-2-16,0-1-2 0,0 2-2 0,-2 1 0 0,1 0 0 16,-2 1 1-16,-1 3-1 0,-1-1 1 0,-3 2 2 0,1 2-1 0,-1 0 1 15,-1 0 0-15,1 1-1 0,-2 0 3 0,1 1 0 0,1 1 1 0,-1 0 2 16,0 1 0-16,0 0 2 0,-1 2 0 0,0 0 0 0,1 1 1 15,-1 1 2-15,0 2 4 0,-1 0 3 0,1 1-1 0,0 1-2 0,0 0-4 16,0 1-3-16,-1 0-4 0,1 0-3 0,1 0-3 0,-1-1-3 0,0 1 3 16,1-2-1-16,-1 0 0 0,1 1 0 0,1-2-2 0,-1-1 0 15,1 1 1-15,-1-2-2 0,2 0 0 0,-2 0-2 0,1 1-2 0,0-1-4 16,1-1-4-16,-1 0-2 0,2 0-8 0,-1 0-7 0,1-1-7 0,-1 0-10 16,2-2-2-16,-2 1-2 0,1-1 0 0,-1-1 0 0,2-1 0 15,-1 2-4-15,-1-2-3 0,1-1-5 0,-1 2-9 0,1-2 4 0,0 0 5 16,0 0 4-16,-1 1-3 0,1-2-4 0,1 1 0 0,-2-2 12 0,3 1 19 15,0-2-274-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10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4 257 0,'-1'-1'106'0,"0"0"-16"0,-1 1-13 0,0-2 0 16,2 2-5-16,0 0-7 0,-1-1-10 0,1 1-17 0,0-1-16 0,0 1-10 16,1 0-3-16,0-1-2 0,0 0 3 0,1 1 0 0,-1-1-1 15,1 1-1-15,1-1-1 0,-1 0-2 0,1 1 1 0,1-1 1 0,0 1 0 16,-1-1 0-16,1 1 1 0,-1-1-2 0,1 1 3 0,0 0 2 0,1 0 0 15,-2 0 1-15,1 1-1 0,0 0 2 0,0-1 0 0,-1 2 1 16,1 0 0-16,-1 1 2 0,0 0 3 0,0 1 1 0,0 1 0 0,0 0-1 16,0 2-3-16,0-1-7 0,0 2-1 0,-1-1-4 0,1 1-1 15,-1 1 2-15,1-1-2 0,0 0 0 0,-1 0-1 0,0 0-1 0,1-1 1 16,-1-1 1-16,0 0-3 0,0 0 2 0,0 0-1 0,1 0-1 0,-1 0 2 16,0 0-2-16,1 0 3 0,-1-1-2 0,0 0 0 0,0 0-2 0,-1 0 0 15,1 0 1-15,1 0-1 0,-1 0 2 0,1 0-1 0,-1-1 0 16,0 0 0-16,0 0-1 0,0 0-4 0,0 0-2 0,0-1-2 0,-1 0-8 15,1 0-4-15,-2-1-5 0,2 0-16 0,-1 0-14 0,0 0-16 16,-1-2-22-16,0 1-15 0,1-1-15 0,-1 0-14 0,0 0-2 0,0 0 19 16,0-1 34-16,0 0-89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09.4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3 1 0,'0'0'61'16,"0"-1"-48"-16,0 1-8 0,0-1 1 0,0 1 6 0,1 0 5 15,-1-1 12-15,0 1 15 0,0 0 9 0,0 0 10 0,0 0 7 0,0 0 1 16,0 0 0-16,0-1-4 0,0 1-7 0,0 0-8 0,-1 0-3 0,1 0-7 16,0 0-5-16,0 0-4 0,0 0-9 0,0 1-4 0,-1 0-5 15,1 0-6-15,0 0 2 0,-1 1-1 0,0 2 1 0,0-1 2 0,0 1 0 16,0 2-2-16,0 0 0 0,-1 0-2 0,1 1-4 0,0 1-2 0,0 0 1 16,0 1-4-16,-1 1 0 0,2-2 1 0,-2 2-6 0,2 0-4 15,-1-1-11-15,1 0-15 0,1-1-19 0,-1-1-17 0,1-1-21 0,0-1-26 16,1 0-37-16,0-1 2 0,0-1-160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08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 0 169 0,'-2'0'63'0,"0"0"9"0,0 0-4 0,0 0-5 0,1 1-4 15,0 0-8-15,-1-1-10 0,0 1-10 0,0 0-10 0,0 0-7 0,1 0-5 16,-1 1-4-16,0 0-1 0,0 0-3 0,1 0 0 0,-1 1 0 15,0 0-1-15,0-1 1 0,0 0 0 0,0 1-1 0,0 0 2 0,0-1 0 16,0 0 1-16,0 0 2 0,0 1 4 0,-1-1 6 0,0 1 11 16,1-1 9-16,-1 0 3 0,1 0 2 0,-2 2 0 0,0-1 1 15,0 1 1-15,-1 1 2 0,1 0 0 0,-1 1-3 0,0 1-4 0,-1 2-7 0,1 1-7 16,-1 2-3-16,-1 0-9 0,0 2-3 0,1 1-5 0,-1 0-4 16,0 1 1-16,1 0-2 0,0-1-1 0,0-1-6 0,1 0-7 0,-1-1-9 15,0-1-12-15,0-1-10 0,2 0-8 0,-1-3-4 0,1 1-1 0,0-2 3 16,0 1 5-16,1-2 3 0,-1-2 5 0,2-1 6 0,0-1-2 15,0-1-8-15,1-1-23 0,0-1-21 0,1-1-14 0,0-1 6 0,2-3 30 16,0 0-82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08.6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42 0,'1'-1'40'0,"1"0"-40"0,0 0-4 16,1 0-73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08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1 118 0,'-2'-1'23'0,"0"-2"0"0,-1 1-2 0,2-1-1 0,-1 1 0 16,2-1-5-16,-1 2 2 0,1-1-4 0,-1 0-4 0,1 0-1 15,0 0-4-15,1 0 2 0,0 0 0 0,-1 0 2 0,2-1 0 0,-1 1 2 16,0 0-2-16,1 0 1 0,0 0 2 0,0 0-2 0,0 0 5 0,1 1 1 16,-1 0 2-16,1-1 9 0,0 2 4 0,-1-1 3 0,2 0 3 15,-2 1-3-15,1-1-2 0,0 0-3 0,0 1-2 0,0 0-3 0,0 1-1 16,0 0-2-16,0-1-3 0,0 2 1 0,-1-1-1 0,2 1-2 16,-2 0-2-16,2 1-2 0,-1 2-4 0,0-1 2 0,0 2 1 0,0 2-4 15,0-1 0-15,0 2-1 0,0 0-2 0,1 0 0 0,-2 1-2 0,1 0-1 16,0 1 0-16,-1-1 0 0,1 1 2 0,0-1-1 0,0-1 1 15,0 0-2-15,0 0 0 0,1-1 1 0,-1 0-2 0,1 0 0 0,0-2 1 16,0 1-2-16,0-2-1 0,0 1 1 0,-1-1-2 0,1 0-3 0,-1-1-6 16,0 0-9-16,1 0-9 0,-2-1-12 0,0 0-14 0,1-1-15 15,-2 0-24-15,1 0-17 0,-1-1-3 0,0 1 21 0,0-1-93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4:07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0 35 1 0,'0'-1'34'0,"0"-1"-5"0,0 0-15 0,0 0-5 0,-1 0-2 0,1 0 3 16,0 0 7-16,-1 1 7 0,1 0 7 0,0-1 7 0,-1 0 5 0,1 1-1 15,-1 0 4-15,1 0-4 0,-1 0-3 0,0-1 3 0,1 2-3 16,-1-2 0-16,0 2 0 0,0-1-2 0,0 0-3 0,0 1-3 0,0-2-2 15,-1 2 0-15,2-1 2 0,-2 0 0 0,1 1 0 0,0 0-1 16,0 0 2-16,-1-1-3 0,1 1 0 0,-1-1-2 0,0 1-2 0,0 0-1 16,0 0-4-16,0 0-2 0,0 1-4 0,-1 0-3 0,1 0-1 0,0 0-3 15,-1 0-2-15,0 1-2 0,0 0 1 0,0 0-2 0,-1 1-1 16,0 1 1-16,0 0 1 0,0 0 1 0,0 2 0 0,-1 0 0 0,0 0-2 16,-1 2 3-16,0-1 2 0,0 2 2 0,-2 0 5 0,1 2 1 0,-1 1 1 15,0 1-1-15,0 1-1 0,-2 0 7 0,1 2 5 0,-1 0 0 16,1 3 1-16,-1 0-2 0,1 1-6 0,0 1 0 0,0 1-1 0,1 1-6 15,0 3 2-15,0 1-4 0,1 0-2 0,0 0-1 0,-1 0 0 0,1 1-2 16,1-1 0-16,-1 2-2 0,2-2-2 0,0 0 0 0,1 0 1 16,0-1 0-16,0 0 1 0,2-2 2 0,0 0-2 0,0-2 0 0,1 1 1 15,0-1-1-15,1 0 2 0,0 0 0 0,0-3 2 0,-1 0-1 0,1 0 2 16,0-1-2-16,-1 1-1 0,1-1 2 0,0 1-3 0,-1-1 4 16,1-1 0-16,-1 1-1 0,1-2 2 0,-1 1-1 0,1-1-4 0,0 0-2 15,0 0-2-15,1-2-2 0,-1 0 2 0,2-2 0 0,0 0-4 0,0-1-1 16,1 1-10-16,0-2-14 0,1 0-14 0,0 1-19 0,0-2-18 15,1 1-15-15,0-2-19 0,1-1-29 0,0-1-23 0,0-1-35 0,1-1-13 16,-1-1 41-16,1 0-101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3:53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1 217 0,'-1'0'38'0,"3"0"-34"0,-1-1-10 0,2 1 7 0,-1-1 4 16,2 1 1-16,1 0 3 0,0-1-2 0,1 0-1 0,1 1-4 15,1-1-3-15,0 1 1 0,0-2-1 0,2 2-1 0,-1-2-1 0,0 2 0 16,1-2 1-16,0 0 1 0,1 0 2 0,1 0 0 0,0 0 1 15,0-1-1-15,2 1 2 0,-1 0 0 0,1-1-1 0,0 0 2 0,0 1-2 16,1-1 3-16,0-1 5 0,1 2 4 0,1 0 4 0,1-2 1 0,0 2 1 16,0-2-2-16,-1 1-2 0,1 0-3 0,0 0-2 0,2-1-3 15,-1 2-1-15,1-1 0 0,0 1 0 0,0-1 2 0,1 1 0 0,0-1 0 16,0 1 2-16,1 1-1 0,1-1 1 0,-1 0 0 0,1 2-3 16,0-1 0-16,1 0-1 0,1 1-3 0,-1 0 1 0,1 0-1 0,-1 0 0 15,0 0-2-15,0 1 0 0,1 0-2 0,0 0-3 0,0 0 1 0,-1-1 2 16,0 2 1-16,0-2 3 0,1 1 1 0,-1 0 1 0,0 0 2 15,-1 1 0-15,1-1 3 0,0 1 1 0,-1-1 1 0,1 1-1 0,-1 0 0 16,-3-1-2-16,2 1-1 0,-2 0-2 0,0 0-3 0,0 0-2 0,0 0-2 16,-1 0-1-16,-1 0-1 0,1 1 1 0,-2-1 0 0,1 0-2 15,-1 0-9-15,1 0-17 0,-2 0-33 0,1-2-55 0,-1 3-33 0,-2-1-172 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23:52.3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1 0,'4'-1'0'0,"2"0"0"0,0-1 2 0,2 2 1 0,-2 0 1 0,2-1-2 15,0 1-1-15,0 0-1 0,1 0 1 0,0-1 0 0,0 1 0 0,2 0 2 16,0 0-3-16,1 0 0 0,0 0 0 0,0 0-2 0,0-1 2 0,1 0 0 16,1 1 0-16,0-1-1 0,0 0 0 0,2-1 1 0,0 2 0 15,0-2 0-15,2 0 1 0,0 1 4 0,-1-1 2 0,2 1 5 0,0-1 8 16,0 1 2-16,1-1 0 0,2 1 0 0,0-1-6 0,0 1 1 0,1 0-3 16,1-1-2-16,2 1-3 0,0 0-4 0,1-1-3 0,-1 2-3 15,0-1 0-15,1 1 0 0,1 0-2 0,0-1 0 0,0 1 1 0,0 0 2 16,2 1 4-16,-1 0 0 0,1-1 1 0,0 1-2 0,1 0-3 15,1-1 2-15,0 0-2 0,-1 0 0 0,1 1-2 0,-1 0 1 0,0-1 3 16,-1 2 10-16,1-1 12 0,1 0 11 0,-1 1 10 0,2-1-3 0,0 0-6 16,2-1-6-16,0 2-8 0,0-2-2 0,0 2-2 0,-1 0 1 15,0 0 2-15,0 0-2 0,-1 0 0 0,1 0-3 0,-1 1-3 0,0-1 1 16,1 1-1-16,-2-1-2 0,2 1-2 0,-1 0-4 0,0-1-3 0,-1 1-1 16,-1 0-1-16,-1-1 1 0,0 1-1 0,-1-1-1 0,-1 0 3 15,-2 0 0-15,-1-1 4 0,1 0 2 0,0 1 2 0,-3 0 3 0,0-1 1 16,0 0 5-16,0 1 1 0,-1-2 1 0,-1 1 0 0,-1-1-1 0,-1 0-1 15,-2 0 2-15,0-1-2 0,-1 1-1 0,-1-1-1 0,1 0-2 16,-2 0-1-16,0 0-4 0,0-1-3 0,-3 1-3 0,0 0 0 0,-1 0-2 16,0 0 3-16,-1 0-3 0,0 0-2 0,-1 1 2 0,-1-2-3 0,1 2 0 15,-3-1 0-15,-1 1-2 0,-1-1-1 0,0 1-3 0,-1 0-2 16,-1-1-4-16,1 1-1 0,-2 0-2 0,0-1-4 0,0 1-8 0,0-1-11 16,0 0-15-16,0 0-13 0,-1-1-14 0,0 1-23 0,-1 0-23 15,0-1-7-15,0 1-64 0,0 0 152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9:07.8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7 0,'12'0'78,"-1"0"-78,12-12 16,0 12-16,12 0 0,-12-12 15,11 12-15,1 0 0,57-12 16,-69 12-16,45 0 0,-33 0 0,11 0 0,0-13 16,0 13-16,11 0 0,58 0 15,0 0-15,-69 0 16,11 0-16,-22 0 0,22 0 0,-22 0 0,11 0 15,-12 0-15,1-12 0,-1 12 0,1 0 16,-1 0-16,0 0 0,1 0 16,-12 0-16,11 0 0,-22 0 0,22 0 15,-22 0-15,22 0 0,-22 0 0,11 0 16,0 0-16,0 0 0,11 0 16,1 0-16,-12 0 0,57 0 15,-46 0-15,12 0 0,-11 0 0,-1 0 16,1 0-16,11 0 0,-12 0 0,35 0 15,-34 0-15,-1 0 0,-11 0 16,0 0-16,0 0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9:06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5 0,'0'0'0,"12"0"0,-1 0 0,1 0 15,-1 0-15,1-11 16,-1 11-16,1 0 0,-1 0 0,1 0 16,-1 0-16,12 0 0,-11 0 0,11 0 15,0 0-15,-12 0 0,1 0 16,-1-12-16,12 12 0,0 0 0,-11 0 16,11 0-16,0 0 0,0 0 15,0 0-15,11 0 0,-23 0 0,58 0 16,0 0-16,-57 0 0,45 0 15,-11 0-15,0 0 0,0 0 0,23 0 16,-23 0-16,69 0 16,-69 0-16,34 0 0,-57 0 0,23 0 15,-23 0-15,23 0 0,-23 0 0,12 0 16,-24 0-16,12-11 0,0 11 0,-11 0 16,11 0-16,-12 0 0,12 0 15,-12 0-15,1 0 0,-1 0 0,1 0 16,-1 0-16,1 0 0,-1 0 0,12 0 15,0 0-15,0 0 0,12 0 16,-24 0-16,24 0 0,-12 0 0,11 0 16,-11 0-16,12 0 0,-1 0 0,24 0 15,-24 0-15,-22 0 16,56 0-16,-45 0 0,23 0 16,-23 0-16,12 0 0,-12 0 0,0 0 15,0 0-15,11 0 0,-11 0 0,-11 0 16,11 0-16,0 0 0,0 0 15,-12 0-15,24 0 0,-24 0 0,12 0 0,-11 0 16,-1 0-16,12 0 0,-11 0 0,10 0 16,-10 0-16,-1 0 0,1 0 0,-1 0 15,1 0-15,-1 0 0,1 0 16,-1 0-16,1 0 0,-1 0 16,1 0-1,-1 0 1,1 0-16,-1 0 15,1 0 1,-1 0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9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0 655 289 0,'0'0'22'0,"0"0"-6"0,-1 0-2 0,1 0 3 0,-1 0 0 15,-1 0 5-15,0 0 0 0,0 0-6 0,-2 0-6 0,1 1-7 16,-2-2-2-16,0 1 0 0,-1 0-1 0,1 0 1 0,0-2 1 0,0 2 0 16,2-1 2-16,-1 0 0 0,-1 0 6 0,2 0 9 0,-3-1 13 0,1 0 13 15,-1 1 11-15,2-3 7 0,-2 2 4 0,1-1 1 0,0 0 0 16,1 0-5-16,-1-1-7 0,0-1-13 0,1 2-16 0,-1-2-10 0,1 1-4 15,1 0-6-15,1-2-1 0,-2 1-1 0,1 1-1 0,0-1 0 0,0-1-3 16,-1 1 0-16,2 0-3 0,-2-1-1 0,1 0-1 0,0 0-2 16,0 0-2-16,-1 0-3 0,2 0 2 0,-2 0-2 0,1 1-2 0,-1 0 2 15,2-1-1-15,-1 2 4 0,-1 1 1 0,-1 1 2 0,1 0-2 0,-1 1 2 16,0 1-1-16,0 1-2 0,1 1 2 0,-1-1 1 0,0 0 1 16,1 1 1-16,-1 1 0 0,0 0 0 0,1 2 0 0,0-2-1 0,-1 1 2 15,1-1 0-15,-1 2-1 0,0 0 2 0,1 1 1 0,-1 0 2 0,-1-1-1 16,1 3-1-16,-1-1 0 0,1 0-3 0,-2 1 4 0,1 1 0 15,0 2 0-15,-1-1 1 0,1 2-1 0,0-1 0 0,0 0 0 0,1 1-1 16,1-1 0-16,0-1 1 0,2-1 0 0,-1-1 2 0,3-2-1 0,0 0 4 16,2-2-1-16,-1 0 1 0,1 0 2 0,1 0-3 0,0 0 5 15,1-2 0-15,-1 0 1 0,2-1 1 0,-1 1-2 0,2-1 0 0,1 0-2 16,-1-1-1-16,1 0-1 0,2-1-2 0,-2 0-1 0,1-1 0 16,0 0-2-16,0 0-1 0,2-2 1 0,-2 1-1 0,1-1 0 0,1-1 0 15,0 1-1-15,0-2 0 0,0 0-2 0,0 0 0 0,0-2 1 0,0 0-1 16,0-1 1-16,1-1 0 0,1-1-1 0,-2-2 0 0,1 0 1 15,-1-2-1-15,0 0 4 0,0-3-3 0,1 1-2 0,-2-2 1 0,1 0-5 16,-3-1 2-16,0-1-2 0,0 0-1 0,2-3-7 0,2-2-8 0,-1-1-15 16,2-1-15-16,1 0-8 0,-1 2-1 0,1 0 6 0,-3 0 10 15,1 1 8-15,-2 0 8 0,-1 0 8 0,1 2 6 0,-1-1 6 0,-1 3 7 16,0 2 2-16,-1 2 4 0,-1 1 7 0,-2 5 11 0,-1 1 17 16,-2 2 14-16,0 2 8 0,0 2 0 0,-1 0-8 0,1 2-9 0,-1 0-5 15,1 1-8-15,0 0-5 0,-1 1-8 0,1 0-6 0,0 1-8 16,-1 0-4-16,1 1-2 0,0 0 0 0,-1 2 0 0,-2 0 2 0,2 1 2 15,-3 2-1-15,2 1 1 0,0 2 0 0,-2 2-1 0,2 3 1 0,-3 2 1 16,0 2 2-16,1 2 2 0,-2 3 3 0,0 0 5 0,1 3-2 0,-1 2 2 16,-1 0 0-16,2 1-2 0,-3 1 0 0,1 2-2 0,0 0-4 15,2-1 0-15,-1-1-2 0,0-3 0 0,0-1 0 0,1-2-1 0,1-1-1 16,0-3 0-16,-1 0 1 0,2-2 0 0,-2 0 2 0,2-2 1 16,-1 0-3-16,2-3 0 0,-1-1-2 0,1-2 0 0,1 0 2 0,0-2 0 15,-1 0 0-15,2-1 0 0,0-2-2 0,0 0 0 0,0-2 0 0,2 0-2 16,0-2-1-16,-1 2-9 0,1-2-7 0,1 0-13 0,0 0-13 15,0-1-18-15,1-1-22 0,0 0-17 0,1 0-15 0,-1-1-6 0,1-1 20 16,0 0 27-16,-1-2-265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51.1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4 0,'0'-11'157,"11"11"-157,12 0 15,0 0 1,-11 0-16,-1 0 0,1 0 0,-1 0 16,1 0-16,-1 0 15,1 0-15,-1 0 16,1 0-1,-1 0-15,0 0 0,12 0 16,-11-12-16,11 12 0,0 0 0,0 0 16,0 0-16,-12 0 0,24 0 0,-12 0 15,0 0-15,11 0 0,-11-11 0,23 11 16,-34 0-16,22 0 0,-11 0 16,-11 0-16,11 0 0,-12 0 0,1 0 15,11 0-15,-12 0 0,12 0 16,-11 0-16,11 0 15,-12 0-15,1 0 16,-1 0-16,1 0 16,-1-12-16,1 12 0,-1 0 15,1 0-15,-1 0 16,1 0-16,-1 0 0,12 0 16,-11 0-16,11 0 0,-12 0 0,1 0 15,11 0-15,23 0 0,-24 0 16,-10 0-16,11 0 0,-12 0 0,12 0 15,0 0-15,0 0 0,-11 0 16,-1 0-16,12 0 0,-11 0 0,-1 0 16,1 0-16,-1 0 0,1 0 0,-1-11 15,1 11-15,-1 0 0,1 0 0,-1 0 16,1 0-16,11 0 16,-12 0-16,12 0 0,0 0 15,-11 0-15,-1 0 0,1 0 0,11 0 16,-12 0-16,1 0 0,-1 0 15,1 0-15,11 0 0,-12 0 0,1 0 16,-1 0-16,12 0 0,-11 0 0,-1 0 0,12-12 16,0 12-16,-11 0 15,-1 0-15,1 0 16,-1 0-16,12 0 0,-11 0 0,-1 0 16,1 0-16,-1 0 0,12 0 15,-11 0-15,11 0 16,0 0-16,-12 0 0,1 0 0,-1 0 15,0 0-15,12 0 0,-11 0 0,-1 0 16,35 12-16,-23-12 16,-11 0-16,11 0 0,0 0 15,-12 0-15,1 0 0,11 0 0,0 11 16,-12-11-16,1 0 0,11 0 0,-12 0 16,12 0-16,-11 0 0,-1 0 0,12 0 15,0 0-15,0 0 0,-11 0 0,-1 0 16,24 12-16,-24-12 0,1 0 0,11 0 0,0 0 15,0 0-15,0 0 0,-12 0 16,47 11-16,-35-11 16,11 0-16,-11 0 15,-11 0-15,-1 0 0,12 0 16,0 0-16,0 0 0,23 0 16,-35 0-16,24 0 15,-24 0-15,12 0 0,0 12 0,0-12 16,0 0-16,12 0 0,-24 0 0,12 0 15,0 0-15,0 0 0,0 0 16,-11 0-16,22 0 0,-22 0 0,22 0 0,-22 0 16,-1 0-16,12 0 0,0 0 15,-11 0-15,-1 0 0,1 0 0,11 0 0,-12 11 16,1-11-16,11 0 0,-12 0 0,24 0 16,-24 0-16,1 0 0,22 12 0,-11-12 15,0 0-15,0 0 0,12 0 16,-24 0-16,23 0 0,-11 0 0,12 0 15,-12 0-15,11 0 0,-22 0 0,11 0 16,0 0-16,-12 0 16,1 0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49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0,'23'0'0,"-46"0"0,57 0 16,1 0-16,-24 0 0,24 0 0,-12 0 15,-12 0-15,24 0 0,-1 0 16,-11 0-16,12 0 0,-24 0 0,24 0 15,-24 0-15,12 0 0,0 0 0,0 0 16,-12 0-16,1 0 0,11 0 16,0 0-16,0 0 0,0 0 0,0 0 15,0 0-15,-12 0 0,1 0 0,-1 0 0,12 0 16,-11 0-16,-1 0 0,1 0 16,11-11-16,0 11 0,-12 0 0,47 0 15,-47 0-15,24 0 0,-12 0 0,23 0 16,-12 0-16,35 0 0,-23 0 15,11 0-15,-11 0 0,0 0 16,0 0-16,23 0 0,-34 0 0,45 0 16,-46 0-16,24 0 0,-24 0 0,24 0 15,-24 0-15,12 0 0,-11 0 0,11 0 16,-12 0-16,12 0 0,-11 0 0,-1 0 16,35 0-16,-46 0 0,23 0 15,-35 0-15,81 0 0,-57 0 0,-1 0 0,1 0 16,-1 0-16,1 0 15,-1 0-15,-22 0 0,45 11 0,-34-11 0,-12 0 16,12 0-16,12 0 0,-24 0 0,12 0 16,-11 0-16,-1 0 0,12 0 15,-11 0-15,-1 0 0,1 0 94,-1 0-94,1 0 0,-1 0 16,1 0-16,-1 0 0,1 0 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40.6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9 0,'-11'0'0,"11"12"47,-12-12-32,24 0 188,-1 0-187,1 0-16,-1 0 0,1 0 0,-1 0 16,1 0-16,-12-12 0,11 12 0,12 0 15,0 0-15,-11 0 0,-1 0 16,1 0-16,22 0 15,-22 0 1,-1-11-16,1 11 16,-1 0-16,1 0 15,-1 0 1,1 0 0,-1 0-1,1 0-15,-1 0 0,1 0 0,11 0 16,-12 0-16,0 0 0,1 0 15,-1 0-15,1 0 0,11 0 0,0 0 16,-12 0-16,12 0 0,-11 0 0,-1 0 16,24 0-16,-12 0 0,0 0 15,-12 0-15,12 0 0,12 0 0,-1 0 16,-22 0-16,22 0 0,-11 0 16,35 0-16,-35 0 0,23 0 15,-23 0 1,0 0-16,-12 0 0,1 0 0,22 0 15,-22 0-15,-1 0 0,12 0 0,0 0 16,0 0-16,-11 0 0,11 0 0,0 0 16,11 0-16,-22 0 0,33 0 0,-10 0 15,-12 0-15,0 0 0,11 0 0,-22 0 16,11 0-16,11 0 0,-11 0 16,0 0-16,12 0 0,-12-12 0,11 12 15,1 0-15,-12 0 0,0 0 16,0 0-16,0 0 0,0 0 15,0 0-15,0 0 16,-12 0-16,12 0 0,0 0 16,-11 0-16,11 0 0,-12 0 0,12 0 15,-11 0-15,22 0 0,-11 0 16,12 0-16,-12 0 0,11 0 16,-11 0-16,23 0 0,-23 0 0,11 0 0,-11 0 15,12 0-15,-1 0 0,-11 0 0,0 0 0,12 0 16,-1 0-16,12 0 0,-11 0 15,-1 0-15,35 0 0,-46 0 0,23 0 16,-23 0-16,58 0 0,-47 0 16,1 0-16,-1 0 0,1 0 15,-12 0-15,-1 0 0,59 0 16,-58 0-16,0 0 0,0 0 16,11 0-16,-22 0 0,11 0 0,11 0 15,-11 0-15,12 0 0,-1 0 16,1 0-16,11 0 0,-23 0 0,23 0 15,-23 0-15,57 0 0,-45 0 16,-1 0-16,1 0 0,-12 0 0,11 0 16,-11 0-16,46 12 15,-58-12-15,35 0 0,-23 0 0,0 0 16,0 0-16,12 0 0,-24 0 16,12 0-16,0 0 0,0 11 15,-11-11-15,11 0 0,0 0 0,0 12 16,-12-12-16,12 0 0,-11 0 0,11 0 15,-12 0-15,12 0 0,-23 11 16,12-11-16,-1 0 0,1 0 0,-1 0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38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1 0,'0'0'0,"12"0"15,-1 0-15,1 0 0,-1 0 16,1 0-16,-1 0 0,12 0 16,-11 0-16,11-12 0,-12 12 0,1 0 15,22 0-15,-11 0 0,12 0 0,11 0 16,-23 0-16,11 0 0,1 0 15,-12 0-15,11 0 0,46 0 16,-11-11-16,-34 11 0,11 0 16,-23 0-16,23 0 0,-23 0 0,46 0 15,-35 0-15,-22 0 0,22 0 16,-11 0-16,12 0 0,-12 0 16,-1 0-16,13 0 0,-24 0 0,12 0 15,-11 0-15,11 0 0,0 0 0,0 0 16,0-11-16,0 11 15,0 0-15,-12 0 0,12-12 0,23 12 16,-34 0-16,34 0 0,-12 0 0,1-11 16,-1 11-16,1 0 0,11-12 15,-12 1-15,138-1 0,-137 1 0,34 0 16,-46 11-16,23-12 0,34 1 16,-45 11-16,-1 0 0,1 0 0,-1-12 15,0 12-15,1 0 0,-1-11 16,1 11-16,-1 0 0,1 0 0,22-23 15,-45 23-15,22 0 0,-11 0 0,23 0 16,-23 0-16,12 0 0,22 0 16,-22 0-16,-12 0 0,11 0 15,0 0-15,1 0 0,-12 0 0,-12 0 16,58 0-16,-57 0 16,11 0-16,11 0 0,-22 0 15,22 0-15,-11 0 0,-11 0 16,11 0-16,0 11 0,23-11 0,-12 0 0,24 0 15,-35 12-15,11-12 0,-11 0 16,11 0-16,12 0 0,-11 0 16,-24 11-16,24-11 0,-24 0 0,24 0 15,-12 0-15,-12 12 0,1-12 16,-1 0-16,1 0 0,11 0 16,-12 0-16,1 0 0,11 0 15,-12 0-15,1 0 0,-1 0 16,1 0-16,-1 0 0,1 0 15,-1 0-15,1 0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36.4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29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1 0,'12'0'62,"-1"-11"-46,1 11-16,-1 0 0,-11-12 15,12 12-15,-1 0 16,1 0-16,-1 0 0,1 0 16,-12-11-16,11 11 15,1 0-15,-1 0 0,1 0 16,-1 0-16,1 0 0,-1 0 0,1 0 16,-1 0-16,1 0 0,-1-12 15,1 12-15,-1 0 0,12 0 16,-23-11-16,23 11 0,-11 0 15,-1 0-15,1 0 0,-1 0 16,1 0-16,-1 0 0,12-12 0,-11 12 16,-1 0-16,12 0 0,-11 0 0,22 0 15,-11 0-15,-11-11 0,-1 11 16,12 0-16,-12 0 0,12 0 16,0 0-16,-11 0 0,22 0 15,-11 0-15,-11 0 16,-1 0-16,12 0 0,0 0 0,0 0 15,-11 0-15,-1 0 0,12 0 0,0 0 16,-11 0-16,11 0 0,-12 0 0,12 0 16,-11 0-16,11 0 0,-12 0 0,12 0 15,-11 0-15,11 0 0,-12 0 16,1 0-16,11 0 0,0 0 0,-12 0 16,1 0-16,-1 0 0,24 0 0,-12 0 15,-12 0-15,12 0 0,0 0 16,12 0-16,-12 0 0,11 0 0,12 0 15,-23 0-15,11 0 0,1 0 0,-1 0 16,1 0-16,-1 0 0,1 0 0,11 0 0,-23 0 16,11 0-16,1 0 0,-24 0 0,24 0 15,-12 0-15,0 0 0,0 0 0,0 0 16,-12 0-16,1 0 0,11 0 0,0 0 16,-12 0-16,12 0 0,0 0 15,23 0-15,-11 0 0,-12 0 16,0 0-16,11 0 0,-22 0 0,11 0 15,0 0-15,11 0 0,0 0 0,-11 0 16,12 0-16,-1 0 0,-11 0 16,12 0-16,11 0 0,-23 0 0,23 0 15,-12 0-15,24 0 16,-35 0-16,0 0 0,11 0 16,-11 0-16,-11 0 0,11 0 0,11 0 0,-22 0 15,22 0-15,-22 0 0,11 0 0,11 0 0,-11 0 16,12 0-16,-12 0 0,11 0 15,1 0-15,-1 0 0,12 0 0,23 0 16,-58 0-16,47 0 0,-24 0 0,12 0 16,-11 0-16,-1 0 0,-22 0 0,22 0 15,1 0-15,-12 0 0,0 0 16,11 0-16,-11 0 0,0 0 16,0 0-16,0 0 15,12 11-15,-24-11 0,12 0 16,12 0-16,-12 0 0,0 0 15,57 12-15,-69-12 0,12 0 16,0 0-16,12 0 0,-12 0 0,11 0 0,-11 0 16,-11 0-16,-1 0 0,1 0 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26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5 0,'12'0'0,"-24"0"0,35 0 0,-11 0 0,11 0 15,0 0-15,0 0 0,-12-12 16,12 12-16,12-11 0,-12 11 0,11 0 16,-11 0-16,57-23 0,-34 23 0,-11 0 15,-1 0-15,70-11 0,-58 11 16,-12 0-16,47-11 0,-58 11 0,23 0 16,-12 0-16,12-12 0,-12 12 0,24 0 15,-24 0-15,12 0 0,-11-11 16,-1 11-16,1 0 0,57 0 15,-58 0-15,1 0 0,-12 0 0,45 0 16,-33 0-16,34 0 16,11 0-16,-45 0 15,22 0-15,-11 11 0,0-11 0,58 0 16,22 12-16,-11-1 16,-69-11-16,11 0 0,-22 0 0,11 0 15,0 0-15,-12 0 0,1 0 16,34 0-16,-35 0 15,-11 0-15,0 11 0,0-11 0,-12 0 0,12 0 0,12 0 16,-24 0 0,12 0-16,-11 12 15,11-12-15,-12 0 0,12 0 0,-11 0 16,-1 0-16,12 0 16,-11 0-16,-1 0 15,1 0-15,-1 0 16,1 0-1,-1 0 1,1 0-16,-1 0 16,1 0-16,11 0 0,0 0 15,-12 0-15,12 0 0,-11 0 0,11 0 0,0 0 16,-12 0-16,0 0 0,12 0 0,-11 0 16,-1 0-16,1 0 0,-1 0 15,1 0 1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15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3 0,'11'0'47,"12"0"-47,0 0 0,0 0 16,-11 0-16,11 0 0,0-12 0,11 12 16,1 0-16,-12 0 0,0-11 15,0 11-15,11 0 0,23 0 16,-22 0-16,-12 0 0,11 0 15,1 0-15,-1 0 0,-22 0 0,57 0 16,-35 0-16,-22 0 0,22 0 16,-11 0-16,12 0 0,-12 0 15,34 0-15,-22 11 0,-1-11 16,-22 0-16,11 0 0,-12 0 0,23 0 16,-22 0-16,11 0 0,0 0 0,0 0 0,0 0 15,11 0-15,-11 0 16,0-11-16,-11 11 0,-1 0 15,1 0-15,11 0 0,57 0 0,-57 0 16,12 0-16,-12 0 0,11 0 16,-22 0-16,45 0 0,-45 0 0,45 0 15,-46 0-15,47 0 0,-47 0 0,24 0 16,-1 0-16,24 0 0,-24 0 0,1 0 16,-1 0-16,1 11 0,-1-11 15,12 0-15,-11 12 0,-12-12 0,23 0 16,-24 0-16,13 11 0,-1-11 0,1 0 15,-1 0-15,1 0 0,-1 0 16,1 0-16,-1 0 0,-22 0 0,45 0 0,-22 0 16,-12 0-16,11 0 15,-11 0-15,0 0 0,23 0 16,-12 0 0,-22 0-16,-1 0 0,1 0 0,22 0 0,-22 0 0,11 0 15,0 0-15,0 0 0,0 0 0,-12 0 16,24 0-16,-12 0 0,11 0 15,-11 0-15,12 0 0,-24 0 0,12 0 16,35 0-16,-35 0 0,0 0 16,0 0-16,-12 0 0,12 0 15,0 0-15,0 0 0,11 0 16,-22 0-16,-1 0 0,1 0 16,-1 0-16,1 0 0,-1 0 62,1 0-62,11 0 16,0 0-16,0 0 15,0 0-15,0 0 0,-12 0 16,12 0-16,-11 0 0,11 0 0,0 0 16,0 0-16,-12 0 0,1 0 15,-12-11 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10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0,'11'0'0,"1"0"16,-1 0 15,1 0-31,-1 0 16,12 0-16,-11 0 0,-1 0 0,1 0 16,22 0-16,-22 0 0,-1 0 0,12-12 0,0 12 15,12 0-15,-12 0 0,-12 0 16,35-11-16,-11 11 0,-1 0 0,0 0 15,-22 0-15,34 0 0,-23 0 0,34-12 16,-45 12-16,22 0 0,24 0 0,-24 0 16,1 0-16,-1 0 0,1 0 15,-24 0-15,35 0 0,-34 0 0,22-11 16,-11 11-16,-11 0 0,-1 0 0,1 0 16,-1 0-16,1 0 0,-1 0 15,1 0-15,-1 0 78,1 0-78,-1 0 16,1 0 0,-1 0-16,1 0 0,-1 0 15,1 0-15,-1 0 0,1 0 16,-1 0-16,1 0 0,11 0 15,-12 0-15,1 0 16,-1 0-16,-11-12 172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8:08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9 0,'0'-10'78,"12"10"-78,-1 0 15,1 0-15,11 0 16,-12 0-16,12 0 0,0 0 16,12 0-16,-12 0 0,23 0 15,-23 0-15,0 0 0,11 0 16,-22 0 0,11 0-16,-1 0 0,-10 0 0,-1 0 15,1 0-15,-1 0 0,1 0 16,-1 0-16,1 0 0,22 0 15,-22 0-15,11 0 16,-12 0-16,1 0 0,-1 0 0,1 0 16,-1 0-16,12 0 0,-11 0 15,-1 0-15,1 0 0,-1 0 16,12 0-16,0 0 16,-11 0-16,-1 0 0,12 0 15,-11 0-15,11 0 0,-12 0 16,12 0-16,0 0 15,0 0-15,-11 0 0,-1-11 0,1 11 0,11 0 16,-12 0-16,1 0 0,-1 0 0,12-11 16,-12 11-16,1 0 0,-1 0 15,1 0-15,11 0 0,-12 0 16,1 0-16,11 0 0,-12 0 16,12 0-16,-11 0 0,-1 0 15,1 0-15,-1 0 0,24 0 16,-24-11-16,1 11 0,-1 0 15,1 0-15,-1 0 0,1 0 16,-1 0-16,1 0 0,-1 0 16,12 0-16,0 0 15,-11 0-15,-1 0 0,1 0 0,-1 0 0,12 0 16,0 0-16,0 0 0,-11 0 16,-1 0-16,1 0 0,-1 0 0,12 0 15,0 0-15,-12 0 16,12 0-16,-11 0 15,-1 0-15,1 0 16,-1 0-16,1 0 0,-1 0 16,1 0-16,11 0 0,0 0 15,-12 0-15,1 0 0,-1 0 16,12 0-16,-11 0 0,11 0 0,0 0 16,0 0-16,-12 0 0,1 0 0,11 0 15,-12 0-15,1 0 0,-1 0 16,1 0-16,-1 0 0,1 0 15,-1 0-15,1 0 0,-1 0 0,1 0 16,-1 0-16,1 0 16,-1 0-16,1 0 15,-1 0-15,1 0 0,-1 0 16,1 0-16,-1 0 0,1 0 16,-1 0-1,0 0-15,1 0 0,-1 0 16,-11 11-16,23-11 0,-11 0 0,-1 0 15,1 0-15,-1 0 0,1 0 16,11 0 0,-12 0-16,12 0 15,-11 0-15,11 0 16,-12 0-16,12 0 0,-11 0 16,-1 0-16,1 0 15,11 0-15,-12 0 0,12 0 0,0 11 16,0-11-16,0 0 0,0 0 15,23 0-15,-23 0 16,12 0-16,-24 11 0,12-11 0,23 0 16,-23 0-16,0 10 0,-12-10 15,1 0-15,11 11 0,0-11 16,0 0-16,0 11 0,-12-11 16,1 0-16,-1 0 0,1 0 0,-1 0 15,12 11-15,-11-11 0,-1 0 0,1 0 16,-1 0-16,1 0 0,-1 0 15,1 0-15,-1 0 0,-11 10 0,12-10 16,-1 0-16,1 0 0,-1 0 16,1 0-16,-1 0 15,1 0-15,-1 0 0,1 0 0,-1 0 16,1 0-16,-1 0 0,1 0 0,11 0 16,-12 0-16,1 0 0,-1 0 15,1 0-15,-1 0 0,12 0 16,0 0-16,11 0 15,-11 0-15,12 0 16,-12 0-16,-12 0 16,24 0-16,-24 0 0,12 0 0,-11 0 15,-1 0-15,1 0 0,-1 0 0,1 0 16,-1 0-16,1 0 0,-1 0 16,1 0-16,-1 0 31,1 0-16,-1 0 1,1 0-16,-1 0 16,1 0-16,-1 0 0,1 0 15,-1 0-15,1 0 16,-1 0-16,1 0 16,-1 0-16,1 0 15,-1 0-15,1 0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8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54 256 0,'-3'-3'15'0,"-1"0"-14"0,-1-1-1 0,0 1-1 16,2 1 0-16,-1-1 0 0,1 1 0 0,-1 0 1 0,1-2-4 15,-1 2-7-15,1-2-23 0,1 1-93 0,-1 0 36 0,1 1 91 0,-1 0 0 16,3-1 0-16,0 2 100 0,0 0 17 0,0 0-81 0,2 0-18 16,-2-1-11-16,1 2 3 0,0-1 7 0,1 0 13 0,0 1 18 0,1-1 17 15,-1 1 13-15,1 0 7 0,0 0 4 0,2 0-1 0,0 0 0 16,-1 0-6-16,1 1-5 0,1-1-11 0,0 0-9 0,-1 1-4 0,2 0-9 16,-1 1-2-16,1-1-7 0,2 1-9 0,-2 0-8 0,1 2-9 0,-1 1-3 15,1-1-3-15,-1 2-2 0,0 1 0 0,0 0 0 0,0 1-1 16,-1 1 0-16,0 0 1 0,0 0 0 0,-3 2 0 0,1 0-1 0,-1-1-1 15,-1 2-2-15,0 0 1 0,-1-1 2 0,-1 2-1 0,0-1 0 0,-1 0 0 16,-1-1 0-16,0 0-1 0,0 1 0 0,-1-1-1 0,1 0-2 16,-1-1 0-16,-2 0 0 0,1 0-2 0,-1 0 2 0,-1 0-9 0,0 1-4 15,0-1-7-15,-1 1-10 0,0-1-3 0,0 0-8 0,0 0-7 0,0 0-17 16,0 0-26-16,0-1-23 0,0-1-13 0,1-1-6 0,-1-1 18 16,1 1 33-16,-1-3 24 0,1 2-239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7:59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1'0'281,"12"0"-281,-11 0 0,22 0 16,-11 0-16,11 0 0,1 0 0,11 0 16,11 11-16,1-11 0,11 0 0,-1 0 0,1 0 15,0 0-15,12 0 16,-12 0-16,34 0 0,-69 0 0,47 0 0,-24 0 15,58 0-15,-69 0 0,-12 0 0,1 0 16,-1 0-16,-22 0 16,-1 0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7:41.3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0,'12'0'171,"22"0"-171,58 0 16,-57 0 0,-1 0-16,1 0 0,22 0 15,-34 0-15,23 0 0,-35 0 16,12 0-16,0 0 0,-11 0 16,-1 0-16,1 0 0,-1 0 0,1 0 15,-1 0-15,1 0 16,-1 0-16,1-12 0,-1 12 15,1 0-15,-1 0 16,1 0-16,-1 0 0,12 0 16,-11 0-16,-1 0 0,24 0 15,-24 0-15,1 0 0,-1 0 16,1 0-16,-1 0 0,1 0 0,-1 0 0,12 0 16,-11 0-16,-1 0 15,1 0-15,33 0 0,-22 0 0,0 0 16,23 0-16,-11 0 15,-24 0-15,24 0 0,-12 0 0,11 0 16,-11 0-16,0 0 0,-11 0 0,22 0 16,-11 0-16,0 0 0,0 0 15,0 0-15,-11 0 0,11 0 0,0 0 16,-12 0-16,12 0 0,0 0 16,-12 0-16,12 0 0,0 0 15,-11 0-15,-1 0 16,12 0-16,-11 0 0,11 0 0,-12 0 0,12 0 15,0 0-15,0 0 0,0 0 0,0 0 16,-11 0-16,11 0 0,0 0 16,0 0-16,0 0 0,-12 0 0,12 0 15,-11 0-15,11 0 0,0 0 16,-12 0-16,12 0 0,0 0 16,0 0-16,0 0 0,-12 0 15,1 0-15,22 0 0,-22 0 0,-1 0 16,1 0-16,11 0 0,0 0 0,0 0 15,-12 0-15,24 0 0,-12 0 16,11 0-16,-11 0 0,0 12 0,23-12 16,-34 0-16,22 0 0,-22 0 0,11 0 15,0 0-15,22 0 0,-33 0 0,34 0 16,-23 11-16,-12-11 0,12 0 16,-11 0-16,11 0 0,-12 0 0,1 0 15,-1 0-15,12 0 0,-11 0 0,-12 12 16,11-12-16,12 0 0,-11 0 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7:11.5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0,'12'0'94,"-1"0"-94,1 0 0,-1 0 16,1 0-16,11 0 0,-12 0 15,1 0-15,11 0 0,11-12 16,-22 12-16,11 0 0,-12 0 15,1 0-15,-1 0 16,35 0-16,0 0 16,-34 0-16,11 0 0,-12 0 0,12 0 15,0 0-15,-11 0 0,-1 0 16,12 0-16,-11 0 0,-1 0 16,1 0-16,-1 0 0,12 0 0,-12 0 15,12 0-15,-11 0 16,-1 0-16,1 0 0,-1 12 0,1-12 0,-1 0 15,1 0-15,-1 0 0,1 0 16,11 11-16,-12-11 0,1 0 0,11 0 16,0 0-16,0 0 0,-23 12 0,57-12 15,-34 0-15,-11 0 16,11 0-16,0 11 0,-12-11 0,12 0 16,-11 0-16,-1 0 15,1 0-15,-12 12 203,0-1-187,-12 1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7:09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0 0,'0'-11'46,"11"11"17,1 0-63,-1 0 16,-11-12-16,12 12 15,-1 0-15,1 0 16,-1 0-16,1 0 15,22 0-15,-22 0 16,-1 0-16,23 0 0,-22-11 16,-1 11-16,12 0 0,0 0 15,0 0-15,-11 0 0,11-12 0,0 12 16,0 0-16,11 0 0,-11 0 0,12 0 16,-12-11-16,-12 11 0,12 0 0,11 0 15,-11 0-15,-11 0 0,11 0 16,0 0-16,0 0 0,0 0 0,0 0 0,0 0 15,-12 0-15,24 0 0,-24 0 16,12 0-16,-11 0 16,-1 0-16,1 0 0,-1 0 0,1 0 15,11 0-15,-12 0 0,12 0 16,-12 0-16,12 0 0,-11 0 16,-1 0-1,1 0-15,11 0 0,11 0 0,-11 11 16,-11-11-16,-1 0 0,1 0 15,-1 0-15,12 12 0,-11-12 16,-1 0-16,1 0 0,-1 0 16,1 0-16,-1 0 0,1 0 0,11 0 0,0 0 15,0 0-15,-12 0 16,0 0-16,1 0 16,-1 0-1,1 0 48,-1 0-48,1 0-15,-1 0 16,-11 11-16,12-11 31,-1 0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1-27T22:26:55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1 0,'0'-12'63,"12"12"-47,11 0-16,11 0 0,-11 0 0,23 0 15,-11-11-15,22 11 0,0 0 16,24 0-16,91-12 0,47-11 15,22-11-15,-69 34 16,-34-12-16,12-11 0,217-11 16,-171 22-16,-12-11 0,11 23 15,23-34-15,-22-1 0,11 24 0,68-12 0,-148 23 16,103-23-16,-92 11 0,45 12 0,-10-23 16,194 12-16,-171-12 0,-24 23 15,1 0-15,-1 0 0,0 0 0,35 0 16,-138 0-16,104 0 0,-93 0 0,58 0 15,-58 0-15,35 0 0,-34 11 0,11-11 16,0 12-16,-23-12 0,-12 0 16,0 0-16,24 0 0,-58 11 0,34-11 15,-22 0-15,11 0 0,-12 0 16,81 0-16,-80 0 0,57 12 16,-58-12-16,12 0 0,23 11 0,-58-11 15,58 12-15,-23-12 0,23 23 16,-23-12-16,23-11 0,0 12 0,0-12 0,0 11 15,-11 1-15,-1-12 16,1 11-16,22 1 0,-11-1 0,-35-11 16,1 12-16,-1-12 0,1 0 0,-1 11 0,-11-11 15,12 0-15,-24 0 0,12 12 16,0-12-16,-11 0 0,-1 0 0,1 0 16,-1 0-1,1 0 1,-1 11-1,12 1-15,0-1 0,12-11 16,-12 12-16,11-1 0,-11-11 0,12 12 16,-1-12-16,0 11 0,1-11 15,-1 12-15,1-12 0,-12 11 0,23-11 0,-23 0 0,11 12 16,-11-12-16,12 0 0,-24 0 0,1 0 16,-1 0-16,1 0 0,-1 0 15,1 0-15,-1 0 94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4.9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4 367 0,'0'-8'118'0,"1"-1"3"0,0-3-8 0,1 0-8 0,-1 3-15 0,2-2-18 15,1 1-15-15,3-1-16 0,0 1-17 0,4 0-11 0,1 0-9 16,3 2-4-16,2 0-1 0,1 1-1 0,0 1-2 0,2 2-5 0,0 0-13 15,1 0-24-15,1 1-37 0,0 0-43 0,2 1-48 0,2 1 0 16,-1-1-16-16,0 1-103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48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6 719 0,'-5'-2'284'0,"0"0"-137"0,1 0-99 0,3 2-47 0,0 0-19 0,1 1-1 16,0 1 2-16,-1 0 3 0,1 2 10 0,0 2 4 0,0 2 2 15,1 1-1-15,-1 0-1 0,1 3 0 0,-1 0-1 0,0 0 0 0,1 2 2 16,0 0-1-16,0 2 1 0,0 1-1 0,0 2-1 0,0-1 3 0,0 3 0 16,0-1 0-16,0 0-1 0,-1 2 1 0,0 0 6 0,0 2 6 15,-1 1 7-15,0 1 4 0,-1-1 1 0,1 0 0 0,0 0-1 0,-1-2-1 16,1 0-1-16,1-2-5 0,0 0-2 0,-1-2-3 0,1-1-2 0,0-1-1 15,0-3-4-15,0 1-2 0,0-2-3 0,1-1-1 0,-1 0-1 16,0 0 0-16,0 0-8 0,0-2-14 0,0 1-21 0,0-2-23 16,0-1-22-16,1-2-18 0,-1 0-17 0,0-1-13 0,0-3-9 0,1 0 1 15,-1-1 16-15,0 0 22 0,0-2 21 0,-1 0 27 0,0-1 16 0,0 0 17 16,0-2 13-16,-1-2-39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05.0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0 1172 1 0,'-8'-1'0'0,"-3"1"0"15,-4 0 0-15,2 0 0 0,2-1 0 0,0-1 0 0,-1 0 0 0,0-1 0 16,0 0 0-16,-2 0 0 0,0-1 0 0,0-1 55 0,-1 0-6 16,0 0-10-16,0-1-19 0,0 1-12 0,-1-2 0 0,2 0-1 0,-1 1-1 15,0-2 4-15,-2 2 6 0,0-2 8 0,1 0 9 0,-1-1 6 0,1-1 4 16,-1 1 0-16,1-3-2 0,0 1-1 0,0-1-4 0,1-1-2 15,0 0-2-15,1-1-4 0,0 0-1 0,0-1-4 0,0 1-4 0,0-1-3 16,1-1-2-16,1 0-1 0,1 0 3 0,1 1-1 0,0-1-1 0,2 1-1 16,-1 1-4-16,2 1-2 0,1 1-4 0,0 0 0 0,1 1 0 15,1 0-1-15,0 0 1 0,1 1 1 0,0-1-2 0,1 1-1 0,0-2 0 16,2 1-3-16,0-1 3 0,0 1-1 0,1-2 1 0,1 1-1 16,-1-1 1-16,2 0 0 0,-1-1 0 0,2 0 0 0,1-2-1 0,0 0 0 15,2-1 1-15,0 0 0 0,2 0-1 0,0 0 1 0,3-1-1 16,1 1-1-16,3-1 0 0,2-1-1 0,3 0 1 0,0-1 1 0,1 0-1 15,1 1 0-15,0 0 1 0,2-1-2 0,0 2 0 0,3-2-1 0,0 3-1 16,-1-2 2-16,1 1 1 0,0 1 2 0,-1 0 0 0,2 2 1 16,-1 1-1-16,1 0-1 0,-1 1-1 0,1 2 1 0,1-1-2 0,-1 3 0 15,0 0-1-15,-3 0 0 0,0 2 0 0,-2 0 1 0,0 1-1 0,-2 0 0 16,2 1 1-16,-2 0-2 0,-1 1 0 0,0-1-2 0,0 1 3 0,-2 0-1 16,0 1 0-16,-1 1 3 0,2 0-2 0,-3 1 2 0,1 1-1 15,-1 1 0-15,-1 0-2 0,0 2-1 0,-1 1 0 0,-1 3 0 0,2 0 1 16,-1 2-1-16,0 1 2 0,1 0-1 0,-2 1 0 0,2 1 2 15,-3 1 1-15,0 2-2 0,0 1 1 0,-1 2-2 0,0 0 0 0,-1 2 1 16,-1 1 1-16,0 0 1 0,1 3-2 0,-2-1 1 0,0 1 0 0,0 1-2 16,-1 0 2-16,-1 1-1 0,-1 0 1 0,0 0 0 0,-1 0 0 15,-2-1 2-15,-1 1-2 0,0 0 1 0,-2-1-1 0,-1-1 1 0,-1-2 1 16,0 0-1-16,-1-2 1 0,-2-1 1 0,0 0-1 0,-1-1 1 16,-2 1 1-16,-1-1 0 0,-2-2 0 0,-2 1 0 0,-1 0-1 0,-2 0 2 15,-3-1 1-15,-1 0 2 0,-3 1-2 0,-1 0-1 0,-2-1-2 0,0 0-2 16,2-2 0-16,1 0 2 0,0 0-2 0,1-2 0 0,0-1 0 15,1 0 0-15,-1 0 1 0,1 0-1 0,1-1 2 0,-1 0 0 0,0 1-1 16,-2 0-2-16,0 0-11 0,1 1-11 0,0 0-19 0,2 0-20 16,0 0-20-16,2-1-9 0,1 0 17 0,2 1 19 0,0-2 9 0,1 1-145 1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04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 0,'-2'1'0'0,"1"0"0"0,-2 0 0 0,-2 1 0 16,2 1 0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5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86 1057 204 0,'-5'1'11'0,"-1"2"-6"0,-1 1-4 0,0 0 0 0,1 0 3 15,0 1-1-15,1-1-1 0,-1 1 3 0,0 2-4 0,0-2 2 0,-1 2 3 16,0-1 2-16,0 0 9 0,0 0 12 0,0-2 9 0,-1 1 8 0,-1 0 2 15,0 0-4-15,-2 1-4 0,1-2-6 0,-1 3-7 0,-2 0-5 16,-1 1-5-16,-1 1-8 0,-2 1 0 0,-1 0 1 0,-1 1 1 0,-2 2 2 16,-3 0 1-16,-4 0-2 0,-1 0-2 0,-2 0-1 0,-2 1-3 15,-2-1-2-15,-3 1-1 0,-3 1-3 0,-3-1 1 0,-2 1-3 0,0 2-2 16,-3 0 4-16,-2 1-1 0,-3 1 1 0,-2 1 1 0,-2 0-6 16,-4 0-2-16,0 2-7 0,-4 0-7 0,1 1-2 0,0 2 2 0,-1 0 4 15,0 1 5-15,-2 1 2 0,0 0 2 0,-1 2 1 0,1-1 0 0,2 0 6 16,1-3 0-16,3 0 3 0,2-2 3 0,1 0-5 0,2-2 1 0,2-1-1 15,0-2-1-15,2 0 1 0,4-2-2 0,2-1 4 0,3-2 4 16,1-2 6-16,2-2 7 0,1-1 6 0,1-1 9 0,0-2 8 0,0-1 11 16,0-1 11-16,2-1 7 0,1-1 2 0,2-2-6 0,0-1-6 0,3-1-10 15,0-1 3-15,3-2 0 0,0 0-1 0,1-1-3 0,0-2-9 16,2-1-6-16,2-1-5 0,0-2-3 0,1 0-3 0,2-2 0 0,1 1-1 16,1-1-4-16,-1 0-3 0,2-1 1 0,2 1-7 0,1-1-2 0,2 1-3 15,2 0-4-15,1 1 2 0,1 0 0 0,3 0-2 0,2 1-1 16,1-2-3-16,3 0-1 0,1 0 1 0,2-2-1 0,1 2 1 0,2-1 0 15,2-1-2-15,1-1 1 0,2 0-2 0,2-2 0 0,1-1-5 16,2-1-1-16,0-1-10 0,0 0-5 0,0-1 0 0,1-1-3 0,1-1 5 16,0-1 1-16,2 0 2 0,1-1 1 0,0 0 2 0,3 0 1 0,0-2 1 15,1-1 5-15,2-1 3 0,1 0 2 0,2-1 5 0,3 1 1 0,1-1-1 16,3 1-1-16,1 0-3 0,1 0 0 0,2 0 3 0,0 0-2 16,0 0 1-16,1 0 0 0,1 1-1 0,1 0 3 0,1 0 2 0,1-2 0 15,3-1 2-15,3 1-1 0,1-2-1 0,2 0-1 0,2 2 1 16,1-1-6-16,-1 2 2 0,4 1 0 0,0 1-1 0,1 2 7 15,2 1-2-15,-2 2-1 0,2 1-3 0,-2 2-1 0,0 1 0 0,-1 2 1 0,-1 1 1 16,0 0 2-16,1 1-1 0,0-1-1 0,-2 2-2 0,0 0 1 16,-2 1 1-16,-1 0-1 0,1 1 1 0,-3 0 2 0,1 1 1 0,-1 0 1 15,0 1 0-15,-2 1-2 0,-1 0-2 0,-2 2-1 0,-3 1-3 16,0 0 1-16,-1 3 3 0,-3 0 0 0,0 2 5 0,-2 0-3 0,-2 2-1 16,-2 3 1-16,0 1-3 0,-3 2-1 0,-2 2-1 0,-3 2-2 0,-1 2 3 15,-1 2-3-15,-2 1 1 0,-2 2-1 0,-2 3 1 0,-2 0 2 16,-1 3 1-16,-1 2 2 0,-2 1 1 0,-3 2 1 0,-2 1-1 0,-2-1 0 15,-1 1 0-15,-3 1 3 0,-2 0-2 0,-2 2 0 0,-2-2 0 16,-2 0-3-16,-2 1 3 0,-1 0 0 0,-2 0 0 0,-1 0 0 0,-2-1 1 16,-3 1-1-16,1 0-1 0,-2-1 3 0,-1 0 0 0,-1-1 0 0,-4-2 0 15,0-1-1-15,-3-2-3 0,1 0 5 0,-3-1-6 0,-2 0 0 16,-2-1-4-16,-5 1-5 0,0-1-2 0,-2-1-2 0,-1-1-1 0,2-1-3 16,-3 1-13-16,1-1-6 0,0 0-11 0,0 0-36 0,1 0-19 0,-1 0-44 15,1 0-2-15,1 0-158 0,1 1 215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8.1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6 4 462 0,'-2'-3'72'15,"1"2"-45"-15,-2 1-20 0,2 0-3 0,0 0-2 0,1 1-5 0,-1-1 2 16,1 3-1-16,-1-2-4 0,-2 1-7 0,0 0-8 0,-1 2-6 16,1 1-1-16,-1-1 0 0,-1 2 4 0,0 0 1 0,-1 0 1 0,-1 2 7 15,-1 0 5-15,-1 1 6 0,0 0 4 0,0 0 3 0,-2 2 2 16,1 2 8-16,-2 0 7 0,0 1 8 0,-1 1 10 0,0 0 5 0,1 0 3 15,0 2-3-15,-1-1-9 0,1-1-7 0,2-1-7 0,0 2-3 16,1-3-5-16,2-1-5 0,1-1-3 0,0 0-3 0,2-3-2 0,-1 0-2 16,3 0-14-16,0-3-15 0,2-1-23 0,0-1-20 0,2-2-4 0,0-1 9 15,1-1 19-15,3-3-6 0,1 0-210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4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74 681 0,'-4'-12'107'0,"0"-2"-71"0,0-3-8 15,1 5 6-15,1 4 2 0,2 3-3 0,-1 1-8 0,0 3-8 16,0 0-9-16,1 1-11 0,-1 1-5 0,1 1-1 0,-2 1 2 0,-1 3 5 16,-2 1 1-16,-1 4 0 0,-2 2 0 0,-1 1 0 0,0 3 0 0,-2 2 0 15,1 0 1-15,-1 1-2 0,2 1 1 0,0 2-1 0,1 0-3 16,0 1 4-16,2 0-1 0,-1-1 0 0,1 0 0 0,0-2 1 0,1 0-1 16,1-1 1-16,0-1 0 0,2 0-2 0,0-2 2 0,0-1 0 0,1-1 0 15,1-3 1-15,2-2 3 0,-1-2-2 0,2 0 0 0,-1-3 1 16,1-1-2-16,1 0 5 0,1-1 3 0,-1-1 8 0,1 0 8 0,1-1 8 15,-1 1 3-15,2-1-1 0,-1-1-6 0,2 1-9 0,0-1-4 16,1 0-6-16,-1 1-4 0,1 0-2 0,1 0 1 0,-1 0-3 0,1 1-2 16,-2 1 0-16,1 0-4 0,0 1 3 0,-1 1-1 0,0-1 0 0,-2 2-2 15,0 0-1-15,-2 0-2 0,-1 1-2 0,-1 0-2 0,-1 0-3 16,-1 0-2-16,-1-1-3 0,-3 0-3 0,0 0-3 0,-1 0-4 0,-2-1-7 16,-2-1-3-16,0 0-6 0,0 1-6 0,-2-3-6 0,0 0-4 15,-2-1-8-15,0-2-9 0,-1-1-8 0,1-2-2 0,-2-1 15 0,1-2 23 16,-2-1 25-16,2-1 16 0,0-2-35 0,1-1-128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4.4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5 1068 0,'-2'-7'118'0,"0"0"-84"0,0 0-18 0,3 3-5 0,0 3-8 15,1 1-5-15,2 1-3 0,1 0 7 0,2 2-4 0,0 1 1 16,2 0-1-16,0 0-5 0,0 2-4 0,0 1-14 0,-1 0-29 0,1 1-39 16,-1 0-46-16,-1 0-37 0,0 0-19 0,0-1 33 0,-2 0-215 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4.2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28 228 0,'-5'-5'36'0,"0"0"6"0,-2-3 5 16,3 4-2-16,0 1-11 0,1 2-10 0,-1-1-8 0,1 2-8 0,-1 1-6 16,0 0-3-16,0 3-3 0,0 0 3 0,-1 1 1 0,1 1-1 15,-1 0 0-15,0 2 1 0,0-1-3 0,0 0 4 0,0 0 0 0,0 1 0 16,0-2 3-16,1 1 4 0,0 1 4 0,0-3 2 0,1 2 2 0,0-1-2 15,0 1-3-15,2-1 1 0,-1 0-4 0,1 0 3 0,1 1-2 16,0-2-4-16,0 0 1 0,2 1-4 0,-1-2 3 0,0 1 1 0,1-2-1 16,0 0 1-16,0-1 0 0,1 1 2 0,1-2 0 0,-1 1 3 15,0-2 5-15,0 1 3 0,0-2 6 0,1 0 7 0,0 0 2 0,-1-1 3 16,1-1-7-16,0 0-6 0,1-1-7 0,-1-1-7 0,0-1-1 0,1 0-3 16,-1-2-2-16,2 1 0 0,-1-1-1 0,0-1-1 0,-1 0 0 15,0 0-1-15,0 2 0 0,-1-2-1 0,1 0-1 0,-1 2 0 0,-1-2 0 16,0 2-1-16,-2 2-5 0,1-1-9 0,-1 0-17 0,0 2-27 0,-1 1-28 15,1 1-28-15,-1 0-20 0,-1 0 24 0,0 2 24 0,-2-1-187 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6.0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 1019 0,'0'-5'67'0,"2"-1"-67"0,0 0-12 0,2 4-2 0,-1 0 0 16,2 2 1-16,0 1-3 0,1 0-11 0,0 1-32 0,1 1-47 0,-1 0-59 15,0 3-16-15,-2 0-297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52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94 1 0,'-1'0'0'0,"0"0"0"0,1 0 0 0,0 1 12 0,-1-1 9 16,1 0 5-16,0 1-5 0,-1-1-7 0,1 1-2 0,-1-1-6 0,1 0 2 15,0 0 3-15,0 0 0 0,0 0 0 0,-1 0 1 0,1-1-6 0,0 1-1 16,0-1-1-16,0 0-1 0,1 0-1 0,1-1-1 0,-1-1 0 15,1 0-1-15,1 0 2 0,-1-1 1 0,2 0 0 0,0 0 2 0,0-1-3 16,0 0 3-16,2 0-3 0,-1-1 1 0,2 1-1 0,-1 0-2 16,0-2 1-16,1 2-1 0,-1-2 0 0,1 2 1 0,0-2 0 0,0 2-1 15,1-2 2-15,0 1-2 0,-1-1 1 0,0 0 0 0,0 0 0 0,-1 0 1 16,0 1 3-16,-1 0 4 0,-1 0 4 0,0 1 1 0,0 0 5 16,-1 1-3-16,0 0 2 0,-1-1-4 0,-1 3-3 0,1 0-4 0,-1-1-6 15,0 2-3-15,1 0-1 0,-1 1-2 0,2 0 2 16,-1 0 1-16,0 0-1 0,0 1 1 0,0-1 0 0,0 1 3 0,-1 1-3 0,1-1 2 15,-1 1-1-15,-1 0-3 0,1-1 4 0,0 1-1 0,1 0 1 0,-2 1 0 16,2-2-1-16,0 3 2 0,1-2-1 0,-1 1 0 0,1 0 2 16,2 1-1-16,-1-1 0 0,1 0 0 0,1 0 1 0,0 0-1 0,1-1 0 15,0 0 1-15,0-1-2 0,1-1 2 0,0-1 0 0,1 0-1 16,0-2 0-16,1-1 1 0,-2 0-2 0,2-2-1 0,1-1-7 0,-1 0-16 16,3-2-6-16,1-1-3 0,-1-1-212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6.6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320 198 0,'-7'-10'12'16,"-1"-5"-3"-16,-1-1 10 0,1 0 9 0,3 2 7 0,-1 0 7 0,2-1-5 15,0 1-3-15,2-1-3 0,-1 1-2 0,2-1 1 0,0 1-1 0,0 0-3 16,1 0-8-16,0 1-4 0,2 3-4 0,-1 0-2 0,2-1 0 16,-1 2 0-16,2 0-1 0,1 1-1 0,1 0-1 0,0 2-1 0,2-1-4 15,0 1 3-15,0-1-2 0,1 3 1 0,1 0 0 0,0 0-2 0,2 1 0 16,1 2 0-16,-1 0 0 0,2 1 0 0,1 1 0 0,1 2 0 16,1 0 0-16,-1 0-1 0,1 1 2 0,-1 0-2 0,0 1-1 15,-1 0 0-15,2 1-3 0,-2 0 3 0,-1 1-3 0,0 1 3 0,-2 0 0 16,-1 1-3-16,-2 1 2 0,0 1-1 0,-1-1 1 0,-3 1 0 0,0 2 1 15,-2 0 1-15,-1 0-1 0,-2 0 2 0,-3-1 4 0,-2 0-1 0,-2 1 2 16,-1-1 0-16,-1 0-2 0,-2 0 3 0,0-1-1 0,-2 1 0 16,-1-1 0-16,0 0-1 0,-1 0-1 0,0-2-2 0,-1 2-2 0,-1-1-7 15,0 2-18-15,-2-1-31 0,1 0-36 0,-2 1-8 0,2 0 12 16,2-1-195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7.2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6 424 0,'0'-6'100'0,"0"-1"-53"0,0 0-8 16,2 2-3-16,0 2-7 0,0 0-8 0,1 0-10 0,0 0-7 0,-1 1-5 15,2 0-2-15,-1 1 1 0,3 0 0 0,-1 0-2 0,0 1-2 0,0 0-3 16,-1 1-5-16,0 0-3 0,1-1 1 0,-1 0 1 0,0 1 4 16,0-1 3-16,0-1 4 0,0 1 1 0,0-1 3 0,-1 0 1 0,0-1 2 15,0 1-1-15,0-1-1 0,-1 1 2 0,1-2 0 0,0 1 1 16,0-2 0-16,0 2 0 0,1-2 0 0,0 0 1 0,0 0 2 0,1-1 2 16,0 0-1-16,1 0 1 0,-1-1 1 0,1 0-1 0,0 0 2 0,-1-1 0 15,0 1-3-15,0-1 1 0,1-1-3 0,-1 2-2 0,2 0 1 16,-2-1-4-16,1 1 2 0,0 1-1 0,-1 0 0 0,-1-1 0 15,0 1 3-15,-1 1-3 0,-1 0 0 0,1-1 0 0,-2 1-4 0,1-1 0 0,-2 0 2 16,1-1-4-16,-2 2-1 0,0-1-1 0,0-1-1 0,-1 0 0 16,0 2 4-16,-1-1 0 0,0 1-2 0,-2 0-1 0,-1 1-3 0,0 2-1 15,-1 0 2-15,-3 2-3 0,0 1 3 0,0 1 3 0,-2 1 0 0,2 1 4 16,-1 0 1-16,-1 1 1 0,1 1 1 0,0-1 2 0,-1 2 3 16,2 0 1-16,-1 1 5 0,3 0-1 0,-1 1-1 0,1 0 1 0,1 0-4 15,2 2-1-15,0 0-1 0,2 0-3 0,2 1-3 0,-1-1-1 0,2 0-3 16,0-1 1-16,2 0 2 0,-1 1-2 0,3-2 2 0,1 0 2 15,1-1-2-15,0-2 1 0,2 0 1 0,1-1-1 0,1-1 1 0,1-1 0 16,1-1-2-16,1-1-1 0,1-3-7 0,0-2-17 0,3-1-23 16,-2-1-46-16,2-1-29 0,1-2 6 0,0-1-191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6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 121 387 0,'-7'-11'82'16,"-3"-1"-11"-16,-1-2-5 0,2 2 5 0,1 2-2 0,2 0-7 15,-2 2-10-15,3 1-10 0,-1 1-6 0,2 0-11 0,0 0-5 0,0 1-5 16,2 1-5-16,-1 1-1 0,2 0-1 0,-1 1-4 0,0 2-1 0,2-2-3 15,-1 2-3-15,0 0-1 0,1 0-4 0,-1 1-2 0,1 0 0 16,-1 2 3-16,-1 1 2 0,-1 1 0 0,1 3 1 0,0 1 1 0,-1 3-1 16,0 1 2-16,1 0-1 0,1 3 0 0,0 2 5 0,2 3-2 0,1 2-1 15,1 1 0-15,1 3-2 0,2-1 2 0,2 4 0 0,1 2 1 16,0 0-1-16,1 3-1 0,1 0 1 0,-1 2-1 0,2-1 0 0,-1 1-1 16,0-3-1-16,1 0-6 0,-2-3-12 0,1-2-16 0,0-4-21 15,-1-5-23-15,0-3-15 0,-1-5-9 0,-2-3-9 0,-1-3 16 0,-1-4 26 16,-2-3 26-16,-1-3 19 0,1-4-136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2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140 1 0,'-1'-3'157'0,"0"-1"-134"0,0 0-12 0,1-1-6 0,-1 1-1 0,1 0-2 15,0 1 2-15,0 0-1 0,-1-1 1 0,1 2-1 0,0-2-1 16,-1 1 1-16,1 2 0 0,0-2 1 0,0 1 2 0,0 1 0 0,0 0 6 15,0 0 9-15,0 1 15 0,0-1 17 0,-1 1 15 0,1 0 15 16,0 0 8-16,0 0 1 0,0 0-3 0,0 0-13 0,0 1-15 0,0-1-22 16,0 0-17-16,0 0-17 0,0 0-10 0,1 1 1 0,-1 0 6 0,1 1 10 15,0 1 7-15,0 0 0 0,1 2-3 0,-1 1-5 0,1 0-6 16,0 2 0-16,-1 1-2 0,1 0 0 0,0 0 0 0,0 2 0 0,0 1 2 16,-1 1-2-16,0 0 0 0,0 2 0 0,0 1-1 0,0 1 1 0,0 2-2 15,0 0 1-15,0 1-2 0,0 0 0 0,0 0 1 0,1 1 0 16,0-1-1-16,1 0 1 0,-2 0 0 0,2 0-1 0,0 1 3 0,-1-2-2 15,1-1 2-15,1 0-2 0,-2-2-3 0,1-2 0 0,0-1-1 0,-1-2 3 16,0 1 0-16,0-1 1 0,1-2 0 0,-2 0 0 0,0-2 2 16,0 0 1-16,0-1-1 0,0 0 0 0,-1-1 0 0,0 0-3 0,1-1 2 15,-1 0 1-15,0 0-7 0,0 0-1 0,0-1-5 0,-1 0-5 0,1 0 5 16,-1-1 0-16,1-1 1 0,-1 0 1 0,0 1-1 0,0-1 0 16,0 1 3-16,-2-1 4 0,0 0 0 0,1-1 5 0,-1 1 0 0,0-1-1 15,1 0 2-15,-2-1 2 0,0 1-3 0,1-1 2 0,-1-1-3 16,0-1-2-16,0 1 2 0,0-2 0 0,0-1 0 0,0 0-1 0,0-1 0 15,0-1-2-15,0 1 0 0,0-2-2 0,2 1-1 0,-2-1 2 0,2-1-3 16,-1-1-1-16,0 0 3 0,1-1 1 0,-1 1-1 0,1-1-1 16,0-1-1-16,0 0-3 0,1-1 3 0,-1-1 2 0,0-2 0 0,1 0 1 15,0 0 1-15,0-1-1 0,1 1 2 0,-1-1 1 0,0 0-1 16,0 1 1-16,1-1 0 0,-1 0 1 0,1 0 7 0,0-1 1 0,1 1-1 16,-1 1 0-16,2 0-1 0,-1 0-1 0,1 2 2 0,0 0 2 0,0 1 3 15,0 0 2-15,0 2 2 0,0 0-1 0,1 0-3 0,-1 2-3 16,2 0-5-16,-1 0-1 0,1 0 0 0,1-1-3 0,-1 1 4 0,1 0-6 15,0 0-4-15,1 0 2 0,0 1-3 0,0 0 0 0,0 1 1 0,0 1-1 16,1 0 1-16,0 0-1 0,-1 1 0 0,1-1 0 0,0 2 0 16,0-1 0-16,1 2 0 0,-1-1-1 0,1 2 0 0,-1-1 0 0,0 0 2 15,0 2 0-15,0-1-3 0,0 2 0 0,0 0-2 0,0 0 1 16,1 1 2-16,-1 1 0 0,-1 0 0 0,1 2 1 0,-1-1 2 0,0 3 2 16,1 0 0-16,1 1-3 0,0 0-9 0,-1 1-10 0,-1 0-8 0,1 1-2 15,-1 0 0-15,1 1 3 0,-1 0-1 0,-2-1-4 0,1 0 0 16,-1-1 3-16,-2 0 7 0,1-1 10 0,-1 0 6 0,-1-1 7 0,-1 0 2 15,0 1 2-15,0-2 4 0,-2 0 0 0,0 1 2 0,-1-1-2 0,0 1 2 16,-1-1 1-16,-1 0-1 0,-1 2 2 0,1-3-1 0,-2 2-5 16,1 0 1-16,-2-1-2 0,0 1-1 0,0 2 2 0,-1-2 0 0,1 1 0 15,0 0 1-15,0 0-2 0,-1 1 3 0,0-2 1 0,0 0-3 0,-2 0 2 16,1-1-1-16,1-1 1 0,-1 1 1 0,2-1 0 0,-1-1-1 16,1 0 0-16,1 0 2 0,0-3 1 0,1 2 3 0,-1-1-2 0,2 0-1 15,-1-1-1-15,1 0 0 0,1 0 1 0,0 0 2 0,1-1 0 16,1 0-3-16,0 1-3 0,0-1-1 0,1 1-5 0,0 0 1 0,1 0-4 15,0 0-8-15,0 0-5 0,0 0-10 0,0 0-3 0,1 0 2 0,0 0 8 16,0 0 8-16,1 0 6 0,1 0 5 0,-1 0 2 0,2 1 6 0,-1-1 5 16,2 1 4-16,0 0 3 0,1 0 4 0,0 1 0 0,0-1 0 15,0 0 2-15,1 2-4 0,0 0 1 0,0 1-1 0,0 0-2 0,1 1 1 16,-1 1-1-16,1-1-3 0,0 1 0 0,1 2 3 0,0-2-1 16,0 1 3-16,-1 0 2 0,0 0-5 0,0 2 1 0,0 1 3 0,1 1 1 15,0 0 1-15,1 1-1 0,-1-1-7 0,1 1 0 0,0 0-2 16,-1 0-2-16,0 0 2 0,0-1-4 0,-1 1-2 0,0-2-2 0,-1-1-1 15,-1-1 0-15,0 0 1 0,1 0 2 0,-3-1 0 0,2 0-1 0,-2-1-2 16,0 0-1-16,0-1 0 0,0-2 0 0,-2 0-1 0,1 0 1 16,-1-1-2-16,0 0 0 0,-1 0 2 0,1 0 3 0,0-1-1 0,0 0 2 15,0 0 0-15,-2-1-2 0,2 1 1 0,-1-1 0 0,1 0-2 16,-1 0 4-16,0 0-3 0,0 0-6 0,-1 0-7 0,0 0-12 0,0 0-12 16,0-1-12-16,0 0-18 0,-1 1-26 0,0-1-31 0,-1 1-37 0,0-1-41 15,0 0-23-15,0 0 31 0,-1 1 30 0,-2 1-130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0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5 93 0,'-1'0'154'0,"1"-1"-135"0,0 1-8 16,1-1-7-16,1 1-2 0,1-1 6 0,0 0 7 0,1-1 4 0,1 1-2 15,0 0 4-15,0 0-7 0,2 0-4 0,0 0-5 0,-1-1-4 16,1 1-2-16,0-1 2 0,-1 1-1 0,1-1 0 0,0 0 1 0,-1 0 0 15,1 0 1-15,-2 1 6 0,2-1 12 0,-2 0 12 0,1 0 11 0,-2 0 7 16,1 1 2-16,-1-2 2 0,2 0-5 0,0 0-4 0,0 0-11 16,1-2-12-16,1 2-6 0,-1-2-7 0,1 1-3 0,0-1-5 0,1 1 0 15,0-2-5-15,0 2-10 0,0-2-15 0,1 2-27 0,0-2-36 16,0 1-29-16,0 0-4 0,0-1 21 0,1 1 30 0,-1 0-145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7.8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77 324 0,'-2'-4'43'0,"-2"-1"16"0,1 1 5 0,1-2 4 0,0 1 2 16,0-1-11-16,1 0-9 0,1-1-13 0,0 1-18 0,1-1-7 0,0 0-6 15,2 0-5-15,-1-1 0 0,1 2-1 0,0-1-2 0,0 2 1 0,1 0-2 16,-1-1-1-16,2 0-3 0,0 0 1 0,-1 1 0 0,2 0 3 16,-1 1 5-16,1 0-3 0,-1 1 1 0,0-2-1 0,2 2-1 0,-1-1 3 15,0 0-1-15,2 2 2 0,0-1 0 0,-1 0 0 0,1 1 2 16,-1-2 2-16,1 2-1 0,0 1 2 0,1 0 0 0,-2 0 1 0,1 1 3 15,-1 0 3-15,0-2 2 0,0 2-1 0,0 0 2 0,0 0-5 0,-1 2 0 16,0-2-2-16,0 1-2 0,-2 1 2 0,1 0 0 0,1 2 1 16,-3-1 1-16,2 2 1 0,0 0 1 0,-2 2-1 0,1 1 1 0,-1 0-1 15,0 2-1-15,0-1 0 0,0 2-6 0,-1-1-3 0,-1 1-2 16,2-1-3-16,-2 1 1 0,0 0 2 0,1-2 0 0,-1 0-1 0,2 0 0 16,-2-1-1-16,1-1-2 0,-1 0-4 0,2-1-1 0,-1 0-6 0,0 0-3 15,2-1-6-15,-2 0-12 0,1 0-6 0,0 0-13 0,1-2-6 16,-2 1-5-16,0-2-7 0,2 0 0 0,-2 1-2 0,1-1-1 0,0 0 5 15,0-1 16-15,0 1 12 0,1-2-251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9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 162 0,'-2'-1'20'0,"1"1"-18"0,-1 0-1 15,2 0 0-15,0 0 0 0,0 0-1 0,1 0 2 0,0 0-4 16,0 0 1-16,0 1 1 0,0-1-3 0,-1 1 2 0,1 0 0 0,0 0 0 15,-1 0 1-15,1-1-1 0,-1 0 1 0,1 1 0 0,-1 0 1 16,0-1 0-16,0 1 2 0,-1 0 0 0,1 1 2 0,-1 0 0 0,0-1 6 16,0 1 1-16,1 0 7 0,-2 1 11 0,1-1 1 0,-1 2 8 15,1 0 0-15,-1 0-3 0,1 1-3 0,-1 0-5 0,0 1-9 0,1 1-7 16,-1-1-6-16,1 2-6 0,0-1-1 0,0 1 1 0,-1 3-2 0,1 0 1 16,0 0 1-16,0 2 0 0,0 0 0 0,1 1 1 0,-1-2-2 0,0 0 0 15,0 1 2-15,1-1-2 0,-1 0 2 0,1 0-1 0,0-2-1 16,0 0 1-16,0 0 0 0,0-1-2 0,0-2 1 0,1 0 2 0,-1 0-3 15,1-2 4-15,0 0-1 0,0-1-3 0,-1-1 0 0,2 0 0 0,-1 0 2 16,1 0-2-16,-1-1 1 0,1-1-2 0,-1 1-1 0,2 0 2 16,-1-1-3-16,0 0-2 0,0 0-2 0,0 0-3 0,1-1-1 0,-1 0-4 15,1 1-3-15,0-1-2 0,0 0-3 0,1-1-2 0,-1 1 0 16,1-1 0-16,0 0 3 0,0 0 6 0,1-1 5 0,-1 0 2 0,0 0 5 16,2-1 3-16,0-1-2 0,-1 1 1 0,3-2 1 0,-2 1-6 0,0-3-171 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9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180 0,'0'-2'24'16,"1"-1"-16"-16,0-1-2 0,0 1-1 0,0 0 1 0,0-1 1 0,1 1 4 16,1 1 3-16,-1-2 2 0,-1 1 1 0,1 2-3 0,0-2-1 15,0 1-3-15,0 1-2 0,-1-1-3 0,1 2-3 0,1-1-1 0,-1 1-2 16,0 0 1-16,1 0 1 0,0 1-3 0,-1-1 1 0,-1 1-1 0,1 2-1 16,0 0 3-16,0 0 1 0,-1 2-1 0,-1-1 2 0,1 2 0 15,-1 0-1-15,-1 1 2 0,1 1 0 0,-1-1 1 0,1 1-2 0,-1-1 0 16,0 0 0-16,0 0 1 0,0 0-1 0,0-1 0 0,0 0 1 0,1 1-4 15,-1-3 3-15,1 1 2 0,0-2-1 0,-1-1 2 0,1-1 0 16,0-1 0-16,0 1 2 0,0-1 0 0,0-1 1 0,0 1 0 0,0 0-1 16,0 0-2-16,0-1-2 0,0 1 1 0,1-2-3 0,-1 0-1 0,1-2 0 15,1-1-1-15,0 1-1 0,0-1 3 0,0 1-3 0,-1 0 1 16,1 0 1-16,0 0-2 0,0 1 3 0,0-1 0 0,-1 0-1 0,1-1 0 16,1 1 1-16,0-1-2 0,-1 0 2 0,1-1 5 0,-1 0-2 0,1 1 5 15,0-1 2-15,1 0-3 0,-1 0 5 0,1 1 0 0,0-1 2 16,0 1 0-16,1 0 0 0,-2 0 1 0,1 2 2 0,-1-1 0 0,1 1 2 15,0 1-1-15,-2-1 1 0,2 1-2 0,-1 1-2 0,-2 0-2 16,1 0-6-16,-1 1-3 0,1 0-3 0,-1 0-2 0,0 0 1 0,0 0 2 16,-1 1 1-16,1 0 4 0,-1 0 5 0,0 1 4 0,0 0 3 0,0 1 3 15,-1 1-5-15,1 1-5 0,-1 2-5 0,0-1-4 0,-1 1 1 16,0 0-2-16,1 1-1 0,-1 0-1 0,0 0-3 0,0 0 1 0,0 0-1 16,1-1 1-16,0 0 0 0,0 0-3 0,1-1-1 0,0 0 1 15,1 0-1-15,0-1 3 0,1 0-1 0,-1-1-3 0,1-1-2 0,0 0-3 16,0-1 0-16,1-1-1 0,0 0 0 0,0-1-3 0,1-1-4 15,0-1-1-15,1 0-8 0,0-2-10 0,2-1-17 0,-1-3-15 0,1 1-11 16,0 0 0-16,1-1 13 0,1-1 21 0,-1 0 18 0,-1-1 13 0,1-1 7 16,0 0-190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8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8 122 0,'-4'-1'80'0,"1"-1"-73"16,-1 0-2-16,0 1-2 0,1 0 1 0,-1 0 0 0,2 1-1 15,-1 0-1-15,-1 0 0 0,2 1 0 0,-2 0-2 0,0 1 2 0,1 1-3 16,-1 0 0-16,1 1 0 0,-1 0-1 0,1 1 2 0,0-2 1 16,-1 3-1-16,0-2-1 0,0 2 1 0,1-1 0 0,0 1 0 0,-2-1 3 15,2 0-3-15,-3 1 2 0,3-1 3 0,-2 1 0 0,1-1 4 16,0 1 3-16,0 1-1 0,1-1 4 0,-1 0-1 0,1 1-1 0,0 0 1 15,-1-1-2-15,2 0-2 0,0 1-2 0,0-1-3 0,0-1-3 0,0 0-1 16,1-1 1-16,1 1-2 0,0-2-1 0,0 1 2 0,1-2-2 0,0 1 0 16,1-1 2-16,-1 0-3 0,1 0 2 0,0-1 2 0,-1 1-2 15,1-2 1-15,0 2 0 0,1-1-1 0,-2 0 1 0,2-1 1 0,-1 1-2 16,0-1 1-16,0 0 1 0,1 1 0 0,0-1 1 0,0-1 3 16,0 1-1-16,1-1 1 0,-1 0 1 0,2-1 0 0,0 1-1 0,0-1 1 15,-1 0-3-15,1-2 0 0,-1 2 0 0,1-2 0 0,-1 0 0 0,1 1 2 16,-1-1-1-16,0 1 0 0,0-1 3 0,-1 0 0 0,1 0 1 15,-2-1 1-15,0 1-1 0,0-1 0 0,0 1 1 0,-1-1 0 0,0 0 0 16,0 1 1-16,-1-3-2 0,0 2 0 0,-1-2 0 0,0 1-1 0,0 1-1 16,0-2 0-16,-1 0-4 0,1 1-1 0,-1-1 1 0,1 0-2 15,-1-1 3-15,0 1 0 0,0 1-3 0,0 0 1 0,0 1-1 0,0 1 0 16,-1 2 1-16,1-1-2 0,0 1-3 0,0 0-4 0,-1 1-5 0,1 1-8 16,-1 1-11-16,-1 0-6 0,1 1-6 0,0 1-2 0,0 0 5 15,0 2 1-15,-1 0 6 0,1 1 5 0,-1 0 5 0,0 1 7 0,1 0 3 16,-1 0 5-16,0 0 3 0,1-1 0 0,0 1 0 0,-1 0 0 0,3 0-6 15,-1-1-192-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7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94 535 0,'-3'-1'158'0,"1"1"-50"0,0 0-45 0,2 0-28 0,0 0-23 15,0 0-12-15,0 0-11 0,0 0-3 0,0 0 1 0,2 0 4 0,0 1 3 16,1 0 3-16,0 0-3 0,-1-1-4 0,1 2-5 0,1-1-10 16,-1 1-11-16,1 0-8 0,-2 0-4 0,2 1 4 0,0 0 9 0,-2-1 9 15,1 2 10-15,0 0 7 0,-1 0 4 0,-1 1 3 0,1 0 1 0,0 1 2 16,0 1-2-16,0 0-1 0,0 1-1 0,0 0 1 0,1 0 2 15,-1-1 1-15,0-1 0 0,0 0 0 0,0 1-2 0,-1-2 1 0,1 0 3 16,-2 0-2-16,1-2 1 0,0 1 0 0,0-2-2 0,0-1 1 16,0 1 1-16,0-1 0 0,-1 0-1 0,0-1 1 0,1 1-1 0,-1-1 2 15,0 0 1-15,1 0 2 0,-1 0 2 0,1-1 5 0,-1 0 2 0,0-1 3 16,1 0 0-16,0-2-5 0,-1 0-3 0,1-2 0 0,0 0 2 0,-1 0 8 16,1-2 8-16,-1 1 4 0,0-1 4 0,0 0-1 0,0-1 0 15,0 1 1-15,-1-1 2 0,1 1-2 0,-1 1-2 0,1 0-3 0,-1 1-8 16,0 0-2-16,1-1-4 0,-1 2-5 0,1 1-3 0,0 0-4 15,0 0-4-15,0 1 1 0,0 1 0 0,0-1-5 0,0 2-1 0,0 0-2 16,0-1-5-16,1 0 3 0,0 0 1 0,0 1-3 0,0-1-1 0,0 1-5 16,0-1-7-16,1 0-2 0,-1 1-3 0,1-1-2 0,1 0-1 15,-1-1-3-15,1 1-4 0,0-1-5 0,1 0-5 0,0 0-11 0,2 0-9 16,-1-1-9-16,0 1-8 0,3-1 3 0,-2 1 17 0,1-2 18 0,0 1 19 16,1 0 16-16,-1 0 3 0,0 0 2 0,0 1-205 0,0-1 212 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7.3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98 315 0,'-5'-1'160'0,"0"2"-33"0,0 0-30 0,1 0-25 15,2-1-12-15,2 1-11 0,-1-1-14 0,1 0-18 0,1 0-23 0,-1 0-11 16,1 1 0-16,1 0 7 0,0-1 6 0,1 1 3 0,0 0 1 15,1 0 0-15,1 0 1 0,-1-1 0 0,2-1-4 0,0 0-4 0,0-1-1 16,1 0-6-16,-1-1 4 0,0-1 3 0,1-1-1 0,0 1 7 16,-1-1 1-16,0 1 0 0,-1 0 1 0,0 0 1 0,-1 0-1 0,1 0 0 15,-1 0-1-15,1 0-1 0,-2 0 1 0,2 0-1 0,-1 1-1 0,1 0 1 16,-1-1-2-16,1 2-1 0,0-1 1 0,0 0 0 0,1 1-3 0,0-1 2 16,0 1-5-16,1 0-14 0,-1-1-10 0,0 1-15 0,1 1-14 15,0-1-7-15,1 1-3 0,-1-1 0 0,1 1 10 0,0-1 16 0,0 2 13 16,0-1 15-16,-1 0 7 0,0 0 3 0,0 0-1 0,1 1-213 1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6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141 1 0,'-4'-1'256'0,"0"0"-229"15,1-1-2-15,1 1 2 0,1 1-1 0,0-1-1 0,0 1-4 0,1 0-8 16,0 0-6-16,1 0-6 0,-1 0-4 0,0 0 1 0,0-1-1 15,0 1-2-15,-1-1 1 0,1 0-2 0,0-1-2 0,0 1-2 0,0-3-3 16,0 0 3-16,-1 1 3 0,1-2 4 0,0 1 1 0,-2-2 1 0,0 1 1 16,0-1-1-16,0-2 1 0,-1 1 5 0,0 1 5 0,0-1 5 15,-1 0 3-15,1 1 2 0,-2 1 0 0,1-1 0 0,0 2-2 0,0-2-3 16,-1 2-1-16,2-1-4 0,-2 1 0 0,2 0 2 0,-1 2-5 16,0-2-2-16,1 2-2 0,0-1-6 0,0 2 3 0,0 0-2 0,0 1-2 15,1 0 0-15,0 0-4 0,-1 1-2 0,1 0-1 0,1-1 1 16,-2 2 0-16,0 1 0 0,1 0 4 0,-1 0-1 0,0 1 3 0,1 0 3 15,-1-1-2-15,1 1 2 0,0-1 2 0,-1 1 2 0,0-1 4 0,1 0 6 16,0 1 4-16,-1-1 1 0,0 1 3 0,1 0 0 16,0 0 1-16,-1 1 1 0,1 0-2 0,0 0-1 0,-1-1-2 0,1 1-3 0,1 1 0 15,0 0-4-15,-1 0-2 0,1 1-2 0,0 0-6 0,0 0-1 0,1 1 1 16,0 1-1-16,0 0 0 0,1 2-1 0,0 1 0 0,1 0-1 16,-1 2 1-16,0 0 2 0,1 2-2 0,1 0 1 0,-1 0-2 0,0 0 1 15,0-1 5-15,1 0-3 0,-1 0 1 0,0 0-1 0,1 0-2 0,-1 0 0 16,-1 0 1-16,1-1-1 0,0 1-3 0,-1-2-1 0,0 1-3 15,0-1 1-15,0 1 2 0,-1-2 2 0,0 1 0 0,0-1 0 0,0-1 0 16,-1 0-3-16,0 0 4 0,-1-1-2 0,1 2-3 0,0-1 0 0,0-1-5 16,0-1-3-16,0 0-2 0,0-1-6 0,0-1-10 0,0 0-7 15,0-2-6-15,1 1-3 0,0-1 1 0,0 0 5 0,0-2 7 0,0 1 11 16,0-1 10-16,0-1 4 0,1 0-228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1.9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2 256 172 0,'-2'-7'6'0,"1"0"-2"16,1-3-1-16,0 2-1 0,0-1 1 0,0 1 0 0,0-1 1 15,0 0 2-15,0-2 2 0,0 2 0 0,-1-1 5 0,1 0 0 0,-1 0 3 16,-1 0 8-16,1 0 6 0,-2 0 5 0,1-1 12 0,-2 1 9 0,-1 0 8 15,-1 1 10-15,0 0 2 0,-2 1-5 0,-1 1-1 0,-1 0-4 0,0 0-6 16,-1-1-8-16,1 2-13 0,-1 0-11 0,1 2-12 0,0 0-8 16,1 2-6-16,1 1-8 0,0 1 0 0,1 1-5 0,0 0-11 0,0 1-15 15,1 1-14-15,-2 2-18 0,2 1-10 0,-1 1-5 0,-2 1 1 16,1 1 2-16,-3 2 1 0,1 0 1 0,-3 2 5 0,0 2 17 0,-2-1 18 16,1 2 21-16,-1 0 9 0,-2 2 3 0,1 0 2 0,-4 3-1 0,0-1 1 15,-1 2-4-15,0 3-23 0,-2 0-104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7.5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335 315 0,'-6'1'103'0,"1"0"-35"16,-1-1-54-16,4 0-27 0,2 0-15 0,0 0-1 0,1 1 4 16,2 0 9-16,1-1 18 0,3 2 8 0,1 0 3 0,1-2 5 0,2 1-2 15,1 0 2-15,2-1 4 0,1-1 3 0,2 0 9 0,1 0 4 0,2-2 2 16,2-1 0-16,1-1-6 0,4-1-4 0,2-1-6 0,3-1-6 15,1-1-4-15,1-2-7 0,3 0-3 0,3-1-5 0,2-3-3 0,3 1 3 16,2-3 3-16,3-1-1 0,2 1 3 0,4-2-3 0,1 0-6 16,1 2-4-16,2 0-5 0,1 0-3 0,0 0 3 0,2 0 5 0,2 0 6 15,2 1 4-15,1-1 0 0,1 1-1 0,3-1-2 0,-2 1 0 0,2-1 4 16,3 1 3-16,0 1 5 0,4-1 1 0,1 0 0 0,1-2 0 16,1 1 7-16,2-2 7 0,4 0 5 0,2-1 3 0,2 0-7 0,1-2-4 15,1 0-1-15,1-1 1 0,4-2-3 0,2 0-4 0,-1-2-7 16,2 2-3-16,0-2-2 0,2 2 0 0,1-2-2 0,-1 0-5 0,0 1 2 15,-2 0 0-15,1 1 3 0,-2 1 0 0,-1 0-3 0,-3 1 1 0,-1-1 1 16,-1 0 2-16,-1 2 2 0,-3 0 0 0,-3 1-4 0,-3 0 3 16,-3 1 1-16,-2-1-2 0,-2 1 1 0,-4 2-4 0,-3 0-2 0,-5 2-1 15,-2 1-5-15,-3 1-15 0,-5 0-25 0,-2 1-35 0,-3 2-36 0,-4 1-34 16,-4 1-27-16,-4 1 30 0,-4 2-107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6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1507 697 0,'-2'0'172'0,"2"0"-125"0,1 0-57 0,2 2-12 0,3 0 5 16,2 2 17-16,2-1 9 0,2 0 6 0,3 0 2 0,2-1-4 0,3-2-1 15,4-1-5-15,5-2-4 0,2-3-8 0,4 0-14 0,4-4-16 16,3-2-18-16,4-3-16 0,3-2-15 0,2-3-15 0,3-1-10 0,2-1-1 16,2-1 11-16,3-1 27 0,2 0 31 0,4 0 21 0,0-1 15 0,1 0 0 15,1 0-2-15,1-1 3 0,2 0 1 0,2-1 3 0,2-1 3 16,0 0-2-16,3-2-1 0,-2 1 1 0,2 0 4 0,1 0 9 0,2 0 13 16,2-1 12-16,1 0 13 0,0 1 7 0,0-1 2 0,2 0 2 0,2 0-7 15,2 1-2-15,1-2-14 0,0 0-8 0,1 0-9 0,2-2-10 16,1 0 0-16,1 0-9 0,-1 0-3 0,1 2-1 0,-2 1 0 0,2 0-2 15,-1 0-5-15,0 2-12 0,-2 1-18 0,-2 1-15 0,-1 1-18 0,-2 1-11 16,-2 1-5-16,-2 0 1 0,-4 3 19 0,-4-1 22 0,-2 3 23 16,-4 0 16-16,-2 2 3 0,-4 0 1 0,-4 2-2 0,-6 0 0 0,-5 1-1 15,-4 1 2-15,-4 2 1 0,-5 1 2 0,-3 1 3 0,-4 1-1 16,-4 1 0-16,-5 1-2 0,-3 2 0 0,-3 1-1 0,-3 1 0 0,-4 1 2 16,-3 0-2-16,-3 2 0 0,-3 0 0 0,-3 3-5 0,-4 2-78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8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2 817 0,'-8'-1'303'0,"0"0"-143"0,-2 1-74 16,4 0-31-16,2 0-4 0,-1 0 6 0,3 0 6 0,0 0-5 16,1 1-14-16,0-1-22 0,0 0-16 0,1 1-14 0,-1-1-10 0,2 0-7 15,-1 1-1-15,1 1 1 0,0 0 6 0,0 1 10 0,2 1 9 0,-1 1 0 16,2 1 1-16,0 0-2 0,2 1-3 0,0 0 2 0,2 1-1 16,1 1 1-16,3 1 0 0,-1-2 0 0,3 3-2 0,0-1 3 0,0 1 0 15,3 1 1-15,-1-1 2 0,1 1-6 0,3 1-16 0,-1-1-28 0,0 0-39 16,0-1-36-16,-1 0-26 0,-2-1-25 0,1-1-17 0,-1 0-9 15,1 0 6-15,-1-2 46 0,1 0-86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7.4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1 0 282 0,'0'0'87'0,"0"0"-75"15,0 0-14-15,0 1-2 0,1 2 1 0,-1-1 2 0,0 0 1 16,0 2-5-16,-1-2-7 0,0 0-4 0,0 2-2 0,-3 1 4 0,1-1 7 16,-2 1 3-16,-1 1 4 0,0 0-1 0,-1 1-1 0,0 0 2 0,-1 0-1 15,0 1 0-15,-2 0 4 0,0 3 1 0,-2 0 2 0,0 0 12 16,1 1 15-16,-2 1 14 0,2-1 13 0,1 0 0 0,1-1-7 0,1 2-8 16,2-1-7-16,2 0-2 0,-1-2-3 0,1 1-4 0,1-2-3 15,0 2-4-15,1-2-2 0,1 1-4 0,1-1-6 0,-1 0-4 0,2 0-3 16,0-1-1-16,1-1-2 0,1-1-3 0,0 0-8 0,2-2-11 0,1 1-15 15,0-1-15-15,0-2-9 0,1 0-8 0,0-1-6 0,1-1 1 16,0 0 8-16,2 0 17 0,-1-1 21 0,0 0 13 0,0 0-6 0,0-1-255 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2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3 315 0,'-1'-1'50'0,"0"1"-22"0,1 0-24 16,0 0-1-16,0 0-1 0,0 0-1 0,1 1-2 0,-1-1 0 0,1 1-1 15,0 0 1-15,0 0 2 0,-1 1-2 0,1-1 0 0,-1 1 2 16,1-2-3-16,0 1 1 0,1 1 1 0,-2-1 0 0,1 0 0 0,0 0 2 16,0 0 1-16,0 0 6 0,-1 0 8 0,1-1 8 0,0 0 7 15,0 0 2-15,0 1-3 0,1 0-4 0,0 0-2 0,-1-1-9 0,2 1-3 16,1-1-5-16,-2 0-5 0,1 0 2 0,0 0-3 0,0-1 0 0,1 1 1 16,1 0-1-16,1-1 0 0,-1 0-1 0,1 0 1 0,0 0-2 15,2 0 0-15,-1-1 2 0,0 1-2 0,0-1 2 0,0 0 0 0,0 0-2 16,1-1 0-16,-1-1 0 0,0 2 2 0,0-1-1 0,0-1 3 0,0 1-2 15,0-1 1-15,1 0 1 0,-1 0 0 0,-1 1 0 0,1-1 1 16,-2 0-1-16,2 1 2 0,-2-2 1 0,0 2-1 0,1-2 3 0,-2 2-2 16,1-2 0-16,-1 2 0 0,1-2-1 0,-2 2 2 0,0-2 1 0,-1 2 1 15,0-2 0-15,-2 1 1 0,2 0 1 0,-1 0-2 0,-1 0-1 16,0 0 0-16,-1 2-1 0,0-1-2 0,0 0-1 0,0 1-1 0,-1 0-4 16,-1 0-2-16,1 0-3 0,-2 1-2 0,0 0 1 0,0 0-2 15,-1 1 2-15,0 1 1 0,0-1 0 0,-1 2 2 0,0-1 0 0,0 1 1 16,0 0-1-16,-2-1 1 0,2 2 0 0,-1 0 0 0,0-1 0 0,1 1 4 15,-2 1-4-15,3-2 3 0,-1 2-2 0,0-1 0 0,1 0 2 0,0 1 1 16,0-1 1-16,1 0 2 0,-1 1 0 0,2-1 2 0,-2 0 1 16,2 0-1-16,-1-1-1 0,1 2 0 0,0-1 1 0,-1 0 1 0,2 1 2 15,-1-1 1-15,0 1-1 0,1 1 0 0,1-1-1 0,-1 1-1 16,0 1 4-16,0 0-1 0,1 0 0 0,-1 1-1 0,1-1-3 0,-1 0-2 16,1 1 0-16,0 1-1 0,0-2-1 0,1 1-1 0,0-1 0 15,1 1-2-15,-1 0 2 0,2-1 1 0,-1 0-2 0,2 0 0 0,-1-1-1 16,1 0-1-16,1 1 3 0,0-2 0 0,1 0 0 0,1 0-1 0,0-1-1 15,1 0-1-15,1-1-1 0,0-1-1 0,1 0-4 0,0 0-5 16,2-1-5-16,0-1-13 0,0 0-13 0,2 0-30 0,-1-2-35 0,1 1-34 16,1-1-2-16,0 0 30 0,1-2-197 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2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18 180 0,'-1'-2'17'0,"0"0"-15"0,0 0 0 0,0 0-2 0,1 1 0 0,0 0 1 16,0 1 0-16,0-1 0 0,1 1 0 0,-1 0 2 0,0 0-3 0,0 0 1 15,1 0 0-15,-1 0-1 0,0 0 2 0,0 0 2 0,1 0 1 16,-2 0 1-16,1 0 3 0,0 0 9 0,0 0 13 0,0 0 10 16,0 0 9-16,1 0 0 0,-2 0-8 0,1 0-8 0,0 1-5 0,0-1 2 15,1 1 2-15,-1 1 5 0,0 1 0 0,0 0-6 0,0 2-4 0,0-1-5 16,-1 3-7-16,0 0-5 0,0 1-4 0,-1 2 0 0,0 0-3 0,1 2 0 16,-2 1-1-16,-1 0-1 0,2 2 1 0,-2-2 0 0,1-1-2 15,0 1 1-15,-1 0-1 0,2-1-1 0,-1-1 0 0,0 0-1 0,1-1 0 16,1-2 0-16,-1 0 1 0,1-1-1 0,0-1 1 0,1 0 1 0,-1-1-1 15,1-1-1-15,1-1 1 0,-1-1-1 0,0 0 0 0,1 0 0 16,0-2 2-16,-1 0 0 0,1 1-1 0,-1-1 1 0,1 0-2 0,0 0 3 16,0 0 0-16,1 0 1 0,0 0-1 0,2-1 0 0,-2 1-1 15,2-1-2-15,-1-1-1 0,2 0-2 0,-1-1 1 0,0 1 2 0,0-1-1 16,1-1 2-16,-2 1 4 0,3-1-2 0,-2 0 1 0,1-1 1 16,0 0-1-16,0 0 5 0,1 0 6 0,-1 0 3 0,1-2 4 0,-1 1-2 15,0-1 0-15,1 0-2 0,-1-1-3 0,0 2-2 0,1-1-4 0,-1 1-2 16,1-1-1-16,-2 1 0 0,1 2-1 0,-2-1-1 0,0 2-2 15,-1 2-1-15,-2 1-2 0,1-1 1 0,-1 1-2 0,1 0-1 0,-1 0-4 16,0 0-2-16,0 0 0 0,0 1 4 0,0 0 2 0,0 0 5 0,0 2 2 16,0 1-1-16,0-1 0 0,-1 3 0 0,0-2 0 0,1 1-2 15,-1 1 1-15,1 0-4 0,0 0 3 0,1-1-1 0,-1 0 1 0,0 1-1 16,2-1 1-16,-1-1 0 0,1 0 0 0,0-1 1 0,0 0-1 0,0 0 1 16,1 0 1-16,0 0-1 0,0-2 2 0,1 1 4 0,-2 0 1 15,2-1 4-15,-1 0 4 0,1 0 1 0,0-1 8 0,-1 1 4 0,2-2 2 16,-1 1 1-16,1 0-3 0,-1-2-4 0,2 1-2 0,-1-1-3 0,-1 0 1 15,2 1-2-15,-2-2-1 0,1 1-1 0,-1 0-1 0,1 0 2 16,-1-1-3-16,0 1-3 0,0-2-1 0,0 2-3 0,0-1 1 0,0 0 2 16,-1-1-1-16,0 0 1 0,1 0 1 0,-2-1-1 0,2 0 0 0,-1 0 2 15,0-2-3-15,0 0 0 0,0 0 3 0,-2 0-3 0,0-1 0 16,0-1 2-16,-1-1-5 0,0 1 1 0,-1 0-2 0,0 0-3 0,0 1-1 16,-1-1 0-16,-1 0-3 0,0 1-3 0,1 1 1 0,-2 0-5 0,1 1-2 15,0 1-6-15,-1-1-6 0,1 2-9 0,-2 0-12 0,2 1-14 16,-2 0-11-16,2 0-15 0,-1 2-15 0,1-1-25 0,1 1-25 0,0 0-20 15,0 0-8-15,0 0 39 0,1 1 42 0,1-1 43 0,-1 1-183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1.0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1 205 378 0,'-3'-6'55'0,"-1"-2"-32"15,0-2-15-15,1 3 6 0,1 0 14 0,0 0 9 0,2 1 5 16,-2 1-6-16,1-1-7 0,0 2-15 0,1-1-5 0,-1 1-5 0,1-1-3 16,-1 1 3-16,0 0 0 0,-1 0 0 0,2 0 0 0,0 0 1 0,0 0 1 15,0 0 1-15,0 0 3 0,0 0 3 0,0-1 1 0,1 0 3 16,0 0 2-16,0 0 0 0,0-2 3 0,-1 3 2 0,1-1-2 0,0-2-2 15,0 2-3-15,0-1-3 0,0 1-2 0,0 1-2 0,0-2-3 0,0 3 0 16,0-2 1-16,-1 2 2 0,0 1 4 0,0 0 0 0,-1 0-1 16,1 1-5-16,-1 0-4 0,0 0-5 0,0 1-1 0,-1 0-4 0,0 1-2 15,-1 1-1-15,-1 1 2 0,-2 1 2 0,0 2 2 0,-1-1 0 16,0 2 1-16,-1 1 0 0,-2 0 0 0,2 0 1 0,-2 0 2 0,1 1-3 16,-1 1 0-16,-1 0 1 0,-1 0-1 0,1 2 1 0,0 0 2 0,-1 0-1 15,-1 1 1-15,2 0 0 0,-2 3 0 0,1-1 0 0,1 1 1 0,0 0 2 16,0 1-1-16,0 1 1 0,0 1-1 0,-2 1 0 0,0 2 5 15,0-1-4-15,-1 0-1 0,1-1-2 0,1-1-3 0,-1 1 4 0,2-1-1 16,-1-1 0-16,0 0 1 0,2-1-2 0,0 0-1 0,1-2 2 16,2 1-2-16,-1-1 1 0,2 0-1 0,0 0-1 0,1-1 0 0,0-1 1 15,2 0 3-15,-1 0-2 0,1-2-1 0,0 2 0 0,1-1-3 0,0 0 2 16,1 0 1-16,0-1-1 0,1-2-1 0,2 0 0 0,-1 1 1 16,1 0 1-16,1-1 2 0,-2-1-2 0,3 0 0 0,0 0 1 0,-1-2-2 15,2 0 2-15,-1 0 2 0,2-2-2 0,-1 1 1 0,1 0-1 0,1-1 0 16,0-1 1-16,0 0 1 0,1 0 0 0,1-2-1 0,1 1 1 15,0-1-2-15,0 0 1 0,1-1 1 0,0 0-1 0,0-1 0 0,2 0 1 16,-1-1-3-16,1 1 5 0,2-1-4 0,-2 0-1 0,1-1 1 16,0 1-2-16,0-2 2 0,2 1 4 0,0 0 0 0,1-1-1 0,0 0-1 15,0 1-1-15,0-2-1 0,-1 0 0 0,0 0-1 0,-1-1-1 0,2 1-1 16,-3-1-1-16,0-1 1 0,1 1 3 0,-1-1-1 0,0 0 0 16,0 1 1-16,0-1-3 0,-2 2 1 0,1-2 2 0,-2 1 0 0,-1 1-1 15,-1-2-2-15,0 1 0 0,0 1-4 0,-1-2-3 0,-1 2-7 16,-1 0-10-16,1 1-10 0,-2-1-7 0,0 1-8 0,0-1-1 0,0-1 0 15,0 1-1-15,-1 0 6 0,0 1 3 0,-1-1 9 0,2 1 10 0,-1-2 8 16,-2 1 7-16,1 1 5 0,-1-2 3 0,-1 2 3 0,0-1 1 16,-1 1 2-16,0-1 0 0,1 2 1 0,-1-2 1 0,0 0 3 0,0 0 5 15,0 0 3-15,0-1 1 0,0 2-4 0,0-1 0 0,0 1-3 0,0-1 1 16,0 2 2-16,0-1-1 0,0 2 1 0,1 0-1 0,-1 0-1 16,0 1 2-16,-1 0 3 0,1 0 0 0,0 1 0 0,0 0-1 0,0 0-1 15,0 0-3-15,0 1-2 0,-1-1-3 0,1 0-1 0,0 1 4 16,0 0 3-16,-1 2 4 0,-1-1 3 0,0 2-2 0,-1 1-3 0,0 1-4 15,-1 0-4-15,0 1-2 0,-1 0 1 0,1 1-3 0,-1-1 0 0,0 2 1 16,-2 0 0-16,1 0-1 0,0 1 0 0,0-1-1 0,-2 1-2 0,2-1 1 16,-1 0 0-16,0 0 1 0,-1-1 0 0,2 1-1 0,1-1 1 15,-1-1-2-15,3-1 0 0,-1 0 0 0,1-1 0 0,2-1-2 0,-1-1-1 16,1-1-1-16,1 1-2 0,1-2 2 0,0 1 1 0,0-1 1 16,2 1 3-16,0-1 2 0,0-1-1 0,2 0 3 0,-1-1 0 0,2 0-1 15,-1 0 0-15,1-2-1 0,0 2-1 0,0-2 1 0,0 1 0 0,-1 0-1 16,1 1 1-16,-1-1 1 0,-1-1-1 0,0 1-1 0,1 0 1 15,-2 0-2-15,1 0 1 0,-1-1 2 0,1 1 0 0,-1 0 0 0,-1 0 2 16,1-1-1-16,0 1 1 0,-1-1-2 0,1-1 0 0,0 1 0 16,0 0-1-16,0-1 0 0,0 1-1 0,0-1 3 0,0 1-3 0,0-2 0 15,0 1 2-15,-1 1-4 0,1-1 2 0,-1 0 0 0,0 0-1 0,1 1 0 16,0-1 2-16,-1 0-2 0,0 0 0 0,0 0 0 0,1 1-2 16,-1-1 2-16,0 1 0 0,-1 0-2 0,1 0 0 0,0 1 4 0,0 1-5 15,-1-1 0-15,0 0-1 0,-1 2-6 0,1 0 4 0,-1 0-2 16,1 0 0-16,-1 0 1 0,0 0 1 0,0 1 2 0,0 0 1 0,0 1 3 15,0 0-1-15,0 1 2 0,0 1 0 0,-1 1 0 0,0 0 2 0,0 2-2 16,-1-1-1-16,1 0 1 0,-1 1-3 0,0 1 1 0,1 1 0 16,0-1 0-16,-1 1 0 0,1-1-1 0,1-1 2 0,0 1-2 0,1-2-1 15,0 1 1-15,1-2-1 0,-1-1 1 0,2 1 1 0,0-1 1 0,-1-1 2 16,1 0-1-16,2-1 0 0,-2-1 2 0,2 0 1 0,0 0 1 16,1-1 4-16,0-1 0 0,0 0 1 0,0-1 0 0,2-1 1 0,-1-1-1 15,0 2 1-15,0-2 0 0,1 1-3 0,-3-2 0 0,1 1-1 0,0 0-2 16,1 0 1-16,0-2-1 0,0 1-1 0,0-2-1 0,0 2 2 15,0 0 0-15,-1-2 0 0,1 2 1 0,0-1-2 0,-1-1 2 0,0 0 3 16,1 1 2-16,-2 0 3 0,1-2 2 0,0 1 4 0,-1 1 0 16,1-1 1-16,-2 0 0 0,1 2-5 0,-1 0-3 0,0 1-3 0,-1 0-4 15,0 1-2-15,1 0-1 0,-2 0-2 0,1 1-1 0,0-1-2 0,-1 1 0 16,1 1-1-16,0 0-2 0,0 0 1 0,-2 1-1 0,2-1 1 16,-1 1-2-16,0 1 3 0,0-1-1 0,-1 2 1 0,1-2 0 0,0 2 0 15,0 1-1-15,-1 0 3 0,0-1 2 0,-1 2 0 0,0 0 1 0,0 1 0 16,0 1 2-16,0 0-1 0,-1 1 1 0,-1-1 0 0,0 1-1 15,0 0-1-15,0 0-2 0,0-1 1 0,-1 0 1 0,0 1-4 0,1-1-1 16,-1-1-1-16,0 0-2 0,0-1 4 0,1 1 0 0,0-3 2 16,0 2 0-16,0-2 1 0,1 0 1 0,1-1 1 0,-1-1 0 0,1 0-1 15,0 0 0-15,0 0-2 0,0 0-2 0,1 0-1 0,-1 0-3 0,0 0-2 16,0-1 1-16,1 1 2 0,0-1 2 0,1 0 4 0,1-1 1 16,0 0-1-16,1 0 0 0,0 0-2 0,-2-1 0 0,2-1-1 0,0 2-3 15,0-2 1-15,1 0-1 0,0-1-2 0,0 0 2 0,1-1 2 0,0 1-2 16,0-1 1-16,1-1 0 0,-1 0-1 0,1-1 3 0,0 0 1 15,1 0 0-15,0 0 1 0,0 0 0 0,-1 0 1 0,0 1 0 0,0-1 1 16,-1 2-1-16,-1 2 3 0,0-1 0 0,-2 1 0 0,0 3 0 16,0-1 1-16,-1 1-3 0,0 0-1 0,0 2-2 0,0 0-1 0,0 0 4 15,-1 1 2-15,0 0 3 0,0 1 1 0,0 1 0 0,-1 1 1 0,0 1-2 16,-1 1 0-16,0 1-1 0,0 0-1 0,-2 1-1 0,0 0-1 16,0 1 1-16,0 0-1 0,-2 1 1 0,1 0-1 0,-2 0-1 0,1 0 0 15,0 0-1-15,-1-1 1 0,1 0-2 0,0-1 2 0,1-1 0 0,0 0 0 16,1-2 0-16,0 1-1 0,1-2-1 0,0 0-1 0,0-3-2 15,2 1-6-15,0-1-8 0,0 0-14 0,0-2-10 0,2 1-11 0,1-2-24 16,1 1-35-16,1-3-34 0,2-1-29 0,2-1 25 0,1-2 44 16,2-2-196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3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 248 0,'-2'-1'29'0,"1"2"-5"0,-1-1-8 0,0 1-4 0,2-1-5 15,0 0-1-15,0 0-1 0,0 1 0 0,1 0 1 0,0 0 3 16,0 0 2-16,0 0 1 0,2-1 4 0,-1 1-1 0,1 0 4 0,-1-1 6 16,1 0 0-16,1 0 8 0,-2 0 7 0,1 0 7 0,0-1 10 15,-1 1 11-15,0 0 9 0,0-1 4 0,0 1 6 0,-1 0-3 0,0 0-4 16,-1 0-9-16,1 0-12 0,0 0-10 0,-1 0-7 0,1 0-9 16,-1 0-5-16,1 0-4 0,1 1-5 0,0-1-1 0,0 1-2 0,0-1-5 15,1 0-2-15,0 1-2 0,0 0-2 0,1 0-4 0,0 1 1 0,0-1-2 16,0 0 0-16,0 0 3 0,0 0-3 0,1 1 3 0,0 0-3 15,0 0-1-15,0 0-1 0,-1 0-1 0,1 1 1 0,0 0-1 0,0 0 1 16,0 2 0-16,0-1 1 0,0 2 1 0,-1-1-1 0,2 0 1 0,-1 2-2 16,1 0 1-16,0 1 0 0,0 1 1 0,1 1-1 0,0 0 2 15,2 1-3-15,0 0-2 0,1 1-7 0,1-1-29 0,1 0-27 0,-1 0-34 16,3-1-37-16,0 0-23 0,1-1-26 0,1-1-13 0,0 0 24 16,-1-2 46-16,1-1 39 0,1 0-123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2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0 213 0,'0'0'12'16,"-1"0"-8"-16,1-1 0 0,0 1-5 0,0 1-2 0,1-1 2 0,0 1-2 15,0-1 2-15,0 0 3 0,0 0-2 0,0 1 0 0,1-1 0 0,-2 1-1 16,1-1 1-16,-1 1 2 0,1-1-1 0,-1 0 1 0,0 0 0 15,0 1 5-15,0-1 11 0,-1 0 9 0,1 0 6 0,-1 0 6 0,0 1 0 16,-1 0 2-16,0-1 3 0,0 1 0 0,0 0-2 0,0 0-4 16,-2 0 0-16,1 2-3 0,-1 0-1 0,0 0-4 0,0 2-7 0,-1 0-7 15,-1 1-5-15,1 2-4 0,-1 0 0 0,-1 1 0 0,0 0-3 0,1 2-1 16,-2 1-3-16,1 1-2 0,-2 2 2 0,1 0 1 0,0 2 1 16,-1 0-2-16,1-1 0 0,0 1 0 0,1-2-2 0,0 1 4 0,1-1-2 15,0-1-1-15,1 0-1 0,-1-2-5 0,2 0-2 0,-1-1-6 0,2-1-3 16,-2 0-8-16,2-1-4 0,0-2-2 0,0 1-4 0,0-3 2 15,0-1-1-15,1 0-2 0,1 0 2 0,0-1 2 0,0-1 1 0,0 0 3 16,0-1-1-16,0 0-3 0,0 0 4 0,1 0 2 0,0-1 8 0,-1 0 4 16,1 1 5-16,0-1 1 0,0 0-2 0,1 0-4 0,-1 0-195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0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67 105 0,'0'-3'87'0,"-1"1"-81"0,1-1-2 0,0 0 0 15,0 0 0-15,0 0 0 0,0 0 0 0,1-1 1 0,-1 1 0 16,1-1 2-16,-1 0 6 0,0 1 4 0,1 0 6 0,-1 0 3 0,0 0 9 15,-1 1 3-15,1-1 6 0,0 1 8 0,-1 1 1 0,0-1 6 16,0 1 1-16,1 0 2 0,-1 0-3 0,0-1-2 0,-1 1-2 0,1 0-3 16,-1 0-4-16,1 1-3 0,0-1-5 0,-1 1-10 0,1-1-17 0,0 1-9 15,1 0 1-15,0 0-2 0,0 1 7 0,-1-1 0 0,1 0-8 16,0 0-2-16,-1 0-2 0,1 0-1 0,0 0 1 0,0 0-3 0,-1 1 0 16,1 1 0-16,-1-1-2 0,0 2 1 0,-1 1 4 0,0 0-1 15,0 1 1-15,-1 0 2 0,0 1 0 0,-1 2 0 0,1-1-1 0,-1 2-1 16,1 0-1-16,-2 2 1 0,0 0 2 0,-1 2 1 0,-1 0 1 0,0 0-1 15,0 0-1-15,0-1 0 0,-1 1-2 0,0 0-1 0,1-3 0 16,0 1-2-16,-1 0 2 0,1-1 3 0,-1 0 2 0,2-1 2 0,-1 0-1 16,1-2-2-16,-1 0 0 0,1 0 1 0,0-1 0 0,0-1-1 0,2 0 1 15,-1-2-1-15,2 1-1 0,-1-1 2 0,2-1-2 0,-2 1 1 16,2 0 3-16,-1 0-2 0,3-2 2 0,-2 1 0 0,0-1-3 0,1 1 0 16,0-1 1-16,0 0-6 0,1-1 3 0,0 0-1 0,0 0-1 15,0 0 4-15,0 1 0 0,0-1-1 0,0-1 0 0,0 1-1 0,1 0 0 16,-1 0 3-16,0 0 6 0,1-1 3 0,1 1 3 0,0-1 1 0,-1 1-4 15,1-1-1-15,0 0 0 0,1-1-5 0,0 0 3 0,0 1-2 16,2-1-1-16,-2-1 0 0,2 1-3 0,-2 1-2 0,2-1-2 0,-1 1-1 16,1 0 0-16,0 0 1 0,0 0 1 0,0 0-1 0,-1 0 1 15,0 0-1-15,1 1-3 0,-2 0 3 0,3 0 0 0,-2 0 2 0,0 0 0 16,3 1 0-16,-2 0 1 0,1 0 0 0,0 1 3 0,-1-1-1 0,2 1-1 16,1-1 0-16,0 0-1 0,0 2 1 0,0-1 0 0,1 0 1 15,-1-1 2-15,1 1-3 0,0 1-1 0,0-1 0 0,0 1-2 0,0-2 1 16,0 2 2-16,-1-1 0 0,1 1-2 0,-1-1 1 0,0 0 0 0,1 1 1 15,-2-1-1-15,1-1 4 0,0 2-2 0,-2-1 1 0,0 0 0 16,0-1-3-16,-2 1 3 0,0 0-3 0,1-1-1 0,-1 1 2 0,-2 0-1 16,2-2 3-16,-1 1 0 0,-2 0 1 0,1-1-1 0,0 1 3 15,-1-1 0-15,1 0 1 0,-1 1 1 0,-1-2 0 0,0 1 5 0,0 0 1 16,0 0 9-16,0 0 2 0,0 0 6 0,0 0 1 0,0-1-5 0,-1 1-4 16,0-1-5-16,0 0-4 0,0 1-4 0,-1-2 2 0,1 1-2 15,-1-1 1-15,1-1-2 0,-1 2-3 0,0-2-1 0,-1 0-3 0,2 0 0 16,-2 0-1-16,1-1 3 0,-1 1 0 0,2-2-1 0,-2 1 2 0,1-1-3 15,0 1 0-15,0-1 3 0,0 0-3 0,0-1 1 0,-1 0-2 16,2 0 0-16,-2-2 2 0,-1 0 4 0,2 0 3 0,-2 1 1 0,0-1 0 16,0-1-3-16,0 1 0 0,0-2-1 0,-2 1 2 0,1-1-2 0,0 0 0 15,-1 1-3-15,0-1 1 0,0 1 1 0,-1 0 0 0,0 1 1 16,0 1-2-16,0 0 2 0,0 2 0 0,-1 0-1 0,1 1-2 0,1 0-3 16,0 1-2-16,-1-1-2 0,2 2-3 0,0 0 1 0,-1 0-5 0,2 0-12 15,0 0-13-15,0 1-19 0,2 0-21 0,-1 0-15 0,1-1-22 16,1 1-31-16,0 0-33 0,0 1-42 0,1-1-22 0,0-1 38 0,1 1 54 15,0-4 7-15,3 0-40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3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240 0,'-4'0'41'0,"2"0"-2"0,-2 1-11 0,2-1-7 0,2 0-2 16,0 0 0-16,0 0-7 0,0 0-5 0,0 0-10 0,0 0-5 0,0 0 3 16,0 0 2-16,0 0 3 0,0 0 4 0,0 0 1 0,0 0 3 15,1 0 8-15,-1 0 12 0,0 0 17 0,-1 0 15 0,1 0 10 0,0 0 4 16,0 0-2-16,1 0-3 0,-1 0-8 0,0 0-4 0,0 0-2 0,0 0-4 16,0 0 1-16,0 0 0 0,0 0-1 0,0 0-4 0,0 0-6 15,0 0-11-15,1 0-10 0,-1 0-9 0,0 0-7 0,0 0 2 0,1 0 6 16,1 0 4-16,0 1 6 0,0-1 0 0,1 0-2 0,0 0-3 0,1 0-3 15,0 0-6-15,1 0-4 0,-1 1-3 0,2 0 0 0,-1 1 0 16,1 0-2-16,0 0 0 0,0 0-2 0,0 1-2 0,1 0 1 0,0 0-4 16,0 3-2-16,0-2-4 0,-1 1-2 0,1 2-7 0,0-2-4 0,1 1-5 15,-1 1-11-15,0 1-8 0,1-2-16 0,0 1-19 0,1 0-23 16,0-1-22-16,-1 1-23 0,0-1-13 0,0-1 16 0,0 2 33 0,1-1 44 16,-1-1-164-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3.0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 260 0,'-1'0'27'0,"1"0"-17"15,1 0-16-15,-1-1-3 0,2 1 3 0,-1 0 2 0,0 0 4 16,1 0 0-16,0 0-6 0,-1 0-4 0,0 0-2 0,0 0-2 0,0 0 5 16,-1 0 6-16,-1 0 1 0,0 0 1 0,0 0 1 0,-1 1 0 15,0 0 0-15,0 0 4 0,-2 0 2 0,0 1 7 0,0 0 13 0,-1-1 16 16,-1 1 27-16,1-1 24 0,-1 2 17 0,0-1 7 0,2 1-7 0,-2-1-14 16,1 0-13-16,1 1-13 0,-1-1-9 0,1 2-10 0,-1 0-9 15,2-2-7-15,-1 2-5 0,0-1-10 0,1 2-9 0,-1-1-7 0,2 1-7 16,-1 0-1-16,0 1 0 0,0-2 0 0,1 2 2 0,0 1 0 0,-1 0-1 15,1 1 3-15,-1 0-2 0,0 1 2 0,1-1-1 0,0 0 1 16,-1 1-1-16,0 0 0 0,1-1 1 0,-1 1-4 0,1-2 2 0,0 1-5 16,2-1-4-16,-2-2 0 0,0 2-4 0,1-4 0 0,0 1-5 0,0-2-7 15,1 2-10-15,0-1-11 0,0-1-10 0,1 0-8 0,-1 0-5 16,1 1-7-16,0-2-4 0,1 2-8 0,-1-1-3 0,0 0 1 0,1 0 4 16,1 0 19-16,0 0 18 0,-1 0 20 0,2 0-10 0,-1-1-132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2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7 383 0,'-2'-2'79'16,"0"-1"-33"-16,1 1-32 0,1-1-13 0,1 1-4 0,0 0-1 15,1 0 3-15,1 0-2 0,-1 0-2 0,0 0-4 0,2 1-14 0,-1 0-10 16,-1 1-11-16,2 0-5 0,-1 0 9 0,-1 1 12 0,1 0 9 16,-1-1 9-16,0 1 5 0,-1 0 4 0,0 1 1 0,0-1 7 0,0 0 8 15,-1 1 7-15,0 0 15 0,-1 2 9 0,1-1 5 0,-1 2 4 0,0 1-2 16,0 0-6-16,1 2-2 0,-1 2-7 0,1 0-4 0,0 3-6 15,-1 0-7-15,1 1-8 0,0 3-5 0,1 0-2 0,-1 1-4 0,1 1 11 16,-1 2-6-16,2-1-4 0,0-2-7 0,0-2-18 0,0-2-4 0,0 0-8 16,0-2-6-16,1 0-4 0,-1-1-5 0,0 0-3 0,0-2 0 15,0-1 7-15,0-1 7 0,-1-2 9 0,0-2 9 0,0 0 2 0,-1-1 3 16,1-1 3-16,-1-1-2 0,0 0 7 0,0 0 1 0,0 0 2 16,0-1 3-16,0 0-1 0,-1-1-2 0,1 0-1 0,0-3 0 0,-1 1 1 15,1-2 3-15,0 0 1 0,-1 0 0 0,0-1 0 0,-1 0 1 0,1-1-1 16,-1-1 0-16,0 0 0 0,1-1-1 0,-1 0 0 0,0-1 2 0,0-1-1 15,0 0 0-15,2-1 1 0,-1 0-2 0,0 0 0 0,0 0 1 16,0 0 0-16,0 0 1 0,1 2-1 0,-1-1 1 0,1 0-1 0,0 1 0 16,0 0 0-16,1 0 0 0,0 1 1 0,0 1-2 0,0 0 1 15,0 0-2-15,0 1 1 0,1-1 1 0,0 0 0 0,1 1 0 0,-1-1 0 16,0 2 1-16,1 0 0 0,-1 1 1 0,0 0 2 0,1 0 2 0,1 0 4 16,-2 0 0-16,2 1 3 0,-1 0 2 0,0-1-1 0,1 2 5 15,1 0-3-15,-2 0 1 0,2 0-1 0,-1 1-2 0,2 0-2 0,-2-1-3 16,1 2-2-16,1-1-2 0,-1 1 1 0,2-1-3 0,-1 2 2 0,0 0-2 15,0-1 3-15,1 1-3 0,-1 1 1 0,0-1-2 0,1 2-6 16,-3-1 3-16,2 1-1 0,-3 0 0 0,2 1 1 0,-1-1-1 0,1 1 1 16,-1 0 0-16,1 1 0 0,-2-1-2 0,1 2-3 0,-1-1-2 15,-2 1-2-15,2 0 2 0,-2 1 1 0,0 1 2 0,0-1-1 0,-1 1-1 16,-1 1-2-16,0 0-2 0,-1 0-1 0,0-1-1 0,0 1 0 0,-2 0 0 16,1 0 1-16,-1 1-2 0,-1-1 2 0,-1 1-1 0,0-1 1 15,0 1 6-15,0-1 2 0,0 1 5 0,-1-2 0 0,-2 0-1 0,0 1 0 16,0 0-2-16,0-1 2 0,0 0 1 0,0 1 0 0,0-1 0 15,1 0 3-15,0 0-1 0,0 0 1 0,2-1 5 0,-1 0 0 0,0-1 0 16,2 0 1-16,-1-1-2 0,2 1-4 0,0-1 3 0,1-1-2 0,1 1 0 16,-1-1 3-16,1-1-2 0,2 0 1 0,0-1 0 0,0 1 2 15,0 0 6-15,2 0 13 0,1 0 15 0,1-1 9 0,-1 1 7 0,2-1-3 16,1 0-6-16,0-1-5 0,1 1-4 0,1-1-4 0,0 1-2 0,0-1-3 16,2 1-8-16,0 0-9 0,1 1-7 0,0 0-5 0,2 1-3 15,-1 0 0-15,1 0-5 0,-1 1 2 0,0 1-2 0,-2-2-2 0,2 2 1 16,0-1-6-16,-1 1-5 0,0 0-2 0,-1-1-3 0,-1 1 1 0,-1-1 3 15,0 1 0-15,-1 0 1 0,-2-1 4 0,1 1 2 0,-2-1 1 16,0 1 3-16,0-1-1 0,-1-1-3 0,0 0-3 0,0 1-6 0,-1-1-4 16,1-2-6-16,-2 1-8 0,0 0-12 0,1 0-9 0,-1-1-7 0,1 1 5 15,-1-1 12-15,1-1 15 0,-2 0 14 0,2 0-178 0,-1-1 186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1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7 322 0,'-2'0'96'0,"0"0"-4"0,2 1-28 0,0-1-30 16,1 0-12-16,1 1 8 0,0 0 16 0,0-1 10 0,3 0-4 0,-1 0-16 15,3 0-11-15,0-2-11 0,1 0-6 0,1-1-4 0,1-1-2 0,-1 1-5 16,2-2-7-16,-1 0-9 0,1-1-10 0,0 1-6 0,-1-1-8 16,0 1-3-16,-1-1-3 0,0 0-2 0,0 1 2 0,0-1 3 0,-1 0 0 15,0 2 2-15,0-2-4 0,-1 2 2 0,-1-1 7 0,0 2 10 0,1-2 9 16,-1 2 10-16,-1-1 3 0,1 1-1 0,0 1 2 0,-2-1-26 15,2 0-155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26.8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2 214 298 0,'-1'-2'16'0,"0"1"3"16,1-2 9-16,-1 2 6 0,1 0 7 0,-1 0 1 0,1-1-4 0,0-1-12 16,0 0-9-16,0-1-11 0,-2-1-4 0,2 1 1 0,-1-1-1 15,0-1 1-15,0-1 0 0,0 1-3 0,-2-2 1 0,2 1 0 0,-1-1 1 16,1 0-2-16,-2-1 0 0,0 1-2 0,0 0 2 0,0-1 2 15,-1-1 0-15,1 2-1 0,-2 0-1 0,1 0-2 0,-2-1 2 0,1 2 4 16,-2-1 8-16,0 2 9 0,0-1 7 0,0 1-1 0,-3 2-5 0,3-1-7 16,-1 3-6-16,0-1 1 0,1 1 7 0,0 1 6 0,0 1 3 15,1-1 1-15,0 1-10 0,0 0-7 0,0 1-5 0,1 0-5 0,0 0 0 16,-1 1 1-16,1 0-1 0,1 1 0 0,-1-1 0 0,0 2-1 0,2-1 1 16,-1 2 0-16,1 0 0 0,-1 0 0 0,1-1 0 0,-1 2 0 15,1 0 2-15,0 1 3 0,0 1-2 0,0 2 0 0,1 0 1 0,1 2-3 16,-1 2 3-16,-1 0 0 0,1 1-1 0,1 2 1 0,-2-1 1 0,2 2 0 15,0 1 1-15,-1-1 1 0,1 4-1 0,-2 0 0 0,1 0 1 16,0 3-4-16,-1-1 0 0,1 1 0 0,-1 1-2 0,1-1 3 0,-1 0-1 16,-1 1-1-16,-1 1 1 0,1 1-3 0,-1 0 1 0,-1 1 1 0,0-4-3 15,0 1 1-15,1 0 1 0,-1-2-1 0,-1-2 2 0,1-1-2 16,-1 0 1-16,0-2-1 0,2 0 2 0,-1-2-1 0,0-1-1 0,1-2 1 16,-1-1-1-16,0-2 2 0,0 0-1 0,1-2 0 0,1-1 0 0,-1 1 1 15,1-3 1-15,0-1-1 0,-1 1 0 0,0-1 0 0,2 0-1 16,-1-2-2-16,1 2 1 0,-1-2-3 0,1 0 1 0,0-1-7 0,1 0-8 15,0 0-11-15,-1 0-17 0,1 0-12 0,1-1-14 0,0 1-11 16,-1-2-10-16,1 1-4 0,0-1 12 0,1 0 18 0,-1 1 20 0,0-1-234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1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 226 0,'-2'-1'31'15,"2"1"0"-15,-2 0-2 0,1 0 2 0,1 0 0 0,-1 0-3 0,1 0-1 16,0 0-11-16,0 0-10 0,-1 0-7 0,1 0-4 0,0 1-5 16,0-1-1-16,0 1-6 0,-1 1-2 0,0-2 1 0,0 3 4 0,0 0 3 15,-1 0 6-15,0 1 2 0,-1 0 2 0,0 0 2 0,0 1 1 16,0-1 2-16,0 0 9 0,0 2 11 0,1-1 10 0,-2 0 11 0,1 0 6 15,1 1 1-15,-1-1-1 0,0 1-6 0,2 1-8 0,0 1-9 0,0 0-7 16,1 3-8-16,0 0-3 0,1 1-3 0,0 0-4 0,1 0-1 16,1 0-2-16,0 2 0 0,0-1 0 0,1 1 2 0,-1 0 1 0,1 0-5 15,0 1-9-15,1-1-15 0,-1 1-12 0,2-1-8 0,-2-2-3 0,1 1-1 16,1-1 3-16,-2-2 4 0,1 0 5 0,0-1 5 0,-1-1 1 16,-1-1 3-16,1 1 3 0,-2-2 2 0,0-1 7 0,0 0 5 0,0-1 7 15,-2 0-1-15,0-1 3 0,0 0-3 0,0 0 1 0,-1 0 1 0,0-2-2 16,1 1 3-16,-1 0-1 0,0-1 0 0,0 0-1 0,1 0 2 15,-1-1-35-15,0 0-135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1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8 211 0,'-3'0'9'16,"0"0"-1"-16,-1 0 0 0,2 0-1 0,-1 0 3 0,0 0 1 15,1 0 3-15,0 1 1 0,2-1-1 0,-2 1-2 0,0-1-3 0,1 1 1 16,-1-1 0-16,0 1 4 0,1 0 4 0,-1 0 3 0,0 0 4 16,0-1 7-16,0 1 5 0,0 0 10 0,0-1 7 0,0 0 4 0,0 0 1 15,1 1-1-15,-1-1-5 0,0 0-3 0,0 0-6 0,1 1-8 16,0-1-8-16,0 0-10 0,1 0-7 0,-1 0-4 0,0 1-3 0,0-1-3 16,1 1-2-16,-1-1-2 0,1 1-2 0,-1 1 1 0,1 0 2 0,-1 1 1 15,0 0 1-15,0 1 0 0,0 1 1 0,1 0 1 0,-1 1-2 16,0-1-1-16,1 1-3 0,-1 1 2 0,1-2-1 0,-1 1 0 0,2-1 0 15,-1 0-1-15,1 0-2 0,0-1 0 0,0 0-1 0,1-1 2 0,0-1 0 16,1 0 0-16,-1 0 0 0,1 0 0 0,0-1 1 0,0 0 4 16,0-1 1-16,1 0 0 0,-1 0 1 0,1-1 0 0,0-1 0 0,0 0 2 15,1 0 1-15,-2 0-1 0,2-1-1 0,-1-1 0 0,1 1-4 0,-1-1 4 16,0 0 1-16,0 0-1 0,1 0 1 0,-2 0 1 0,1-1-3 16,0 1 1-16,-1-2 2 0,1 2-3 0,-1-2 2 0,-1 2-1 0,0-1-2 15,0 0-2-15,-1 1-2 0,0-2-2 0,-1 2-4 0,0-1-4 0,-2 1-6 16,1 0-5-16,-1 0-5 0,-1 0-10 0,2 1-7 0,-3 1-9 15,1 0-13-15,0 0-11 0,-1 0-11 0,1 1-5 0,-1 0 13 0,-1 0 22 16,2 1 22-16,-1 0 20 0,2 0-18 0,-2 1-161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6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7 237 0,'0'0'21'0,"-1"0"5"0,1 0 10 0,0 0 15 16,0 0 16-16,1 0 9 0,-1 0 1 0,0 0-15 0,0 0-23 0,0 0-23 15,0 0-18-15,0 0-9 0,0 0 0 0,1 1 1 0,0 0 5 16,0 0 4-16,-1 2 0 0,1-1 1 0,0 2 1 0,0-1 1 0,0 2 0 16,0 0 2-16,-1 2-2 0,0 0-1 0,0 1 1 0,-1-1-1 0,0 1-3 15,0 1-1-15,0-1-2 0,0 0-2 0,1 0 1 0,-1 0 0 16,0-1-4-16,0 1-1 0,0-1-3 0,1 0-2 0,-1 0 1 0,1 0 2 15,-1-2-3-15,1-1-3 0,0-2-4 0,0 1-2 0,0-1 5 0,1-1 5 16,-1 0 6-16,0 0 2 0,0-1 0 0,0 0 0 0,0 0-1 16,0 0 3-16,0 0-1 0,0-1 3 0,0 1 0 0,0 0 2 0,0-1 3 15,0 1-1-15,0-2 0 0,0-1-1 0,0 0-1 0,0 1 3 16,0-2-1-16,1 1 2 0,-1-1 1 0,1 0-1 0,0 1 6 0,-1-1 2 16,1 0 5-16,0-1 5 0,-1 1 0 0,1-1 1 0,0 0 0 15,0 0-1-15,0-1 2 0,1 0-2 0,0 0-3 0,-1-1-2 0,1 1-3 16,1-1-5-16,0 0-1 0,-1 1-1 0,2-1-3 0,-1 1-1 0,0-1 0 15,1 1-3-15,-1 1 2 0,2 0-1 0,-2 1-1 0,2-1-2 16,-2 1 1-16,1 0 0 0,0 0 1 0,0 1 1 0,-1 1-2 0,0 0-1 16,-1 0 2-16,1 1-3 0,-1 0 2 0,0 0 0 0,1 1-3 0,-1 0 1 15,0 0 1-15,1 0-1 0,0 0 2 0,-1 1 0 0,1 1-1 16,0 0 1-16,-1 0-1 0,0 1 2 0,0 1 1 0,0 1 0 0,0 0 2 16,0 2-1-16,0-2 0 0,0 2-2 0,0-1 0 0,0 2 0 0,1-1-1 15,0 0 2-15,0-1-2 0,0 1-4 0,0-1-7 0,0 1-8 16,1-2-8-16,-1-1-6 0,-1 2-2 0,1-2-4 0,-1 2-1 0,0-3-1 15,-1 2 3-15,0-1 7 0,1 1 10 0,-1 0 7 0,0 0 5 0,0 0-221 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5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84 236 0,'-1'0'11'0,"-1"0"-1"0,0 0 5 0,1 0 9 16,0 1 10-16,1-1 11 0,-1 0-4 0,1 0-10 0,0 0-15 0,0 0-16 15,0 0-6-15,0 0-2 0,1 0-1 0,-1 0 3 0,0 0 3 16,1 1 3-16,1-1 3 0,0 0 2 0,-1 0 0 0,2-1-2 0,0 0 2 16,0 1-1-16,-1-2 0 0,2 0 3 0,-1-1 0 0,1 1 0 0,0-1 3 15,-1-1-1-15,1 1 0 0,-1-2 3 0,2 1-1 0,-1-1-4 16,1 0-2-16,-1 0 0 0,1 0-4 0,-1 0 2 0,2 0-2 0,-2-1 0 16,1 1 1-16,0 1-4 0,1-2 4 0,0 2-1 0,1-1-1 15,0 0 0-15,1 0-3 0,-1 1 0 0,0-2-1 0,-1 2-4 0,2-1-7 16,-2 1-9-16,1-1-6 0,0 0-6 0,0 0 1 0,0 1 0 0,-1-1 4 15,0 1 4-15,2-1 6 0,-2 0 6 0,0 0 7 0,0 0 1 16,0 1 0-16,-1-2-7 0,1 1-220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25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3 220 0,'0'0'8'0,"0"-1"-4"0,0 1-2 0,0 0 0 0,0 0 3 15,0 0 2-15,1 0 5 0,1 1 4 0,0-1-2 0,1 0 1 16,1 0-4-16,-1-1-4 0,2 1-1 0,0-2-3 0,2 1 2 0,-1-1-2 16,0 0 2-16,2 0-2 0,0-2-1 0,0 0 1 0,0 1-2 0,1-2 3 15,-1 1 1-15,2-2-1 0,-1 2 1 0,0-2 1 0,1 0 1 16,-1 0 4-16,0 0 3 0,-1 0 5 0,1 0-2 0,-2 0 0 0,1 0-2 15,0 0 0-15,-1 0 3 0,1 1-3 0,-1-1-3 0,-1 0-1 16,0 1-5-16,1-1 1 0,-1 2-1 0,0-1-2 0,0 0-1 0,0 1 0 16,0 0-3-16,1 0 1 0,-2 1 2 0,1-1-1 0,-1 1 0 15,-1 0-2-15,-1 0-6 0,1 0-3 0,-1 1-6 0,0-1-7 0,0 1-4 16,-1 0-4-16,-1 2-4 0,1 0 0 0,-1-1-2 0,0 1 2 0,0 0 6 16,-1 0 6-16,0 0 10 0,0 0 5 0,0 0 5 0,0 0-1 15,-1 0 1-15,0 1-1 0,0-1-1 0,-1 2 1 0,1 0 2 0,-2 0-1 16,0 0-1-16,0-1 3 0,1 1-2 0,-1-1 0 0,0 0 2 0,1 0-1 15,-1 0 0-15,1 0 2 0,-1-1-2 0,1 1 2 0,-1-1 1 16,0 0-1-16,0 1-1 0,0-1 0 0,1 0-2 0,0 0 2 0,1 1 2 16,-1 0-2-16,0 0 1 0,0 0 0 0,1-1 0 0,0 1 0 15,1 0 0-15,-1 0-1 0,0 0 1 0,0 0 0 0,1 0 0 0,-1 1 2 16,1 0 3-16,-1 0-3 0,1 0 2 0,0 1-2 0,0 1 1 0,0-2 3 16,0 3 4-16,0-1 2 0,0 0 2 0,0 1 2 0,1 0-2 15,-1 0 2-15,1 2-1 0,0 0-1 0,-1 2 0 0,1 0 0 0,-1 3-2 16,1 0 0-16,-2 2 1 0,2-1-3 0,-1 2-3 0,0 0-2 0,0-1-2 15,0 0 0-15,0-1 0 0,0 2 0 0,0 0-2 0,0 1 2 16,0-1-5-16,0 0-3 0,-1 0-6 0,0 0-10 0,-1 0-4 0,1 0-4 16,0-3-1-16,0 0 3 0,0-2 0 0,0-1 2 0,1-1 2 0,0-1 5 15,-1-1 5-15,1 0 5 0,-1-1 2 0,0 0 1 0,0-2 2 16,0 1-3-16,0 0 2 0,0-2-2 0,1 1 1 0,-1 0 0 0,0-1-4 16,1-2-222-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15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82 116 0,'-2'1'70'16,"-1"0"-49"-16,1 1-13 0,-1-1-4 0,-1-1-1 0,1 0 1 0,0 1-3 15,-1 0 3-15,2-1 0 0,-2 1-3 0,1 0 1 0,1-1-3 0,-1 0 1 16,0 1 2-16,1-1-1 0,0 0-1 0,0 0 3 0,1 0-2 16,-1-1 1-16,0 1 0 0,0 0 1 0,-1-1-2 0,1 1 1 0,0 0 1 15,1-1 0-15,1 1 1 0,-1-1 2 0,0 1-2 0,1 0 2 16,-1-1-3-16,1 1 0 0,0 0-1 0,0 0-2 0,0 1-1 0,0-1-3 16,0 0 1-16,0-1 0 0,1 1 2 0,0 0 2 0,0 0 2 15,0 0 2-15,2 0-2 0,0-1 6 0,0-1 1 0,2 1 4 0,0-1 2 16,-1 0 0-16,1 0 0 0,2-2 0 0,-1 1 1 0,0 0-3 0,2-1-4 15,0 1-2-15,0-1-4 0,0 0-1 0,2 0 0 0,-1 0 1 16,1 1-2-16,-1-1 0 0,1 0-1 0,-1 0 1 0,0 0 0 0,1 0-1 16,-1 0 0-16,2-1-1 0,0 1-1 0,1-1 1 0,-1 1 1 0,-1 0 0 15,3 0 0-15,-1 0 2 0,0 0-2 0,1 0-1 0,-1 0 0 16,-1-2-1-16,-1 2-1 0,1 0 1 0,-1 0-2 0,0-1 0 0,-1 2 0 16,0-2-1-16,-2 1-1 0,1 1-4 0,-1-1-1 0,0 1-3 0,-2 0-2 15,1-1-2-15,-1 1-3 0,0 0 0 0,0 0 0 0,-1 1 2 16,-1 0 3-16,0 0 6 0,0 0 2 0,-1 1 2 0,0 0 3 0,0 0-4 15,-1 0 2-15,1 1-1 0,-2-1-3 0,1 1-27 0,0-1-169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5.2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82 231 0,'0'0'157'0,"1"0"-96"15,2-1-49-15,0-1-5 0,2 0 7 0,4-1 2 0,-1-1 0 0,3 2 1 16,1-2-3-16,1 0-1 0,2-1-3 0,2-1-6 0,3 1 1 0,2-3-2 15,2 0-1-15,2-1 2 0,2-1-2 0,1-1-1 0,4-1-5 16,1-1-8-16,2-1-8 0,2 0-8 0,-1-1-6 0,2 0-9 0,2-1-1 16,1-1 3-16,1-1 9 0,0 0 13 0,1 0 12 0,3 1 4 0,2 1 0 15,0-1 4-15,2 1-4 0,0 1 1 0,-1-1 1 0,3 0-1 16,0-1 7-16,1-1 8 0,3 0 7 0,0-1 12 0,3 0 4 0,2-2 1 16,1 0 0-16,3-1-4 0,-2-2-3 0,3 1-2 0,3-1-2 15,1 0-1-15,3 0-2 0,1-1 1 0,1 1 0 0,0-1 5 0,-1-1 9 16,4 2-1-16,1-1 1 0,1 1-5 0,0 1-4 0,0-1-8 15,-1 1-1-15,1-1-1 0,1 1 3 0,0 0 1 0,-1 0-7 0,0 0-6 16,-2 1-7-16,0 0 2 0,-1 0 2 0,1 1 2 0,-1-1-1 0,0 1-3 16,-2 1-1-16,-1-1 0 0,-2 1 7 0,0-1 1 0,0 0 2 15,-2 1-5-15,-2 1-8 0,-1 0-3 0,-4 1-2 0,-1 1 3 0,-3 0 3 16,-1 1 1-16,-1 0 2 0,-1-1-4 0,-3 0-4 0,-2-1-4 0,-3 0-11 16,-2 1-5-16,-3-1-3 0,-2 2-3 0,-3 0 0 0,-1-1-2 15,-2 3-2-15,-2-1-5 0,-2 0-2 0,-2 1-8 0,-1 0-8 0,-3 1-8 16,-1 1-12-16,-4 1-13 0,-3-1-16 0,-1 3-9 0,-3 0 17 15,-2 1 24-15,-3 1-43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8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 410 0,'-4'-1'78'0,"-1"1"-43"0,0 1-24 16,4-1-13-16,0 1-8 0,2 0 1 0,0 1-1 0,3 1 4 0,0 1-2 15,2 0-12-15,1 1-39 0,0 0-20 0,1 2 0 0,1 0-172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8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 63 908 0,'-12'-7'137'0,"-1"-2"-44"0,-3-1-11 16,3 2-2-16,5 2-1 0,-1 1-5 0,1 0-17 0,1 1-17 16,1 1-15-16,1 1-12 0,2 0-10 0,0 1-6 0,2 1-8 0,0-1-13 15,1 1-23-15,0 1-16 0,1-1-11 0,0 1-10 0,2 1-9 0,1-1-22 16,0 2-32-16,1 0-19 0,-1 0-21 0,1 0 18 0,1 1 47 16,-1 0-32-16,0 0 23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1.0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7 1 0,'2'-1'131'0,"0"0"-79"16,1 0-35-16,1 1-8 0,0-1-5 0,2 1 1 0,0 0-2 0,2-1 3 15,0 0 3-15,2 0 1 0,2 0-1 0,3 0 0 0,2-1-3 0,0 2 2 16,2-1 2-16,2-1 0 0,3 1 2 0,0-1-2 0,2 0 0 16,3-2-2-16,1 2-1 0,2-1-2 0,1-1-1 0,-1 0 0 0,2 0-1 15,1-2 3-15,3 1 2 0,-1-2 3 0,1 0 3 0,0 0 4 0,0-1 2 16,2 0 4-16,0-1 2 0,2 0-3 0,0 0-1 0,1-1-7 15,0 0-5-15,-3-1-3 0,1 2-4 0,-1-2-3 0,0 3-1 0,0 0 1 16,-2 1-2-16,-1 2 3 0,0 1 1 0,-2 3-2 0,2 1-1 0,0 1-5 16,-1 1-11-16,0 0-13 0,-2 2-12 0,-1-1-19 0,0 1-7 15,0 0 3-15,-3 0 11 0,0 0 20 0,-1-1 10 0,-1-1-14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9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62 0,'-5'4'14'0,"0"2"-2"0,-1 2-12 0,2-4-9 0,2 0-24 16,0-1-112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41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176 449 0,'-11'-3'182'0,"-2"0"-74"0,-3-1-39 0,5 1-29 0,2 1-24 0,3 0-10 15,0 1-3-15,0 0-1 0,2 1-2 0,0-1 0 0,1 1 0 16,0 0 1-16,1 0 1 0,0 0 2 0,0 0 3 0,1 0 1 0,0 0 3 16,0 0 2-16,1 0 5 0,-1 0 11 0,0-1 8 0,1 1 11 0,0 0 5 15,-1 0 1-15,1 0 0 0,-1-1-6 0,1 1-8 0,0 0-14 16,0 0-13-16,1-1-14 0,0 1-7 0,1 0 0 0,1-2 3 0,2 1 7 15,2-1 1-15,3 1 1 0,1-1 0 0,3 0-1 0,2 0-2 16,3 0-2-16,3 1-2 0,0 0-2 0,3 1 1 0,1-1-2 0,2 1-1 16,1 0-5-16,3 0-15 0,1 0-14 0,1-1-15 0,2 1-11 0,1 0-10 15,2 0-1-15,3-1 3 0,0 0-1 0,2-1 10 0,2-1-5 16,-1 1 2-16,0-1 8 0,1 0 8 0,0-1 15 0,1 1 11 0,3-1 10 16,-1-1 6-16,3 1 4 0,-1-2 2 0,1 1 1 0,0 0 2 0,1-1 2 15,1 0 4-15,3-1 3 0,0 1-1 0,2 0-1 0,1 0 0 16,0 0-4-16,0 0 2 0,0 1 2 0,2 0-3 0,1 1 2 0,1-1-4 15,-1 0-12-15,-1 2-11 0,1 0-23 0,-2 0-26 0,1 1 2 16,-1 1-118-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9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53 22 0,'-2'-2'72'0,"-1"1"-54"0,-2 0 12 15,2 1 8-15,0 0 13 0,1 0 7 0,-2 0 1 0,2 0 2 16,0 0-1-16,-1 0-4 0,2 0-9 0,-1 0-3 0,0 0-9 0,1 0-4 16,1 0 1-16,-1 0 2 0,1 0 1 0,-1 0 0 0,1 0 0 0,0 0-7 15,0 0-4-15,0 0-4 0,1 0-6 0,0 0-2 0,0 0 0 16,2 0 1-16,1 0 0 0,0 0-4 0,1 0-4 0,0 0-3 0,2 0-3 16,0-1-2-16,2 1 2 0,-1 0-1 15,2 0-1-15,-1 0 2 0,3 0-3 0,-1 1 0 0,0-1 2 0,1 0 0 0,1 1 2 0,0 1 0 16,2-1 0-16,0 0 1 0,1 1 2 0,2-1-1 0,0 1 1 0,2 0 0 15,1-2 2-15,1-1-1 0,3-1 3 0,0-1 0 0,3-2-2 16,1 0 3-16,1-1-3 0,0-1 2 0,-1-1 0 0,3 1-3 0,0-2-2 16,2 1-1-16,-1-1 0 0,1-1 0 0,1 0 2 0,-1 0-1 0,2 1-1 15,-1 0-6-15,-1 1-7 0,-1 1-7 0,1-1-5 0,-1 3-7 16,-1-1-4-16,-2 2-2 0,-1 1-3 0,-3 1 3 0,1 2 1 0,-1 0-4 16,-4 3-7-16,0 0-9 0,-2 2-4 0,-1 0-2 0,0 2 0 15,-3 0-3-15,1 0-8 0,-3 0-2 0,-1 1 13 0,0-2 18 0,-2 0 22 16,0-2-36-16,-2-1-3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8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-1 555 0,'-3'0'91'0,"1"0"-68"15,-1 0-27-15,2 0-5 0,1 2 0 0,0-1-1 0,0 0 6 16,0 1-1-16,0-1 3 0,0 0 3 0,0 2-1 0,0-2 2 0,0 3 0 15,-1-1 0-15,0 0 2 0,-1 2 5 0,0 0 8 0,-1 1 13 0,1 1 10 16,-1 0 5-16,0 1 0 0,-1 1-4 0,0 0-4 0,-2 2-1 16,1-1 1-16,-1 2 3 0,-1 1 2 0,1 1 0 0,-2 0-1 0,1 1-3 15,-1 0-5-15,2 0-2 0,-2-1-5 0,1 1-4 0,0-1 0 16,-1 0-1-16,-1 0 3 0,0-2-4 0,0 0-4 0,0 0-3 0,1-1-6 16,0-1 0-16,1 0-3 0,0-1-4 0,2-1-1 0,0-2-5 0,1 0-10 15,1-1-11-15,0-1-20 0,2-1-17 0,1 0-23 0,-1-2-20 0,1 0-18 16,1 0-19-16,0 0 2 0,2-2-4 0,0-1 0 0,2-1 31 15,0-3 28-15,1-2-75 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8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 897 0,'-2'0'235'0,"1"-1"-148"0,-1 1-69 0,1 0-30 0,1 0-15 15,1 0 0-15,0 0 6 0,0 0 8 0,1 0 8 0,1 1 2 0,1-1 1 16,0 0-1-16,0 1 1 0,1 1-4 0,-1-1-7 0,1-1-5 16,0 2-4-16,0-1 3 0,0 0 3 0,0 0 5 0,-1 0 4 0,1 1 2 15,-2-2 4-15,1 1 1 0,-1 0 0 0,0 0 1 0,0 0 4 0,0-1 6 16,-1 2 5-16,1-1 7 0,-1 1 4 0,0-1 4 0,1 1 0 16,0 0 1-16,0 1-2 0,1 0 0 0,1 1-4 0,0 0-4 0,1 0-2 15,1 1-5-15,0 1-3 0,1 1-1 0,1-1-4 0,-1 0-3 16,1 0 2-16,0 0 2 0,1 0 1 0,-1 1 4 0,2-2 1 0,-1 1-3 15,2-1-2-15,-2 1-4 0,1 0-5 0,-2-2-8 0,1 1-4 0,-1 0-7 16,-1-1-4-16,-1 0 0 0,0 0 2 0,-1 0 7 0,-1-1 2 16,-1 1 5-16,0-1 2 0,-1 0 2 0,0 0 3 0,-2 0 2 0,1 1 3 15,-1-1-1-15,-1 1 2 0,1 1 1 0,-2 0 2 0,1 0-2 16,-1 1 1-16,0-1-2 0,-1 0-2 0,1-1 3 0,-2 1-3 0,1 0 1 16,-1-1-1-16,0-1-2 0,-1 0 0 0,0 1-1 0,1-2 0 15,-1 0-1-15,0-1 0 0,-1 0 1 0,1-1-1 0,-1 0 3 0,0-1 2 16,1 0 0-16,0 1 0 0,-1-2 1 0,0 0 0 0,1-2 0 0,-1 1-1 15,-1-2 0-15,1 0-1 0,0-2 2 0,-1 0 1 0,1-1 0 16,-1-1 1-16,0 0-1 0,1 1 5 0,-2-1 2 0,1 0 0 0,0-1-4 16,0 0-2-16,-1 0-3 0,1 0 1 0,-2 0 0 0,0 1 1 0,0 1 3 15,-1 0 2-15,1 1 3 0,0 0 1 0,0 1-1 0,0 0-4 16,0 1-1-16,1 2-2 0,-1 0-2 0,0 1 0 0,0 1-4 0,0 0 0 16,0 0 3-16,1 2-4 0,1 0 1 0,0 0-2 0,0-1-4 0,1 2 3 15,1-1-1-15,0 0 1 0,0-1 1 0,2 1-1 0,0 0 1 16,1 0 0-16,1-1 1 0,0 0 0 0,0 0-1 0,0 0-3 0,0 0-6 15,0 0-3-15,0-1 0 0,1 1 1 0,0 0 9 0,1 0 2 0,0 1 2 16,1 0 0-16,1-1-2 0,2 0 1 0,0 2-1 0,0 0 1 16,2 0-3-16,-1 1-1 0,2 0-1 0,0 0-2 0,0 1 2 0,1 1 2 15,-1 0-1-15,1-1-1 0,0 3 5 0,0-1-4 0,2 0 1 0,-1 1 1 16,-1 1-4-16,0-1 5 0,-1 2-3 0,1-1 1 0,-1 0 1 16,1 0 0-16,0 0 3 0,-1 1-2 0,1-1 3 0,-1 0-1 0,-1 0-1 15,0 0 0-15,-1 1 0 0,1-2 2 0,-2 0 1 0,0-1-1 0,0 1-2 16,0-2-4-16,-1 0 0 0,0-1-4 0,0 0 0 0,0-1 0 15,-1-1-1-15,0 1 1 0,0-2 0 0,-1 1-6 0,1-1-3 0,0-1-6 16,0 0-3-16,0 0 0 0,-1 0 5 0,0 0 7 0,-1-1 4 16,0 1 6-16,1-1 4 0,-3 0 5 0,1 0 12 0,0 1 6 0,-2-1 7 15,0-2 0-15,0 0-5 0,-2-1-5 0,0-1-3 0,-2-1-1 16,0 0 4-16,-2-1-1 0,0-1-3 0,0-1 1 0,-2-1-6 0,0-1-4 16,-2 1 0-16,0-1-4 0,0 0 1 0,-1 0 0 0,0 0 1 0,-1-1-5 15,-1 2 2-15,1-1 1 0,0 3 0 0,2 0 9 0,0 1-2 16,-2 1 1-16,1 0 3 0,-1 1-4 0,0 0-2 0,1 1 1 0,0 1 2 15,2 1-1-15,-1 0 1 0,2 0-2 0,1 1-4 0,0 0 3 0,2 0-2 16,0 0-2-16,1 1-3 0,1 0-1 0,1 0-2 0,0 0 2 16,1 0-1-16,1 0 1 0,0 0 2 0,1 0 0 0,0 0 0 0,0 0-2 15,0 0-2-15,0 0-9 0,1 0-2 0,-1 0 0 0,1 0 1 16,2 1 8-16,0 1 3 0,1-1 0 0,2 2 0 0,-1 0-2 0,2 0-1 16,1 1 0-16,0 1 1 0,-1 0-3 0,0 1 1 0,1-1-2 0,0 1 0 15,1 1 3-15,-1 1 0 0,1 0 1 0,-1 2-3 0,1-1-3 16,-1 0-4-16,0 1-9 0,0 0-6 0,-2-2-14 0,1 2-3 0,-1-1-12 15,0 1-15-15,1-1-10 0,-1 0-18 0,0-1-14 0,0-1-14 0,-1-1-18 16,0 0-24-16,0-2-20 0,0-2-4 0,0 1 16 0,0-3-42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7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4 12 118 0,'-1'0'15'0,"1"0"-11"0,1 0-5 0,-1-1-1 15,1 1 0-15,0-1 2 0,-1 0 0 0,2 1-2 0,-1-1 1 16,0 0-2-16,1 1-2 0,-1-1-1 0,0 0 1 0,-1 1 3 0,1-1 0 16,-1 0 2-16,0 1-1 0,-1 0 0 0,1 0 2 0,-2-1 1 0,1 0 1 15,-1 0 7-15,0 1 13 0,0-1 17 0,-1 1 17 0,2 0 8 16,-2 0 2-16,2 0-6 0,-1 0-7 0,0 0-6 0,1 0-7 0,-1 0-6 16,1 0-12-16,1 0-10 0,0 0-7 0,0 0-7 0,0 0-3 0,0 0-4 15,0 0-2-15,0 0-1 0,0 0 2 0,0 0 3 0,1 1 4 16,0 0 1-16,0-1 1 0,0 1-1 0,-1 0 0 0,1-1 1 0,0 0 1 15,0 0 2-15,-1 0 0 0,1 0 3 0,-1 0 4 0,0 1 8 16,0-1 12-16,0 0 9 0,0 0 8 0,0 0 4 0,0 1-3 0,0-1-4 16,0 1-8-16,-1-1-6 0,-1 1-7 0,1-1-6 0,-1 0-6 0,0 2-6 15,0 0 1-15,-1-1-6 0,0 2 0 0,-1 0-1 0,1 0-3 16,-2 1 2-16,1 0 0 0,-1 1 0 0,-1 2 0 0,-1 0 0 0,0 1-1 16,0 1 1-16,-2 1-1 0,0 2-1 0,-1 0 1 0,1 1 1 15,-2 1-2-15,1 0 1 0,-1 1 4 0,2 0 0 0,-1 2 1 0,-1-2 1 16,0 1-3-16,-1 0 3 0,-1 1-1 0,1 0 0 0,0 0 2 0,-1-1-1 15,1 0 1-15,0-1 1 0,1-1 2 0,0-1 1 0,1-1 0 16,1 0 3-16,0-3-3 0,1 0 2 0,0-2-1 0,0-1-3 0,2-1 4 16,-1-1-4-16,3-1-3 0,0 0 2 0,0-2-4 0,1-1 0 0,2 1 0 15,-1-1-2-15,0 0-5 0,2 0-4 0,-1-1-6 0,1 1-4 16,0-1-1-16,0-1 2 0,1 0 4 0,1-2 6 0,0 0-1 0,2-1 2 16,0-2 3-16,0-1-3 0,0-2 4 0,2-2 2 0,0 0 0 0,-1 0 0 15,1 1 1-15,0 0 0 0,0-1 1 0,0 0 0 0,0 1 0 16,0 0 0-16,0 0 0 0,-1 0 1 0,1 0-1 0,0 1 3 0,-2 0-2 15,1 1-1-15,0 1 1 0,-1 1-2 0,0 1 2 0,-1 1 2 0,1 0 0 16,0 0-1-16,0 0 0 0,1 1-2 0,0 0 1 0,0 0 2 16,1 0-1-16,-1 0-1 0,1 0 0 0,0 0-3 0,1 1 1 0,0-1 2 15,0 0-2-15,0 0 7 0,0-1 2 0,0 0-2 0,0-1-1 16,-1 1-6-16,1 1-1 0,1-1 3 0,0-1 2 0,-1 0-2 0,1 1 1 16,0-2 0-16,0 0 2 0,0 0 0 0,0 0 2 0,-1 0 0 15,-1 0 1-15,2 0-2 0,-3 1-2 0,2 0 1 0,-2 1-1 0,-1 1 3 16,0 0-1-16,0 0 0 0,0 1-2 0,-3 0 2 0,2 1 2 15,-2 1-2-15,0-1 3 0,-1 1 1 0,1 1 2 0,-1 0 4 0,-1 0 0 16,1 0 0-16,-1 0 1 0,1 0-5 0,-2 0-3 0,0 1-4 0,0 1-4 16,-2-1-2-16,0 2 0 0,0 1 1 0,-2 0-1 0,0 0 0 0,0 1 0 15,0 1 0-15,-2 1 2 0,1 1 2 0,-1 0 3 0,0 2 4 16,-1 1 6-16,-1 2 6 0,1-1-2 0,-2 2 4 0,0 2-3 0,1 0-1 16,1 2 2-16,-2 0-2 0,1 1-4 0,-2 0-4 0,0-1-3 0,0 2 1 15,1-2 1-15,-1-1 1 0,2-1 1 0,0-1 0 0,1-2-1 16,1-1 0-16,-1-1 2 0,2-1-1 0,0-2 0 0,2-1-2 0,0-1-3 15,0-1-2-15,2-2 2 0,0-1-5 0,1 0 1 0,1-1-4 0,1-1-11 16,0 0-9-16,0-1-12 0,0 0-10 0,1 0 2 0,0-1 7 16,2-2 8-16,1-2 4 0,1-1-1 0,2-3-7 0,0 1-12 0,1-2-9 15,1 1-4-15,0-1-2 0,0 1 4 0,0-1-2 0,0 2-8 0,1-1-17 16,-1 0-13-16,0 1-8 0,0 1-6 0,-1 0-6 0,-1 0 4 16,0 2 22-16,0-1 22 0,-1 1-52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53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1 384 0,'-3'0'140'0,"0"1"-39"0,-1 1-41 0,2-1-20 16,1 0-11-16,1 1-4 0,1 0 0 0,1 1 3 0,0 0 6 0,3 1-6 15,1 0-4-15,2 1-9 0,1-1-11 0,2 2-1 0,1 0-3 16,1-1-7-16,2 2-17 0,0-1-21 0,1 1-32 0,1 0-43 0,2 1-39 16,1 2 1-16,0 0-191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52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6 430 0,'-5'-1'165'0,"1"-1"-70"0,-2 0-55 0,4 1-30 16,1 1-14-16,0 0-8 0,1 0-6 0,0 0-10 0,1 0-4 0,0 0-2 16,-1 0 1-16,2 0-3 0,0 0-7 0,-1 1-5 0,0 0-3 0,1 1 6 15,-2 1 8-15,-1 1 0 0,0 2-2 0,-1 1-1 0,-2 3 6 16,0 1 9-16,-2 1 13 0,0 3 6 0,-2 1-1 0,-1 2 3 0,0 0-3 16,0 2 2-16,-1 0-1 0,0-1-2 0,-1 1 3 0,0 0 1 15,0-1 2-15,1-1 6 0,-1-1 0 0,2-2-2 0,1-1 0 0,0-3-2 16,2-1-2-16,1-1-5 0,1-2-73 0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50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 0,'0'0'0'0,"-1"0"0"0,1 1 0 16,0-1 0-16,0 0 0 0,0 1 0 0,1 0 0 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33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0 182 426 0,'0'-4'83'0,"1"1"-59"0,0 0-6 0,1-1 22 0,0 1 22 15,0 2 17-15,0-1 5 0,0-1-14 0,-1 2-15 0,1-1-14 0,1 1-14 16,-1 0-6-16,0-1-3 0,1 1-1 0,-1 1 2 0,0-1 0 16,0 1 2-16,-1 0 0 0,-1 0-4 0,0 0-3 0,0 0-2 0,0 0 3 15,0 0 4-15,0 0 13 0,0 1 5 0,-1-1 1 0,-1 1-2 16,-1 1-9-16,-1 0-7 0,-3 3-5 0,0-1-3 0,-3 3 0 0,-1 1 1 15,-2 0 1-15,-2 3-3 0,-1 0-3 0,-2 3-2 0,-3 0-3 16,0 2 1-16,-2-1 0 0,1 0-1 0,0 1 2 0,0 0-1 0,-1 1-4 16,0 1-2-16,-3 1-4 0,1 1 1 0,0 0 1 0,-1 0 3 0,1-1-1 15,-1 2 2-15,-1 0 1 0,2-1 0 0,0-1 0 0,1 1 1 0,0-1-1 16,3 0-1-16,0 0 0 0,2-1 1 0,2-2-2 0,1-1 3 16,0 0-4-16,4-2-1 0,-1 1-1 0,1-3-4 0,2 0 3 0,2-1-1 15,2-2-2-15,1-2-3 0,3 0-4 0,1-3-7 0,0 1-5 16,2 0 0-16,1-1 1 0,0 1 4 0,3-1 10 0,-1 0 11 0,4 0 8 15,0-1 10-15,3-1 4 0,-1 0-2 0,4-1 6 0,-1-1-2 16,3 0 0-16,1-1 1 0,1-2-3 0,2 0-1 0,1-2-4 0,2 0-4 16,1 0-6-16,1-2-1 0,1 1-2 0,0-1-3 0,0 0 1 0,0 0 2 15,1 0-1-15,1 0 3 0,0 1-1 0,0-1-6 0,-1 1 4 16,-1 1 0-16,0 1 3 0,0-1 1 0,1 2-3 0,-2 0-1 0,1 0-4 16,-4 2-4-16,-1-1-2 0,-2 2 2 0,-1 0-2 0,-2 1 0 0,-1 1 1 15,0-1-3-15,-2 1 4 0,-1 0 0 0,-1 1 2 0,-2-1-2 16,-1 0 0-16,-1-1 3 0,0 1 2 0,-2 0 3 0,-1 0-1 0,-1 0 0 15,0-1 4-15,-2 1-1 0,0-1 7 0,0 0 9 0,-2 0 10 0,1 0 12 16,0-1 12-16,0 1 1 0,-1 0-9 0,0-1-13 0,-2 0-22 16,0-1-10-16,-1-1-3 0,-2-2-1 0,-1 0 1 0,0 0 3 0,0-3-1 15,-2 0 1-15,0-1 3 0,0-1-4 0,-2-1 2 0,-1-3 3 0,1 0-4 16,-2-3 1-16,0-2 1 0,0-3-4 0,-1-1 0 0,-1-1 0 16,1-1-2-16,-3-3 1 0,0 0 0 0,0 0 1 0,-1 1 0 0,1 1 0 15,0 1-1-15,1 0-3 0,0 2-3 0,1 1 0 0,1-1-1 16,-1 2 4-16,0 1-2 0,0 2-3 0,-1 1 3 0,2 2-5 0,0 3 2 15,0 0 1-15,0 1-4 0,1 3-1 0,-1 0 0 0,1 2-1 0,0 1 2 16,2 1 2-16,0 1-4 0,0 1-4 0,0 0-10 0,2 2-9 0,2 0-6 16,1 1-5-16,0 1-4 0,3 0-2 0,0 0-1 0,1 1 1 15,0 2 10-15,0 0 10 0,2 2 11 0,0 1 7 0,2 1 5 0,1 1 1 16,1 0 2-16,0 3 1 0,1 0 0 0,2 2 3 0,0 3 1 16,2 1 1-16,0 1 3 0,1 3-2 0,1 0 0 0,-1 2 2 0,0 1 0 15,3 0 0-15,1 1 2 0,0 2-2 0,0 1 2 0,2-1-1 16,-2-1 2-16,1-1 0 0,1 0 0 0,-2 0 0 0,0 0 0 0,-1-1 1 15,-1 0-2-15,-1 0 1 0,0-2 0 0,-2-2 0 0,0 1 1 0,-1-3 3 16,-1 0-3-16,-1-2 1 0,0-2-1 0,-2-1 0 0,1-2 1 16,-1-1 3-16,1-2 3 0,-2-2 3 0,1-1 2 0,-1-1 2 0,0 0-3 15,1-1-2-15,-1 0 0 0,0-2 1 0,0 0 6 0,-1 0 5 16,1-1 3-16,0 0 2 0,-1-1-1 0,-1 0 0 0,2 0 2 0,-2-2 6 16,1 1 6-16,0-2 8 0,-1 0 8 0,0 1 1 0,0-3-1 0,0 0-6 15,0 0-5-15,0-1-7 0,0-4-8 0,0 0-7 0,0-5-9 16,1-2-3-16,-2-3 0 0,3-1-1 0,-1-1-1 0,0-4 1 0,0-1-4 15,-1-1 0-15,1-1-4 0,1-1-3 0,0-2-2 0,0 1-2 0,1-2 1 16,0 0-1-16,2 0-2 0,-2-3-2 0,2 1-2 0,-1 1-2 16,0 0-2-16,1 2-2 0,-1 2 2 0,1 1-2 0,0 3 0 0,-2 0-5 15,2 3-6-15,-2 1-5 0,2 2-6 0,-1 2-6 0,0 3-14 0,-1 1-16 16,1 1-20-16,-1 2-27 0,1 1-30 0,-2 3-28 0,2 0-44 16,-1 0-30-16,2 2 25 0,0-1 43 0,1 2-67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07.9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5 451 0,'-1'-1'120'0,"0"-1"-95"0,1-1-35 0,1 2 3 0,0 0 7 16,0 0 7-16,1 0 2 0,-1 1-1 0,2 0-7 0,-1 0 0 0,1 1-3 15,0 1 0-15,0-1 2 0,0 0 0 0,-1 0 1 0,1 0 0 0,0 0-1 16,0 0 1-16,0-1 1 0,0 1 0 0,1-1 1 0,0 0 3 16,-1 1-2-16,1-2 1 0,0 1 3 0,0 0 7 0,0-1 12 0,-1 1 11 15,1-2 4-15,-1 1 1 0,1 0-3 0,-1 0-7 0,2 0-4 0,0-1-7 16,1 1-7-16,0 0-4 0,1 0-5 0,0 0-3 0,1 0-1 16,1 1 0-16,-1-1-1 0,1 1-1 0,0 0 2 0,0 1-4 0,0-1 0 15,-1 1 1-15,1 0-2 0,0 0 2 0,0 0-1 0,0 0 0 16,0 1 1-16,0 1-1 0,0-1 1 0,-1 0-1 0,1 1 1 0,-1 1-2 15,-1-1 3-15,0 1 6 0,-2 0-4 0,0 2-1 0,-1-1-1 0,-2 1-2 16,1 0 5-16,-2 1 5 0,-1 0 5 0,-2 2 1 0,-1 1 3 16,-1 2 2-16,-1 0-3 0,-2 1 1 0,-2 1 0 0,0 1 0 0,-1 0-1 15,1 2-2-15,-1 1-2 0,1-2-3 0,-1 0-2 0,0-2 0 0,0 2-4 16,0-3 2-16,1 1-1 0,0-2-1 0,1 0 1 0,0-1-1 16,1-1 0-16,0-1 1 0,0 0-2 0,1-2 2 0,1 0-2 0,-1-1 1 15,3-2-2-15,-1 1 1 0,1-2 2 0,2 0-4 0,-1 0 0 0,0-2-2 16,1 1-1-16,0 0 2 0,0 0 1 0,1 0 1 0,0-1-1 15,0 1 2-15,0 0 0 0,0 0 4 0,1 0 0 0,0-1 3 0,0 1 3 16,0 1 0-16,1 0 0 0,-1 0-2 0,0 0-1 0,1 1-4 16,-1-1-1-16,1 1-1 0,0-2-2 0,-1 2 3 0,0 1-1 0,1-2 1 15,0 2 1-15,-1-1-2 0,1 0 1 0,-2 0 0 0,1 0-1 0,-1 0 0 16,1-1-3-16,0 0-2 0,0 0-1 0,1-1-5 0,-1 1-4 16,1 0-9-16,-1 0-9 0,2 0-10 0,-1 1-10 0,1-2-11 0,-1 1-22 15,2 0-25-15,-1-1-27 0,2 1-33 0,-1 0-5 0,2-1 34 0,0 0-150 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31.0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495 0,'0'0'119'0,"1"0"-82"15,1 0-35-15,1 1 15 0,1 0 25 0,0-1 5 0,2 1-6 16,0-1-14-16,1 0-14 0,1 0-8 0,0 0-3 0,2 0-1 0,0 0-3 16,0 0-2-16,0 0-4 0,-1-1-2 0,0 0 3 0,1 0 1 0,0 0 5 15,-1-1 1-15,1 1 3 0,1 1 1 0,-2-1 2 0,1 0 1 16,-2 0 1-16,1 0-3 0,0 1-2 0,-1 0-1 0,1 0-2 0,-1 0 2 16,1 0-2-16,0 0 0 0,0 1-3 0,0-1-13 0,1 0-20 0,1 0-19 15,0 1-41-15,0-1-37 0,1 0 5 0,-2 0 16 0,1 0 38 16,-2-1-122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50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 1303 0,'-1'-2'129'0,"0"1"-142"0,2 0-22 0,2 1-5 0,2 1 7 16,1 0 10-16,-1 0-10 0,0 1-38 0,-2 0-55 0,2-1-53 0,-2 1-34 15,0 0 22-15,-3 1 53 0,-1-1-198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30.7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8 0 142 0,'-1'-1'28'0,"1"2"-22"0,-1 0-2 0,0-1-1 0,0 2 0 16,1-1-2-16,-1 1 2 0,-1 0 1 0,1 0 0 0,0 0 0 0,0 1 2 15,0 0 5-15,0-2 8 0,0 2 10 0,0 0 8 0,0-1 7 16,0 0 1-16,-1 1 1 0,2 0-1 0,-1-1 2 0,0 2-3 0,-1 0 0 16,0-1-3-16,1 2-5 0,-1-1-2 0,1 1-1 0,-2 1-3 15,0 0-1-15,0 1-2 0,-1 2-1 0,1 0 0 0,-2 2-2 0,0 2-1 16,0-1-7-16,1 2-5 0,-1-2-6 0,1 2-4 0,-1 1 1 15,1 0 1-15,-1 1-1 0,0 0 0 0,0 0 0 0,1-1-1 16,-1 0-1-16,1-1 1 0,0 2-2 0,-1-3 0 0,1 2-1 0,0-3-2 0,0 1-1 16,0-2 1-16,0 1-5 0,1-1-3 0,-2-1-4 0,2-1-6 0,-1-2-1 15,1 0-6-15,1-1-15 0,-1 0-13 0,0-1-12 0,2-1-9 16,0-2-4-16,0-1-5 0,1 0-2 0,-1 0 15 0,1-1 22 0,1-1 19 16,-1 0-167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30.5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15 321 0,'-2'-1'106'0,"0"2"-50"0,1-1-53 16,0 0 2-16,0 1 7 0,0 1 3 0,0 0 2 0,0 1-6 15,0-1-6-15,0 1-4 0,1 0-1 0,-1 0-2 0,0 1-4 0,0-1-6 16,0 0-11-16,1 0-4 0,-2 1 0 0,1-2 7 0,0 2 8 0,-1-1 8 16,2 0 7-16,-2 0 5 0,1 0 6 0,0-1 6 0,-1 2 2 15,1 0-2-15,0-1-1 0,0 3-3 0,1-2-3 0,0 1-2 0,0 0-5 16,0-1-2-16,0 1-1 0,0-1 1 0,0 0-2 0,0 1-1 15,1-2 1-15,1 0-3 0,-1-1 2 0,1 0 0 0,1 0 1 0,-2 0 2 16,1 0-1-16,1-1 2 0,-1 0 1 0,-1-1 0 0,2 0 5 16,0 0-2-16,0-2 3 0,1 0-1 0,1 0 1 0,1-1 2 0,0-1-6 15,0-1 0-15,1 1-3 0,0-1-5 0,0 0 2 0,0 1 0 0,1-2 0 16,-2 0-1-16,2 0 1 0,-1-1 1 0,0 0 1 0,1 0 0 16,-1 0 1-16,0-2 1 0,1 2-2 0,-2 0 1 0,0 0 1 0,-1 1 1 15,0-1 1-15,-1 3-1 0,-1-1-1 0,0 1-1 0,-1 0 3 0,-1 2 5 16,0 1 5-16,0-1 2 0,-1 2 3 0,0 0-3 0,0 0-3 15,0 0-5-15,-1 0-3 0,1 1-3 0,-1 0-3 0,1-1-3 0,-1 2 0 16,0 2-3-16,-2-1 2 0,1 1 2 0,0 1-2 0,0-1 2 0,-1 1 0 16,0 1-2-16,1 0 3 0,-1 0 0 0,0 1-1 0,1 0 1 15,-1 1 0-15,1-1-1 0,-1 1-1 0,2-1 0 0,-1-1 1 0,0 0-1 16,1 1 2-16,0-3-3 0,1 2 0 0,0-3 1 0,1 2-3 0,0-2 2 16,1 0 1-16,0 1 0 0,-1-3 1 0,1 1 3 0,0 1 0 15,1-1 3-15,-1-1 2 0,2 1 1 0,-1-1 1 0,0 0 0 0,1 0-1 16,-1-1-2-16,1 1 2 0,0-1-4 0,0 0-2 0,0 0 0 0,0 0-4 15,2-1 2-15,-2 0 0 0,1 0-5 0,0 0-7 0,0-1-3 16,0 1-6-16,0-1 2 0,1-1 3 0,-1 0 0 0,0-1 0 0,1 0-2 16,0 0-5-16,0-2-4 0,0 1-10 0,1-2-8 0,0 0-3 15,1-1-5-15,-1 0-1 0,1-1 0 0,0-1-4 0,0 0-2 0,0 0-1 16,1-2 2-16,0-1 5 0,-1 1 9 0,1-3 11 0,-1 0 11 0,1 1 10 16,0-2 4-16,-1 2 1 0,0-1 1 0,-1 0-181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9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 8 121 0,'-4'0'8'0,"1"0"-4"0,-1-1-1 15,0 2-1-15,1-1 0 0,-1-1 1 0,1 1-2 0,-1 0 1 0,0-1 1 16,-1 0-1-16,1 0 2 0,-1 0 0 0,0 1 0 0,0-1 3 0,1 1-2 16,-1-1-1-16,1 1 2 0,-1 0-3 0,0 0 6 0,1 0 6 15,-2 0 9-15,0 1 8 0,0-1 5 0,0 2 3 0,0-1-3 0,1 2-4 16,0-1-5-16,0 0-6 0,1 2-8 0,-2-1-6 0,2 2-2 0,-1-1-5 16,0 1-1-16,1 1 0 0,-1-1-1 0,1 2 1 0,-1-2 0 15,1 0-1-15,-1 1 1 0,2-1 1 0,-1 0-1 0,2 0 2 0,1 0 1 16,0 1 1-16,0-2 1 0,1 1 2 0,1 0 0 0,0-1 2 0,0-1 5 15,1 1 0-15,0-2 2 0,1 1 1 0,0 0 2 0,2-1 7 16,-2 0 7-16,1 0 1 0,0 0-5 0,1 0-5 0,-1-1-10 0,1-1-5 16,1 0-4-16,-1 0-1 0,1 0-2 0,-1 0 0 0,0-2-1 15,1 0 2-15,1 1 3 0,-1-2-2 0,-1 2 1 0,2-2 0 0,-2 1-1 16,-1-1 5-16,1 2 4 0,-1-2 3 0,0 0 4 0,0 1 1 16,0 0-1-16,-1-1-2 0,1 0-1 0,0 1-4 0,-1-2-2 0,1 1-3 15,-1 0 1-15,0-1-2 0,1 0 2 0,-2 0 0 0,1 0-3 0,-1-1 1 16,0 1-5-16,-1-1 0 0,1 0-3 0,0 0-5 0,-1 0-3 15,0 0-3-15,-1 0 3 0,0 1 2 0,-1 0 2 0,-1 1 2 0,0-1-2 16,0 1-4-16,0 1-8 0,-1-1-2 0,-1 1-5 0,0 1-3 16,-1 0-2-16,0 1-14 0,-1-1-5 0,1 1-5 0,-2 0-2 0,0 0 0 15,1 0-4-15,-1 1-9 0,0-1-8 0,0 1 1 0,0-1 14 0,1 0 19 16,1 0 22-16,-1 0 9 0,2 0-177 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7.3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255 0,'-2'0'16'0,"1"0"-22"0,0 1-5 0,0 0-2 0,-1-1 3 15,1 1 1-15,1 0-2 0,-1 0 3 0,0 1-1 0,0-1 0 0,0 2 0 16,0-1-66-16,-1 0-25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56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 183 0,'-1'0'10'15,"1"0"-8"-15,1 0 0 0,-1 0-1 0,0 0 4 0,0 0-4 0,0 0-1 16,0 0-1-16,0 0-2 0,1 0 4 0,-1 1 0 0,0-1-1 16,1 0 0-16,-1 1-1 0,1 0 1 0,-1-1-1 0,1 0 1 0,-1 1 0 15,0-1 0-15,1 0 0 0,-1 0 0 0,0 0 3 0,0-1-2 0,0 1 0 16,0 0-1-16,0 0-2 0,0 0 3 0,0 0-1 0,0 0 0 16,0 0 0-16,0 0 0 0,0 0-1 0,0 0 1 0,0-1 1 0,0 1-2 15,0-1 1-15,0 1 0 0,0-1-1 0,0 1 1 0,0 0 3 0,0-1-3 16,0 1-1-16,1-1 1 0,-1 1-3 0,0 0 2 0,0 0 3 15,0 0 0-15,0 0-2 0,0-1 0 0,0 1-2 0,0 0 2 0,0 0 2 16,-1 0-2-16,1 0 0 0,0 0 0 0,0-1-3 0,-1 1 3 16,0 0 1-16,0 0-2 0,0 1-1 0,1-1-1 0,-1 0-1 0,-1-1 0 15,2 1-1-15,-1 0-13 0,0 0-139 0,0 0 150 0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16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7 242 0,'-4'0'14'0,"2"0"-5"15,-1 0 0-15,2 1-3 0,1-1 0 0,-1 0-2 0,1 0-6 0,1 0 1 16,-1 0-3-16,1 1 2 0,-1 0 2 0,2-1 0 0,0 0-1 16,1 1 2-16,-1-1 0 0,0-1 0 0,1 1 1 0,1-1 0 0,-2 0 0 15,2 0-1-15,-1-1 5 0,1 1 0 0,0-1 5 0,-1 0 6 0,0 0 0 16,0 0 2-16,1 1 4 0,-1-1 0 0,0-1 0 0,0 1 3 15,1 1-2-15,-2-1-1 0,2 0 0 0,0 0-5 0,-1 0-3 0,1 1-3 16,-1-1-3-16,1 1-2 0,0 0 1 0,0 0 0 0,0 0 1 16,0 0 2-16,0 1-2 0,0-1 1 0,0 1-2 0,-1 0-1 0,0 0-1 15,0 0-1-15,0 1 1 0,1 0 1 0,1 0 1 0,-1 0-1 0,1 1 2 16,-1 0 0-16,1-1 1 0,0 2 6 0,0 0 5 0,0-1 5 16,-1 1 0-16,1 1-3 0,0 0-5 0,1 1-4 0,0 0 0 0,0 1-4 15,0 0-2-15,1 1-3 0,-1-1-2 0,0 1 0 0,2 0 1 16,0 2-1-16,0-1-1 0,-1-1 1 0,2 0-2 0,-2 0 1 0,1-1 1 15,1 2 0-15,-1-2 0 0,0 0-1 0,1 0 0 0,0 1-2 0,1-2 3 16,-1 0-2-16,1-1-4 0,0 0-7 0,-1-1-13 0,2 1-13 16,0-1-15-16,-1 0-15 0,1 0-11 0,0-1-12 0,-2 1-5 0,0-1-1 15,0 1 18-15,0-1 24 0,0 0 19 0,-1 0-205 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16.4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8 219 0,'0'0'3'0,"0"0"-2"0,1 0 0 0,-1 0 2 0,1 0-2 0,0 0 0 16,0 0 0-16,1-1-2 0,-1 1 0 0,0 0 2 0,0 0 0 16,1-1-1-16,0 1 1 0,-1 0-2 0,1 0 2 0,-2 0 0 0,1-1 1 15,-1 1-1-15,0 0-2 0,-1 0 1 0,1 0-1 0,0-1 3 16,-2 0 0-16,0 0 3 0,0 1 2 0,0-1 4 0,1 0 7 0,-2 1 6 15,-1 0 5-15,1 0 3 0,-1 1 0 0,1 1 0 0,-1 0-2 0,0 1-2 16,-1 1-3-16,1 1-3 0,-2 1-1 0,1 2-3 0,0 1-3 16,-1 1-2-16,1 2-5 0,0 1-2 0,0 0-2 0,0 2-3 0,0 1 1 15,0 1-1-15,0 1-1 0,-1 1 2 0,1 0 0 0,0-1 2 16,0 1-4-16,0-1 1 0,0 1-3 0,1-1-5 0,-1-1 2 0,1-1-4 16,0 1-2-16,-1-3-2 0,2-1-3 0,-2 0-5 0,1-2 2 0,0-2 2 15,1-1-1-15,0-1 2 0,0-1-4 0,1 0-3 0,1-2-4 16,-1 0-1-16,1-1-3 0,-1-1-1 0,1 0 5 0,0-1 2 0,0 0 10 15,1-1 3-15,0 0 5 0,0-1 0 0,0-1-50 0,0-1-107 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16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218 0,'-2'0'27'15,"-1"0"-21"-15,1 0 1 0,0 0-1 0,1 0 0 0,0 0 2 16,0 0 0-16,1 0-5 0,0 0 2 0,0 0-7 0,0 0-2 0,1 0 2 16,-1 0-1-16,2 0 5 0,-1 1-2 0,1 0 0 0,0-1-1 0,1 1 0 15,0 0 2-15,-1-1 0 0,2 1 0 0,-1 0-1 0,0 0 0 16,1 0 0-16,-1 1 1 0,1 1 1 0,-1 1 2 0,-1 0-1 0,1 2 1 15,-1 0 1-15,1 2-2 0,-2 1 3 0,2 2-1 0,1 0-2 16,-2 2 3-16,1 1-4 0,0 0 1 0,0 0 2 0,-1 2-3 0,1-1 2 16,1 0-2-16,0 1-1 0,0-2 1 0,-1 0 0 0,2-1 1 0,-2 1-2 15,1-2 1-15,0 0 0 0,-2 0 2 0,2-1-2 0,-1 0-3 16,0-1-6-16,0-2-6 0,1-1-5 0,-3-1 0 0,2-3 4 0,0 1 2 16,-1-2 4-16,0 0 2 0,1-1 0 0,0-1 1 0,-1 0 3 0,2-2-3 15,0-2-3-15,0 0-233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6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454 0,'4'1'134'16,"4"2"-81"-16,5 0-25 0,4 1-10 0,4 2-7 0,2-1 2 16,2 2-1-16,2-2-2 0,4 1 1 0,2 0-8 0,4-2-3 0,1 0 0 15,3 0-6-15,3 0-4 0,1 1-7 0,4 0-11 0,0 1-4 0,1-1 1 16,1 2 7-16,1 0 5 0,1 0 4 0,0 0 6 0,1 0 4 16,2 1 4-16,0-1 3 0,3 1 1 0,0 1 5 0,0 0 9 15,2 0 12-15,-1 2 10 0,1 0 14 0,0 0 5 0,2 1 5 0,1 0 0 16,3 2-7-16,0 0-6 0,1 0-9 0,1 1-4 0,1 1 1 0,1 0-2 15,3-1 0-15,3 1-3 0,2-1-2 0,2 0-9 0,0 0-6 0,2 2-5 16,2-2-7-16,2 1-1 0,2-1-1 0,0 1-5 0,2-3-2 16,-1 2-2-16,1-1-5 0,1-1-4 0,0 1-8 0,0-2-9 0,-1 1 1 15,-3-1 0-15,2 0 1 0,-2 1 4 0,-2 0-6 0,-1 0-1 16,-4-1-4-16,-1 0-4 0,-2 0-5 0,1-1-12 0,-3 1-4 0,-4-3-15 16,0 1-9-16,-6-1-12 0,-1-1-12 0,-3-2 5 0,-3 0 25 0,-1-2 27 15,-3-1 22-15,-4 0-82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3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1511 572 0,'-7'1'187'0,"-2"1"-81"15,-1-1-57-15,3 0-17 0,3-1-1 0,3 0 8 0,-1 0-5 0,2-1-14 16,1 0-11-16,1-1-13 0,1 0-2 0,1-1 4 0,1-1-2 16,2 0-1-16,1 0 0 0,1-1-3 0,1 0-4 0,1-2-4 0,1 2-8 15,2-2-9-15,0 1-3 0,1-1 0 0,2 0-2 0,2 2 4 0,0-2 6 16,2 1 3-16,-2 0 9 0,0 0 4 0,1 1 5 0,0-2 2 15,2 2 1-15,0-1 0 0,2 0 1 0,2-1 0 0,1 0 0 0,1-2 4 16,2-2 4-16,2 1 6 0,2-2 8 0,2-1-1 0,3-1 1 0,3-1-1 16,2 0-5-16,2-2 1 0,3 0-2 0,-1 0-5 0,4 0-1 15,0-2 0-15,3 1-1 0,1-1 4 0,3 0 3 0,3 0-5 0,1-2 2 16,3 2-5-16,1-2-3 0,0 0 1 0,2-1 2 0,1-1 0 16,3 0 2-16,1-2 0 0,0 0-8 0,3 2 0 0,-2-1 1 0,2 0 1 15,1-1 3-15,0 1 1 0,2-1-3 0,-1 1-1 0,1-1-1 16,-1 1-1-16,0 0 3 0,1-1 0 0,1 0 0 0,-1 0-2 0,0 2 0 15,-1-1 10-15,-2 0 3 0,0 2 0 0,0-1-1 0,-1-1-13 0,-1 2-4 16,0-1 0-16,-2 2 2 0,-2 2 4 0,-2-2 1 0,0 2 2 16,-1 1-1-16,-2-2-3 0,-1 2-1 0,-5-1 0 0,-1 1 1 0,-2 1 3 15,-3 0 1-15,-3 0 0 0,0 1-2 0,-3 0-2 0,-2 1-1 0,-2 0-1 16,-3 1-1-16,-3 0-4 0,-2 2-5 0,-4 1-6 16,-2 0-13-16,-2 2-16 0,-2 0-25 0,-1 0-34 0,-3 0-41 0,0 1-7 0,-3-1 23 15,-1 0-82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4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 302 0,'-1'-2'18'0,"0"2"-22"0,1-1-8 16,0 1-1-16,0 0 2 0,1 1 4 0,0 0 4 0,0-1-3 15,-1 0-4-15,2 1-243 0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2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69 153 0,'-1'0'37'0,"-1"1"8"0,1 0 9 0,0-1-6 0,1 0-12 16,0 0-13-16,1 0-9 0,-1-1 6 0,3 1 6 0,0 0 5 0,3-1 2 15,0-1-5-15,1 1-9 0,4-2-6 0,0-1-3 0,2 0-5 16,1-1-1-16,2-3 1 0,1 1-4 0,1-2 1 0,3 0 0 0,1-2-2 16,2 0-1-16,-1-1 3 0,1 1-2 0,0-1 0 0,1-1-1 0,1 0-2 15,1 0 1-15,0 0 3 0,2-2 5 0,1 0 5 0,0-1 11 16,1 0-1-16,3 0 1 0,0 0-1 0,2 0-6 0,3 0 0 0,2-2-1 15,0 0-4-15,2 0-3 0,0-1-1 0,1-1-2 0,3 1-2 0,0-1 1 16,1 1-1-16,2 0 2 0,2-1 1 0,2 0 0 0,3 0-2 16,0-1-1-16,2 0-2 0,0 0-4 0,1 1 4 0,1 0-1 0,2 0 2 15,0 0 4-15,3-1-3 0,0-2-2 0,1 1-5 0,1-1-11 16,-1 0-6-16,2 1-3 0,-1-2-2 0,3 0 4 0,0 0 1 0,0-1 1 16,-1-1 7-16,-2 2 2 0,1-2 5 0,-1 1 5 0,-1-2 1 15,1 2 2-15,0-2 0 0,-1 1-1 0,-1 1-4 0,-2 0 3 0,0 0 3 16,-1 0 4-16,-2 0 5 0,2 0 0 0,0 0 0 0,-2 3-3 0,1-1-3 15,-2 1-2-15,0 1 2 0,-1 0-2 0,-1 0 0 0,2 0 1 16,0 1-5-16,-2 1-1 0,0 0-10 0,-2 1-14 0,0 0-16 0,-2 1-15 16,0-1-14-16,-2 2-13 0,-1 0-3 0,1 1 7 0,-2 0 20 0,-1 1 23 15,-1 0 19-15,-2 1-32 0,-2-1-2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8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4 882 0,'-13'-1'232'16,"-2"0"-105"-16,-1 0-55 0,5 0-35 0,6 1-20 0,1 1-9 0,1-1-7 15,2 1-12-15,1 0-5 0,1 0-3 0,2 2-2 0,1 0-14 16,1 1-38-16,3 1-52 0,0-1-59 0,1 1-48 0,1 0 19 0,0-1 25 16,0 0-70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8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52 741 0,'-11'-5'162'0,"-1"-1"-88"0,-2-1-45 0,6 1-22 0,4 4-8 0,2 0-8 16,1 1-47-16,1-1-51 0,2 0-43 0,3-3-48 0,3-1 40 0,3-2-175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5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4 39 0,'5'-5'128'0,"3"-2"-103"15,2-3 2-15,1-1 9 0,1 0 11 0,1-2 4 0,1-1-3 0,2-2-6 16,0-2-7-16,1-1-9 0,1 0-6 0,2 0-4 0,1-1-7 0,1 1-2 16,2 0-2-16,-2 0-3 0,0 1 1 0,1 0-2 0,-2 1-1 15,0 1-2-15,1 0-5 0,0 1-8 0,-2 2-11 0,-1 1-13 0,-2 2-18 16,-1 1-14-16,-2 2 7 0,-1 2 8 0,-2 0 20 0,-2 2 11 15,-1 1-143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4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2 138 0,'2'-7'17'0,"3"0"-10"0,1-3 0 16,0 2-3-16,1 2 0 0,-1 0-1 0,2 0 2 0,0 0-3 0,1 1-2 15,-1-1-3-15,2 0-5 0,1 1-8 0,-2 1-143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3.2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4 0 642 0,'0'0'208'0,"1"2"-123"16,0 1-54-16,1 3-6 0,-2 0 5 0,2 3 7 0,-1 0 2 0,-1 1-3 15,0 0-6-15,-2 2-10 0,0 0-7 0,-2 1-4 0,-1 2-8 16,-2 1-10-16,-1 1-8 0,-3 1-13 0,-1 0-10 0,-3 2-3 0,-1 0-2 16,-1 3 4-16,-2 0 11 0,-2 1 10 0,-1-1 7 0,-4 0 9 0,-2-1 2 15,-1 2 1-15,-2 0 4 0,-1 1-1 0,-1 1 5 0,0-1 6 16,-2 0 7-16,1 0 4 0,-1 0 1 0,2 0-7 0,-1-1-7 0,0-1-6 15,2 0-7-15,1-2-5 0,1-1-8 0,3-1-14 0,-1 0-20 0,3 0-26 16,1 0-29-16,4-2-22 0,2-1-22 0,4-2 6 0,1-2 31 16,2-1-119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2.9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0 120 0,'-14'13'30'0,"-6"5"-6"0,-4 3-3 0,3-1-7 0,3-3-12 0,1 0-17 15,2-2-6-15,2 0-3 0,1-2-126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2.9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-1 434 0,'-8'0'112'0,"-4"3"-86"16,-1 0-39-16,2 2-10 0,3 1 0 0,-1 1 7 0,0 0 4 0,0 0-7 15,1 1-17-15,-2 0-29 0,0 1-18 0,0 1 11 0,1 1 16 0,-3 1 25 16,1 0-91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34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0 13 0,'-5'0'73'0,"-1"1"-58"16,-1 0-3-16,2 0 1 0,-1 1-2 0,0-1-5 0,1 0-2 15,1 0-5-15,0 0-5 0,2 0-5 0,-1 0-2 0,1 1-1 0,0-1 2 16,1-1-6-16,0 1-53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47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75 83 0,'-2'-1'38'0,"0"0"-29"0,0 1-6 16,0-1-2-16,1 0 3 0,1 0-2 0,0 0-1 0,0 0 0 0,0 1-2 15,0-1 1-15,0 0 1 0,0 0 1 0,0 0-2 0,0-1 0 16,0 1-2-16,1-1 1 0,1 1 5 0,-1-1-2 0,1 0 0 0,-1 1-1 16,0 0-3-16,0 0 2 0,-1 0 3 0,0 0-2 0,0 1 2 15,0 0 0-15,1 0-2 0,-1-1 1 0,1 1 0 0,0-1 1 0,0 0 0 16,0 0 0-16,1 1-1 0,0-1 0 0,-1 0 3 0,1 0-4 0,1 0 1 16,-1 0-1-16,0 0-5 0,2 0 4 0,0 0 2 0,-1 0-3 15,2 0 2-15,-1-1 0 0,1 1-3 0,0 0 2 0,1-1 1 0,-1 0-3 16,1 0 3-16,1 0-2 0,0 1 0 0,-1-1 0 0,0 0 3 15,2-1-3-15,-1 1 1 0,0 0 1 0,1 0-4 0,1-1 2 0,0 1 1 16,1 1 0-16,0-2 0 0,0 1 1 0,1-1-2 0,-1 0 1 0,1 0 5 16,0 0-2-16,1 0 1 0,1-2 0 0,2 2-2 0,-1-2 0 15,1 1 2-15,1-1-3 0,0 0-1 0,1-1 1 0,0 1-2 0,1 0 3 16,-1 0-1-16,1-1-1 0,0 0 1 0,1 1-2 0,2 0 1 0,-1-1 0 16,0 0 1-16,0 0-1 0,-2-1-1 0,0 2 0 0,1-1 0 15,-1 0 3-15,0 0-2 0,0-1-1 0,1 1-1 0,0-1 0 0,2 0-1 16,-1 0 2-16,1-2 3 0,-1 1-4 0,0 1 3 0,1-1 1 0,0 0 0 15,0 0 7-15,1-1-2 0,1 1-1 0,1-1-2 0,0 0-2 16,0 1-3-16,0-1 2 0,0 0 2 0,1 0-2 0,1-1 1 0,1 0-3 16,-2 1-1-16,0-1 1 0,-1 1 1 0,0 1-1 0,-2-1 0 0,2 0-1 15,-2 0-3-15,2-1 3 0,-2 1 0 0,2 0 1 0,-3 1-1 16,0-1 1-16,0 1 1 0,1 0 1 0,1 0 3 0,-1 0-2 0,1 0 0 16,-1 1 1-16,0-1-2 0,0 0 1 0,1 1-1 0,-1 1 1 15,2-1 0-15,1-1-1 0,-1 1 0 0,2-1-1 0,-1 1 0 0,-1 0 0 16,1-1 0-16,-1 0 0 0,0 1 0 0,1 1-2 0,2 0 0 0,-1-1-2 15,-1 1-2-15,0 0 6 0,-1-1-3 0,2 1 5 0,-1-1 1 16,1 1-1-16,0-2 1 0,0 1-1 0,0 0-1 0,1 0-1 0,-1-1 1 16,2 0-2-16,0 0 1 0,-1 1 2 0,0 0-2 0,0-1 0 0,-1 1-1 15,-1-1 0-15,0 1-1 0,0 0 1 0,2 0-1 0,-2 0 1 16,1-1 2-16,-2 2 0 0,1-1 5 0,0 1 4 0,-1-1-1 0,2 1 2 16,0 0-3-16,0 0-2 0,0 0-2 0,-1-1 2 0,1 0-2 0,1 0-1 15,0 1 1-15,0 0-3 0,0-2-1 0,-1 1 0 0,0 0-1 16,-1 0 0-16,1 0 1 0,-1-1-2 0,0 1 0 0,1-1 1 0,0 0-3 15,-2 0 3-15,0 1 1 0,2-1 0 0,-3-1 2 0,2 1 3 16,0-1-3-16,1-1 2 0,-2 1-1 0,0 0-4 0,0 0 2 0,0 0-2 16,1 0 0-16,1 0 3 0,0-1 0 0,-1 1-1 0,-1 0-1 15,0-1 0-15,-1 0-1 0,1 0 0 0,0 0 1 0,-1-1-2 0,2 0 0 16,-1 0-1-16,0 0-1 0,0-1 1 0,0 1 5 0,-1 0-1 0,3 1 1 16,-2-2 0-16,1 0-3 0,0 1 1 0,1 0 2 0,-2-1-1 15,0 1 0-15,1 0 0 0,1 0-3 0,0 1 1 0,-1-2 2 0,-1 0-1 16,-1 1 0-16,-1 0 0 0,1-1 0 0,-1 0-1 0,-1 0 2 0,1 1-1 15,0-1-2-15,-1 0 1 0,2 1-3 0,-4-1 2 0,1 0 3 16,0 1-2-16,0 0 3 0,1 0 1 0,0-1-1 0,0 1 0 0,1-2 3 16,-1 0-4-16,2 1 0 0,0-3 2 0,1 1-3 0,1-1-3 0,1 0-6 15,2 0-13-15,0-1-12 0,1 0-2 0,-1 0 4 0,3-1 10 16,-1 0 10-16,1-1 0 0,1-1-115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0:57:44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60 344 0,'-2'-2'32'0,"-1"1"-15"0,2 0-12 0,0 1 1 0,2 0-5 16,-1 0 2-16,0 0 6 0,1 0 1 0,2 0 5 0,-1-1 1 15,3 0-4-15,0 0-4 0,2-1-2 0,0 0-3 0,0 1-2 0,0-1 0 16,1 0-4-16,-1 0-1 0,1 1-2 0,2-2-1 0,-2 2-2 0,0 0 3 16,0 0-2-16,-1 0 1 0,0 0 3 0,2-1-1 0,-2 1 5 15,0 0 0-15,1 0 1 0,-1-1 0 0,2 0 0 0,0 1 1 0,0-1 0 16,-1 1 2-16,2 0 2 0,-2-2 3 0,3 1 3 0,-1 1 1 0,1-3 2 16,1 2 1-16,-1-1-2 0,2 0-1 0,0-1-1 0,0 1-3 15,1-2 1-15,0 2 1 0,0-1-1 0,-1-1-2 0,1 2-3 0,1-1-1 16,-1 1-2-16,-1-1 0 0,-1 1-1 0,1-1-1 0,3 1 1 15,-2-1-2-15,1 2 2 0,-1 0-3 0,0-2-6 0,1 2-7 0,0-2-10 16,-1 2-6-16,0-1-4 0,0 1-1 0,0 0-1 0,-1 1 2 0,0-2 2 16,0 1 5-16,-1-1 7 0,-1 1 7 0,1 0 6 0,0-1 2 0,-1 1 3 15,-2 1 2-15,0 0 1 0,0-2 0 0,-1 2 0 0,-1 1-1 16,0-1-1-16,-1 1 1 0,-2 0 1 0,0-1 0 0,1 1 0 0,-2 0 0 16,2 0 0-16,-2 1 0 0,1-1 0 0,1 0 0 0,-1 1-1 15,1 0-1-15,1-1-10 0,-3 2-244 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08.7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51 563 0,'-1'-1'160'15,"0"0"-109"-15,1 1-45 0,0 0-2 0,0 0 0 0,0 0-1 0,1-1-2 16,0 1-1-16,0 0-2 0,0 0 0 0,1 0 1 0,-1 0-2 0,0 0 2 16,0 0 0-16,0 0 1 0,0 0 0 0,1 0 1 0,-1 0 2 15,-1 0 2-15,0 0 7 0,1 0 17 0,-1 0 24 0,0 0 22 0,0 0 13 16,0 0 4-16,0 0-11 0,0 0-13 0,-1 0-14 0,1 0-14 16,0 0-11-16,0 0-7 0,0 0-8 0,0 0-6 0,0 0-1 0,0 0-4 15,0 0-2-15,0 0-1 0,0 0 0 0,0 0-1 0,0 0 0 0,0 0-3 16,0 0-2-16,0 0 2 0,0 0-4 0,0 0 0 0,0 0 0 15,0 0-3-15,1 0 0 0,-1 0 0 0,0 0 1 0,0 0 4 0,1-1 2 16,-1 1 5-16,1-1 1 0,0 1 2 0,0 0 1 0,-1-1 3 16,1 1 1-16,0-1 1 0,-1 1 3 0,0-1 5 0,1 0 2 0,-1 1 2 15,0-1 1-15,-1 0-3 0,1 0-2 0,0 0-4 0,-1 0-4 0,1 0-2 16,-1 0-4-16,1-1 1 0,-1 1-2 0,1 0 0 0,-1-1 0 16,0 0-1-16,1 1 1 0,-1-1 1 0,0 2 1 0,1-2 0 0,-1 1 1 15,0-1 2-15,0 1-1 0,0 0 2 0,0 0 0 0,1 1-2 0,-1-1-2 16,0 1-1-16,1-1-2 0,-1 1-1 0,1 0-1 0,0 0-2 15,0 0-2-15,0 0-1 0,0 0 1 0,0 0 0 0,0 0 1 0,0 0-1 16,0 0-2-16,0 0 1 0,0 1-3 0,0-1 1 0,-1 1 4 16,1-1-1-16,0 1 4 0,-1 0-1 0,1 1 2 0,0 0 1 0,0 0-2 15,0-1 2-15,0 0-4 0,0 1 1 0,1 1-1 0,0-2-1 0,-1 1 3 16,2 0-2-16,0 0 3 0,0 0 2 0,0-1 1 0,0 1 6 0,1-1 0 16,0-1 0-16,-1 1 0 0,2-1-1 0,-2 0 2 0,2-1 2 15,0-1 1-15,-1 1 2 0,1-1 2 0,-1 1 0 0,0 0 1 0,0-1 4 16,-1 0 3-16,1 0 0 0,-1 1 2 0,-1-1 0 0,0 0 0 0,-1 1 2 15,1-1 1-15,-1 0-2 0,0-1-1 0,-1 1-5 0,1 0-1 16,-2-1-4-16,0 1-4 0,0 0-2 0,0 0-5 0,-1 0-5 0,-1 0-2 16,1 1-2-16,-2 0-5 0,1 1-4 0,-1 0-2 0,0 0-4 15,1 0 0-15,-2 0-1 0,2 1-5 0,-2 0-3 0,2-1-6 0,0 2-8 16,0-1-9-16,0 0-19 0,1-1-28 0,0 1-41 0,0 0-48 0,2 0-67 16,0-1-69-16,0 0 26 0,1-1-245 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8.8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02 154 0,'-3'0'14'0,"1"1"-8"0,-1 1 0 0,0-2-1 16,0 1-1-16,2 1-1 0,-2 0-2 0,1 0 1 0,0-1 0 0,1 0 1 15,-1 1-1-15,0-1 5 0,1 1-4 0,0-1 1 0,0 0 0 16,1 0-4-16,0 0 4 0,0 0 2 0,0 0 4 0,1 0 6 0,0 0 9 15,0 0 5-15,0 1 7 0,2-1 11 0,-2-1 5 0,2 0 2 0,0 1-5 16,0-1-9-16,1 1-9 0,0-1-4 0,0 0-5 0,1 1-5 16,0-1-2-16,-1 0-6 0,2 0-1 0,-1 0-1 0,0-1-5 0,0 1 1 15,1 0-1-15,-2 0 0 0,1 0-1 0,1-1-1 0,-1 1 0 0,1 0 1 16,-1-1 1-16,1 1 0 0,-1-1-1 0,0 0 2 0,1-1-1 16,0 0 0-16,-1 0 1 0,1 1-2 0,-1-1 1 0,1 0 2 0,0-1-2 15,-1 0 2-15,1-1 0 0,-1 1-1 0,1-2 0 0,-1 1 0 0,0 0-2 16,0 0 0-16,0-1-1 0,0 0-1 0,0-1 2 0,0 2-3 15,-2-2 1-15,2 1 0 0,-2 1 0 0,0-2 2 0,0 2-1 0,0-1 1 16,-3 1 0-16,2-1 0 0,-2 2 1 0,0-1-1 0,0 0 0 16,-1 1-2-16,0 0-3 0,0 1-2 0,-1 0-3 0,-1 0-4 0,0 1 2 15,1-1 0-15,-2 1 1 0,0 0 4 0,-1 0 1 0,1 1 3 0,-3 1 1 16,2 0-1-16,-1 1-1 0,-2 0 1 0,2 0 0 0,0 0 1 16,-1 0-1-16,0 1 1 0,1 0-1 0,-1 0 2 0,0 0-1 0,0-1 1 15,0 2 2-15,0 0 0 0,1-1-2 0,-1 1 3 0,1-1 2 0,0 0 4 16,0 1 9-16,1-2 2 0,-1 2 3 0,2-1 0 0,-1 0 1 15,2 0-2-15,-2 1-3 0,2-1-1 0,-1 1-3 0,0-1-2 0,1 2 0 16,0-1 0-16,0 1-3 0,0-1-1 0,0 2 0 0,0-1-2 16,1 1 2-16,0 0-2 0,0 1 5 0,1-1 2 0,1 2 5 0,0 0 7 15,0 0 3-15,2 2 0 0,1-2 4 0,0 1 4 0,2 0 1 0,0-2-1 16,2 1-7-16,0-2-7 0,1-1-10 0,1 1-5 0,0-2-2 16,1 0-4-16,1-1 2 0,-1 0-1 0,2-1-2 0,0 0-1 0,0-1-8 15,0-1-3-15,0 1-3 0,0-2-3 0,0 1-1 0,1-1-5 16,-1-1-10-16,0 1-9 0,0-1-12 0,-2-1-14 0,0 2-16 0,-1-3-20 15,1 2-22-15,-1 0-20 0,1-1-24 0,-1 0 12 0,0 0 36 0,-1-2-163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8.0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334 0,'0'-1'74'0,"-1"2"-33"0,1-1-35 16,0 2-1-16,0-1 10 0,0 0 7 0,0 1 1 0,1-1 0 0,-1 1-8 16,0 0-5-16,1 1-2 0,-1-2-1 0,0 2 1 0,0 0 1 15,0-1-2-15,0 0-1 0,0 1-2 0,0 0-2 0,0 0 3 0,0 0 6 16,0 0 1-16,0 0 4 0,-1 0 7 0,1-1-2 0,-1 2 3 0,1-1 5 15,0 0-1-15,-1 2 0 0,1-1-3 0,-1 1-7 0,1-1-5 16,0 2-4-16,0-2-4 0,0 1-1 0,1 0-2 0,0 0-2 0,1 1 1 16,0 0 3-16,0-1-3 0,1 0 0 0,0-1 1 0,0 1-2 0,2-2 2 15,0 0 2-15,0 0-1 0,2-1-2 0,-1 0-13 0,1-1-7 16,0 0-11-16,1-1-8 0,-1 0-4 0,1 0-13 0,0-1-8 0,-1-1-14 16,1 0-12-16,0 1-5 0,0-2 12 0,-1 0 20 0,1 1 24 0,-1-1-155 15,1-1 177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7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0 162 0,'-2'1'27'0,"-1"3"-19"0,0 1 1 0,0 0 0 0,-1 1 2 0,1 1 4 16,-1 1 3-16,-1 2 0 0,2 1-2 0,-2 1-2 0,0 0-4 16,1-1-3-16,-2 3-3 0,-1 0-5 0,2 1 0 0,-1 1 2 0,1-1-3 15,-1 0-3-15,2 0-4 0,0-1-9 0,-1 0-4 0,1 0 0 16,1-2 3-16,0 0 6 0,0-1 4 0,1 0 3 0,-1-1 2 0,1-1 4 15,1-1-1-15,-1-1 1 0,0-1 0 0,1-1 0 0,0 0 1 16,1-2 3-16,-1 1-1 0,1-1 0 0,-1-1-1 0,2 0-3 0,-2-1 2 16,1 1 1-16,0-1-2 0,-1-1 1 0,1 1 1 0,0-1-1 0,0 0-2 15,0-1-1-15,0 1-2 0,0 0-2 0,0-1 2 0,0 1-2 16,0-1 2-16,1 0 2 0,-1 0 0 0,0 0 1 0,0 0 0 0,1 0 0 16,-1 0 0-16,0 0 2 0,0 0 0 0,0 0 0 0,0 0 0 15,1 0 1-15,-1 0 0 0,0 0 1 0,1 0 0 0,-1-1 0 0,0 0 2 16,1 0 0-16,0 0 2 0,0 1 1 0,1-1 0 0,-2 0 4 0,2 0-1 15,0 0 3-15,0-1 3 0,0 0-2 0,0 0 0 0,1 0-3 16,0-1-2-16,0 1-1 0,1-2-1 0,-1 1 2 0,2-1-1 0,-2 1-1 16,2-1 1-16,-1 1 0 0,1-1 3 0,0 1-1 0,2-2-3 0,-1 2-3 15,0-1-6-15,0 0 1 0,0 0-1 0,-1 0 1 0,1 0-1 16,2-1-2-16,-2 2-2 0,0-2-5 0,0 2-3 0,0 0-4 0,-1 0-3 16,1 0-7-16,-1 1-2 0,0-1 1 0,1 1 3 0,-2 0 8 0,1 0 6 15,-1 0 4-15,0 1 0 0,0 0 2 0,1-1 0 0,-2 1 1 16,1 1-1-16,0-2 0 0,-1 1-4 0,1 1-170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7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36 201 0,'0'-1'16'0,"0"1"-4"16,0 0 4-16,0 0 7 0,0 0 2 0,0-1 4 0,-1 1-3 0,1 0-8 15,0-1-7-15,-1 1-4 0,0-1-4 0,0 0 1 0,0 1 2 16,0 0-1-16,0-1 1 0,-1 0 0 0,2 0-1 0,-1-1 3 0,0 1 5 16,0-1 5-16,-1 1 6 0,1-1 4 0,0 0 3 0,-1-1 2 15,2 2-1-15,-2-2 0 0,0 1-1 0,1 0-6 0,-1 0-6 0,1 2-5 16,0-1-6-16,0-1-3 0,-1 1-3 0,1 0-3 0,-1 1-2 0,1 0 0 16,0 0-4-16,0 0-1 0,-2 0-2 0,0 1-2 0,1 0 2 15,-1 1 1-15,-1-1 2 0,1 2 0 0,-2 0 2 0,1 0-1 0,-2 0 0 16,1 0 2-16,0 0 2 0,0 2 0 0,0-1 1 0,-1 1 0 0,1-1-1 15,-1 2 3-15,1-1-2 0,1 1 0 0,-2 0 0 0,2 0-2 16,-1 0 1-16,1 1 1 0,-1 1-1 0,2-1-1 0,0 0 0 0,0-1-1 16,1 0-1-16,2 1 0 0,-1-3 0 0,1 1 0 0,1-2 0 0,-1 1 1 15,2-1 1-15,0 0 2 0,0 0 1 0,1-1 1 0,-1 0 0 16,2-1 3-16,0 0 3 0,1 0 6 0,-1 0 4 0,1-2 3 0,0 0 1 16,1 0-4-16,2-1-4 0,-1 0-5 0,0-1-1 0,2-1-2 0,0 1 0 15,-1-2-2-15,0 1 3 0,0-2-3 0,-1 0 0 0,0 0 1 16,0-1-3-16,-1 1 3 0,0-1-2 0,1 1 2 0,-1-1-1 0,-1 1-1 15,2-1 1-15,-3 1 0 0,1 0-1 0,-1 0 0 0,0 0 1 16,-1 2 0-16,-1-1-1 0,1 2 1 0,-1-1 2 0,-1 1-1 0,-1 2-1 16,1-1 0-16,0 1-3 0,-1 0 1 0,0 1-2 0,0 0-3 0,0 0-2 15,-1 0-3-15,1 1-4 0,0-1-3 0,0 1 1 0,0 0 1 16,-1 0 8-16,1 0 4 0,0 2 2 0,-1 0 2 0,0 0 0 0,0 1-1 16,0 0 2-16,1 1-1 0,-1-1-2 0,1 1 0 0,-1 0-2 15,1 0 1-15,0 1 0 0,0-1 1 0,1 1-1 0,-1 0 0 0,1 0 0 16,0 0-2-16,0-1 2 0,1 0 0 0,-1 1-1 0,1-2 3 0,1 0-1 15,0-2 0-15,-1 0 1 0,2 0 0 0,-1-1 2 0,2 0 0 16,-1-1 3-16,1-1-4 0,0 0 2 0,2-1-1 0,-1-1-5 0,0 0-5 16,0-1-10-16,2 1-13 0,-2-2-12 0,0 2-12 0,1-2-15 0,-1 1-4 15,1-1-7-15,0 0 13 0,0 0 19 0,0 0 16 0,0-1 14 16,0 0-170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2:26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29 178 0,'-1'-1'96'0,"0"-1"-53"0,-1 0-7 15,2 1-2-15,0 0 4 0,1 1 11 0,-1-1-4 0,1 0-2 0,0-1-8 16,0 0-12-16,1-1-6 0,0 1-3 0,1 0 0 0,-2-1 6 0,1 0 6 15,1 0 2-15,-1-1 0 0,0 1-1 0,0-2-4 0,2 2-2 16,-2-1-4-16,0 0-4 0,1 0-2 0,-1 1-2 0,2-1 3 0,-2 0 7 16,2 1 10-16,-1-1 3 0,0 0 0 0,1 0-7 0,0 0-6 15,0-2-2-15,-1 1-2 0,2 0 0 0,-1-2-3 0,2 2-3 0,0-1-2 16,0 0-1-16,2 0-3 0,-1 1 0 0,1-1 1 0,-1 2-3 0,1-1 0 16,0 0 0-16,1 0-3 0,0-1 2 0,0 2 0 0,0-1 0 15,0 1 0-15,0 0 0 0,0 0 0 0,-1 0 1 0,0 1-1 0,0 0 0 16,0 0-1-16,0 1-1 0,0 0 1 0,-1 0-1 0,1 1 3 0,-2 0-4 15,1 1 1-15,-1 0 0 0,1 0-3 0,-1 0 3 0,-1 0 0 16,2 1 1-16,-2 1-2 0,2 0 1 0,-2 0-1 0,-1-1 0 0,0 2 1 16,0 0 1-16,-1-1 0 0,0 3-1 0,-1-1 1 0,0 0 1 15,-2 1 1-15,1 2 0 0,-1 0 0 0,-1 1-1 0,1 0-1 0,-3 3 0 16,-1-1-2-16,1 3-2 0,-2 0-4 0,0 0-4 0,-1-2-2 16,0 1-2-16,0-2 3 0,0 0-2 0,2-1 1 0,-2 0-1 0,3-1 0 15,-1 0 3-15,1-2-1 0,0-2 2 0,1 1 2 0,0-2 0 0,0 0 4 16,2 0 2-16,0-1 1 0,-1 0 0 0,1-1 0 0,0-1 1 15,-1 1 1-15,1-1 1 0,1 0 1 0,-1 0 1 0,0 0 0 0,0 0 1 16,0 0-1-16,0 0 5 0,0 0-3 0,0 0 2 0,0 0 0 0,0 0-3 16,0 0 3-16,0 0-1 0,0 0 2 0,0 0-3 0,-1-1-2 15,1 1-4-15,0 0-2 0,-1-1 0 0,1-1 0 0,-1 2 3 0,1-2 0 16,0 0 1-16,-1-1-1 0,1 1 3 0,0 1 1 0,0-2 0 0,1-1 4 16,-1 2 2-16,2-3 1 0,-1 1 1 0,0-1-2 0,1 0-2 15,0 0-3-15,1-1-2 0,0-1-2 0,2 1 1 0,-1-1-1 0,1 0 0 16,0 0 1-16,1 0-1 0,0-1 1 0,0-1 0 0,2 0 0 0,-2-1-1 15,1 1 0-15,-1 0 3 0,1 0 0 0,-1 1 3 0,1 0 2 16,-1 1 0-16,0 0-2 0,0 1 0 0,0 1-4 0,0-1 0 0,-1 2 0 16,1 0-2-16,-1 1 0 0,0-1 0 0,0 1 2 0,0 1-1 15,-1 0-2-15,1 0 0 0,-1 0-3 0,0 0 3 0,0 2-1 0,0 0 1 16,-1-1 1-16,1 1-2 0,0-1 1 0,-2 1-1 0,2 0-1 0,-1 0 2 16,-1 1-1-16,0-1 2 0,0 1-2 0,0-1 0 0,-1 1 1 15,1 1 1-15,-1 1 0 0,0 0 2 0,0 0-2 0,0 2 1 0,-1 1 0 16,0-1 1-16,0 2 0 0,0 1-1 0,-1 0 1 0,0 2-1 0,-1-1 0 15,1 0 0-15,-1 2 0 0,0-1-1 0,0 0-2 0,0 0 1 16,0 0-4-16,0-2-2 0,-1-1 0 0,1 0-2 0,0 1 2 0,0-2 1 16,-1-1 0-16,1 0 3 0,0-1 1 0,1 1 1 0,-1-3 0 15,0 2 0-15,1-2-1 0,-1 0 2 0,1 0-1 0,0 0 0 0,-1 0 0 16,1-1 4-16,0 0-3 0,0-1 1 0,-1 1 1 0,2-1-3 0,-1 0 2 16,1 0 1-16,0 0-1 0,0 0-1 0,0 0-1 0,1-1-7 15,-1 1-10-15,1-1-7 0,0-2-2 0,1-1 3 0,1 1 12 0,0-2 3 16,1 1 3-16,-1-1 4 0,3-1-3 0,-1 1 2 0,2-2 2 0,-1 0-4 15,1 0 3-15,0-1 1 0,1 0-1 0,1-3 1 0,0 1 1 16,0-1-1-16,1-2 1 0,1 3 0 0,-1-2-1 0,0 1 2 0,0 1 4 16,0 1 4-16,-3 1 6 0,0 0 4 0,-1 3 2 0,0 0 0 15,0 0 2-15,1 2-2 0,-2-1-3 0,1 1-3 0,0 1-6 0,-1 0-4 16,0 0-1-16,0 1-3 0,-1-1 1 0,2 2-1 0,-2 0 0 0,0-1-1 16,1 2 1-16,-1-1-3 0,0 0 3 0,-2 1-1 0,1 0-1 15,0 1 2-15,-1-1-1 0,0 0 2 0,0 1 0 0,0-1 3 0,-1 2 1 16,0-1 4-16,-1 1 6 0,1-1 2 0,-2 2 2 0,1-1-1 0,-1 2-4 15,0 0-2-15,-1 2-4 0,0-1-3 0,0 0 1 0,-1 1-4 16,0 0-2-16,0 1 0 0,1 0-2 0,-1 0 2 0,0-1-1 0,2 0-1 16,-2 0-2-16,1 0-1 0,-1 0-1 0,1 0-4 0,1-1-2 0,-1-2-1 15,1 1-3-15,0-2 0 0,-1 1 1 0,1-1-3 0,0 0 0 16,1-1-2-16,0 1-1 0,-1-2-3 0,1 1-1 0,0-1-3 0,-1 1-2 16,1 0-1-16,0-1 0 0,0 0-4 0,1 0-7 0,-1 0-8 15,0 0-13-15,1 1-15 0,0-1-12 0,1 0-13 0,0 0 16 0,0-1 24 16,0 0 22-16,2 0-171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41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91 193 0,'-1'0'15'0,"0"0"-7"0,0 0 1 0,1 0 3 0,0 0 3 16,0 0-6-16,0 0-7 0,1 0-8 0,-1 0-4 0,0 0 2 0,1 0 2 15,-1 0 3-15,0 0 3 0,0 1-1 0,0-1 2 0,0 1-2 16,0 0 1-16,0-1 1 0,1 0 0 0,-1 1 3 0,0 0 0 0,0 0 4 16,-1 1 0-16,1-1 4 0,0 1 6 0,-1 0 5 0,0 1 10 0,-1-1 5 15,1 0 0-15,0 2 0 0,-1-1-3 0,2 1-5 0,-1 2-4 16,-1-1-7-16,1 2-7 0,0 1-4 0,0 0-4 0,0 3 1 0,1 1 0 15,0 0 0-15,0 2-3 0,1 0 0 0,0 2-2 0,0-2-4 0,0 1 3 16,1 1-2-16,-1-2 0 0,1 0 0 0,1 0 1 0,-1-1-1 16,-1-1 0-16,2 0-1 0,-1-2-3 0,1-1 1 0,-2 0-1 0,2 0 3 15,0-1 0-15,-1-1 1 0,-1-1 0 0,2-1-4 0,0-1 1 0,-1 0-2 16,0-2 2-16,2 0 5 0,-1 0 3 0,-1 0 7 0,2-2 7 16,-1 1 9-16,2-1 6 0,-1 0 2 0,1-1-2 0,0 0-7 0,2-1-5 15,0-1-4-15,0 0 1 0,0-2-3 0,1 0-2 0,-1 0-1 16,2-2-5-16,-1 1-1 0,0-1 1 0,0 0 1 0,0 0 1 0,-1 0 2 15,-1 1 0-15,1-1 1 0,-2 0 1 0,0 1 1 0,1-2 3 16,-2 0-1-16,0 0 2 0,0-1-4 0,-1-1 4 0,1 0-4 0,-2 0 1 16,0-1 2-16,0 1-3 0,0-2 2 0,-1-1 0 0,-1-1-1 0,0-1 2 15,0-1 3-15,-1 0 0 0,-1 0 3 0,0 0-2 0,-1 0 0 16,1-1 0-16,-2 1 0 0,-1 2 4 0,0-1 1 0,-1 3 1 0,0 0 3 16,-1 2-2-16,-1 1-4 0,1 2-5 0,-1 1-8 0,-2 1-6 0,1 3-6 15,-2-1-2-15,1 2-6 0,-2 1 0 0,-1 1-4 0,2 1-4 16,-2 1-4-16,1 2-7 0,0 0-3 0,-1 1-11 0,2 1-5 0,-1 0-10 15,0 0-12-15,2 1-17 0,1-1-21 0,0 1-19 0,1-1-20 0,2 1 14 16,0-2 31-16,0 2 24 0,0-1-102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41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 0,'0'0'146'0,"0"0"-138"0,0 0 3 0,0 1 6 16,0-1 12-16,0 0 12 0,0 0 8 0,0 0 0 0,0 0-3 0,0 1-2 16,0-1 2-16,-1 0 5 0,1 0 3 0,0 1-2 0,0-1-6 0,0 0-7 15,0 1-10-15,0 0-12 0,-1 0-7 0,0 1-5 0,1 1-1 16,-1 0 3-16,1-2 0 0,-1 2 0 0,1-1 0 0,-1 1 0 0,1-2 4 16,-1 2 3-16,1 0 1 0,0-1 2 0,-1 2-3 0,1 1 1 0,0-1-3 15,0 1 4-15,-1 0-1 0,1 2 1 0,-1 1 2 0,0 1 1 16,1 1-1-16,-1 3 1 0,1 0-1 0,-1 2-5 0,1 2 2 15,0 1-6-15,0 1-1 0,0 0-1 0,0 1-5 0,0-1 0 0,1-2-2 0,0 1-1 16,0-1 0-16,0 0-1 0,0-1-3 0,0-1-7 0,0-1-10 16,0 0-14-16,1-3-18 0,-2 0-19 0,2 0-21 0,-1-1-22 0,0-1-10 15,0-1-10-15,0 0 17 0,1-2 31 0,-1 1 30 0,0-2 23 16,0-2-108-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40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 89 0,'-2'-2'40'0,"0"2"-30"0,1-1-3 0,0 0-3 16,0 1-1-16,-1 0 0 0,1 0 0 0,1 0-3 0,-1 1 3 15,1-1 2-15,-1 0-3 0,0 1 1 0,0 0-1 0,0 0 0 0,0 0 1 16,1 0 7-16,-2 0-1 0,2 0 3 0,-1-1 3 0,1 1-2 0,0 0 6 16,0 0 2-16,0 0 1 0,0 0 1 0,1-1-1 0,0 1-2 15,0 0 4-15,0 1 2 0,-1 0-1 0,1 0 3 0,1-1 2 0,0 2 1 16,-2 1 2-16,2-1 7 0,0 3 2 0,0 0 1 0,0 2 1 0,0 1-4 15,-1 2-2-15,0 2-1 0,0 3-5 0,0 1-5 0,0 2-5 16,-1 0-5-16,-1 3-3 0,0 0 0 0,-1 2-4 0,1-3-4 0,0 0 0 16,0 0-4-16,0-2 1 0,0 0-1 0,0-1 2 0,1-1-3 0,-1-1-2 15,0 0-2-15,0-1-5 0,1 0-1 0,-1-3-7 0,1 0-8 16,0-1-9-16,0 0-10 0,0-2-13 0,0 0-13 0,0-1-18 0,1-2-15 16,0 0-10-16,0-1 3 0,0-2 24 0,1 0 27 0,0-2 29 15,0-1-20-15,2-3-63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40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6 103 0,'-1'0'17'0,"0"0"-11"16,0 0 2-16,0 0-3 0,0 0-2 0,1 0 2 0,-1 0-5 15,1 0 0-15,0 0 3 0,0 0-3 0,-1 0 0 0,1 0 2 0,0 0-2 16,0 0 0-16,1 0 2 0,-1 0-2 0,0 0 1 0,0 0 1 0,0 0 0 15,0 0 1-15,0 0 4 0,0 0-3 0,0 0 0 0,0 0 3 16,-1-1-3-16,1 1 5 0,0-1 5 0,0 0 3 0,-1 1 4 0,1-1 6 16,0 1 0-16,-1 0-2 0,0-1 1 0,0 1-3 0,1 0-2 15,-1 0 0-15,0-1-2 0,0 1-1 0,0 0 3 0,0 0-3 0,0 1-4 16,-1-1 1-16,-1 0-4 0,0 1 2 0,2 0 0 0,-1 0-2 0,0 0-2 16,0-1-3-16,0 1 0 0,0-1-1 0,0 0 1 0,0 1-2 15,1 0 0-15,0 0 1 0,-1 0 0 0,1 0 5 0,-1 0 3 0,1 0-3 16,0-1-1-16,0 0-1 0,0 1-2 0,1 0 0 0,0-1 3 0,-1 0-3 15,0 1 0-15,1-1-1 0,-1 0-1 0,0 1 1 0,0-1 1 16,1 1 2-16,-1-1-1 0,0 0 2 0,1 1-1 0,-1-1 2 0,0 1 3 16,-1-1-5-16,1 0 1 0,-1 1-3 0,0 0-2 0,1 0 2 15,-2 1 2-15,0-1-3 0,0 0 0 0,2 1-4 0,-2-1-1 0,-1 1 1 16,1 0 3-16,0-2 4 0,0 2 4 0,0 0 5 0,-1 0 0 16,2-1 4-16,-1 1 0 0,1-1 0 0,-1 0 2 0,1 1-4 0,-1-1 3 15,1 0 1-15,0-1 0 0,1 1 4 0,-1 0-2 0,1 0 2 0,-1-1 3 16,0 1 2-16,1-1-5 0,1 0-7 0,-1 1-3 0,0-1 2 15,1 0 12-15,0 0 11 0,-1 0 5 0,1 0-4 0,-1 0-5 0,1 0-5 16,-1 0-9-16,1 0-8 0,1-1-10 0,-1 1-13 0,0 0-6 0,0 0-4 16,0 0 1-16,1 0 2 0,0 0 7 0,0 0 2 0,1 1 3 15,0-1 2-15,1 1-1 0,0 0 1 0,0-1 0 0,1 0-1 0,-1 1-3 16,1 0 2-16,0 0 0 0,1 0 0 0,0 0 1 0,2 0-1 0,-1 0 1 16,-1-1-2-16,1 1 1 0,1 0 0 0,-1 0 1 0,1-1 0 15,0 1-1-15,1-1 1 0,0 0 0 0,1 0-1 0,-1 0 2 0,-1 0-2 16,0 0-1-16,0 0 2 0,0 0 2 0,0 0 0 0,1 0 0 0,-1 0 0 15,1 0-3-15,-1 0 0 0,1 0 1 0,-1 0-1 0,1 0 2 16,0 0-2-16,1 0-2 0,-1-1-1 0,1 1 0 0,0 0-1 0,0 0-2 16,0-1-6-16,0 1-1 0,-1 0-2 0,0-1-3 0,0 0 2 0,1 1-2 15,-1-1-3-15,0 0 0 0,-1 0-2 0,0 0-1 0,-2-1-1 16,2 1-2-16,-2 0-5 0,0-1-4 0,0 0-1 0,-1 0-5 0,-1 1 1 16,1-1 3-16,-3 0-4 0,1 1 1 0,0-1 2 0,-1 2-3 0,-1-1 4 15,0 0-2-15,-1 0-9 0,1 0-18 0,-1 0-23 0,1-1-13 16,-1 2 11-16,-1-2 28 0,2-1 29 0,-2 1-116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1.2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66 0,'-2'-1'3'0,"2"1"0"0,-1 0-1 16,-1 0 0-16,2 1 1 0,-1-1-1 0,1 0-1 0,-1 1 1 15,0-1 2-15,0 1 6 0,1-1 8 0,-1 1 6 0,1-1 5 0,0 1 7 16,0-1 1-16,0 1 5 0,-1 0 6 0,1-1 1 0,0 0 1 0,0 1-1 15,0 0-5-15,1 0-3 0,-1 0-2 0,0 0-5 0,0 0-1 16,1 1-1-16,0-1 0 0,0 1-1 0,0 0 2 0,0 0-1 0,1 0 0 16,-1-1-1-16,2 1-3 0,-1 0-1 0,0 1-1 0,0-2 6 15,0 2 5-15,1-1 1 0,0 1-2 0,0 1-6 0,0-2-4 0,0 0-4 16,0 2 3-16,1-2 3 0,0 1 1 0,1 0 1 0,0 2-2 0,0-2-2 16,1 0-1-16,-1 1-4 0,1 0-4 0,-1 1-5 0,2 0-3 15,-1-1-2-15,0 1-1 0,0 0 1 0,1 1-2 0,0 1 2 0,0 1-1 16,1 0-1-16,-1 2-1 0,-1 0-1 0,1 2 0 0,-1 0 1 0,1 1-1 15,-2 0-2-15,2 0 3 0,-2 2-3 0,1-1-2 0,-1 2 0 16,1-1-2-16,0 1 2 0,-1 0-1 0,-1 1 0 0,0 0-2 0,0 0-1 16,0 0-2-16,0 0-4 0,0-2-4 0,0 1-4 0,1 0-6 15,-1 0-5-15,0-1-4 0,0 1-6 0,0 0-5 0,0 1 0 0,0-1-1 16,0 1 1-16,1 0 0 0,-2 1-4 0,0-1 7 0,-1 0 4 0,1 0 7 16,-2 0 3-16,0-1-4 0,-1 2 0 0,0 0-6 0,-1-1-8 15,0 1-7-15,-2-1-9 0,-1 0-8 0,0-1-1 0,-1 0-9 0,0 1-2 16,-1-2-2-16,0-1 10 0,-1 1 24 0,0-1 15 0,0-2 18 0,0-3-54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0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64 153 0,'-3'-1'8'16,"-2"0"-4"-16,1 1 0 0,0 0 1 0,-1 1 1 0,2-1 1 0,-1 1 4 15,1-1-3-15,0 0-1 0,-1 1 1 0,0-1-4 0,0 0 0 16,0 1-2-16,-1-1 2 0,2 0-3 0,-2 0 3 0,2 0 2 0,-1 0 1 16,1 0 3-16,0 0-1 0,0 0 1 0,-1 0 3 0,2 0 2 15,-1 0 5-15,-1 0 4 0,2-1 1 0,-1 1 1 0,1 0 0 0,-1 0-4 16,1-1 0-16,0 1-3 0,-1-1-1 0,0 1-2 0,2 0-3 0,-1 0-3 15,1 0-3-15,0 0-2 0,0 0-3 0,1-1-5 0,0 1-1 16,0 0-5-16,0 0-1 0,0 1-1 0,0-1 0 0,1 0 2 0,0 0 1 16,0 1 3-16,1-1 1 0,-1 1 4 0,1-1-1 0,0 0-2 15,1 1 2-15,-1-2-2 0,0 1 2 0,0 0 2 0,1-1 1 0,-1 1-3 16,2-1 2-16,-1 0-2 0,-1-1 0 0,1 1 3 0,0 0-1 0,0 0 0 16,0 1 0-16,0-1 1 0,0 0-2 0,-1 0 2 0,1 0 0 15,-1 0-3-15,1 0 2 0,-2 0-3 0,1 1 3 0,-1-1 1 0,0 1 0 16,0-1 0-16,0 1 1 0,0 0-1 0,-1 0 2 0,0 0 3 0,0 0 1 15,0-1 1-15,0 1 0 0,0 0 0 0,-1-1 0 0,0 0-2 16,0 0-1-16,0 0-2 0,-1-1 1 0,0 2-3 0,0-2 0 0,-1 2 1 16,-1-1-3-16,2 0 1 0,-2 1-2 0,1 0 0 0,1 0 1 0,-2 0 0 15,1 0-1-15,1 0 0 0,-2 0 1 0,1 0-3 0,0 0 4 16,0 1-2-16,0 0-1 0,1 0 0 0,0 0-1 0,-1 1 2 0,0 0-1 16,1 0 5-16,-1 0-4 0,0 1 3 0,2 0 0 0,-1 1-1 0,0 0 3 15,0 0-1-15,0 1 2 0,1 0-1 0,1 0 1 0,0 0-1 16,-1 0 2-16,1 0-1 0,0 0-1 0,1-2-2 0,-1 2-1 15,0-1 0-15,1-1 1 0,1 1 1 0,0 0-1 0,0-1-1 0,0-1 0 16,0 0 0-16,1 0 4 0,0 0 2 0,-2-1 2 0,2 0 1 0,-1-1 3 16,0 0 5-16,-1 0 4 0,0-1 7 0,1 1 3 0,0-1 3 0,0-1 0 15,1-1-3-15,-1 0-3 0,2-2-5 0,-1 0-7 0,1 0-7 16,0-1-3-16,0-1-3 0,1 0 0 0,-1-2 3 0,0 2-4 0,0-1 1 16,0 0-1-16,0 1 3 0,-1 0-1 0,0-1 3 0,-1 3 0 0,-1-1-2 15,-1 0 3-15,0 1-1 0,0 0 3 0,0 2 2 0,-1-1 1 16,-2 2 1-16,0 0 2 0,1 1-2 0,-2 1-2 0,-1 0-3 0,0 3-5 15,0-1-6-15,-2 4 0 0,1 0-1 0,-1 2 0 0,-1 1 2 0,0 0 1 16,0 2-2-16,0-1 1 0,1 1-1 0,0-2-1 0,1 0 1 16,0 0-2-16,2 0-2 0,0-3-9 0,1 0-19 0,2 0-24 0,0 0-28 15,1-2-30-15,1 0-29 0,-1 0-19 0,4-3 16 0,0 1 33 16,1-1 44-16,2-2-124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27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92 147 0,'-2'0'12'0,"1"-1"-4"0,0 1-3 16,1 0 1-16,0 0 2 0,0 0-3 0,0 0-2 0,0 0-3 16,0-1-1-16,1 1-1 0,0 0-1 0,1 0 4 0,-1 0-2 0,0 0 2 15,0 0 0-15,-1 0-2 0,0 0 1 0,0 0 2 0,0 0-2 16,0 0 2-16,0 0 5 0,0 0 1 0,0-1 9 0,0 1 6 0,0 0 8 15,0-1 1-15,0-1 1 0,0 1-4 0,-1-1-2 0,1 1-1 16,-1 0-1-16,0 0-2 0,1 0-3 0,0-1-4 0,0 1-5 0,-1 1-3 16,1-1-4-16,0 0-3 0,0 1 0 0,0-1-2 0,0 1-1 15,0 0 2-15,0 0-1 0,0 0 1 0,-1 0 0 0,1 0 1 0,0 0-1 16,0 0 0-16,0 0 3 0,0 0-1 0,0 0 1 0,-1 0-3 0,1 0-3 16,-1 0-1-16,0 1-1 0,0-1 1 0,0 1 0 0,0 1 0 15,-1 0 0-15,0 0 3 0,0 1-1 0,0 0 2 0,0 0 1 0,0 2-1 16,0-2 0-16,2 1 0 0,-2 0-2 0,1-1-1 0,0 1 3 0,0-1-3 15,1 0 1-15,0 0 0 0,0 0-4 0,0-2 3 0,1 1 0 16,1 1 2-16,-1-1-2 0,0-1 4 0,1 1-3 0,1 0 3 0,-1-1 3 16,1 0-3-16,0-1 3 0,0 1 1 0,0-1 0 0,1 0 2 0,-1-1 2 15,1 0 3-15,0-1 2 0,1 0 3 0,0 0-3 0,1 0-1 16,-1-2-2-16,-1 1-1 0,2-2 0 0,0 1-1 0,-1 0 2 0,1 0-2 16,-1-2 2-16,0 2 0 0,0-2-1 0,0 2 2 0,0-2-1 0,-1 2 2 15,0-1 1-15,-1 0-1 0,1 0 0 0,-1 0-2 0,0 0 1 16,1-1-2-16,-2 1 0 0,1-1-1 0,0-1 0 0,-2 1-2 0,2-1-2 15,-1 1 0-15,-1-2-3 0,0 2 3 0,-1 0 1 0,1 0 0 0,-2-1-2 16,1 1 0-16,-2 0-2 0,0-1-4 0,0 0-1 0,0 1-3 16,-1 0 2-16,0 0-1 0,1 1 6 0,-1 0-1 0,-1 0 2 0,1 2 0 15,-1-1-2-15,1 0 1 0,-2 2-2 0,1 0 0 0,-1 1-1 16,0 0 0-16,1 1 0 0,-1 1 0 0,1 1 3 0,-2 0-1 0,1 1 0 16,-1 2 0-16,-1 0-2 0,2 1 1 0,0 1 2 0,-1 0-1 0,1 0-2 15,1 0 2-15,-1 1-2 0,1 0 1 0,1 0 2 0,-1 1-2 16,1 0 1-16,-1 1-1 0,2-1-1 0,0 1 0 0,1-1 1 0,0 0 0 15,0-1-1-15,2-1-1 0,0 1-1 0,0-1 1 0,1-1 2 0,-1 0 2 16,1 0-3-16,1-2-1 0,-1 1 0 0,2-2-2 0,-1 0 5 16,-1-1 1-16,2-1 2 0,0 1 1 0,-1-1 0 0,2 0 3 0,-1-1 2 15,1-1-1-15,0 0-1 0,0-1 1 0,0 2-1 0,0-3 2 0,1 0 1 16,0 0 1-16,-2 0-2 0,1 0-3 0,1 0 1 0,-1-1-3 16,0 0 3-16,0 0-2 0,-1 0-1 0,1 1 0 0,-1-1-3 0,0 1 3 15,-1 0 1-15,0-1 1 0,1 2 2 0,-2 0 1 0,0-1 0 16,0 0 0-16,-1 2 3 0,0-3 1 0,-1 1-1 0,1 0 0 0,-1-2-4 15,-1 1 1-15,1-1-1 0,-1 0 1 0,0-1-1 0,-1 1-2 0,-1-1-1 16,1 0 1-16,-1 0-2 0,0 1 0 0,1-1-1 0,-2 1-2 16,1 0 0-16,0 0 2 0,-1 1 0 0,1 0 0 0,-1 0 0 0,1 1-4 15,0-1-1-15,-1 2 1 0,2 1 0 0,-2 0 1 0,1 0 1 16,-1 1-3-16,0 0-3 0,1 0-3 0,-1 2-1 0,0 0-2 0,-1 2 1 16,1 0 3-16,-1 3-1 0,0-1 3 0,1 0 2 0,0 1-2 0,0 0 0 15,1 0 1-15,-1 1-2 0,2 0 1 0,-1 0 2 0,1 1-2 16,0-1 1-16,1 1 0 0,0-1 1 0,0 0 0 0,1 0 0 0,0 1 1 15,1-1 0-15,0-1 0 0,0 0-1 0,0 0 2 0,1-1 1 0,0-1 0 16,1 0 2-16,-1 0 1 0,2-2 3 0,-1 1 4 0,2 0-1 16,-1-2 0-16,1 0-4 0,-1 0 2 0,1 0 1 0,0-1 0 0,0-1 1 15,1 0 0-15,-2 0 0 0,2 0 3 0,-1-1-1 0,0 0 1 0,0 0 2 16,0-1-1-16,0 0 3 0,-1 0-1 0,0 0 1 0,0-2 2 16,1 1-1-16,-1 0-1 0,0-2-2 0,0 2-2 0,0-2-4 0,-1 1-1 15,0-2 2-15,0 1-3 0,-1 0 1 0,0-1 2 0,0 1-1 16,-1-1 4-16,0-1-2 0,-1 2 0 0,0-1-2 0,-1 0-2 0,-1 0-2 15,1 1 1-15,-1-2-2 0,0 1 0 0,0 0-2 0,-1-1-2 0,0 1-3 16,-1 1-3-16,0-1 1 0,0 0-1 0,-1 2-1 0,0 0-1 16,0 0 0-16,0 2 2 0,0-1-3 0,0 2 2 0,0 0-2 0,0 1-2 15,-1 1 0-15,1 1-2 0,0 0 0 0,-2 1 1 0,1 1 0 0,1 0 3 16,-1 2 0-16,-1 1 2 0,2 1 0 0,-1 0 3 0,1 1-1 16,1-1 2-16,-1 1 0 0,1 0-2 0,0 1 2 0,1 0-2 0,-1 1 1 15,2-1 0-15,-1-1 0 0,1 1 1 0,1-1 0 0,0-1 0 16,1 0 0-16,0 0 3 0,0-2-3 0,1-1 1 0,-1 0 0 0,1-1 1 15,1 0 2-15,0 0 0 0,-1-2 4 0,2 1-1 0,0 0 1 0,0-3 2 16,1 1 1-16,-1 0 5 0,1-1 4 0,1-1 2 0,0 0 0 16,1-1 2-16,0-1-5 0,1 0 1 0,-1-1 0 0,1-1-1 0,-1 1 0 15,1-1-1-15,1 0-1 0,-1 0-2 0,0-2 2 0,0 1-4 16,-1 0-4-16,0 0 2 0,1-1-5 0,-1 1 2 0,-1 0 4 0,1-1-3 16,-3 2 1-16,1 0 1 0,-1-2 1 0,-1 2 1 0,0-1 0 0,0 0-2 15,-1 1 2-15,-1-1-1 0,0 1 2 0,0 1-2 0,-2-2 1 16,0 2-1-16,0-1-4 0,0 1 2 0,-1-1-5 0,-1 2-2 0,0-2-2 15,-1 2-3-15,0-1-1 0,-1 1 0 0,0 1-1 0,0 0-1 0,0 1 0 16,0 0 0-16,-1 1-2 0,0 1 0 0,1 0 1 0,-1 1 1 16,0 0-2-16,0 2 0 0,-1 1-1 0,1 1 0 0,-1 0 3 0,2 0 3 15,0 1 1-15,0-1-1 0,0 1 1 0,1-1 0 0,0 1-1 0,0 2 0 16,1-2 1-16,0 1-3 0,0 0-1 0,2 1 4 0,-1-1-3 16,2 0 5-16,0-1-3 0,2 0-3 0,0 1 2 0,1-2-3 0,0-1 5 15,0 1-1-15,1-2 2 0,1 0-1 0,0-1 1 0,1 1 2 0,0-2 2 16,0-1 0-16,1 0 0 0,1-1 3 0,-1-1-1 0,0-1 3 15,1-1 2-15,0 0 1 0,2-1 1 0,-1 0 2 0,-1-1 3 0,1 0 3 16,-1-1 1-16,0 0 4 0,0 0-3 0,0-2 0 0,0 2-2 0,0-1-2 16,-1 0-1-16,-1 0 0 0,0 1 0 0,-1 1-2 0,0-1-2 15,-1 0-1-15,0 1 2 0,-1-1-2 0,0 1 1 0,-2 0-2 0,0 1 0 16,0 0 2-16,0 1 0 0,-1-2 2 0,-1 2-4 0,0-1-1 16,-1 1-3-16,0 0-3 0,-2 1-4 0,0-1-4 0,0 2-3 0,-2 0-4 15,-1 0-4-15,0 3-1 0,0-1 3 0,-1 2-2 0,1 1 1 16,-1 0 2-16,1 1-2 0,-1 1 4 0,-1 0 2 0,1 1 1 0,0 1 4 15,0 0 0-15,1 0 1 0,1 0 0 0,0 0 0 0,0-1-2 0,0 0 1 16,1 0 1-16,1 1-2 0,-1-1 2 0,2 0-2 0,0-1 2 16,2 1-3-16,-1-1 0 0,1-1 0 0,2 1-1 0,-1-2 1 0,2 2-1 15,0-2 1-15,0-1-1 0,2 0 1 0,-1 0 2 0,1-1 3 16,1 0 1-16,0-1 2 0,1-1-1 0,0 1 3 0,0-2 6 0,1 0 2 16,2-1 4-16,-1-2-3 0,1 0-4 0,-1-2-3 0,0 2 0 0,0-1 1 15,0 1 1-15,0-2 3 0,2 2-1 0,-2-1 1 0,-1-1 1 16,1 0-1-16,-1 1 3 0,0-2-1 0,0 1 0 0,-2 0 1 0,2-1 2 15,-1 1-1-15,0 0-2 0,-2 0 0 0,1-1-4 0,-2 2 3 0,0-1 0 16,0 1 2-16,-1 0-2 0,0-1-1 0,-1 2 1 0,-1-1-3 16,0 1 3-16,-1 0 0 0,-1 1-1 0,1 0-4 0,-2 1-1 0,1 0-2 15,-2 1-3-15,0 1-2 0,-1 0-3 0,1 1-2 0,-1 1-3 0,0 1 1 16,-2 1 0-16,1 1 1 0,0 0 1 0,-1 2 1 0,0 1 1 16,0 0-1-16,1 1 1 0,0-1 0 0,0 1 0 0,0-1-2 0,1 1-6 15,0-1-4-15,1-1-7 0,-1 0-7 0,2 0-6 0,-1 0-10 0,3-3-7 16,-1 1-9-16,1-2-5 0,1 0-6 0,0 1-8 0,1-3-9 15,0 2-9-15,1-1-7 0,1-1 0 0,1 0 6 0,0-1 17 0,2-1 21 16,1-1 21-16,1-2 22 0,0 0-158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6.4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36 3992 113 0,'31'-1'20'0,"13"-1"-9"0,9 0-1 0,-5 1-1 0,-7-1 7 0,-2 1 5 16,0-2 9-16,-1 1 0 0,-2-1-4 0,-1-1-2 0,-1 0-7 15,-1 1 1-15,1 0-4 0,-1 0-3 0,-3-1-4 0,0-1-5 0,-1 1 0 16,-1-2-1-16,0 1-3 0,-3-1-4 0,-2-1-5 0,-2 0-4 0,-1-1-5 16,-3-1 0-16,0 0 1 0,-1 0-1 0,-3-1 6 0,-1 0-1 0,-3-1 2 15,0 1 3-15,-1-1-1 0,-3 1 5 0,0 0 4 0,-2 0 2 16,0 1 5-16,-2 0 4 0,-1-1 0 0,0 0 4 0,-2-1 0 0,0 1 0 16,-1-3 4-16,1 1 1 0,-2 0 0 0,1-1-2 0,-1 1-4 15,2 0-6-15,-1-1-3 0,-1 0 0 0,2 0-5 0,-1 0-1 16,1-1-3-16,1 0-4 0,0 0-5 0,1-1-7 0,-1-1-8 0,1 0-1 0,0 0 1 15,0-1 7-15,0 0 10 0,0-1 8 0,0-1 4 0,0-1 2 16,0-1-3-16,1-2 3 0,-1 0-3 0,0-1 1 0,0-2 0 0,1-2-1 16,-1 0 3-16,0-2-3 0,-1-1 4 0,0-1 1 0,-1-1 1 15,1 1 2-15,0-1 5 0,-1-1 8 0,1 0 12 0,-2-3 13 0,1 1 5 16,-1-1 3-16,1-2-4 0,-1 0-5 0,3-2-8 0,-1-1-5 0,1-3-7 16,1-1-6-16,1-1-5 0,1 1-7 0,1-2-3 0,2 0-2 15,1-2-3-15,1-1 2 0,2-1-6 0,1-2-7 0,0-1-10 0,0 0-10 16,0 1-7-16,-1 0-3 0,1 0-3 0,-1 1 4 0,1 2 13 0,-1 1 8 15,0 1 12-15,-1 2-1 0,-3 0 2 0,0 2 5 0,-2 1 4 16,-2 3 18-16,0 1 13 0,-2 2 17 0,-1 2 12 0,-1 2 8 0,-1 0 6 16,-1 1 2-16,-1 0 4 0,-1 1 1 0,-1 1 0 0,-1-2-6 0,-1-1-9 15,2 0-11-15,0-2-13 0,1 0-15 0,1 0-12 0,0-1-7 16,1 0-6-16,0-1-1 0,3 1-2 0,-1-1-1 0,1 1 0 0,-1 1-1 16,0 1 1-16,1 1 0 0,-1 0-1 0,1 1 1 0,-1 0 0 0,0 1 1 15,0 2 1-15,0 2 1 0,-2 2-1 0,0 0 2 0,0 2 0 16,-1 0 2-16,0 2 3 0,-2 1 2 0,0 2 6 0,0 1 8 0,-1 2 8 15,-1 1 9-15,0 1 6 0,-1 2 0 0,0 0-1 0,-1 1-2 16,0 0-2-16,-1 1 1 0,0 2-4 0,0 0-3 0,-1 1-12 0,0 1-6 16,1-1-3-16,-1 2-5 0,0-1 3 0,-1 0-4 0,0 0-3 15,0-1-1-15,-2 1-3 0,1-1-3 0,0 1-4 0,-1-1-4 0,0-1-1 16,-2 0-1-16,-1 0 0 0,0 0-1 0,-1 0-2 0,-2 0 3 0,-2 0-1 16,0 1 6-16,-1 0 2 0,-2 0 3 0,-2 1 4 0,-4 0 1 15,0 1 3-15,-1 2 0 0,-3 0-1 0,-2 0 6 0,-2 1-1 0,-1 1 1 16,-1 0-1-16,-2 2-2 0,0 1-1 0,-3-1 2 0,-1 2 1 0,-2 0 1 15,-2 1-1-15,-2 0-1 0,0 1-1 0,-2 0-1 0,-1 0-3 16,0-1-2-16,0 1 2 0,-2 0 1 0,0-1 1 0,0 1-2 0,-3 0-9 16,0-1-4-16,-1 1 0 0,-2-1-1 0,4 2 7 0,-2-1 2 0,0 0 3 15,-1 0-2-15,-3 0 2 0,1 1-5 0,-2-1-5 0,0 0 2 16,1 0 1-16,-2 1 4 0,1 0 3 0,-1-2 1 0,-2 2-2 0,1 0-1 16,0-1-1-16,2 1 2 0,1-1 3 0,1 1 2 0,2-1-1 0,0 1 0 15,1-1-4-15,2 1-2 0,0-1-2 0,5 0 0 0,1 0 3 16,0-1 1-16,2 0-1 0,0 0-1 0,0 0-8 0,1-1-16 15,2 0-24-15,2 0-30 0,2-2-33 0,3 0-33 0,1 0-28 0,3-1-42 16,1-2-41-16,2 0 35 0,1-2-204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2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 1114 119 0,'-11'29'34'0,"-2"9"-19"15,-2 11-3-15,1-3 0 0,3-6-1 0,0 2 7 0,1 2 7 16,0 0 7-16,1 2 14 0,0 1 6 0,0 1 4 0,0 1-1 0,1 1-2 16,-1 1 4-16,0 2-7 0,2-2-8 0,0 3-5 0,2 0-15 15,1 0-1-15,1 1-1 0,1 0-1 0,0 0-2 0,2 2-1 0,-1 1 1 16,1 1-4-16,0 2-4 0,1 2 0 0,0 0-4 0,0 1 2 0,0-1-1 15,0-1 0-15,-1 3 30 0,1 2 1 0,-1-1-1 0,1 0-2 0,1-7-29 16,-2-3-3-16,3-4 3 0,-1-1-1 0,1-2 0 0,1-3 0 16,1-1 1-16,2-4-1 0,0-2 2 0,1-4 2 0,-1 0 0 0,2-2 1 15,1-1-2-15,1-2-3 0,1-2 0 0,0-1-2 0,2-1-1 0,1-2-1 16,0-1 2-16,3 1-3 0,0-2-2 0,1-1 0 0,1 0-1 16,2-1 4-16,0-1-2 0,-1 0 3 0,3-2-4 0,-2 0-1 0,3-2 2 15,2-2-4-15,0-3 0 0,-1-1-6 0,3-2-1 0,-1-1 0 0,1-2 6 16,1-1 4-16,0 0-3 0,-1-2-3 0,0-1-6 0,-1 0-3 15,0-2 1-15,1 0-1 0,0-1-2 0,-1-1-2 0,0-1-1 0,-1 0-2 16,2-1-1-16,0-1-4 0,0-1-4 0,-1-3-8 0,2-1-5 16,0-2-3-16,1-2 1 0,0-2 4 0,0-3 7 0,-2-3 2 0,0-2 0 15,0-3 6-15,0-2 4 0,1-2 4 0,-2-2 10 0,0-1 3 16,-1-3 9-16,0-1 4 0,0-1 2 0,-1-1 4 0,0-1 3 0,-2-1 5 16,-1 0 4-16,0-3 8 0,-2-1 0 0,1-1 2 0,-2-2 1 15,0-2-7-15,-1-1-2 0,-2 0-4 0,0-1-3 0,0-1-3 0,-2 0-3 16,1-2-1-16,-1-2-2 0,0 0 0 0,0-4-1 0,-1 0-1 0,0 0 1 15,-2-3-4-15,0 2 0 0,-2-1 1 0,0 0-3 0,-3-1-2 0,-1-1 2 16,0 1-4-16,-3 0 3 0,0 1 1 0,-2 1-2 0,-1 0 3 16,0 0-1-16,-1 0 0 0,-2-2-1 0,0 1 2 0,-1 1 0 0,-3-2-1 15,1 4 1-15,-3 0-5 0,-1 1-1 0,-1 1 3 0,-1 1-2 16,-1 2 2-16,-1 3 0 0,-1 2-1 0,-1 3-2 0,-2 2-3 0,0 1-7 16,-1 1-10-16,-1 1-4 0,0 1-8 0,-3 0-5 0,-1 1-1 0,0 0-5 15,-1 1 1-15,0 2 2 0,1 1 2 0,-1 2 9 0,0 1 4 16,-1 3 7-16,1 0 5 0,-1 4 4 0,-1 3 3 0,0 1 4 0,0 4 5 15,-1 3 4-15,-1 3 8 0,0 4 6 0,0 3 10 0,-1 2 9 0,-2 4 1 16,0 1 11-16,0 3 6 0,-1 2-2 0,2 1 7 0,0 3-15 16,1 1-10-16,-2 4-8 0,2 3-10 0,0 2-2 0,0 4-5 0,0 4-3 15,-1 4-3-15,0 5-3 0,-1 5-1 0,3 4 1 0,-2 4-3 0,-1 5 0 16,0 3-1-16,1 3-3 0,1 3-6 0,0 1-9 0,1 4-13 16,0 1-12-16,0 3-15 0,1 4-10 0,0 1-3 15,0 2 6-15,0 0 18 0,0-1 21 0,0 0 17 0,1 0 10 0,0 1 2 0,0-2 2 16,1 2-2-16,0-1 1 0,0-2 0 0,0 1-6 0,2 3-180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5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549 0,'0'0'197'15,"0"0"-103"-15,2 0-80 0,3 1-17 0,2 0 9 0,3 1 12 0,3 0 9 16,2 2 7-16,2-2-1 0,2 1-7 0,1 0-8 0,3-1-7 0,2 0-3 15,2 1-2-15,4-1 0 0,1 1-2 0,2-1-2 0,2 0 0 16,3-1 0-16,1 2-1 0,2-2-1 0,0 1 0 0,1 0-3 0,2-1-1 16,1 1 1-16,0-1 5 0,3 2-2 0,1-1 2 0,4 0-1 0,1 0-3 15,2 0 2-15,2 0-2 0,2-1-1 0,1 1-2 0,3-1 2 16,2 0 2-16,1 1 4 0,5-1-1 0,1 2-2 0,1-1-1 0,1 0-3 16,1 1 4-16,1 0 3 0,3 1 0 0,1 1 2 0,0 1-4 0,2 0-6 15,-1 2 3-15,0 1 1 0,2 0 2 0,2 2 3 0,-1 0-4 16,0 1-5-16,-1 1 2 0,1 1 1 0,1-1-4 0,0 1-5 0,1 0-16 15,-1 0-17-15,-1 0-11 0,1 0-11 0,1 0-11 0,0-1-11 16,0 0-17-16,-1 0-15 0,-2 0 0 0,-1 0 21 0,0 0 31 0,0 1 31 16,-2 0 5-16,-2 1-45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4.4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275 0,'1'-2'117'0,"3"1"-20"15,4-3-28-15,0 2-21 0,3-1-26 0,1 0-3 0,2 2 3 0,1-2 8 16,2 2 3-16,2-2-2 0,0 2-7 0,3-1-9 0,2 1-6 0,2 0-6 16,0 0-2-16,2 0 3 0,-1 2-3 0,1 0 0 0,1 0-2 15,1 2-4-15,3 1 3 0,-2 0-1 0,0 0 2 0,3 2 2 0,-2 1-1 16,3-1 3-16,-1 2-3 0,2 0 2 0,2 1-1 0,-1 1 0 16,2-1 0-16,0 2-2 0,1-1 2 0,1 1 1 0,1-1-1 0,3 0 0 15,-1 0 1-15,3 0 0 0,1-1 6 0,2 1 44 0,3 1-2 0,1-1 1 16,1 0-7-16,0-1-44 0,2 0-1 0,0-1 2 0,2 1 4 15,2 0 1-15,1 1 3 0,1-1-7 0,1 2 1 0,2-1-3 0,0 1-1 16,0 0 5-16,1 0-1 0,1 0 4 0,1 1 3 0,2-1 4 0,1 2 3 16,1-2 0-16,-1 0-3 0,1 0-7 0,0 1-4 0,1-2-1 15,2 1 0-15,0-2-1 0,0 2-3 0,-3-2 0 0,1 2 4 0,1-2-1 16,-1 2 2-16,0-1 1 0,-1 0-7 0,-1 0 0 0,-2-2 0 16,0 2-2-16,-2-1 3 0,-1 0-3 0,1-1-5 0,-2 0-9 0,-2-1-6 15,-1 0-8-15,-3-1 0 0,-2 0 3 0,0-2 0 0,-3 0 7 0,0-1 2 16,-1-1-3-16,-2-1 2 0,-1-1-7 0,-1-1-17 0,-3 0-11 15,-4-2-12-15,-1 0-9 0,-2-1-3 0,-1-1-11 0,-3 0-12 0,0-1 14 16,-3-1 19-16,-1-1-82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0 151 0,'-5'4'42'0,"0"2"12"0,-3 3 20 0,3-2 13 0,0-1 7 15,0 0-4-15,1 0-6 0,-1-1-14 0,1 0-17 0,0 0-15 0,1 0-18 16,0 0-9-16,0 0-7 0,1 1-1 0,0 0-2 0,1 0-3 15,0 0 0-15,1 0-2 0,0 0-3 0,2-1-5 0,-1-1-16 16,1 1-29-16,0 0-28 0,0 1-35 0,2-1-23 0,-2-1 23 0,2 2-1 16,-1 0-53-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8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171 0,'-4'3'75'0,"-3"1"-30"16,-1 1-10-16,1 0-3 0,3 1 2 0,-1 0-3 0,1 1-4 0,0-1-11 16,1 1-11-16,0-1-3 0,2 1-3 0,0 0-1 0,0 0 1 15,2 1-4-15,0-1-7 0,1 0-17 0,1-1-23 0,-1 1-16 0,1-2 4 16,0 0 13-16,0 0 17 0,1-1-119 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7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63 744 0,'-11'-2'166'15,"-1"0"-79"-15,-2-2-50 0,6 3-27 0,5 0-9 0,1 0-5 16,1 0-8-16,0 1-26 0,3-1-34 0,0-2-31 0,4-2-37 0,2-1-26 16,2-4 19-16,3-2-10 0,0-2-48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7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8 907 0,'-12'-3'182'0,"-2"0"-96"0,-1-1-51 15,6 1-27-15,4 2-9 0,3 0-5 0,0 1-15 0,2 0-45 0,0 0-40 16,2 0-45-16,1-2-23 0,3 0-5 0,1-2 19 0,2-2 35 16,1-3-103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0.3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 30 0,'-1'-1'26'0,"1"0"-22"0,-1 0 3 16,1 1 2-16,0-1 4 0,0 1 4 0,0 0 0 0,1 0-1 0,-1 0-1 16,0 0 2-16,1 0 5 0,-1 0 7 0,1 0 6 0,0 0 8 15,-1 0 6-15,0 0 6 0,1 0 1 0,-1 0 0 0,0 0 4 0,0 0-4 16,1 0 3-16,-2 0-4 0,2 0-4 0,-1 0-5 0,0 0-1 16,0 1-1-16,1-1 0 0,-1 0 0 0,1 0-1 0,-1 0-1 0,0 1-5 15,0 0-2-15,1-1 0 0,0 1 0 0,-1-1-2 0,1 0 0 0,0 1-3 16,0 0-1-16,1 0 3 0,0 0-1 0,-1-1 1 0,1 1-3 0,-1 1 1 15,1-1-3-15,0 0 0 0,0 0-2 0,0 1 0 0,-1-1 0 16,1 0-3-16,0 1 1 0,1-1 0 0,-2 1-3 0,2 0-1 0,-1 0 1 16,1 0-3-16,-1 0-1 0,1 1-2 0,0 0-2 0,1 0-1 15,-1 0 1-15,0 1-1 0,1 0 0 0,0 1-2 0,0 0-2 0,0 0-1 16,-1 1-1-16,2 0 0 0,-1 1-3 0,0 0 4 0,1 0-3 16,-1 1-2-16,1 0 1 0,-1 1-3 0,1 1 0 0,-1 0 2 0,0 1-1 15,0-2 0-15,1 1 1 0,-1 0-1 0,0 0 2 0,0 1-3 0,0-2-2 16,-1 2 2-16,1-3-3 0,-1 2-5 0,0 1-12 0,-1-1-4 15,1 0-1-15,-2 1 1 0,1-1 9 0,-1-1-4 0,0 0-3 0,-1 0-1 16,-1 0 2-16,-1-1 1 0,1 1 2 0,-3-1-3 0,1 0-5 0,-2 1-4 16,0 0-8-16,-2 0-3 0,-1-1 2 0,-1-1 4 0,0 0 7 15,1 1 0-15,-2-1 0 0,1-1-4 0,0 1-13 0,1-1-12 0,0-1-20 16,0 0-23-16,1-1-23 0,-1 0-15 0,2-1-11 0,0 0-7 0,1-1-1 16,1-1 35-16,0-1-59 0,0 0 182 0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1.6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101 1 0,'-3'-1'143'0,"0"-2"-108"0,-1 0-4 0,0 1 10 16,0-1 13-16,0 1 3 0,-1-1-4 0,1 1-4 0,0 0-7 0,0 0-5 15,0 0-3-15,0 0-5 0,0-1-5 0,1 3-6 0,0-1-7 0,0 0-6 16,0 0-1-16,-1 0-3 0,1 1-2 0,0 0 0 0,0 0-2 15,2 0 1-15,-2 0 0 0,2 0 0 0,-1 0 0 0,1 1 1 0,1-1-1 16,-1 0 0-16,1 1-2 0,-1-1 0 0,1 0 0 0,0 0 0 0,0 0-2 16,1 0 2-16,0 0 0 0,-1 0 5 0,1 0 11 0,2 1 8 15,0-1 14-15,2 0 8 0,1 0 2 0,3-2-3 0,1 1-7 0,1-1-8 16,2 0-9-16,2-1-4 0,1 1-5 0,4-1-5 0,1 1-2 0,2-1-1 16,2-1-2-16,3 2 1 0,0 0-3 0,1 2-1 0,2 0 3 15,2 0-3-15,1 0-5 0,2 0-11 0,0-1-10 0,4 1-9 0,-1-1-3 16,2-1 4-16,0 0 3 0,0-1 5 0,0 0 11 0,1-1 3 0,-1 0 5 15,0 1 8-15,1-1 1 0,0 1 7 0,1 0-1 0,1 0-3 16,1 1 0-16,-1 0-4 0,1 1 3 0,0 0-1 0,0 1-2 0,-1 1-3 16,0 1-1-16,-1 0-6 0,0 1-7 0,-2 1-10 0,2 1-11 15,-1-1-14-15,1 3-11 0,-1-1-3 0,-2 2 13 0,0 0 14 0,-2 0 14 16,-2 0-112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3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0 1084 0,'-5'4'222'16,"-2"4"-167"-16,-1 2-57 0,0 2-15 0,1 2 0 0,-2 2 2 16,0 2 0-16,-1 2-9 0,-1 1-27 0,-2 1-37 0,-1 3-36 0,-2 2-36 15,-2 1-25-15,-2 3-13 0,-3 1 31 0,-1 1-130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3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09-1 995 0,'-2'1'304'15,"-1"2"-205"-15,-1 2-84 0,-1 3-19 0,0 2-1 0,-1 2 2 0,-3 5 7 16,0-1 5-16,-3 4-2 0,0 1-3 0,-2 1-8 0,-2 3-16 16,-2 1-15-16,-1 2-23 0,-2 2-23 0,0 1-18 0,-4 0-15 0,0 1-7 15,-4 1 4-15,0 1 15 0,-5 0 22 0,1 2 27 0,-1-1 26 0,-2 1 15 16,1-3 11-16,-2 1 6 0,0-1 5 0,0-1 2 0,0-2 3 15,0 0 1-15,0-2 3 0,1-3-5 0,1 0-4 0,-1-3-7 0,2-1-7 16,2-2-2-16,2-2-6 0,4-2-7 0,1-1-18 0,2 0-33 16,2-2-33-16,3 0-1 0,3-2-145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37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0 534 0,'-7'-2'197'15,"-1"1"-81"-15,-1-2-58 0,4 2-31 0,1 0-15 0,1 0 1 0,2 0-2 16,1 1-3-16,0 0-8 0,0 0-13 0,0 0-20 0,0 0-15 16,0 0-14-16,0 0 3 0,0 0 18 0,0 0 17 0,2 0 16 0,0 0 5 15,-1 0 0-15,2 1 0 0,-1-1 1 0,1 1 2 0,0 1 0 0,1-1 4 16,-1 2 4-16,2 0 7 0,-1 2 3 0,1 1-1 0,1 4-5 16,1 2-6-16,1 3-6 0,0 2-1 0,1 3 2 0,1 4-5 0,0 2-6 15,1 1-8-15,-1 2-18 0,3 1-15 0,0-1-20 0,2 1-19 16,-1 0-27-16,2 0 5 0,-2 0 22 0,2-1-67 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37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77 79 0,'-2'0'24'16,"-1"0"-2"-16,0 0 11 0,0 0 12 0,2 0 5 0,-1 0 5 0,0 0-4 16,2-1-2-16,-2 0-5 0,2 1 0 0,-1-1-3 0,1 0-3 0,0 0-5 15,-1-1-10-15,1 0-6 0,0 1 2 0,0-1-6 0,0 0 4 16,0 0-2-16,0 0-8 0,0-1-1 0,0 2-4 0,0-2-5 0,1 2 1 16,-1-1-2-16,1 1-1 0,-1 0 0 0,2 0 0 0,-2-1 0 0,1 1-1 15,1 1 3-15,-2 0-2 0,1-1 3 0,-1 1 3 0,0 0-3 16,0 0 0-16,0 0 1 0,0 0-3 0,0 0 4 0,0 0 3 15,0 0-3-15,1 0 4 0,-1 0 1 0,-1 0 0 0,1 0 4 0,0 0-1 0,0 0 1 16,0 0 1-16,0 0 2 0,0 0 6 0,0 1 15 0,0-1 2 16,0 0-4-16,-1 0-7 0,0 1-18 0,-1-1-6 0,0 2-2 0,0-1-4 15,-2 1-1-15,1 1-4 0,-2 1-3 0,1 0 0 0,-1 0-2 16,-1 1 2-16,-1 2 0 0,1 0-2 0,0 0 0 0,-3 1 5 0,1 0 4 16,0 0 5-16,0 1 2 0,1-1 0 0,1-2 1 0,-1 0-1 0,2-1 3 15,0-1 2-15,2 0-2 0,0-2-1 0,1-1 0 0,1 0-2 16,0-1-2-16,1 0 1 0,1 0-9 0,-1 0-10 0,1-2-4 0,-1 1 1 15,3-1 8-15,-1-1 13 0,2-1 4 0,2-1 2 0,0 0-1 0,1-2-3 16,1 1 2-16,1-1 0 0,0-1-2 0,0 1 1 0,2 0-1 16,-1 0 0-16,0-1-2 0,0 2 2 0,0-1 0 0,0 1-2 0,0 0 4 15,0 1 0-15,0-2-1 0,0 2 0 0,-1-1-2 0,-1 0 0 16,-1 1 1-16,-1 1 1 0,1 0 1 0,-1 0 0 0,-1 2 1 0,0-1-1 16,-1 1 0-16,-2 0-1 0,1 2 1 0,-1 0-2 0,-1-1 3 0,0 1 6 15,-1 0 15-15,-1 1 10 0,0-1-5 0,-1 1-3 0,0 2-20 16,-2-1-11-16,-1 2 0 0,-1 1-5 0,-1 1-1 0,0 0 2 0,-1 1 1 15,0 0 3-15,-2 0 2 0,-1 0 3 0,-1 0 0 0,0 0 2 0,1 0 0 16,0-1-1-16,0 0 5 0,2 1-3 0,-1-1-1 0,0-1 1 16,1 0-5-16,1 0 0 0,2-1 2 0,-1 0-1 0,2-1 1 0,2 0-2 15,0-2-1-15,1 1-4 0,2-2-10 0,-1 1-26 0,2-2-31 16,-1 2-10-16,2-1-7 0,1 0 12 0,2 0 12 0,0-2-3 0,2 0 14 16,2-2 13-16,2 0-93 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52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 464 0,'-3'0'164'0,"-1"0"-51"16,0-1-64-16,3 1-41 0,1 0-33 0,0 0-8 0,1 1 1 0,0 1 6 15,1 1 15-15,1 1 5 0,1 2 4 0,0 2 0 0,2 2-4 16,-1 2-12-16,1 3-20 0,0 3-21 0,1 2-22 0,-1 3-7 0,2 2 4 16,0 0 17-16,1 3 21 0,2 1-1 0,0 1-79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52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6 26 133 0,'-3'0'34'0,"1"-1"-14"0,0 0-3 0,1 0-9 16,0 0-7-16,2 1-1 0,-1-1 1 0,1 1-2 0,-1 0 1 0,1-1 0 16,-1 0-1-16,2 0-1 0,0 0 0 0,-1 0-4 0,1 0-3 0,-1-1 2 15,0 2-3-15,0-1 4 0,0 0 3 0,0 0-2 0,-1 0 5 16,0 0-1-16,-1-1 0 0,0 1 2 0,-1-1 0 0,0 0-1 0,-1 1 0 16,-1 0 3-16,-1 1 3 0,-1 1 0 0,0 1 5 0,-1 1-1 0,-1 1-1 15,0 1 3-15,-2 2 1 0,0 0-2 0,0 2-1 0,-1 0-2 16,0 3-4-16,-1 0 0 0,0 1-2 0,-1 1-1 0,1 2-1 0,0 1 1 15,-1 3-3-15,-1 1 1 0,1 0-2 0,-3 1-7 0,2 0-4 0,0-2-8 16,1-1 0-16,0-2 4 0,1-2 4 0,1-2 8 0,1-2 2 16,0-2 0-16,1-3 1 0,2-1 0 0,0-1-4 0,2-4-87 0,0 0 49 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9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 0,'6'-2'88'0,"4"-2"-76"0,2 0-5 0,0-1-3 15,-1 1 0-15,-1 1-2 0,1-1 1 0,1 0-2 0,-2 0 4 16,1 0-2-16,0 2-3 0,-2-1 2 0,1 2-4 0,-1-2 0 0,0 2 4 16,1-1 0-16,-2 1-2 0,1 1-1 0,0-1-4 0,0 1-120 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8.9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7 136 0,'0'0'22'0,"-1"0"-16"0,1 0 1 0,0 0 3 0,0 0 4 16,0 0 2-16,0 0 5 0,0 0 0 0,0 0 5 0,1 0 11 0,-1-1 10 16,2 1 9-16,0 0 8 0,0-1-2 0,0 0-3 0,1 1 1 15,0-1-5-15,0-1-2 0,1 1-2 0,1-1-7 0,-1 0-5 0,1 0-5 16,-1 0-4-16,1-2-4 0,0 1-1 0,0 0 0 0,2-1 0 0,-2 0 3 16,2-1 3-16,-1-1 1 0,2 0-1 0,-1-1-5 0,1-2-6 15,1-1-2-15,1-2-4 0,0 0 0 0,1-1-1 0,0-1-6 0,0 0-2 16,2 1-1-16,0-1-2 0,0 0 0 0,0 0-1 0,0 0 1 0,0 0 2 15,-1-1 0-15,1 1 2 0,0 0 0 0,1 1-3 0,-2 1-1 16,0 1-3-16,0 2-2 0,-2 0 1 0,1 2-3 0,-2 1-1 0,1 0-2 16,-1 1-5-16,-1 2 0 0,-1 0-2 0,0 1-1 0,1-1 1 0,-2 2-2 15,1-1 0-15,-1 0-1 0,-1 1 0 0,0 0 2 0,0 0 1 16,-1 0 2-16,0 1 4 0,-1 0 2 0,-1 0 4 0,1-1 2 0,-2 1 5 16,1 0 0-16,-1 0 5 0,-1 0 8 0,0 0 9 0,0 0 6 15,-1 1 4-15,0-1-3 0,-1 0-8 0,0 0-9 0,-2 2-8 0,0 0-5 16,-1 1-4-16,-1 0-1 0,-1 2 0 0,0 0 2 0,-1 0 1 15,-1 2 0-15,0 1 1 0,-1 0-4 0,0 1 1 0,-1 0 1 0,-1 2-2 16,-1 0 1-16,0 1 0 0,0 0 0 0,-1 0 0 0,1 1 2 0,-1-1 4 16,1 0-4-16,1 0 1 0,0 0 0 0,-1-1-1 0,1 1 6 0,-1 0 3 15,1 0-1-15,-1 0-1 0,1 0-2 0,-1 1 1 0,1 0 2 16,2-1 4-16,-1-1-1 0,2-1-3 0,-1-1-1 0,2 0-4 0,1-1-2 16,-1-2 3-16,3 1-6 0,-1-1 0 0,2 0-2 0,0-2-4 15,1 0 2-15,0 0 1 0,1-1-4 0,0-1-4 0,2 0-10 0,-1 0-13 16,1-2-14-16,0 1-12 0,1 0-12 0,0 0 0 0,2 0-1 0,-1-1 0 15,2 0-6-15,1 0-8 0,0-2-16 0,3-1-19 0,0-2-3 16,2-2 13-16,3-1 28 0,2-2-132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8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73 111 0,'-3'-3'9'0,"-1"-1"-6"0,0 0-3 0,0 1 1 0,1 0 0 16,1-1-2-16,0 1-8 0,0-1-12 0,1 0-17 0,-1 1 2 15,2 1 17-15,-1-2 19 0,1 2 14 0,-1 0 24 0,0 0 3 0,0 0-10 16,0-1-11-16,0 2-9 0,-1-2 0 0,1 1 10 0,1 2 23 0,-1-1 29 16,0-1 30-16,-1 1 22 0,1 0 9 0,0-1-3 0,-1 1-6 15,1 1-10-15,-2-1-12 0,2 0-12 0,-1 0-14 0,0 0-12 0,2 1-13 16,-2-1-9-16,0 0-8 0,1 1-8 0,0 0-4 0,-1-1-6 0,2 1-5 16,-1 0-4-16,0 0-4 0,0 0-1 0,0 1-4 0,1-1-2 15,-1 0-4-15,1 0-2 0,0 1-1 0,0-1-2 0,0 0 1 0,0 1 4 16,0-1-3-16,0 0 3 0,0 1 0 0,0 0 1 0,0 0 5 15,0 0 3-15,0 0 3 0,1 2 1 0,0-1 1 0,0 1-2 0,0 1 1 16,0-1-1-16,1 1 0 0,0 1-1 0,0-1 0 0,0 2 0 0,1 1-2 16,-1 0 4-16,1 0-3 0,1 2-2 0,0 1 0 0,0 0-3 15,0 1 2-15,1 1-1 0,-1 1 2 0,1 0-1 0,-1 0-1 0,1 0 1 16,1 1-2-16,0 0-1 0,0 0 2 0,1 1-1 0,0 1 0 16,0 0 1-16,0 0 1 0,0-1-2 0,1 1 0 0,0-2 0 0,-1 0-3 15,1 0 1-15,0-2 1 0,-1 0-1 0,2-1 0 0,-2 0 2 16,1-2-5-16,0 0 2 0,0-1-1 0,-1 0-1 0,0-1 3 0,-1-1 0 15,1-1 4-15,-1 0 0 0,1 0 3 0,0-2-4 0,-1 0-1 0,1 0 0 16,-2-2 0-16,0 0 4 0,0 0-1 0,-1-1 3 0,-1 1-2 0,1-1 1 16,-2 0 1-16,0 0 0 0,-2 0 1 0,1 0 1 0,0 0 3 15,-1-1 2-15,0 1 5 0,-1 0-2 0,1 0 1 0,-1 1-8 0,0-1-7 16,-1 0-5-16,1 0-5 0,-2 0 1 0,1 1 0 0,-1-1 0 16,0 0 1-16,0 0-3 0,-1 0 2 0,1-1 2 0,-1 0 2 0,-1 0 2 15,2 0 2-15,-1-2-1 0,-1 1-2 0,1-2 5 0,-1 0-1 0,0 0 3 16,-1-2 0-16,0-1 0 0,-1 0 2 0,0-2-1 0,-1-1 8 15,-2-2-1-15,1 0 5 0,-1-2 0 0,0 0-3 0,1 0 2 0,-1-1-2 16,0 1 1-16,0-1 3 0,1 1-3 0,-1-1-2 0,0 1 5 0,1 2-5 16,-1 1 2-16,0 1 1 0,2 1-6 0,-2 0 3 0,0 0-2 15,0 2 0-15,0-1 4 0,0 2-2 0,0 0 2 0,0 1 2 0,0 0 2 16,-1 0 0-16,1 1-1 0,0 0 0 0,1 1-6 0,2 0-3 0,0 1-2 16,2 0-6-16,0 0-2 0,2 1 0 0,-1-1-1 0,2 1 1 15,0 0 0-15,-1 0-1 0,2 0 0 0,0 1 1 0,0-1-2 0,0 1-2 16,1 0 0-16,0 0-4 0,0 0-3 0,0 0 1 0,0 0-4 0,0 0 2 15,0 0-2-15,0 0-1 0,0 0 6 0,0 0-2 0,0 0 6 16,0 0 3-16,1 0 0 0,-1 0 4 0,0 0-1 0,0 0 2 0,0 0-2 16,0 0 0-16,0 0-2 0,0 0-1 0,1 0-1 0,0 0 1 15,-1 0-1-15,1 0 1 0,1 0 1 0,-1 0-4 0,2 1 4 0,-1-1-3 16,1 1 4-16,-1 0 0 0,1-1-2 0,1 1 0 0,-1 0-1 16,0 1 2-16,1-1-3 0,1 0 0 0,-1 1 1 0,1 0-4 0,0 0 1 15,1 1-3-15,0 0-10 0,1 2-6 0,0 0-7 0,0 1-5 0,0 0-4 16,0 1-5-16,0 2-8 0,1-1-6 0,0 0-3 0,-1 2 1 15,1 0 3-15,-1 0 8 0,1-1 7 0,0 2 3 0,-1-1 5 0,0 1 4 16,0-1 2-16,0 0 3 0,0-1-1 0,0-1 3 0,1-2 3 0,-2 0 7 16,1-1 4-16,-2-2 3 0,1 1 2 0,0-1 1 0,-1 0 4 15,0-1 1-15,-1 0 2 0,1-1-1 0,-2 0 1 0,1 0 0 0,-1 0 0 16,1-1-1-16,-1 1 0 0,-1-1 3 0,1 0-2 0,0 0-1 16,-1 0 1-16,1 0-5 0,-1 1-2 0,0-1-6 0,0 0-10 0,0 0-8 15,0 0-7-15,0 0-3 0,0-1 3 0,-2 1 12 0,0 0 11 0,1 0 14 16,-2 0 13-16,1-2 3 0,-1 1 4 0,-2-2 9 0,0 0 6 15,-1-2 7-15,-1-1 5 0,0 0-4 0,-1-2-5 0,-1-2-3 0,1-2-6 16,-1-1-2-16,-1-2-7 0,0 0-3 0,0 0-2 0,0-1 0 0,1 1 0 16,-1 0 0-16,0-1-3 0,1 2-4 0,-1-1 0 0,3 0 1 15,-2 1-2-15,2 0 1 0,-1 1-2 0,1 1-1 0,0 0 4 0,0 3 8 16,1 0 3-16,0 2 3 0,0-1 2 0,-1 3 4 0,1 0 7 0,1 2 8 16,0 0 3-16,0 1-1 0,0 0-2 0,0 1-7 0,1 1-4 15,-1 0-4-15,1 0-9 0,-1 0-5 0,2 0-5 0,-2 0-6 0,2 1-2 16,-1 1 0-16,1-1-4 0,0-1 0 0,0 1-2 0,0 1 0 0,0-1 1 15,1 0 1-15,0 1-1 0,0 0 2 0,0 0-4 0,0 0 2 16,1 0-1-16,1 0 2 0,-1 1-2 0,2-1 0 0,0 1-1 0,0 0 0 16,1 1 2-16,1-1 2 0,0 1 2 0,1 1-3 0,0 1 3 15,1 0-2-15,0 1 1 0,1 1 3 0,1 2-3 0,0 1 0 0,-1 1 2 16,3 1-2-16,0 2 1 0,1 0-5 0,-1 0-14 0,1 1-15 0,0 0-19 16,0 0-17-16,1 1-11 0,0 1 1 0,0-1 0 0,-2-1 3 15,0-1 7-15,0-2 7 0,-1 0 10 0,0-2 13 0,0 1 9 0,-1-3 11 16,-1 0 9-16,-1-1 5 0,-1-1 8 0,-1-1 1 0,-1-2 0 0,-2 0 0 15,0-1-3-15,-1 0-5 0,0-1-14 0,-1 0-32 0,0 0-31 16,-1-1-19-16,0 1 11 0,0-1 25 0,-2 0-106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8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4 201 0,'-1'-1'118'0,"0"0"-58"0,1 0-42 0,0 0-7 0,0 1 5 0,0 0 7 15,0 0-2-15,0 0-4 0,0 0-7 0,0 0-4 0,0 0-1 16,0 0 12-16,0 1 10 0,1 0 13 0,0-1 14 0,1 1 6 0,-2-1 5 16,2 1 5-16,0 0-2 0,-2 0-2 0,2 0-4 0,-1 0-10 15,0 1-6-15,0-1-4 0,1 2-1 0,0 0 0 0,-2 0 1 0,1 1-1 16,-1 2 1-16,1 1 1 0,-2 1-5 0,1 3-7 0,-1 0-8 0,0 4-11 15,-2 1 0-15,1 2-1 0,-1 1-1 0,-1 1-2 0,1 0-2 16,-1 0-1-16,1 1-4 0,0-1 2 0,-1 0-1 0,2-1-1 0,0 0 0 16,1-1-2-16,-2 0 1 0,2 0 3 0,0-1-2 0,-1-1-3 0,2-1-1 15,-1-2-7-15,-1-1-1 0,2 0 7 0,-1-2-2 0,1 0 2 16,0-2 1-16,0-1-2 0,0-1 1 0,0-2 1 0,0 0-2 0,0-1-3 16,0 0-3-16,0-1-7 0,0 0-7 0,0-2-7 0,-1 1-6 0,1-1-1 15,0 0 2-15,0-1 7 0,0 1 8 0,0 0 5 0,0 0-4 16,0-1-9-16,0-1-13 0,-1 1-12 0,1-2-7 0,0 0 3 0,-1 0 7 15,0-1 5-15,0 0 12 0,0 0 4 0,-1 0 8 0,1-1 0 0,0 0 2 16,-1-1 1-16,1 1 0 0,0 1 4 0,-1 0 5 0,1-1 5 16,-1 2 4-16,0-1 2 0,2 1-1 0,-2 1-3 0,1-2 0 0,0 1-2 15,1 1 0-15,-1-2 2 0,1 2 3 0,0-1 3 0,0 0 6 0,0 1 0 16,0 0 1-16,1-1-3 0,-1 1-2 0,0-2 4 0,0 1 5 16,1 0 9-16,1 0 7 0,-1-1 2 0,0 0 6 0,1 0-2 0,-1 0 1 15,1-1 3-15,0 1 0 0,1-1 2 0,-1 0-2 0,1 0-3 16,1 0-8-16,-1 1-3 0,1-2-2 0,1-1-5 0,0 2 0 0,0-2-1 15,1 1-1-15,0-1 0 0,0-1 1 0,1 1-4 0,-1-1 0 0,0 1-3 16,2 0-2-16,-1-1 2 0,1 2-3 0,0-1-1 0,-1 1-3 16,1-1 0-16,1 2-3 0,0-2 1 0,0 1 0 0,1-1-5 0,-1 2 1 15,0-1-2-15,0 1-1 0,0 1-5 0,-1 0-7 0,-1 0-9 16,1 0-11-16,-1 0-10 0,0 1-9 0,0-1-8 0,-1 1-9 0,0-1-7 16,-1 1-9-16,-1 1 0 0,1-1-3 0,0 0 1 0,0 0-2 15,-1 0 0-15,-1 2 7 0,0-2 8 0,1 2 23 0,-2-1 20 0,1 1 15 16,-1 0 13-16,0-1-61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7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8 9 381 0,'-5'-1'146'0,"0"1"-19"0,0-1-53 0,2 0-32 0,2 1-8 15,0-1-4-15,0 0-5 0,1 0-10 0,0 1-11 0,0 0-7 0,1-1-3 16,-1 1-2-16,1 0-2 0,-1-1-3 0,1 1-4 0,-1-1-2 15,1 1 1-15,-1 0 6 0,-1 0 2 0,1 0 2 0,-1 1 3 0,-1 0 0 16,-1-1 1-16,0 3 2 0,-1-1 3 0,-1 1 7 0,0 1 9 16,-2 0 8-16,1 1 11 0,-2 0 2 0,0 2 0 0,0-1-1 0,-1 1-1 15,0 1-3-15,-1-1-4 0,1 2-2 0,-1-1-10 0,0 1-2 0,-1 0-1 16,0 0-7-16,-1 1 1 0,0 0-3 0,1 1-1 0,-1-1 2 16,-1 2 2-16,0-2-2 0,-1 2-3 0,-1-1-2 0,2 0-2 0,-1 0 1 15,0-1-2-15,1 1-1 0,-1-2-4 0,0 2-1 0,1-1-1 16,0 1 2-16,1-2 7 0,0 0 0 0,1-1 2 0,0 0-1 0,1-1 2 15,1-1 0-15,0-1 1 0,1 1 6 0,0-1-3 0,2-1 1 16,-1 0-1-16,2-1-6 0,1 0 0 0,1 0-2 0,0 0-1 0,1-1-1 16,0 1-2-16,0-2-2 0,2 2 1 0,0-1-5 0,0 0 0 0,0-1-1 15,2 1-3-15,0-1 4 0,-1 0-1 0,2 1 5 0,1-2-1 16,0 0 1-16,1 0 2 0,2-2 3 0,-2 1 9 0,3-2 4 0,-2-1 4 16,1 0 2-16,1-1-5 0,0-1-2 0,0 0 0 0,1-2-4 0,0 0-1 15,1 0-2-15,0 0-2 0,1-1-1 0,-1 0 2 0,2 0-3 16,-1-1 0-16,1 0 1 0,1 1 0 0,-2-2-1 0,1 1 1 0,-1 2 0 15,1-2-2-15,0 1 3 0,-1 0-1 0,0 0 1 0,0 1-1 0,-2 0 1 16,0 1 0-16,0 0 0 0,1-1 4 0,-1 1 0 0,0-1 6 16,-1 0-5-16,0 1 0 0,1-1-2 0,-2 2-3 0,-1 1 4 0,0 0 0 15,-1 1-2-15,0 0 1 0,-2 1-1 0,0 0 2 0,-1 0 2 0,1-1 1 16,-1 1-4-16,-1 1 1 0,1-1-2 0,-2 2-2 0,0-2 5 16,0 2 2-16,0-1-3 0,0 0-1 0,0 1-2 0,0 0-5 0,0-1 3 15,0 1 1-15,0-1-4 0,-1 1 1 0,1 0-1 0,-1 1-2 16,0-1 0-16,0 0 1 0,1 0-3 0,0 1-2 0,-1 0-2 0,-1 0-3 15,1 0 1-15,0 1 1 0,-1 0 2 0,1 0 0 0,-1 0 3 16,0 1-1-16,-2 0 2 0,1 2 5 0,-1 0-2 0,-1 0 3 0,0 1-1 16,-1 2-2-16,-1-1 1 0,-1 2 2 0,0 0 2 0,-1 1 1 0,0 1-1 15,0 0 3-15,-1-1 5 0,1 2 2 0,0-2 0 0,-2 1 0 16,0 1-4-16,0-1 4 0,1 1 2 0,0-2 1 0,2-1 0 0,0 0-3 16,0 0-1-16,2-1-6 0,-1-1-1 0,3 0-1 0,-2 0-3 0,2-1 2 15,0-1-2-15,0 0 0 0,1-2 2 0,1 0 1 0,0-1-4 16,1 1-1-16,0-1 1 0,0-1-2 0,0 0 0 0,1 0-1 0,0 0-6 15,0 0-4-15,0 0-4 0,0 0-3 0,1 0 2 0,0-1 7 0,0-1 4 16,1 1 9-16,1-2 7 0,0 0 6 0,1-2 1 0,1-1 1 16,0 0-5-16,1-1-3 0,0-1-2 0,1 0-1 0,0 0 2 0,1-1-1 15,0-1-2-15,2 0-1 0,0 0-3 0,0 0 0 0,1 0-1 0,0 0-1 16,-1 0 0-16,1 0 2 0,-1 1 0 0,1 0 4 0,1 1 0 16,-2 1-1-16,1 0-1 0,-2 2-3 0,-1 0 1 0,0 1 1 0,-1 0 2 15,-1 1 2-15,-1 1-1 0,-1-1 1 0,-1 2-1 0,0 0 0 16,-2 0 7-16,-1 1 7 0,0 0 5 0,0 0 3 0,0 1-2 0,-2 0-5 15,0 0-7-15,-2 1 0 0,0 0-4 0,-1 1-2 0,-1 1 3 16,-1 1-1-16,0 0-1 0,-1 1 1 0,-1 1 1 0,-1 1-2 0,0 0-1 16,-1 1 0-16,1 0 0 0,-1 1 1 0,0 0 1 0,-1 1-2 0,-1 0-4 15,-2 2 1-15,1 2 0 0,-1-1 1 0,1 1 0 0,-1 1 1 16,-1 0-1-16,1 0 1 0,0-1 0 0,0-1 0 0,1-1 0 0,-1 0 1 16,2-1-1-16,0-1-1 0,0 0 2 0,0-1 1 0,-1-1-1 0,1 0 0 15,0 0 5-15,2-2-2 0,1 0 3 0,0-2 7 0,2-1-3 16,1 0 3-16,1-1 0 0,1-1-7 0,1-1-2 0,2 0-5 0,1 0-9 15,0-1-8-15,1-1-16 0,1 1-10 0,0-1-3 0,0 0 6 0,2 0 14 16,1-2 11-16,1-1 14 0,2-1-1 0,1 0 0 0,1-2 1 0,1 0-6 16,1 0 1-16,2-2 1 0,0 1-1 0,1-1 0 0,0-1 3 15,-1 1-4-15,0 0 2 0,1-1-3 0,0 0 0 0,-1 1 2 0,1-1-3 16,1 0 4-16,-1-1-2 0,1 0 2 0,1-1 1 0,-1-1 0 16,1-1 0-16,0 1-3 0,0 0 1 0,0 0-1 0,-2 1 1 0,0 0 2 15,-1 1 1-15,0-1 0 0,0 3 2 0,-1-2-1 0,0 1-2 0,-2 2 1 16,-2 0 1-16,0 3-3 0,-1 0 5 0,-2 1-4 0,0 1 1 15,-2 1 1-15,0 0 0 0,-2 2 4 0,0 0 5 0,-1 0 4 0,0 0 2 16,-1 0 2-16,0 0-5 0,-1 1-4 0,-1 2-4 0,-1 0-4 16,-2 1-1-16,0 2-2 0,-1 0 2 0,-1 1 0 0,-1 1 4 0,0 1-4 15,-2 1 1-15,-1 0-1 0,1-1-4 0,0 1 3 0,-1 0-1 0,1 2 3 16,-1 0-1-16,0 0 1 0,-2 1 0 0,1 0-2 0,0 0 2 16,-1 1-1-16,1 0 1 0,1-2-1 0,0-2-1 0,1 1 0 0,0-2 4 15,2-1-3-15,0-2-1 0,1 1-4 0,3-2-8 0,-1-1-7 0,2-1-13 16,1-1-19-16,1-1-22 0,1 0-30 0,0-1-48 0,1 0-29 15,1-1-15-15,1 0 1 0,1 0 30 0,1-2 27 0,2-1 27 0,1-2 32 16,1-1 27-16,1-3 20 0,2-1 11 0,0-2-152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5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0 135 0,'-3'2'8'0,"1"0"1"0,-2 0 4 0,1 1 13 0,0 0 14 16,0-1 18-16,0 1 17 0,0 0 8 0,1-2-5 0,0 2-9 15,0-1-17-15,1 0-18 0,-1 0-11 0,1 0-8 0,0-1-9 0,1 1 0 16,-1 0-3-16,1 0 2 0,0 0 5 0,-1-1 8 0,1 1 7 15,0 0 6-15,0 0 5 0,0 0 3 0,0 0 2 0,0 0 6 0,0 0 3 16,0 0-1-16,0 0-1 0,0 0-4 0,1-1-4 0,-1 1 2 0,1-1-1 16,0 1-1-16,-1 1-2 0,1-1-4 0,0 0-3 0,1 1-5 0,-1 1-6 15,2-1-4-15,-1 1-5 0,2 1-3 0,0-1-2 0,1 1 0 16,1 0-2-16,-1 0-3 0,0 0 2 0,1 0-3 0,0 1-2 16,1-1 2-16,-1 2-1 0,1-1-1 0,1 2 2 0,-2 0 0 0,1 2 1 0,1 0 1 15,-2 1-2-15,1 0 1 0,1 1-2 0,-1 1 3 0,1 2-4 16,0 0 2-16,0 1 4 0,0 1-6 0,0 0 3 0,1 0-3 0,-1-1-2 15,0 0 3-15,0-1 0 0,0-1 0 0,1 0 0 0,1-1 12 16,0 0 2-16,2 0-1 0,-1-2-3 0,0-1-14 0,0-3-1 0,-1-1 0 16,1-1 1-16,-1-2 4 0,-1-2-1 0,1 1-3 0,-2 0 6 15,-1-2-2-15,0 0 6 0,-1 0 7 0,-1-1 2 0,0 0 4 0,-1 0 1 16,-1 0-2-16,0 0 2 0,0-1-2 0,-2 1 1 0,2 1-4 0,-2-1 1 16,0-1 0-16,0 1 1 0,0 1 12 0,-1 0 3 0,0-1 5 15,0 0 4-15,-1 0-5 0,-1 0-3 0,1 0-7 0,-2-1-7 0,-1-1-9 16,-1 0-3-16,1-1-3 0,-2 0-2 0,0 0 1 0,0-1 0 15,0 0 1-15,0-1-2 0,-1 1 0 0,0-2-3 0,1 1 4 0,-2-1 0 16,2 1-1-16,-1-1-1 0,2-1-3 0,-1 2 1 0,1-1-1 0,0-2 3 16,1 2 0-16,0-1-2 0,-1-1 1 0,0 0-2 0,1-1 1 0,-1-1 1 15,1-2 0-15,0 1 2 0,0-1 0 0,-1 2 3 0,0 0-1 16,0 0 0-16,0 0 0 0,-2 0 0 0,1 0 1 0,-1 1 4 0,1 0 0 16,-1 0-1-16,-1 0 0 0,0 0-2 0,-1 1 0 0,0 0 0 0,0 1 3 15,1 0-1-15,0 1-1 0,0 1 2 0,0 0-2 0,1 0 3 16,1 1-1-16,-1 0 2 0,2 1-2 0,0 0-4 0,0 1 1 0,1 0-2 15,0 1-1-15,1-1-2 0,-1 2-2 0,2-1-1 0,0 0 0 16,-1 2 0-16,1-2-1 0,1 1 0 0,-1 1-2 0,1-1 0 0,0 1 0 16,-1 0 0-16,1 0 0 0,0 0-1 0,0 0-1 0,-1 0-2 0,1 0 1 15,0 1 1-15,0-1-1 0,0 1 0 0,1-1-2 0,0 1-2 16,0-1-4-16,0 1-2 0,0-1 0 0,0 1 1 0,0 1 2 0,0 0 2 16,2-1 6-16,0 2 0 0,-1-1 6 0,2 0 3 0,-2 1-3 15,2 0 0-15,-1-1-4 0,1 1 0 0,1 0 2 0,-1-1 0 0,1 0-1 16,0 1 0-16,0-1 1 0,1 0-3 0,0 0 5 0,0 0 0 15,2 2-1-15,-2-1 1 0,3 0 2 0,-1 2-1 0,0 1-1 0,0 0 2 16,1 2-4-16,0 0 2 0,1 3 0 0,-1-1-1 0,1 1 2 0,-1 2 0 16,0-1 0-16,-1 1-3 0,0 1 2 0,0 1-4 0,1-2 1 0,0 2-1 15,0 0-3-15,0 0-2 0,-1-2-1 0,0 0 0 0,0-3-1 16,-1-1 4-16,-1-1 1 0,-1-2 4 0,0-2 5 0,-1 0 0 0,-1-2 3 16,0 1 1-16,-1-3 2 0,0 1 2 0,0-1-1 0,-1 0 2 0,0 0 1 15,0-1 3-15,0 1-1 0,0-1 2 0,0-1-3 0,0 0-3 16,-1-2 0-16,1 0-3 0,0 0 3 0,-1-1 3 0,1-2 0 0,-3 1-1 15,1-2-1-15,-1 0 0 0,-1-2 0 0,0 0 3 0,-1-1 0 16,-1 0-2-16,-1-1 1 0,0 2 1 0,-1-1-4 0,0 0 1 0,-1 0-2 16,0 0-4-16,0 0 5 0,0 1-1 0,-1 1 4 0,0-1 0 0,-2 0-1 15,0 1 4-15,1 0 0 0,0 1 2 0,0 0 0 0,1 0-4 16,-1 2 1-16,1-1-4 0,1 1-2 0,-1 0 0 0,1-1-3 0,0 1 2 16,2 0-5-16,0 0 1 0,0 2-2 0,2-1-1 0,0 1-1 0,0 0-1 15,1 0-1-15,1 0-2 0,-1 0 2 0,2 2 0 0,0 0 1 16,0 1-2-16,0 0 1 0,2-1-1 0,-1 1-1 0,-1 1 1 0,1 0-2 15,1 0-4-15,0 0-4 0,0 0-2 0,0 0-6 0,0 0 1 16,0 1 0-16,0-1 1 0,0 1 6 0,0 1 1 0,1-1 5 0,0 3 6 16,0 0-2-16,0 3 2 0,0 1 1 0,1 2-2 0,-1 1 1 0,2 2 2 15,0 0 1-15,0 2-4 0,2 0 0 0,0 1-2 0,1 1-1 16,2-1 2-16,0 0-1 0,1 0-4 0,2-1-1 0,0 1-3 0,1-2-2 16,1 2 1-16,1-3-9 0,1 1-3 0,-1-2-4 0,2-1-3 15,0-3 7-15,-2 0 3 0,1-3 4 0,-3 0 5 0,2-2 2 0,-2-1 5 16,1-1 3-16,-2 0 4 0,0-2 2 0,-2 0-1 0,0-1-2 0,-1 0-3 15,-1 0-1-15,0 1 1 0,-1-1-1 0,0 1 3 0,-2 0 0 16,1 0-3-16,-1 0 3 0,-1 0 1 0,0 1-3 0,-1 0 3 0,0 0-1 16,0 0 0-16,-2 0 2 0,1 0 5 0,-1 0 4 0,0 0 4 0,0 0 7 15,-1-1-2-15,1 0 0 0,-1 0-3 0,-1-1-7 0,-1-1 0 16,0 0-3-16,0-2-4 0,-1 0 5 0,-1-1 3 0,-1-1-3 0,0-2 3 16,0 0 2-16,-1-2 2 0,-1 0 6 0,0-1 7 0,0-1 2 0,-1 0 0 15,-2-1 4-15,1 2 1 0,-1-2-2 0,1 0-4 0,-2 0-8 16,2 0-5-16,0-1 0 0,0 2 3 0,-1 0 3 0,1 1-1 0,0 2 0 15,0 0-3-15,1 1-4 0,1 1-3 0,-1 1-5 0,2 1-1 0,0 1 0 16,0 0-3-16,3 1 0 0,-1 1-1 0,1 0 0 0,0 1 0 16,0-1-1-16,0 2-1 0,1 0-1 0,1-1-5 0,0 2 3 0,0 0-4 15,0 0-4-15,1 0 0 0,-1 0-6 0,1 0 1 0,0 0 1 16,0 0 1-16,0 0-5 0,1 1-2 0,-1 1-3 0,1-1-2 0,0 1 5 16,0 2 7-16,1 0 6 0,1 2 3 0,-1 0 2 0,2 1-1 0,1 2 3 15,0 2-1-15,1 0 2 0,2 1-1 0,-1 2-2 0,1 0 0 16,1 3-2-16,1 0 2 0,0-1-5 0,2 1-7 0,0 0-11 0,1 0-16 15,1-1-6-15,-1 0-10 0,0-1-6 0,1 0-1 0,-1 0-9 16,1-1 0-16,1-2 2 0,-1-2-4 0,0 0-1 0,0-2-8 0,-2 0-17 16,0-2-14-16,1-2-20 0,-3-1-17 0,1-2 11 0,-1-1 31 15,-1-1 40-15,0-1-120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44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2 2 111 0,'-2'0'8'0,"0"-1"-7"0,1 1 2 16,1 0-2-16,-1 0-1 0,1-1 3 0,0 1-2 0,-1 0 0 15,1 0-1-15,-1 0 0 0,1 0 2 0,-1 0-2 0,1 0 1 0,-2 0-1 16,0 0-2-16,1 1 1 0,-2 1 0 0,1-1 1 0,-1-1-1 15,0 2 1-15,-1 0 1 0,0-1-1 0,-1 2 2 0,1-1 2 0,-1 1 0 16,0 0 1-16,-1 0 0 0,1 0 3 0,-1 1 5 0,0 0 4 0,0 0 2 16,0 0 4-16,0 0 0 0,0 0 3 0,0 2 0 0,-2-1 1 0,2 1 4 15,-1-1 1-15,0 2 4 0,1-1-4 0,-2 2-4 0,0 0-5 16,1 2 2-16,-1 0 3 0,-1 0 4 0,-1 1 5 0,0 1-2 0,0-2 2 16,-1 2-1-16,1 0-3 0,-1 1 5 0,1-1 0 0,-2 0 2 15,1 0 3-15,0 0 1 0,-1 1 3 0,1-2 5 0,0 0 3 0,1-2 1 16,0-1-5-16,2 0-7 0,-1-1-10 0,1-1-6 0,0 0-5 15,1-1-8-15,1 0-4 0,2-2-5 0,0 0-4 0,0 0 1 0,0-2-3 16,2 1 2-16,0-1-1 0,1 0-2 0,-1 0-1 0,1-1-3 0,0 1-7 16,1-1-4-16,-1 0-6 0,0 0-8 0,1 0-7 0,0-1-7 15,0 1-7-15,0 0-7 0,0-1-12 0,1 1-13 0,-1 0-12 0,0-1-12 16,0 0-14-16,1-2-9 0,0 1 2 0,1-1 19 0,1-1 34 16,0-1-136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51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1 1 0,'0'0'24'0,"0"0"9"0,0 0-22 0,0 0-5 0,1 0 0 16,-1 0-1-16,0 0 0 0,-1 0 0 0,1 0 0 0,0 0 0 0,0 0 1 15,0 1 0-15,0-1 0 0,0 0-1 0,0 0 3 0,0 0 1 0,0 0 2 16,0 0-1-16,0 0-3 0,0 0-2 0,0 0 0 0,0 0-1 15,0 0 2-15,0 1 0 0,0-1-2 0,0 2 1 0,0 1-2 0,-1 2-1 16,0 1 0-16,-1 1 0 0,2 1-1 0,-1 1-1 0,0 0 1 16,1 2 0-16,0-1 0 0,0 1-1 0,0 2-1 0,2-1-1 0,-2 2 1 15,2 0 2-15,0 0-1 0,-1-1 2 0,1 1-2 0,0-1-1 0,0 1 3 16,1-1-2-16,0 0 3 0,0 1 2 0,1 1 0 0,-1 0-2 16,2 0 4-16,0 1-1 0,-1 2-1 0,1 0 2 0,0 0-5 0,-1 0 1 15,1 0-1-15,1 0-3 0,-2-1 2 0,2 1 0 0,0 0-1 0,0-2 2 16,1 0-2-16,-1 0-1 0,1-1 2 0,-1-1 0 0,1 0-1 15,-1 0 2-15,1-1 0 0,-1 1-4 0,0 1 2 0,1 1 2 0,-3 1-6 16,2 1 2-16,-1 3 1 0,-2-1-4 0,0 2 2 0,0 2 0 16,-1 1-4-16,-1 2-1 0,1 1-2 0,-2 2-2 0,1-1 1 0,-1 1 2 15,-1-1-2-15,1 1 2 0,-1 1 3 0,0-1-4 0,1-1 4 0,-2 0 1 16,1-1-2-16,0 1 5 0,1-2-1 0,0-1 1 0,0-2 1 16,0-2 0-16,0-1 0 0,1-1 2 0,-1 1-1 0,-1-2-2 0,1 0 4 15,-1 2-2-15,-2-2 2 0,0 2 2 0,0 0-2 0,-2 1-4 0,0 0 3 16,-1 2-2-16,-1 1 0 0,1 0 5 0,-1 1-2 0,2 1 4 15,-2 0 0-15,1 1 2 0,0 1 0 0,1-1-3 0,0 0 0 0,-1-1-2 16,2 0 0-16,0 1 0 0,0-1-1 0,1-1 1 0,1 0-4 0,-1-2-1 16,2-1 0-16,0-2-2 0,0-1 3 0,0-2-1 0,1-1 0 15,0 0 0-15,0-2 2 0,0-1 1 0,0-1-1 0,1-1-1 0,-1-1 0 16,0-1 1-16,0 1 1 0,0-1 1 0,0 0-2 0,0 1 3 0,0-2-3 16,-1 2-1-16,1-2 2 0,-1 2-4 0,1-1 3 0,-1-1-1 15,0 1 1-15,0 0-1 0,-1 3 0 0,0-1 3 0,0 1-3 0,0 3-1 16,0-1-1-16,-1 2-2 0,0 0-1 0,0 1 5 0,0 1-2 15,-1 0 0-15,1 1 1 0,-1-2-2 0,1 1 3 0,-1-1 3 0,0-1-1 16,0 0 0-16,1 0-2 0,0-1-1 0,0 0 1 0,0-2 5 0,0 0 0 16,1-2-1-16,0-1 2 0,0-1-6 0,0-1 2 0,0-1 0 15,1-1 0-15,0 1-2 0,1-2-5 0,0 0-5 0,0-1-6 0,0 1 4 16,1-1 3-16,-1 0 3 0,1-1 4 0,0-1-2 0,1 0-1 16,-2 0-1-16,1 1-59 0,0-2 44 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2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 0,'0'1'0'15,"1"0"10"-15,1 1 64 0,-1-1-31 0,0 1-16 0,0 0-6 16,1-2-7-16,-2 2-5 0,1 0-3 0,1-1-5 0,0 1 2 0,-2 0-1 16,2-1-1-16,-1 1 0 0,0-1-1 0,1 1 0 0,0-1 3 0,-2 0 0 15,2 1-2-15,-1 0-1 0,0-1 0 0,0 1 0 0,2-1 0 16,-2 2 4-16,1-1-3 0,-1 0-2 0,1 0 1 0,-1 0-2 0,0 0 2 15,1 2 1-15,0-2 1 0,-1 1-1 0,1 0-1 0,-1 0 1 0,2-1-1 16,-2 2 1-16,2-1-1 0,-2 0 0 0,2 1-1 0,-1-1 2 16,1 0 0-16,0 1 3 0,1-1-2 0,-1 0-2 0,0 0 0 0,1 1-1 15,-1-1 3-15,2-1 0 0,-1 2-1 0,0-1 1 0,0 1-1 16,1 0 1-16,0-1 1 0,0 1 1 0,0-1 0 0,0 1-2 0,1 0 1 16,-1 1-2-16,1 0 2 0,0-1 0 0,-1 1 0 0,1 0-2 0,-1 0-1 15,1 2 1-15,0-1 0 0,-1 1 1 0,0 1 0 0,2 0-2 16,-2 1 0-16,2 0 0 0,-3-1 0 0,1 2 1 0,0-1 0 0,-1 1-2 15,2-1 1-15,-2 1 0 0,0 0 1 0,1 0 0 0,-1 1 0 16,1 0-1-16,-1-1-1 0,0 1 2 0,0-1-1 0,0 0 1 0,0 0-1 16,0-1 0-16,-1 1 1 0,1-1-2 0,0 0 2 0,0-1 0 0,-1 0-2 15,0 1 2-15,-1 0-1 0,1-1-2 0,-1 1 5 0,1 0-2 16,-2 1-2-16,2-1 1 0,-2 1-2 0,1 2 1 0,-1 0 2 0,0 1-1 16,0 0 1-16,0 3-2 0,-1 0 1 0,0 3 2 0,0 0-3 0,0-1 3 15,0 1-2-15,-1-1-2 0,0 2 4 0,0-1-2 0,1-1 2 16,-1 2-1-16,-1-2 0 0,1 1-3 0,1-1 2 0,-1-1 0 0,0 0-1 15,1 0 1-15,0 0 0 0,0 0 0 0,1-1 0 0,0 0 0 0,-1 0 0 16,2-2 0-16,-1 1 0 0,0-2-2 0,1 0 1 0,-1-1 2 16,0 0 1-16,1-1-1 0,0 1 0 0,0-1-3 0,0 1-2 0,-1-1 2 15,0 0-1-15,1 2 1 0,-1 0-1 0,1 0-2 0,-1 0-3 0,0 0-17 16,-1 1-209-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4:30.8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76 1 0,'-2'-1'135'0,"0"0"-96"15,2 0-19-15,-2 0 0 0,1 1 2 0,0-1 0 0,1 1-7 0,0 0-7 16,0-1-5-16,1 0-4 0,0 0 0 0,1 0 4 0,-2-1-2 16,3 1 0-16,-1-1-2 0,1 0 0 0,-1 0 3 0,1-1-2 0,1 2 4 15,-1-2-5-15,0 2 1 0,1-1 0 0,-1 0-3 0,1 0 5 16,1 0-1-16,-1-1-1 0,0 1 2 0,1 0-1 0,-1 0-2 0,2 0 2 15,-1 0 0-15,1 0-1 0,1 1 1 0,1-1-2 0,0 0 0 0,1 1 1 16,0-1 0-16,2 1 2 0,1-1-2 0,0 0-1 0,2 1-1 16,-1-3-1-16,2 1 3 0,0-1 0 0,1-1 1 0,1 1-3 0,2-2 1 15,-1-1 1-15,3 0 0 0,0 0 5 0,0-1 2 0,2 0 6 0,0-1 4 16,0-1 6-16,1 1 1 0,1 0 0 0,1 0 1 0,1 0-7 16,-2 0 1-16,3 0-2 0,-1 0-4 0,0 0-1 0,1 0-2 0,0 1-4 15,-1 0 0-15,-1 0-3 0,-3 2-1 0,2 0-2 0,-2 2 1 16,0 0 1-16,1 2-1 0,-2 0 0 0,0 0-4 0,-2 2-1 0,0 1 1 15,-3 1-5-15,1 0-6 0,0 2-13 0,0 0-18 0,-2 0-16 0,-1 0-4 16,0 0 9-16,-1 0 16 0,-1-1 1 0,-1 0-132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39.7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884 32 0,'-3'1'75'0,"0"0"-62"16,-1 0-5-16,1 0-4 0,1-1-1 0,-1 1-2 0,1-1-1 0,0 0 2 16,1 0 1-16,-1 0-2 0,1 0 0 0,0 1-1 0,1-2-1 15,0 1 3-15,0 0-2 0,0 0 0 0,0 0-2 0,0 0-1 0,0 0 2 16,1 0 1-16,-1 0 4 0,2-1-5 0,-1 1 5 0,0-1-6 15,0 0 0-15,-1 0 4 0,0 0-5 0,1 0 3 0,0 1 1 0,-1-1-3 16,1 1 2-16,-1 0 3 0,1 0-1 0,-1 0-1 0,0 0 3 0,0 0-4 16,0 0 1-16,0 0 5 0,0 0-2 0,0 0-4 0,0 0 2 15,-1 0-5-15,2 0 0 0,-1 0 5 0,0 0-3 0,1 0 2 0,-1 0-2 16,1 0-1-16,1 0 1 0,-1 0 2 0,1 0 0 0,1 0 0 16,0 0-1-16,-1 0-2 0,2 0 1 0,-1 0 4 0,0 0-2 0,1 0-1 15,0-1 1-15,0 0-5 0,0 0 3 0,1 0 3 0,-1 0-3 0,1 0 2 16,0 0 0-16,1-1-3 0,0 2 2 0,0-2-1 0,0-1 1 15,-1 1 1-15,2 0-1 0,0 0-1 0,-1 0-1 0,1-1 4 0,0 1-3 16,2-1 0-16,-2 0 2 0,1 0-3 0,0 1 1 0,0 0 1 0,0-1-1 16,1 1-2-16,0-1 3 0,0 1-1 0,0-1-1 0,0 1 2 15,1-1-2-15,1 0 1 0,-1 1-1 0,0-1 1 0,0 0 1 0,0-1 2 16,0 2-1-16,0-1-1 0,1-1 0 0,1 2-2 0,0-1 4 0,0 0-1 16,0 1 0-16,1-1 0 0,-1-1 0 0,2 1 0 0,-2 0 0 15,2 0 3-15,0 1-2 0,0-1-1 0,0-1 0 0,1 2-1 0,-1-2 3 16,1 1 1-16,1 0-3 0,2-2-3 0,0 2 2 0,-1-2-1 0,1 1 2 15,-1-1 0-15,0 1-1 0,1-1 1 0,1 1-3 0,0-1 0 16,0 1 1-16,2 0 0 0,-2-1 0 0,3-1-1 0,0 1 0 0,0-1-3 16,0 0 4-16,-1-1 3 0,2 0 0 0,-2-1 1 0,3 1 1 15,1-1-1-15,-1 0 1 0,1 0 4 0,0 0-1 0,0 0-2 0,0 0-1 16,2-1 0-16,1 1 1 0,-1 0 4 0,0-1 1 0,-1 0-5 0,0 0 1 16,-1 0-2-16,1 0 1 0,0 0 2 0,1 1-1 0,0 0-2 15,0-1-2-15,-2 1 0 0,1-1 1 0,0 1 2 0,0 1 3 0,1-2-4 16,0 3 1-16,-1-1-3 0,1 1 1 0,0-2 2 0,0 1-1 0,2-1 0 15,1-1-1-15,0 1 1 0,-1-2-4 0,0 1 1 0,1-1-2 16,-1 0 0-16,1 0-1 0,1-1 0 0,0 1-1 0,-1-2 1 0,2 0 4 16,-1 1-1-16,1-1 3 0,0 1-1 0,1-1-1 0,0 1 0 15,1 0-1-15,0 0 1 0,0 1-1 0,1-1 0 0,-1 0-1 0,0 1-1 16,0-2 0-16,0 0-2 0,0 1 0 0,2 0 0 0,-2 0 2 16,0-1 0-16,1 0 3 0,0-1 0 0,1 0-1 0,0 0 2 0,0 0-3 15,1 1 2-15,1-1-2 0,0-1-1 0,0 1 2 0,-1-1-3 0,-1 1 0 16,0-1-1-16,0 2-2 0,0-1 0 0,-1 0 3 0,0 0 2 15,0-1 0-15,0 1 3 0,0-1 0 0,0 2-2 0,-1-2 1 0,1 2-2 16,0-2 1-16,1 1 0 0,1-2-1 0,-2 1-1 0,-2-1 1 0,1-1-2 16,0 0 0-16,0 0 0 0,0 0-2 0,-1 1 2 0,1 1 1 15,-2-2 2-15,2 2 3 0,0-1 0 0,-1-1-1 0,1 1 0 0,0 0-2 16,1-1-2-16,-1 1 2 0,1 0 1 0,-1-1-3 0,-1 1 2 0,-1 0-4 16,0 0 0-16,-1 1-1 0,1-1 1 0,-2 0 0 0,1 0 1 15,-1 0 2-15,-1-1 1 0,0 1 1 0,2 0 1 0,-2 0 0 0,0 0 0 16,0 0 0-16,0 0-3 0,1 1 0 0,0-1 2 0,-1 0-1 0,-1 1 1 15,-1-2-2-15,2 1-1 0,-2 0-1 0,0-1-1 0,0 1 2 16,0 1-2-16,-1-1-3 0,-1 3-5 0,0-1-11 0,-1 0-8 0,2 2 0 16,-1-1 3-16,1 0 10 0,-2 1 7 0,2 0 3 0,-2-1-5 0,-1 0-115 15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9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1 337 0,'-2'0'124'15,"0"1"-7"-15,1 0-44 0,0 0-48 0,1-1-32 0,0 1-10 16,2-1 0-16,0 2 8 0,0 0 9 0,3 0-3 0,1 0-19 0,0-1-25 16,2 0-28-16,2-2-15 0,0-1 12 0,0 0 20 0,2-3 23 15,0 1 17-15,0-2 1 0,0 1-165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9.8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 310 0,'-3'0'112'0,"0"0"-4"0,0 0-41 0,2 1-45 0,1-1-41 15,1 0-16-15,0 0-2 0,1 1 11 0,1 0 15 0,0 1 5 0,2-1-22 16,1-1-20-16,0 0-16 0,2 0-4 0,0-2 22 0,0 0 20 0,0-1 16 15,1 0-3-15,1-2-168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9.6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01 0,'3'-3'36'0,"2"1"-27"0,2-2-4 0,-1 1-2 16,-1 1 0-16,1-2-1 0,-1 1 0 0,1 1-2 0,-1-1 0 0,-1 0 2 16,-1 1 1-16,1 2-3 0,-1-2 1 0,0 1-1 0,0 1 0 15,0-1 0-15,-2 1 2 0,2 0 3 0,-1-1-4 0,0 1 0 0,0 0-2 16,2-1-2-16,0 1 2 0,0-1-1 0,1 0-3 0,0-1-158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4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-1 308 0,'-1'0'70'0,"0"0"-55"0,-1 0-16 0,1 0-1 16,0 2 4-16,0 0 1 0,0 0-2 0,1 1 0 0,-2 0-4 0,1 0 1 15,0 1 3-15,-2 0 1 0,2 0 0 0,-2 1 5 0,0 0 8 16,0 0 9-16,1 2 14 0,-2-1 11 0,1 1 6 0,-1 0 3 0,0 0-3 15,0 1-3-15,0 1-6 0,-1 0-7 0,0 1-2 0,1 2-4 0,-2 1-1 16,1-1-1-16,0 1-6 0,-1 3-2 0,1-1-9 0,0 1-3 0,0 0-4 16,0 1-3-16,1 0 0 0,-1 0-1 0,1 0 0 0,0-1-3 15,1-2 1-15,2 0 0 0,-2 0-1 0,2-1 1 0,1-1 1 0,0-1-4 16,0-1 4-16,1 0-2 0,0 0 0 0,1-1 3 0,-1-2-3 16,1 0 1-16,2 0-1 0,0-2-2 0,0 0 2 0,0 0-2 0,2-1-3 15,0 0-9-15,1-1-14 0,1 0-17 0,-1-1-24 0,2 0-29 16,0-2-31-16,-1-1-36 0,1 0-5 0,0-1 32 0,1-1-67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8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5 169 0,'-1'0'21'15,"1"-1"-12"-15,0 0-8 0,3 0-3 0,1-2 2 0,2 0-2 0,1-1 2 16,2 0-3-16,1-1-2 0,1-1-2 0,0-1-173 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8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342 0,'-1'0'55'15,"1"0"-34"-15,2 0-39 0,0 0-3 0,0 1 13 0,3 0 7 0,0-1-1 16,1 0-10-16,1 0-20 0,2 0-7 0,0-4-3 0,3 1 9 15,0-2 10-15,2-1-163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8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93 0,'-1'-1'7'16,"2"1"-2"-16,1 0-4 0,1 1-2 0,1-1 0 0,1-1-2 0,0 0 1 15,1-1 0-15,3 0-3 0,-1-1-4 0,1-2-173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8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0 254 0,'-2'1'59'0,"0"0"-8"0,0 1-18 0,1-2-9 0,0 1 4 16,0 0 0-16,1 0 2 0,-1 0-8 0,1 1-10 0,0-1-7 16,0 0-5-16,0 0-1 0,0 0 1 0,0 1 2 0,0 0-3 0,0 0 3 15,1 0 1-15,-2 0 1 0,1 0 4 0,0 1 3 0,-1 0 2 0,0-1 10 16,0 2 17-16,0 0 12 0,-1 1 8 0,0-1 5 0,0 2-5 15,0-1-2-15,0 1-4 0,-1 1-8 0,0-1-9 0,2 2-8 0,-2 0-9 16,1 1-8-16,0 0-5 0,1 1-3 0,1-1-4 0,0 1 2 16,0 1-4-16,0-2-3 0,0 3 0 0,1-2-6 0,0 1-2 0,0 0-8 15,1-1-7-15,-1-2-7 0,1 1-8 0,-1 0-9 0,-1-1-11 16,2 0-12-16,-2-1-16 0,1 1-11 0,1-3-4 0,0 1 1 0,0-1 15 16,-1 0 25-16,0 0 18 0,1-1 25 0,0 0-152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8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27 0,'-1'0'11'0,"-1"0"-6"15,1 0-2-15,1 0-2 0,0 0 1 0,0 0 1 0,0 0-1 0,0 0-1 16,0 0-1-16,0 0 1 0,0 0-3 0,0 0 3 0,0 0 0 0,1 0 0 15,-1 0 1-15,0 0-1 0,1 0 2 0,-1 0 5 0,1 0-2 16,0 0 5-16,-1 0 7 0,0 0 13 0,0 0 11 0,1 0 8 0,-1 0 3 16,0 0-8-16,0 0-1 0,0 0-2 0,0 0 0 0,0 0 5 0,1 0 3 15,-1 0-5-15,0 0-10 0,0 1-9 0,1 0 0 0,0 0 11 16,0 1 10-16,0 0 4 0,-1 1-12 0,0 1-13 0,1 0-11 0,0 2-9 16,-1 1 1-16,0 1-3 0,1 1-1 0,1 1-1 0,0-1-3 15,0 2-2-15,0 0 0 0,1 0 0 0,0 0-4 0,0 0-3 0,0 0-5 16,0-1-11-16,1-1-2 0,0 1-2 0,-1-2-1 0,0 0 2 0,0 0 0 15,-2-1-3-15,2 0 1 0,1-2-1 0,-2-1-3 0,1 0 0 0,-1-1-7 16,-1-1-5-16,1 1-5 0,-1-1-7 0,1 0-6 0,0-2 1 16,-1 0 8-16,1 0 11 0,1 0 18 0,-1-1 11 0,0-1 3 0,0-1-141 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8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95 41 0,'75'-27'148'0,"25"-8"-38"15,26-10 32-15,-10 6 11 0,-14 6-7 0,3-1-14 0,0 3-9 0,0 1-8 16,1 2-5-16,2 0-6 0,-1 1-18 0,-1 1-13 0,0 1-14 0,0 2-16 16,-3-1-9-16,1 1-15 0,-1 0-7 0,-5 0-3 0,1 1-5 15,-4 2-17-15,-1 0-40 0,-2 1-51 0,-5 0-70 0,-3 1-76 0,-3-1-65 16,-4 0 22-16,-6 3-167 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2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-1 331 0,'-5'1'118'0,"1"1"-30"16,-2 0-47-16,2 0-15 0,1-1 9 0,1 2 12 0,0-1 8 0,1-1 0 15,-1 1-12-15,1 0-15 0,1 0-11 0,-1 0-7 0,0 1-5 16,1 1-2-16,-1 1-1 0,1-1 0 0,0 0 1 0,1 1 2 0,0 0-2 16,0 1-1-16,2-1 2 0,-1 0-3 0,1 1 0 0,1-1 3 0,0 0-2 15,1 1-2-15,1-1 0 0,0 0-2 0,2 1 1 0,0 0 2 16,1-1 2-16,3 1-4 0,0 1 2 0,1-2-2 0,1 2-1 0,2-2 1 16,1 0-2-16,3-1-2 0,2 0-3 0,2-1-3 0,2 0-1 0,0-2 4 15,1 0-1-15,1 1 3 0,3-1 1 0,0 0-3 0,3 2 1 16,1-1-2-16,0 1 4 0,3 1 0 0,1 0 4 0,1 0 0 0,3 2 0 15,1 1-1-15,0 0-5 0,1 2 2 0,1 0 0 0,-1 2 1 0,1 1-1 16,0 0 0-16,0 0 3 0,1 0 3 0,1 0 1 0,2 1 1 16,1-1-1-16,0 0-5 0,2-1 2 0,1 0-3 0,-1 0 0 0,0 0 1 15,2 0 1-15,1 1 5 0,0 1 1 0,2-1-1 0,1 2 0 16,-1 1-2-16,2-1 2 0,0 0-8 0,0 0 0 0,0-2-3 0,1 2-4 16,-1-1 2-16,3-1-6 0,-2 0 2 0,3 0-2 0,0 0 2 15,-2 0 5-15,0 0 3 0,1-1 5 0,-1 1 2 0,3 0 0 0,-2 0 0 0,2-2-1 16,-1 1 4-16,-1-1 12 0,0-1 8 0,-1 0 5 0,1-2 1 15,1 1-8-15,0-1 0 0,0 0-5 0,0-1-1 0,-1 1-4 0,-1-1 3 16,0-1-1-16,-1-1 0 0,1 1 0 0,-1-1-6 0,-1 1-3 16,1-1-3-16,-3 1-5 0,-2-1 0 0,0 1-2 0,-2-1-9 0,-2 1-11 15,0 0-18-15,0 0-34 0,-2 1-26 0,-2-1-26 0,-1 0-33 0,-3 1 29 16,-2-1 25-16,-3-1-34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1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946 0,'-5'1'262'0,"-2"0"-144"0,0 1-74 0,4-1-34 16,1 0-16-16,1 1-7 0,1 0-1 0,2 0 0 0,-1 1 1 0,2-1 3 15,1 1-3-15,1 0-23 0,1-1-29 0,0 0-34 0,1 1-39 16,0-1-18-16,1 0-24 0,1-1-3 0,1 0 40 0,-1-1-153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7.5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22 633 0,'-7'-3'173'0,"-2"2"-80"0,-1-1-66 0,6 0-61 16,3 2-47-16,2 0-22 0,2-1-13 0,1-1 0 0,3 0 2 0,1-1 15 16,2-3-163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2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12 797 0,'-13'-2'176'0,"-4"-1"-69"16,-1-1-43-16,5 2-31 0,3 1-17 0,3 1-8 0,1 2-4 0,1-1-3 15,2 0-6-15,1 0-6 0,1 0-6 0,1 1-7 0,0 1-11 0,1 0-14 16,3 1-32-16,0 2-36 0,0 0-40 0,3 1-36 0,0 0 31 0,3-1-192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3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22 65 0,'1'-2'14'0,"1"-1"0"0,-1 0 6 16,2 1 8-16,-2 0 9 0,2 1 6 0,-2 0 5 0,1 0 0 15,0 0 5-15,0 1 0 0,0 0-3 0,1 1-8 0,-2 0-5 0,2 0-4 16,-2-1 1-16,2 2 6 0,0 0 3 0,0 1 1 0,0-1 0 0,-1 2-2 15,1 0-2-15,0 1-6 0,1 1-5 0,-1 1-5 0,1 0-3 0,-1 2 0 16,1 1 0-16,0 0-4 0,0-1-4 0,1 2-4 0,0-2-3 16,0 2-3-16,1-1-2 0,-1 0 0 0,2 0-1 0,-2 0 3 0,2 1 1 15,-2-2-2-15,1 0 2 0,0-1-5 0,-1 0 0 0,1-1 3 16,1-1 1-16,-1 0 1 0,0-1-1 0,0-1 0 0,0 0 0 0,-1-1-1 16,1 0 1-16,-1 0 1 0,0-1-1 0,0 0 0 0,-1-1 2 0,1 0-2 15,-1-1 2-15,0 1-1 0,0 0-1 0,0-2 0 0,-1 1 1 16,-1-1-1-16,1 0 1 0,-1 1 0 0,0 0 0 0,-1 0 1 0,0 0 0 15,0-1 1-15,0 1 3 0,-1 0 3 0,0-1 0 0,1 1 1 16,-1-1 2-16,0 0-4 0,-1 0 1 0,1-1-3 0,0 1-4 0,-1-2 0 16,1 1 0-16,-1-1 1 0,0-1 2 0,0 0 1 0,1-1 0 0,-1 1-1 15,0-4-1-15,-1 1 2 0,1-1 3 0,-2-2 1 0,2 0 2 16,-2-1 0-16,2-2 3 0,-2 1-1 0,2-1 4 0,-1 0-3 0,0 0-7 16,0-2-3-16,0 1-7 0,2-2-2 0,-1-1 2 0,2 1-2 15,-1 0 0-15,1 0-1 0,2-1-2 0,-1 0 1 0,1-1 2 0,1-1-2 16,0 0-1-16,1 1-1 0,0 1-4 0,1 1-2 0,-1 0-2 0,2 3-4 15,-2 0-6-15,3 1-7 0,-3 0-13 0,2 2-13 0,-1 0-15 16,1 1-24-16,1 0-23 0,1 0-34 0,0 1-28 0,0 0-15 0,1 0 30 16,0 2 45-16,-1 0-44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5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76 1115 0,'0'-4'138'0,"1"-2"-93"15,4-4-37-15,5-1-6 0,3-2-3 0,5-2 4 0,3-1 4 0,2 0-4 16,1-2-1-16,1-1-9 0,2-2-28 0,2 1-39 0,2-1-47 0,2-2-59 15,-1 1-46-15,0 1 6 0,-2 1-238 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54.5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2 1 22 0,'-7'4'65'0,"-1"0"-54"0,0 0-5 15,0 0-2-15,2 0 1 0,0-1-1 0,0 0-1 0,0 0 2 0,0 1-4 16,-1-2 3-16,2 0-2 0,-2-1 0 0,1 1 1 0,-1-1 2 0,1 0 4 15,0 1 9-15,-1-1 4 0,0 0 7 0,1 1 7 0,-2-1-2 16,0 1 3-16,1-1 2 0,0 1-3 0,-1-1 6 0,1 1 6 0,-1-1 2 16,2 1 5-16,-1 0-2 0,1-1-6 0,0 1-5 0,-1-1-11 15,1 1-8-15,-1 0-5 0,0 0-4 0,2 0-6 0,-2-1-3 0,2 2-3 16,0-1-4-16,1 1 1 0,-1-1-1 0,0 0 0 0,0 2 1 0,0 0-1 16,1 0-1-16,0 0 1 0,-1 1 1 0,1-1 1 0,-1 0 2 15,1 1-1-15,-2 0 1 0,1 1-1 0,-1-1 0 0,0 0 1 0,1 1 6 16,-1-1-3-16,0 1 5 0,0 0-1 0,0 0-1 0,-1 1 5 0,0-1 4 15,-1 1 10-15,1 1 6 0,-1-2 1 0,-1 2-5 0,0 0-7 16,-1 1-5-16,0 1 0 0,-1 0 3 0,-1 1-1 0,0 2-1 0,0-1 1 16,1 1-2-16,0-1-4 0,0 1 4 0,-1-1-4 0,2 0 2 0,-1 0 2 15,-1 0-4-15,2 1-2 0,-2 0 0 0,1 0-3 0,-1 2 2 16,0-1 0-16,1 0-1 0,0 1 0 0,0-2 0 0,-1 2 2 0,2-1-4 16,0 1-3-16,1-1-2 0,1 0-3 0,0 1 2 0,2-3 2 15,0 3-1-15,0-1-3 0,-1-1-1 0,2 1 0 0,0 1 2 0,0-2-2 16,1 2 2-16,0-1-1 0,1 1-1 0,-1-1 1 0,1 2 1 0,0-1 0 15,-1-1 0-15,2 1 1 0,-1 0-1 0,-1 1-1 0,2-1 2 16,0 0-3-16,-2 1 2 0,3-1 1 0,-2 0-1 0,1 1 1 0,0 0 0 16,-1 1-2-16,1 1 2 0,-1 1 0 0,0 0 0 0,1 2 2 0,-1 0 1 15,-1 1-2-15,1-1 0 0,0 0-1 0,-1-1 0 0,1-1 1 16,-1 0 0-16,1 0 0 0,0-1-3 0,1-1 2 0,-1-1 0 0,2-1-1 16,-2 0 0-16,2 2 0 0,0-1-1 0,-1 3 1 0,1 0 1 15,0-1-1-15,-1 1 3 0,1 0-3 0,1-1-1 0,-2 2 1 0,0-1-1 16,2 0 2-16,-4 2 1 0,4-1-2 0,-1 0-1 0,0 1 3 0,0-1 1 15,1 0 2-15,0 0 2 0,0 1-2 0,2-2-1 0,-1 1-3 0,2-1 0 16,-1 1 5-16,1-1-2 0,1 0-1 0,0-1-3 0,0 1-1 16,1-1-2-16,1 1 3 0,-1 0 3 0,2 0-4 0,-1 0 1 0,2 0-2 15,-2-3-1-15,1 1 2 0,0 0 1 0,1-1-1 0,0-1-1 16,0-1 0-16,1 0-3 0,-1-2 4 0,0 1-1 0,2 0-2 0,-1 0-5 16,0 0-1-16,-1-1-1 0,0 0-2 0,1-2 6 0,0 1-2 0,-1-1 3 15,0 0 3-15,1 0 1 0,-1-1 1 0,0 0 1 0,0 0 3 16,-1 0-2-16,0 0 1 0,0 0-2 0,0 0 4 0,0 0-1 15,0 0-2-15,0 1 2 0,-1 0-4 0,1 0 1 0,0 1 1 0,0 1 2 16,0 0-1-16,0 2 2 0,1 1-2 0,-1 0-1 0,0 1-1 0,-1 1-1 16,2-1-1-16,-2 1-3 0,0-2-2 0,1 1 2 0,0 0-4 0,0-2 2 15,-1 1-1-15,1-1 0 0,0 1 1 0,-1-1-3 0,0-1 4 16,-1 0-1-16,-1-2 5 0,0 1 1 0,0-2 2 0,0 1-3 0,0-2 1 16,0-1 0-16,0 0-6 0,0-3 1 0,0 1-1 0,1-1 2 0,0-1-1 15,1 1-4-15,0-1-3 0,1 0-5 0,0 0 6 0,0 0 2 16,0 0 0-16,0 0-2 0,2 0-7 0,-1 0-5 0,0 0-3 0,0 0-2 15,1 1 2-15,-1 0 1 0,0-1-2 0,1 1 0 0,0-1 4 0,0 0 0 16,-1 0 2-16,1 1 4 0,-1 0-4 0,0 0-1 0,0 0 3 16,-1-1 1-16,0 1 6 0,1-1 6 0,-3 1-1 0,2-2 4 0,-2 1 1 15,2 0-1-15,-1-2 5 0,0 1 0 0,-1 0-1 0,0-1 0 16,0 0 3-16,0-1-2 0,0 0 10 0,-1 0 7 0,1-1-2 0,0 0 1 16,0 0-8-16,0 0-6 0,0-1 2 0,2 0 1 0,-1-1-2 0,1 0-2 15,1-2 0-15,0 1-5 0,0-1 2 0,1-1 2 0,0 0-3 16,1-1-2-16,-1 0-1 0,2 0-6 0,-1 0-1 0,1 0 1 0,-1 0-3 15,1 0 3-15,0 0 1 0,1 0-3 0,-1-1 4 0,1 1 0 0,-1-1 1 16,-1 0 5-16,1 1-1 0,-1-2 0 0,0 1 2 0,2 0 1 16,-1-1 0-16,0-1 2 0,0 0 3 0,1-1-4 0,1-2 0 0,-1-1 0 15,1 1-4-15,0-1 3 0,0-2 2 0,1 1-4 0,-1-3 3 16,2 1-3-16,-2-2-1 0,-1-1 4 0,1 0-2 0,0-1 1 0,1-2-1 16,-1 0 1-16,1 1-1 0,-1-2 3 0,1 1 3 0,-2 1-4 0,0-1 3 15,1 1-2-15,-1-1-1 0,-1-1 5 0,-1 1 1 0,0-2 3 16,0 1 6-16,0-2 4 0,-1 1 0 0,0-1 0 0,-1-1 0 0,0 0 0 15,1 0-1-15,-2 0-1 0,1-1 0 0,-1 1 2 0,0-3 0 0,0 0 0 16,-2 0-2-16,1 0-3 0,0-1-1 0,-2 0-3 0,1-1-1 16,1-2-5-16,-1-1 4 0,0 1-1 0,-1 0-2 0,1 0-1 0,0-1-1 15,0 1-1-15,-1 0 1 0,1 0 2 0,-1-1-1 0,-1 0 2 16,0 1-2-16,0 0-2 0,0 0 1 0,-1 2-2 0,0 0-2 0,-1-1 2 16,-1 2 0-16,1 1-2 0,-2 0 2 0,1 2 1 0,0-1 1 0,-2 1-2 15,0 0 1-15,0 2-1 0,0-1-2 0,0-1 4 0,0 0 1 16,1-1-2-16,-1 0 0 0,0 2-2 0,0 1-1 0,0 0 4 0,-1 1 0 15,1 1-2-15,-1 0 2 0,-1 1-1 0,1 0 0 0,0 1 2 0,0 0 1 16,0 1 0-16,-1 0 1 0,-1 0 3 0,1 2 0 0,-1-1 3 16,-1 1 5-16,1 0-3 0,0 0 2 0,-2 1-2 0,0 1-3 0,-1-1 1 15,0-1 0-15,-1 1-2 0,0-1 0 0,1 2 0 0,0 1-5 0,-1-1 1 16,1 1 0-16,-1 1 0 0,1 1 0 0,-1-1-1 0,0 1-5 16,0 0-1-16,0 1 0 0,0 1 0 0,0 0 4 0,-1 0-2 0,0 1 0 15,-1 1 0-15,0-1-2 0,0 2 2 0,0 1 1 0,-1 0-1 0,0 0 2 16,0 2-1-16,-1 0 0 0,1 1-1 0,-1 0 2 0,-1 1 1 15,0 1 1-15,-1 0 5 0,1 0-3 0,-2 1-3 0,1 0-2 0,0 1-4 16,0 0 2-16,-1 1 1 0,0 0 0 0,0-1 1 0,0 2-2 0,0-1 2 16,-1 1-1-16,0 0 1 0,-1 0 0 0,-1 0-3 0,-1 0 1 15,2-1-1-15,0 1 0 0,1-1 3 0,-2-1-1 0,1 0 1 16,1 0 2-16,-1-1 1 0,0-1 6 0,2 1 3 0,-1 0-1 0,1-1-4 16,2 1 0-16,-1-1 0 0,2 1 1 0,-1 0 0 0,0 1-4 0,-1 0-3 15,2 0-2-15,1 0-4 0,0 1 1 0,0 1 1 0,0-1-3 0,1 2-1 16,1-1-5-16,0 1-4 0,0-1-2 0,1 1 1 0,-1 1-2 15,1 1 2-15,-1 1-1 0,2-1 4 0,-2 3-1 0,1-1 3 0,0 1 0 16,0 1-2-16,0 0 2 0,-1 1 0 0,1 1 2 0,-1-1 0 16,0 1 1-16,2 2 0 0,-1 0 0 0,1 1 1 0,0-1 1 0,0 0 1 15,1 0 1-15,0-1-2 0,0 1 0 0,2-1 0 0,-1 1-2 0,1-1 0 16,0 0 3-16,0 1-1 0,0 0 2 0,0-1 0 0,0 1 2 16,1-1-2-16,-1 1 1 0,0-1-2 0,1 0 0 0,0-2 2 0,0 1-2 15,0 2 2-15,1-2 1 0,0 1-2 0,-1 1 2 0,2 0-1 16,-1 0 0-16,0 0-1 0,1 2 2 0,-1-1 1 0,1 1-1 0,1-1 3 15,0 0 0-15,1 1 1 0,0-2-5 0,0 2-1 0,0-2 0 0,0 1 1 16,1 1 2-16,0-1 0 0,0 2 2 0,0 0-3 0,-1 1 2 16,1 0 1-16,-1 0-4 0,1 3 4 0,-2-1-1 0,1 2-1 0,0 0 1 15,-1 0 0-15,1-1-3 0,0 0 0 0,0 0 0 0,0 0-5 0,0-1 2 16,0-1 1-16,0 1-1 0,-1 0 3 0,1-2 0 0,0 1-1 16,-1 0-2-16,1-1 0 0,0 0-1 0,-1 0 0 0,1-1 1 0,0 1 2 15,-1-1 1-15,1 0 2 0,0-1-1 0,0 0 1 0,0-1 1 0,0 1-5 16,0-2 1-16,0 1 1 0,0 1-2 0,0-2 4 0,0 2-2 15,1-1 1-15,0 0 0 0,1 1 1 0,-1-1 0 0,0 0 0 0,1 0 2 16,-1 1-4-16,0-1 3 0,1 2 0 0,-1 0-1 0,1 0 2 16,0 2-2-16,-1-1-1 0,1 3 0 0,-1-1 1 0,1 0-3 0,0 1 1 15,1 1 3-15,-1 0-3 0,1 0 2 0,0 0 0 0,1 0-3 16,-1-1 2-16,0-1 2 0,1-1-3 0,0 0 2 0,0 0-3 0,1-1-1 16,0 0-1-16,0-1-4 0,0 0 2 0,-1-1-2 0,2-2 1 0,0 0-1 15,-1-1 1-15,2 0 5 0,-1 0-4 0,1 0 3 0,0-1-2 16,-1-1-3-16,1 0 4 0,0 0 1 0,0-1 2 0,0 0 1 0,1-1-3 15,0 1-2-15,-1 0 1 0,1 2 0 0,-2-2 3 0,1 3 0 0,-1-1 2 16,1 0-3-16,-2 1-2 0,0 1-1 0,1 1-3 0,-2 0-1 16,1 2 3-16,1-1-4 0,-1 0 3 0,0 1-1 0,0 0-3 0,1-1 4 15,-1 0-5-15,1-1-2 0,-1-2-3 0,0 0-3 0,-1 0 2 0,2-2-1 16,0 0 3-16,-1 0 0 0,0 0 3 0,0 0 5 0,1-1 1 16,-2 0 3-16,2 0-1 0,-1-2 1 0,0 0 2 0,0-2 2 0,0 1 3 15,2-1-2-15,-2 0 4 0,2-1 0 0,-1 0-2 0,0 0 4 0,2 1-3 16,-1 0-3-16,0-1 0 0,0 1 0 0,1-1 1 0,0-1 1 15,0 1-5-15,-1 0 2 0,1 0-2 0,-1-1 0 0,1 0 5 0,1 0-8 16,1-1 3-16,-1 0-6 0,1 0-2 0,0 0 1 0,0-1-6 0,0 1 3 16,-1-2-5-16,2 0-2 0,-1 0 0 0,1 0-1 0,-1 0 5 15,0-1 7-15,-1 0 2 0,1 0 4 0,0 0 1 0,0 0 1 0,1-1 3 16,-2 1 0-16,2-2 3 0,-1 2-3 0,0-3-1 0,2 2 1 16,-2 0-1-16,1-2 7 0,-2 0 2 0,0-1 1 0,1 0 4 0,-1-2-4 15,-1 1 0-15,2-2-6 0,-2 1-5 0,1-1-4 0,0 1-2 0,-1 0 0 16,0-1 1-16,1-2 4 0,0 0-2 0,0 0 0 0,1-1-2 15,-1 0-3-15,1 0 1 0,0 0 1 0,-1-2 0 0,0 0-1 0,1 0 2 16,-1 0-3-16,1-1 3 0,0 0 2 0,-2-1 0 0,0-1 5 0,-1 1-3 16,-1-1 1-16,2 0 1 0,-2 0 2 0,1 0 0 0,-1 0 3 15,0 0 3-15,-1 0 0 0,0 0 6 0,0 0 0 0,0 1-3 0,-1 0-1 16,0 0-4-16,1 2-3 0,-2-2-1 0,1 1-1 0,-1 1-5 16,1 0 2-16,-1 0-11 0,1 0-18 0,0 1-35 0,0 1-41 0,0-2 4 15,0 1-141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9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1 0,'-3'0'295'16,"-1"0"-269"-16,0 0 9 0,1 0 7 0,1 0 2 0,0 0-7 15,1 0-12-15,0 1-11 0,1-1-8 0,-1 1-6 0,1 1-4 0,0 0 2 16,1 1 0-16,0 0 2 0,0 1 1 0,0-1-1 0,0 0 0 0,1 0-1 16,1 0 1-16,-1 1 2 0,2 0 0 0,0-1-2 0,0 2-2 15,0 1-1-15,1 1-1 0,0 2-4 0,0 0-13 0,1 4-19 0,0 0-7 16,0 3 0-16,1 1 8 0,0 2-270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9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0 1 0,'-2'0'91'0,"-2"0"-22"0,0 0-15 0,1 0-31 15,0 1-12-15,-1 0-6 0,2 1-2 0,0 0 0 0,-1 1-1 0,-1 0-1 16,2 1-1-16,-2-1 2 0,1 0-1 0,-1 0 1 0,1 0 0 0,0 1-2 16,0-2 0-16,0 0-3 0,0 1 1 0,0 1-2 0,-2-1-11 15,0 1-25-15,-1 0-165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8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 54 0,'-1'-1'79'0,"0"1"-34"0,0 0-11 0,-1 0-12 0,1 1-4 15,0-1-7-15,-2 0-6 0,2 1-2 0,-2 0-1 0,2 0-1 0,-1 0-1 16,0 1 3-16,0-1 0 0,0 1-2 0,1-1 1 0,0 0-3 15,0-1-1-15,1 0 4 0,0 0-3 0,0 1 2 0,0-1 0 0,0 1-2 16,0 0 1-16,1 0 1 0,-1-1-2 0,1 1 1 0,-1 0 1 0,1 0-1 16,-1 1 0-16,2-2 3 0,-1 2-3 0,0 0 0 0,-1-2 1 15,0 2-3-15,1 0 1 0,-1-1 2 0,0 2-1 0,0-1 0 0,0 0 1 16,0 2-2-16,0 0 1 0,-1 0 1 0,1 1-1 0,-1 1 0 0,-1 1 1 16,0 1-2-16,1 0 2 0,-1 1 5 0,1 2-4 0,-1-1 0 15,0 1-1-15,1 0-3 0,0 2 2 0,-1 0 1 0,2-1-1 0,-1 1 0 16,0-1 0-16,0 0-3 0,1 0 4 0,0 0 0 0,1-2-1 15,0 1-1-15,0-1 0 0,-1 0-1 0,1-1 2 0,0 1 3 0,-1 0-3 16,1-1 0-16,-1 0-2 0,0 0-2 0,0-1 3 0,0 2 2 16,-1-1-1-16,0 0 0 0,0 0-1 0,-1-1-2 0,0 0 1 0,1 1 2 15,-1-1 0-15,0 1 0 0,0-1-2 0,0-1-2 0,1 1 1 0,-1 0 3 16,1 0-2-16,-1 1 0 0,0 0-5 0,0 0-12 0,0 0-224 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41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0 1 0,'0'0'14'0,"0"0"62"0,1 0-53 0,0 0-13 0,0 1-2 0,0 0-3 16,-1 0 0-16,1-1-1 0,-1 0 2 0,0 1 2 0,1 0 4 0,-1-1 1 15,0 1-1-15,0 0 0 0,0-1 0 0,1 1-1 0,-1 1-1 16,-1-1-3-16,1 1-4 0,0 0-2 0,-1-1 1 0,1 2-1 0,-1-2 2 16,1 1-1-16,0 0-2 0,-1-1-1 0,0 1-4 0,0 0 2 0,0 0-2 15,0-1 0-15,-1 2-2 0,1-2-2 0,0 2 1 0,-1-2 0 16,1 2 3-16,-1-1-2 0,0 0 0 0,2 0 2 0,-2 1 0 0,0-1 3 15,1 1 3-15,-2-1-1 0,2 0-1 0,-1 2 1 0,0-2-2 16,0 1 2-16,0-1 2 0,1 0 0 0,-1 0 0 0,1 0 1 0,-1-1 2 16,1 0 4-16,0 0 6 0,-1 0 2 0,1-1 3 0,0 0 0 15,0 0 1-15,1 1 1 0,-1-1 1 0,0-1 0 0,1 1-3 0,-1 0-4 16,1 0-4-16,-1-1-3 0,1-1-2 0,0 1-2 0,0-1-2 0,0 0-1 16,0-1-2-16,0 1 0 0,1-1 0 0,-1 0-1 0,0 1 0 15,0-1 0-15,0 2-2 0,1-1-3 0,-1 0-2 0,1 1-10 0,0-1-5 16,-1 1-9-16,0 1-4 0,0-1-1 0,0 1 3 0,1 0 5 0,-1 0 3 15,0 0 11-15,1 0 4 0,-1 1 5 0,-1-1 5 0,1 1-3 0,0 1 2 16,-1 0 0-16,1 1 1 0,-1-1 0 0,0 1 3 0,0 0-2 16,0 0-1-16,1-1 1 0,0 1-1 0,-1-2 2 0,1 1 1 0,0 0-1 15,0-1-1-15,0 0 0 0,0 1 0 0,0-2 1 0,0 1 1 16,0 0-1-16,0 0-1 0,0 0 1 0,1-1-1 0,-1 1 2 0,0 1 1 16,0-1-3-16,0 0-1 0,0-1 1 0,1 0-2 0,0 1 1 0,0 0 3 15,0-1-2-15,-1 0 2 0,2 0-2 0,-1 0 0 0,1 0 1 16,0-1-3-16,0 0 1 0,1 0-5 0,-1-1-7 0,2 0-116 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41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2 54 0,'-1'0'49'0,"0"0"-35"0,0 0-8 0,0 0 0 15,0 0 5-15,-1-1 0 0,2 1 2 0,-1 0 0 0,-1-1-2 16,1 1-2-16,0 0-2 0,0 0-1 0,1 0-4 0,-1 0-2 0,1 0-2 16,-1 0 3-16,1 0-5 0,0 0-3 0,0 0-4 0,0 0-6 0,0-1 3 15,1 1 4-15,-1-1 4 0,0-1 4 0,1 2 0 0,1-2 1 16,-2 0-2-16,2 1 1 0,0-2-1 0,-2 2-1 0,2-1-1 0,0 0-8 16,-1 1-36-16,1-1-8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27.2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4 286 0,'-1'-2'126'0,"-2"0"-12"0,1 2-22 0,1-2-8 0,0 2-9 0,1-1-9 16,0 1-17-16,0 0-23 0,1 0-14 0,0-1-12 0,1 1-4 0,0-2 2 15,1 0 0-15,1 0-1 0,1 0-1 0,1 0-8 0,-1 0-13 16,2 0-15-16,-1 0-20 0,1 0-14 0,0 0-10 0,1 0-3 0,-1-1-1 15,0 1 2-15,0-1 5 0,1-1 8 0,1 0 19 0,1 0 11 0,0 0-64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26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 469 0,'-5'0'156'0,"0"-1"-85"15,0 1-51-15,2 0-16 0,2 0-6 0,1 0-3 0,0 0-2 0,0 0-8 16,0 0-8-16,0 0-5 0,1 0-3 0,-1 1 1 0,0 0 5 0,2 0 0 16,-1-1 5-16,0 1 4 0,0 0 2 0,1 0 3 0,0 0 2 0,0 1 1 15,-1 0 3-15,1 0 2 0,-1 1 3 0,0 1 1 0,-1 2 4 16,1 1-3-16,-1 1-2 0,-1 3 1 0,1 2-1 0,-1 1 1 0,1 1 2 16,-1-1-3-16,1 1 2 0,-1-2-2 0,2 1-1 0,-1 0-1 15,1-2-4-15,-1 1-9 0,2 0-14 0,0-2-13 0,0 0-14 0,0-1-4 16,2-1 4-16,-1-1 9 0,1-3 14 0,0 0 12 0,0-1-68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26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4 101 0,'-2'-1'21'0,"1"1"-3"0,-2-1 0 0,1 0 3 0,1 0 4 16,0 1 5-16,-2 0 0 0,2 0-5 0,-2 0-7 0,1 1-5 0,-1 0-2 15,-1 0 1-15,0 0 0 0,0 1 4 0,1-1 2 0,-1 1 4 16,0 0 6-16,0 1 3 0,0-1-1 0,0 1-1 0,0-1-2 0,0 0-1 16,2 0 3-16,0 0-2 0,-1 0-3 0,2-1-7 0,0 1-11 0,0-2-5 15,1 1-6-15,1 1-1 0,0 0 1 0,-1 1 0 0,2 0 2 16,0 0 2-16,0 1 1 0,0 0 0 0,2 0-1 0,0 0-2 0,0 1-1 16,0-1 1-16,0 1 0 0,0-1 0 0,1 1-2 0,0-1 1 15,0 0-1-15,-1 0 1 0,0 1 1 0,1 0 0 0,-2 0 2 0,1 1 3 16,0 0-2-16,-2 0 1 0,0 2 2 0,1 1 0 0,-2 1 0 15,0 1 0-15,0 1-3 0,0 1-1 0,-1 2 0 0,0-1-7 0,1 1-17 16,-2-3-30-16,2 1-37 0,-1-1-26 0,2 0 11 0,0-3-119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3.0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0 0 83 0,'-2'0'11'0,"0"0"-1"0,-1 0-2 15,0 0 7-15,1 0 6 0,0 1-1 0,0 0-2 0,0-1-5 16,1 0-4-16,0 0 1 0,-1 2 5 0,0-1 6 0,0 0 11 0,1 0 10 15,-1 0 6-15,0 0 6 0,0 1 2 0,0-2-2 0,0 2 0 16,0-1 2-16,1 0-4 0,-2 2 0 0,1-2 2 0,-1 3-4 0,1-1-5 16,-1 1-1-16,0 1-5 0,-1 0-3 0,1 3 2 0,-1 0-1 15,0 1 2-15,-1 3 2 0,0 1-3 0,0 2 1 0,-2 1-6 0,1 3-6 16,-1 2 0-16,-1 1-3 0,1 2 3 0,0 0 0 0,0 0-3 0,1 0-7 16,-1 1-4-16,2 1 1 0,-1 0-5 0,1 0-1 0,0 0-1 15,0 0-5-15,0-1 2 0,1-2 0 0,1-1-2 0,0-3 3 0,2-2-3 16,1-1-2-16,0-2 0 0,0-2-1 0,2-1 2 0,0 0 0 0,0-3 0 15,1 1-1-15,0-2-2 0,0 0 1 0,0 0-6 0,1-2-9 16,0 0-9-16,1-1-13 0,0-1-12 0,0 0-12 0,0-2-17 0,1 0-17 16,0-1-29-16,0 0-31 0,1-1-37 0,-1 0-25 0,1-2 33 15,-2 2-93-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25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4 46 0,'-1'0'43'0,"-1"0"-30"0,1 0 3 0,-1 0 6 0,1 0 7 0,0 0 6 15,1 0 0-15,0 0-3 0,0 1-10 0,0-1-7 0,0 0-4 0,0 0-6 16,0 0-1-16,0 0-4 0,0 0 0 0,0 0-1 0,0 0 3 0,1 0 9 16,1 0 4-16,-1 0 4 0,2 0 1 0,-1 0-5 0,2 0-2 15,-2-1-2-15,2 0-3 0,-1 0-1 0,0 0-2 0,1 1-3 0,0 0 0 16,0-1 0-16,1 0 2 0,-1 0 0 0,2 0-1 0,-1-1-1 15,0 0-2-15,1 1 2 0,-1-1-2 0,-1 0 2 0,1 0-2 0,0 1-2 16,0-1 1-16,0 1-3 0,0-2 2 0,-1 2-3 0,1-1-4 0,-1 1-7 16,-1-1-8-16,1 0-7 0,0 1-6 0,-1-1-4 0,0 1-7 15,-1-1-3-15,2 0 8 0,-2 1 11 0,0-1 10 0,1 1-85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1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0 714 0,'-2'0'180'0,"0"0"-131"16,-1 0-42-16,2 0-4 0,0 0 1 0,0 0-6 0,1 0-5 16,-1 1-10-16,0 0-19 0,0 1-15 0,-1 0-13 0,1 2-1 0,-1 1 9 15,-1 1 18-15,0 0 14 0,-1 1 13 0,0 1 8 0,-1 0 1 0,0 1 3 16,-1 0 2-16,-1 0 3 0,0 1 6 0,-1 0 10 0,-1 2 7 15,0-1 8-15,0 0 4 0,1 1-3 0,-1-1-3 0,1 0-8 0,1-1-4 16,1-1-6-16,1-1-4 0,0-1 0 0,1 0-7 0,0-1 0 0,1 1-6 16,0-3-2-16,1 2-1 0,2-3-2 0,-1 1 0 0,1-1 1 15,1 1 0-15,-1-1 0 0,1 0 1 0,0 0 0 0,1 0 3 0,0 0 0 16,0 0 0-16,0 0 1 0,1-1-1 0,0 0 3 0,0 1 1 0,1-1 1 16,-1 1 1-16,1 0 2 0,0 0 3 0,1-1 1 0,-1 2 3 15,1-1 1-15,1 1 1 0,-2 0-2 0,2-1-2 0,0 2-3 0,-1-1-4 16,1 0 0-16,0 0-3 0,0 0 1 0,-2 0-1 0,2 0 0 0,-2 0 0 15,0-1-1-15,-1 1-1 0,0-1-2 0,0 0 1 0,-1 1-4 16,0-3 0-16,0 2 1 0,-1-1 1 0,-1 0 1 0,0 0 5 0,0-1 4 16,-1 1-3-16,0 1 3 0,-1 0 1 0,0-1-5 0,1 0 2 0,-2 1-3 15,1-1-1-15,0 0-1 0,0 0-3 0,-1 0-2 0,0 1-1 16,0-1-4-16,-2 0-5 0,2 0-7 0,-1 1-8 0,0-1-10 0,-1 1-8 16,0 0-7-16,1 0-4 0,-2 0-3 0,2 1-4 0,-2-1-8 0,1 0-8 15,0 1-8-15,-1 0-1 0,0-1 7 0,1 2 16 0,0-1 24 16,-1-1 18-16,1 1 14 0,0-2-97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0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3 171 0,'0'-1'27'0,"0"1"-13"0,1 0-9 15,-1 0 8-15,2-1 12 0,1-1 7 0,1-1 2 0,-1 0-5 0,3-1-13 16,0-1-7-16,1-1-8 0,0 0-2 0,1 0 1 0,1-2 1 16,0 1 1-16,-1 0 1 0,0 0 2 0,1-1 4 0,-1 1 1 0,2-1 4 15,-1 1 5-15,1 0-1 0,-1 0 3 0,0 1-4 0,0 1-4 0,-1-1-4 16,-1 2-6-16,0-1-1 0,0 2-2 0,0 0-2 0,-1-1 1 16,0 3-1-16,0-2 0 0,0 1-1 0,0 0-2 0,-2 0-7 0,1 2-10 15,-1-2-12-15,1 1-14 0,-2 0-3 0,0 1-2 0,0-1 3 0,0 1 8 16,-1-1 9-16,0 1 10 0,0-1 9 0,-2 1 7 0,0 0-1 15,1 1-100-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0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 236 0,'-2'0'54'16,"0"-1"-31"-16,1-1-30 0,1 2-5 0,0 0-2 0,0 0-3 15,0 0 0-15,0 0-3 0,2 0-1 0,0 0-3 0,0 1 2 0,0 1 7 16,0-2 5-16,1 2 8 0,-1 0 2 0,0 0 3 0,0 0 3 16,0-1 6-16,0 1 10 0,0 0 9 0,0 0 20 0,0 0 19 0,0 1 19 15,0 1 16-15,-1-1 3 0,2 3-7 0,0 0-14 0,-1 1-23 16,1 1-24-16,0 2-18 0,-1 0-15 0,1 0-4 0,1 2-2 0,-1 1-1 15,2-1-3-15,-1 1-5 0,1-1-7 0,-1 0-14 0,1-1-14 0,-1 0-23 16,1-1-21-16,-1 0-15 0,1-2-17 0,-1 0 2 0,1-1 15 16,0-2 30-16,-1 0 28 0,1-2 17 0,-1-1-92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9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37 221 0,'-2'-1'56'0,"2"0"-10"16,0-1-14-16,0 2 3 0,0-1 4 0,1 0 2 0,0 0 4 16,1 0-7-16,1-1-8 0,0 0-12 0,2 0-7 0,-1 0-4 0,3 0 4 15,-1-1-4-15,1 0-1 0,0 1 4 0,2-1-4 0,-1 0 2 16,1 0 0-16,0-1-2 0,1 1-3 0,-1-1-1 0,1 0 1 0,-1-1 0 15,1 1 2-15,-1 0 0 0,0 0-1 0,-1-1 2 0,1 1-1 0,-2 0 0 16,1 0 2-16,-1 0-4 0,-1 0 0 0,1 0 0 0,-2 0-4 16,1 0 2-16,-1 0 2 0,0 1-1 0,0 0-1 0,-2 0-3 0,1 1-2 15,-1-1-4-15,-1 1-7 0,0 0-9 0,0 0-15 0,0 1-14 0,0-1-18 16,-1 1-9-16,-1 0 1 0,1 0 0 0,-1 1 17 0,1 0 17 16,-2 0 13-16,1-1 16 0,-1 0-27 0,0 0-48 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8.3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10 0,'1'-1'4'0,"-1"1"-3"0,2 1 1 0,-2-1 1 0,0 1 2 16,2-1 2-16,-1 0 2 0,1 1-3 0,1-1-2 0,0 1 1 0,1 0-4 16,-1 0 0-16,0 0 2 0,1-1-2 0,-2 0 2 0,1 1-1 15,0-1-3-15,0 1 2 0,-2-1-1 0,1 1 1 0,-1 0 0 0,1-1 1 16,-1 0 3-16,-1 1 6 0,1-1 8 0,-1 1 6 0,0-1 3 0,1 0 6 16,-1 0 1-16,0 0 4 0,0 0 1 0,0 0-4 0,0 0-4 0,0 0-9 15,0-1-7-15,0 1-6 0,-1 0-3 0,1 0-3 0,0 0-1 16,0 0 1-16,1 0-2 0,-1 0 2 0,0 0 1 0,0 0 0 0,0 0 0 15,-1 0 0-15,1 0 2 0,0 0 3 0,0 1 2 0,1-1 5 0,-1 0 0 16,0 0 0-16,0 0 0 0,0 0 2 0,0 0 2 0,0 0 1 16,-1 0-3-16,1 0-1 0,0 0-4 0,0 0-3 0,0 0 0 0,0 1-4 15,0-1-2-15,0 0-3 0,0 1-2 0,-1 0-3 0,-1 0 1 0,1 3 2 16,-1-1-2-16,1 2 1 0,0 0 2 0,0 2-2 0,-1 0 5 16,-1 0 1-16,1 1 0 0,0 0 1 0,-1 2-2 0,1 1 0 15,-1 0-2-15,2 1-1 0,0-2-2 0,0 2-2 0,0-1 0 0,1 1 0 16,0 0-1-16,1 0 5 0,0 0-1 0,-1-1-3 0,1 1 0 0,0-1-5 15,-1 1-2-15,1-2 1 0,-1 3 1 0,0-1-1 0,-1 0 0 0,1 0-1 16,-1 0-4-16,0 0-1 0,-1-1-3 0,1 0-3 0,-1 1-6 16,0-1-6-16,2-1 0 0,-2 0-6 0,1 0-1 0,0-1-4 0,0 0-8 15,0 0-4-15,0 0-5 0,0 0 0 0,0 0 9 0,1-1 17 0,0 1 11 16,-1-1 13-16,0-1 3 0,0-1 2 0,0 0-98 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7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45 136 0,'-3'0'10'0,"1"0"-3"0,-3 0-2 0,2 0 8 16,1 0 10-16,-2 0 11 0,1 1 6 0,0-1-4 0,0 1-14 0,1-1-10 16,1 1-10-16,-1 0-7 0,1 0 3 0,0 0-2 0,1 0 3 15,0-1 3-15,0 1-1 0,0-1 5 0,0 0 5 0,1 0 11 0,0 0 11 16,0 0 16-16,0 1 8 0,1 0-4 0,1 0-2 0,1 0-7 0,-1 0-6 15,3-1 3-15,-1 1-4 0,2-1-7 0,-1-1-2 0,2 1-4 0,0 0-5 16,1-1-2-16,1-1-6 0,0 1-5 0,1 0 0 0,1-1-4 16,-1-1 1-16,1 0 1 0,-1 2-5 0,-1-2-4 0,-1 1-2 0,0 0-6 15,0 0-1-15,-1 0 1 0,1 0-1 0,-2 0 3 0,0 1 1 0,-1 0 4 16,1-1 2-16,-2 0 1 0,0 0 0 0,-1 1-3 0,0-1 0 16,-1 1-6-16,0-1-3 0,0 1-5 0,-1 0-9 0,1-1-7 0,-1 1-8 15,0-1-12-15,-1 1-10 0,1 0-5 0,0 0-14 0,0 0 2 16,-1 0 14-16,0 0 15 0,0 0 24 0,0 1 15 0,-1-1-106 0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53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95 198 0,'-5'1'18'0,"1"-1"-9"0,-3 1 0 0,3-1-4 0,1 0-2 15,1 0-1-15,1-1 1 0,-1 1-4 0,1 0 0 0,1-1-4 16,0 1-4-16,0-1 0 0,0 0 2 0,0 0 2 0,2 0 0 0,-1-1 5 15,1 1-1-15,-2-1 1 0,1 0 1 0,0 1-2 0,0 0 1 16,1 0 1-16,-1 1-1 0,0 0 4 0,0 0-3 0,-1 0 2 0,1-1 0 16,0 2 0-16,1-1 3 0,0 0-2 0,0 0 4 0,1 0-3 0,0 0 0 15,0 0-1-15,1 0-3 0,0 0 1 0,0-1-1 0,0 0-1 16,2-1 0-16,-2 1-1 0,1-1 0 0,-2 1 2 0,2 0 0 0,-2-2 1 16,1 1 1-16,-1 0-5 0,1 1 4 0,0-1-2 0,-2 0 4 15,1 0 2-15,-1 1 2 0,-1 0 3 0,0 0 2 0,-1 0 9 0,1 0 6 16,-2 1 2-16,1-1 2 0,0 1-5 0,-1-1-7 0,1 0-4 0,-2 1-2 15,0 0-4-15,-1-1-7 0,1 1-5 0,-2 1-3 0,0-1-3 16,1 0 4-16,-1 2 2 0,0 0 0 0,-1 0 0 0,-1 0-2 0,0 1 2 16,0 1-1-16,0-2 2 0,-1 1 1 0,2 0-2 0,0 1-1 0,-2 0-2 15,2 0 1-15,0 0 5 0,0 0-1 0,2-1 1 0,-1 0-2 16,1 0-5-16,2-1-1 0,-1 1-2 0,1-1-2 0,1 0-3 0,0-1-1 16,1 0-2-16,2 1 2 0,-1-2 4 0,2 0 5 0,0 0 2 0,2-2 3 15,0 0 3-15,0-1 3 0,1-1 0 0,1 1 2 0,0-2 0 16,1 0-1-16,-2 0 1 0,1 0 2 0,-2-1 0 0,2 1 2 0,0 0 2 15,-1-1-1-15,1 1 1 0,-1 1-1 0,-1-1 3 0,0 1-1 16,1-1 3-16,-2 2 4 0,0-2 1 0,0 2 4 0,-1-1 0 0,0 2-2 16,-2-1 1-16,1 0 0 0,-1 1 2 0,-1 0 1 0,0-1 0 0,-1 2 0 15,1-1 1-15,-1 2 1 0,0-1 4 0,-1 1-1 0,1-1 0 16,0 0-5-16,-1 1-10 0,-1 0-5 0,0 0-8 0,0 0-5 0,-2 0-7 16,0 1-6-16,-1 0-3 0,1 0-4 0,-3 1 2 0,2 1-1 0,-1 0 4 15,0-1 4-15,0 1 0 0,0 0 7 0,1-1-1 0,-2 2 2 16,2-2 3-16,0 1-2 0,0 1-1 0,2-3 4 0,0 2 2 0,0-1-1 15,2 0-1-15,-2-1-3 0,0 2-3 0,1-1 2 0,1-1 1 0,0 0-2 16,-1 1 0-16,1 0-5 0,1 0-3 0,-1-1 1 0,1 2-3 16,1-1 3-16,-1 0-1 0,2-1 1 0,-1 1 1 0,1 0 1 0,0 0 5 15,1 0 2-15,0-2 1 0,-1 2 2 0,1-1-3 0,0 0-1 0,-1-1 2 16,0 1 1-16,1 0 0 0,0-1 2 0,0 1-1 0,1 0 1 16,-2-1 2-16,1 0 0 0,0 0 4 0,-1 0 3 0,0 0 4 0,0-1 1 15,0 1 4-15,-1-1 0 0,1 0 1 0,0 0 0 0,-1 0-1 16,1 0 1-16,-1 0-2 0,1 0 0 0,0-1-3 0,-1-1-2 0,1 1-3 15,-2 0-1-15,2-1 0 0,-1 0-3 0,0 1 0 0,-1-2-4 0,1 2-3 16,-1-2-1-16,-1 1 2 0,0 0 4 0,0 0-1 0,-1 0 4 16,1 1-5-16,-2 0-5 0,0-1-2 0,0 1-5 0,-1-1-5 0,0 1-4 15,-1 1 0-15,1 0-3 0,-1 0 5 0,-1 1 5 0,1 0 2 16,-1 1 7-16,1 0 1 0,0 0 0 0,-1 1 2 0,0 1-1 0,0-2-1 16,1 2 1-16,-2-1-1 0,3 1 1 0,-1-2-1 0,1 2 0 0,0 0 0 15,0-1-1-15,1 0-2 0,0 1 0 0,0-1-1 0,0 0 1 16,1 2-2-16,0-2 0 0,0 2-3 0,0-1-1 0,2-1 1 0,-1 2-3 15,1-2 1-15,1-1-3 0,-1 1-1 0,2-1 2 0,0 0 1 16,1 1 4-16,-1-1 1 0,2-1 5 0,0 1 2 0,1-1 4 0,0-1 3 16,1 1 0-16,1-2 1 0,-1 0-1 0,1 0 0 0,0 0-3 0,0-2 0 15,-1 0-1-15,1 0 2 0,-1 0-2 0,1 0 1 0,-1 1 0 16,1 0-4-16,-2-1 3 0,-1 1 1 0,1 0 1 0,-2 0 2 0,1 2 0 16,-1-1 3-16,-1 0 3 0,-1 1 5 0,0 0 8 0,-1 0 8 0,0 1 3 15,-1 0-2-15,0 0-7 0,-1 0-10 0,1 0-13 0,-2 0-20 16,0 1-17-16,0 0-18 0,-2 2-16 0,1 0-12 0,-1 0-19 0,0 2-19 15,0 0-14-15,-1 1 9 0,1 0 28 0,0 1 34 0,0 0 34 0,1 0-184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47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7 171 0,'-2'0'18'0,"0"-1"-10"0,0 0-1 0,0 0-1 0,2 1-4 15,0-1 0-15,0 1-1 0,0 0-2 0,0 0-1 0,0 0 1 0,1 0-2 16,1-1-3-16,0 1 3 0,0-1-4 0,2 0-184 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7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-1 73 0,'-4'1'71'0,"-1"0"-58"16,1 1-3-16,0 0 3 0,2-1 1 0,-1 1 9 0,0 0 8 0,1-2-3 15,1 2-4-15,-1-1-8 0,0 0-7 0,1 0 1 0,0-1 5 16,0 0 4-16,0 1 7 0,0-1 5 0,1 0 3 0,0 0 6 0,0 0 7 16,0 0 5-16,0 0 5 0,0 0 5 0,0 0 1 0,0 0 4 15,0 0 3-15,0 0 0 0,0-1-2 0,0 1-8 0,0 0-9 0,0 1-3 16,0-1-5-16,0-1-4 0,0 1-9 0,0 0-14 0,0 0-14 0,0 0-8 16,0 0-6-16,0 0-3 0,0 0 2 0,1 1 4 0,1-1 2 15,0 0 3-15,0 1 3 0,0-1-1 0,1 0-1 0,0 0 2 0,1 1-2 16,-1-1 2-16,1 0 0 0,-1 0-1 0,2 0 0 0,-2-1-2 0,2 1 2 15,-1 0-1-15,0 0 3 0,1 0 0 0,-1 0 0 0,1 0 0 16,2 0 2-16,-2 0 3 0,1 0 1 0,1 1-2 0,-1-1-5 0,-1 1 0 16,2 0-1-16,-1-1 1 0,0 0-1 0,0 1 0 0,0 0-2 15,0 0 0-15,-1 0 1 0,0 0 0 0,2-1-2 0,-2 0-4 0,0 0-4 16,0 0-5-16,0 0-5 0,1 0-3 0,-1 0-5 0,1 0-5 0,-2 0-7 16,2-1-5-16,-2 0-6 0,1 0-8 0,-1-1-5 0,1 2-11 0,-2-1-6 15,2 0-7-15,-1 0-8 0,1 0 3 0,-1 0 13 0,1 0 22 16,-1 1 23-16,2-1-14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9.8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1191 0,'-1'0'151'15,"-1"0"-117"-15,2 0-41 0,-1 1-10 0,1-1-4 0,-1 2 0 0,1 2 7 16,-1 0-5-16,0 2-26 0,0 1-40 0,0 0-47 0,-2 1-44 16,0 2-28-16,-2 0 10 0,0 3-3 0,-2-1-46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2.4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-1 119 0,'-3'0'51'0,"2"0"-9"15,-1 1-15-15,0 0 0 0,0 0 4 0,0 1 5 0,2 0 2 0,-2-1-5 16,1 2-3-16,1 0-4 0,-1 0-4 0,1 0 2 0,0 1 3 0,0 1 3 15,0 0 4-15,0 1 4 0,0-1 0 0,-1 3 0 0,1 0 1 16,0 2 1-16,-1 1-2 0,1 2 0 0,-1 2-3 0,0 2-6 0,1 1-2 16,-2 2-5-16,0 2-2 0,2 0-3 0,-2 1-8 0,1-2-4 15,0 3 0-15,1-1-4 0,0 1 1 0,0-1 1 0,0 0-5 0,0 0 2 16,0-1-1-16,1-2-1 0,0-1 0 0,0-2 2 0,0 0-2 0,0-1 1 16,1-3-1-16,0-1 0 0,-1-1 2 0,1-1 1 0,-1-2 0 15,0 0 0-15,0-2 2 0,0-1-3 0,-1-1 1 0,1-2 1 0,0 1-2 16,-1-1 1-16,1-1 0 0,0 0-1 0,-1 0 2 0,0-1 3 15,1 0 4-15,-1 0 7 0,0 0 10 0,0-1 11 0,0 1 7 0,0-2 0 16,0 0-8-16,1-1-8 0,0-2-8 0,0-1-9 0,0 0-2 0,-1-1-1 16,1 0 1-16,0 0 3 0,-2-1 5 0,1 1 2 0,-1 1 1 15,0-2 0-15,0 1-3 0,-1-1-3 0,1 1-2 0,-1-1-4 0,1 0-1 16,0-1 0-16,0 1 0 0,0 0 1 0,0 0-4 0,1 0-1 16,0 0-1-16,0 1-1 0,0 0 1 0,1 0 0 0,1-2 0 0,-1 1-3 15,1 1 2-15,0 0 0 0,0 0 1 0,0 1-1 0,1 0 1 0,-1 1-1 16,1 1 0-16,1 0 2 0,-1 0-1 0,1 0 0 0,0 0 0 15,0 1-3-15,1 0 0 0,0 0-1 0,0 0 1 0,-2 1 0 0,2-1 2 16,0 1-1-16,-2 0 1 0,0 2 4 0,1-1 0 0,-1 1 1 0,0 0 2 16,1 0-2-16,0 1 1 0,0-1 3 0,-1 3 0 0,1-1 2 15,-1 1-1-15,-1 2-2 0,1 0 0 0,-1 2 1 0,0 0 4 0,-1 2-1 16,0 0 0-16,-1 2-2 0,0 0 1 0,0 2 0 0,-1 0-1 0,0 0-3 16,-1-1-3-16,1 0-1 0,-1 0 0 0,1 1 0 0,0-1 2 15,-1 0-4-15,0-2 1 0,2 0-1 0,-1-1-3 0,0-1 3 0,0 0-1 16,1-2 0-16,0 0 0 0,0-1-1 0,1-1 2 0,0-1-1 0,0 0 0 15,0 0 1-15,1 0-1 0,1-1-2 0,-1 1 2 0,2-2 1 16,0 1 1-16,1-1-4 0,-1-1-3 0,3 0-5 0,-1-1-6 0,1-1-2 16,1 0-10-16,-1-1-13 0,1-1-14 0,1 0-18 0,0-1-14 15,0 1-20-15,0-2-25 0,0 0-23 0,1-2-36 0,-1 1-30 0,1-1-6 16,1-1 44-16,-2 0-70 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4.1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44 1 0,'-2'0'126'0,"0"0"-119"0,0 0-4 0,0 1 3 16,0-1 3-16,1 0-1 0,0-1 4 0,0 1-2 0,1 0-5 0,-1 0-1 15,0 0-1-15,0 0-3 0,1-1 1 0,-1 1-1 0,0 0-2 16,0-1 2-16,-1 1 1 0,1-1 1 0,0 0-1 0,-1 1 1 0,0-1-1 16,0 1-1-16,0 0 5 0,0 0 1 0,-1 0 6 0,1 0 3 15,0 0 2-15,-1 0 4 0,0 0 1 0,1 1 2 0,-1-1-1 0,0 0-1 16,1 1-3-16,0-1-4 0,-1 1-2 0,2-1-4 0,0 0-1 0,0 1-5 15,0-1-1-15,0 0-3 0,1-1-1 0,-1 1 1 0,1 0-1 16,0 0 1-16,0 0-4 0,0 0-1 0,0 0-4 0,0 0 0 0,0 0-2 16,0 0 1-16,0 0 2 0,1-1 0 0,-1 1 5 0,0 0 0 0,1 0 3 15,0 0 2-15,0 0 0 0,-1 0 4 0,1 0 1 0,0 0 0 16,1 0 0-16,0 1 0 0,0-1 0 0,-1 1-2 0,2 0 0 0,0-1-3 16,-1 1 0-16,1 0 0 0,1 0 0 0,-1 0 0 0,0 0 0 15,1 0 0-15,-2 0-2 0,2 0 1 0,-1-1-1 0,1 0 1 0,-1 0 1 16,-1 0 0-16,1 0 0 0,-1 0-2 0,0 0 2 0,0 0 0 0,0-1 2 15,-1 1-1-15,1 0 1 0,-1-1 2 0,-1 1 1 0,0-1 5 16,1 1 5-16,0-1 6 0,-1 0 5 0,1 1 1 0,-1-1 2 0,0 0 0 16,0 0 0-16,1 1-3 0,-1-1-5 0,0 0-4 0,0 0-5 0,0 0-4 15,0-1 1-15,-1 0-4 0,1 2-1 0,0-2 0 0,-1 1-2 16,1 0 1-16,-1 0 1 0,0-1 2 0,1 1 2 0,-1 1 0 0,0-2 1 16,-1 1-1-16,0 0 0 0,0 0-1 0,1 0-4 0,-1 0 1 0,-1 1-4 15,0 0-1-15,1 0-2 0,-1 0 0 0,0 1 1 0,-1 0 1 16,0 0-1-16,0 1-1 0,0 0 0 0,1-2-1 0,-1 2 0 0,1 0-1 15,0-1 2-15,0 2-2 0,1-2 0 0,0 1 1 0,-1 0-3 0,1 0 2 16,1-1-3-16,0 1 1 0,0 0-2 0,0 0-1 0,0 0 2 16,0 0-3-16,0 0 1 0,1 0 0 0,0 0 0 0,1-1 1 0,0 1 0 15,0 0 0-15,0 0 3 0,0 0-2 0,0-2 3 0,0 2 1 16,1 0 1-16,0 0 2 0,1-1 0 0,-1 0 0 0,2 0-1 0,-1 0 0 16,0 1 2-16,0-1-1 0,0 0 0 0,1-1-1 0,0 0 0 0,0 1 1 15,0-1-1-15,-1 0 3 0,1-1-1 0,-1 1 0 0,0 0 0 16,1-1-3-16,-2 0 2 0,1 1 1 0,0-1 0 0,-1 0 1 0,0 0 1 15,0 0 1-15,0 0-2 0,-1 0 2 0,0-1 1 0,0 1 1 16,0 0 3-16,-1 0 3 0,1 0 4 0,0 1 7 0,-1-1 1 0,1-1 0 16,-1 1-3-16,0 0-7 0,0-1-2 0,1 1-6 0,-1-1-3 0,0-1-1 15,0 1-5-15,-1 0-1 0,1-1-6 0,0 0-1 0,-1 1 1 16,1-1-1-16,0 0-1 0,-1 1 0 0,1-1 0 0,-1 1 3 0,0 0 3 16,0 1 1-16,0-1 3 0,0 0-3 0,-1 0 5 0,0 1-1 0,0 0 0 15,0 0 2-15,1 0-3 0,-1 1 0 0,-1 0-2 0,1 0-1 16,0 0 1-16,-1 0 2 0,0 1 2 0,1-1 3 0,-1 1 0 0,1-1 0 15,0 2-2-15,-1-1-1 0,0 1-2 0,1 0 0 0,0-1-1 0,1 1 0 16,-1 0-2-16,1 0 1 0,0 0-3 0,1 0-2 0,-1 0 1 16,1 1-4-16,0-2 3 0,1 2-1 0,-1-1-1 0,1 1 4 0,0-1 0 15,0 1-1-15,1-1 1 0,0 0 1 0,0 0-2 0,1-1 3 16,0 1 4-16,-1 0-2 0,1-1 1 0,0 0 2 0,0 0-3 0,0-1 5 16,0 1 2-16,0-1 0 0,2-1 3 0,-2 1 0 0,1-1 0 0,0 0-1 15,0 1 3-15,-1-1-2 0,1-1 2 0,0 1 1 0,-2-1-2 16,2 0 3-16,-2 1 2 0,2-1 4 0,-1-1 2 0,-2 1 3 0,1 1 3 15,-1-1-1-15,0-1-1 0,1 1 0 0,-1 0-3 0,0-1-1 0,-1 0-5 16,1 1-3-16,-1-1-1 0,0 0-4 0,0 1-2 0,0-1-3 16,0-1-6-16,-1 2-4 0,0-1-2 0,0 0-3 0,-1 0-1 0,1 1-3 15,0-1-7-15,-1 3-3 0,1-2-6 0,-2 1-6 0,0 0-4 0,1 1-8 16,-1 0-9-16,0 0-1 0,0 1 2 0,0 0 0 0,-1-1 4 16,2 2 1-16,-1-1 4 0,0 1 15 0,1 1 14 0,-1-1 8 0,0 0-135 15,2 0 149-1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2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5 32 0,'0'0'69'0,"-1"0"-60"0,1 0-4 0,-1 0-2 16,1 0-3-16,0 1 1 0,0-1 0 0,0 1 0 0,0-2 2 0,0 1-2 16,-1 0 0-16,1 0-2 0,0 1 1 0,0-1-1 0,0 0-2 0,0 0 5 15,0 0-4-15,-1 0 4 0,0 0 1 0,1 0-3 0,-1 0 0 16,0-1 2-16,0 1-3 0,0 0 4 0,0 0 1 0,1 0-4 0,-2 1 3 16,1 0-1-16,0-1 0 0,-1 1 0 0,1 0 2 0,0 0-4 15,0-1 0-15,0 2 2 0,-1-1-2 0,0 0 2 0,0 1 1 0,1-1-2 16,0 1 0-16,0-2 0 0,-1 2-1 0,0 0 2 0,0 0 4 15,1-1 1-15,-1 0-3 0,-1 0 3 0,1 0-3 0,0 1 1 0,0 0 4 16,0 0-3-16,-1-1 0 0,1 1 2 0,1 0-1 0,-1 0 2 16,-1 0 4-16,1-1 0 0,0 1 0 0,0 0-3 0,0 0-1 0,0 0-2 15,0-1-1-15,2 0-2 0,-2 0-5 0,1-1 2 0,0 1-5 0,1-1 2 16,0 1 3-16,0-1-5 0,0 0-2 0,0 0-4 0,0 0-6 16,0 0 1-16,0 0 5 0,1 0 3 0,0 0 4 0,0 0 2 0,0 1-1 15,1-1 1-15,0-1 3 0,0 1 0 0,0 0-1 0,-1 0 2 0,1-1 0 16,0 1-1-16,0 0 5 0,0-1-2 0,-1 1 1 0,0 0 2 15,1 0-2-15,-1 1 2 0,1-1 1 0,-1 0-2 0,1 0-2 0,-1 1-1 16,1 0-3-16,0-1-1 0,0 1 2 0,-1-1 0 0,0 1 1 0,1-1-1 16,-1 1-3-16,1-1-1 0,0 1 2 0,0-1 0 0,-2 0 2 15,1 0-3-15,1-1-1 0,0 1 2 0,1-1 1 0,-2 1-1 0,0-2 2 16,1 1-3-16,1-1-1 0,-1 0 2 0,0 2 1 0,0-2-1 16,0 0 2-16,-1 0 0 0,1 0-5 0,-2 1 4 0,1 0-1 0,0-1 0 15,0 1 0-15,0 0 1 0,0 0 0 0,-1 0 2 0,1 1 2 0,-1-1 1 16,1 1 1-16,-1-1 4 0,-1 1 1 0,1 0 1 0,0-2 2 0,-1 1-3 15,0-1-2-15,0 1 0 0,-1 0-3 0,1 0 2 0,1 0 0 16,-2 1-4-16,0 0 0 0,0-1-3 0,0 1-1 0,0 0 1 0,0 0 0 16,0 0-2-16,0-1 0 0,1 1-1 0,-1 0-2 0,0 0 1 15,-1 0-1-15,2 0 2 0,0 0-5 0,-1 1 1 0,0-1 1 0,0 0 0 16,-1 0 3-16,2 0-1 0,-1 0 1 0,1 0-2 0,0 0 1 0,0 1 2 16,0-1 0-16,0 0-1 0,0 0-2 0,1 0 0 0,0 1-6 15,0-1 0-15,0 0 1 0,0 0 0 0,1 0-1 0,0 1 3 0,0 1 0 16,0-1 1-16,1 1 7 0,-1 0-1 0,1-2 0 0,0 2 2 15,0-1-1-15,1 1 1 0,-1 0 2 0,-1-1-1 0,1 0-2 0,0 1 0 16,1-1-2-16,-2 1 1 0,1-1 4 0,0 0-1 0,1 0 1 0,-2 0-2 16,1-1-2-16,0 0 3 0,0 0 1 0,-1 0 2 0,1 0 2 15,-2 0 3-15,1 0 2 0,-1 1 4 0,0-1 6 0,0 0 0 0,0 0 2 16,0 0-1-16,0-1-1 0,1 1 0 0,-1 0 5 0,0 0-3 16,0 0-1-16,0 0 1 0,0 0-4 0,-1-1 1 0,1 0-5 0,0 0-6 15,-1-1-7-15,1 0-4 0,-1 0-2 0,1 0-1 0,-1 0 1 0,0 0-3 16,0 0 1-16,-1 1 0 0,1-1-1 0,-1 0 3 0,1 1 3 15,-1-1 0-15,0 1-1 0,-1 0 1 0,3 1-4 0,-3 0-1 0,1 0-3 16,-1 0-4-16,2 0-1 0,-1 0 3 0,-1 1 4 0,1 0 0 0,0 0 2 16,1 0-3-16,-1 0-4 0,1 0 3 0,0 0-5 0,0 0 1 15,0 0 1-15,0 0-4 0,1-1-5 0,1 1-1 0,-1 0-1 0,1 0 2 16,0 1 6-16,0-1-1 0,0 0 1 0,1 0 2 0,-1-1 1 0,2 0 3 16,-1 1 5-16,1-1-2 0,-1 0 1 0,2-1 1 0,-1 1-4 15,-1 0 6-15,2-1 0 0,-1 0 2 0,0-1-2 0,1 1-4 0,-1 0 3 16,0 0-2-16,1-1 3 0,-1 2 0 0,0-1-1 0,0-1 3 0,-1 1-1 15,0 1 5-15,0-1 4 0,0 0 0 0,0 1 1 0,-1-1-1 16,-1 1 0-16,1-1 2 0,0 1 3 0,0-1 1 0,-1 1-1 0,1 0 0 16,-1 0-2-16,1-1 0 0,-1 1 2 0,1 0-3 0,-1 0-4 15,1-1 0-15,0 0-5 0,-1-1-2 0,0 0 1 0,1 1-5 0,-1-2-1 16,0 0-2-16,1 0-4 0,0 1-1 0,-1-1-1 0,0 1-3 0,1 0-3 16,-1 1 0-16,0-1-3 0,0 0 2 0,-1 0 3 0,1 0 2 15,-1 1 3-15,0 1 3 0,1-1 1 0,-1 0 1 0,0 0 1 0,-1 1-1 16,1 0-3-16,-1 0-4 0,0 0-4 0,1 1 3 0,-2 0 5 0,0 0 4 15,1-1 3-15,-1 1 0 0,-1 1-2 0,1 0 3 0,1 0 3 16,-2 0 0-16,1 1 1 0,1-1 5 0,-1 1-2 0,0-1 1 0,1 0 0 16,0 0-4-16,-1 0-3 0,2 0 0 0,0-1-3 0,0 1 2 15,0-1 2-15,0 0-4 0,0-1-3 0,1 1 0 0,0-1-5 0,0 0-3 16,0 0-3-16,0 0-8 0,0 0-8 0,1 0-1 0,1 0-6 0,-1-1-6 16,1 0-4-16,1-1-1 0,0 0 11 0,2-2 12 0,-1 0 11 15,3-1 5-15,-1-1-131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0 861 0,'-10'8'292'15,"-4"2"-112"-15,-2 3-68 0,3-2-30 0,3-3-3 0,2 0 6 0,0 0-7 16,2-1-20-16,0 0-23 0,1 1-28 0,2 1-8 0,1-1-5 15,1 0-3-15,1 0-12 0,1-2-32 0,2-1-36 0,1 0-42 0,1 0-35 16,3-2-21-16,1-1-23 0,-1 0-21 0,1-1-7 0,1-1 42 16,0-2-134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3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0 276 0,'-9'6'148'0,"-2"2"-26"0,-2 2-32 0,3 0-19 0,2-1-2 16,1-1 2-16,1 0-5 0,0-1-13 0,1 0-15 0,2-1-17 0,0-2-15 16,1 0-5-16,1 0-4 0,1 0 0 0,0-1-10 0,1-1-22 0,1 1-25 15,0-2-36-15,1 0-21 0,2 1-22 0,2-1-14 0,-1-1 31 0,1-1 25 16,1-2-96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7.3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660 0,'-6'0'211'16,"-1"0"-80"-16,-1 0-51 0,3 0-29 0,1 0-18 0,2 0-10 0,0 1-15 16,1-1-15-16,1 0-12 0,1 1-23 0,1 0-16 0,0 0-18 15,2 2-28-15,1-1-22 0,1 1-26 0,0-1-19 0,2 0 25 0,-1 0 22 16,0-1-47-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3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1-1 806 0,'-12'1'193'0,"-4"1"-56"0,-2 0-52 0,5-1-37 16,2 1-19-16,2 0-12 0,1 1-9 0,2-1-5 0,0 1-7 15,1 1-1-15,2 0-2 0,1 0-6 0,1 0-13 0,0-1-30 0,2 1-37 16,1 1-39-16,2-2-37 0,2 1-29 0,2 0 4 0,1 0 36 16,2-2-112-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5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218 1007 0,'-4'-2'235'0,"0"-1"-113"16,-1-1-65-16,5 0-39 0,0-2-16 0,4-2-7 0,2-2 3 0,2-3 2 16,2 0 2-16,3-2 0 0,1-2-3 0,3 1-4 0,2-1-27 0,-1-1-42 15,3 2-57-15,-1 0-68 0,1 1-61 0,0 2 6 0,-2 1-227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4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3 0 503 0,'8'0'183'16,"3"0"-54"-16,2 1-30 0,-2 0-14 0,-3 1-3 0,-3 0-1 0,0 0 1 15,-1 0-4-15,0 1-12 0,-1-1-4 0,-2 1-7 0,0 0-7 16,-1 2-9-16,-1 1-7 0,-1 3-19 0,-3 1-12 0,-1 2-10 0,-2 1-20 16,-2 0-11-16,-3 2-14 0,-2 1-9 0,-2 2-5 0,-1 2 3 0,-3 1 3 15,-2 2-10-15,-1 1 8 0,-1 2-6 0,-2 1-1 0,-1 0 11 0,-2 3-5 16,-2 1 10-16,1 0 11 0,0 0 9 0,0 1 10 0,0-2 10 0,-1 0 4 15,3-1 6-15,0-2 4 16,3-4-4-16,1-2-6 0,3-2-15 0,0-4-22 0,3-2-30 0,3-3-34 0,2-3 0 0,1-2 16 0,2-1-70 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4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4-1 761 0,'1'1'254'0,"0"1"-119"0,2 1-51 0,-2 1-17 0,0 1-3 16,0 1 0-16,-2 0 1 0,0 2 3 0,-2-1-18 0,0 1-16 0,-2 1-16 16,-1 1-18-16,-2 3-16 0,-2 2-12 0,-2 2-15 0,-1 2-19 15,-2 2-17-15,-2 1-25 0,-1 1-30 0,-3 3-18 0,-3 1-11 0,-1 4 0 16,-4 1 16-16,-1 1 13 0,0 1 19 0,-3 1 29 0,0 0 24 15,-2-1 28-15,-1-1 19 0,2-3 11 0,-1-1 7 0,2-3 7 0,1-1 7 16,0-3 8-16,3-3 9 0,2-2 8 0,2-4-4 0,1-1-6 0,4-2-10 16,2-3-16-16,1-2-14 0,4-1-31 0,1-2-20 0,4-1-4 15,3-4-119-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3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1 0,'-17'5'47'0,"-3"4"-40"0,-4-1-61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1.3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8 1 0,'0'-1'5'0,"-1"0"16"0,1 1-12 0,0-1-4 0,0 0 2 0,0 0-4 15,0 0 1-15,0 0 5 0,-1 1 1 0,1-1 9 0,-1 0 9 0,1 0 6 16,-1 1 9-16,0-1 6 0,1-1 4 0,-1 2 5 0,1-1 1 15,-1 0-7-15,0 1 1 0,1-1-3 0,-1 1 1 0,1-1 9 0,0 1-1 16,0 0-3-16,0 0-4 0,0 0-5 0,0 0-5 0,0 0-3 16,0 0-5-16,0 0-9 0,0 0-7 0,0 0-5 0,0 0-5 0,0 0 0 15,0 0 3-15,1 0 4 0,1 0 2 0,-1 0 5 0,2-1-1 0,-1 1 2 16,0 0-2-16,0 0-4 0,1 0 0 0,-1 0-4 0,2 0 1 16,-1 0-2-16,0 0-1 0,2 0 0 0,-1 0-1 0,0 0 1 0,1 0-3 15,0 0-1-15,0 0 0 0,0 0-4 0,-1 0 1 0,0 0-2 16,2 0-2-16,-1 0 3 0,0 1-3 0,-1-1 0 0,0 0 0 0,1 1 0 15,0-1 0-15,0 0 0 0,-1 0-1 0,0 0-2 0,0 0-1 0,0 0-1 16,0 0-3-16,0 0-4 0,0 0-5 0,0-1-8 0,-1 1-8 16,1 0-8-16,0-1-15 0,-1 1-20 0,1 0-21 0,-2 0-28 0,0 0-26 15,1 0-20-15,-2 0-9 0,1 0 35 0,-1 0-68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13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 178 0,'-3'1'75'0,"0"0"-16"0,-2 1-20 0,2 0-5 0,-1-2 4 16,2 2 3-16,0-1 3 0,-1 0-8 0,1 0-14 0,0-1-10 15,0 0-8-15,1 1-6 0,-1-1 2 0,1 1 0 0,1-1-3 0,-2 0 2 16,1 0 0-16,0 1 0 0,1-1 3 0,-1 0 2 0,0 1-1 0,1-1 5 16,-1 0 6-16,0 0 9 0,1 0 9 0,0 0 6 0,0 0-4 15,0 0-5-15,0-1-3 0,1 1-4 0,0 0 8 0,1 0 2 0,-1 0 0 16,2 0-3-16,0 1-8 0,1-1-6 0,0 0-4 0,0 0-2 15,2 0-3-15,-2 0-2 0,3 0-1 0,-1 0-2 0,2 0-1 0,-1 0 0 16,0 0 0-16,0 0 0 0,1 0 0 0,-1 0-1 0,0 0 1 0,1 0 0 16,0 1 0-16,0-1-1 0,0 0 0 0,-1 0-2 0,0 0 2 15,0 0 0-15,1 0-1 0,-1 0-1 0,0 0 0 0,0 0-4 0,-1 0-1 16,0 0-9-16,-1 0-12 0,2 0-13 0,-1-1-27 0,2 0-22 0,-1-1-29 16,0 1-20-16,0-3-11 0,1 0 23 0,1-1-55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10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1 0,'0'0'29'0,"-1"0"7"0,1 0-8 0,0 0 10 15,0 0 16-15,0 0 14 0,0 0 11 0,1 0 6 0,-1 0 1 0,-1 0-2 16,1 0-1-16,0 0-5 0,0 0-2 0,1 0-4 0,-1 0-3 0,0 0-5 16,0 0-6-16,0 0-5 0,0 1-8 0,0-1-5 0,0 0-7 15,0 0-8-15,0 0-8 0,0 0-9 0,0-1-5 0,0 1-6 0,1 0 1 16,1-1 0-16,0 1 0 0,1-1 2 0,1 0-2 0,1-2 0 0,0 1-1 16,0-1-3-16,1-1-3 0,-1 0-3 0,1-1-4 0,0 0-3 15,0 0-3-15,0 0-3 0,-1 0-1 0,1 0 3 0,0 0 3 0,-1 1 3 16,1 0 0-16,0 0-3 0,-2 0-3 0,1 1-1 0,1 1-5 15,-2 0 3-15,1 0 4 0,-1 1 0 0,0 0 5 0,0 1 2 0,0 0 2 16,0 1-2-16,0 1-4 0,0-1-15 0,1 2-20 0,0 0-20 0,0 0-20 16,0 1-12-16,1-2-8 0,1 1 5 0,0 0 21 0,1 0 24 15,0-1-37-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31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34 112 0,'-2'-1'13'0,"-1"1"-8"0,0-1-3 0,1 1 1 16,1-1-2-16,0 0 0 0,0 1 2 0,0-1-2 0,0 1 0 15,0 0-1-15,-1 0 0 0,1-1 1 0,1 0-1 0,-2 0 0 0,1 0 1 16,0 1 0-16,0 0 3 0,-1 0-1 0,1 0-2 0,-1 0 1 16,0 1-2-16,0 0 2 0,0 0 6 0,1 0 7 0,-1-1 6 0,1 2 6 15,0-1 4-15,0 0-2 0,-1-1 0 0,1 1 1 0,1 0-3 0,0 0-1 16,-1-1-2-16,1 1-2 0,-1-1 0 0,1 1-1 0,0-1-4 16,-1 1-2-16,1 0-4 0,0 1-1 0,0-1-1 0,0 1-1 0,0-1-1 15,0 3-1-15,0-1 2 0,0 1-3 0,0 0-1 0,0 1 2 0,1 0-2 16,-1 1 2-16,0 1-2 0,0-1 1 0,0 0 3 0,0 1 0 15,0-1 0-15,0 1-1 0,0-2-1 0,0 1 2 0,-1-1 2 0,1 0 2 16,0 0 4-16,-1 0 1 0,1 0 3 0,0 0 1 0,0 0-1 16,-1 0 1-16,1 0-3 0,-1-1 0 0,1 1-2 0,-1 0-1 0,0-1-7 15,1 0-4-15,0 1-2 0,0-1-5 0,0 0 1 0,0-1 1 0,0 1-3 16,0-1 3-16,0 1-2 0,0-1 0 0,1-1 0 0,0 2 0 0,0-1-1 16,0-1 1-16,-1 1 0 0,1 0-1 0,0 0 1 0,0 0 1 15,0-1 0-15,0 0-1 0,0 0 0 0,0 0-2 0,0 0 2 0,-1 0 0 16,1-1-1-16,0 0-1 0,0 1-2 0,1-2-1 0,-2 2 3 15,3-1-2-15,-2 1 2 0,2-2 1 0,-1 1-3 0,1-1 1 0,0 1 0 16,1 0 2-16,-1-1-4 0,1 0-2 0,0-1-4 0,-1 0-4 0,1 0 2 16,0 1 1-16,0-2 4 0,0 1 3 0,-1-1 2 0,0 1 0 15,0 0 2-15,1-1 1 0,-1 0 1 0,0 0 3 0,0-1-3 0,1 1 1 16,-1-1 1-16,0 0-2 0,1-1 2 0,1 0 0 0,-1 0-1 16,1-1 1-16,-1 0 0 0,1 0 0 0,-1-2 1 0,1 2 1 0,-1-2-3 15,0 1 2-15,0-1 0 0,0 1-1 0,1-1 3 0,-1 1 2 0,-1-1-3 16,0 1 1-16,-1 0 2 0,1 1-1 0,-1-2 1 0,0 2 2 15,-1-2 0-15,0 1 0 0,-1 0 1 0,1 0 2 0,-2 0 0 0,1 0 7 16,-2 0 7-16,0 0 10 0,-1 0 8 0,-1 1 8 0,-1-1 1 0,0 1-1 16,-2 0 0-16,1-1-5 0,-2 1-1 0,0 0-9 0,-1 0-6 15,1 1-4-15,-3 0-5 0,1 0 3 0,0 0-3 0,0 2-4 0,0-1-4 16,-1 1-5-16,2 0-4 0,-2-1-2 0,1 2-3 0,1-1-7 0,-1 1-12 16,1 0-22-16,0 1-33 0,0 0-40 0,1 0-60 0,0 0-43 15,2 0 12-15,0 0 37 0,1 1-90 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30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32 1 0,'-1'-2'73'15,"2"1"-53"-15,-1 0-11 0,0-1-2 0,0 1-4 0,0 0 1 0,0 1 0 16,0 0-2-16,0-1 0 0,-1 1 5 0,1 0-6 0,-1 0 2 0,0 0 1 16,1 0-4-16,-1 0 4 0,0 1 0 0,0-1 0 0,0 1 1 15,-1 0 1-15,0 1-1 0,1-1 1 0,-1 1 6 0,1-1 0 0,0 0 5 16,0 1 6-16,-1-1-4 0,2 0 2 0,-1 1 1 0,-1-1-4 0,1 1 3 15,0-1 2-15,0 0 0 0,-1 0 2 0,1 0 2 0,1 0 0 16,-2 0-3-16,1 0 1 0,0-1-3 0,0 1-4 0,0-1 1 0,-1 1-3 16,2 0-2-16,-1 0 2 0,-1-1-6 0,1 0 1 0,0 1-3 0,0 0-2 15,0 0 2-15,-1 0-2 0,2-1-1 0,-2 1 2 0,1 0-2 16,0 0 0-16,-1 0 2 0,1 0 1 0,0 0-2 0,0 1-3 0,-1-2 0 16,1 1-1-16,1 1 1 0,-1-1 3 0,0 0-1 0,0 0 5 15,0 0-1-15,1 1-2 0,-1-2 4 0,0 1-4 0,1 0 1 0,-1 0-2 16,1 0-1-16,-1-1-7 0,1 0-1 0,0 1 0 0,0-1-6 0,0 1 1 15,1-1-1-15,0 1-2 0,0 0 5 0,0-1 1 0,0 0 2 16,1 0 1-16,-1 0-1 0,1 0 0 0,0 0 0 0,-1 0 2 0,2 0 0 16,-2 0 1-16,1-1-1 0,-1 1-1 0,2-1 0 0,-1 0 3 0,-1 1-1 15,2-1-1-15,-1 1 1 0,0 0-3 0,1 0 2 0,-2 0 1 16,3-1 2-16,-2 1-2 0,1 0-1 0,0 0-1 0,0 0-2 0,0 0 3 16,0 0 0-16,1 0 0 0,-1 0 1 0,1 0-1 0,-1 0 0 15,0 0 1-15,1 0-1 0,0 0 0 0,-1 0 1 0,1 0-4 0,-1 0 4 16,1 0 0-16,-1 0 0 0,1 0-1 0,0-1 0 0,0 1-2 0,1-1-2 15,-1 0 4-15,0 1-1 0,1-1-2 0,0-1 5 0,0 0-3 16,1 0 0-16,-2 0 2 0,2 1-3 0,0-1 1 0,-1 1 2 0,0 0-2 16,0-1 2-16,0 1 1 0,0 0-1 0,0 0 1 0,-1 0-2 0,0 0 1 15,-1 1-1-15,1 0 1 0,0 0 0 0,-1 0-2 0,1 0 2 16,-1 0 0-16,1 1 0 0,-1 0-2 0,0 1-2 0,0-2-1 0,-2 2 0 16,2-1 2-16,-1 0 1 0,0 0 5 0,0 1-4 0,0-1-2 0,0 2 1 15,0-1-4-15,-1-1 5 0,1 1 2 0,-1-1 1 0,1 0-2 16,0 1-1-16,-1-1-1 0,0-1-1 0,1 1 3 0,-1-1-1 15,1 0 0-15,0 1 1 0,0-1-2 0,0-1 4 0,2 1 0 0,-2-1-1 16,1 1 0-16,-1-1-2 0,1-1-2 0,0 1 1 0,0 0 3 0,-1-1 0 16,1 1-3-16,-1-1 2 0,0 0-2 0,0 1-2 0,0 1 1 15,-1-1-2-15,1 0-3 0,-1 0 0 0,0 1-2 0,-1 0 2 0,0 0 7 16,0 0 0-16,0 1 2 0,0 0-3 0,0 0-2 0,0 0 0 0,-1 2 2 16,0-2 4-16,0 2-3 0,0-2 3 0,-1 2-1 0,0-2 1 15,1 0 0-15,-1 1 1 0,0-1 0 0,0 1-2 0,0-1 1 0,-1 0 2 16,2 0-2-16,-2-1 2 0,1 1 1 0,-1-1-2 0,1-1 3 0,-1 1 2 15,1-1 1-15,0 1 2 0,-1-1 0 0,0 0-2 0,1-1 0 16,-2 1-1-16,1-1 1 0,0 1-2 0,-1 0 0 0,1-1-2 0,-1 1-2 16,0-2 1-16,1 2-1 0,0-1 2 0,0 0-1 0,-1 1-2 0,0 0 2 15,0-1-2-15,0 1 0 0,0 1 0 0,-1 0-4 0,0-1 0 16,0 1-2-16,-1 1-1 0,1-1 2 0,-2 0-2 0,1 2 0 0,0 0 1 16,0-1 1-16,-2 2 2 0,3-1 0 0,-2 1 2 0,2-1-2 15,-2 0-2-15,2 1 3 0,0-1-3 0,-1 1 1 0,2-1 0 0,-1 0-1 16,1-1 1-16,1 1-2 0,0-1 3 0,0 0-1 0,1-1 1 0,1 0-2 15,-1 0 0-15,1 0 2 0,0 0-4 0,0 0 0 0,0-1-3 16,1 0-6-16,0 0-1 0,0-1 1 0,0 1 2 0,0-1 3 0,0 0 5 16,1-1-1-16,1 1 2 0,-1 0-1 0,-1-1 1 0,1 2 1 0,-1-1-1 15,1 0 0-15,0 2 0 0,0-1 4 0,-1 0-3 0,0 0 3 16,0 1 1-16,1 0-3 0,-1 0 4 0,0 0 2 0,0 0 2 0,0 0 5 16,0 0 3-16,0 1 0 0,-1 0-2 0,1 0-1 0,0-1-4 0,-2 2 2 15,2 0-1-15,-2 0 0 0,2 0-1 0,-2-2 0 0,1 2-2 16,0 0-3-16,0-2 2 0,0 2-4 0,0-1 0 0,0 0-1 0,1-1-3 15,0 0 0-15,0 0-3 0,0 0-3 0,0 0-3 0,0 0-3 16,0 0 2-16,0 0 3 0,0 0 6 0,1 0 0 0,0 0 4 0,0-1-2 16,0 1 0-16,0-1 1 0,0 0-2 0,1 0 3 0,-2 1 0 0,1-1 1 15,0 1-2-15,0-1 1 0,0 0 0 0,-1 1-1 0,1-1 2 16,0 1-1-16,0 0 0 0,1 0 0 0,-2 0 1 0,2 0-3 0,0 1 4 16,-1-1 0-16,1 1-1 0,-1-1 1 0,2 1 1 0,-1-1-1 15,1 1 0-15,1-1-1 0,1 0-2 0,-1 0-1 0,0 0 1 0,0 0-4 16,1-1 4-16,1 0 0 0,0-1-2 0,0 2 1 0,0-3-2 0,1 2-3 15,0-2-3-15,1 0-5 0,0 0-7 0,0-1-3 0,0 1 0 0,1-1 3 16,-1 0-1-16,0 1-1 0,-1-1 5 0,1 1 2 0,0-1 7 16,-1 0 4-16,1 1-2 0,-1-1 3 0,0 1 1 15,0 0 3-15,0-1 3 0,-1 2 2 0,1 0-2 0,-2-1-2 0,1 2 0 0,-1-1-1 0,0 0 4 16,0 2-3-16,-1-1 2 0,0 0-3 0,-1 1-1 0,1-1 4 16,-1 1-1-16,0 0 2 0,-1 1-2 0,0-1 0 0,0 1-1 15,0-1 2-15,0 1 2 0,0-1 0 0,-2 0 0 0,0 1-1 0,1-1-1 16,-1 1 3-16,0-1 3 0,0 0 1 0,-1 1 1 0,1 0-2 0,-1 0-2 15,-1 0-1-15,0 0 2 0,-1 0-3 0,0 0 0 0,0 0-2 16,-1 1 1-16,-1-1-2 0,1 1 2 0,-2 0 1 0,1 1-2 0,0-2 0 16,-1 2 0-16,0-1 4 0,0 0 1 0,0 0 5 0,-1 0 3 0,1-1-5 15,-1 1-2-15,0 0-6 0,1 0-1 0,-2 0 4 0,1 0 6 16,1 0 5-16,-1 0-4 0,1 0-1 0,-2 0-2 0,0 1-5 0,0-1-1 16,-1 0-1-16,1 2-4 0,-1-2 2 0,1 1 2 0,0 0-3 0,-1 0 3 15,0-1 1-15,0 2-1 0,0-2 1 0,0 0 0 0,0 0-2 16,0 0 0-16,1-1 4 0,1 0-1 0,1-1 2 0,-1 0 3 0,2 0-6 15,0-1-3-15,1 0-4 0,1 1-5 0,0-1-2 0,1-1-12 16,-1 0-19-16,2-1-21 0,0 1-15 0,0-1-8 0,1 0 6 0,1-1 22 16,0 1 18-16,1-1 16 0,1 1-126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8:28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 0,'-2'1'58'0,"1"1"-41"0,-2 0-8 0,2-1-3 15,-1 0-2-15,1 0-1 0,0-1-2 0,1 0 0 0,-1 0-2 0,1 0-3 16,0 0-13-16,1 0-60 0,-1 0 77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9.0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 99 0,'-2'-3'139'0,"0"3"-126"16,0-1-2-16,0-1 0 0,1 2-2 0,0-1 1 0,0 1-2 0,1 0-2 15,0 0-2-15,0 0-5 0,0 0-1 0,0 0-1 0,0 1 1 0,1 0 0 16,0 0 3-16,0 0 0 0,0-1 0 0,1 0 1 0,-1 1 1 0,0 0-3 16,1 0 0-16,-1 0 1 0,1 0-3 0,0 1 2 0,-1-1 0 15,1 0-1-15,0 0 1 0,0 1 1 0,0 0 1 0,-1 0-1 0,1 0 0 16,0 1-1-16,1-1-1 0,-1 1 2 0,1 0-1 0,0 0-1 0,1 0 4 16,0 0-4-16,0 0 1 0,0 0 2 0,-1-1-4 0,1 1 2 15,0-2 1-15,0 2-2 0,1-1 1 0,-2 1 1 0,1 0-1 0,0-1 0 16,-1 1 0-16,2 0-1 0,-1-1 1 0,-1 2 2 0,1 1-1 15,-1-1-1-15,0 1 0 0,0 0-1 0,0 1 2 0,-1 0-1 0,2 0 0 16,-2-1-1-16,0 2-1 0,0-1 2 0,0-1-1 0,-2 1 3 0,2-1 0 16,-1 1-3-16,0-1 1 0,-1-1 0 0,1-1 1 0,0 0 1 15,-1 0-1-15,1-1 1 0,-1-2-2 0,1 1-1 0,-1 0 2 0,0-1-1 16,1 0 2-16,-1 0 0 0,1 0 1 0,-1-1-1 0,1 1 3 0,0-1 3 16,-1 1 1-16,1-2 2 0,1-1 0 0,-1 1 0 0,2-1-1 15,-2 0 1-15,2-1-4 0,-1 0 1 0,1-1-5 0,0 1-3 16,0 0 1-16,0-1-1 0,0 1 1 0,1-1 1 0,0-1 0 15,0 1-2-15,0-1 0 0,1-1 2 0,-1-1 0 0,0 0-2 0,0-1 0 16,1 0-2-16,-1 0-3 0,0 0-3 0,0 1-12 0,-1 0-7 0,0 0-4 0,1 0 3 16,0 1 7-16,-1-1-38 0,1 2-172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4.2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39 1 0,'4'-8'6'0,"3"-3"67"0,2-1-43 0,-2-1-14 0,-1 1-5 16,-1 0-4-16,0-1-6 0,0 0 6 0,1 1-4 0,-1-1-3 15,1 1 4-15,0-1-2 0,-1 0-1 0,1 0 5 0,-1 1-5 0,0 0-2 16,1-1 2-16,0 1-2 0,-1-1 2 0,0 2 0 0,1-1 3 15,-1 0-2-15,0-1 2 0,1 0 3 0,0 2 0 0,-1 0 4 0,1 0-4 16,0 1-1-16,-2 0 1 0,2-1-2 0,0 2 3 0,0-1-1 16,0 0-5-16,-1 0-1 0,0 0-2 0,1-1 0 0,-1 0 1 0,1-1 4 15,0 0-1-15,0 0-1 0,1-1-3 0,-2-1-1 0,2 1 1 0,-1-1 3 16,-1 0-1-16,1 0 1 0,0-2 2 0,0 0-3 0,0-1 2 16,-1 1 3-16,0-1-4 0,2 1-1 0,-2 1 1 0,1-1-3 0,-1 3 2 15,-1-1 4-15,0 0-3 0,0 1-2 0,0 0 0 0,-1 1-5 0,0 1 5 16,0 0 2-16,0-1-1 0,0 0 0 0,0 1-1 0,-2 0-1 15,2 0-1-15,0 0 4 0,0 0-1 0,-1-1 0 0,2-1 0 0,0 1-3 16,-1-1 0-16,1 1 3 0,0-2 0 0,1 0-1 0,0 0 0 0,-1 0-2 16,1-1-1-16,0 1 3 0,0-1 0 0,1-1-2 0,-1 2 2 15,1-1-1-15,1 0 0 0,0-1 2 0,-1-1-2 0,2-1 0 0,0 0 2 16,-1 0-4-16,0 0 2 0,0-1 4 0,1 1-4 0,0-1 1 0,-1 1-1 16,0-2-6-16,1 0 5 0,-1-1 2 0,2 1-3 0,-2 0 2 15,0 1 0-15,0 1-2 0,-1 2 2 0,0-1 1 0,0 1 0 0,1 1 2 16,-1 0 1-16,0-1 0 0,-1 1 1 0,1 0 1 0,0 0-5 15,-1 2 2-15,0 1-2 0,0 1 1 0,-1 1 4 0,0 0 0 0,-1-1-3 16,0 0-2-16,1 0 0 0,-3-2 0 0,2 1 5 0,-2 0 5 0,0-2 4 16,-1 0 7-16,0-1 7 0,-1 0 8 0,1 1 11 0,-3-2 6 15,1 1 1-15,-1-1-1 0,-1 0-3 0,0-1-5 0,0-2 0 0,-1 1-5 16,0-3-4-16,1 2-2 0,-1-1-3 0,0-1-2 0,0 0-2 0,1-2-1 16,0 1-5-16,0-2-1 0,0 0-6 0,0 1-5 0,0-1 3 15,1 1-4-15,0 0-4 0,0 2-1 0,0-2-2 0,0 2 0 0,-1-1 0 16,2 1 3-16,-1 1-7 0,-1-1-8 0,1 0-11 0,0-2-15 0,1 1-12 15,-1-2-13-15,2 1-7 0,-2 0-27 0,2 1-18 0,0-1-5 16,-1 0 13-16,1-1 31 0,1-1-226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4:18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1 5 0,'1'3'19'0,"-1"0"-7"0,1 1-2 0,1-1-3 0,0-1 4 0,1 1-3 15,-1-1-3-15,1 0 1 0,0 0-3 0,0-2-1 0,1 0 0 16,0 0 0-16,-1-1-3 0,1-1 2 0,0 0-1 0,-1-1 2 0,0 0 2 16,1 0 0-16,-1 0 4 0,1-1-1 0,-1 1 7 0,-2 0 7 0,2-1 11 15,-1 1 11-15,-1-1 4 0,2 0 1 0,-2 1-9 0,2 0-9 16,-1 0-11-16,0-1-7 0,2 0-7 0,-1 0-3 0,0 0-3 0,2 0 0 16,0 0-2-16,0-2-6 0,1 0-5 0,1 1-9 0,-1-1-9 15,0 0-7-15,-1 1-4 0,1 1 2 0,-1-1 7 0,0 1 9 0,-1 0 11 16,0 0 7-16,-1 2 4 0,0 0 0 0,-1 1 2 0,0 0 0 0,0 0 2 15,-1 1-1-15,0 0 1 0,0 0 2 0,0 1-1 0,0-1 6 16,0 1 4-16,1 0 3 0,-1-1 4 0,1 0 1 0,0 1-3 0,0 0-2 16,0 1-1-16,0-2-3 0,1 2-3 0,0-1-1 0,-1 0-4 0,1 1 2 15,-1 0-1-15,0-1-1 0,1 1-2 0,-1 0 1 0,0 0-3 16,0 0 2-16,0-1 0 0,0 2-1 0,0-2 0 0,0 2 0 0,0-2 0 16,0 2 0-16,-1-2 2 0,1 1 0 0,0 0 0 0,-1-2 0 15,1 2-1-15,0-1 3 0,0 0 0 0,0 1 2 0,1-1-1 0,-1 0 0 16,0-1 1-16,2 0-3 0,-1 0 3 0,1 0-2 0,-1 0 0 0,1-1-3 15,-1 0-1-15,2 0-1 0,-1 0 1 0,0 1 1 0,0-1-2 16,0 0 3-16,0 0-3 0,0 0-1 0,0 1 2 0,0 0-1 0,0-1 4 16,0 0-3-16,1 1-2 0,-2-1 2 0,1 0-3 0,-1 1 2 0,1-1 0 15,-1 1 2-15,1 0-2 0,-1-1 1 0,0 1 2 0,0-1-2 16,1 1-1-16,0-1 2 0,-1 2 1 0,-1-1 2 0,1 1 7 0,1 0-2 16,-1-1 4-16,0 2-5 0,0 0-3 0,1-1-1 0,-1 2-4 0,1-1 3 15,0 1-3-15,1 1 1 0,-1-1 1 0,1-1-2 0,-1 2 3 16,0-1-3-16,2 0 0 0,-1-1 0 0,1 1-1 0,0-2 1 0,1 2 2 15,-2-2-1-15,2 0-1 0,-2 0 0 0,1-1 0 0,0 0 1 0,0 0 2 16,0 0-1-16,1-1 0 0,-1 1-2 0,-1 0-1 0,0 0 1 16,1 1 2-16,-1 0-2 0,-1 0 0 0,0 0 1 0,0 1-3 0,1 0 3 15,-1 0 1-15,0 1 2 0,2 0-5 0,-1 0 1 0,1 0-2 16,0 0-3-16,0 1 6 0,2-1-4 0,-2-2-3 0,1 1-3 0,1-1-5 16,1-1-3-16,-1 0 0 0,3-2-5 0,-1 1-5 0,-1-3-2 0,1 0-2 15,0 0 4-15,-1-1 8 0,-1 1 8 0,0 0 3 0,0 0 3 16,-1 0 2-16,0 2 0 0,0-1 2 0,-2 1 2 0,0 0 0 0,0 1 3 15,-1 0 5-15,0 0 5 0,0 1 5 0,-1 0 3 0,1 0 0 16,0 0 0-16,0 1-6 0,1-1-3 0,-1 1-3 0,1 0-4 0,-1 0-2 16,1 1-3-16,0-1-3 0,0 2 0 0,0-1 1 0,-1 1 1 0,1 2-2 15,0-1 2-15,0 0-1 0,0 1-1 0,0 1 3 0,-1 0-4 16,0 0 2-16,0 0 2 0,0 1-1 0,0-1 1 0,0-1 2 0,0 0 1 16,0 0 1-16,1-2 10 0,0 0-2 0,0 0 7 0,1-2 8 0,-1 1-2 15,1-2 6-15,1 0 0 0,-1-1 0 0,2 0-3 0,-1 0 2 0,2-1-5 16,-1 1-3-16,0-2 1 0,1 2-6 0,-1-2 0 0,1 1 0 15,-1 0-7-15,1 0-1 0,0 0-4 0,-1 1-4 0,1 0 0 16,0 1 0-16,0 0-3 0,0 2-1 0,-1 0 1 0,1 2-2 0,0 1 4 16,-1 3 1-16,1 0-2 0,1 2-3 0,0 2 0 0,0 1-5 0,1 1-3 15,1 0-4-15,0 2-16 0,0-2-13 0,0 1-15 0,-1-2-11 0,1 0 4 16,1-1 9-16,-1 0 9 0,0-3 14 0,0 0 10 0,0-1 8 16,0 0 9-16,1-2 6 0,0 0 0 0,-1-1 1 0,2 0 2 0,-1-1 5 15,0 0 11-15,1-1 7 0,1-1 0 0,-2 1-6 0,1 0-6 16,0 0-9-16,0 0 1 0,1 0 1 0,1 0-3 0,0 1 5 0,1 0-4 15,1 1-16-15,-1 0-17 0,0 0-26 0,-1-1-19 0,1 2 9 0,-1-1 11 16,0 0-58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49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 124 0,'-4'0'8'0,"1"-1"-5"0,1 0 1 0,0 1 1 0,0 0-2 16,1 0 0-16,0 0-1 0,0 0-3 0,1 0 2 0,0 0-1 16,0 0 0-16,0 0 0 0,0 0 0 0,0 0 1 0,0 1-1 0,0-1-1 15,0 0 1-15,0 0-1 0,0 0 2 0,0 0-1 0,1 0 1 16,-1 0 0-16,1 0 0 0,0 0 1 0,-1 0-1 0,1 0 2 0,0 0 0 15,0 0 0-15,1 0 0 0,-1 0 0 0,2 0 1 0,-1 0 2 16,2 0-1-16,-1 0 0 0,1 0-2 0,-1 1 0 0,2-1-2 0,0 0 0 16,1 0 1-16,0 0-2 0,1 0-1 0,0 1 1 0,2-1-3 0,0 1 2 15,-1 0 1-15,2 0-1 0,-1 0 0 0,1 0 0 0,1 1 1 16,0-1-1-16,1 0 0 0,0 1-1 0,0 0-1 0,2 0 1 0,-3 0 0 16,2-1 4-16,0 2 3 0,0-1-3 0,1 0-1 0,2-1-1 0,-1 1-1 15,0 0 3-15,1 0 0 0,0-1-1 0,1 1 1 0,0-1-2 16,2 0 0-16,-2 0 1 0,1-1 0 0,1 1 1 0,0 0-1 0,2-1 3 15,-1 1-2-15,2 0 1 0,0 0 4 0,-1-1-3 0,0 1-2 16,0 0 0-16,1-1 0 0,0 0-2 0,-1 0 2 0,3 1-1 0,-1 0-1 16,1 0 2-16,-1 1-1 0,0-1 1 0,-1 1 4 0,1-1 2 0,-1 1 1 15,1 1 2-15,2 0-4 0,-1-2-3 0,0 2 3 0,1 0-3 16,-2 0 1-16,1 0-1 0,1 0-3 0,0 0 0 0,0-2-2 0,0 3 2 16,0-2-1-16,-2 0 1 0,2 0-1 0,-1 0 0 0,0 0 0 0,0-1-1 15,1 1 1-15,0-1-2 0,-2 0-1 0,2 0 3 0,-2 0 1 16,1 0 2-16,0 0 4 0,1 0-2 0,-1 1 1 0,1-2 2 0,-2 2-4 15,1-1 4-15,0 1 0 0,0 1 1 0,1-2 2 0,-2 3-2 0,0-1 1 16,1 1-1-16,-4 0-1 0,2 0 1 0,-1 1-1 0,-1 0-2 16,-1 1 0-16,1-1 0 0,0 1 0 0,0 0 1 0,-1-1-2 0,1 1-4 15,-1-2 1-15,-1 1-2 0,1 0 1 0,0 0 3 0,1 0 0 0,1-1-1 16,0 1 2-16,0-1-3 0,1 1 0 0,-1-2 2 0,2 1-2 16,-1 0 1-16,1-1 1 0,2 0 1 0,1 1-3 0,-1-2 0 0,1 1-1 15,-1 0-3-15,-2-2 3 0,2 2-1 0,-2 0 0 0,0-1 0 0,1 0-1 16,-1 2-2-16,0 0 1 0,-1 0 0 0,-1 1-1 0,-1-2 3 15,0 2 1-15,-1-1 1 0,0 2 1 0,1-1 2 0,0 0-4 0,0 1 1 16,-1-2-1-16,0 2-3 0,-1-1 4 0,0 0-2 0,0 0 0 16,1 1 2-16,0 0-2 0,0 0-1 0,1 1 2 0,0 0-1 0,-1 0-1 15,-1 0 1-15,1-1-2 0,-1 2 0 0,0 0 3 0,1 0-2 0,-1 1 0 16,1-1-1-16,0 1-1 0,0-1-1 0,-1 1 0 0,1 0 0 16,-1 1-2-16,-1 0 6 0,1 0 1 0,-2 0 19 0,3 2 21 0,0 1-8 15,0-3 0-15,-1 1-17 0,2-2-15 0,0 0 9 0,2-1 11 16,-2 1 8-16,2-1 4 0,0 1 5 0,2-1-6 0,1-2-7 0,0 1-2 15,1 0-7-15,-2 1-2 0,0 0-1 0,1-1-3 0,-1-1-3 0,0 1-1 16,1 0-1-16,0 0-2 0,0-1 0 0,0 1-2 0,-1 1-1 16,-1 0 5-16,0 0 0 0,2 0 2 0,-1 1 0 0,-1-1-6 0,1 0 1 15,-1 0 1-15,0 0-1 0,-2 1 1 0,1 0 1 0,1 0-3 16,1 0 1-16,-1 0-1 0,0 0-1 0,-1 0 1 0,0 1 0 0,-1-1-2 16,0 1 1-16,2 0-1 0,-2 0 0 0,2 0 0 0,-1 0-1 0,2 0 1 15,0 0-2-15,0-1 2 0,-1 2 1 0,1-1 0 0,1 1 2 16,0 0 0-16,1-1 0 0,0 1-1 0,0-2 0 0,0 0-1 0,0 1 1 15,1-1 1-15,0 2 1 0,1 0-3 0,-1 0-5 0,0 0-4 0,-2-1-6 16,1 0-3-16,-1 0-5 0,-1-1-6 0,2 0-8 0,-2 1-10 16,2 0-5-16,-1 0-4 0,0 0-3 0,0 1-3 0,0-2-5 0,1 2-11 15,1 0-9-15,0 0 7 0,0 1 18 0,0 1 24 0,1-1 22 0,1 1 8 16,1 2-1-16,-1-1-24 0,1 1-41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2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4 1573 0,'-3'1'563'0,"1"0"-399"0,-1 0-126 0,2-1-40 0,1 0-20 15,0 0-25-15,1-1-36 0,0 1-34 0,1-1-61 0,2 0-75 16,1-1-77-16,2 0-71 0,0-2 41 0,-1-2-184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54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-1 311 0,'-2'0'96'0,"1"1"-56"16,-1 1-37-16,1 1-5 0,0 0 1 0,0 0 3 0,0 1 1 15,0 1 4-15,0 0-3 0,0 1 0 0,-1 1-1 0,0 0 2 0,0 2 7 16,0-1 7-16,-2 3 7 0,1-1 5 0,-1 1 7 0,0 2 3 16,-1 0 6-16,1 1 3 0,-1 0-1 0,1 0-3 0,0 0-4 0,1 1-9 15,0-1-3-15,0 0-2 0,3-1-6 0,-1 0-1 0,1-1-5 16,0-2-7-16,1 0 1 0,1-1-4 0,0 0-3 0,1-1 1 0,0 0-4 15,1-1 1-15,1-2 0 0,0 0 1 0,1-1-2 0,1 0-3 0,-1 0-2 16,1-2-5-16,-1 1-6 0,1-1-8 0,0-1-5 0,0-1-16 16,0 0-16-16,0-1-19 0,0 0-20 0,0-1-20 0,1 0-15 0,-1 0-1 15,0 0 23-15,0-2 37 0,0 0-32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1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9 1028 0,'-1'0'220'0,"1"0"-127"16,0 0-52-16,0 0-23 0,1 0-9 0,0 0-4 0,1 0-3 15,4-1 9-15,1-1-2 0,1 0-10 0,3-2-18 0,0 1-13 0,1-2-12 16,1 1-11-16,0-2-6 0,0 0-17 0,1 1-14 0,1-2-19 0,-2 1-9 15,1 0-2-15,-1-1-3 0,-1 1 8 0,1-1 11 0,-2 1 13 16,0 0 24-16,1 0 24 0,-1 0 19 0,-2-2-93 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1.2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654 0,'-5'4'125'0,"1"1"-90"0,-1 2-25 16,2 1 6-16,0-1 5 0,1 1-3 0,1 0-4 0,0 1-6 0,1 1-8 16,0-1-8-16,0 1-7 0,1 0-10 0,-1 1-8 0,0 0 0 0,1 0 3 15,-1 0 6-15,0 0 7 0,0-1 4 0,1 1 0 0,-1-1 5 16,0 0 3-16,1-2 4 0,-1 1 3 0,1-2 0 0,-1-2 2 0,0 1-1 16,0-3 5-16,1 1 2 0,0-1 0 0,0-1 0 0,0 1-2 15,0-1-2-15,1-1 3 0,0 2 1 0,0-1 2 0,0 0 0 0,0-1-2 16,1 0 2-16,0 0 0 0,0 1 4 0,1-1 5 0,-1-1 3 0,2 1 5 15,-1-1 2-15,2-1 1 0,-1 0 3 0,1 0-8 0,1-1-7 16,-1 1-9-16,0-1-7 0,1 0-2 0,0-1-2 0,0 1-1 0,1-1-9 16,-1-1-5-16,1 1-8 0,1-2-11 0,-1 1-6 0,1-1-3 15,-1-1-15-15,1 0-11 0,0-1-13 0,-1 0-23 0,1-1-5 0,-1-1-6 16,1 1 13-16,-1 0 27 0,0-1 27 0,0 0-84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00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-1 762 0,'-1'0'131'0,"-1"0"-113"0,1 0-22 16,0 0-2-16,1 0-3 0,0 0-6 0,0 0-5 0,0 1-15 16,1 1-31-16,-1 1-31 0,0 0-29 0,0-1-5 0,0 2 19 0,0-1 35 15,-2 0 33-15,1 1 24 0,-1-1 11 0,-1 1 4 0,0-1 2 16,-1 0-2-16,0 1 5 0,-1-1 1 0,-1 0 1 0,0 1 1 0,-1-2-2 15,0 2 3-15,1 0 2 0,-1 0 0 0,0 0 3 0,0-1 3 0,2 2 2 16,0-1 2-16,-1 2 0 0,1-2 1 0,0 2-5 0,0 0-3 16,1-1-3-16,1 1-5 0,-1 0 1 0,0 1 0 0,2 0 0 0,-1 1 2 15,1 0 0-15,1 0 1 0,-1 0 3 0,0 1 2 0,0-1 3 0,1 1 2 16,0-1 3-16,0 0 1 0,1 0 5 0,0 0-2 0,0 1-1 16,1-1 0-16,0 1-4 0,-1-1 4 0,2 0 0 0,0 1 5 0,-1 0-1 15,1 0 2-15,-1 1-3 0,0 0-3 0,0 1-2 0,1 0-2 0,0 1 0 16,-1-1-4-16,-1 2-2 0,2 0-7 0,-1 0 0 0,0 1-2 15,0 0-3-15,-1 1-1 0,1 0-10 0,-1-2-5 0,1 1-9 0,-1-3-8 16,0 0-1-16,0-1-7 0,0-1-3 0,0-1-2 0,0 0-3 0,0-2 5 16,-1 1 5-16,1-3 3 0,-1 1-3 0,0-3 4 0,-1 1 5 15,1-1 5-15,0 0 9 0,0-1 6 0,0 0-115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9.9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7 504 0,'-1'0'138'15,"0"0"-70"-15,1 0-33 0,0 0-9 0,0 0-3 0,1 0 1 16,1 1 13-16,1-1 8 0,0 1-5 0,3-1-10 0,-1 0-13 0,0 0-9 16,2 0-3-16,-1 0 2 0,0 0-2 0,1-1 4 0,1 0 2 0,0-1-1 15,1 1 1-15,-1-1-3 0,1 0-2 0,0 0 0 0,-2-1-1 16,1 1 1-16,-1-1 0 0,1 0-1 0,-1 0-2 0,1 0 0 0,-1 0-4 16,0 0-1-16,2-1-10 0,-2 0-15 0,0 0-20 0,0 0-20 0,1-2-20 15,0 1-25-15,0 0-27 0,1-1-20 0,0 1 18 0,0 0 36 16,-1-2-96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9.6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360 0,'-2'1'106'0,"-1"1"-47"0,1 0-47 0,0 1 0 0,1 2 14 0,0-1 8 15,0 2 4-15,1 2-6 0,1 0-13 0,0 1-7 0,0 3-6 0,0 2 7 16,0 1-2-16,0 2-1 0,0 3-4 0,1-1-9 0,-1 1 3 16,0 2-2-16,-1-1 3 0,1 4-3 0,0-1-6 0,0 0 2 0,0 0-5 15,-1-1 4-15,0 0 2 0,-1 0-7 0,0-1 1 0,0-1 1 0,0-2 4 16,1 1 5-16,0-2 1 0,-1-2 0 0,0 1-3 0,1-4 1 16,-1-1-1-16,0 0-5 0,0-1-5 0,0 0-15 0,1-1-19 0,0-2-13 15,0-1-13-15,0-1-1 0,-1 1 0 0,1-2 7 0,0 0 18 0,-1-1 14 16,1-1 19-16,-1-1-104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58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02 584 0,'-3'0'198'0,"0"-1"-100"15,2 1-70-15,-1 0-12 0,2 0-1 0,0 0-9 0,1 0-10 0,-1 0-7 16,1 0-2-16,0-1 2 0,2 1 3 0,1-1 4 0,-1 1 0 16,2-2 3-16,-1 1-3 0,1 0 3 0,-2 0 3 0,2 0 0 0,-1 0 10 15,1 1 7-15,-1-2 10 0,1 1 7 0,0 0 7 0,1-1 3 0,-1 0 2 16,2 1-3-16,-1 0-8 0,1-1-2 0,0-1-7 0,1 1-4 16,0 0-4-16,1-1-7 0,0 0-9 0,0 1-1 0,0-1 0 0,1 0-1 15,-1 0 0-15,0 0 0 0,1-1-2 0,0 2-3 0,0-2-5 16,1 0-6-16,0 1-17 0,0-1-18 0,-2 2-14 0,1-2-13 0,-1 0-7 15,0 1-9-15,-1 0-11 0,-1 0-23 0,0 1-19 0,-1 1-4 0,0-1 22 16,-1-1 40-16,0 0 36 0,-1 1-80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1:35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3 420 351 0,'-5'0'121'0,"-1"0"-25"15,-3 1-36-15,2-1-4 0,0 1 7 0,0-1 6 0,0 1 0 16,-1 0-9-16,-2 1-19 0,1 1-18 0,-1 1-13 0,-1-1-7 0,-1 2-6 16,-1 0-2-16,-2 1 0 0,-1 2-1 0,-3 0 6 0,-1 1 2 0,0-1 0 15,-3 1 1-15,1-1-1 0,0 1-2 0,-2 1 4 0,0-1-1 16,0-1-3-16,-2 1 2 0,0 0-3 0,-1 0-2 0,1 0 5 16,0 1 3-16,1 0 5 0,-1 1 2 0,0-2 1 0,0 2-4 0,2-1-1 15,1 0-1-15,0-1-3 0,2 0-2 0,0-1-1 0,2 0-1 0,0-1-1 16,1 0 0-16,1-1-6 0,1 1-17 0,-1 0-4 0,4 1 1 15,1-1 9-15,3-2 21 0,2-1 7 0,2-2-5 0,2-1-4 0,2-1-10 16,0 0-16-16,2 0 1 0,1 1 5 0,0-1 9 0,3 1 17 0,1 0 9 16,1 0 8-16,2 0 8 0,2 0 3 0,2-1-7 0,1 0-14 15,2 0-17-15,-1 0-8 0,0-1-1 0,1 1 2 0,1 0 7 0,0 0 1 16,0 1 1-16,1 0-2 0,0 0 1 0,1 0-2 0,1 1-1 0,-1 0 2 16,0 1-1-16,1-1 2 0,0 3-1 0,-1 0 2 0,0 2 3 15,0 0 0-15,-2 2-1 0,2 0-2 0,-2 1 1 0,1 1-3 0,-1-1 3 16,0 2 2-16,-1 1-1 0,1-2 0 0,-2 2 2 0,0-1-3 0,1-1 1 15,-1-1 1-15,1 1-3 0,0 0 4 0,0 0-2 0,1-1-2 16,-1 0 2-16,0-2-4 0,0 0 1 0,-2-1 0 0,0 0 1 0,0-1-4 16,-1-1-2-16,-1-1 3 0,0 0-4 0,-1-1 6 0,0-1 2 0,-1-2 1 15,0 1 6-15,-1-2 4 0,-1 1 4 0,0-2-1 0,-3-1 3 16,-1 1 4-16,0 0 9 0,-1 0 17 0,-1-1 15 0,-2 0 12 0,0-1 3 16,0-2-10-16,-2 0-11 0,-1-1-7 0,-1-2-9 0,0-1-3 0,-1-2-3 15,-2 0-8-15,0-3 1 0,-2-1-4 0,-1-1 1 0,-1-3-1 16,-1-1-3-16,-1-2-5 0,0-1-7 0,-3-1-3 0,1-1-4 0,-2 0 0 15,-1-2-1-15,-1 0-3 0,0 1 2 0,-1-1 0 0,1 0 2 16,0 2-1-16,1 0 4 0,1 0-4 0,0 1 0 0,0 2-2 0,0-1-2 16,-1 3-2-16,0 0 2 0,1 2-2 0,-2 1-1 0,1 1 5 15,1 2 0-15,-1 0 6 0,2 1 6 0,0 0 0 0,0 3 4 0,0-1 0 16,1 3 2-16,1 2 1 0,1 0 1 0,1 2 1 0,2 1 1 0,1 0-4 16,0 1-7-16,0 1-5 0,3 2-8 0,1-1-5 0,1 1-7 15,1 1-8-15,3-1-11 0,-1 2-8 0,1 1 2 0,0 1 4 0,1 4 11 16,-1 2 9-16,3 2 4 0,0 5 4 0,1 4 1 0,2 2 4 0,-1 4 1 15,2 3 3-15,-1 3-4 0,0 3 3 0,1 5 0 0,1 0-4 16,1 3 0-16,0 2-2 0,1 0-6 0,1 0-9 0,0 0-19 0,1 1-19 16,0-1-18-16,-1-3-5 0,0-2 3 0,0-4 9 0,0-2 9 15,-1-1 7-15,1-3 7 0,0-3 10 0,-2-2 13 0,0-2 11 0,-1-5 12 16,-2 0 2-16,0-4 6 0,-2-2 4 0,0-2 1 0,0-2 6 0,-2-1 1 16,1-1 5-16,-1-2-4 0,0-1 1 0,0-1 0 0,1-1-1 15,-1 0 16-15,0-1 16 0,1-1 11 0,0-1 17 0,0-2 10 0,1-1 3 16,1-1 9-16,-1-4-3 0,1-4-8 0,0-3-6 0,1-5-8 0,1-5-5 15,-1-5-11-15,2-4-8 0,0-4-17 0,1-3-12 0,2-4-8 16,1-2-8-16,-1-3 3 0,2-1-7 0,1-2 2 0,1-1-3 0,0-1 0 16,0 1 2-16,0 1-7 0,-2 2-1 0,1 2-8 0,-1 4-2 0,-2 4-1 15,-1 2-1-15,0 3 3 0,-1 5-4 0,-2 2-1 0,0 5-10 16,0 4-9-16,-2 0-14 0,2 1-19 0,0 2-32 0,0 0-39 0,0 1-46 16,2 1-52-16,0-1-48 0,2 1-30 0,2 2 56 0,0-1-164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31.3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71 1 0,'-1'-2'73'0,"-1"-1"-63"0,-1-1-7 15,1 2 0-15,1-1-2 0,-1 0 2 0,1 0-2 0,0 0-2 16,0 0-3-16,0 0 2 0,0 0-1 0,1 0 5 0,-2 2 6 0,1-1 1 16,-1 0 4-16,0-1-1 0,0 1-3 0,0 0 0 0,0 0-2 0,0 0 1 15,1 0 5-15,-1 1 7 0,0-2 11 0,-1 2 8 0,2-1 2 16,-1 0 2-16,0 1 7 0,1 1 4 0,-1-1 9 0,0 0 0 0,0 0-8 16,0 0-7-16,0 1-2 0,2-1 0 0,-2 0-1 0,0 1 5 15,1-1 2-15,-1 1-3 0,2-1-7 0,-1 1-12 0,0 0-12 0,1 0-6 16,0 0-5-16,0 0-4 0,0 0-2 0,0 0-4 0,0-1-2 0,0 1-3 15,0 0-5-15,1 0 1 0,-1 0 1 0,0 0 4 0,1 1 5 16,-1 0 7-16,0 0 5 0,1 0 2 0,0 1 2 0,1 1 4 0,-1 0 0 16,0 2 0-16,0 0-1 0,0 0 0 0,0 2-2 0,0 2 0 0,0-1 0 15,0 2-3-15,0 1 2 0,0 0-1 0,0 2-1 0,-1 0 0 16,1 1 1-16,-1 1-2 0,0 2 1 0,1 0-2 0,0 1-1 0,0 2 0 16,0 0 3-16,0 1 0 0,0 0 1 0,0 2 5 0,1-2-6 0,1 2 0 15,-1 0-1-15,1 2-6 0,0-1 2 0,0-1-1 0,1 0-3 16,-1-2 1-16,2 0-1 0,-2-1 0 0,2 0 2 0,-1-1-2 0,1-1 1 15,-1 0 3-15,1 0-2 0,-1-1-1 0,0 1 0 0,-1 0 0 0,0-1 0 16,0 0 5-16,1 1 0 0,-2 0 3 0,0 2 9 0,0 0 4 16,-1 0 3-16,1 1 1 0,-1 1-4 0,-1-1-3 0,-1 2-2 0,0-1-2 15,-1 1-1-15,0 1 0 0,0 0-2 0,-1 0-1 0,0 0-1 0,0-2 0 16,0-2-4-16,0-1 0 0,-1-2-3 0,1 0-3 0,0-3 2 16,0-1-1-16,1-3-1 0,1 0 0 0,0-2-1 0,0 0-1 0,0-3 0 15,2 0-2-15,-1-1-1 0,2-1 0 0,-1-1-2 0,0-1 3 16,1 1 2-16,0-1-2 0,1 0-5 0,-1-1-6 0,1 0-12 0,-1-2-5 15,1-1-5-15,1-1-15 0,0-2-21 0,1-2-33 0,-1-1-46 0,0-2-54 16,0-2-57-16,0 0-19 0,-1-3-52 0,-1 0 54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30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90 106 0,'-1'-1'11'0,"-1"-1"-5"0,0 1-1 0,1-1 1 0,0 0 0 0,0 0-2 16,1 0 1-16,0 1-2 0,0-1-3 0,0 0 0 0,-1-1-1 15,1 1-1-15,1 0 2 0,-1 0 1 0,0 0-1 0,0 0 3 0,0 1-2 16,0-2 2-16,0-1 0 0,0 2 4 0,0-1 4 0,0-1 7 15,-1 1 12-15,0 1 4 0,1-2 14 0,-1 1 9 0,0 0 3 0,0-1 4 16,-1 0-5-16,1 0-10 0,0 0-4 0,0-1-5 0,-1 2-8 0,1-1-6 16,0 0-5-16,0 1-6 0,0 0-7 0,0-1-1 0,1 0-7 15,-1 0-5-15,0-1 0 0,1 1-3 0,0 0 2 0,0-1 4 0,0 2-1 16,0-2 2-16,1 1 1 0,-1 0 0 0,1 0 0 0,-1 0 2 0,1 0 1 16,-1 1 2-16,0 0 2 0,0 0 5 0,-1 1 8 0,1 0 6 15,-1-1 5-15,1 1-5 0,-1 1-6 0,1 0-6 0,0 0-6 0,0 1 4 16,-1-1 3-16,1 0 6 0,0 0-2 0,0 0-6 0,-1 0-7 15,1 1-5-15,0-1-5 0,0 1-2 0,0 0-4 0,0 0-5 0,0 0-2 16,0-1-1-16,1 1 1 0,-1 0 2 0,1 0 5 0,0 0 1 0,0-1 3 16,0 1 4-16,0-1-1 0,1 0 4 0,-1 1 3 0,1-1-1 15,-1 1 2-15,0 0 4 0,1 0-1 0,-1 0 1 0,0 0 1 0,1 0 0 16,-1 0 1-16,0 1 1 0,0 0 0 0,0 0-1 0,0 0 3 0,0 0-2 16,0 1 8-16,0 1 2 0,1-1 4 0,-2 1 1 0,1 2-7 15,0 0 1-15,0 2 3 0,-1 2 9 0,0 2 6 0,0 3 0 0,-1 2-5 16,-1 2-7-16,1 1-4 0,-2 2-2 0,1-1-5 0,0 3-3 0,0 0-4 15,0 2-7-15,1 0 0 0,1 0 1 0,0 0-1 0,0 1 1 16,0-1 0-16,1 0-2 0,1 0 0 0,0 0-1 0,-1-1-1 0,2-2 1 16,0 1 1-16,-1-2-3 0,2-2 1 0,-1 0 1 0,1 0 0 0,0-1 1 15,-2-1 0-15,2 0 0 0,-1-1 0 0,0-1 2 0,0 0 1 16,-1 1-2-16,1-3 1 0,-1 1 1 0,-1-2-3 0,0 0 6 0,0 0-2 16,-1 0 1-16,1-2 4 0,-1 1-1 0,0 0 2 0,-1 1 0 0,0-1-1 15,-1 0-3-15,0 2 1 0,-1-1-6 0,2-1-6 0,-2 0-7 16,0-1-10-16,1 0-17 0,1-2-11 0,-1 1-22 0,1-2-14 0,1 0-9 15,-1-1-16-15,2-2-12 0,-1-1-7 0,1 0-12 0,0-2-9 16,0 0 10-16,0-1 25 0,1-1 34 0,0-1 39 0,0-1-110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9.7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3 1 0,'-2'0'205'0,"1"-1"-182"0,0 0-10 15,1 0-8-15,0 1 1 0,0 0 0 0,0 0-4 0,0 0-6 16,0 0-4-16,0 0-2 0,0 0 5 0,1 1 2 0,-1-1 3 0,0 1 0 16,1-1 1-16,-1 0-2 0,0 0 4 0,0 0 0 0,0 0 2 15,0 0 5-15,0 0 10 0,0 0 16 0,0 0 14 0,-1 0 9 0,1 0 1 16,0 0-6-16,-1 0 0 0,0-1-6 0,0 1-1 0,1-1-4 0,-1 1-9 16,0 0-7-16,1 1-7 0,0-1-10 0,-1 1-4 0,1-1-4 15,-1 0-6-15,1 0-1 0,-1 1-4 0,0-1 0 0,0 1 0 0,0 0 2 16,0-1 1-16,0 1 0 0,0 0 3 0,1 0-3 0,0 1 1 0,-1-1 1 15,0 0-3-15,1 0 3 0,-1-1 1 0,1 1-1 0,-1-1 2 16,1 0 1-16,-1 0 0 0,1 1 0 0,0-1-1 0,0 0-2 0,0 1-1 16,0 0 1-16,-1 0-1 0,1 0 1 0,0 0 4 0,0 0-2 0,-1 0 3 15,1 0 2-15,0 1-2 0,0 0 1 0,0 1 2 0,1-1-4 16,-1-1 2-16,0 2-1 0,0 0-2 0,1-1 2 0,-1 0 0 0,0 2 0 16,1-1 2-16,-1 0 1 0,-1 2 1 0,1-2 3 0,-1 3-2 15,1 0 0-15,-1 0 1 0,-1 2-2 0,2-1 1 0,-3 2 1 0,1 0-2 16,-1 2-2-16,1-1 0 0,-1 2 0 0,0 1-2 0,1-2 1 0,-1 1 0 15,0-1-2-15,0 1 1 0,1-2 1 0,-1 0-3 0,1 0 2 0,0-2 0 16,2 0-3-16,-2 0 1 0,1-2-1 0,1-1 1 0,-1 0 0 16,0-1-1-16,1-1-1 0,0 0 0 0,0 0 1 0,1-2-3 0,0 1 1 15,-1-1 0-15,1 0 0 0,-1 0 1 0,1 0 3 0,-1-1 0 16,1 0 3-16,-1 1 1 0,1-1 0 0,0 0 0 0,0 0 0 0,0 0-1 16,-1 0 2-16,0-1 0 0,1 1-2 0,-1 0-1 0,0 0-2 0,1 0-2 15,-1 0-1-15,0 0-1 0,0 0-1 0,0 0 1 0,0 0-2 16,0 0 1-16,0 0-4 0,-1 0-4 0,1 0-9 0,0 0-10 0,0 0-9 15,0 0-17-15,0 0-15 0,0 0-15 0,0 0-4 0,0 0 18 16,0 0 22-16,0 1 24 0,0 0 14 0,0-1-156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53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5 89 0,'-2'-2'20'0,"1"1"-5"0,-1-1-3 0,1 0 5 0,0 1 15 15,-1 0 15-15,1-1 7 0,0 2 0 0,-1-2-10 0,1 1-10 0,1 0-4 16,-1 1-3-16,0 0 4 0,1 0 3 0,-1 0 2 0,1-1 5 16,-1 1-1-16,1 0-3 0,0 0-7 0,0 0-6 0,0 0-3 0,0 0-4 15,-1 0-1-15,1 0 4 0,0 0-4 0,0 1-1 0,1-1-4 16,-1 2-8-16,0 0 4 0,1 2 7 0,-1 1 4 0,1 2 4 0,-1 0-1 15,0 2-2-15,0 0-3 0,1 3-3 0,0 1-3 0,0 1-3 0,0 2 0 16,1 2-1-16,-1-1-2 0,1 2 0 0,-1-1-3 0,1 0-1 16,0 1 0-16,0-2-2 0,0 1 3 0,0-1 0 0,0 0 1 0,-1 1 2 15,1-1-2-15,-1-1 1 0,-1 0-2 0,1-1 2 0,-1-2-2 0,-1 0 0 16,0 0 2-16,0-2-1 0,0 0 2 0,0-1 1 0,-1 1-1 16,0-2 2-16,1 1-3 0,-1-2 0 0,1-1 0 0,-1 0 0 0,0-1-1 15,2-1 1-15,-1 0 1 0,1-1-1 0,-1-1 1 0,1-1-1 16,0 0-5-16,0-1 3 0,1 0 0 0,-1-1 0 0,0 0 4 0,0 0 5 15,0 0 3-15,0 0 6 0,0-1 2 0,0 0-4 0,1-1-2 0,-1-1-3 16,0-1-5-16,0 0-2 0,1-1 3 0,1 0-4 0,-1-1 2 16,1 0 1-16,0-2-4 0,-1 0 3 0,1 0 2 0,0-2 0 0,-1-1 2 15,2 0 1-15,-1 0-1 0,0-1 0 0,0 1 0 0,0-1 3 0,0-1 1 16,0 1-1-16,-1 0-2 0,1 0-6 0,0 1-1 0,-1 0 0 16,0 1 1-16,1 1 2 0,-1 1 0 0,0 2 0 0,1 1 1 0,-1 0-4 15,0 2 1-15,1 1-2 0,-2 0-2 0,1 0 0 0,-1 2-2 0,2-1-1 16,-1 0 2-16,2 1-1 0,-1 0 0 0,1 0 2 0,-1 0-2 15,1 1 1-15,0 0 0 0,-1 0-1 0,1 2 0 0,-1-1 0 0,0 1 1 16,1 0-1-16,0 1 3 0,0 0 0 0,0 2-1 0,0-1-2 16,-1 1 0-16,1-1 0 0,-1 2 1 0,1-2 2 0,0 2-2 0,-1 0 3 15,1-1-3-15,-1 2-1 0,1-1 1 0,0 0-1 0,-1 0 0 0,1 0 1 16,0 1-2-16,-1-1 0 0,2 0 1 0,-2 0 2 0,1-1-1 16,0 0 2-16,-1 2 0 0,1-2 0 0,0 1 1 0,-1 1 0 0,1-1-2 15,-1-1 2-15,0 1-2 0,0-1 0 0,0-1 0 0,1 0-1 0,-1 0 2 16,1-1-4-16,-1 0 2 0,0-1-2 0,1 0 1 0,-1 0 0 15,1 0-1-15,-1 0-3 0,1-1-4 0,-1 0-5 0,1 0-5 0,0-2-8 16,0 1-10-16,0 0-14 0,0-1-17 0,1-1-21 0,0 0-24 16,1 0-19-16,2-2-24 0,-2 0-18 0,3-1-3 0,-1-1 29 0,1 0 39 15,0-2-12-1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8.5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92 93 0,'-1'0'266'0,"-1"0"-206"0,2 0-52 15,-1 1-14-15,1-1-5 0,0 1 3 0,0 0 4 0,0 1 2 0,0-1 1 16,0 1 1-16,0 1 1 0,0 1-1 0,0-1 0 0,-1 2 2 16,1 0-1-16,0 0 0 0,-1 1 1 0,0 0-2 0,-1 1 4 0,1 2-1 15,-1-1 0-15,1 2 3 0,-1-1 2 0,0 2 6 0,0 0 5 0,0 0 3 16,2 0-3-16,-1-1-4 0,0 0-4 0,1 0-5 0,1-1-2 15,0 0-2-15,0-1 0 0,2 0-3 0,-1-2 2 0,1-1-1 0,0 0 2 16,0-2 2-16,0-1-1 0,-1-1 2 0,1 0 2 0,0-2 3 0,-1 0 4 16,1-1 3-16,1 0-3 0,-1-1-3 0,2-1-4 0,-1-2-5 15,1 0-1-15,0-1 0 0,0-1 0 0,0 0 0 0,1 0 0 0,0-1 2 16,-1 0-1-16,1-1 0 0,-2 0 1 0,0 1-3 0,0 0 3 0,0 0-1 16,-1 1 3-16,0 0 2 0,1 1 1 0,-2 0 7 0,-1 1 11 15,1 1 9-15,0 0 9 0,-1 2 7 0,-1-1 1 0,1 2 0 0,-1 1-1 16,0 0-1-16,0 1-10 0,0 0-9 0,0 0-11 0,-1 0-13 0,1 1-5 15,0-1-9-15,-1 0-6 0,0 2-4 0,0 0-1 0,-1 2 2 16,1 1 4-16,-1 0 4 0,0 1 1 0,0 0 3 0,0 1-1 0,1 0-1 16,0 0 1-16,-1 1-1 0,2 0-1 0,0 0-1 0,0-1 2 0,2 1-3 15,-1-2 2-15,0 0 0 0,2 0 0 0,-1-2 2 0,1 0-1 16,-1-1 3-16,2 0 1 0,-1-1 2 0,0 0 3 0,1-2 4 0,-1 0 4 16,1 0 4-16,0-1 9 0,0 0 5 0,1-2 5 0,-1 0 2 15,1-1-3-15,-1 0 0 0,2-2-3 0,-2 0-2 0,1-1-1 0,1 0-4 16,-1 1-3-16,1-1-2 0,-1 0 0 0,0-1 0 0,0 2 2 0,-1-1 1 15,1 0-1-15,-1-1 1 0,-2 1 1 0,2 1 0 0,-2-2-2 16,-1 1 6-16,0-1-8 0,-1-1-1 0,0 2 4 0,0-1-2 0,-1 1 5 16,0 1 2-16,-1-1-6 0,0 1-5 0,-1 0-4 0,1 0-4 15,-1 0 0-15,-1 0-4 0,2 1-5 0,-2 1-11 0,0-2-12 0,2 2-18 16,-2-2-18-16,1 3-17 0,1-1-17 0,0 1-18 0,-1 1-23 0,1 0-26 16,2-1-31-16,-2 1-30 0,0 0 32 0,1 0 36 0,1-2-82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7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42 348 0,'-3'0'90'16,"-1"0"-44"-16,0-1-43 0,0 1-6 0,2 1-1 0,1-1 0 0,-1 1-4 16,1 0-2-16,0 0-3 0,0 0 0 0,0 1 2 0,0-1 2 15,-1 2 4-15,2 0 1 0,-1-1 0 0,0 2 0 0,0-1-2 0,1 0 2 16,-1 0-1-16,0 1 3 0,0 1-2 0,0 0 2 0,0 1 3 16,0 0-1-16,1 2 2 0,-1 0 2 0,0 1 0 0,0 1 1 0,1-1 0 15,-1 0-2-15,2 0-1 0,-1 1-2 0,1-2-2 0,1 0 1 0,-1-1-2 16,2-1 1-16,0 0 1 0,0-2 1 0,2 0 0 0,-2-1 4 15,2 0 4-15,-1-2 8 0,1 0 2 0,0-1 3 0,0 0-2 0,-1-1-2 16,1-1 7-16,-1-1 6 0,1 0 6 0,1-1 2 0,0-1-4 16,-1-1-3-16,2 1-7 0,-1-2-2 0,0 1-4 0,1-2-3 0,-2 0 1 15,0 0-1-15,1-1 2 0,-3 0 0 0,1 0-2 0,-1 0 1 0,0-2-2 16,0 1 1-16,0-1 2 0,-2 1 0 0,0 1 1 0,-1-1 2 16,0 2-1-16,-1 0-2 0,0 1 4 0,-2 1-2 0,0 0 0 0,0 0-4 15,-2 1-7-15,0 1-5 0,-1 2-6 0,-2 0-5 0,0 0-5 0,-1 2-6 16,-1 0-4-16,1 1-6 0,-2 2-6 0,0-1-7 0,1 1-8 15,-1 1-8-15,2-1-8 0,-2 1-10 0,2-1-11 0,1 1-9 0,0-1-6 16,2-1 13-16,0 1 21 0,2-2 27 0,0 1 25 0,1-1 8 0,1-1 2 16,1 0 1-16,0 0-9 0,0 0-113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7.3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1 275 0,'-3'-2'81'0,"2"1"-16"0,-1-1-42 0,2 0-14 0,0 2-1 15,0-1-2-15,0 0-3 0,1 1 1 0,1-1-2 0,0 1 1 0,0 0 0 16,0-1 0-16,0 1 1 0,1-1-2 0,0 0-1 0,0 1-1 16,0 0 2-16,0-1 1 0,-1 1 1 0,1-1 4 0,0 1 1 0,-1-1 6 15,0 1 8-15,1-1 7 0,-1 1 8 0,-1-1 6 0,0 1-3 16,0-1-3-16,0 1-4 0,0 0-9 0,-1-1-6 0,1 1-4 0,1-1-5 16,-1 1-2-16,0 0-3 0,0 0-2 0,1 1-3 0,-1 0 3 0,0-1 0 15,1 3 4-15,0 1 4 0,-1 1-1 0,1 3 1 0,1 2 0 0,-1 4-2 16,-1 1-1-16,0 3 1 0,0 2-3 0,0 2-2 0,1 1 3 15,0 2-6-15,0 1-1 0,2 0 2 0,0 0-7 0,2 0 4 0,-2-2 1 16,2 2 1-16,0-1 1 0,0 0-1 0,2 0-3 0,-2-1-4 0,1-1-3 16,-1 1-5-16,0-4-3 0,0-1 2 0,-1-2 0 0,0-2 4 15,-2-2 7-15,0-1-1 0,0-2 4 0,-1-2 3 0,-1-2 0 0,-1-1 2 16,1-1 4-16,-1 0-2 0,1-3 1 0,-1 1-1 0,0 0-2 16,0-2-1-16,0 1 1 0,0-1-1 0,0 0 2 0,0 1 2 0,0-2 2 15,0 1 4-15,0 0 4 0,0 0 3 0,0 0-1 0,0 0 3 16,0 0-3-16,0-1 0 0,0 1 0 0,0 0-6 0,0 0-3 0,0-1-6 15,0 1-7-15,0-1-4 0,-1 0 0 0,1-1-1 0,0 2 3 0,-1-3 3 16,1 1-2-16,1-1 4 0,-1 1 0 0,0-1 1 0,0-1 1 16,-1-1 0-16,1 1 0 0,0-2 2 0,0 0 2 0,0 0 0 0,1-2-2 15,-1 1-1-15,1-1-2 0,-1-1-1 0,1 0 2 0,1-1 0 16,-1 0 2-16,1 0 0 0,-1-2-1 0,1 1 2 0,0-1-2 0,0 1 3 16,1 0-1-16,-2 0 0 0,2 1 1 0,0 0-2 0,-1 1 1 0,1-1 0 15,0 1 0-15,0 0 2 0,0 1-2 0,2 0 0 0,-2 1 2 16,2 1-2-16,-2 0 1 0,2 0 2 0,0 1-4 0,0 0 1 0,0 0 1 15,0 1-4-15,0-1 2 0,0 1 0 0,1-1-2 0,-2 2 3 0,2-1 0 16,-2 0 1-16,1 2 2 0,-2-1 2 0,2 0 4 0,-2 1 0 16,1-1 1-16,-1 1 1 0,0 0-3 0,1 0 1 0,-2 1 1 0,1-1 0 15,-1-1 1-15,1 2 1 0,-1-1-2 0,0 1-1 0,0-1-1 0,0 0-2 16,-1 1 0-16,0 0 1 0,0 0-3 0,1 1-1 0,-1-1-2 16,-1 0-1-16,1 1 2 0,-1-1 1 0,0 1-2 0,1 0 1 0,-1 0-2 15,0 0-2-15,0 0 5 0,0 0-1 0,0 0-1 0,0 0-2 0,0 0 0 16,0 0 0-16,0 0 2 0,0 0 0 0,0 0 2 0,0 1-1 15,0-1 0-15,0 0 1 0,0 0 1 0,0 0 1 0,0 0-2 0,0 0 1 16,0 1 0-16,0-2 1 0,0 1 4 0,0 0 0 0,0 0 0 0,0 0 2 16,0 0 2-16,0 0 2 0,0 0 4 0,0 0 2 0,0 0 1 15,0 0-1-15,0 0-5 0,0 1-1 0,0-2-3 0,-1 1-7 0,1 0-5 16,0 0-3-16,0 1-5 0,0-1 2 0,0 0-2 0,0-1-1 16,0 1-1-16,1 0-3 0,-1 0 0 0,0 1-1 0,0-1 2 0,0 0 0 15,0 0 0-15,0 0 1 0,0 0-2 0,0 0-1 0,0 0 2 0,0 0-1 16,0 0 1-16,0 1 4 0,1-1-2 0,0 0 3 0,-1 1 1 15,1 0-3-15,-1 0 2 0,1 0 0 0,0 0-2 0,0 1 3 0,0-1-1 16,0 0-1-16,0 0 0 0,1 1-1 0,-1 0 0 0,1 1 0 16,1-1 5-16,-1 1-4 0,0 1 1 0,0-1 1 0,1 2-4 0,-1 0 5 15,0 1 0-15,0 1 0 0,-1-1 0 0,1 1-1 0,0 1 2 0,0 0-1 16,-1 0 1-16,1 1 0 0,-1 2 0 0,1 1-1 0,0-1-1 16,-2 2 3-16,1-1-2 0,1 0-2 0,-1 2-5 0,0-1-5 0,0 1-8 15,0 0-2-15,0 0-5 0,0-1-6 0,0 0-4 0,1-2-5 0,0 0-3 16,-1 1-1-16,1-1 1 0,-1-2 4 0,-1 0 4 0,0 0 5 15,1-1 0-15,0-1 3 0,0-1-6 0,-1-1-4 0,1 1-5 0,-1-1-10 16,0 1-11-16,1-1-16 0,-1 0-21 0,0 0-21 0,0-1-19 16,1 0-17-16,-1 0 25 0,1-1 31 0,1 0-117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2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06 535 0,'-5'-4'171'0,"2"0"-90"0,-2-2-68 0,4 3-17 0,1 0 9 16,0 0 7-16,1 0 1 0,1 1 1 0,1-2-6 0,0 1-7 0,3-2-2 16,1 1 2-16,2-3 4 0,2 0 4 0,2-1-6 0,0-2-8 0,0 2-8 15,-1 0-5-15,0 1 5 0,1-1 6 0,0 2 4 0,3-2 2 16,-1 1 0-16,2-1 1 0,-1 0 0 0,0 1 0 0,1-1 0 0,-1 2-1 15,0-1-3-15,-1 1 2 0,0 0-1 0,-1 1 0 0,0 1 2 16,0 0-1-16,-1 1 0 0,0 0-2 0,1 1 1 0,-3 2-4 0,1 0 1 16,-2 1 1-16,-1 2-1 0,-1 0 3 0,-2 0 0 0,0 2 6 0,0 1-2 15,-1 1 4-15,0 1 2 0,-3 1 1 0,0 0 5 0,-1 2 0 16,-2 3 1-16,-1 1-1 0,-1 2-1 0,-2 1 0 0,0 3 0 0,-1-1 0 16,-2 0 3-16,-1 2 0 0,0-2 4 0,-2 2 2 0,-1-1 3 0,0 0 6 15,1 0 2-15,-1-1 2 0,-1 0 2 0,3-3-1 0,-1-1 6 16,0-2 6-16,1 0 5 0,0-3 7 0,2 0 1 0,0-2-1 0,0-1-6 15,0 0-11-15,1-1-10 0,0-1-10 0,1 0-7 0,2 0-5 0,-1-1-5 16,2-1-2-16,0-1-6 0,1 0-6 0,0-1-9 0,2 0-8 16,0-1 1-16,0 1 0 0,1 0 6 0,1 1 2 0,1-1 0 0,-1 1-3 15,1 0-7-15,1-1-9 0,0 1-8 0,2 0-12 0,-1 0-12 0,0 0-13 16,2 0-14-16,0 0-24 0,-1-1-14 0,1 1-14 0,0 0-23 16,0-1 31-16,0 1 33 0,1 0-129 0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18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24 187 0,'-5'-1'12'0,"0"1"-3"0,-3-1 1 0,2 1 4 0,1 0 4 16,0-1 13-16,0 0 8 0,0 1 5 0,1 0-1 0,-2 0-5 0,2 0-5 15,-1 0-2-15,1-1 2 0,-1 1 0 0,1 0 2 0,-1 0 3 0,1 1 0 16,-1-1 3-16,1 0 1 0,-1 0 3 0,2 0 4 0,-2 0 0 16,1 1 2-16,0-1 1 0,1 0-2 0,-1 1 1 0,1 0-1 0,1-1-4 15,0 1 1-15,-1 0-3 0,1-1-2 0,0 0 3 0,1 0-4 0,0 0-3 16,-1 0-5-16,1 0-9 0,0 0-10 0,1 0-6 0,0 0-7 15,0 0-6-15,1 0-11 0,-1 0-10 0,0 0-4 0,0 0-1 0,1 0 8 16,1 0 5-16,0 0 7 0,1 0 3 0,1 0 0 0,-1 0 3 16,2 0 1-16,-1-1 1 0,2 0 1 0,0 0-2 0,0-1 1 0,2 0 0 15,-1 0 1-15,0 0 2 0,1 1-4 0,0-2-2 0,-1 1 3 0,2 0-2 16,-1 1 3-16,0 0-1 0,1 0-2 0,-1 0-3 0,1 0-2 0,0 0-5 16,0 1-2-16,0 0-2 0,1 1 0 0,-1 0-2 0,0 1 5 15,0-1 4-15,0 1 3 0,-1 1 5 0,1-1 0 0,-1 1 1 0,-1 1 1 16,1-2 2-16,-1 2 0 0,-1-1-4 0,-1 1 3 0,1 0 0 15,-1 0 1-15,1 0 2 0,-2-1 0 0,2 1 1 0,-3-1-1 0,2 0 2 16,-2-1-2-16,2 0 0 0,-1 1 2 0,1-1 2 0,-1-1 4 0,-1 0 3 16,0-1 3-16,-1 0-1 0,-1 0 3 0,1 0-3 0,0 0-2 15,0 0-2-15,0 0-3 0,-1 0-2 0,2-1-2 0,-1 0-1 0,1-1-13 16,-1 0-13-16,0 0-18 0,1 0-32 0,-1-1-39 0,1 1-51 16,1 0-55-16,-2-1 14 0,0 1 40 0,0 0-140 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17.5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3 35 206 0,'-4'0'22'0,"0"-1"0"0,-1 0 3 0,0 1 4 0,2 0 2 0,1 0 0 15,-1 0 0-15,1 0-5 0,0 1-4 0,1-1-3 0,-1 0-9 16,0 1-6-16,0-1-2 0,1 0-5 0,0 0 3 0,0 1 1 0,0-1 0 15,0 0 1-15,0 0-2 0,0 0 0 0,0 0 0 0,0 0 1 0,0 0 2 16,1-1 1-16,-2 1 1 0,0-1 5 0,-1 1 6 0,1-1 4 16,-2 1 7-16,1 0 4 0,0-1 1 0,0 1 1 0,-1 0 1 0,1-1-5 15,0 2-5-15,0-2-4 0,-1 2-9 0,0-1 0 0,1 0-3 0,0 1-4 16,0-1-3-16,2 0-4 0,0 0 2 0,0 1 2 0,-1 0 0 16,0 1-1-16,1-1-5 0,-1 1-1 0,0-1-1 0,0 0 1 0,1 0 2 15,0 1-1-15,0 0-1 0,1 0-2 0,0 0-1 0,0 1 1 16,-1 0 1-16,1 0 1 0,-1 0 1 0,1 0-1 0,1 2 1 0,-1-2 0 15,1 1-3-15,-1 0 1 0,1-2-2 0,0 2 1 0,2-2-1 0,-1 1 0 16,0 0 1-16,1-1 1 0,-1-2 1 0,1 0 1 0,-1 0 3 16,1 0 2-16,0 0 8 0,-1-1 13 0,1 0 11 0,-1-1 5 0,1-1 3 15,-2 2-3-15,2-3-1 0,-1 0 1 0,0 1-2 0,-1-2-3 0,1-1-8 16,-1 2-3-16,1-3-5 0,-1 2-3 0,1 0-1 0,-2-1-3 16,0 0-2-16,1 2 1 0,0-1-2 0,-1 1 1 0,0-1 3 0,0 2-2 15,0 0 3-15,-1 1-1 0,0-1 0 0,1 2-3 0,-2-1-2 16,0 0-7-16,0 2-6 0,-1-1-6 0,1 2-12 0,-2-1-1 0,1 2-1 15,-2 1 4-15,0 0 6 0,0 2 5 0,1 0 0 0,-2 1 1 0,1 1 6 16,0 1-1-16,-2 0 4 0,2 0 2 0,0 1 0 0,-2 0 0 0,2-1 1 16,0 0-1-16,0 0 1 0,2-1 3 0,-2 0-2 0,2-1-1 15,0-1-1-15,0 1-5 0,1-2 1 0,0 1 0 0,2-2-3 0,-1 1-3 16,1-2-2-16,0 1-2 0,1-1 0 0,-1 0 3 0,2-1 0 16,0 0 4-16,1 0 1 0,-1 0 6 0,2-1 9 0,0 0 1 0,-1 0 5 15,1-1 1-15,-1-1 2 0,2 1-1 0,-1 0 6 0,1-2-1 0,-2 1-2 16,2 0 0-16,-2-1-5 0,2-1-1 0,-1 2-1 0,0-1 4 15,1 0-2-15,-2 0-2 0,1 0 0 0,-1 0-4 0,2 0 3 0,-2-1-1 16,1 0-3-16,0 0-1 0,-2 1-1 0,1-1 0 0,0 1 3 0,-1 0 3 16,1-1-1-16,-1 1 3 0,0-1-1 0,-2 2 3 0,1-1 1 15,0-1 6-15,0 2 5 0,-2 0-3 0,0-1 2 0,0 2-5 0,0-2-5 16,-2 1-3-16,0 0-8 0,1 1-6 0,-3 0-8 0,1 1-7 0,-2 0-6 16,0 1 3-16,0 1 1 0,-1 1 4 0,1 0 6 0,-1-1 2 15,1 2 3-15,-1-1 1 0,0 1 1 0,1 0 0 0,0 0 0 0,-1 0-1 16,2 0-1-16,1-1 2 0,-2 0-2 0,2 0 0 0,0-1 3 15,1 1-4-15,1-1 2 0,0 0 1 0,-1-1-2 0,2-1 0 0,0 1-3 16,1-1-6-16,0 0-7 0,0 0-9 0,0 0-13 0,0 0-5 0,1 0 5 16,0 0 12-16,1 0 11 0,0-1 10 0,1 1 1 0,0 0-2 15,2-1 5-15,0 0 0 0,1-1 3 0,1-1 2 0,1 1-8 0,1-1-16 16,0-1-24-16,1 1-20 0,-1-1-24 0,1 0-12 0,1-1-17 0,-1 0 9 16,1 1 25-16,0-2 28 0,0 0-160 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04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10 0,'-1'0'52'0,"1"0"-42"0,0 0-4 16,0 1-3-16,0-1-1 0,0 0-2 0,-1 0 2 0,1 0-1 15,0 0-2-15,0 0 3 0,1 0-4 0,-1 0 3 0,0 0-1 0,0 0-2 16,1 0 3-16,-1 0-2 0,1 0 0 0,0 0-2 0,0 0 0 15,0-1-2-15,0 1-4 0,0 0-4 0,-1 0-10 0,1 0-9 0,0 0-62 16,-1 0 94-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04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 1 0,'-1'0'0'15,"1"0"0"-15,0 0 0 0,0 0 0 0,0 1 0 0,0-1 0 0,0 0 0 16,0 0 0-16,0 0 0 0,0 0 0 0,0 0 0 0,0 0 0 16,0-1 0-16,0 1 0 0,0 0 0 0,0 0 0 0,0 0 0 0,-1 0 0 15,1 0 0-15,0 0 0 0,-1-1 0 0,1 1 0 0,-1-1 0 16,0 1 0-16,0 0 0 0,1 0 0 0,-1 0 0 0,1-1 0 0,-1 1 0 16,0 0 0-16,1 0 0 0,0 0 0 0,0 0 0 0,0 0 0 0,-1 0 0 15,1 0 0-15,0 0 0 0,0 0 0 0,0 0 0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39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5 103 0,'-3'-1'63'0,"2"1"-51"0,-2 0-6 0,1-1-4 16,0 1 0-16,1 0-3 0,1-1 4 0,-1 1 0 0,0 0-3 0,0 0 2 16,0-1-2-16,0 1-2 0,-1 0 5 0,1-1-1 0,0 1-2 0,0 0 1 15,0 0-3-15,0-1 1 0,0 1 1 0,0 0 2 0,0 0-2 0,0 0 2 16,0 0-2-16,1 0-1 0,-1 0 2 0,1 0 1 0,0 0-1 16,0 0 1-16,0 0-1 0,0 0-3 0,0 0 4 0,0 1-1 0,0-1-2 15,0 1 1-15,0-1 0 0,1 0-1 0,-1 0 3 0,1 0 0 0,0 0-1 16,0 0 1-16,0 1 0 0,0-1-3 0,1 0 3 0,-1 0 1 15,-1 0-3-15,2 0 3 0,-1 0-2 0,0 0 0 0,0 0 1 0,0 0-1 16,0 0-1-16,0 1 0 0,0-1 0 0,-1 0-1 0,0 1 3 16,0-1-1-16,0 0 1 0,0 1-1 0,0-1 2 0,1 1-1 0,-1 0 4 15,0 0 1-15,0 1 0 0,-1-1 3 0,1 0 0 0,0 1 2 16,0-1-4-16,0 1 0 0,-1-1-4 0,1 0-2 0,0 0 0 0,0-1 0 16,0 1 1-16,0 0 1 0,0 1 2 0,-1-1-1 0,1 0 3 0,0 0-2 15,-1 0 2-15,1 1 1 0,-1-2-2 0,1 2 0 0,0-1-2 16,0 1 2-16,-1-1 0 0,1 1-2 0,-1-1 1 0,0 1-3 0,0 1 3 15,1 0 0-15,-1 0 1 0,1 0-1 0,-1 1 1 0,1-1-1 0,-1 2-2 16,0-1 1-16,0 1 1 0,1-1 1 0,-1 2-1 0,0-1 0 16,-1 1 2-16,1 1-4 0,1-1 4 0,-1 1 0 0,0 0-2 0,0 0 1 15,-1 2-1-15,1 0-2 0,0 0-1 0,0 1 10 0,0 0 5 0,-1-1 10 16,0 1 4-16,-1 0-3 0,1 0-2 0,0 1 0 0,-1 1-3 16,1 0-5-16,0 1-2 0,1-1-12 0,0 1-3 0,0 0 0 0,1 0-1 15,-1 1 2-15,0-3-1 0,1 1-1 0,1 0-4 0,0-1 4 0,0-1-2 16,0 0 1-16,1 1 1 0,0-1-4 0,0 0 3 0,1-1-1 15,-1 0 0-15,1 1 1 0,0 0 2 0,-1 0 0 0,1 0-1 0,0 0 2 16,0 0-2-16,-1 0 1 0,1 1 3 0,0-1-4 0,-2 2 0 16,1-2 4-16,0 3-2 0,0-1-1 0,-1 0 3 0,-1 2-7 0,1-1 5 15,0 2 0-15,-1-1-2 0,0 2 3 0,0-1-2 0,1 1 0 0,-1 0-1 16,1 0 0-16,-1-1 1 0,1 0 2 0,-1 1 6 0,0 0-1 16,1 1 4-16,-1 0 1 0,1 0-2 0,0 0-2 0,-1 1-1 0,1-1-4 15,-1 1-1-15,0-1 3 0,1 1-3 0,-1-1 2 0,1-1 0 0,-1 1-3 16,0-1 2-16,0 1-3 0,0 0 2 0,0 1-1 0,-1-2 1 15,1-1 0-15,-1 0 1 0,-1 1 3 0,1-1-3 0,0 0 1 0,-1 1 0 16,1-1 0-16,0 0 5 0,-1 2 1 0,1-1-2 0,-1 0 1 0,0 1-3 16,0 1-2-16,0 0 1 0,-2 0-4 0,2 0 2 0,0 1-2 15,-2 0 2-15,1 1 3 0,1 0 5 0,-2 0 11 0,1 5-2 0,0-1 1 16,-1 1-3-16,1 0-8 0,-1-4 5 0,0-1 4 0,2-3 3 16,0-2-7-16,-1 0-3 0,2-2-12 0,0 0-4 0,0 0 4 0,0-2-2 15,1 2 1-15,-1 1 0 0,0 0-2 0,1 0 2 0,-1 1 3 0,1-1-3 16,-1 0 0-16,0 2 1 0,0-2-3 0,0 1 2 0,0 1 2 15,1-2 1-15,0 1-1 0,-1 0-2 0,0-2-3 0,0 1-3 0,0-1 4 16,0 0 1-16,0 0-1 0,-1-1 3 0,1 2-3 0,1-1 2 0,-1 1 1 16,-1 0 0-16,1 1 0 0,1 0-1 0,-1 1-1 0,0 1 1 15,0 1 2-15,0 0 4 0,0 1-3 0,1 1 4 0,0 1-3 0,-1 0-2 16,0 1 4-16,1 0-7 0,0-2 5 0,1 1-5 0,-1 0-5 0,0-1 6 16,1 2-4-16,-1 0 3 0,0-1 2 0,1 0-1 0,0 0 0 15,0-1 0-15,0-2 3 0,0-1-3 0,0 0-3 0,0-1 3 0,0 0-6 16,0 0 5-16,0 0 2 0,1-1 1 0,-1 0-1 0,0 0 2 15,0 0-2-15,0 0-1 0,-1-1 2 0,1 0 0 0,-1 0-3 0,1 0 1 16,-1 0-1-16,1 0-1 0,0 0 4 0,0-1-2 0,0 3-2 16,-1-1 1-16,0 0-1 0,1 0 1 0,-1-1 4 0,0 0-4 0,0 1 0 15,0-1-2-15,0 1-2 0,0-1 0 0,0 1 1 0,-1 0 0 0,1 0-3 16,-1 0 1-16,1 0-3 0,0-1 2 0,-1 0 2 0,0 0-3 16,0 0-1-16,1-3-1 0,-1 2 0 0,1-2 0 0,-1 1 6 0,0-1-3 15,0 0 1-15,0 1 2 0,0-1-5 0,0 0 6 0,-1 0 1 0,2 0 2 16,-2 0-2-16,1 0-1 0,-1-1-2 0,1 1 0 0,0 0 9 15,-1-1-5-15,2 0 1 0,-2 0-1 0,1 0-4 0,-1-1 3 0,1 0 3 16,0 0-2-16,-1 1 1 0,2-1 0 0,-2 1-6 0,0-1-1 0,0 1-1 16,1 1-1-16,-1 1-1 0,1-1-4 0,-1 2 4 0,1-1-1 15,-1 0 1-15,0 0 4 0,1 1-4 0,-1 0 0 0,1 2-3 0,-1-1 4 16,1 0 1-16,0 1 0 0,-1 0 5 0,1 1-2 0,-1-2 2 0,0 0 1 16,1 1-1-16,-1-1 1 0,0 0 2 0,1-1-1 0,0 1 1 15,0-2 2-15,-1 2-2 0,1-2-2 0,0 0 0 0,-1 0 0 0,2 0-3 16,-1 1 6-16,-1-1-2 0,1-1-1 0,-1-1 2 0,1 2-1 0,-1-1 0 15,2 1-2-15,-1-1 2 0,0 2-2 0,0-1-1 0,-1 0 3 16,1 2-2-16,-1-2 2 0,1 3-3 0,1-1-6 0,-2 2 0 0,1-1-6 16,-2 1 0-16,1 1 2 0,0 0 2 0,0-1 1 0,0 1 5 15,0-3 2-15,1 1 0 0,0-2 2 0,0-1-3 0,0-1 3 0,0-1-2 16,1-1 1-16,-1 0 3 0,0 0-4 0,0-1 2 0,0 0-4 16,1-2 0-16,0 0-2 0,0 1-2 0,0-2 5 0,1 1-5 0,0 1 2 15,0 0-1-15,0 0-2 0,1 0 2 0,-1 1 2 0,1 0 1 0,0 0-2 16,1 0 3-16,-1 0-6 0,-1 0 4 0,1-1 2 0,-1 0-2 15,1 1 6-15,-1-1-2 0,1 0 0 0,-2-1-3 0,1 0 2 0,0-1-5 16,0 0-2-16,0-1-4 0,0 1-7 0,1-1-2 0,-1 1-3 16,0-2 3-16,-1 1-1 0,0-1-6 0,1 2-6 0,0-1-9 0,0 1-3 15,0 0-4-15,0 0 3 0,0 1 1 0,0 0 5 0,0-1 9 0,-1 0 1 16,1 1 3-16,-1-1 2 0,0 0 2 0,0-1 2 0,0 1 6 16,0-1 3-16,0-1 2 0,0 0 7 0,0-2 0 0,0 1 4 0,0-1-2 15,0-1-3-15,0 0 0 0,0 0-4 0,0-2-97 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6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02 104 0,'-2'1'15'0,"0"-1"-5"0,1 1-3 0,0 0-5 0,0-1 0 16,1 0 2-16,0 0-2 0,0 0 1 0,0 0-6 0,0-1 0 16,0 0-3-16,0 1-1 0,0 0 5 0,1-1 0 0,-1 0 2 0,1-1-1 15,-1 0 0-15,0-1 0 0,1 2 2 0,-1-2 0 0,1 1 0 0,-1 1-1 16,0-1 1-16,0 2 2 0,0-1 3 0,-1 0 4 0,1 1 1 16,0-2 3-16,0 2 0 0,-1-1 0 0,1 0 5 0,0 0-1 0,0 1-2 15,0-1-2-15,0 1-2 0,0 0-6 0,0 0-1 0,0-1-2 0,0 1-4 16,0 0 0-16,0 0-2 0,0 0-3 0,1-1 4 0,0 0 0 15,0 0 1-15,0 0 1 0,0 0-2 0,1 1 1 0,0-1-1 0,-1 0 3 16,1 0-2-16,0 0 1 0,0 1 0 0,0-1-1 0,0 0 1 0,1 0 1 16,-1 0 0-16,0 1-1 0,0-1 0 0,0 0-1 0,0 0 1 15,0 1 0-15,-1-1 4 0,1 0-2 0,0 1-2 0,-1-2 1 0,0 1-3 16,0 0 3-16,-1 0 2 0,1 0-1 0,0 1 1 0,-1-1 0 16,1 0 1-16,-1 0 2 0,1 0 3 0,-1 0 0 0,0 0 3 0,0-1-3 15,-1 0 3-15,1 0 0 0,-1 1 0 0,0 0 0 0,0-1-2 16,0 0 0-16,0 0-2 0,-1 0 1 0,0 1 0 0,0-1-2 0,0 0 1 15,-1 0-4-15,1 1 2 0,0 0-1 0,-1 0 0 0,-1 0 1 0,2 0 3 16,-1 1 0-16,0-1 4 0,1 1 5 0,0 1-4 0,-1 0-1 16,2-1-6-16,-1 1-7 0,1 0-3 0,0 0-1 0,0 0-3 0,0 2-3 15,0-1-1-15,0 0 0 0,1 0 2 0,-1 1 1 0,1 1-1 0,1-1 2 16,-1 1-1-16,1-1 1 0,1 1 1 0,0 0 2 0,-2-1 0 16,2 1-2-16,0-1 1 0,0 1-2 0,0 0 3 0,0-2 1 0,1 0 0 15,0 0 0-15,0 1 1 0,0-2 2 0,1 0 3 0,-2 0 4 16,1 0 4-16,-1-1 4 0,0 0 4 0,0 0 4 0,0 0 4 0,0 0 5 15,0 0-1-15,-1-1-3 0,0 1-2 0,1 0-1 16,-1-1 3-16,0 1 4 0,1-1-2 0,-1 1-1 0,-1 0-1 0,1-1-3 0,0-1 0 0,0 0 1 16,0 0-5-16,1 0-4 0,-1 0-2 0,0-1-5 0,0-1 0 15,-1 1 1-15,1-1-1 0,0 1-4 0,0 0-6 0,-1-1-5 0,1 1-1 16,-1 0 2-16,0-1 1 0,-1 2-4 0,1 0 1 0,-1 0-2 16,0 0 2-16,0 0 4 0,1 0 0 0,-1 0 0 0,0 1 0 0,-2-1-2 15,1 1 1-15,0 0 1 0,-1 1-2 0,0 0 4 0,0 0-6 0,-1 0 1 16,1 0-1-16,1 0-3 0,-1 1 5 0,-1 0-2 0,1 1 4 15,-1 0 0-15,2 0 2 0,-2 0 0 0,1 0-1 0,0 0 0 0,0 0-2 16,0 0-2-16,1-1 3 0,0 2-4 0,0-1 0 0,0 0-4 0,0-1-2 16,2 0-2-16,-1 1-1 0,1-1 0 0,0 0-4 0,0 1 0 15,0 0 3-15,0-1 1 0,1 2 2 0,-1 0 4 0,2-1-3 0,-1 0-1 16,2 1 4-16,-1-1 0 0,0 1 7 0,1-2-1 0,0 1 1 0,0 0 0 16,1 0 3-16,-1 0 6 0,2-2 2 0,-1 1 5 0,1 0 0 15,-2-1 1-15,2 1 3 0,-1-1-2 0,2 0 1 0,-2-1 0 0,1 1-1 16,-2-1 2-16,2 0 4 0,-2 1 0 0,1-1 2 0,0-1 0 15,-2 1-6-15,1 0-3 0,0 0-3 0,-2 0 1 0,1 0 3 0,0 0 3 16,-1 1 2-16,-1 0 2 0,1-1 3 0,-1 1 5 0,0-1 5 0,0 0 6 16,0 1-1-16,0-1-2 0,-1 0-7 0,0-2-6 0,-1 2-7 15,0-2-2-15,0 0-4 0,-1 0-4 0,0 1-1 0,0-1-5 0,-1 0 1 16,1 1-1-16,-2-1-2 0,1 1-1 0,-1-1-1 0,0 2-2 0,-1-1 3 16,1 1 0-16,-1 0-1 0,0 1-4 0,1 0-2 0,-1 0-1 15,1 0-4-15,0 1 3 0,0 0-2 0,1 0-4 0,-1 0 1 0,1 0-2 16,0 0 1-16,1 1 2 0,0-1-2 0,0 0-1 0,1 0-2 15,0 0-3-15,0 0-2 0,1-1-1 0,0 1-5 0,1-1 0 0,-1 1 0 16,1 0 1-16,0 0 2 0,0 0-1 0,0-1 1 0,0 2 0 0,0-1 4 16,0 1 4-16,1-1 6 0,1 1 3 0,-1 0 1 0,1 0 3 15,0 0-1-15,-1 1-1 0,1 0 1 0,1-1 0 0,-1-1 0 0,1 1-1 16,0 0 5-16,0 0-3 0,0-1 3 0,1 1 1 0,-2-2-4 16,2 1 4-16,-1-1 2 0,-1 0 1 0,2 0 3 0,0 0 5 0,-1 0-1 15,1-1 3-15,-1 1-1 0,0-1-2 0,1-1 2 0,-2 0-1 0,1 1 1 16,0-2-1-16,-2 2 5 0,2-2 1 0,-1 0 2 0,0 1 3 15,0-2-6-15,-1 0 2 0,0 1-1 0,0-1-4 0,-1 0 1 0,0 1-2 16,0-2-4-16,-1 1-4 0,0 0-3 0,0 0-2 0,0 0 1 0,-1 1 1 16,0-1-2-16,-1 0-3 0,1 1-2 0,-2 0 1 0,1 0 1 15,0 2 2-15,-2-1-4 0,2 1-2 0,-2 1-4 0,0 0-6 0,0 0 5 16,0 2 4-16,1-1 2 0,-2 2 3 0,1 1-3 0,-1-1-1 0,0 1 2 16,1 0 1-16,-1 2-1 0,1-1 3 0,0 1-3 0,-1-1 0 15,1 0 4-15,0 2-2 0,2-2 3 0,-1 1-2 0,1 0-1 0,0-1-4 16,0 0 1-16,2-1 2 0,0 0-2 0,0 0 2 0,0-2-6 0,1 1-5 15,0-1-3-15,0-1-3 0,1 0 3 0,0 0 0 0,0 0 2 16,0 0 3-16,2-1 4 0,1 1 5 0,-2-1 6 0,3-1 4 0,-1 0 0 16,1-1-1-16,0 1-3 0,0-3 0 0,2 0-11 0,0 0-12 15,0-1-19-15,1-2-25 0,-1 0-28 0,2 0-12 0,-1-1 13 0,1-1 21 16,-1 0-92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2.3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3 205 0,'-2'-1'33'0,"-1"0"-5"0,0 1-7 15,2-1-6-15,2 1-5 0,1 1-3 0,2-1 2 0,0 1-1 0,2 0-2 16,1 1 1-16,2-1 1 0,1-1 0 0,1 2-1 0,0-1 0 15,2-1-2-15,2 1 1 0,-1 0-1 0,2-1-2 0,1 0-2 16,1 0-4-16,1 0-6 0,3 0-11 0,0-2-19 0,0 1-16 0,0-1-9 0,0 1-144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0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1 118 0,'0'0'12'0,"-1"-1"-7"0,0 1-3 16,1 0 1-16,0 0 0 0,0 0 2 0,0 0-3 0,0 0 0 0,0 0 1 16,0 0-1-16,0 0-1 0,0 0-1 0,0 0 0 0,0 0-1 0,0 0 3 15,0 0-1-15,0 0 1 0,0 0 0 0,1 0-2 0,-1-1 1 16,1 0-1-16,-1 0 2 0,0 0 2 0,1 0 3 0,-1 0 3 0,0 1 4 15,0-1 5-15,-1 1 5 0,1-1 1 0,0 0 1 0,-1 1-3 16,1 0-4-16,-1-1-3 0,1 1-2 0,0-1-4 0,0 1-2 0,0 0-4 16,-1-1-3-16,1 2-1 0,0-2-2 0,0 2-2 0,0-1-1 0,0 0-2 15,0 1 0-15,0-1-1 0,0 0 1 0,0 0 0 0,0 0 1 16,0 0-1-16,0 0 1 0,0 1 4 0,0-1 2 0,1 0 1 0,-1 1 0 16,1 0-1-16,-1 1-1 0,0 1 2 0,1-1 0 0,-1 0 1 15,0 1-1-15,1 0 0 0,-1 0 0 0,0 2 1 0,1-1 0 0,-1 1 0 16,0 0-1-16,0 0-1 0,0 1-1 0,1-2 1 0,-1 2 2 0,0-1-2 15,1 2-2-15,-1-1 2 0,0 1-4 0,0 1 3 0,0-1 2 0,1 2 0 16,0-1-1-16,-1 1 0 0,1 0-1 0,-1 0 0 0,0 1 1 16,1-1 1-16,-1 0 0 0,0 1 0 0,0 0 0 0,0 2-1 0,0 0 1 15,0-1 2-15,0 2 1 0,-1 0-1 0,1 1 0 0,0 0-2 16,0 0 3-16,0 0 0 0,-1 2 0 0,1-1 1 0,0 1 0 0,0 1-2 16,-1-2 0-16,1 0-1 0,0 0 0 0,0 2-1 0,-1-1 0 0,1 0 1 15,0 0-2-15,0 1 0 0,0-1 2 0,0 1-1 0,-1 0 1 16,0 0-1-16,0 0 0 0,0 1 2 0,0 0-4 0,0 0 1 0,0 1-1 15,1-1-1-15,-1 0 1 0,1 0 1 0,-1-1 1 0,1 1-1 16,0 0 1-16,0 1 2 0,0 1-3 0,0 0 2 0,0 0 0 0,0 0 1 16,0 1 2-16,0 1 2 0,0 0 0 0,0 1 0 0,0-1 2 0,0-1 1 15,0 0 4-15,0 1 1 0,0-2 0 0,0 2 5 0,0 0-1 16,0 1-1-16,-1 0 0 0,1 3-3 0,-1-2-3 0,1 0 1 0,-1 1-3 16,0 1 1-16,1-1 3 0,-1 1 1 0,0-1 1 0,0 1 2 0,0 0-1 15,0-1-2-15,0-1 1 0,-1 1-3 0,1 1-4 0,0-2 2 16,0 1-3-16,0-2-1 0,1-1 3 0,-1 0 0 0,1 0-1 0,-1-1 0 15,1 1-2-15,0-2-2 0,0 2 3 0,0 0-3 0,0-2-2 0,0 1-2 16,0-1-1-16,0-1-2 0,0 0 3 0,-1 0 0 0,1-1-1 16,0 0 2-16,0 1-2 0,1 0 0 0,-1 0 1 0,0 1-2 0,0 0 0 15,1 0 1-15,-1 0-2 0,1 0 2 0,0 1 0 0,0-1 0 0,0 0-1 16,0-1 2-16,0 0-1 0,0 0 1 0,0-1-1 0,-1 0 0 16,1 0 0-16,0 0 1 0,0-1 2 0,-1 1-1 0,1 0 3 0,-1 0-4 15,0-1 1-15,1 0 1 0,-1 0-3 0,0-1 3 0,0 1-3 16,1-1 2-16,0 0-3 0,0-1 1 0,0 1 2 0,-1-1 0 0,1 0 0 15,0 1-3-15,0 0 0 0,1 0-1 0,-1 0 1 0,0 1 1 0,0 1-3 16,-1 2 1-16,1 0-1 0,-1 1 0 0,0 0 2 0,0 0 0 16,0 1-3-16,0-1 3 0,0-1-1 0,0 1-1 0,0 0 2 0,0-1 0 15,0 0 0-15,1 1 0 0,-1-1 0 0,0 0-1 0,0 0-1 16,0-1 4-16,1 1-1 0,-1 0-1 0,0 0 0 0,1-1-2 0,0-2 1 16,-1 0 2-16,1 0 0 0,0 0 1 0,0-2-3 0,0 2-1 0,0-2 1 15,-1 0-1-15,1 2 0 0,1 0 1 0,-1 2-2 0,1-1 4 16,-1 1-5-16,1 0 2 0,-1-1 0 0,-1 0-1 0,2-1 1 0,-1 1-4 15,0 0 3-15,0-2-2 0,0 0 3 0,-1 1 3 0,1-1-1 0,-1 0 2 16,0-1-1-16,-1-1 2 0,1 1 0 0,-1-3 1 0,1 1 3 16,-1 0-5-16,0-2 3 0,0 2-2 0,0-1-2 0,0-1 1 0,0 2-1 15,-1-1-1-15,1-1 0 0,0 0 0 0,0 0-1 0,0 0 1 0,0 0 1 16,0-1 1-16,1 1-1 0,-1-1-1 0,1-1-1 0,-1 1 0 16,1-2 4-16,-1 0-1 0,1 0 1 0,-1 1-2 0,1-1-2 0,-1 0 1 15,1-1-1-15,-1 0 4 0,1 0-1 0,-1 1 0 0,1 0-3 16,0 0 2-16,-1 0 0 0,1 1 2 0,0-1 1 0,0 1-2 0,-1 0 1 15,1-1-3-15,-1 0 0 0,1 0 4 0,0 0-1 0,0-3 1 0,0 1-5 16,0-1 2-16,0-1-4 0,-1 1 1 0,1-2 3 0,0 1-6 16,-1 1-5-16,1-2-6 0,0 1 0 0,0 0-2 0,0 1 4 0,0-1 2 15,0 1-4-15,0-1-1 0,1 2-5 0,-1-1-3 0,0 1-3 16,0 1 0-16,0 1-1 0,-1 0 3 0,1 1 1 0,0 0 0 0,-1-1 6 16,1 1 3-16,-1 0 3 0,0-1 5 0,0 0 2 0,1 0 1 0,-1 0-1 15,0-2 4-15,0-2 0 0,1 1 2 0,-1-1-2 0,1-3-5 16,-1 0-9-16,1 0-15 0,0-1-21 0,0 0-11 0,0-1 9 0,0 0 12 15,1-1 23-15,0-2 13 0,0-1 1 0,0-3 2 0,0-1-1 0,0-2-41 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21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4162 4 0,'-1'0'7'0,"1"1"-4"0,0 1-1 0,1 0 0 0,-1 0 3 0,0 0-1 15,1-1-3-15,0 1 3 0,-1-1-5 0,1 1 1 0,-1-1 3 0,1 0-3 16,0 0 6-16,0-1-7 0,-1 1 4 0,1 0-2 0,0 0-3 15,-1-1 4-15,1 1-5 0,-1-1 3 0,1 0-2 0,-1 0 2 0,0 1 1 16,0-1 1-16,0 0 1 0,0 0 2 0,0 0 3 0,0 0 3 0,-1 0 2 16,1 1 4-16,-1 0 1 0,0 0-1 0,1-1 1 0,-1 1-3 15,1 0-6-15,0 0 3 0,-1 0-3 0,0 1 1 0,0-1 0 0,0 0-1 16,1 0 3-16,-1 0-3 0,0-1 5 0,1 1-3 0,-1 0 0 0,1-1 1 16,-1 1 0-16,1-1 5 0,0 1-2 0,0-1 1 0,0 0-2 15,-1 1-1-15,1-1-3 0,-1 0 0 0,1 0-1 0,0 0 1 0,0 0 2 16,0 1-1-16,0-2 6 0,0 1-4 0,0 0 4 0,0 0 4 0,1 0 2 15,-1 0 6-15,-1-1 3 0,1 1-3 0,0 0-6 0,0 0-7 16,0 0-8-16,0 0-3 0,1 0-2 0,-1 0-2 0,0 0 0 0,0 0-1 16,0-1 3-16,0 1 0 0,0 0 1 0,0 0-2 0,0 0 0 15,0 0 0-15,0 0 1 0,0 0 4 0,0 0-2 0,0 0 2 0,0 0-2 16,0 0-1-16,0-1 5 0,0 1 1 0,1 0 6 0,-1-1 1 16,0 1 4-16,0 0 1 0,0-1 3 0,-1 1 5 0,1 0-1 0,0 0 1 15,0-1-4-15,-1 1-3 0,1-1-4 0,0 0-3 0,0 0-1 0,-1 1-5 16,1-1-3-16,0 0-6 0,-1-1-2 0,0 1 1 0,1 0 0 15,0 0-1-15,0-1 0 0,0 0-2 0,-1 0-2 0,1 1 5 0,0-2 0 16,-1 1 0-16,1-1 1 0,0 0 0 0,0-1 1 0,-1 1 2 0,1-1 7 16,-1-1-2-16,1 0 0 0,0 1 0 0,-1-1-2 0,1 1 2 15,-1-1 1-15,0 1 4 0,1 0-4 0,-1 0-2 0,0-1-2 0,0 0-2 16,0 1 0-16,0-1 1 0,1 0 1 0,-1 0-3 0,0-1 0 16,0 1-2-16,0-2 0 0,1 0 1 0,-1 0-1 0,0-1 0 0,1 1-3 15,-1 0 3-15,1-2-1 0,-1 1 1 0,0 0 3 0,1-1-3 0,-1 0 2 16,1 0-1-16,-1 1 0 0,0-1-1 0,0 1 2 0,0 0 0 15,0-1-2-15,1 0 3 0,-1 1-3 0,0-1 1 0,1 0-2 0,0 0 1 16,-1 1 0-16,1-1 1 0,-1 0 0 0,1 0-3 0,0-1 2 0,0 1 0 16,0-2 0-16,0 1 0 0,0 0 0 0,0 1-2 0,-1 0-1 15,1 1 4-15,0-1-1 0,0 1 5 0,0 0-3 0,-1-1-2 0,1 0 0 16,0 0-3-16,-1 0 4 0,1 0 1 0,-1-1 1 0,1 0 2 0,-2-2-2 16,1 0-1-16,0 0 0 0,0-1-2 0,0 0 0 0,0-1 0 15,1 0 4-15,-1-2-1 0,0 1 0 0,1 1 1 0,0 1-5 0,0 0-3 16,0 0 2-16,1 0-4 0,-1 1 2 0,1-1 5 0,-1 1-1 0,1-1 0 15,0 2-2-15,0-1 2 0,0 1-2 0,0-1 2 0,0 1 2 16,0-1-3-16,0 3 1 0,0-3-1 0,0 1 1 0,-1 0 0 0,1 0 4 16,-1-1-4-16,1 0 0 0,0 0 1 0,-1 1-3 0,0-2 3 0,0 0 3 15,1 0-1-15,-1 0-3 0,1 1 0 0,-1 0-4 0,0-1 1 16,1 1 6-16,-1-1-2 0,0 1-1 0,1-1 1 0,-1-1-3 0,0 1 3 16,1-1-1-16,0-2 1 0,0 1-3 0,0 0 0 0,-1 0-2 15,1 1 3-15,0-2-1 0,0 2 2 0,0 1-1 0,1 0-4 0,-1 0 3 16,0 1-1-16,0-1 3 0,-1 1 4 0,1 0-3 0,-1 0 1 0,1 0-2 15,-1 2 2-15,0-2 0 0,1 0-1 0,0 1 2 0,-1-1-2 16,0 0-2-16,0 0 1 0,-1 1 3 0,1 0-4 0,-1 0 2 0,1-1-1 16,1 1-2-16,-1-1 2 0,0 0-1 0,0 0-1 0,0 0 1 0,1-1 2 15,0 1-4-15,0-2 2 0,-1 1 0 0,1 1-6 0,0-2 7 16,-1 2-1-16,1-2 0 0,0 2 1 0,0-2 1 0,0 1-2 0,0 0 1 16,0-1 1-16,0 0-4 0,0 0 2 0,0-2 0 0,-1 0-2 15,2 0 2-15,-1-1 3 0,1-1-1 0,-1 2 0 0,1-1 2 0,-2 1-6 16,1 1 2-16,1-1 1 0,-1 0-2 0,0 1 4 0,1-1-2 0,-1 0 1 15,0 1-1-15,0-1 0 0,0 0-1 0,0 0 1 0,0 0 2 16,-1 1-1-16,1-2 1 0,0 0-2 0,-1-2 0 0,1-1 0 0,-1-1-2 16,0 0 1-16,-1 1-5 0,2-1-12 0,-1 0 0 0,0 0 3 15,0 0 2-15,0 2 13 0,0-1-3 0,1 2-1 0,-1 0 0 0,0 0 3 16,1 0 3-16,0 1 2 0,0 1 3 0,0 0-3 0,0 0 0 0,1 0 0 16,-1 0-3-16,0 0 1 0,0-1-5 0,0 0 1 0,1 0-1 15,1 0 1-15,-1-1 3 0,0-1-2 0,1 0 0 0,-1-1-3 0,1 1-2 16,0-3 2-16,0 1 3 0,0 0-1 0,-1 0 2 0,1 3 0 0,-2 0-2 15,0 1 1-15,0 1-1 0,-1-2 1 0,1 3-2 0,-1-1 1 16,0 1 0-16,-1 0 1 0,1 1 3 0,-1 0-1 0,0 1 2 0,1-1 0 16,-1 2-2-16,0-1 3 0,-1 1 1 0,1 1 2 0,-1 0 3 0,1-1-1 15,0 1-4-15,0 0-4 0,1-1-2 0,0 0 0 0,-1 0 3 16,1 2 2-16,0-1 1 0,-1 0 4 0,0 1 2 0,0-1 0 0,0 1 1 16,0 0-3-16,0-1-8 0,0 0 0 0,0-1-3 0,0 1 0 0,0-1 2 15,1 0-1-15,-1 0 2 0,1-1-5 0,0 0 1 0,0-1-5 16,1 0 0-16,1-2 5 0,0 2-1 0,-1-1 6 0,1 1 3 0,-1 0-2 15,0 1 2-15,0 0 2 0,0 2-2 0,-1 0 2 0,1 0 1 0,-1 1 3 16,0-1-1-16,0 1 2 0,0 1-3 0,0 0-4 0,0 1 0 16,0 0-3-16,0 1-4 0,0-1-4 0,0 0-2 0,0-2 3 0,2 1 3 15,-1-1 3-15,0 0 3 0,0 1-1 0,-1 0 1 0,-1 0 1 16,1 0 0-16,0 0 1 0,-1 1-6 0,1-2-1 0,0 0-2 0,0 0-1 16,0-1 2-16,1 0 1 0,0 1-2 0,0 0 1 0,-1 0 1 0,1 0 0 15,0 0-1-15,0-1-3 0,0 0 1 0,1 1-2 0,0-2 4 16,-1 1 3-16,1-1 1 0,-1 2-1 0,1-2-1 0,-1 1 1 0,1 0-3 15,-1 0 1-15,0-1-1 0,0 0-2 0,1 0-2 0,0 0 0 16,1 0 1-16,-1 2 3 0,0 0 5 0,-1 2 1 0,0 1 2 0,0 1-1 16,-1 0-3-16,0 2 5 0,-1-1 5 0,1 1-1 0,-1 0-1 15,0 1-4-15,0-1-9 0,0 0-1 0,1 1 1 0,-1 0-2 0,1-1-1 16,-1 1-1-16,1-1-4 0,0 1-1 0,-1-2-3 0,1 1 1 0,0-2 1 16,0 0 3-16,0 0 3 0,0 0 0 0,0 0 4 0,0-1 0 15,0 0 1-15,1 1 2 0,-1 0-4 0,0-1 3 0,1 0 1 0,-1 1-2 16,0 0 2-16,0-1 0 0,1 2-1 0,-1 0 1 0,0-1 1 0,0 1-1 15,0-1 0-15,0 1 0 0,0 0-2 0,0 1-1 0,0 0 3 16,-1 1-1-16,1-1 2 0,0 1-1 0,-1 2-1 0,1-2-1 0,0 2-3 16,-1 0 1-16,0-1-4 0,1 2-2 0,-1-1 0 0,0 0-3 0,0 1 1 15,0 0-3-15,0 0-2 0,1 0-1 0,-2 0-2 0,1 0 1 16,-1 0 1-16,0 0-1 0,1 0 2 0,0 0 4 0,-1 0 4 0,1 0 3 16,-1 0 4-16,1 0-1 0,0 0-1 0,0-1 1 0,1 1-3 0,-1-1 1 15,0 0 0-15,0 1-3 0,1-1 2 0,-1 0-1 0,0 0-1 16,1 0 4-16,0-1-3 0,0 2-1 0,0-1 0 0,0 0-2 0,0 0 1 15,0 1 2-15,1-1 2 0,-1 1-1 0,1-1 1 0,-1 1 2 0,0-1 0 16,0 1 2-16,0 0 0 0,1 0-2 0,-1-1-1 0,0 1-1 16,0 0-5-16,0 0-1 0,1-1-4 0,0 0-5 0,-1 0-1 0,1-1 4 15,0 0 3-15,1 0 6 0,-1 0 4 0,-1 0-1 0,1-1 3 16,0 0-1-16,-1 1 0 0,1-1-2 0,0-1 0 0,-1 2-5 0,0-2-6 16,1 0-3-16,-1 1-3 0,1 0-1 0,0 0 0 0,0 0-6 0,0 0-4 15,0 0 2-15,0 0-2 0,0 0 1 0,-1 0 2 0,1 1-3 16,0-1-1-16,0 1 5 0,0 0-4 0,0 1-1 0,0-1-3 0,0 1-9 15,0-1-8-15,0 1-6 0,-1 0 2 0,1 0 5 0,0 0 15 0,1 1 14 16,0-1 7-16,0-1-43 0,-2 1-73 0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9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88 372 0,'1'1'108'0,"3"0"-54"0,2 1-14 0,4 2 5 0,2-2 8 16,2 1 5-16,1 0 4 0,3 1-2 0,1-2-8 0,4 0-12 0,2-1-8 15,4-1-11-15,2-1-8 0,1-2-3 0,2 0-5 0,3-2-2 16,4-1-1-16,1-2-3 0,4-3 2 0,3-1 2 0,2-2-1 0,5-2-1 16,2-3-2-16,1-2-9 0,2-1-5 0,2 1-2 0,0-2-1 0,3 0 5 15,1 0 6-15,4-2 3 0,0 1 1 0,1-1 0 0,2-1-3 16,0 0 1-16,1 0 4 0,1-1 0 0,4-1 5 0,-1 0 0 0,3 1-1 16,0 1 30-16,0-1 0 0,2 1 5 0,3 2 5 0,1-1-17 15,1 1 10-15,2 2 8 0,-1-2 0 0,2 2-2 0,2 0-8 0,1 0-8 16,1 1-10-16,0-1-4 0,-3 2-7 0,3-1-3 0,-1 0 4 0,1 1-7 15,-1-1-7-15,-2-2-10 0,-1 0-27 0,0-1-32 0,-1 2-40 16,-1-2-49-16,-2 2-39 0,-3-2-35 0,-1 0 41 0,-4 0-107 0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8.4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78 480 0,'5'-1'94'0,"4"-1"-57"0,5-2-10 16,3-2-13-16,4-1-4 0,1-3 7 0,4-1 8 0,4-4 0 15,3-2-5-15,4-2-7 0,4-3-7 16,4-2-2-16,5-2-12 0,3-2-24 0,7-2-33 0,1-2-32 0,4-3-25 0,3 0-10 0,2-3 26 0,2 0 29 16,4 0 34-16,3-2-46 0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0 1417 0,'-8'5'235'0,"-4"1"-109"16,-1 3-69-16,3-2-23 0,2-2-13 0,2 2-4 0,2-3 2 16,1 0-11-16,1-2-7 0,2-1-17 0,0 1-17 0,1 0-25 0,2 0-31 15,1 0-32-15,2 1-33 0,0-2-26 0,1 0-27 0,0-2-21 0,0 0-20 16,0-2 33-16,0-1 26 0,1-2-7 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29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0 894 0,'-7'4'245'0,"-1"3"-104"0,-1 0-55 16,1-1-20-16,4 0 0 0,-1 0 0 0,1-2-6 0,2 0-14 0,0-1-19 16,1-1-21-16,0 1-15 0,2-2-17 0,1 3-33 0,1-2-33 15,2 1-43-15,2 0-40 0,0-2-35 0,1 0-46 0,1-2 9 0,1-1-246 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12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45 371 0,'-2'-1'125'16,"-2"1"-46"-16,1-1-10 0,0 1-2 0,1 0-7 0,2 0-16 15,-1 0-15-15,1-1-8 0,1 1 1 0,-1 0 7 0,0 0 3 0,0 1-6 16,0-1-10-16,0-1-6 0,0 1-6 0,0 0 2 0,1 0 3 0,0-1 7 16,1 0 8-16,0 0 5 0,1-1 2 0,0 2-7 0,0 0-3 15,1-1-5-15,3-1-1 0,-1 1 4 0,1-1 1 0,1 1 3 0,0 0-5 16,0-1-2-16,1 1-6 0,1 0 1 0,1 0-4 0,1 0-2 0,1 1-2 15,2 0-3-15,-1 0 0 0,3 1-1 0,0 0 2 16,-1 0 0-16,3 1 2 0,1 0-2 0,1 1-1 0,1-2 1 0,1 2-3 0,-2-2 2 16,2 1 1-16,-1 0-1 0,1-2 2 0,1 1-4 0,1-1-3 15,0 0 0-15,0-1-3 0,0-1 0 0,2-1 0 0,0 0-1 0,1-1-2 16,0 0 0-16,1 0-4 0,-1-1-3 0,1 0-4 0,1-1-1 16,0 0-4-16,1 1 3 0,-1-2 1 0,-1 2 0 0,0-2 2 0,-1 1-5 15,1-1 0-15,-1 0-2 0,1 1-7 0,-1-1 1 0,0 0-2 0,0 0 5 16,1 1 3-16,-1-1 4 0,0 1 3 0,-1-1 1 0,1 0 6 15,0 1-1-15,1-1 2 0,0 2-1 0,-1 0-2 0,0 0 4 0,-1 1 5 16,1 1 1-16,0 0 1 0,2 0 4 0,-1 2-3 0,0 0 3 0,-1 1 6 16,1 0 1-16,0 0 4 0,0 1 4 0,0 0 6 0,0 0 2 15,-1 0 3-15,2 0-1 0,0-1-4 0,-1 0-1 0,1 0 0 0,-1-1 3 16,-2 0 3-16,0-1 6 0,0 1 2 0,0-1 3 0,-1 0 4 0,-2-1-2 16,0 2 0-16,-1-2-2 0,0 0-2 0,0 1-5 0,1-1-1 15,-2 0-6-15,1 0-2 0,-1 0 0 0,0 0-4 0,-2 0-3 0,3-1-2 16,0 1-1-16,-2-1-3 0,1 1-3 0,-1 0 1 0,0 0-4 0,-1 0 3 15,1 0-2-15,-1 1-2 0,1-1 1 0,-1 0-2 0,0 0 3 16,0 1-1-16,0 0-1 0,0-1-1 0,-2 1 3 0,2-1 0 0,-1 2 2 16,0-1 4-16,2 1-5 0,-1-1 1 0,0 0-3 0,0 0-2 0,0-1 3 15,0 1-1-15,1 0 0 0,0-1-5 0,0 1-6 0,0-1-17 16,-1-1-15-16,-2 1-18 0,1 0-22 0,-2-1-16 0,0 0-19 0,-1-1-27 16,-1 1-25-16,0-2-26 0,-1 1 27 0,-2-2-107 0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45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82 810 0,'-6'-1'189'0,"-1"0"-65"0,1-1-59 0,6-1-45 16,3-3-19-16,4-1-5 0,3-3 3 0,3-4 2 0,2-3-17 0,4-4-43 16,1-2-59-16,3-2-78 0,0 0-62 0,4-2-299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4.6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2 0 527 0,'-4'6'329'0,"-3"4"-155"16,0 3-74-16,-1 0-33 0,1 0-11 0,-2 2-1 0,-2 2 10 0,1 2 7 16,-2-1 0-16,0 0-11 0,-1 0-25 0,-1-1-15 0,0 1-30 0,-1-1-31 15,2 0-30-15,-2 0-44 0,1-2-38 0,-1-1-45 0,0-1-49 16,1-2-29-16,1-1-256 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24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8 0 96 0,'6'3'254'0,"3"2"-119"0,1 2-31 0,-1 0-9 0,-1-1-8 0,-1 1 1 16,-2 1 4-16,0 0-3 0,-1-1-8 0,-1 1-11 0,-2 1-11 15,0 1-10-15,-1 1-9 0,-1 0-8 0,-2 2-5 0,-1 0-5 0,-2 2-4 16,-2 1-6-16,-1 0-7 0,-3 1-6 0,0 0-2 0,-3 2-3 0,-2 0 4 16,-1 2-2-16,-1 0-4 0,-1 0-5 0,-2 0-2 0,-1 0 0 15,0-1 0-15,0-2-2 0,0-2-8 0,2 0-14 0,1-3-14 0,0 0-19 16,2-2-17-16,0-2-14 0,1 0-12 0,2-1-10 0,0-3-1 0,1 2-7 15,2-2-11-15,1-1 26 0,2 0 26 0,1-1-29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32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5 48 0,'-1'-1'127'0,"2"-1"-102"0,0-1-3 0,0 1 1 0,1 0-4 16,0 0-5-16,0 0-4 0,2 0-3 0,0 1-2 0,0 0-1 16,1-1 2-16,1 2 1 0,0-1-2 0,1 1 2 0,1-1-3 0,0 0-4 15,2 0 2-15,1 0-1 0,0 0-1 0,0 0 1 0,0 0-1 0,0 0 0 16,1 1 1-16,0-2 0 0,0 2-2 0,0-2 1 0,0 1 0 15,0 0-1-15,-1 0 0 0,1 0 2 0,-1 0-2 0,0-1-7 0,1 1-13 16,-2 0-17-16,1-1-2 0,2 1 3 0,-1 0-154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52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3 376 0,'-3'4'157'0,"0"1"-48"16,0 1-57-16,0-2-30 0,3-2-22 0,-1 1-11 0,1 0-1 0,1 1 3 16,0 0-1-16,1 2 4 0,-1-1 2 0,1 1 2 0,0 0 1 15,0 1 0-15,1 0-3 0,-2 0-4 0,2 0-1 0,-1 0-2 0,0-1-1 16,0 1 3-16,0 0 1 0,0 0 3 0,0 0 3 0,-1 1 0 0,0 0 1 15,0 0 3-15,0 0 0 0,-1-1 0 0,1-3 2 0,0 0-9 16,-1-1-3-16,1-1-2 0,0 0-6 0,2-2 4 0,0 0 5 0,2 0 2 16,0 0 2-16,0-4 4 0,2 0-3 0,-1-2-3 0,2-1-5 15,1-3-18-15,0 0-10 0,1-1-12 0,0-1-7 0,1-2-1 0,0-1 6 16,1 0 4-16,0-2 12 0,-1 1 16 0,1-1 5 0,0 0-8 16,0-2-68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4:10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102 56 0,'-4'0'25'0,"1"1"-21"0,-1 0-1 0,1-1-4 0,0 0 3 0,0 1-2 16,1-1-1-16,0-1 2 0,-1 1-2 0,-1 0 0 0,2-1 1 16,-1 0 0-16,0-1-1 0,1 1 2 0,-1-1-2 0,0-1 0 0,0 1 2 15,2 0 2-15,-2-1-1 0,1 0 0 0,-1 1 2 0,2 0-5 0,-2-1 5 16,1 1-1-16,-1-1 0 0,1 1 1 0,0 0 0 0,0 1 0 16,-1-1 1-16,2 0 2 0,-1 0 3 0,0 1 4 0,0 0 3 0,0 0-1 15,1 1 1-15,-1-1 0 0,1 0-2 0,-1 0-2 0,1 1 0 0,0-1-3 16,-1 1 0-16,2-1 4 0,-1 1-4 0,0 0 3 0,0 0 0 15,0 0 0-15,0 0 0 0,1 0 1 0,-1 0 1 0,1 0-3 0,0 0-1 16,0 0-4-16,0-1-1 0,0 1-6 0,0 0-7 0,1 0 0 16,-1 0-3-16,0 0 2 0,1 0 6 0,1-1 2 0,0 1 1 0,0 0-1 15,1-1 1-15,0 1-2 0,0-1 2 0,2 0 2 0,-2 0-3 0,2-1 1 16,-2 1-1-16,2 0-2 0,0 0 5 0,-1 1-1 0,0-1-2 16,-1-1 0-16,2 1-2 0,-2 0-1 0,2 0 5 0,-2 0-1 0,0 1 0 15,1 0-1-15,-2-1 1 0,1 1 0 0,-1 0 2 0,1 0 4 0,-1 0-2 16,0 1 0-16,1-1 0 0,-1 0-2 0,-1 1 1 0,0-1 1 15,1 1-2-15,-1 0-1 0,0-1-1 0,0 0-2 0,0 0 4 0,-1 0 0 16,0 1 0-16,0-1 3 0,0 0 2 0,0 0 1 0,0 0 3 0,0-1 0 16,-1 1-2-16,0 0-4 0,0-1-3 0,0 1-2 0,-1-1 1 15,1 0-2-15,-1 0 0 0,0 1-1 0,0-1 0 0,-1 1-1 0,2-1 0 16,-2 0 0-16,0 0-4 0,1-1 0 0,-1 1-4 0,-1 0-3 16,0 0 0-16,0 1-2 0,0-1-3 0,-1 1-2 0,0 0 3 0,0 0 1 15,-1 0 2-15,0 1 4 0,1-1-2 0,0 1 2 0,-1 1 3 0,2-1 3 16,-2 1 1-16,2 0 2 0,0-2-1 0,1 1 1 0,0 1 1 15,0-1-1-15,1 1 1 0,0-1-1 0,1 0-4 0,1 0-3 0,-1-1-2 16,2 0-4-16,-1 2 5 0,2-1 3 0,-1 1 0 0,2-1 5 0,1 0 5 16,-1 0 6-16,3 0 9 0,-1 0 3 0,1 0 1 0,1-1 0 15,0 1 1-15,1-1 2 0,1 0 4 0,0 1 3 0,0-2-4 0,0 1 2 16,0 0-3-16,1-1-4 0,0 0-1 0,2-1-4 0,-2 2-9 16,0-1-1-16,1 0-4 0,-1 0-3 0,0 0 2 0,0 0-1 0,0-1-1 15,-1 1 0-15,-1 0 0 0,-1-1-2 0,-1 1 3 0,-1 0 2 0,-1 0-3 16,-1 0 3-16,0 0 2 0,-1 1-1 0,0-1 6 0,-2 1 6 15,0 0 7-15,0 0 17 0,0 0 18 0,0 0 5 0,0 0-7 0,-1 0-13 16,0-1-23-16,-2-1-14 0,0 0-6 0,-1 1-8 0,-1-1-2 0,0 1-3 16,-1 0-5-16,-1 0-4 0,-1 0-1 0,0 1-5 0,-1 0 6 15,-1 0 3-15,1 1 0 0,0 0 6 0,-1 0 1 0,1 0 4 0,0 0 3 16,0 1 6-16,0-1-1 0,1 1 0 0,1-1 0 0,1 0 1 0,-1-1 4 16,1 0 2-16,1 1 1 0,2-1 0 0,0 0-3 0,1 1-5 15,1-1-3-15,0-1-2 0,1 1-6 0,0 0-5 0,0 0-10 0,1 0-3 16,-1 0 2-16,1 0 10 0,2-1 7 0,1 1 6 0,0 0 4 15,2 0-2-15,-1 0 5 0,1-1 3 0,1 0 0 0,1-1 7 0,0 1-4 16,1-1 1-16,1 1-2 0,0-1-3 0,0 0-2 0,0 0-2 0,1 1-1 16,0 0-4-16,2-1 2 0,-2 0 1 0,0 0-2 0,0 0 1 15,-1 1 1-15,0-1-3 0,-2 1 1 0,0 0 3 0,0 0-5 0,-2 0 0 16,0 0-1-16,-2 0-4 0,1 1 1 0,-3 0 0 0,0 0 1 0,0 0 1 16,-2 0 6-16,0 0 5 0,0 0 7 0,-1 1 2 0,0-1-8 15,-1 1-11-15,-1 0-13 0,-2 0-12 0,1 1-8 0,-2 0-10 0,0-1-14 16,0 1-15-16,0 0-20 0,0 0-20 0,1-1 9 0,0 0 20 0,1-1-101 1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12.7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1918 0,'-2'-1'184'0,"1"2"-173"0,0 0-56 0,2 1-3 0,-1 2 5 16,3 0 17-16,1 3 16 0,0 0 5 0,2 0-4 0,1-1-30 0,0 0-39 15,2-1-46-15,-1-1-42 0,1 0-26 0,-1-2-18 0,1 0-13 0,0 0-18 16,-1-2 29-16,0 0 53 0,0 0-123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19.5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 3 264 0,'-4'0'51'0,"1"-1"-3"0,-1 1-13 15,0 0-10-15,2-1-2 0,-1 1 0 0,0-1 1 0,1 1-5 0,0 0-8 16,-1 0-9-16,1 1-4 0,2-1-4 0,-2 0-7 0,1 0-5 15,-1 0-4-15,1 0-4 0,0 0 1 0,1 0-2 0,-1 0 3 0,1 1 0 16,0-1 5-16,0 0 7 0,0 0 5 0,-1 0 6 0,1 0 4 16,0-1 5-16,0 1 2 0,1 0 10 0,-1 0 8 0,0 0 3 0,0 0 3 15,0 0-2-15,0 0-5 0,0 0-3 0,0 0-2 0,0 1-3 0,0-1 0 16,0 0 10-16,1 1 9 0,-1 1 14 0,1 1 8 0,0 3-1 16,0 0-7-16,-1 3-11 0,1 3-12 0,-1 1-12 0,0 3-6 0,1 3-8 15,0 4-1-15,0 1-1 0,-1 1 0 0,1 1 1 0,0 2-2 0,-1 0-2 16,0 0-3-16,0-1-2 0,0-1-1 0,-1-1-6 0,1-1 2 15,-1-1-4-15,1-3 0 0,-1-1 5 0,0-2 3 0,-1 0 7 0,1-2 5 16,-1-3 2-16,1 0 3 0,-1-3 7 0,0-2 7 0,0-1 9 0,0-3 12 16,2 0 1-16,-3-1 5 0,2-2 4 0,-1 1-1 0,1-2 3 15,1 1-7-15,0-1-16 0,0 0-17 0,0-1-16 0,0-1-9 0,0-3 1 16,-1-2 3-16,1-1 1 0,0-3 0 0,0 1 3 0,1-2-3 16,0 0 4-16,1 0 7 0,-1 0-4 0,0-1 1 0,-1 1 2 0,0-1-4 15,-2 1 4-15,1-1 4 0,-2 0-2 0,2 0-1 0,-1 1 2 0,-1-1-5 16,0 2 4-16,0-1 1 0,-1 1 0 0,-1 1-2 0,1 0 1 0,-1 1 0 15,1 2 1-15,0 0 9 0,0 1 2 0,0 1 2 0,1 1 5 16,-1 0-3-16,0 2 1 0,2-1-3 0,-2 2-3 0,2-1-5 0,-1 0-1 16,0 1-6-16,1 1-3 0,0-1 2 0,0 1-4 0,0 0 1 15,0 0-2-15,2 1-1 0,-1 0-2 0,0 0 1 0,0 0-2 0,0 0-3 16,1 1 1-16,-1 0-8 0,1 0-1 0,-1 1-2 0,-1 3-4 0,2 1 1 16,-2 3 0-16,1 2-6 0,0 2-13 0,1 3-10 0,-1 1-27 15,1 1-23-15,-1 1-29 0,1 0-38 0,-1-1-31 0,1 1-20 0,1 0 37 16,0-2-184-16,-1 0 333 0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5:00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 117 0,'-1'0'7'0,"2"0"-2"0,-1 0-4 0,0 0 4 0,1-1-1 16,0 1 1-16,0 0 1 0,1 0 2 0,-1 0 0 0,1 0 1 0,-1 0 2 16,0 0-3-16,1-1 1 0,0 1-2 0,0 0-3 0,-1 0-1 15,1 0-2-15,-2 0-1 0,2 1 1 0,0-1 3 0,-1 0-1 0,0 0 1 16,0 1 2-16,0-1 5 0,-1 1 10 0,0-1 5 0,1 1 5 0,-1 0 1 16,0-1 0-16,0 1 2 0,-1-1 2 0,1 1 3 0,-1 1-2 15,0-1-3-15,0 1 1 0,0-1-2 0,0 0 1 0,0 0 1 0,0 0-3 16,1 0-3-16,-1 0 0 0,1 0-3 0,-1 0 1 0,0 0-2 15,1 1 1-15,-1-1-2 0,1 0-1 0,-1 0 0 0,1 0-2 0,0 1 4 16,-1-1-7-16,1 0-4 0,0 0 0 0,0 0-5 0,0-1 5 0,0 1 2 16,0 1 0-16,0-1 2 0,0 1 0 0,0 0 3 0,0-1 6 15,0 0 5-15,1 2 2 0,-1-1 0 0,0 0-3 0,-1 1-2 0,1 0 1 16,0 1 0-16,-1 1-4 0,1 0-7 0,-1 1-5 0,0 2-7 16,1 0-1-16,-1 3-1 0,1 1-3 0,0 1-2 0,0 1-4 0,1 3 0 15,-1 1 0-15,0 1 3 0,1 0 1 0,-1-1-2 0,1 1-2 0,-1-1-5 16,1-1-1-16,0-1-2 0,-1-3-3 0,1 0-4 0,0-1-5 15,1-1-3-15,-2-1-4 0,1-1 1 0,0-1-4 0,0 0-3 0,1-3-5 16,-1 0-7-16,0-2-15 0,-1 0-21 0,1-2-36 0,-1 0-32 0,1-2-24 16,1 1 7-16,0-3 44 0,2-1 44 0,-1-3-81 0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59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20 100 0,'-3'-1'11'16,"-1"2"-4"-16,0-1-2 0,1 0-1 0,0 1 0 0,1-2 2 15,0 1 3-15,0 0-4 0,1-1-2 0,-1 1 0 0,1 0 0 0,0-1 4 16,0 1 0-16,0-1 0 0,1 0 2 0,-1 1 0 0,0-1 6 0,0 0 9 16,-1 1 5-16,0 0 10 0,0 0 8 0,1-1 7 0,-1 1 9 15,0 0 3-15,0 0 7 0,1 0 3 0,0-1 0 0,0 1 2 0,0-1-1 16,0 1-3-16,0 0-5 0,0 0-4 0,1 0-5 0,0 0-6 16,0 0-7-16,0-1-7 0,0 1-14 0,0 0-9 0,0 0-10 0,0 0-9 15,0 0-4-15,1 0-3 0,0 1 0 0,1-2 3 0,-1 1 2 16,2 0 1-16,1 0 4 0,-1 0-2 0,1 0-1 0,0 0 0 0,0 0-3 15,1 0 2-15,-2 0 0 0,2 0 1 0,-1 0 0 0,2 0 0 0,-2 0 0 16,2 0-2-16,-1 1-2 0,0-1 0 0,2 0-3 0,-2 0-3 0,1 1-1 16,0-1-3-16,-1 0 0 0,1 0-4 0,0 0-3 0,0-1-4 15,0 1-7-15,0 0-5 0,0-1-7 0,1 1-11 0,-2 0-8 0,0 0-6 16,0 0-4-16,0-1 2 0,2 0 4 0,-1 1 3 0,0-1 0 0,0 0-4 16,1 0-9-16,0 1 3 0,0 0 13 0,1-1 17 0,0 0 21 15,1 0 10-15,-2 0-110 0,1 0 125 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5.7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 47 0,'-1'0'147'0,"0"0"-114"0,0 0-14 0,1 0-22 16,1 0-8-16,0 0 8 0,0 0 6 0,2-1 12 0,0 1 1 0,1 0-1 16,1 0 2-16,-1 0 0 0,1 1 2 0,0 0 3 0,1 0 3 15,0 0-4-15,0-1 1 0,1 1 0 0,-1 1-8 0,2-1 2 0,1 1-3 16,0 0-5-16,1 1-1 0,2-1-2 0,-1 1-3 0,0 0-1 0,2 0 4 15,1 0-5-15,2 1 3 0,2 1 2 0,0 0-2 0,2 2 0 16,1-2 2-16,1 2-3 0,1-2-2 0,2 1 2 0,1 0-2 0,4-2 1 16,0-1-2-16,1-1-5 0,0 1-2 0,2-2-8 0,1-1 0 15,0 1-1-15,3-1 0 0,-1 0 1 0,2 1 1 0,0-1 4 0,1 1 0 16,2 0 2-16,0 0 0 0,1 0-1 0,1 1 1 0,1-1 0 0,-1 1 1 16,1-1 2-16,0 1 1 0,2 1 0 0,0 0 4 0,0-1 1 15,3 1 0-15,0 1 4 0,3 0-3 0,-1 2-1 0,3 0-5 0,-1 0-1 16,0 2-5-16,1 0 4 0,1 2 6 0,2 1-4 0,1-1-8 0,2 1-14 15,1 1-14-15,3-1-2 0,0 0 10 0,0 0 9 0,2-1 6 16,0 0-85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40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01 585 0,'9'1'118'0,"7"3"-35"0,6-1-39 0,6-2-18 0,5-3-9 0,2-1 3 15,6-1 19-15,4-3-4 0,2 0 9 0,7-2 6 0,1-2-16 0,5-1 0 16,2-3-8-16,2-2-13 0,4-3-1 0,3-1 0 0,5-2-2 16,2-2 0-16,2 0-6 0,2 0-5 0,1-1 1 0,4-1-1 0,2-2 5 15,3-1 1-15,2-1-3 0,0 1-2 0,2 0-2 0,2-1 4 16,2 1 3-16,1-2-1 0,-1 2-3 0,3 0-1 0,-1 0-1 0,3 0-1 16,0 1 3-16,0 1-4 0,0 1 4 0,-1 1 0 0,1 1-2 0,0 0 2 15,-3 1-3-15,0 0 4 0,-1 1 1 0,-1 2 4 0,0 0-3 16,-2 0-4-16,-2 1 2 0,-3 1-1 0,2 1 2 0,-2 1 0 0,-2 1-4 15,-3 0-2-15,-1 0-1 0,-3 0-9 0,-1-1-16 0,0-1-36 0,-3 0-44 16,-1-1-54-16,-6-1-51 0,-1-2-10 0,-4 0-205 0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9.0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577 0,'11'4'178'0,"8"2"-65"0,7 2-63 0,4-1-29 0,1-1-10 15,3 1 1-15,3 1 16 0,3-1 7 0,3 0 2 0,2 2-3 0,4-1-14 16,3-1-5-16,1 1-9 0,2-1-4 0,2 1-3 0,1 0-2 0,3 0 3 16,3 0 0-16,0 0 4 0,5 0 0 0,2 1-3 0,1 0-2 15,1-1-7-15,0 2 3 0,3 0 2 0,2 1 2 0,1 1 5 0,1 1-2 16,1 0-4-16,1 0 2 0,0 1 0 0,1 0 0 0,2 2 5 0,1-1-3 15,1 1 0-15,2 1 5 0,0 2 8 0,0-1 5 0,3 1 5 16,0 1-1-16,1 0-10 0,0-1-6 0,-1 1-1 0,2 0-5 0,1 1 0 16,-1-1-1-16,1 0-1 0,-2 0 1 0,0 0 3 0,1-2-2 15,-2 0-4-15,-1 0-4 0,-2-1-7 0,-2 0-5 0,-3 0-9 0,0 0-18 16,-1-1-14-16,-3-2-21 0,-3-1-12 0,-4-2-6 0,-2-2-10 16,-3-1-10-16,-1 0-20 0,-4-3-12 0,-2 0 22 0,-5-2-60 0,-4 1 188 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0 732 0,'-12'9'525'0,"-3"2"-281"0,-3 4-104 0,3-3-70 0,5-2-34 16,0 0-21-16,3-2-6 0,1-2-4 0,3-1-6 0,2-2-22 15,1-1-44-15,1 0-48 0,2 0-54 0,3 0-47 0,1 0-39 0,3 0-44 16,0-2 44-16,1-2-12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02.5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 0,'7'-1'0'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0 997 0,'-8'6'232'0,"-1"1"-109"16,-3 2-58-16,3-2-24 0,3-2-14 0,3-2-8 0,0 0-8 15,3-1-13-15,-1-2-21 0,2 1-35 0,2-1-31 0,1 1-35 0,2-1-37 16,3-2-31-16,1 0-37 0,0-3 6 0,2-1 36 0,-1-2-39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02.8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53 38 0,'-1'0'57'0,"0"0"-38"0,0 0-7 0,1 0-5 15,0 0-6-15,1 0 3 0,-1 0 2 0,1-1 0 0,0 1 7 0,1 0 8 16,1 0 7-16,-1 0 10 0,0 0 4 0,1 0-3 0,0 0 3 16,-1 0-6-16,2 0-2 0,-1 0-2 0,0 0-5 0,1 0-1 0,-1 1-5 15,2-1-3-15,0 1-5 0,1-1-1 0,-1 0-3 0,2 0-5 0,-2 0 0 16,3 0-2-16,-1 0-1 0,2-1 1 0,-1 0-1 0,1 1 0 16,0-2 0-16,1 0 2 0,1 0 0 0,0 0 2 0,1 0 1 0,0 0 1 15,0 0 3-15,1 0 2 0,1 1 1 0,0 0-1 0,1-1 1 0,1 1-2 16,1 0 1-16,1-1 1 0,-2 2-3 0,1 0-1 0,1-1-2 15,0 0-2-15,0 0 1 0,1 0-1 0,0 0-2 0,1-1-4 0,2 0 1 16,-1 0-3-16,1 0 1 0,-2-1 1 0,1 0 2 0,0 0 0 0,-1 0 1 16,2-1 0-16,0 0-1 0,-1 0 3 0,-1 0-3 0,0 0 1 15,-1 0-2-15,0 1-2 0,-1-1 3 0,2 1-1 0,-2 2 2 0,2 0-2 16,-3 0 1-16,-1 0-2 0,0 2-1 0,-2-1 3 0,0 2-1 0,-2-1 0 16,0 2-1-16,-1-2-3 0,1 2 0 0,-2-1 3 0,0 0 0 15,-1-2-2-15,-1 1 0 0,-1-1-3 0,0 1 4 0,-1-2 1 0,0 1 0 16,-1-1 1-16,0 1-1 0,0-2-2 0,-1 0 0 0,1-1-3 0,0-1-5 15,0-1-14-15,-1-1-13 0,1-1-18 0,0-1-14 0,0 0-27 16,0-3-11-16,-1 0 12 0,-1-2-151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9:30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3 1 0,'-4'0'0'0,"1"0"74"0,-1-1-43 0,1 1-21 0,0 0-2 16,2-1-3-16,-1 1-2 0,1-1-1 0,1 0 1 0,-1 0-2 0,1 1 1 16,0-1-1-16,0 0-3 0,0-1 2 0,0 1 0 0,1-2 3 0,-1 0 0 15,1 1-1-15,-1-1 0 0,1 2-3 0,-1-2 5 0,0 3-1 16,0-2 3-16,0 1 4 0,-1 0-1 0,0 1 8 0,1 0 6 0,-1-1 4 15,0 0 4-15,0 0-1 0,0 0-3 0,1 1-4 0,-1 0-6 0,1 1-7 16,-1 0-12-16,0 0-6 0,1 0-2 0,-1 2-2 0,2 1 8 16,-1 1-2-16,0 1 0 0,1 0 0 0,1 0-3 0,-1 0 3 0,2 1 3 15,0 0-3-15,1-1 3 0,1-1-2 0,0 0 2 0,2 0 1 16,0 0-1-16,0-1 0 0,1-1-2 0,1-1 3 0,1 0-2 0,-1-1 5 16,0-1 1-16,0 0-4 0,1 0 1 0,0-2 0 0,-1 0 2 0,1-1 1 15,-1 0 4-15,0 0-4 0,-1-1-1 0,0 1-1 0,-1 0-1 0,1 0 2 16,-1 1 4-16,1 0-3 0,-2 0-3 0,0 0 1 0,0 0-5 15,0 2 2-15,-1 0 4 0,0 0-4 0,1 0 1 0,-1 0 1 0,2 0-1 16,-1 2 0-16,-1-1 5 0,0 1-3 0,1 0 0 0,-1 0 1 16,0 1-3-16,1-1 2 0,-1 2 4 0,2-1-3 0,-1 1-2 0,1 0-1 15,1 0-3-15,0 0 2 0,0 0 4 0,1-1 1 0,1 1-2 0,1-1 1 16,1-1-3-16,0 1 3 0,1-2 1 0,1-1 2 0,0 0 3 16,1-1 0-16,-2-1 0 0,2 0 1 0,-2-2 0 0,-1 0-3 0,-1 0 1 15,-1 0 0-15,-2 0 0 0,1 1 4 0,-1 0 0 0,-1 1-1 16,1-1-2-16,-2 1 0 0,1 1-1 0,-1 0 3 0,-2 0 0 0,0 1 0 15,0 0 6-15,-1 1 0 0,-1-1 1 0,1 1 1 0,-1-1-1 0,1 0-4 16,-2 0-3-16,2 1-3 0,-1-1-3 0,0 1 2 0,0-1-2 16,0 0 2-16,0 0-2 0,0 0 0 0,1 1 0 0,-1 0-2 0,1-1 2 15,1 1-3-15,0 0 0 0,0-1-2 0,1 1-3 0,0 1-4 0,1-1-12 16,1 0-9-16,0 1-12 0,1-1-11 0,2 0-9 0,1 0-5 16,1 0 15-16,1 0 10 0,4-1-125 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6:55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0 220 0,'-4'1'138'0,"-1"0"-4"0,-1 2-33 0,2-2-35 0,1 0-19 0,0 0-11 16,1 0-8-16,-1 0-3 0,1 0-4 0,0 0-6 0,1-1-8 0,0 1-4 16,0-1-5-16,0 1-2 0,1-1 4 0,-1 0-3 0,1 1-2 15,0-1-2-15,-1 0-7 0,1 0-4 0,0 0-5 0,0 0-10 0,0-1-14 16,0 1-24-16,0 0-29 0,0 0-21 0,1-1-1 0,0 0 24 0,0-1 31 15,2-1-38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41.3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75 0,'2'-1'38'0,"2"0"-29"16,-1-2-4-16,2 1-3 0,-1 0 2 0,1-1-4 0,-1 0 1 0,1 0 1 16,-1 2-2-16,1-2 0 0,-1 1 1 0,2 0-1 0,-1 1 0 0,1 0 3 15,-2-1-5-15,1 1 4 0,-1 0-2 0,1 1-1 0,-2 0 0 16,2 0 2-16,-1 0-1 0,1 0-2 0,-1 0 2 0,2 0 0 0,-2 1 1 16,2 0 4-16,-2 0-3 0,1 1 0 0,0-2-2 0,0 1 0 0,0 1 0 15,0 0 6-15,1 0-4 0,-2 0 0 0,1-1 0 0,0 2-4 16,0-1 3-16,0 1 2 0,0-1-1 0,2 2-2 0,-2-1 1 0,1-1-2 15,0 2 2-15,0-1 3 0,1 0-5 0,0 2 1 0,1-2-1 0,-1 1-2 16,0 0 4-16,0 1 2 0,1-1-2 0,-1 0-2 0,0 0 0 16,2 0-3-16,-1 1 3 0,1-1 4 0,0 1-1 0,0-1-1 0,1 1 0 15,0 0-1-15,0 0 1 0,-1 1 2 0,0 0-2 0,1 1 1 0,0 0 0 16,-1 1-2-16,1 0 1 0,-1 0 1 0,0-1 0 0,2 1-1 16,-1 0 1-16,0 0-3 0,1-1 0 0,0 2 4 0,0-1-2 0,2-1 1 15,0 1-2-15,1-1-1 0,1 0 1 0,0 0 1 0,0 0 0 16,0 0 0-16,0 0-1 0,0 0-2 0,1 0 3 0,1-1 1 0,-1 0-2 15,1 1 0-15,0-2 0 0,1 1-1 0,0 0 2 0,0-1 1 0,1 1-2 16,0 1 1-16,-1-2-1 0,0 2-2 0,0 0 1 0,-1 0 0 16,2 0 2-16,0 0 0 0,-1 0 2 0,1 1-2 0,0-1 2 0,0 0 1 15,0 1-4-15,-1-2 0 0,1 1 2 0,-1-1-3 0,2 0 2 16,1 1 1-16,1-1-2 0,-1 0-1 0,1 0 2 0,-1 0-2 0,0 0 0 16,1 0 3-16,0 0-4 0,1-1 0 0,0 1 2 0,2-2-3 0,-2 2 3 15,3-2 1-15,-2 1-5 0,2-1 1 0,-1 1 0 0,0-2 0 16,2 1 6-16,1-1-1 0,-1 0 1 0,1 1-1 0,-1-2 0 0,2 1 1 15,1 0-2-15,-1-1 3 0,2 0-3 0,-1 0-2 0,-2 1-1 16,1-1 2-16,0 1-2 0,0 0 0 0,1 0 0 0,-1-1-3 0,-1 1 2 16,2 1 5-16,0-1 3 0,-1 2 0 0,2-2 1 0,0 2-4 0,-1-1 1 15,2 0 2-15,-1 0 3 0,3 2 8 0,-1-2 3 0,1 2 3 16,1-1 0-16,-2 0-2 0,0 0-4 0,1-1-3 0,-1 0-5 0,2 1-5 16,-2-1 13-16,2 1 57 0,1 0-9 0,-2-1-2 0,1 2-17 0,-1-1-55 15,0 1 8-15,0 1 2 0,1-1 1 0,1 1 0 0,-1 0-1 16,-1 1 0-16,0 1-1 0,-1-1-1 0,-1 0 0 0,3 2 0 0,-2 0-1 15,-2 0 0-15,2 1 0 0,-1 1 3 0,-1 1 1 0,2-1 1 0,0 2 4 16,-1 0-6-16,0 0 2 0,0 1-2 0,1 0-2 0,-1 0-2 16,0-1 0-16,1 1-1 0,-3 0 1 0,2 0 3 0,-1-1-2 0,0 0 0 15,1-1 0-15,-1 0 0 0,0-1 1 0,0 0 2 0,0 0 3 0,2-1-2 16,1-1 2-16,-2 1 0 0,1-2 0 0,2 1 0 0,1 1-1 16,0-1-2-16,1 1-1 0,-2-1-2 0,0 1 1 0,1 1-10 0,0 1-9 15,1 0-9-15,-2 0-7 0,1 0-3 0,0-1 1 0,0 0-9 0,1 1-8 16,-1 0-2-16,0-1 0 0,1 1 13 0,-1-1 14 0,0 3 14 15,0-1 7-15,-2 1 2 0,1 1-8 0,-4 0-48 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52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 400 20 0,'-2'-1'5'0,"1"1"-2"0,0 0-3 15,0 0 3-15,1 0-2 0,-1 0-1 0,1 0 0 0,-1 0-1 0,1 0 1 16,-1 0 1-16,0 0-2 0,0 0 1 0,-1 0 0 0,1 0-1 16,-1 0 5-16,1-1 2 0,0 1 5 0,-1-1 15 0,0 0 26 0,-1-1 27 15,2 0 28-15,-3 0 22 0,1-1 5 0,0 0 1 0,0 1-7 0,-1-1-14 16,2-1-14-16,-2 1-15 0,0-1-15 0,1 2-16 0,-1-2-13 16,1 1-13-16,-1 1-9 0,0 0-6 0,1-1-7 0,-1 0-6 0,1 1 0 15,-1 0-6-15,1 0-2 0,0 0-2 0,-1 0-9 0,0 2-4 0,1-2-3 16,0 1-5-16,-1 0 3 0,0 0 2 0,0 1 1 0,1 0 4 15,-2 1 0-15,1 0 1 0,-1 1 2 0,0-1 2 0,0 0 4 0,0 1 1 16,0 1 4-16,1 0 1 0,0 0 2 0,1 2-1 0,-1-1-1 16,1 2-3-16,1-1-2 0,-1 1-1 0,1 1-1 0,0 1 2 0,2 0 1 15,0-1 0-15,0 1 1 0,0-2-1 0,0 2-2 0,2-2-4 0,0 0-5 16,0 1-1-16,0-1-4 0,-1-1-3 0,2 0 2 0,-1-2 3 0,1 0 6 16,-1 0 9-16,1-1 6 0,-1-1 1 0,1 1 3 0,-2-1 3 15,2 0 2-15,-1-1 6 0,1 1 8 0,-1-1 5 0,1 0 7 0,1 0 3 16,-3-1 2-16,2 0 1 0,0 0-3 0,0 0-3 0,-1-1-3 0,1 1-4 15,0-1-1-15,0-1-3 0,1 1-2 0,-1-1-3 0,1 0-2 16,0-1-4-16,-1 1-1 0,1-1-3 0,-1 0 0 0,1 0-1 0,0 0-1 16,-1-2 2-16,1 2-4 0,0-2 1 0,0 1-5 0,0-1-4 15,-1-1-3-15,0-1-3 0,0 0-1 0,1-2 0 0,0 0 3 0,-1 0 1 16,0 0 3-16,1-1 1 0,-1-1 0 0,0-1-1 0,1 1 0 0,-2-2 1 16,2 1 0-16,-1-3 0 0,-1 1-3 0,1-1-6 0,0-2-5 15,-2 1-3-15,2-2 3 0,-1 1 9 0,0 0 2 0,-2 1 5 0,0 0 2 16,0-1 2-16,-1 2 2 0,1 2 4 0,-1 0 2 0,1 3 8 15,-1 2 10-15,0 2 8 0,1 2 5 0,-1 0-2 0,0 4-9 0,1-1-15 16,-1 2-10-16,1 0-11 0,0 0-12 0,0 0-7 0,0 0-14 16,0 1-11-16,0-1-2 0,-1 1 6 0,1 0 13 0,0 1 18 0,0 1 9 15,0 0 1-15,0 1 5 0,-1 0 0 0,1-1 4 0,-1 1 7 0,0-1 10 16,0 2 3-16,0 0 5 0,0 1 2 0,0 0 0 0,0 0 5 0,0 2 0 16,0 0-1-16,-1 2-1 0,0 0-2 0,-1 0-3 0,2 1-2 15,-2 2-5-15,1-1-4 0,-1 3-3 0,2 0-6 0,-1 1-2 0,-1 1 0 16,1-1-3-16,1 0-1 0,-1 0-1 0,1 0-3 0,0-1 3 15,0-1-2-15,2 0-3 0,-1-2 0 0,1 1-1 0,0-1 0 0,1-1 1 16,-1-2 1-16,1 0-1 0,0 0 0 0,0-1 0 0,0-1-1 0,1-1 0 16,0-1 7-16,0-1-2 0,0 1 0 0,0-1 0 0,0 0-7 15,2-1-4-15,-1 0-7 0,2 0-14 0,-1-1-15 0,1 0-19 0,0 0-21 16,0-1-25-16,1 1-18 0,0-1-24 0,-1 0-21 0,0 0 11 0,2-1 32 16,-1-1 46-16,1 0 22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25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38 1 0,'-1'-1'25'0,"0"0"-18"0,1-1-5 16,-1 1 0-16,0 1 3 0,1-1 3 0,-1 1-4 0,0 0 2 15,1 0-5-15,-1-1-5 0,1 0 6 0,-1 0-4 0,1 0 3 0,-1 0-1 16,0 0-1-16,1 0 1 0,-1-1-2 0,0 1 6 0,1-1-3 0,-1 0 0 16,0 0 3-16,0 1-3 0,0 0 8 0,0 1 0 0,0-1 7 15,0 1 5-15,0-1 2 0,0 1 6 0,0-1 6 0,0 1-2 16,-1 0-2-16,0 0-5 0,1 1-12 0,0-1-3 0,-1 1-7 0,0-1-4 15,1 0 2-15,0 1-1 0,0-1-2 0,-1 1-1 0,0 1 3 0,0 0-6 16,1 0 5-16,-1 0 2 0,-1 1-4 0,1 0 3 0,1 0 1 16,-1 0 1-16,-1 0 1 0,1 0 7 0,0 0 1 0,0 1 2 0,0-1 3 15,0 1-2-15,1 0 4 0,1-1 1 0,-2 2 3 0,0-2-3 0,0 2 2 16,1-2-3-16,-1 1-2 0,2 0 3 0,-1-1-4 0,0 0-2 16,1 0-6-16,0 0-1 0,0 0-5 0,0-1-2 0,0 0 1 0,1-2-6 15,0 2 5-15,-1 0-2 0,2-1-4 0,0 1 4 0,0-1-2 0,0 0 4 16,-1-1 1-16,1 0 0 0,0 1-1 0,0 0 3 0,0-1 2 15,1 1 5-15,1-1 2 0,-2 0-2 0,1 0 1 0,0 0-3 0,0 0 1 16,0-1 3-16,0 1-1 0,-1 0 0 0,1-1-2 0,0 1 1 16,0 0-5-16,0 0 7 0,0 0-1 0,-1-1-3 0,2 1-1 0,-2-1-5 15,1-1 0-15,0 1 2 0,-1 0 2 0,1 0-1 0,0 0 0 0,-1 0-3 16,-1 0 0-16,2 1 1 0,-1-2 0 0,0 1 4 0,-2 1-4 16,2-1 3-16,-2 1-4 0,1-1 0 0,0 0 3 0,0 0-7 0,-1 0 4 15,0-1-3-15,1 2 2 0,-1-1 4 0,0 0-2 0,1-1 6 0,-1 0-3 16,0 0 1-16,-1 0-2 0,1-1-4 0,0 0 1 0,-1 0-2 15,0-1-2-15,0 1-1 0,0 1-3 0,-1-2-2 0,1 0 0 0,0 2 1 16,-1-2 2-16,0 1 0 0,0 1 0 0,0-1 3 0,0 0-3 0,-1 2 4 16,2-2 1-16,-1 1-1 0,0 0 1 0,-1 0 0 0,2 1 1 15,-1-1-2-15,0 1 5 0,-1 0-3 0,2 0 4 0,0 1-3 0,-1-1-1 16,1 1 0-16,0 0-2 0,-1 1 4 0,1-1-3 0,0 1 1 16,1-1-6-16,-1 1-1 0,1 0-3 0,-1 0-3 0,0 1 1 0,1-2-6 15,0 3 5-15,0 0-2 0,0 0 3 0,0 0 6 0,1 1 2 0,0 0 0 16,0 0-1-16,0 0 2 0,1 1-3 0,0 0 6 0,0 0 4 0,0 0-3 15,0 1 4-15,2-1-2 0,-2-1 0 0,1 2 1 0,1-1-2 16,-2 0 0-16,2-2-1 0,-1 1-2 0,1-1 0 0,0-1-1 0,-1 1 0 16,1-1 6-16,-1-1 0 0,1 1 2 0,-1-2 1 0,2 0-2 15,-2 1 4-15,1-1 1 0,0 0 1 0,-1 0-4 0,1-1-1 0,-1 1-1 16,1 0-5-16,-1-1 6 0,0 0-4 0,0 0 1 0,-1 0-1 0,1 0 1 16,0 0-1-16,-1 0 1 0,-1 0 2 0,0 1-3 0,1 0 2 15,-1-1-2-15,0 1 1 0,0-1-3 0,0 0 3 0,-1 0 0 0,0 0-3 16,1 0 6-16,-1 0-4 0,0 0 2 0,0 0 5 0,0-1-2 15,-1-1 1-15,1 0-3 0,-1 1-2 0,0-3-5 0,-1 1 1 0,1 0-1 16,-1-1-3-16,1 1 2 0,-1-1-2 0,-1-1 1 0,1 1 2 0,0-1 2 16,-1 1 0-16,0-1-2 0,0 0 0 0,0 1 0 0,-1-1 2 15,1 0 0-15,0 2 2 0,0-1-1 0,0 1 0 0,-1 1-2 0,2-1-1 16,-1 2 1-16,0 1-4 0,0-1-1 0,0 2-6 0,0-1-3 16,1 1-1-16,-1 1 0 0,0 0 5 0,0 0 0 0,0 0 0 0,1 1-2 15,-1 0-1-15,0 0-1 0,1 0 3 0,1 0-2 0,0 2 0 0,0 0-1 16,1-1-3-16,0 2 6 0,0-1 1 0,0 2 5 0,2-1 4 15,-1 0 0-15,0 2 2 0,2-2-3 0,0 1 1 0,-1 0 2 0,2 0-1 16,-1 1 1-16,1-1-2 0,1 0 0 0,-2-1-3 0,2-2-1 0,-1 1 3 16,0-1-3-16,2-1 1 0,-2 0 1 0,1 0 1 0,0-1-1 15,0-1 5-15,-1 1 3 0,0-2 1 0,-1 1 5 0,1-1 4 0,-2 0 4 16,2 0 7-16,-1 0 5 0,-2-1-5 0,2 1 0 0,-1-1-6 0,0-1-6 16,-1 2 2-16,0-1 1 0,1 1 2 0,-1-1-2 0,0-1 1 15,-1 0-3-15,1 1-3 0,-1-1 5 0,1 0-6 0,-1 0 0 0,0-1-6 16,0-1-4-16,0 2-4 0,-1-2-3 0,1 1 1 0,-1-1 0 0,0 1 0 15,-1 0-3-15,0 0 4 0,0-1-1 0,0 2 3 0,-1-2 3 16,1 2-6-16,-2 0 2 0,0-1-3 0,2 2 2 0,-2-2 2 0,0 1 2 16,0 1-2-16,0 1-2 0,-2 0 0 0,2 0-7 0,-1 0 2 0,1 2 4 15,-1-1-4-15,-1 2 4 0,2-1 1 0,-1 0-2 0,-1 3 1 16,1-1 3-16,-1 1-1 0,1 0-2 0,0 0 0 0,0 2-1 0,0-1 2 16,1 0 0-16,-1 2 3 0,1-1-5 0,-1 1 5 0,1 0-2 15,0 0-2-15,1 1 8 0,0 0-5 0,0-1 2 0,1 1-2 0,-1 0-2 16,1-1-2-16,1 0 0 0,0-1 3 0,0 0-4 0,2-1 2 0,0 0-3 15,1 1-1-15,0-2 2 0,0 1 0 0,0-2 3 0,1 0 3 16,0 0 4-16,0-1 2 0,1-1 8 0,1-1 1 0,-1 0 5 0,2 0 0 16,0 0 1-16,-1-2 5 0,3-1-2 0,-2 0 4 0,0 1-4 15,0-2 3-15,1 0-1 0,-2 0 0 0,0-1 3 0,1 0-8 0,-1 1-2 16,0-2-1-16,0 2-5 0,-1-1 6 0,0 1-5 0,-2-1-2 0,1 2-3 16,-1-1-9-16,0 0-4 0,-1 1-7 0,-1-1-5 0,0 1-3 15,0-1 0-15,-1 1 0 0,0 0-1 0,-1-1-6 0,0 0-3 0,-1 1-10 16,0-1-7-16,-1 1 1 0,0-1-1 0,-1 1 5 0,2 1-2 15,-2-1 2-15,1 0 1 0,0 0-1 0,0 2 10 0,0-2-2 0,1 1 4 16,-1 0 0-16,2 1-6 0,-2 0-5 0,1-1-9 0,1 0-11 0,-1 1-9 16,1-1 3-16,0 1 12 0,2-1 19 0,-1 0 17 0,1 0-44 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00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6 20 308 0,'-7'-3'140'0,"0"0"3"0,-1 0-47 0,2 0-31 0,1 1-14 0,1 0-6 15,-1 1-7-15,1 0-1 0,1 0-11 0,-1 0-5 0,0 1-6 0,1-1-7 16,-1 1-4-16,1 0-4 0,-1 0-3 0,1 1-4 0,-1-1 1 15,-1 2-1-15,0 0-4 0,0 1-3 0,0 0-4 0,-2 2-1 0,-1 0 3 16,0 0 5-16,-1 2 2 0,0 1 1 0,-2 0 4 0,1 1 0 0,-2 0 4 16,0 1 4-16,-1-1 0 0,-2 1-1 0,0 1 1 0,0 0-2 15,-2 0 2-15,1 1 6 0,0 1-1 0,-1 0 0 0,1 1-1 0,0 0 0 16,0 0-1-16,1 0-1 0,0 0-1 0,1-1-5 0,2 0-1 0,-1-1-1 16,1 0-1-16,0-2 2 0,3 0-5 0,1-1 0 0,1-1-1 15,2 1-4-15,1 0 0 0,2-2 1 0,0 1-3 0,1-1 2 0,2 1 0 16,-1-2-4-16,4 1 1 0,-1 0-8 0,2 0-4 0,1-1-17 0,2 1-18 15,3-2-21-15,2 1-36 0,3-1-2 0,1 0 14 0,3-1-136 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8.9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0 1 0,'-4'4'0'0,"-3"1"0"0,0 2 0 0,-1-1 40 15,2-1-14-15,-1-1-14 0,1 1-2 0,-1-1-6 0,1 0-2 0,0-1-1 16,1 0 1-16,0-2 0 0,2 0 1 0,0 0-2 0,0-1-2 15,-1 1 0-15,2-1-5 0,-1 0-17 0,1 1-49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40.1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53 0,'16'5'153'0,"8"2"-57"0,8 2-35 0,4-1-16 0,1-1-3 0,5-1 3 16,2 1 4-16,4-2 0 0,3-1-2 0,6 1-10 0,4-2-10 0,3 0-10 15,3-1-11-15,2 0-1 0,4-1-2 0,3-1 1 0,4 0 0 16,5 0-2-16,1 0-4 0,3 0 0 0,2 0 5 0,3 0 0 0,3 0 3 16,2-1-1-16,0 1-6 0,3 1 2 0,0 0 1 0,3 2-1 15,1 1-1-15,-1 1 2 0,2 1-4 0,-1 1 5 0,2 2 0 0,-1 2-5 16,0 0 3-16,-1 3-2 0,1 0 1 0,0 3 4 0,-1 1-4 0,0 2 1 16,-2 0 0-16,0 0 7 0,-1 2-1 0,1 0-4 0,-4 0-3 15,-1 1-3-15,-1 1 3 0,-1-1 5 0,-1 0 0 0,-1-2-4 0,-4 1 0 16,-2-1-7-16,0-2 1 0,-3-1-12 0,-2-2-22 0,-2 0-19 0,-4-3-24 15,-2-1-33-15,-3 0-35 0,-2-4-36 0,-2 1-15 0,-5-1 40 16,-2-3-16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2:12:02.2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 0,'-1'0'27'0,"2"0"-6"0,0-1-15 0,1 0-2 0,0-1-2 0,1 1 2 16,1-1-2-16,-1 2-1 0,1-1 0 0,0 1 0 0,0 0 1 16,1 1-2-16,0-1 0 0,0 0 0 0,1 1 0 0,-1 0 2 0,1-1-3 15,-1 1 0-15,1-1-2 0,0 2-5 0,0-2-2 0,0 0-24 0,-1 0 18 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0 1519 0,'-17'13'349'0,"-4"3"-132"0,-2 5-102 0,5-4-64 16,6-4-35-16,2-1-17 0,4 1-10 0,1-2-6 0,3-1-14 0,2-2-29 15,2 0-46-15,3-3-51 0,2-1-62 0,3 0-63 0,2-3-51 0,2-2-37 16,1-3-309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15.5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0'1'47'0,"0"1"-16"16,1 0 10-16,0 0 16 0,0 0-2 0,0-1 2 0,0 2 2 15,1-2-10-15,-1 2 1 0,1-1-10 0,1 1-7 0,0 0-8 0,0-1-4 16,0 1-4-16,1-1-8 0,0 0-2 0,1 1-7 0,0-2 0 0,1 2 0 16,0-2 2-16,0 1 0 0,0-1-1 0,1 0-2 0,0 1-1 15,-2-1-2-15,2 0 0 0,-1 1 5 0,0 1-3 0,0-2 1 0,-1 2 0 16,2 0-3-16,-2-1 4 0,1 1 2 0,1 1 1 0,-1 1-2 16,0-1 1-16,1 3 2 0,-1-1-3 0,1 2 8 0,0 0-5 0,0 0-2 15,1 1 3-15,-1 0-6 0,0 1 3 0,0-1 1 0,0 0 2 0,-2 2-2 16,1-1 1-16,0 0 0 0,-1 1-3 0,1-3-1 0,-1 1-1 15,1-1 1-15,-2-1-4 0,1-1 3 0,-1-1-6 0,1 1-9 0,0-2-7 16,-1-1-17-16,1 1-8 0,0-1-13 0,0 0-4 0,0-1-12 0,0-1-5 16,-1 0 14-16,1-1 14 0,-1 0 23 0,0-1-30 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15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37 1 0,'-2'-1'0'15,"1"2"0"-15,0-1 0 0,0 0 13 0,-1 0-6 0,2 0 5 16,-2 0-3-16,2-1 0 0,-1 1 6 0,0 0 4 0,0 0 9 0,0 0 10 15,0 0 6-15,0 0 4 0,0 0 2 0,1 0-4 0,0 0-2 16,-1-1-3-16,1 1-2 0,-1 0 0 0,0-1-4 0,1 1-2 0,-1 0-5 16,1 0-7-16,0 0-5 0,0-1-9 0,0 1-4 0,0 0-5 0,-1 0-4 15,1-1-2-15,0 0-3 0,0 0 3 0,1-1-2 0,-1 1 1 16,0-1-3-16,1 1-5 0,0-2-8 0,0 1-5 0,-1 0-5 0,1 0-9 16,-1 1-3-16,0-1-11 0,1 0-10 0,-1 0-3 0,1 1 12 0,-1-1 15 15,1 0 18-15,0 1 1 0,-1-1-4 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12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0 35 0,'-1'0'30'16,"0"0"5"-16,0 0 20 0,0 1 18 0,0 0 9 0,-1 0 0 0,1-1 0 16,-1 1 1-16,0-1 2 0,1 2 5 0,0-1 1 0,-1 0-8 15,1 1-3-15,-2 0-10 0,2-1-13 0,-1 1-4 0,1-1-6 0,-1 0-1 16,0 1-4-16,1 0-6 0,0 0-7 0,1 0-10 0,0 0-8 0,-1 0-6 16,1 0-5-16,0 1-1 0,1 0 1 0,-1-1 0 0,1 1 3 15,0 1-2-15,0 0 0 0,1-1 1 0,-1 0-1 0,1 0 2 0,0 1-1 16,-1 0-1-16,2-1-1 0,-2 0-2 0,2 0 2 0,-1 0 0 15,0 1 0-15,2 1-1 0,0-1 1 0,1 0 0 0,-1 1 0 0,2 2 5 16,0-1-1-16,2 1-2 0,-1 1-2 0,1 0-3 0,1 1-2 0,0 0 2 16,0 2 0-16,2 0-3 0,0 1-6 0,0 2-11 0,1-1-8 0,0 1-11 15,0 0-5-15,1 0-5 0,-2 0-2 0,0-1-3 0,0 0-5 16,-1 0 2-16,0-1-8 0,1-1-3 0,-1-2-12 0,-1 0-15 0,1-1-11 16,-1 0-23-16,1-3-3 0,0 1 26 0,-1-1-47 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12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1 0 59 0,'0'1'74'0,"-1"0"-14"16,0 0 1-16,1-1-7 0,0 1-3 0,0-1 2 0,0-1 4 0,0 2 2 16,0-2-3-16,1 1-4 0,-1 1-11 0,0-2-7 0,0 2-6 15,0-1-9-15,0 0-1 0,0 0-5 0,0 0-5 0,0 0-5 0,0 0 0 16,0 0-1-16,0 0 2 0,0 0 4 0,0 0 3 0,0 0 5 0,0 0 7 16,0 0 10-16,0 0 6 0,0 0 5 0,-1 0-8 0,1 1-12 15,-1 0-4-15,0 1-7 0,0-1 3 0,-1 2 4 0,1-2 5 0,-2 3 0 16,2-2 2-16,-2 1 4 0,1 0-4 0,-1 1-1 0,0 0 1 0,0 0-5 15,-1 0-2-15,0 0-1 0,-1 2-1 0,0 1 0 0,0 0 0 16,1 0-2-16,-2 0-2 0,-1 2-1 0,1 0-5 0,0 0-3 0,-2 0-1 16,0 1-2-16,0 0-1 0,-1 0 2 0,1 1-4 0,0-1 1 15,0 0 0-15,-1-1-2 0,1-1 4 0,0 1-2 0,0-1 1 0,0 0-3 16,-1-1-1-16,1-1-1 0,1 1 0 0,1-2 3 0,-1 1-5 16,1-1-2-16,-1 0 0 0,2-1-6 0,-1 0 3 0,1 0-2 0,0-1-5 15,0-1-3-15,1 1-6 0,1 0-6 0,-1-1-8 0,2-1-4 0,0 1-17 16,0-1-21-16,1-1-18 0,0 0-31 0,1 0-26 0,0 0-22 15,0 0 5-15,1-1 36 0,0-2 52 0,1 1 45 0,0-2-20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09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253 0,'-3'3'146'0,"0"0"-26"16,-1 1-40-16,1 0-19 0,0-1-8 0,1-1 7 0,0 1 6 0,2-2 5 15,-2 2-3-15,1-2-10 0,0 2-8 0,1-1-8 0,-1 0-5 16,0-1-1-16,0 1-3 0,0 0 4 0,1 0-3 0,0 0 1 16,0 0 0-16,-1 0-3 0,1-1-1 0,-1 2-2 0,1-1 0 0,-1 0-1 15,1 0 0-15,0 0-1 0,0 2-2 0,0-2-2 0,0 1-2 0,1 1-1 16,-1 0-3-16,1-2 0 0,-1 2-5 0,1-1-1 0,0 0-5 0,1 1-3 15,-1 0-2-15,2 0-4 0,-1-1 3 0,1 1-2 0,1 0 3 16,-1 1-1-16,1-1-3 0,0 1 5 0,0-1-3 0,1 2 1 0,1 1 1 16,0 0-1-16,0 1 0 0,0 0-2 0,0 0 3 0,0 1-2 0,0 0 2 15,2-1-3-15,-2 1-1 0,1 0 1 0,1 1 1 0,0 0 2 16,0 1-1-16,1 1 1 0,0-1-5 0,0 1 4 0,0 0-2 0,-1 0 0 16,1 1-3-16,0-1-9 0,-1 0-8 0,1 0-16 0,0 0-9 15,0 0-8-15,0 0-5 0,0 0 3 0,-1-1-6 0,1 1 5 0,-1 0-10 16,0-1-6-16,1 1-6 0,-2-1-16 0,0 1-9 0,-1-2-19 0,1 0-12 15,-1-1-17-15,1-1-7 0,-2-2 36 0,2-1-51 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0:09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2 0 1 0,'-2'1'93'0,"0"0"-57"0,-1 2-3 0,2-2-5 0,-1 1-8 15,1-2-1-15,-1 1 2 0,2 0 2 0,-2 0-4 0,1 0-4 0,1 0-3 16,-1-1-8-16,1 1-3 0,0-1-1 0,0 1-2 0,0-1 2 0,0 0 4 16,0 1-4-16,0-1 3 0,0 0 0 0,0 0-3 0,0 0 7 15,-1 0 3-15,1 0 5 0,-1 1 6 0,0-1 5 0,0 1 3 0,-1 0 9 16,0 0 8-16,1 0 6 0,-1 0 3 0,0 1 0 0,-1 0-5 0,1-1-3 16,-1 1 0-16,0-1 0 0,1 1-2 0,0 0-3 0,0-1-10 15,-1 1-8-15,2-1-4 0,-2 0-9 0,2 0-2 0,0 0-6 0,-1 0 1 16,2-1-2-16,-1 0-1 0,0 0 1 0,0 1-3 0,1-1 0 0,-1 0-2 15,1 0 1-15,0 1 0 0,0-1 5 0,0 0-3 0,0 0-1 16,0 0 0-16,0 0-3 0,0 1 3 0,0-1 0 0,0 0 1 0,0 0 0 16,0 0-1-16,0 0 2 0,0 1-1 0,0-1 1 0,0 0 1 0,0 0-1 15,0 0-1-15,0 0 1 0,0-1 0 0,0 2-1 0,0-1 2 16,0 0-1-16,0 0-1 0,0 0 1 0,-1 0 1 0,1 0 0 0,0 0-1 16,0-1 2-16,0 1-2 0,0 0 0 0,-1 0 0 0,0 1-1 15,1-1-1-15,0 0 1 0,-1 0 0 0,1 0-2 0,0 1 4 0,-1-1-4 16,1 0-1-16,-1 1 1 0,0-1-2 0,1 1 3 0,-1 0-1 0,1-1 0 15,0 0 0-15,0 0 1 0,0 0-1 0,0 0 1 0,0 0 0 16,0 0-1-16,0 0 3 0,0 0-3 0,0 0 1 0,0 0 2 0,0 0 1 16,0 0-1-16,0 0 1 0,0 0-1 0,0 0-1 0,0 0 4 15,0 0 4-15,0 0 0 0,0 0 3 0,0 0 2 0,0 0 1 0,0 0 1 16,0 0 0-16,0 0-3 0,0 0-3 0,0 0-2 0,0 0-4 16,0 0-1-16,0 0-1 0,0 0 1 0,0 0-1 0,0 0 0 0,0 0 0 15,0 1-3-15,0-2 3 0,0 1 1 0,0 0 0 0,0 0 0 0,0 1-1 16,0 0 1-16,0 0 1 0,-1 0 3 0,0-1 5 0,0 2 3 15,0-1 5-15,0 1 5 0,0 0 1 0,-1 0 3 0,1 1 4 0,-1 0-5 16,0-1 0-16,-1 2-5 0,0 0-8 0,0 0 1 0,0 0-3 0,-1 0-1 16,0 1-5-16,-1 0 0 0,1 1-4 0,-1 0-1 0,-1 2 2 15,0-1-2-15,-1 1 0 0,0 1 4 0,-2 0-8 0,0 0-1 0,-1 2 2 16,-1 0-2-16,0 1 4 0,-1 1 2 0,0 1-1 0,0 0 1 0,-1 0 3 16,0 0 6-16,-1 0 10 0,2 0 5 0,-1-1 12 0,0 0 3 15,-1 0-2-15,0-1-2 0,2 0-7 0,-1 0-8 0,2-1-6 0,0-1-3 16,1 0-10-16,2 0 1 0,0-2-1 0,1 1-4 0,0-1 1 15,1 0-2-15,1-2-2 0,0-1-1 0,1 0-3 0,0-1-8 0,1-1-10 16,0-1-7-16,0 2-10 0,2-3-8 0,-2 1-5 0,2-1-10 0,0-1-12 16,-1 0-10-16,2 0-27 0,0 0-28 0,0 0-23 0,0-1-1 0,0-2 16 15,0 0 21-15,0-2 13 0,0-1 10 0,0-2 22 0,1-1 26 16,0-1-33-16,1-2 92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7:43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0 1 0,'-3'3'68'0,"0"2"-18"0,-2 1-9 0,1-1-13 0,0-2-13 0,2 1 1 16,-2-1-7-16,1 0-2 0,0 1 3 0,0-1-6 0,1 0 0 15,-2 0-1-15,2 0-2 0,0 1 1 0,-1-2-1 0,0 1 2 0,0 0-3 16,-1-1 2-16,2 1 1 0,-1 0-4 0,0-1 3 0,0 1-1 0,1-1-1 16,-1 0 0-16,1 0 1 0,0 1-2 0,0-2 2 0,-1 1 0 15,2-1-2-15,-2 0 2 0,2 1-4 0,-2-1 4 0,2 0-3 0,-1 1 3 16,1-1 2-16,0-1-2 0,-1 2 3 0,1-1-6 0,0 0-1 16,0 0 1-16,0-1-1 0,0 1 5 0,0 0-1 0,1 0 0 0,-1 0-1 15,0 0-1-15,0 0 1 0,0 0 3 0,1 0-2 0,-1 0-1 16,0 0-1-16,0 0-2 0,0 0 2 0,1 0 3 0,0 0 1 0,0 0-1 15,0 0-1-15,1-1-4 0,-1 1 0 0,1 0 5 0,0 0-2 0,0 1-1 16,-1-2 0-16,1 1-1 0,1 0 0 0,-1 0 0 0,-1 0 3 16,2-1-3-16,-1 0-2 0,1 1-3 0,-2 0-1 0,1 0 3 0,1-1 1 15,-1 0-3-15,2 0-4 0,-2 0-6 0,2 0-21 0,-2-1-42 0,2 1-2 16,-1-1 82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9.0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9 67 0,'-1'0'12'0,"-2"1"-4"0,0-1 4 15,1 1-2-15,2-1 0 0,0 0-3 0,0 0-3 0,1 1 1 16,1-1 6-16,0 1 6 0,2 1 8 0,0-2 13 0,1 1 8 0,1-1 19 16,0 1 7-16,1-2 0 0,1 1-3 0,-1 0-11 0,1-1-3 15,2 1-5-15,0-2-7 0,1-1-8 0,0 0-10 0,2 0-9 0,0-2-6 16,1 1-3-16,0-1-2 0,2-1-3 0,0 0-8 0,0-1-21 15,1 0-32-15,0-1-42 0,1 0-43 0,1-1-20 0,-1 0 25 0,1-1-76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8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5 63 0,'-1'-2'9'0,"-2"2"-5"0,0-1-1 0,2 0 1 15,0 0-2-15,1 1 2 0,0 0 2 0,-1 0-2 0,1 0 1 0,0 0 0 16,0 0 1-16,0 0 4 0,0 0 8 0,0 1 11 0,0 0 9 16,-1 0 9-16,1 0 3 0,-1 2 9 0,0 1 7 0,0-1 5 0,0 2 5 15,0-1-2-15,-1 3-7 0,2-1-6 0,-2 1-10 0,1 1-10 0,-1 1-6 16,0 2-7-16,0 2-5 0,1 0-4 0,0 1-2 0,-1 0-5 0,-1 0-3 16,1 0-3-16,0 0 0 0,-1 1 1 0,1 0 3 0,-1 0-1 15,0-1 2-15,0 2-1 0,0 0 3 0,-2 2 4 0,1-2 2 16,-1 2 6-16,0 0-1 0,0 0 3 0,1-1 1 0,-2-3-1 0,2 1 2 15,0-3-7-15,1-1-8 0,0 0-7 0,1-2-7 0,0-2-2 0,0 0 2 16,2-2-5-16,0-1-3 0,0-1-3 0,0-1-4 0,1 1 1 0,1-2-3 16,0 1 1-16,0 0-21 0,1-1-15 0,0-1-6 0,1-1-5 15,0 0 19-15,1-2 14 0,-1 1 6 0,2-1 2 0,0-2 1 0,-1 0-6 16,2-1-8-16,0-2-15 0,-1 1-16 0,0-2-14 0,2 2-10 0,-2-1-5 16,0 0-3-16,1 0 8 0,1 0 15 0,-1-1 22 0,1 0 22 15,-1 0 15-15,0 0 8 0,1 0 1 0,-1 0-59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4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3 353 0,'-3'-1'154'0,"0"-1"-45"0,-1 1-58 16,2 0-3-16,0 0 11 0,1 1 6 0,1-1-6 0,-1 1-12 0,1 0-11 15,1 0-10-15,-1 0-8 0,0 0 2 0,0 0 6 0,0-1 16 16,1 1 10-16,-1 0 3 0,0 0-1 0,0 0-8 0,0 0-5 0,1 0-2 16,0-1-2-16,-1 1 1 0,2-1-1 0,0 0-2 0,0 0-4 0,1 0-7 15,0 0-5-15,1 0-6 0,0 0-6 0,0 1-3 0,-1 0-3 16,1 0-2-16,0 0 2 0,0 0 0 0,-1 1-2 0,1 1-2 0,-1-1-1 15,1 1-4-15,-1 0 6 0,0 2-2 0,0 0 1 0,0 0 1 16,-1 2-3-16,1 0 2 0,-1 1-3 0,0-1 1 0,1 2 0 0,-2-1 0 16,1 2 1-16,0-2-1 0,-1-1-1 0,0 1 1 0,1-1-3 0,-1 0 0 15,0-2-1-15,1 1 0 0,-2-2 3 0,1 0 2 0,1-1-2 16,-1 0 2-16,-1-1-3 0,0 0 1 0,0-1 2 0,0 1-1 0,0-1 4 16,0 0 2-16,0 0 0 0,0 0 3 0,0 0 0 0,0-1-1 15,0 1-5-15,-1-1-4 0,0 1-7 0,0-1 0 0,0 0 1 0,1-1 4 16,-1 1 4-16,0-1 2 0,0 0 3 0,0-1 1 0,-1 0 3 0,1 0 2 15,0 0-2-15,1 0 0 0,0-1-2 0,0 0-4 0,0 0 5 16,1 0-4-16,1 0 0 0,-1-1 0 0,1-1-2 0,0 0 1 0,1 1 3 16,1-2 0-16,-1 2 0 0,0-1 0 0,0 1-2 0,1-1-1 15,0 0 2-15,0 1-1 0,0-1 0 0,0 1 0 0,0 1-1 0,-1 0 1 16,0 0 4-16,0 2-3 0,1 0 0 0,-1 1 0 0,0-1-2 0,1 1 3 16,1 1 2-16,-1-1-1 0,1 1-1 0,0 0-1 0,-1 0 0 15,1 1 0-15,0 0 1 0,-1 0 0 0,1 0-1 0,-1 1 2 0,0 0 1 16,0 1 2-16,-1-1 4 0,0 2 3 0,1 0 3 0,-2 0 3 0,0 2-1 15,0 0-5-15,0 1-3 0,0 0-6 0,0 0-4 0,-2 1-2 16,1 1-2-16,0 0-4 0,-1 0-2 0,-1 0-8 0,1-1-9 0,-1 0-7 16,1 0-12-16,-1-1-10 0,-1-2-14 0,1 1-18 0,-1-1-20 0,0-1-26 15,1 0-29-15,-2-1-31 0,2 0-16 0,-1 0 34 0,1-1-98 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8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09 12 0,'-2'-1'50'0,"0"1"-42"0,-1 0-8 0,1 1 1 0,1-1-2 16,0-1 0-16,1 1 2 0,0 0 1 0,0 0-2 0,0 0 0 15,0 0-2-15,0 0 0 0,0 0 3 0,0 0 0 0,0 1 3 0,0-1-1 16,-1 0 2-16,0 2 4 0,-1 0 4 0,1 1 15 0,-1-1 12 16,0 3 11-16,0-1 5 0,0 2-5 0,0-1-7 0,1 1-11 0,0-1-6 15,0 1-9-15,-1 0-6 0,1 0-4 0,0 0-5 0,1-1 0 0,0 1-3 16,0-1 5-16,0 1-4 0,1 0 2 0,-1-1-3 0,1 1 0 15,0-1 0-15,1-1-1 0,-2 1 1 0,2-2-4 0,-1-1 3 0,1 1 0 16,0-1 1-16,0 0 6 0,-1-1 7 0,1-1 11 0,0 1 11 0,0-1 14 16,0 1-4-16,0-1-4 0,1 0-10 0,0 0-11 0,-2-1-3 15,3 0-2-15,-1 1 0 0,0-1-2 0,0-1 1 0,0 0-2 0,0 0-3 16,1 0-3-16,-2 0-5 0,2-1-1 0,-1 1-4 0,0 0 1 16,1-1-6-16,0-1 1 0,0 1-1 0,1-2-5 0,0 1 4 0,-2-1-4 15,2-1 0-15,-1 1-4 0,1-2-3 0,-2 0-2 0,2 0-4 0,-2-1 6 16,1 1-2-16,-1-1 3 0,0 0 1 0,0 0 4 0,-1 0 2 15,1 1 2-15,-3 0 4 0,2 1 0 0,-1-1 1 0,0 0 2 0,0 1 4 16,-1 1-1-16,1-2 1 0,-1 2 1 0,0 1-9 0,1-1 0 0,-1 1-8 16,0 0-12-16,1 0-16 0,-1 0-21 0,0 0-14 0,1 0 2 15,1 0 18-15,1 0 20 0,-1-1 23 0,0 1 10 0,2-2-21 0,-1 1-26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5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0 109 68 0,'0'-1'10'0,"0"1"-3"0,-1 0-2 0,2 0-1 0,-1 0-2 0,0 0 0 16,1-1 0-16,0 0 0 0,0 1 0 0,0-1 0 0,1 1-2 0,0-1 2 16,1 0-1-16,-2 0 1 0,2-1 0 0,0 1-2 0,-1 0 1 15,0-1 1-15,0 2-1 0,0-1 2 0,0 0 0 0,-1 0 1 0,1 0 2 16,-1 0 2-16,1 0 2 0,-1 1 5 0,0-1 1 0,1 0 0 0,-2 1 4 16,1 0-3-16,1-1-1 0,-1 1-2 0,1 0-2 0,-1-1-2 15,0 0-2-15,0 0 1 0,0 0-4 0,1 0 3 0,0 0-3 0,-1-1 1 16,1 1 0-16,-2 0 0 0,1-1 2 0,0 1 1 0,0-1 2 0,0-1 1 15,0 2 4-15,0-2 1 0,0 1 0 0,0-1 2 0,-2 1 1 16,1-1 0-16,0 1 1 0,-1 0 1 0,0-1-3 0,-1 1 3 0,1-1-1 16,0 2 0-16,0-1 2 0,1 0 1 0,-1 0-2 0,-2 0-1 15,1 1-3-15,0-1-4 0,0 0-3 0,-1 0 0 0,0 0-5 0,1 1 1 16,-1 0-4-16,0-1-3 0,1-1 0 0,-1 1 1 0,0 1 1 0,0-1-1 16,0 0 0-16,0 0-1 0,0 1-1 0,0 0 2 0,0 0-1 15,1 0-1-15,-2 0-2 0,1 0-1 0,1 0 1 0,-2 0 3 0,0 1 1 16,1-1 0-16,-1 1 1 0,1 0-3 0,-1 0 2 0,0 0-1 0,0 0 2 15,-1 0 0-15,1 1-1 0,-1 0-1 0,1 0 0 0,-1 0 3 16,1 0 2-16,0 0 1 0,1 0 1 0,-1-1-1 0,1 1-2 0,-1 0 3 16,1 0-1-16,2 0-1 0,-1 0 1 0,-1 1-4 0,1-2 0 15,0 2-2-15,0-2-3 0,0 2 2 0,0-1-1 0,0 1 0 0,0 0-2 16,0-1 3-16,-1 1 0 0,1 0-1 0,-1 0 4 0,-1 1-2 0,2-1 1 16,-2 1 2-16,-1-1-3 0,2 0 2 0,-2 2 0 0,0-1-1 15,1 0 0-15,-2 1 3 0,0-1 0 0,0 0 8 0,0 0 11 0,1 0 2 16,-1 0 5-16,1 1-3 0,-2-1-6 0,1 0-1 0,-2 1-1 15,1-1-3-15,0 1 1 0,-1 0 0 0,1-1-1 0,1 2 1 0,-2-2-4 16,2 0 0-16,-1 1-2 0,1 0 3 0,-1-1-7 0,1 0-3 0,0 0-1 16,-1 0-5-16,1 0 3 0,0 0-1 0,-1 1 0 0,0-1-1 15,1 1 1-15,1-2 0 0,-1 1 0 0,0 1 3 0,0-1-3 0,0 0 2 16,0 1-2-16,2-2-1 0,-2 1 3 0,1 1 0 0,0-2-1 0,-1 2-1 16,1-1 1-16,0-1-3 0,1 0 2 0,-1 0 5 0,2 0-5 15,0 0 2-15,0-1-1 0,1 1-3 0,0-1 2 0,0 0 1 0,1-1 0 16,0 1-2-16,-1-1 1 0,2 0-4 0,0 0 3 0,0 0 1 0,0 0-1 15,0 0-1-15,0 0-3 0,0 0 1 0,0 0-4 0,0 0 4 16,0 0-1-16,0 0-1 0,0 0 2 0,0 0-4 0,0 0 2 0,0 0-2 16,0 0 0-16,0 0 0 0,0 0-1 0,0 0-1 0,0 0 4 0,0 1 3 15,0-1 1-15,0 1 3 0,1 0-2 0,0-1 0 0,-1 1 0 16,1-1 1-16,0 1 0 0,-1-1 1 0,1 1 2 0,-1 0-3 0,0-1 2 16,0 1-1-16,1 0-1 0,-1-1 2 0,1 0 0 0,-1 1-1 15,1 0 4-15,-1-1 1 0,0 1 0 0,1-1 1 0,-1 0 0 0,0 1-1 16,0 0 1-16,0 0 0 0,1 0 0 0,-1 0-2 0,0 0 2 0,1 0-2 15,-1 0 0-15,0 1 2 0,1 0-4 0,0 0 3 0,-1 1-1 16,1-1 0-16,0 2 1 0,0-1-2 0,0 1-1 0,-1 1-4 0,0 0 0 16,0 1 2-16,1 2 0 0,0 1 2 0,0 2-2 0,-1 1-1 15,1 2-2-15,-1 1 2 0,1 3-1 0,0 0 2 0,0 1 0 0,-1 1-2 16,1 1 0-16,0-1 1 0,-1 0 1 0,0 2 4 0,1-1-3 0,-1 1-3 16,0 0 2-16,0-1-2 0,-1 0 3 0,1-1 0 0,0 0-2 15,-1-1 2-15,-1-1-4 0,1 0 1 0,-1 0 5 0,0 0-3 0,1-1 1 16,0 0-2-16,-1-2 3 0,0 1-3 0,1-3 2 0,-1 0 4 0,0-1-5 15,1-1 1-15,-1-1-1 0,-1-2-1 0,2 0 0 0,-1-2 2 16,0 0-1-16,1-2-2 0,0-1 1 0,0 0-4 0,0 0 4 0,0-2 0 16,1 1 2-16,0-1-1 0,0-1-2 0,-1 1 2 0,0-1 0 15,1 0 1-15,0 0 2 0,-1 0-3 0,1 0-5 0,-1 0-6 0,1-2-1 16,-1 1-8-16,1-1 2 0,-1 0 1 0,0-1-1 0,0-1 4 0,0-1 2 16,1 0 2-16,0-1 4 0,0-1 0 0,0 0 3 0,-1-1-2 15,1-1-3-15,0 0 1 0,0 0-9 0,0-1-3 0,0 0-5 0,0 0-9 16,1 1 1-16,-2-2-4 0,1 2-4 0,0 0-1 0,0 0 1 0,1 2 5 15,-1 0 3-15,0 2 10 0,-1 0 4 0,1 1 6 0,0 1 13 16,-1 0-3-16,1 2 5 0,-1 0 2 0,1 0-7 0,-1 0 5 0,1 0 0 16,-1 0-1-16,1 1 2 0,-1 0 1 0,1-1-3 0,0 1 2 0,0 0-1 15,0-1 1-15,0 1-4 0,0 0-1 0,0 0-6 0,0 0-6 16,0-1 3-16,1 0 2 0,0 0 3 0,1 0 6 0,0-2-1 0,-1 0-1 16,2 1 1-16,1-2 3 0,-1 1 3 0,2-1 1 0,-1 0 2 15,1 0-3-15,0-1 1 0,0 0-1 0,2 0 1 0,-1 1-1 0,1-1-2 16,0 1-2-16,1-1 0 0,0 1-1 0,0-2 4 0,0 2 1 0,0-1-2 15,1-1 6-15,-1 1-5 0,1-2 0 0,0 1 3 0,0 1-2 0,0-2 2 16,0 2-3-16,0 0 3 0,-1-1-5 0,1 2 4 0,-1-2 5 16,0 2-6-16,0-1 6 0,0 0-3 0,-1 0 2 0,1-1 0 0,0 2-3 15,-1-1-1-15,0 2-7 0,-2-1-3 0,0 1-1 0,-1 1 1 16,0-1 0-16,-1 1 3 0,0 1-2 0,0 0 0 0,-1 0-1 0,-1 1-3 16,0 0 5-16,0 0 1 0,0 0 1 0,-1 0 0 0,0 0-1 15,0 0-1-15,0 0 0 0,0 0 5 0,0 0-3 0,0 0-2 0,0 0-2 16,0 0-10-16,0 0-9 0,0 0-12 0,0 0-15 0,0 0-15 0,-1 0-18 15,1 0-14-15,0 1-8 0,0-1-13 0,1 1 4 0,-1 0 28 16,1 1 17-16,-1-1 34 0,0 1 17 0,1-1-62 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11.4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4 127 0,'-3'-2'40'0,"0"2"-7"16,-1-1-8-16,1 0 3 0,1 0 11 0,0 0 10 0,0 0-6 0,0 0-15 15,1 0-13-15,0 0-13 0,0 1-9 0,1-1-7 0,-1 0-11 16,0 0-14-16,1 0-10 0,-1 1-4 0,0-1 4 0,0 0 15 0,0 0 12 16,-1 0 10-16,2 1 7 0,-2 0 1 0,1-1 3 0,-2 0 2 15,2 1 4-15,-1-1 5 0,-1 1 8 0,1-1 7 0,0 1 13 0,0-1 13 16,-1 1 9-16,2-1 5 0,-1 1 0 0,0-1-4 0,0 1-4 0,1 0-1 16,0 0-9-16,1 0-9 0,0 0-8 0,-1 0-11 0,1 0-8 15,0 0-4-15,0 0-7 0,0 0-5 0,0 0-4 0,0 0-1 0,0 1 1 16,0 1 2-16,1 0 6 0,-2 0 3 0,1 1 2 0,0 1 1 15,-1 0 1-15,1 1-3 0,0 1 0 0,-1-1-3 0,0 1 2 0,1 0 1 16,-1 1 2-16,0 0 4 0,0-2 0 0,0 1 3 0,1-1 3 16,0 0 0-16,0-1-2 0,1 0 3 0,0-2 0 0,0 1 4 0,0-1 6 0,0 0 4 15,1-1 9-15,-1 0 3 0,0 0 5 0,1 0 5 0,1-1 5 16,-1 0 5-16,1-1-8 0,0 0-3 0,1 0-7 0,0 0 0 16,0-2 5-16,0-1-2 0,1-1-4 0,0 1-12 0,1-2-6 0,-1 0-7 15,-1 0-1-15,2-1-3 0,-2 0-2 0,0 1-2 0,1-1 0 0,-2 0-1 16,0 3 1-16,0 0 1 0,-2 0 0 0,1 1 5 0,-1 0 0 0,-1 0 4 15,1 2 3-15,-1 0 0 0,-1 1 3 0,1 0 0 0,0 0-2 16,-2 0-7-16,1 0-4 0,0 0-10 0,-1 0-10 0,0 1-2 0,0 1-5 16,0 0 0-16,-2 1 5 0,0 0 2 0,-1 2 3 0,1 0 3 15,-1 0 3-15,1 0 1 0,1 2 0 0,-2-2-1 0,2-1-2 0,0 2 1 16,-1-2 1-16,2 0-1 0,0-1-1 0,-1 1 4 0,2-2-3 0,-1 1 2 16,1-1 3-16,0-1-2 0,1-1 4 0,0 0 0 0,0 0-3 15,0 0 0-15,0 0-1 0,0 0-1 0,0 0-3 0,1-1-3 0,-1 1-5 16,0 0 1-16,2-2-3 0,-1 0-7 0,3 0-14 0,-1-2-24 0,3 0-37 15,0-2-47-15,2-1-63 0,1 0-78 0,0-1-62 0,3 0 32 16,1-1-161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6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3 341 0,'0'-2'127'0,"0"-1"-28"0,-1 0 2 0,1 0 21 0,1 1 12 0,-1 0-14 15,0 1-25-15,0 0-32 0,0 1-27 0,0-1-19 0,0 1-8 16,0-1-4-16,0 1-2 0,-1 0-1 0,1 0-2 0,0 0-3 0,0 0-3 15,0 0-1-15,0 1-5 0,-1-1 3 0,1 0 3 0,0 1 6 16,0-1 8-16,-1 0 3 0,1 0 1 0,0 0 0 0,-1 1 3 0,1-1 4 16,-1 1 4-16,0 0 5 0,1 0 1 0,0 1 2 0,-1 0-2 0,0-1-3 15,1 0-2-15,-1 1-3 0,1 0-4 0,0 1-4 0,-1-2-3 16,1 2-3-16,-1-1 1 0,1 1-1 0,-1-2-1 0,1 2-2 0,-1-1-1 16,1 0-2-16,0 0-3 0,0 0 2 0,0 0-2 0,-1-1-1 0,1 0 0 15,0 0-2-15,0 0 5 0,0 0-3 0,0 0 0 0,1 0 2 16,-1 0-3-16,0-1 1 0,0 1 3 0,0-1-1 0,0 1 3 0,0-1 1 15,0 0 1-15,1 0 2 0,-1 0 2 0,0 0 1 0,1 0 4 16,-1 0 5-16,1-1 4 0,-1 1 3 0,1-1 6 0,-1 0-6 0,1-1-2 16,-1 0-2-16,1 0-8 0,0-2 0 0,-1 1-4 0,2 0-2 0,-2-2-4 15,1 1-4-15,0-1-3 0,-1 0-1 0,0 1 0 0,-1 0 4 0,1 1 5 16,-1 1 1-16,0 1 2 0,0-1-1 0,1 1-1 0,-1 1-2 16,0-1-7-16,0 1-1 0,0 0-5 0,0 1-3 0,-1 0 0 0,2 0-1 15,-2 1 0-15,1-1 0 0,-1 1 3 0,1 0 3 0,0 2 3 0,0-2 1 16,1 1 0-16,0 0 2 0,0-1-1 0,0 2 7 0,0 0 1 15,0-2 3-15,0 3 6 0,1-2 2 0,0 2 8 0,0-1 2 0,1 1-2 16,1-1-5-16,-1 0-9 0,2-1-8 0,-2 0-4 0,2-1 0 16,-1-2 1-16,0 2 3 0,0-1-2 0,0 0 3 0,-1 0-2 0,1-2 0 15,0 1 3-15,-1-1 0 0,0 0 2 0,-1 0 0 0,0 0 3 16,0 1-4-16,-1-2 1 0,1 0-1 0,-1 1-4 0,0-1-5 0,0 1-7 16,0-2-9-16,-1 1-10 0,1-1-10 0,-1 1-12 0,-1 0-16 0,0-1-18 15,1 1-20-15,0 0-22 0,-1-1-30 0,0 1-31 0,1-1-37 16,0 0-33-16,-1 1 43 0,0 0-100 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52.5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48 459 0,'-1'0'76'0,"-1"0"-75"0,0-1-17 0,2 1-1 0,0-1-6 16,1 1-14-16,0 0-10 0,0 0-22 0,0-1-13 0,2 0 4 0,-1 0 13 16,1 0 27-16,-1 1 23 0,0-1 10 0,1 1 4 0,-1 0 1 15,0-1 2-15,0 1 4 0,0 1 9 0,-1-1 15 0,1 0 27 0,-1 1 26 16,0-1 15-16,0 1 12 0,0-1-8 0,0 1-12 0,1 0-11 16,-2 0-14-16,2 0-15 0,0 1-17 0,-1-1-11 0,1 1-11 0,-1-1-1 15,2 1 0-15,-1-1 0 0,0 0 3 0,0 1-2 0,1-1 1 0,0 1 0 16,-2-1-2-16,2 0 2 0,1-1 0 0,-2 0-1 0,0-1 0 0,1 0 1 15,-1-1 2-15,0 0 0 0,2 1-2 0,-1-1 1 0,1 0-6 16,0-1 1-16,0 0 1 0,1 0-1 0,-1-1 1 0,0 1-3 0,0-1-1 16,0 0-3-16,1 0-4 0,-1-1 2 0,1 1-3 0,-1-1-2 15,0 1-1-15,0-1-4 0,0-1-1 0,-1 1 0 0,1-1-1 0,0 1 2 16,-2 0 0-16,1-2-1 0,0 2 4 0,-1 0 0 0,0 0 6 0,0 0 1 16,-1 0 3-16,0 1 2 0,0-1-1 0,-1 1 3 0,0 0 2 15,0 0 0-15,-1 0 2 0,-1 0 1 0,0 0-2 0,1 1-2 0,-1 1 0 16,0 0-2-16,-1 1-2 0,0 0-1 0,1 0-5 0,-1 1-7 0,-1 0-4 15,0 2-1-15,-1-1-1 0,-1 2 0 0,1-2 0 0,-1 2 2 16,-1 1 2-16,-1-1 3 0,1 2 5 0,0-1 1 0,-1 1 1 0,1-1 5 16,-1 1 4-16,1-1 10 0,0 1 10 0,0 1 6 0,-1-1-1 15,2 1-2-15,1 1-4 0,-1 0-4 0,1 1-2 0,1 1-3 0,-1 0-2 16,2 1 1-16,-1 0-3 0,2 1-4 0,1 0-2 0,1 1-4 0,0-1-1 16,1-1-3-16,1-1 2 0,0 0-1 0,1 0 0 0,1-1 3 15,0 0-2-15,1-1 1 0,0 0 2 0,1-1-2 0,0 1 4 0,0-2 0 16,1-1-4-16,1 1-3 0,-1-1-6 0,1-2-3 0,0 1-1 15,0 0-3-15,0-2-5 0,0 0-6 0,0-1-13 0,0-1-10 0,1 0-22 16,0-2-30-16,-1 0-32 0,0 0-35 0,1-3-35 0,1 1 1 0,-1-2 39 16,1-1-23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51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8 69 11 0,'-3'-2'106'15,"2"-1"-32"-15,-1 1 9 0,-1-1 11 0,1 0 12 0,1 1 3 0,0 0-5 16,-1-1-19-16,0-1-27 0,0 2-23 0,1-2-17 0,-1 1-10 0,2 1-5 16,-2-2 0-16,1 1-2 0,-1 1 2 0,1-1-1 0,0 0 0 15,0 2 0-15,0-1 0 0,-1 0 5 0,0 0-1 0,0 0 3 0,1 1 2 16,-1-1 4-16,0 1 9 0,-1-1 6 0,0 1 7 0,1 0 3 16,0 0 1-16,-1 1-7 0,0-1-5 0,1 1-5 0,-1 0-8 0,-1 1-2 15,2-1-8-15,-2 1-3 0,1 0-6 0,0 0-4 0,0 1-2 0,-1 1-2 16,1-1 0-16,-1 1-2 0,1 1 2 0,-1 0-3 0,0 1 3 15,-1 2 3-15,1-1-1 0,-1 1 2 0,1 1-1 0,-1 1-1 0,1 0 1 16,0 1 1-16,1-1 0 0,0-1 2 0,2 1-2 0,-1-2 1 16,1 0 0-16,-1-1 0 0,2 1 2 0,-1-1-3 0,1-1-1 0,1 1-4 15,-1-2-1-15,1-1 4 0,0 0 1 0,0 0 4 0,1 0 2 0,0 0 2 16,0-2 4-16,2 0 4 0,-1 0 2 0,2 0 2 0,-1-2 1 16,1 1 2-16,-1-1-2 0,1 0 0 0,-1 0-2 0,1-1-1 0,-1-1-1 15,1 1 0-15,-1 0 0 0,1 0 5 0,-1-1 0 0,0 0 1 16,0 1 6-16,-2-1-2 0,2 0 8 0,-1 1 2 0,-2-2 6 0,1 0 1 15,-1 1 0-15,1-1-2 0,-1 0-5 0,0-1-3 0,1 1-5 0,-2-2-4 16,1 1-5-16,0-1-6 0,0 0-1 0,-1 0 0 0,1 0-2 16,-1 0-2-16,1 1-1 0,-1-1-2 0,1 2 1 0,-1 0 1 0,0 1-3 15,0-1-2-15,0 1 0 0,0 1-2 0,-1 0 1 0,1 0 0 0,0 0-1 16,-1 0 0-16,1 1 2 0,-1 0 0 0,0-1 1 0,0 1 1 16,0-1-2-16,1 0-2 0,-2 1 1 0,1-1 3 0,-1-1 0 0,0 1 4 15,0 0-2-15,-1 1 0 0,0-1 0 0,0 0-4 0,-1 0-2 0,0 1-3 16,2 0-12-16,-2 0-12 0,1 0-17 0,1 1-19 0,0 0-13 15,0 0-22-15,1 0-31 0,0 1-32 0,0-1-35 0,1 1 0 0,0-1 42 16,0 2 52-16,0 0 59 0,1 0 14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50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0 15 364 0,'-3'-2'127'0,"1"-1"-64"0,-1 1-13 0,0 0 12 0,2 0 19 16,0 1 1-16,-1-1-14 0,1 2-23 0,-1-1-22 0,1 1-16 0,-1 0-9 15,2 0-2-15,-1 0-4 0,-1 0-1 0,1 0-6 0,0 0-6 16,-2 0-3-16,2 1-1 0,-1 0 2 0,-1 1 4 0,0 0 8 0,1 0 7 16,-2 0 12-16,2 1 12 0,-2 0 10 0,0 0 6 0,0 2 4 0,-1-2 4 15,0 3 5-15,0 0 4 0,-1 1 0 0,0 2 0 0,0 0-4 16,-2 0-8-16,0 2-6 0,1 1-5 0,0 1-10 0,2-1-7 0,-2 2-4 15,3-1-5-15,-1 1-4 0,1-1 3 0,0 0-2 0,2-1 0 0,-1-1 0 16,0 0-3-16,2-1-1 0,0-1 1 0,1-1-1 0,-1 0-2 16,1-1 0-16,1-1-4 0,-1-1 1 0,1 1 2 0,0-1-2 0,1 0 3 15,0-1-2-15,0-1 3 0,0 0 1 0,2 0 3 0,-1 0 4 0,1-1 3 16,0-1 3-16,1 0 2 0,0 0 1 0,2 0 4 0,0-1 0 16,1-1 1-16,0 0-2 0,1-1-2 0,-1 1-1 0,1-3-1 0,0 1-4 15,0 0-4-15,1-1-9 0,0 0-4 0,-1-2-4 0,0 2-4 0,0-3 1 16,0 3 0-16,0-1 4 0,0-2 0 0,-2 2-1 0,1-1 7 15,-1-1 1-15,0 0 3 0,0 1 4 0,-1-2-2 0,0 1 5 0,-1-1 0 16,1 0-1-16,-2 1 2 0,1-1-2 0,-2 1 3 0,1-2 1 16,-1 2-2-16,-1 1-1 0,0-1-2 0,0-1-4 0,-2 2 0 0,1 0-5 15,-1 0-2-15,-1 3-2 0,1-1-6 0,-1 1-3 0,0 1-3 0,0-1-5 16,-1 1-5-16,2 1-3 0,-2-1-10 0,1 0-9 0,-1 1-10 16,1-1-17-16,-1 1-17 0,1 0-17 0,-1 1-19 0,1 0-16 0,-1 0-10 15,1 0 23-15,0 0 38 0,1 0 40 0,-1-1 9 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49.9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69 469 0,'-4'0'130'16,"0"0"-93"-16,-1-1-27 0,1 2 11 0,2-2 8 0,0 1 3 0,1 0-1 15,1-1-16-15,0 1-25 0,0 0-27 0,0 0-23 0,0-1-18 16,0 1 0-16,0-1 16 0,0 1 14 0,0 0 15 0,1-1 11 0,0 1 8 16,0-1 11-16,1 0 14 0,-1 1 13 0,0 0 16 0,1-1 14 15,-2 1 5-15,1-1 3 0,1 1-3 0,0 0-8 0,0 0-2 0,-1 0-3 16,2 0-2-16,0 0-4 0,-1 0-3 0,2 0-10 0,1 0-5 0,-1 0-5 15,0 0-4-15,0 0-3 0,1 0-2 0,0 0 0 0,1 0-1 0,-1 0 3 16,3-1 0-16,-2 1 0 0,0-1 3 0,0-1-3 0,1 0 0 16,-1 1 2-16,0-2-3 0,0 0 2 0,1 1 1 0,-1-1 0 0,0-1 0 15,0 1 0-15,2-1 1 0,-2 0-1 0,-1 0-1 0,1-1-2 0,-1 2-2 16,-1-1 1-16,1 1 2 0,-2-1 0 0,2 1-1 0,-2-1-1 16,0-1-6-16,0 2-1 0,0-1-4 0,-2 1-4 0,1 0-2 0,0-1-6 15,-1 0-3-15,0 0-2 0,-1 1 3 0,0-1 1 0,1 0 4 0,-1 0 4 16,0 0-2-16,0 0 5 0,0-1 2 0,-1 2 2 0,1-1 3 15,-1 2-1-15,-1-1-1 0,0-1 1 0,0 2-2 0,0-2-2 0,0 1 2 16,-2 1-4-16,1 0-2 0,-1 0-1 0,1 0-4 0,-3 0 0 16,2 1 2-16,-2 0-1 0,1 0 0 0,-1 0 2 0,0 1-2 0,-2 0 2 15,2 1 3-15,0 0-1 0,0 1 1 0,-1-2 0 0,2 2-1 16,-1 0 3-16,0 0 4 0,1 0 1 0,-1 0 3 0,0 2 5 0,-1-1-3 16,2 0 3-16,0 1 1 0,0 0-3 0,1 1 2 0,-1-1-2 0,1 2-2 15,0-1 0-15,1 2 3 0,0 0 0 0,0 1 1 0,0 0 1 16,0 1-1-16,-1 0 0 0,2 0-1 0,-1 1 1 0,0 1-1 0,2 1 5 15,-1 0-5-15,0-1-3 0,1 0 1 0,1 1-5 0,0-2 1 16,0 1 0-16,1 0-3 0,1 0 1 0,-1-1 1 0,0-1-1 0,2-1 0 16,0 0 1-16,-1-1-2 0,2 0 2 0,-1-1 0 0,0 0-1 0,1-2 1 15,0 1 2-15,1-2-1 0,-2 0 4 0,2 0 3 0,0-1-1 16,1-1 3-16,0 0-2 0,0 0-4 0,0-2-4 0,2 0-4 0,0-1-9 16,0-2-9-16,1 0-12 0,2-1-21 0,1-1-28 0,1-1-28 0,1-1-31 15,-1-1-28-15,1 0-16 0,1 1 29 0,-1-2 38 0,1-1-15 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49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7 51 1 0,'0'-3'208'0,"0"1"-128"0,1-2-19 0,0 1 1 0,0-1 14 16,0-1 21-16,-1 2 11 0,1-1-1 0,-1 1-14 0,0 0-21 15,0 0-24-15,0 0-14 0,0 1-12 0,0 0-7 0,0 0-6 0,-1 0-13 16,0 1-12-16,-1 1-12 0,0 0-12 0,-1-1-3 0,1 1-2 0,-1 0 5 15,-1 0 7-15,0 0 9 0,-1 1 9 0,-1 0 4 0,0 2 7 16,-1 0 6-16,0-1 9 0,1 2 10 0,-1-1 7 0,0 0 6 0,0 0 4 16,0 2-2-16,1-2-1 0,-1 2 4 0,2-1-5 0,-1 0-5 0,-1 1-3 15,1 0-13-15,0-1-2 0,0 2-5 0,2-1-5 0,-1 0-3 16,1 1-1-16,0-1-2 0,1 0-2 0,-1 1 3 0,1 0-1 0,1 1 2 16,0-1-1-16,-1-1-1 0,1 1 0 0,1-2 0 0,-1 2 0 15,0-1-2-15,1 0-2 0,1 0 0 0,-1 0 1 0,1 0-1 0,0-1 1 16,0 0 0-16,1 1 0 0,0-1 3 0,0 0 0 0,1-1 1 0,-1 1 1 15,1-1 0-15,1 0 0 0,0 1 3 0,-1-1 7 0,1-1 4 16,1 0 6-16,0 1 4 0,0-1-3 0,0-1-3 0,1 1-2 0,-1 0-3 16,1 0-1-16,-1-1-1 0,2 0 0 0,-2 0-3 0,2 0-2 0,-2 1-3 15,0-1-2-15,-1 1 0 0,2 0-1 0,-2-1 3 0,2 1 3 16,-1-1-3-16,0 1 0 0,1 0 0 0,-2-1-2 0,1 1 3 0,-1 1-3 16,2-1 2-16,-2 1 0 0,2 0 0 0,-2 0 2 0,0 0-2 0,1 0 1 15,-1 0-2-15,0 0 2 0,0 1 0 0,0-1 0 0,-2-1 2 16,2 1 1-16,-1 1-1 0,-1-2-1 0,0 1 2 0,0 0-2 0,0-1 5 15,-1-1 3-15,0 1 2 0,0 0 4 0,-1 0 4 0,0 0 2 16,-1 0 4-16,0 1-2 0,-1 1-2 0,0-1-3 0,-2 1-3 0,1 0-3 16,-2 1 1-16,0-1-1 0,-1 0-2 0,-1 0 0 0,0 1-4 0,0-1 1 15,-1 1 1-15,0-1 1 0,0 1 1 0,-1-1-2 0,0 1-4 16,0-1-2-16,1 0 0 0,-1 0-1 0,1-2 1 0,1 1-1 0,1 0-1 16,-1 0-2-16,3-3-2 0,0 1-6 0,-1 0-4 0,2 0-8 0,0-1-14 15,1 0-7-15,1-1-21 0,1 1-22 0,0-1-35 0,0 0-34 16,1 0-23-16,0-2-15 0,1-1 9 0,1-1 35 0,2-1 42 0,1-2 43 15,0 0 26-15,1 0-12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3:48.2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103 74 0,'-3'-4'16'0,"2"2"-8"0,-3-2-4 16,2 1 1-16,0 1 6 0,1 0 13 0,0 0 11 0,-1 0 6 15,1 1-2-15,-1-1-6 0,1 0-12 0,0 0-8 0,0 0-4 0,1 1-3 16,0 0-3-16,-1-1 1 0,0 1-1 0,0-1-1 0,-1 1 2 0,2 0 1 16,-1 0 3-16,0 0 7 0,0 0 7 0,0-1 6 0,1 1 7 15,-1-1 2-15,0 1 2 0,0 1 3 0,-1-1 1 0,1 1 2 0,0 0 2 16,0 0-4-16,0 0-14 0,1 1-14 0,-2 1-15 0,0 1-8 15,0 1 4-15,0 2 5 0,-1 0 8 0,-1 3 8 0,0 1 5 0,-1 3 6 16,1 0 2-16,-1 2-2 0,1 2-4 0,-1 1-2 0,2 3-4 0,0 1-3 16,0 1 0-16,1 3-8 0,0 2-1 0,1 0 0 0,0 2-4 15,0-1 0-15,0 3 1 0,1 0-6 0,0 0-4 0,1-2-4 0,0-2-9 16,1-3 0-16,-1-1 5 0,0-3 2 0,0-3 6 0,0 0 2 0,2-2-1 16,-1-3 0-16,0 1 3 0,0-1 0 0,0-1 0 0,0-1 2 15,1-1-2-15,-2-1 0 0,1-2 1 0,0-1 1 0,0 0 5 0,0-3 6 16,0 0 7-16,0-1 7 0,1-1 8 0,-2 0 6 0,2-1 5 0,-1 0 3 15,2 0 2-15,-2-1-4 0,1-1-3 0,1-1-6 0,-1 0-7 16,2 0-3-16,1-1-11 0,-1-1-3 0,3-2-6 0,-1-1-4 0,0-1 4 16,1-1-3-16,0-2 1 0,1 0-2 0,0 0 0 0,0-3-2 0,1 1 3 15,-1-2 1-15,1-1-1 0,0 1 5 0,0 0-7 0,-1 0 8 16,0 0-5-16,-1-2 3 0,1 0 7 0,-1-1-11 0,1-5 5 0,1-1-10 16,0-3-8-16,1-1 4 0,1 2-2 0,0-1 2 0,-1 0 2 15,1 1-4-15,-1 1-3 0,1 1-3 0,-2 2 0 0,0-1 1 0,-1 1 0 16,-2 1 2-16,2 0 4 0,-2 2 2 0,-1 2 5 0,-1 2 1 0,1 2 1 15,-3 2 0-15,1 2 3 0,-2 3 4 0,0 1 0 0,-1 2 1 16,1 1 0-16,-1 1-3 0,0 2-4 0,0 0-4 0,-1 0-9 0,0 0-8 16,0 0-8-16,0 0-6 0,0 1 4 0,0 0 10 0,0 2 11 15,-1 0 14-15,0 1 7 0,0 2 1 0,0 2 3 0,-1 1-1 0,1 1-4 16,-2 0-1-16,1 2 0 0,-1 2 4 0,1 0 8 0,-1 2 7 0,-1 2 9 16,2 1 3-16,-1 2 1 0,0 1-6 0,1 2 0 0,-1 1-1 15,1 2-8-15,0 1 0 0,2 0-6 0,-1 0-5 0,0-1-3 0,1 0-4 16,1 1-3-16,0 0-4 0,0-2 0 0,2-1-3 0,-1-1 7 15,1-2-1-15,-1 1-1 0,1-2-5 0,0-2-10 0,-1 0-2 0,0-2-3 16,0 0 0-16,1-1 0 0,-2-2-5 0,2-1-1 0,-1-2-4 0,0-1-5 16,0-2-6-16,1-2-8 0,0-2-12 0,-1-1-11 0,2 0-15 15,0-2-9-15,1-1-3 0,1-1-22 0,2-2-22 0,1-1-38 0,1-4-40 16,2-1 29-16,2-1 46 0,-1-5-4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8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91 0,'-2'2'18'0,"0"0"-7"0,-1-1-6 16,2 1 3-16,-1-1 4 0,1 1 2 0,0-1-3 0,0 2-3 16,1-2-1-16,-1 1 1 0,1 0 8 0,0-1 12 0,0 1 14 0,1-1 17 15,-1-1 12-15,1 2 12 0,-1-1 9 0,1 0 5 0,1 1 3 16,-1 0 0-16,0-2-5 0,1 2-7 0,0-1-7 0,0 0-5 0,0 1-8 16,2 0-9-16,-1-1-9 0,1 1-10 0,0 0-6 0,0 1-3 0,0-1-6 15,0 0-2-15,0 1-2 0,1-1-2 0,-1 1 2 0,0 1 0 16,1-1 1-16,-1 1-1 0,0 0-4 0,0 0-3 0,1 0-5 0,0 0-2 15,1 1 2-15,-2 0-5 0,3 0-1 0,-1 0-1 0,1-1-3 16,0 0 2-16,-1 1 0 0,1 0 0 0,-2-1-1 0,2 0-1 0,-1 0 0 16,-1-1-1-16,1 0-3 0,-1 0-3 0,1 0-7 0,0-1-9 0,-1 1-10 15,0-1-13-15,1 0-12 0,-2-1-11 0,1 1-13 0,-1-1-11 16,0 1-11-16,0 0-23 0,0-2-24 0,0 1-24 0,0 0-17 0,-1-1 6 16,1 1 44-16,-1-1 48 0,0 0-25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21.8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25 87 0,'-2'-1'114'0,"0"1"-99"0,1 0-4 16,-1-1-1-16,2 1 4 0,-1 0 6 0,0-1 3 0,1 0-5 16,-1 0-10-16,1 0-4 0,-1 0-5 0,1 0 1 0,0-1 6 0,-1 1-3 15,0 0 3-15,0 0-3 0,1-1 3 0,-1 1 0 0,-1-1-1 0,1 1 5 16,-1-1-4-16,0 1 5 0,0 0-1 0,-2 0-2 0,1 0 2 16,0 1 0-16,-1 0 8 0,1 0 6 0,-1 1 8 0,0 0 8 15,0 0 3-15,0 1-2 0,0-1-4 0,0 1-10 0,0 1-5 0,-1-1 2 16,1 0 0-16,-1 1 3 0,2 0 1 0,-2-1-3 0,2 1-3 0,-2 1-3 15,2-1-1-15,-2 2-5 0,0 0 6 0,0 0-3 0,0 0 0 0,0 0 2 16,1 2-6-16,-1-2 4 0,1 1 7 0,-1 2 2 0,2-2 5 16,-2 1 3-16,2-1-5 0,-2 1-1 0,2 0-2 0,0 0-5 0,-1 1-1 15,2 0-11-15,-1 0 2 0,0 1-8 0,2-1-1 0,-2 1 2 16,1 0-3-16,1 0 6 0,0 0-7 0,0 0 2 0,1 1-1 0,0 0-6 16,0 0 7-16,0 0-4 0,1 1-1 0,0-1 2 0,1 1 1 0,0-1-2 15,0 0 1-15,1 0-1 0,0 0-4 0,0-1 2 0,-1 0-5 16,2 0-1-16,-1-1 2 0,2 0-4 0,-1-2-1 0,2 0 1 0,-1-2-3 15,1 1 1-15,0-2 5 0,2 0-2 0,-1 0 3 0,0-2 1 0,0 0 1 16,1 0 0-16,0-1 1 0,-1 1 1 0,0-2 2 0,1 0 1 16,-1-1 1-16,0 1 0 0,2-1 3 0,-2-1 1 0,1 0 4 0,-1 0 0 15,0-1-1-15,-1 1 1 0,1 0-3 0,-1 0 1 0,-1-1 1 0,2 1 0 16,-3 0-1-16,2 0 1 0,-1-1-1 0,-1 1-1 0,1 0 2 16,-1 0 1-16,-1 0 3 0,0 0 0 0,-1 0 7 0,0 0 6 0,0 1 6 15,-1-1 11-15,-1 0 1 0,0-1-1 0,0 0-6 0,-1-2-9 0,0 1-7 16,-1-2 0-16,1-1-5 0,-1 0-3 0,-1-2-1 0,1 0-4 15,0-2-2-15,-2 2 4 0,0-3-1 0,1 0-6 0,-2 1 2 0,2-1-3 16,-2 1-3-16,2-1-1 0,-2 1-9 0,2 0-4 0,-2 0-9 0,1 2-3 16,-1 2-2-16,2-1-5 0,-2 3-3 0,1 0-5 0,0 1-9 15,0 0-12-15,-1 1-10 0,1 0-12 0,-1 1-17 0,1 1-14 0,1 1-16 16,-2-1-6-16,2 1 24 0,-1 1 32 0,0 0 31 0,0 1-155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21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0 236 0,'-3'2'46'0,"2"0"0"0,-2 0-4 0,1 1-3 0,1-2 7 0,-1 2-1 15,2 0-2-15,-1-1-9 0,0 1-10 0,1-1-10 0,-1 2-4 16,1-2-2-16,-1 1-3 0,1 1 8 0,0-2-1 0,-1 2 3 0,1-1 1 15,0-1-4-15,0 2 0 0,0-1-3 0,0 0 5 0,0 2 8 0,0-1 2 16,1 2 5-16,-1 0-3 0,0 1-2 0,0 1-7 0,0 0 0 16,1 1-5-16,0 1-5 0,0 1-2 0,0 1-3 0,0 1-1 15,1 2 1-15,0 1 6 0,0 0-5 0,-1 2 1 0,0 0-1 0,1 1-2 16,-1 0 5-16,0 0-2 0,0 1 1 0,0 1-3 0,-1 0 1 0,0-1-3 16,-1 1 2-16,0 0 6 0,0-1-6 0,-1-1 3 0,0 0-1 0,-1 1-2 15,0 0 1-15,1 0 4 0,-2-1-1 0,1 1-1 0,0-2 3 16,-1-1-4-16,0-2 4 0,1-2-1 0,-1 0-2 0,1-3-2 0,1 0-3 15,-1-3-3-15,2-1-3 0,-1-1-2 0,2-1-5 0,0 0-7 16,1-3-9-16,0 2-16 0,1-2-17 0,1 0-15 0,0-1-19 0,1-1 1 16,0-2 1-16,0 1 0 0,0-3 20 0,1-1 11 0,0-1 16 0,0-2 24 15,1-2-10-15,0 0-131 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20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7 200 0,'-5'3'19'0,"0"-1"-6"0,-1 2-2 0,1-2 2 0,2 0 11 15,0 1 6-15,1-2 6 0,0 0-1 0,1 0-11 0,-1-1-10 16,1 1-3-16,0 0-6 0,-1-1-4 0,1 1 4 0,0-1-5 0,0 1 1 16,-2-1 4-16,1 0-3 0,0 0 1 0,1 0-2 0,-2 0 1 15,0-1 3-15,0 1 10 0,0 0 10 0,0-1 8 0,0 1 9 0,-1-1 4 16,0 1 8-16,1-1 1 0,-1 1-2 0,1 0-2 0,-1 0-6 0,1 0-3 16,0 0-6-16,-1 0-3 0,1 0-11 0,0 0-4 0,-1 1-5 15,2 0-4-15,-1 0 0 0,0 0-2 0,0-1 2 0,2 1-1 0,-1-1 4 16,0 0 1-16,0 0-3 0,0 0 3 0,2 1-8 0,0-1-3 0,-1 0-1 15,1 0-5-15,0 0-2 0,0 0-2 0,0 0-5 0,0 0-4 16,1 0 0-16,-1 0-2 0,0 0 6 0,0 1 10 0,0 0 4 0,2-1 7 16,-1 1 4-16,1 0 1 0,0 0 1 0,0 0 4 0,0-1-3 0,1 1 0 15,1 0 2-15,-1 0-2 0,2 1 0 0,-2-1-2 0,3-1-3 16,-2 0-6-16,1 1-1 0,2-1 1 0,-1 0-2 0,0 0 2 0,2 0-3 16,0 0-1-16,0 0-1 0,0 0 3 0,1 1 0 0,0-1 0 0,0 0-2 15,1 1-2-15,0-1 0 0,1 1 0 0,0 0 2 0,0-1 2 16,-1 1-3-16,-1-1 0 0,0 1-1 0,0 0 0 0,0-1 1 0,0 1 4 15,-1 0-3-15,0-1-1 0,0 1 0 0,0-2-1 0,0 1 0 0,-1 0 3 16,0-1-5-16,0 0-5 0,0 0-3 0,0-1-10 0,-1 0-8 16,2 0-7-16,-2 0-9 0,-1-2-7 0,2 2-7 0,-2-3-16 0,0 2-16 15,1-1-17-15,-1-1-28 0,1 1 8 0,-1-1 28 0,1 0 26 16,0-1-149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8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29 61 0,'-1'0'16'0,"0"0"-6"0,0 1-2 0,1-1 6 0,0 0 4 0,0-1-1 15,0 1 3-15,1 0-6 0,-1 0-7 0,0 0-5 0,0 1-6 16,0-1 0-16,0 0-1 0,0 0 1 0,0 1 4 0,1 0 0 0,0 0 3 16,0 1-2-16,0 0 3 0,0-1-3 0,0 1 0 0,0 2 5 0,0-1-3 15,0 0 0-15,0 2 0 0,0-1-3 0,0 2 2 0,0 1 6 16,0 0-3-16,0 0 4 0,1 1-2 0,-2 2-6 0,2 1 3 0,0 1-4 15,0 1 2-15,0 0-1 0,-1 1-1 0,2-1-1 0,-1-1-3 0,1 0 6 16,-1-1-3-16,2 1 2 0,-1-2-1 0,0 0-4 0,0-3 0 16,0 0 1-16,-1-1 1 0,1-1 1 0,0 0 0 0,-1-2-1 0,2 0 0 15,-1 0 0-15,1-2 3 0,0 1 1 0,-1 0 0 0,1-1 3 0,-1-1-2 16,2 0 3-16,-1 0 1 0,2-1 1 0,-2 0 2 0,2-1-1 16,0 0 4-16,0-1-2 0,1-1 1 0,0 0 1 0,0-1-4 0,0 0-1 15,-1 0-5-15,1-2 1 0,-1 1-2 0,0-2 0 0,0 1 1 0,0-2-2 16,-1 1 4-16,0 0-3 0,0-1 0 0,0 0 2 0,-1 1-3 15,1 0 2-15,-2 0 1 0,2-1-1 0,-2 1 1 0,0 0 5 0,0-1 2 16,-1 0 7-16,1 1 3 0,0-1 3 0,-1 1-1 0,-1 0-2 16,0-1 2-16,0 1-3 0,0-1 4 0,0 0-4 0,0 0 2 0,-1 0-3 15,0 0-3-15,-1 0 4 0,0 0-1 0,1 0 1 0,-2 1-3 0,1-1 0 16,0 1-2-16,-1 0 1 0,-1 0 1 0,0 1-3 0,1 0 1 16,-1 1-5-16,-1-1 2 0,0 2 3 0,0 0 3 0,0 0-3 0,-1 2-1 15,0-1 0-15,-1 0-8 0,-1 2 3 0,0 0-1 0,0 1-9 16,-1 0-3-16,-1 1-2 0,-1 1-3 0,0 1 4 0,-1 0 3 0,0-1 2 15,-1 2-1-15,2 0-1 0,-1 0 0 0,0 2 0 0,1-1 1 0,0 1 2 16,1-1-4-16,1 2-2 0,0-1-3 0,1 0-3 0,0 1 4 16,2-1-3-16,1 1-1 0,-1-2-12 0,1 1-15 0,1-1-21 0,0 1-25 15,0-2-14-15,3 0-21 0,-1 1 0 0,1-2 20 0,1 0 31 0,-1 1 31 16,3-1-63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7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137 0,'-1'0'46'0,"1"2"-4"15,0-1-5-15,0 0 4 0,0 0 3 0,0 1 4 0,0-1-9 16,1 2-7-16,0 0-13 0,0 0-12 0,1 1 1 0,1 0-2 0,0 1 3 16,-2-1-5-16,2 2 1 0,0 0-2 0,-1 1-3 0,1 1 8 0,0 1-4 15,0 2 2-15,-1 0-1 0,1 2-2 0,0-2 3 0,-1 2 0 16,-2-1 3-16,1 2-3 0,-1 0 1 0,0 1-2 0,0 0 0 0,-1 1 1 15,1-1-3-15,0 2 2 0,-2-2-3 0,1 0 3 0,-1 0-1 16,0-1-1-16,0-1 1 0,1 0-3 0,0 0 2 0,-1-1-3 0,1 0 1 16,0-2-2-16,0 0-2 0,0-1 2 0,0-1-5 0,1-1-6 0,-1-2-10 15,1 0-17-15,0-2-20 0,0-1-9 0,1 1-13 0,0-2-4 16,0 0 16-16,0 0 14 0,0-1 20 0,-1 0 20 0,1 0 8 0,0 0 0 16,1-3 3-16,-2 0-12 0,1-1-32 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7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2 1 0,'-1'0'76'0,"-1"0"-66"0,2-1-5 0,-1 1 3 16,1 0 0-16,0 0 3 0,-1 0 13 0,1 0 7 0,0 0 4 0,-1 0 5 16,1 0-2-16,-1-1-2 0,1 1-2 0,0 0-15 0,0 0-13 0,0 0-8 15,1 0-5-15,-1 0 15 0,0 0 12 0,0 0 0 0,-1 0-1 16,1 0-7-16,0 1-9 0,0-2 1 0,1 1 1 0,-1 0 1 0,1 0 9 16,-1 0 10-16,1 1 6 0,0-1 6 0,2 0-3 0,0 1-10 0,1 1-6 15,1-1-4-15,-1 0-1 0,1 0-1 0,0-1 5 0,1 0-10 16,0 1-3-16,0-1 0 0,1 1-6 0,1-1 1 0,0 0 3 0,0 0-2 15,0 0-1-15,1 0 3 0,1 0-2 0,-2 0-1 0,1 0 2 0,0 0-2 16,-1-1-2-16,0 1 1 0,0-1-3 0,-1 1 0 0,0-2 2 16,0 1-4-16,0 0-2 0,-1 0 1 0,0-1-7 0,0 1-2 0,0 0-5 15,-1 0-12-15,0-1-10 0,0 0-13 0,0 0-13 0,-1 0-15 16,1 0 3-16,-1 0 11 0,1 0 20 0,-2 1 25 0,2-1-81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5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73 65 0,'-3'0'34'0,"1"1"13"0,0 1 13 0,0 0 7 0,-1-1 4 15,2 0 2-15,-1 0-3 0,0-1-3 0,1 0-10 0,0 1-11 16,1-1-13-16,-1 0-9 0,1 0-6 0,0 0-9 0,0 0-6 0,0 1-12 15,0-1-3-15,0 0-7 0,0 0 0 0,1 0 8 0,-1 0 1 16,0 0 5-16,0 0 1 0,0 0 1 0,1 1 1 0,-1-1 5 0,0 0 3 16,0 1-1-16,0-1 2 0,0 0-1 0,0 1 2 0,0-1 1 15,0 0 3-15,0 0-2 0,0 1-1 0,0 1 1 0,0-1-5 0,-1 1 5 16,1 1-1-16,0 0-2 0,0 1-3 0,0 0-3 0,1 1-4 0,-1 0-1 16,1 0 6-16,1-1-4 0,0 1 0 0,0 0-2 0,0 1-5 15,1-2 2-15,-1 0 1 0,2 0 0 0,-1-1-1 0,1 0-3 0,0-1-2 16,-2-1 0-16,2 0 2 0,0-1 2 0,1-2 4 0,-1 0 0 0,2-1 5 15,-2-1-1-15,1-1 1 0,-1 0 2 0,1-1-2 0,-1-1 0 16,1-1-2-16,-2-1 3 0,1 0-1 0,-2 0 1 0,2 0 3 0,-1 0-5 16,-2 1 2-16,2-1-2 0,-2 2-1 0,1-1 2 0,0 2-2 0,-2-1 2 15,1 1 1-15,-1 0 0 0,0 1 2 0,0 1 0 0,0 0-1 16,0 2 4-16,0-1-1 0,-1 2 5 0,1 0 3 0,0 1-3 0,-1 0 1 16,0 0-5-16,0 0-2 0,-1 2-10 0,1-1-3 0,-1 1-2 0,0 1-5 15,0 1 8-15,-1 0-2 0,1 1 2 0,1 0 2 0,-1 0-2 16,0 1 3-16,1-2 2 0,-1 2 1 0,2-1-1 0,-2 0-1 0,2 0-4 15,0-1 0-15,0 2 0 0,0-2-2 0,0 0 0 0,0-2-9 16,1 0-4-16,0 0-8 0,0-1-14 0,2-1-10 0,0 0-15 0,-1-1-1 16,2-1-2-16,0-1 13 0,-1-2 11 0,1 1 10 0,0-3 16 0,1 1 4 15,-2-1 7-15,2-1-2 0,-1-1-43 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4:32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113 155 0,'-5'4'79'0,"-2"3"-3"0,-2 1-37 15,2-1-21-15,2-1-12 0,0 1-7 0,0 0 2 0,1-1-3 16,1 0 2-16,0 0-5 0,1-2 0 0,0 2-7 0,0-3-9 0,0 2-13 16,0-3-15-16,1 1-5 0,-1 0 6 0,1-2 11 0,1 0 13 0,0-1 12 15,0 0 5-15,0 0 3 0,0-1 0 0,0 1 1 0,0-1 3 16,1 0 0-16,-1-1 0 0,1 0 5 0,0 0-4 0,0 2 3 0,0-2 4 16,0 0-3-16,0 0 2 0,1 0 1 0,-1 1 0 0,0-1 4 0,0 1 6 15,0-1-2-15,0 0 2 0,1 1-4 0,0 0-4 0,0-1-3 16,0 0-2-16,0 1 1 0,0-1-4 0,1 0 2 0,-2 1-5 0,1-1 0 15,1 1 5-15,-1-2-2 0,-1 2 5 0,1-2-3 0,-1 1 1 0,0-1 1 16,-1 2 1-16,1-1 6 0,-2 0 2 0,1-1 1 0,0 1 1 16,-1-1 5-16,0-1 2 0,-1 2 6 0,1-2 0 0,-2 1-3 0,0 0 0 15,1-1-4-15,-2 1 3 0,0 1 1 0,0-1-2 0,0 0-2 16,0 2-6-16,-1-1-2 0,1 1-6 0,-2 0 1 0,2 1 1 0,-1-1-4 16,0 1-3-16,1 0-3 0,-2 1-5 0,2 1-6 0,-1 0 1 0,1-1-4 15,-1 1-5-15,1 1-3 0,0 0-5 0,1 0 1 0,-1 1-1 16,0 0 5-16,1 1 6 0,-1 0 1 0,1 0 5 0,0 1 4 0,-1-1 1 15,3 1 2-15,-2-1 1 0,2 0-2 0,0 1 4 0,-1 0-4 0,2-1 6 16,-1 1 0-16,1-1-1 0,0 1 3 0,0-1-4 0,0-1 3 16,0 1-3-16,1-1-2 0,0-2 2 0,0 1-3 0,1-1 2 0,1-1 5 15,-1 0 0-15,3-1 3 0,-2 0 2 0,2 0-2 0,0-1 6 0,0-2 8 16,0 0 1-16,1 0 2 0,-1-2-2 0,0 1-9 0,2-3-2 16,-2 1-2-16,1 0 2 0,0-1-6 0,-1-1 4 0,0 0-2 0,0 0-1 15,0 0 2-15,0 0-1 0,-1-1 0 0,1 1-1 0,-1-1 2 16,0 1 1-16,-1 0 1 0,1 0-1 0,-1 1 0 0,-1 0 2 0,0 0 0 15,0 0 1-15,-1 1 0 0,-1 0 0 0,0 0-1 0,0 2 4 0,-1-1 2 16,-1 3 4-16,1-1 7 0,-1 0-7 0,-1 1 2 0,0 1-9 16,0-1-9-16,-2 1-2 0,1 1-6 0,-1 0 0 0,1 0-3 0,-2 2 1 15,1 0-8-15,-1 0 0 0,1 2 4 0,-1-1-4 0,0 3 6 16,-1-1 1-16,1 1-1 0,0 1 2 0,-1-1 2 0,1 1-1 0,1-1 1 16,0 1-2-16,0-1-2 0,0 0-2 0,1 1 0 0,0-1 1 0,1-1-3 15,0 1 2-15,1 0 0 0,1 0-7 0,0-1 5 0,1 0-6 16,0 0 1-16,0 0-1 0,0 0-2 0,1 0 3 0,0 0-7 0,2-1 6 15,-1 0-2-15,1-1 0 0,2 0 3 0,-1-2-2 0,2 0 6 0,0-1 0 16,0 0 5-16,1-2 6 0,1 0 1 0,1-2 3 0,0 0 0 16,-1-2 0-16,1 1 0 0,-1-1 3 0,0-1-5 0,0 0 3 0,0-1-2 15,-1 0-3-15,1 1 7 0,-2 0 2 0,1 0 0 0,-1 0 1 0,-1 1 6 16,0 0-2-16,-1-1 6 0,0 1 5 0,-1 1-5 0,-1-1 3 16,1 1-3-16,-1 1 1 0,0-2 0 0,-2 3 5 0,0-2 3 0,0 2 0 15,0 0 3-15,0-1-1 0,-2 1-3 0,-1 0 1 0,0-1-1 0,0 2-6 16,-1-1-4-16,1 0-4 0,-3 2-8 0,1 0-3 0,-1-1-5 15,-1 2-8-15,1 0-6 0,-1 0-8 0,0 1-8 0,-1 1-6 0,1 0 8 16,0 1-1-16,0 0 7 0,1 0 4 0,-2 0-6 0,2 1 8 0,0 0-1 16,1 0 3-16,-1-1 1 0,2 2 0 0,0-2 3 0,1 1 1 15,-1-1 0-15,1 0 1 0,1 0 1 0,1 0-7 0,-1 0 3 0,1 0-3 16,0 0-1-16,1 0 5 0,0 1-3 0,1-1-1 0,0 2 0 16,0-2 5-16,1 2-3 0,0-2 5 0,3 3 5 0,-2-2-5 0,3 1 6 15,-1 0-1-15,1-1 0 0,1 1 0 0,-1-1-1 0,0 0 1 0,0-1-2 16,2-2 1-16,-2-1-1 0,1 0 2 0,-1 0 6 0,2-2 6 15,-1 0 4-15,-1-1 2 0,0 0-1 0,0-1-4 0,-2 1 7 0,1-2 6 16,-2 1 9-16,1 0 10 0,-1 0 5 0,-1 0 1 0,0 0-3 16,-1-1 1-16,0 1-5 0,0-2 1 0,-1 2-5 0,0-2-5 0,-1 1-5 15,0 0-6-15,0 0 2 0,-1 0-3 0,-1-1-3 0,1 1-3 0,-2 0-2 16,1 0-4-16,-2 0-2 0,1 0-3 0,-2 0-11 0,0 0 0 16,-1 1-7-16,0 0-1 0,-1 2 6 0,1-1-3 0,0 1-4 0,-1 2-4 15,0 0-5-15,0 2-2 0,-1 0 8 0,0 2 5 0,0 2 3 0,0-1 2 16,1 2-1-16,-1 1 1 0,2 1 2 0,1 1 4 0,-1 1-1 15,2 0-2-15,0-2 1 0,0 1-3 0,1 0 0 0,-1-1 0 0,2-2-1 16,2 1-7-16,-1-1-2 0,2 0-7 0,0-2-16 0,2 0-15 16,0-2-25-16,2 0-24 0,0 0-26 0,3-3 10 0,-1-1 26 0,1-2 31 15,2-2-10-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09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370 1 0,'-2'0'51'0,"1"2"-39"0,-1-1-1 0,0 1-3 0,1-2-1 0,0 0-3 16,-1 1-4-16,0 0 2 0,2 1 0 0,-2-2 1 0,0 1-1 15,2 0 0-15,-2 0-3 0,0 0 0 0,0 0 2 0,0 1 4 0,1-1-1 16,-1 1 1-16,0 0 2 0,1-2-2 0,-1 2 8 0,1 0 3 0,-1-2 2 16,0 2 5-16,1-1-3 0,-1 0 7 0,1 0-1 0,0 0-4 15,-1 1 0-15,0-1-4 0,2-1-4 0,0 0-4 0,-1 1 1 0,1-1-6 16,0 1-4-16,0-1 4 0,0 1-8 0,0-1 1 0,0 1 1 0,0-1-3 16,1 0 4-16,-1 1-1 0,1-1-1 0,0 1 2 0,0-1 0 15,1 0-3-15,-2 1 2 0,1-1 0 0,0 1 1 0,1-1 0 0,-2 0 2 16,2 0-2-16,0 0-3 0,-2 0 3 0,2 1 0 0,0-1 1 15,-1 1 1-15,1-1-3 0,0 0 0 0,0 1-1 0,0-1 3 0,1 1 1 16,-1-1 2-16,1 0 4 0,0 0 1 0,-1 0 2 0,1 0-2 0,0 0 1 16,-2 0-1-16,2 0-2 0,0 0 4 0,0 0-3 0,0-1 2 15,1 1 2-15,0-1 1 0,0 0-1 0,0 0-2 0,1 1 1 0,0-1-5 16,-1-1 3-16,1 1-1 0,0 0-4 0,1-1-2 0,-1 1-1 0,1 0-2 16,0-1 2-16,0 0 2 0,0 1-1 0,-1 0-2 0,2-1-1 15,-1 1-1-15,2 0 1 0,-1-1 2 0,0 2 1 0,1-2 2 0,0 1 3 16,0 0-1-16,1-1 2 0,0 0 0 0,0 0-5 0,1 0 0 0,-1-1-5 15,1 2 1-15,0-2 1 0,-1 1-1 0,2 1 0 0,-1-1 1 16,2 1-2-16,-2 0 0 0,1-1 2 0,0 0 0 0,-1-1 0 0,1 0 0 16,-1 2 0-16,1-1-1 0,-1 0 0 0,1 2 1 0,-1-2 0 15,1 0 2-15,0 2-1 0,1-1 1 0,0 0 0 0,0 0 1 0,0 1 1 16,1 0-1-16,0 1 4 0,1-1-2 0,1 1 2 0,-1 0 0 0,2-1-2 16,0 1 3-16,0 0-1 0,2-1 0 0,1 0 0 0,1-1-2 15,0 0-2-15,0 1 0 0,1-2 1 0,2 0 2 0,0 0-2 0,1-1-1 16,1-1 2-16,0 1-3 0,1 0 0 0,0-1 1 0,-2 0-4 0,1 0 0 15,0-1-2-15,0 1 1 0,1-1-1 0,-1 1 0 0,1-1 3 16,-1 1-2-16,0 0 5 0,0 0-1 0,1 0-1 0,1-1 5 0,-1 2-4 16,0 0 1-16,1 0-1 0,0 1-4 0,2 0 2 0,0-1 2 0,0 2-1 15,0-1-1-15,0 0 0 0,1 0-1 0,0 0-2 0,2-1 5 16,-1 0 0-16,1 0 0 0,1-2 2 0,1-1 0 0,0-1 0 0,0 0 1 16,1 0-1-16,1-1 1 0,0 0-2 0,-1 0-1 0,1-1 0 15,-2 1-3-15,-1-1 1 0,0 1 1 0,0-1-2 0,-2 1-2 0,0 0 1 16,-1 1-4-16,0 0 3 0,-1 1 6 0,0 2-1 0,-1-1 2 15,0 0 2-15,0 1-6 0,-1 0 0 0,1 1 3 0,0-1-4 0,-1 2 1 16,-1 0 2-16,-1 0-6 0,0 0 0 0,0 1 4 0,0-1-1 0,0 1 1 16,0 1-3-16,-1 0 2 0,1-1-1 0,-1 0 4 0,0 0 7 15,1 0-3-15,0 1 7 0,-1-1-2 0,1 0 0 0,0 0 2 0,-1 0-1 16,2 0 1-16,-1-1 1 0,0 1-1 0,0-2-3 0,-2 1-3 0,-1 0-4 16,-1 0-1-16,-1 0 0 0,0 0-3 0,-1 1 2 0,0-1-4 15,0 0 2-15,-3 0 3 0,1 0-1 0,-3-1 1 0,1 2-2 0,-2-2-2 16,2 1 2-16,-1 0 2 0,-1-1 4 0,-2 1-2 0,0 1 1 15,-1-1-3-15,-1 1-1 0,0 0-1 0,-2-1 2 0,-1 1-2 0,0 1 2 16,-1-1-3-16,-1 0 0 0,-1 1 4 0,-1-1 0 0,-1 1 5 0,0 0-1 16,-1 0 5-16,0 0 6 0,0 0 4 0,0 0 5 0,0 0 1 0,0 0-6 15,-1 1-6-15,1-1-6 0,-1 0-6 0,1 1-5 0,-1 0 4 16,0-1-8-16,0 1-2 0,0-1-6 0,0 1-6 0,-1 0-5 0,1-1-4 16,-1 1-2-16,0-1-3 0,1 0 4 0,0 1 1 0,-1 0 3 15,1-1 3-15,1 1-1 0,-1-1 5 0,0 0-4 0,0 0 0 0,1 1-6 16,-1-1-6-16,1 0-9 0,0 0-14 0,0 0-16 0,0-1-23 0,0 1-2 15,0-1 15-15,0 0 23 0,0-1-89 0,2-1 149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41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19 0,'3'5'142'0,"2"4"-86"0,7 2-33 0,5-1-11 16,6 0-3-16,5-1 11 0,5 0 5 0,4-1 6 0,4 0 6 0,5-3-3 15,3-1-5-15,4 0-2 0,3-1-9 0,3-1-5 0,3 1-4 16,3-1-5-16,5 1 2 0,4 1 2 0,1 1-3 0,3 2-7 0,1 0 2 15,3 1-5-15,1 0 5 0,4 1 9 0,2 0-5 0,3 3 3 0,1 1 2 16,1 1 1-16,2 2 7 0,2 2 3 0,1 1-1 0,1 1-7 16,1 1-2-16,3 1-4 0,1 1-2 0,2 0 2 0,-1 1-7 0,0-2 2 15,3 1 0-15,-1-1-2 0,1 0-2 0,0 0 3 0,-2 0-2 16,2-1 2-16,0 0 2 0,-1 2-7 0,0 0 2 0,-3 1 1 0,-1 1 4 16,0 0 2-16,-2 0-4 0,-2 0 0 0,-3 0 1 0,0 1 4 0,-4 2 0 15,0-1 2-15,-3 1-2 0,-5 0 10 0,-2 0 33 0,-1-1 2 16,-1 0-2-16,-3 0-6 0,-4-2-32 0,-5 0-2 0,-1-2 6 0,-3 0-5 15,-2-2-9-15,0-1-23 0,-2-2-47 0,-3-3-66 0,-2-2-87 0,-2-5-81 16,-3-4-252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9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0 156 0,'-1'-1'64'0,"0"1"-4"0,1-2 11 0,-1 2 2 16,1-1 1-16,-1 0-5 0,0 1-7 0,1-1-7 0,0 0-17 16,-1 1-12-16,1-1-8 0,0 1-10 0,0-1-2 0,0 1-3 0,0 0-4 15,0 0-1-15,0 0-3 0,0 0 1 0,1-1 0 0,-1 1 3 0,0-1 1 16,1 1 3-16,0 0 2 0,0 0 2 0,0-1 7 0,1 1 0 15,0-1 3-15,0 1 3 0,1-2-2 0,-1 2 4 0,1-2 6 0,0 1-1 16,0 0-1-16,1 0-4 0,-1 0-4 0,0-1-1 0,1 1-2 0,0 0-2 16,0 0 0-16,-1 0-2 0,0 1-6 0,0-1 0 0,1 0-4 15,-1 0-2-15,0 1 2 0,1 0-1 0,-2 0 1 0,1 0-1 0,0 0-1 16,-1 1 2-16,-1 0 0 0,1-1 2 0,0 1 1 0,0 1 1 16,0 1 0-16,0 1 2 0,-2 1-1 0,1 2 1 0,-1 1-4 0,1 0-1 15,-1 2-1-15,-1 0-2 0,1 0 1 0,0-1-7 0,0 2-10 0,1 0-17 16,-1-1-16-16,0-1-13 0,2 1-15 0,-2-1-14 0,2 0-13 15,0-1-22-15,-1 0-13 0,1 0 24 0,-1-1-18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5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0 463 0,'-3'0'161'0,"1"1"-92"0,-2 0-52 0,2 0-2 15,0 1 10-15,1 0 5 0,0 0-5 0,-1 0-8 0,2 0-10 0,-1 0-5 16,0 1-1-16,0-1 1 0,0 1 1 0,1 1 2 0,-1-2 9 15,0 1 7-15,-1 0 11 0,2 0 10 0,-1 1 3 0,-1-1 0 0,1 1-5 16,-1 0-7-16,0 1-8 0,0 0-8 0,0 1-6 0,-1 2-2 0,0 1-5 16,-2-1-3-16,1 1-1 0,-1-1-10 0,1 0-11 0,-1 0-16 15,1 0-26-15,-1 0-22 0,0 0-15 0,0-1-11 0,-1 0-11 0,0 1-9 16,0-3 2-16,0 1 8 0,1-1 34 0,0-1 34 0,0-1 20 16,1 0-44-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8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1013 0,'-10'13'254'0,"-2"2"-118"0,-2 2-85 0,5-5-42 0,3-6-34 0,3-2-43 16,2-2-79-16,2 0-87 0,1-2-64 0,5-2 4 0,2-2-102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6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0 1224 0,'-13'13'288'0,"-2"3"-124"0,-1 2-88 0,4-4-52 15,4-3-25-15,4-4-8 0,-1-1-14 0,3-2-42 0,1 0-50 0,3-2-55 16,2 0-42-16,0-2-26 0,2 0-27 0,2-2 9 0,1-3-165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30.5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0 948 0,'-9'8'242'15,"0"3"-106"-15,-2 0-89 0,4-5-60 0,4-2-50 0,2-2-45 0,1 0-44 16,3 0-33-16,1-1-18 0,3-1-6 0,0-2 35 0,2-3-91 0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04:31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9 1 0,'9'-6'81'0,"2"-1"-55"16,4-2-9-16,-1 1-7 0,0-1 0 0,-1 1-4 0,3-1 0 0,-1-1-3 15,2 2-2-15,-1-2-1 0,1 1 1 0,1 0 0 0,0-1-1 0,0 1-1 16,-1 0-1-16,1 0 2 0,-1 1-1 0,2 1 5 0,-1 1-3 16,1 0-2-16,-1 1 4 0,1-1-7 0,-1 2 7 0,0-1 0 15,1 1-2-15,-2 0 0 0,2 1-4 0,0 1 0 0,1-2-1 0,-2 1 3 16,0-1-3-16,-1 0-1 0,0 0-1 0,-1-1-2 0,0 1 3 0,0-1 3 15,0-1-3-15,0 1-12 0,0-1-89 0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7.6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 84 0,'-3'-1'35'0,"0"1"4"16,-2 0 4-16,3 0 0 0,-1 0 2 0,0 0-1 0,1 1-3 15,0-1-7-15,1 0-12 0,-1 0-10 0,1 1-8 0,0 0-3 0,-1 0-4 16,1 1 1-16,-1-1-2 0,0 1 2 0,1 2 1 0,-1-1-2 16,-1 2 3-16,1-1-1 0,-1 2 1 0,1 0 1 0,-1 0 1 0,-2 2-1 15,2-1 0-15,-2 1 4 0,1 1-3 0,0 0 4 0,0 1-1 0,-1 0-1 16,1 1 1-16,-1 0-1 0,1 1 1 0,-1-1-1 0,1 0-2 15,0 1-3-15,1 0-1 0,-1 0-1 0,1 0 1 0,0-2 2 0,0 0 0 16,2 0 0-16,-1-1-3 0,1-1 2 0,0-1-1 0,0 0 2 0,1-2-3 16,1-1 0-16,0 0-2 0,0 0-2 0,1-2 5 0,-1 1 4 15,2-1-3-15,0 0 2 0,-1 0-1 0,2-2 6 0,0 1 9 0,1-1 5 16,-1-1 1-16,2 1-8 0,-1-2-3 0,0 0-1 0,2-1-1 16,-1 1 2-16,1-2 0 0,-1 0-4 0,0 0 2 0,0 0-3 0,1 0-1 15,-1 0 4-15,-1 0-1 0,2-1 0 0,-2 0-2 0,0 0 0 16,1 0-2-16,-2 0 1 0,0 0 7 0,0 0-6 0,0-2 3 0,-1 1 0 15,1-1 0-15,-2 0 2 0,1-1 4 0,-1 0-2 0,0 0 1 0,-1-1-3 16,-1 1-2-16,1 0 2 0,-2-1-2 0,1 0 4 0,0-1-4 16,-1 0-2-16,-1 0 0 0,0 1-3 0,-1 0 4 0,2 1-1 0,-2 2-1 15,1-1-3-15,-1 2-2 0,1-1-3 0,-1 1-5 0,0 0-8 0,1 0-11 16,0 1-12-16,-1 0-12 0,2 1-13 0,-1 1-10 0,0-1-14 16,0 1-11-16,1 1 3 0,0 0 18 0,1 1 25 0,0 0 26 0,0 0-59 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6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32 0,'-1'3'33'0,"0"3"-29"0,1 1 2 0,-1 1-3 15,0-1 2-15,-1 0-2 0,1 2 1 0,0 0 0 0,0 0-2 0,0 1 2 16,0-1-1-16,1 1 2 0,0-1 0 0,-1 0 2 0,1 0-2 16,-1 0-2-16,1 0 3 0,-1-1-5 0,1 0 3 0,0-1 1 15,0 1 0-15,-1-1-2 0,1 0 2 0,0-1-3 0,-1-1-6 0,1 1 9 16,0 0-3-16,-1-1 0 0,1 0 4 0,0-1-4 0,-1-1 2 0,1 1-1 15,-1-1 0-15,0 0 0 0,1 0-1 0,0-1 0 0,-1 1 2 0,0 0-2 16,0-1 1-16,0 0 1 0,0 1-3 0,0 0 4 0,0-2-4 16,0 2 2-16,0-1 1 0,1 1 0 0,-1-2 4 0,0 1-7 0,0 0 1 15,0 0-3-15,0-1 0 0,1 1 4 0,0-2-1 0,-1 0-2 16,1 0 0-16,0 0-2 0,0 0-1 0,0 0 3 0,1-1 2 0,-1 0 3 16,0 1-3-16,1-2 4 0,-1 1 2 0,1-2 6 0,1 0 10 0,-1-3-2 15,0 1-3-15,2-2-2 0,-1-2-6 0,1-1 5 0,0-1-1 16,0 0 0-16,0-1-3 0,1 1 0 0,0 0-1 0,-1 1-3 0,2 1 5 15,-2 0-2-15,2 0 0 0,-1 0 3 0,1 1-1 0,-1 0 1 16,1 1 2-16,-1 0 0 0,2 1-1 0,-2-1-2 0,1 1-6 0,0 0-4 16,-1 0-2-16,2 2 3 0,-2-1-3 0,1 3 0 0,-1-2 1 0,0 2-4 15,0 0 4-15,-1 1-1 0,1-1 1 0,-3 2 1 0,3-1-2 0,-2 1 6 16,0 1-5-16,0-1 4 0,-1 1 4 0,2 0-6 0,-1 0 5 16,0 0 0-16,1 0 1 0,0 1 1 0,-1 0 5 0,0 1 3 0,0-1 0 15,1 1 2-15,-1 1 0 0,-1-1-3 0,1 1 2 0,0 0 2 16,0 1-3-16,-1-1 8 0,0 2-4 0,-1-1 4 0,1 0 3 0,0 2-5 15,-1-1 1-15,1 0-9 0,-1 1-3 0,0 0-6 0,0-1-3 0,1-1 1 16,-1 2-6-16,1-2-2 0,0 0-3 0,0 0-3 0,1 0 1 16,-2-2-1-16,2 1 0 0,0-2-2 0,0 2-2 0,0-2-3 0,0 0-3 15,1 0-4-15,0 0-12 0,0 0-8 0,1-1-11 0,0 0-7 0,1-1-6 16,0 0 0-16,0 0-3 0,0-2-4 0,1 0-6 0,1-2-8 16,0 1 5-16,0-3 11 0,2 0 25 0,-1-1 22 0,2-1 13 0,0-1-71 15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3:56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55 122 0,'-4'0'76'0,"0"0"6"0,-1 0-6 0,0 0-23 0,1 0-7 0,0 0-2 15,0 0 1-15,1 0 5 0,0 0-11 0,0-1-13 0,0 1-14 16,0-1-11-16,1 0-6 0,0 0-6 0,-1 0 3 0,0 0-1 0,0 0 4 16,-1 1 0-16,0 0-1 0,0 0 2 0,0 0 1 0,0 0 1 0,-1 1 5 15,0 0-1-15,0 1 1 0,0 0 5 0,0-1-1 0,-1 1 7 16,1 2 4-16,-2-1 0 0,1 0 6 0,1 0-3 0,-2 0 1 0,2 2 2 16,0-1-2-16,-1-1-1 0,2 2-7 0,-1-1-3 0,1 2-9 15,-1 0-1-15,1 1-1 0,-1 0-2 0,2 0-1 0,-1 2-3 0,0-1 1 16,2 1 2-16,-2 0 2 0,1 1 1 0,2-1-1 0,0 0-3 0,0 0-2 15,0-2 0-15,1-1 1 0,0 0 2 0,2 0-3 0,-1-2 0 16,2 0-3-16,0-1 2 0,1 0 2 0,-1-1 0 0,1 1 3 0,0-1-2 16,3-1 6-16,-2-1 4 0,2-1 2 0,0-1 5 0,1-1-4 0,0 0-1 15,0-2-2-15,1 0 0 0,0-2 3 0,-1 0 0 0,1-3 14 16,0-1-3-16,-1 1-3 0,1-2-4 0,-1 3-12 0,-1-1-1 0,1 1 3 16,-2 0 3-16,0-2-1 0,0 1 4 0,-1-1 0 0,-1 1 2 0,0 0 2 15,-1 1 2-15,0 1 4 0,0-1 2 0,-1 3 5 0,0 1-1 16,-1 0 4-16,-1 2 3 0,0 0 1 0,0 1 1 0,-1 0-5 0,0 1-2 15,0 0-8-15,0 0-2 0,-1 1-4 0,0-1-7 0,1 1-2 0,-1 0-5 16,-1 0-6-16,0 1-2 0,2 0-6 0,-2-1-7 0,0 1 0 16,1 1-2-16,0-1-2 0,1 1 9 0,-1-2 1 0,1 1 4 0,1 0-2 15,0-2-1-15,0 2-3 0,0-1-3 0,0-1 4 0,0 1-4 0,0 0 3 16,0-1 0-16,0 1 0 0,1 0 7 0,-1-1 3 0,1 1 9 16,1-1 2-16,-1 1 2 0,0-1 2 0,1 0 5 0,0 0 0 0,0 0 4 15,0 1 0-15,-1-1-6 0,1 0 2 0,1-1-7 0,-1 2-1 16,0-1-1-16,0 0-4 0,1 1 3 0,-1-1-4 0,0 1 2 0,1-1 0 15,-1 1-1-15,1 0 5 0,-2 0-5 0,1 0 2 0,0 1-1 16,0 0-1-16,0-1 4 0,-1 1 0 0,1 0-1 0,-1 0 0 0,1 0 0 16,0 1 1-16,-1-1 2 0,0 1 2 0,0 0 5 0,0 0-4 0,0 0 5 15,-1-1 4-15,1 2 0 0,-1 0 6 0,0 0-1 0,1 2-4 16,-2-1-9-16,1 3-2 0,0-1-7 0,0 2 0 0,-1 0 3 0,1 1-4 16,-1 0 1-16,1 1-3 0,0 0 0 0,1-1 1 0,-1-1 0 0,0 0 0 15,1 0-2-15,-1-2 1 0,1 0-4 0,0-1 0 0,0 0 2 16,0 0 1-16,0-2-1 0,0 1 2 0,0-2-2 0,1 0-4 0,-1 0 3 15,1 0-2-15,0-1 3 0,0 0 1 0,0 0 0 0,2-1 1 16,-2 0-2-16,2 0 5 0,-1 0-1 0,0 0-2 0,1-1-4 0,0-1-5 16,1 0-6-16,-1-1 0 0,2 1 1 0,0-1-5 0,0-1-10 0,0 1-12 15,-1-1-12-15,1 0-10 0,-1-1-6 0,0 0-4 0,2-1-9 16,-2 0 3-16,2-1-4 0,0 0-1 0,0-3 7 0,-1 0 6 0,1-1 24 16,1 0 16-16,-1 0 16 0,0 1 10 0,-1-1 0 0,1-1 7 0,-1 0-3 15,1 0-1-15,-1-1-3 0,0 0-65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7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6 396 932 0,'-1'1'215'0,"-2"0"-167"0,0 2-64 0,1 0-6 0,0 1 3 16,0-1 8-16,0 2 7 0,0 0-6 0,0 2-42 0,-1 0-58 15,0 1-62-15,-1 0-41 0,0 0 20 0,-1 1 55 0,1-1 56 0,-1 1 47 16,-1-2 24-16,0 1 4 0,0-2 3 0,-2-1 3 0,0 1 4 15,0-2 2-15,-1 0 1 0,0-1 6 0,-1 0 11 0,-1 1 20 0,1-1 26 16,-2 1 21-16,-1-1 13 0,1 0 4 0,-1 0 0 0,0 0-2 16,-1-2-8-16,0 0-11 0,-1 0-13 0,0-1-19 0,0 0-10 0,1-1-14 15,1 1-12-15,0-1-4 0,0-1-6 0,1 1-3 0,0-2-3 0,0 1-4 16,1 1-1-16,-2-1-3 0,1-1-5 0,0 0 1 0,-1 0 3 16,1 0 0-16,1 0 5 0,-1 0 4 0,1-1-4 0,0 0 3 0,1-1 3 15,1 0 3-15,0 0 9 0,1-1 12 0,2 0 12 0,0-1 9 0,1-1 5 16,1 0-2-16,1-1-4 0,1 1-10 0,0-2-10 0,1 0-12 15,1-1-5-15,1 1-7 0,0-3-3 0,2-1 1 0,0 0-5 0,1-1 1 16,1-1 1-16,2 0 1 0,0 0 2 0,1 0 3 0,1-1 2 16,1-1 2-16,2 0 1 0,-1 1 0 0,3-1 3 0,0 1 7 0,1 0 5 15,-1 0 7-15,1 1 6 0,0-1 0 0,-1 1-2 0,0 1-2 0,0 2-11 16,2 1-5-16,1 0-3 0,0 2-8 0,1 0 0 0,-2 2 1 16,0 1-4-16,-1 2-1 0,-2 1-2 0,2 1-1 0,-2 0-2 0,0 3 2 15,-1 0-3-15,0 0 0 0,-1 2-2 0,0 2-2 0,0 0 1 0,-2 2-1 16,1 0 3-16,0 2 0 0,-2 2 2 0,0 0 0 0,-1 2 1 15,-1 0 2-15,-1 3 2 0,0 1-1 0,-1 1 1 0,-2 2 0 0,0 0-1 16,-1 1 1-16,0 0 1 0,-1 0 3 0,-1 1-3 0,0 1-2 0,-2-2 1 16,1 1-6-16,-3-1-3 0,1 0-4 0,-1-1-5 0,1 0-6 15,-3-2-1-15,2-1-4 0,-1-2-8 0,-1 1-6 0,0-2-9 0,1 1-10 16,0-3-12-16,-2 1-21 0,2-2-34 0,0 0-39 0,0-1-47 16,0 0-41-16,1 0 14 0,-1-2 55 0,1 0-88 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6.7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5 72 78 0,'-6'-1'12'0,"-2"-1"-9"0,-1 0-1 15,1 0-3-15,1 1 1 0,0 0 4 0,1 0-5 0,-1 1 2 0,1-1 0 16,0 0-3-16,1 0 4 0,-2 0-2 0,2-1 1 0,0-1-2 15,0 2 2-15,1-1 0 0,0 0 1 0,-1-1 6 0,2 2-2 0,0-2-1 16,0-1 5-16,0 2-4 0,0-1 10 0,1-1 15 0,0 1 16 16,-1-1 23-16,1 0 15 0,1 2 5 0,0-1 11 0,-1 0 8 0,1 1 5 15,-1 0 3-15,1 0-6 0,0 0-14 0,0 1-26 0,1 1-19 0,0 0-19 16,0 0-10-16,0 0 5 0,0 2 1 0,0 0 1 0,0 2-4 16,0 1-5-16,0 2-5 0,0 3-5 0,-1 1-6 0,0 2 0 0,0 2-2 15,0 1-2-15,-1 1 1 0,0 0-1 0,1 2-1 0,0-1 1 16,-1 2 2-16,0-1-4 0,0-1 0 0,1 2-3 0,1-1-10 0,-1 0-4 15,0 0-9-15,1-1-8 0,-1-1-1 0,1-2-2 0,0 0-3 0,0-2 2 16,0-1 0-16,-1-2-8 0,1-2-5 0,0-1-10 0,0-2-18 16,0 0-12-16,0-2-17 0,0-1-24 0,1 0-17 0,-1-2 10 0,1 0 29 15,1-2 39-15,-1-1-73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1:59.5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95 0,'-3'2'16'0,"-1"4"-6"0,0 0-4 0,1-1 4 15,2 1 3-15,1-1-1 0,0-1-1 0,2 2 1 0,0-1-2 0,2 1-1 16,2-1 5-16,0 2-6 0,1-1-2 0,1 0 2 0,1 1-5 0,2-1 5 15,0 1-3-15,0 0 1 0,1 0-2 0,1 0-1 0,0 0-4 0,1 0-1 16,-2-2 1-16,1 1-3 0,0-1 3 0,0 0 1 0,-1 0-1 16,1 0 1-16,-2 0 1 0,-1 0-3 0,-1-1-2 0,0 1 6 0,0 1-4 15,-2 0 6-15,1-1 1 0,-2 1-4 0,-1-1 8 0,-1 0 3 0,-1 1 7 16,0 0 7-16,-2 1 8 0,0 1 2 0,-2 1-4 0,-2 1 0 16,1 3-12-16,-2-1-1 0,0 1-3 0,-1 1-6 0,-1-1 3 0,1 1-7 15,-2 0 1-15,0 0 0 0,0 2 2 0,0-1-1 0,-1 0 5 0,-1-2 3 16,-1 1 1-16,0-1 3 0,0 0 0 0,-2 0 1 0,1-1-1 15,0 1 2-15,0-1-2 0,-1 1 6 0,-1-1 0 0,0-1 3 0,1 0 1 16,1-1 0-16,-1-1 5 0,1-2-1 0,2-1 1 0,0-1-6 0,1-2 0 16,1 1-3-16,2-1-7 0,0 0-1 0,2-1-9 0,-1-1-7 15,1 1-2-15,2-1-4 0,-1 0-5 0,2-1-3 0,0 0-10 0,0 0-15 16,0 0-6-16,0 0-1 0,2 0 6 0,0 2 15 0,1-1 10 16,0 0 1-16,1 2 7 0,0-1 1 0,1 0 0 0,0 1 2 0,1-1 4 15,-1 2-5-15,2 0 3 0,-1 0-1 0,1 1 4 0,-1 2-2 16,1-1 1-16,-1 2 2 0,0 1-4 0,-1 2 5 0,0 1-5 0,1 1 2 15,-2 0 1-15,1 1-1 0,-1 1 1 0,0 0 0 0,-1 0-3 0,1 0-1 16,-2 2 5-16,0-1-3 0,-1 1 3 0,0 2-1 0,0-1-1 0,0 2 2 16,-1-1-2-16,0 2 0 0,-1 0 3 0,0 2-2 0,-1 2 4 15,0 0-2-15,0 1 4 0,-2 2 4 0,0-1 1 0,0 2 3 0,0 1-2 16,-2-2-3-16,1 0 2 0,0-1-2 0,0-3-1 0,-1 0 2 16,1 0-5-16,1 0-1 0,0-1 3 0,0 0-7 0,1 0 4 0,0-1-5 15,0 0 0-15,0 0-1 0,1-2 2 0,-1 1 0 0,0 0-4 0,1 0 6 16,-1-1-4-16,2-1 0 0,-2 0 3 0,2-1-5 0,0 0 1 15,-1 0 2-15,2-1-1 0,-2-1 0 0,1-1-1 0,1-2-4 0,0-2 0 16,1-1-1-16,1 0-1 0,0-2 1 0,0 0-2 0,2-2-2 0,1 1-11 16,1-2-12-16,1 0-13 0,1 0-16 0,0-2-8 0,2 0-21 15,1 0-17-15,1-2-15 0,2-1-27 0,1-2 15 0,0 0 30 0,1-1-31 16,2-1 135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5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31 73 0,'0'-1'9'0,"0"1"0"0,0 0 3 15,0-1 6-15,0 1 5 0,0-1 9 0,0 0 1 0,1 1 0 0,1-2 0 16,0 0 3-16,-1 1 4 0,1-1 8 0,-1 0 7 0,1 1 4 16,0-2 4-16,0 1 0 0,0-1 1 0,1 0-3 0,-1 1 0 0,1-1-4 15,0-1-3-15,0 1-2 0,0-1-5 0,0 0-4 0,1 0-6 16,-1-1-4-16,2 0-1 0,-1-1 0 0,0 1 1 0,1-2-1 0,0 1-2 16,0-1-4-16,0 0-7 0,1 0-3 0,-1-2-1 0,-1 1-3 0,1-1 3 15,0-1 0-15,-1 0-2 0,1-1 1 0,0 1-2 0,1 0 2 16,-2-1-4-16,1 1-3 0,-1-1-1 0,0 2-1 0,0 0 4 0,0 1 2 15,-1 0-1-15,0 1-3 0,-1 1-1 0,2 1-3 0,-2 1-2 0,0 0 4 16,0 0-5-16,-1 1-1 0,1 0 1 0,-1 1-4 0,1 0 2 16,-1 0 1-16,0 0-1 0,0 1 1 0,0-1 1 0,0 1-2 0,0 0 0 15,0 0-1-15,-1 1 0 0,0 0-3 0,0 0 0 0,1 0-2 0,-1 0-1 16,1 1 5-16,-1-1 1 0,0 2 2 0,1 0 1 0,0-1 0 16,-1 2 2-16,0 1 0 0,1 0 0 0,-1 1 0 0,0 1 0 0,-1 1-1 15,1 0 2-15,-1 1 0 0,0 1-2 0,0 1 2 0,-1-1 0 0,1 0 0 16,0 1 1-16,0 0 2 0,0-1-2 0,0-1 0 0,1 0-1 15,0 0-3-15,1-2 2 0,0 1 1 0,0-2-1 0,0 0 0 0,1-1 1 16,0-1 0-16,-2 0 2 0,2-1 2 0,0 0 0 0,0-2 1 0,1 0 3 16,-1 0 0-16,1-1 5 0,0-1-1 0,1 0-3 0,0-1-3 15,0-1-5-15,1 0 0 0,1-1-2 0,0-1 2 0,-1 0-3 0,1 0-1 16,0-1 0-16,0 0-1 0,0-1 2 0,-1 1 0 0,2-2-1 16,-2 1 1-16,1-1 0 0,0 1-1 0,-1-1 3 0,0 1-1 0,0-1-1 15,-1 1-1-15,1 0-3 0,0 0 2 0,-1 0 1 0,0 0 2 0,0 0-2 16,-1 1 0-16,0 1 1 0,0 1-2 0,-1 0 3 0,0 1 0 15,-1 2 0-15,-1-2-2 0,1 3 1 0,-1 0-1 0,1 0 5 0,-1 1 1 16,-1 0 3-16,1 0 1 0,0 0-1 0,0 0-1 0,0 1-5 16,-1-1 1-16,1 0-5 0,0 2 0 0,-1-1 0 0,-1 2-1 0,1 0 3 15,-1 0 0-15,0 2 2 0,-1 0-1 0,1 1 1 0,-1 0 2 0,1 1-2 16,-1 0 1-16,2 0-3 0,-2 1-1 0,2 0 0 0,-1 0 0 16,1 0 0-16,1 0 1 0,-1 1 0 0,1-1-1 0,0-1 0 0,1 0-1 15,-1 0 0-15,0 0 1 0,0-1 0 0,2 0 0 0,-1 0-3 16,0-2 2-16,-1 0-4 0,1 0-3 0,1 0-5 0,-1-1-10 0,1-1-8 15,0 2-14-15,-1-3-16 0,2 2-14 0,-1-1-16 0,1 0-13 0,-1-1-16 16,1 1-14-16,0-1-20 0,1 1-18 0,-1-1-10 0,0 0 1 16,1 0 44-16,0 1 46 0,0-2-42 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2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58 1 0,'-1'0'233'0,"1"-1"-161"0,-1 0-44 0,1 0-6 0,-1-1 3 16,1 1 8-16,0 0-3 0,1 0-5 0,-1 1-5 0,1-2-5 0,-1 1-1 15,1-1-4-15,-1 1 9 0,0 0 11 0,0 0 13 0,1 1 18 16,-1-1 11-16,0 0 8 0,0 0 5 0,0 1 7 0,0 1 7 0,0-1 4 16,0 1 6-16,0-1 0 0,-1 0-4 0,1 1-9 0,0-1-14 0,0 0-16 15,0 0-10-15,-1 0-12 0,1 0-5 0,-1 0-5 0,1 1-7 16,0-1-5-16,0 0-5 0,0 0-4 0,0 1-10 0,0-1-3 0,0 0-5 16,0 0-5-16,0 0 4 0,0 0-1 0,0 0-1 0,0 0-1 0,0 0 0 15,0 0 2-15,0 1 3 0,1 0 3 0,-1 1 0 0,0-1 1 16,0 0 0-16,0 1 1 0,0 0 1 0,0 0 0 0,0 0-1 0,0-1-2 15,1 0 0-15,-1 0-2 0,0 0 3 0,0-1 0 0,0 0 0 16,0 1 2-16,0-1-3 0,0 0 3 0,0 0-1 0,0 0-1 0,0 0 3 16,0-1-1-16,0 1 2 0,1 0 1 0,-1-1 4 0,1 0 1 0,0 0 4 15,0 0 3-15,0 0-1 0,0-2 0 0,0 0 0 0,0 0-2 16,-1-1-2-16,1 0 2 0,0-1-3 0,0 1 0 0,0-1 1 0,-1 1-3 16,1 0 1-16,-1 0 4 0,-1 1 0 0,1-1 1 0,0 2 2 0,-1 0-5 15,0 1-3-15,0-1 0 0,0 2-6 0,1 0 3 0,-1 0 2 16,0 1-4-16,0-1 0 0,0 1-5 0,0 0-7 0,-1 0-5 0,1 1-3 15,-2 1 0-15,1-1 1 0,0 2 4 0,-1 0 3 0,0 0 5 16,1 0 5-16,-1 2-1 0,0-2 2 0,2 0 0 0,0 0-2 0,-1-1 5 16,1 0 2-16,0 0-4 0,1-1 3 0,0 0-3 0,0 0 0 0,0-1 2 15,0 0-3-15,0 1 1 0,1-1-3 0,0 0 0 0,1-1 0 16,-1 0 1-16,0 0 5 0,1 0-4 0,0 1-2 0,0-1-2 0,0-1-6 16,0 1-3-16,1 0 0 0,-1-1-8 0,1 0-7 0,-1-1-12 15,0 0-19-15,0 0-29 0,1-2-41 0,-1 0-59 0,-1 0-85 0,1 0-98 16,0-2-38-16,-2 0-262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1.5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6 208 1 0,'1'-3'4'0,"-1"0"3"0,0-1 6 0,0 0 8 0,-1 1 20 16,0-1 29-16,-1 1 21 0,1-1 17 0,0-1 8 0,-1 1 3 0,1-1-3 15,-1 0-1-15,-1 1-4 0,0-2-6 0,2 2-6 0,-2-2-9 16,1 0-8-16,-1 1-6 0,2-2-2 0,-1 0-3 0,0 1-4 0,0-1-2 16,1 1 0-16,0-1-3 0,-1 1-4 0,0-1-4 0,0 2-13 15,0-1-5-15,1-1-7 0,-1 1-4 0,0 1 0 0,0-1-1 0,1 2 0 16,-2-1-7-16,1 1-2 0,0-1-3 0,0 2-1 0,0 0 2 0,0 0-3 16,-1 1 0-16,1 0-2 0,1 0-5 0,-2-1-2 0,0 2-2 15,0-1-4-15,-1 0 1 0,1 1 0 0,0 1-2 0,0 0 0 0,0 0 1 16,-1 1 0-16,0 1 1 0,-1 0-3 0,1 1 1 0,-1 2 2 0,0-1 3 15,-2 2 1-15,1 2 1 0,-1-1 4 0,0 2-5 0,-1 2 2 16,1-1-3-16,-1 3-2 0,2-1 3 0,-1 0 0 0,1 2-1 0,-1 1-1 16,-1 0-1-16,1 1 1 0,0 0 0 0,-1 0 1 0,1 1 1 15,0 1 0-15,0 0 1 0,-1 0 0 0,2-1 0 0,-1 0 2 0,1 1-5 16,-1-1 1-16,1 1-2 0,0-1 2 0,0 1 3 0,1-2 1 0,0-1 3 16,-1 0 0-16,2 1 1 0,-1-2-3 0,3 1 1 0,-2-1 3 15,1-2-4-15,1-1 4 0,-1-1-2 0,1-2-2 0,0-1 4 0,2 1-3 16,-1-3-1-16,0-1 1 0,0 1-4 0,0-1 2 0,1-1 2 0,0 0-2 15,1 0 3-15,0 0-2 0,0 2 1 0,0-2 1 0,1 1 0 16,1 0 0-16,1 1 1 0,-1-1-1 0,1 2-1 0,0-2 0 0,2 2 2 16,0-1-2-16,1 0-1 0,0 1-2 0,1-2-1 0,-1 2 0 0,1-2 0 15,0 0 2-15,0-1-1 0,0 0 1 0,1 0-1 0,-1-1-1 16,1-1-4-16,-1 1-2 0,0-1-5 0,-1 1 1 0,0-1 0 0,0-1 0 16,0 0 2-16,0-1-3 0,-1 0 0 0,0 0 0 0,1 0-3 0,-1-1 2 15,0 2-6-15,0-3-2 0,0 1-4 0,-1-1-1 0,1 1-4 16,-2-1-6-16,0-1-3 0,0 2-6 0,1-2-12 0,-1 0-16 0,0 0-23 15,-1 0-29-15,1 0-35 0,-2 0-50 0,1 0-51 0,0 0-51 16,0 0 19-16,-2-1 70 0,0 0 19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0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-1 524 0,'-1'0'189'0,"1"0"-133"0,-1 0-73 15,1 0-9-15,1 0-3 0,0 0 5 0,1 1 12 0,0 1-15 0,0-1-35 16,1 0-37-16,-1 1-33 0,0 1 4 0,0-1 31 0,-1 0 37 0,1-1 34 16,-1 1 17-16,-1 0 5 0,0 0 2 0,0 0 1 0,-1-1 4 15,-1 1 0-15,0 0 17 0,0 0 23 0,-1-1 34 0,0 0 32 0,0 1 20 16,-1 1 5-16,0-1-13 0,-1 0-9 0,0 0-21 0,-1 2-17 15,1-1-19-15,-1 0-20 0,0 2-13 0,0-1-13 0,0 2-6 0,-2-1-7 16,1 2-3-16,-1 1-7 0,-1 1-10 0,-1 0-8 0,-1 2-15 0,0 1-10 16,-1-1-8-16,0 0-2 0,1 1 2 0,0-2 7 0,-1 0 18 15,-1-1 14-15,2 0 14 0,0 0 10 0,-1-2 9 0,2 1 7 0,0-1 8 16,0-1 11-16,1-1 5 0,0 0 3 0,1-2-2 0,0 1-5 0,2-1-3 16,-1-1-6-16,2 0-2 0,1-1-4 0,1 0-3 0,-1-1-3 15,2 1 0-15,1-2-1 0,-1 1-2 0,2-1-2 0,-1 0-1 0,1-1-3 16,-1 1-1-16,2-1 2 0,-1-1 0 0,1 0 5 0,1 0 2 0,-1 0 10 15,2 0 4-15,-1-1 6 0,1 0 6 0,0 2 0 0,0-1 2 16,0 0-3-16,0 1-6 0,0 0-3 0,1 0-2 0,-2-1-4 0,2 1 1 16,-1 1-1-16,0 0-2 0,1 0 3 0,-1 0 1 0,0 1 6 15,1 0-1-15,-1 0-1 0,1 1-1 0,0 0-8 0,-1 0 4 0,1 1-1 16,-1 0-1-16,2 2 1 0,-2-1-2 0,2 1-4 0,-1 0-2 0,2 1-2 16,-2 1-2-16,2 1-2 0,-1 1-4 0,1 1 0 0,1 0-1 15,-2 1-1-15,1-1-1 0,0 0-1 0,-1 0-2 0,1 0 2 0,-2-2 0 16,1 0 2-16,-1 0-1 0,1 0 1 0,-1 0-1 0,1-1 0 0,-2 1 0 15,1-1 0-15,0 0 3 0,-1 0-4 0,1 0 2 0,-1-1-1 16,2 0 2-16,-2 1-1 0,1-2-1 0,0 2 1 0,-2-1-4 0,2 0 3 16,-1 0 1-16,-1 0 0 0,1 0 0 0,0 0-3 0,-1-2-4 15,-1 1-7-15,2-1-11 0,-2 1-13 0,1 0-11 0,-1-2-13 0,0 0-11 16,0 1-15-16,-1-1-19 0,0 0-25 0,0 0-33 0,0-1-31 0,0 1-24 16,0-1-6-16,0 0 46 0,-1-1 54 0,0 0 30 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0.1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04 577 0,'-1'0'191'0,"1"0"-141"16,0 0-46-16,0 0-1 0,1 0 4 0,0 0 8 0,1 0 1 16,0 0-2-16,1 0-7 0,0 1-8 0,0-1-5 0,0 1 0 0,2 0 2 15,-2 0-4-15,1 0 1 0,-1 2 0 0,0 0 1 0,0-1 2 0,0 2 4 16,-1 0 3-16,1 0 3 0,0 2 14 0,-1 2 9 0,-1 0 17 15,0 2 9-15,1 2 3 0,-1 2-4 0,1 1-7 0,0 2-8 0,-1 1-8 16,0 1-4-16,0 1-7 0,0 0-1 0,-1 1-4 0,0 0-4 0,0 1-2 16,-1 1-1-16,0 0-1 0,0 1-1 0,0-3 0 0,0 0-3 15,-1-1 0-15,0-2 0 0,0-1-2 0,0-2 2 0,0-1 2 0,0-1-1 16,-1-1 3-16,1-2 4 0,0 0-3 0,-1 0 3 0,0-2 3 0,1 1-2 16,-1-1 4-16,0-1 3 0,1-1 0 0,-1-1 1 0,-1 0-3 15,2-1-5-15,0 0-1 0,0-2 1 0,0 1-4 0,1-3 3 0,1 1 0 16,-1 0-6-16,0 0 2 0,0 0-9 0,1-1-7 0,-1-1-2 15,1 0-2-15,-1 0-1 0,0 0 0 0,0 0 3 0,0-1 1 0,0-2 4 16,1 1 6-16,-1-2 3 0,0 0 5 0,0-2 3 0,0 0-2 16,0 0-1-16,0-3-1 0,0 0-1 0,0-1 7 0,1 0-6 0,0-3-2 15,0 1-2-15,0-3-7 0,0 1 5 0,0-1-2 0,1-2 2 0,0 0-5 16,1-2 1-16,-1 0 0 0,1-2-1 0,-1 1 5 0,0-1-1 16,1 1-2-16,1-1-1 0,0 3 0 0,0-2-1 0,1 2 1 0,-1 1-1 15,1 0-1-15,0 2-3 0,1 2 0 0,-1-1 0 0,2 2 2 0,-1 0 1 16,1 1 0-16,2 2 3 0,-2 0 1 0,2 1 0 0,0-1 5 15,0 1 1-15,2 0-3 0,1 0 0 0,-1 0-4 0,0 0 2 0,1 1-3 16,1 0 3-16,-1 0 1 0,1 1-3 0,0 1 0 0,0 0-2 16,0 1 1-16,0 1 3 0,-3-1 4 0,2 1 3 0,-1 2 0 0,0 0 2 15,1 0 1-15,-2 0-1 0,1 2-1 0,0 0 0 0,0 0-5 0,-2 1 3 16,1 1-2-16,-2-1 1 0,0 1 1 0,1 0-3 0,-2 1 3 16,-1 0-5-16,1 0 1 0,-3 1 2 0,1 1 0 0,-1-1 4 0,0 1 2 15,-1 1 0-15,-1 0 2 0,0 2 4 0,-2 1-4 0,0 0 3 0,-1 2-1 16,-2 0-4-16,0 1-1 0,-1-1-5 0,-3 1-4 0,0 0-3 15,-1 0-2-15,-1 1-2 0,-1 0 1 0,-1 1 0 0,0-2-3 0,-2 1 5 16,0 1-2-16,0-2 1 0,0 2 5 0,1-2 2 0,-2 0 4 0,0-1 1 16,0-2 5-16,-1 1-3 0,1-2 3 0,2-1 3 0,-1 0-2 15,2-1 8-15,0 1 2 0,1-2 1 0,0 0 0 0,1-2-4 0,1 0-4 16,2-1-3-16,0-1-3 0,0 1-2 0,3-1 1 0,-1-1-3 16,1 0-1-16,0-1-3 0,1 0-2 0,1 0-1 0,0 1-4 0,1 0 0 15,0-1-4-15,1 0-1 0,-1 0-2 0,1-1-1 0,1 1 4 0,-1 0 1 16,0 0 4-16,2 0 3 0,1-1 1 0,0 0 1 0,-1-1 3 15,2 1 0-15,0-1 1 0,1 1 1 0,0 0-1 0,0 1-2 0,1 0 4 16,-1 1 1-16,3 0 0 0,-2 0 1 0,1 0-2 0,0 2-3 0,1 0 2 16,1 2-3-16,0 0-3 0,1 1 0 0,-1 1-2 0,1 0-1 15,1 2 2-15,-2 0 1 0,2 1 0 0,0 2 2 0,-1 0-3 0,1 1-1 16,-2-1 0-16,0 0-1 0,-1 1 3 0,-1-1 1 0,0 0 2 0,0 0-2 16,0 0 2-16,0 0 0 0,-1-1 0 0,-1-1 1 0,1 0-3 15,0 0 2-15,-1 0-1 0,0 0 1 0,-1-1 2 0,1-1 2 0,-2 0 0 16,1-1-1-16,-1 0 3 0,0-1-4 0,-1 0 4 0,-1-1 0 15,0 1-4-15,0-3 0 0,-1 1 2 0,1 0 0 0,-1-1 1 0,0-1 2 16,1 1 0-16,-2-1 1 0,1 1 0 0,0-1-1 0,-1 1-3 16,1-1 0-16,-1 0-6 0,-1 0-8 0,1 0-1 0,-1 1-7 0,0-1-2 15,-1 0 3-15,0 0-3 0,0 0-2 0,0-1-2 0,0 1-5 0,0-1-7 16,-1 1-8-16,0-1-9 0,2 0-12 0,-2 0-15 0,1 1-18 16,1-1-22-16,-1 0-31 0,0 0-36 0,1 0-37 0,-2 0-34 0,2 0-6 15,0-1 54-15,0 1 66 0,-1-1 64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06:28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120 0,'-3'1'14'0,"1"1"-4"0,-1 1-2 0,2-2 0 0,-1 1 2 15,0 0 2-15,1-1 4 0,0 0 3 0,0 0-4 0,0-1-1 16,0 1-6-16,1-1-6 0,-1 1 1 0,1 0-2 0,0-1-1 0,0 0 1 16,0 1-2-16,0-1 4 0,0 1 5 0,0 0 3 0,0 0 10 0,0 0 4 15,1 0 10-15,-2 0 7 0,1 0 4 0,0 1 9 0,-1-1 1 16,1 2 1-16,-1-1 1 0,0-1-2 0,1 2-3 0,-1-1-4 0,1 0-6 16,-1 0-7-16,1 0-8 0,-1 1-5 0,0 0-8 0,0-1-3 0,1 2-4 15,0-1-5-15,-1 0-2 0,1 1 0 0,-1 0-1 0,1 1 2 16,-1-1-1-16,1 1 1 0,0-1-1 0,0 2-1 0,0-3-3 0,-1 1-2 15,1 0 3-15,-1 0-3 0,1 0 3 0,0 0 0 0,0 2 0 0,0-2 3 16,-1 2 0-16,1-1 1 0,0 0-1 0,0 2 1 0,0-1 1 16,-1 0-2-16,1 1 2 0,-1 1-1 0,1-2 0 0,-1 1-1 0,1-1 2 15,-1 2-2-15,1 0-1 0,-1 0 4 0,0 0-2 0,1 1 1 0,-1 0 0 16,0 0 0-16,0 0 0 0,0 1 1 0,0-1 4 0,0 2-2 16,0-1 3-16,0 1-2 0,1-1 0 0,-1 2 0 0,1 0-5 0,0-1 4 15,0 3-1-15,0-1-2 0,1 2 0 0,0-2 1 0,-1 1 4 0,1 0 0 16,1 1 2-16,0-1-4 0,0-1-5 0,-1-2 0 0,0-1-2 15,0-1 5-15,-1 0-2 0,1 0 3 0,1-1-3 0,0 0-2 0,-1 0-4 16,1 0 3-16,-1-1 1 0,1 1 0 0,0 0 3 0,0 1-5 16,0 0 2-16,-1 1 2 0,0-1 0 0,0 0 3 0,0 1 4 0,1 0-4 15,-1 1 0-15,0 0 0 0,0 1-3 0,-1-1 5 0,0 2-1 0,-1-1 2 16,1 2-2-16,-1-1-2 0,-1-1 2 0,1 0 2 0,-1 0 1 16,1-1-5-16,-1 1-1 0,1-1-3 0,-1-1-4 0,1 0 7 0,0-2-3 15,0 1-1-15,0-1-3 0,1 0-4 0,0 0 3 0,0 0-2 0,0 0 4 16,0 0-4-16,0 0-6 0,0 0 0 0,1-1-5 0,-1-1-6 15,0 1-2-15,1-1-8 0,-1 0-8 0,0 0-4 0,1-2-9 0,-1 1-9 16,0-3-14-16,1 2-16 0,0-1-12 0,0-2-7 0,1 0 3 16,-1 0 12-16,2 0 23 0,-1 0 24 0,1-2 21 0,0 0 17 0,1-2 2 15,-1-2-78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15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1 1 0,'0'0'0'0,"0"0"0"16,0 1 2-16,0 0-1 0,1-1 0 0,-1 0 0 0,2 0 1 15,-1 0 1-15,0 0-1 0,2-1-2 0,-2 0 1 0,1 1 2 0,0-2-1 16,1 0 2-16,-1 0-2 0,1 0 2 0,0 1-3 0,-1-1 3 0,2 0-1 15,-1 0-1-15,1 0 1 0,0 0-4 0,0 0 4 0,0 0 0 16,-1 0 0-16,2 1 2 0,-2 0-3 0,1 0-1 0,-1 0 2 0,1 0 1 16,0-1-1-16,0 2 2 0,0-2-1 0,1 1-2 0,-1 0 1 15,0 1-4-15,0 0 1 0,0-2 0 0,2 1 1 0,-1-1-2 0,0 1 1 16,0-1-1-16,0 1-1 0,1-2 5 0,-1 2-3 0,0-1-1 0,0 0 0 16,1-1 0-16,0 1 1 0,-1-1 2 0,1 1 3 0,0-1-6 15,-1 1 1-15,1 0-2 0,-1-1-3 0,0 2 7 0,0-2-2 0,-1 2 0 16,1-1 0-16,-1 1 0 0,-1 0-1 0,1-1 3 15,-1 1 1-15,0 0-3 0,-1 1 1 0,1 0-1 0,-2 0-1 0,2 0 3 0,-2 0 2 16,2 0-3-16,-2 0 0 0,1 0 2 0,0 0-4 0,-1 0 7 0,-1 0 5 16,2 0-1-16,-1 0 4 0,0 0-2 0,0 0 0 0,1 1-2 0,-1-1 3 15,1 0-3-15,0 1-4 0,-1-1 0 0,2-1-5 0,0 1 5 16,0 0-4-16,0-1 1 0,1 1 0 0,0-2-3 0,0 0 0 0,0 1 0 16,1-1 1-16,-1 1-2 0,1-1 3 0,1 0-1 0,-1-1 1 15,2 1 0-15,-1-2-4 0,0 2 4 0,1 0-4 0,-1-1 2 0,0 1-2 16,1-1 4-16,0 1-4 0,0 0-2 0,1 0 5 0,0 0-7 0,-1 2 4 15,1-1 1-15,0 0-4 0,1 0 4 0,0 0-1 0,1 0 1 16,-1 1-1-16,1 0 0 0,0 0 2 0,1 1-2 0,-1 0-2 0,1-1 2 16,-1 1 1-16,1 0 2 0,1 0 4 0,0-1-3 0,1 1-2 15,2 0-2-15,-2 0 3 0,1 0-1 0,0 0 2 0,-1 0 1 0,2 0-2 16,-1 0 1-16,1-1 2 0,-1 1-1 0,2-1 0 0,0 0-1 16,0 0-2-16,1 0-1 0,0-1 5 0,-1 1-3 0,0-1-3 0,0 0 4 15,0-1-9-15,-1 1 4 0,0-2 1 0,1 2 2 0,-1-2-1 0,1 1 1 16,0 0-2-16,-1 0-4 0,0 0 3 0,1 1-2 0,-2-1 5 0,1 1-3 15,-1-2 2-15,1 2-1 0,-2-2 3 0,2 1 3 0,0 0-1 16,1 0 1-16,0 0-3 0,-1 0 0 0,0 0 0 0,0 0-2 0,0 0 4 16,0 0-2-16,0 1-1 0,0-1 2 0,0 1-3 0,-1 0 0 0,3-1 1 15,-1 1 0-15,0 0-4 0,0-1-1 0,-1 0-2 0,0 1-5 16,-1-1 0-16,2 1 0 0,-2 0-3 0,2 0 0 0,-2 0 5 0,1-1-2 16,1 0 4-16,-1-1 6 0,0 2-3 0,0-1 3 0,0 1-1 0,0-1-2 15,-2 2 3-15,0 0 3 0,0-1 1 0,-1 1 2 0,1-1-2 16,0 2-2-16,-1-1 2 0,0 1 0 0,0-1 4 0,-1 2 2 0,0-1 2 15,0 1 3-15,-1 0 2 0,1 0 0 0,-2 0-3 0,1 0 7 16,0-1-3-16,0 0 3 0,1 0 1 0,-1 0-10 0,1 0 1 16,0 0 2-16,0-1-5 0,2-1-1 0,-1 1-2 0,1 0-2 0,0-2-2 15,0 2 2-15,-1-2 2 0,1 1-4 0,1-2 2 0,0 1-3 0,0-1-2 16,1-1-2-16,-1 2-2 0,1-1-12 0,0 0-3 0,0 0-4 0,0 1-4 16,0 0 5-16,1 0 0 0,-2 1 2 0,0 0 1 0,0 1 6 0,1 0 2 15,0 0 6-15,1 0 9 0,0 0-3 0,-1 0 3 0,0 0 1 16,1-1-3-16,1-1-1 0,-1 1 2 0,0-1 2 0,-1 1-2 0,2-2 3 15,0 1-1-15,2-1-3 0,0-1 1 0,0 0 0 0,-1 0-1 16,1-1 1-16,-2 1 0 0,1 0-2 0,1-1 1 0,-1 0-1 0,2 0 3 16,0 1-3-16,0-1-2 0,1 1 2 0,-1 0-6 0,0 1 5 0,1 0 5 15,-2 0-2-15,2 1 7 0,0 0-6 0,0 0 0 0,0 1-2 16,0-1 1-16,0 1 2 0,0 0-3 0,0 0 3 0,1 0 0 0,1 1 9 16,0-1 4-16,0-1 2 0,0 2-3 0,-3-3-4 0,1 1 1 0,-1 0-2 15,0-1 5-15,1 1 2 0,-1-1 3 0,0 1-2 0,1-2-1 16,-2 1-3-16,-1 0-3 0,-1-1 7 0,0 1-1 0,1-1 1 0,-1 0 2 15,-1 0-2-15,1 0 3 0,-1 1-3 0,0-1 3 0,-1 0-4 16,-1-1-1-16,-1 1-2 0,1 0-1 0,-1 1 0 0,0-1-4 0,-1 1 0 16,-1 1-4-16,1-2-4 0,0 1 1 0,-1 0-2 0,-1 0 0 0,0 0 0 15,-1 1-5-15,-1 0-6 0,0 0-8 0,-1 0-13 0,1 1-10 16,-2 0-3-16,0 0-10 0,0 1-3 0,-1 0-1 0,0 1 4 0,-1 0 9 16,-1 1 16-16,1 0 13 0,-1-1 3 0,-1 2-61 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40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34 215 0,'-2'0'23'0,"2"0"-14"0,-1 0-2 0,1 0-1 0,0 0 1 16,0 0-1-16,0 0 3 0,0 0-3 0,0 0 2 0,0 0 2 0,0 1 5 16,0-1 11-16,0 0 9 0,0 0 5 0,-1 0-2 0,1 1-1 15,0 1-7-15,0-1 2 0,0 1 2 0,0 0 0 0,-1 0-5 0,1 0-4 16,-1-1-7-16,1 0-7 0,0 0-6 0,0 0-4 0,0 0 1 16,1-1-4-16,-1 1 0 0,1 0 1 0,-1 0-2 0,1 0 4 0,0-1-1 15,1-1 2-15,1 0 1 0,-1 0-2 0,0-1 4 0,1 1-2 0,-1-1 0 16,2 0 1-16,-1-2-3 0,1 1 3 0,0 0-3 0,-2-1 3 15,2 1 1-15,-2-2-1 0,1 1-1 0,1-1-2 0,0 1-2 0,0-2 1 16,-1 1 4-16,0 0 1 0,-1 0 0 0,2-1 0 0,-1 1-2 0,-1 0 2 16,2-1 2-16,-1-1 3 0,-1-1-1 0,0 0-1 0,1-1-2 15,-3 2-2-15,2 0 2 0,-1 3 0 0,-1-1-1 0,-1 3-4 0,0-1-1 16,0 0-2-16,-1 2-2 0,0-1 5 0,-1 2-2 0,0-1 0 0,-1 0-2 16,1 1 0-16,-2 0-1 0,2 1 3 0,-2 0 1 0,1 0-4 15,-1 1 3-15,0 0-2 0,2 0 1 0,-2 0 0 0,1 0 1 0,-1 1-2 16,1 0 2-16,0-2 3 0,0 3 0 0,0-1 3 0,1-1 2 0,-1 2-2 15,2 0-1-15,-1-1-1 0,0 2-3 0,1-1-1 0,-1 2 3 16,1-1-2-16,0 0-2 0,0 2 5 0,1-1-6 0,-1 0 1 0,1 2 2 16,0 0-2-16,1 0 2 0,-1 1 0 0,1 1 0 0,0 1-1 0,0-1 0 15,0 1 1-15,0 1-2 0,0 0 1 0,0-2 1 0,0 2 0 16,1 0 2-16,-1-1 2 0,0-1-2 0,1-1 7 0,-1-1 0 0,1 0 2 16,-1-1 1-16,1-1-2 0,-1 0 1 0,0-2-2 0,1 1 0 15,-1-1-3-15,0 0 0 0,1-1-3 0,-1-1-1 0,1 0 0 0,-1 0-2 16,1-1 0-16,-1 0 0 0,0 0-1 0,2-1 2 0,0 1 1 15,-1-1-2-15,2 1 2 0,-2-1 0 0,2-1-2 0,1 0 3 0,-1 0 3 16,2-1 2-16,1-2 1 0,0 1 2 0,1-2-4 0,1 0-7 0,-1-2-17 16,2 0-33-16,0 0-34 0,1 0-52 0,0-2-18 0,2-2 26 15,-1 0-285-1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40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4 8 123 0,'0'0'53'0,"-1"-1"-26"0,0 0-19 16,-1 0 7-16,0 1-5 0,0-1-3 0,1 0 0 0,-1 0-4 15,-1 0 1-15,0 0 2 0,1 0 1 0,-1 1 0 0,0 0-1 0,1 0 3 16,-1 0 2-16,0 0 7 0,1 0 5 0,-2 1 8 0,1 1 4 0,1-1 4 16,-2 0-1-16,1 0 3 0,1 0-6 0,-2 1-3 0,2 0-3 15,-1 0-7-15,0 0 3 0,0 1 0 0,0 0-1 0,0-1 0 0,1 1-7 16,-1 0-4-16,0 1-4 0,0 0-2 0,2 0-6 0,-2 2 1 0,0-1 0 16,1 0-5-16,-1 3 5 0,-1-1-3 0,2 1 0 0,-2 2 4 15,1 0-2-15,1 1-2 0,-2 1 2 0,1 0-1 0,0 2-2 0,-1-2 4 16,2 1 0-16,-1 0-4 0,-1-1 4 0,3 0-2 0,-2-2-2 0,1-1 0 15,1-1 2-15,0-1-1 0,0-1 2 0,1-1 0 0,0-1-6 16,0 0 1-16,1-2-4 0,0 0 0 0,0 0 1 0,1-1 3 0,0-1-2 16,-1 1 2-16,2-1 1 0,0-1-2 0,0 1 5 0,0-1 0 0,1 0 3 15,-1-1 1-15,1 0 2 0,-1 1 3 0,2 0 2 0,-2-1 0 16,1 0-5-16,1 0-1 0,-2 1-5 0,2 0 0 0,-1-1 3 0,0 1 0 16,-1 0-1-16,1 1-1 0,-1-1 0 0,0 1-1 0,0 0 2 15,-1 1 4-15,-1 0-2 0,0 0 3 0,0 0 2 0,0 1 3 0,0-1 4 16,-1 1 5-16,0 1-4 0,0-1 1 0,-1 2-2 0,0 0-6 15,-1-1 3-15,1 2 0 0,-1-1-4 0,-1 0-1 0,0 0 1 0,1 1-6 16,-2-1 2-16,1 1 4 0,0-1-7 0,-1 1 0 0,1-1-7 0,-2 1-8 16,2 0-7-16,-2 0-6 0,2 0-7 0,-1-1-8 0,0 0 1 15,0 0-3-15,-1 0 0 0,2-1 3 0,0-1-3 0,1-1-2 0,-1 1-3 16,1-1-4-16,1-1-7 0,0-1 2 0,1-1 13 0,1 0 11 0,1-2 17 16,0-1 11-16,0-3 0 0,3 0 1 0,-1-1-3 0,2 0 1 15,0-1-2-15,1-2-1 0,0 0-262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39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0 257 0,'-2'2'15'0,"-1"1"-7"0,-1 1-5 0,2-2 0 0,-1 0 5 0,1 0-4 15,0 0-2-15,1-1 3 0,0 0-6 0,0 1 2 0,-1-1 3 0,1 1-2 16,-1 0 0-16,1-1 1 0,0 2-2 0,-1-1 1 0,1 1 6 16,-1 0-2-16,1 1 6 0,-1 0 4 0,1 1 1 0,-1 0 2 0,0 1 0 15,1 1 0-15,1 0-4 0,-2 1 0 0,1 1-4 0,0 0 0 0,0 3 1 16,0 1-2-16,1 1-1 0,0 1-1 0,0 1-5 0,1 0 1 16,0 0 0-16,-1 1-1 0,1 0 0 0,1-1 1 0,-2 0-2 0,1-2 2 15,-1 2-2-15,1-3 0 0,0 1-1 0,-1-2-1 0,0 0-1 0,1 0-1 16,-2-1 2-16,1-1-3 0,0-1 1 0,-1-2 4 0,1 0-3 15,-1-3 2-15,1 0 0 0,0-2-2 0,0 0-2 0,0-1 2 0,0 0-4 16,0-1-1-16,0 0 1 0,1 0-2 0,-1 0 2 0,1-1 4 0,1 0 3 16,-1-1 6-16,1 0 11 0,-1-2 1 0,1 0 0 0,1-3 5 15,0 2-8-15,-1-2 0 0,1 0-1 0,0-1-4 0,0-1 2 0,0 1 0 16,-1-1 3-16,2 1-2 0,0-2 2 0,-1 1-4 0,1 0-2 16,-1-2 1-16,1 0-4 0,-1-1 3 0,1 1-2 0,-1-2-2 0,1 0-3 15,0-2 1-15,0 1-2 0,0-1 2 0,-1 1 1 0,-1 0-2 0,1 0 3 16,-2 0-1-16,1 0 3 0,-1 2 1 0,0-1 0 0,0 2-1 15,-1 1-3-15,0 1 3 0,-1 1 1 0,-1 3 6 0,1 0 8 0,-1 0 4 16,0 1 0-16,-1 2-5 0,0-2-2 0,0 2-1 0,-1 0 2 0,0 1 3 16,-1 0-1-16,0 1-3 0,0 1-6 0,-1 1-2 0,1-1-2 15,-1 2-1-15,0 1 0 0,-1-1 4 0,0 1 0 0,1 0 2 0,-1 0 3 16,0 0-4-16,0-1 0 0,1 1-8 0,-1-1-4 0,2 1-3 16,0 0-1-16,1-1 1 0,1 0-2 0,-1 0 0 0,2 0-4 0,1 0-1 15,1-1-7-15,-1 1-10 0,1 0-15 0,1 0-20 0,0 1-18 0,1 1-19 16,0-2-10-16,1 1-8 0,0-2-3 0,2 2 1 0,0-2 16 15,0 1 24-15,1-2 28 0,0 0 26 0,-1 1 10 0,1-2-289 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39.2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1 63 0,'-1'-1'183'15,"0"1"-171"-15,0 0-4 0,1 0 0 0,0 0-1 0,-1 0-3 16,1 0 0-16,-1-1-3 0,0 1-1 0,1 0 5 0,0 0-3 0,-2 0 1 16,1 0 1-16,-1 1-3 0,0 0 0 0,0-1 6 0,0 1-3 0,-1 0 7 15,1-1 5-15,0 1-1 0,-1 0 9 0,1 0 2 0,0 0 6 16,0 1 5-16,-2-1-1 0,2 1 0 0,-1-1-2 0,1 1-1 0,-1-1-5 15,1 1-1-15,0 1-7 0,0-1-6 0,0-1-2 0,1 2-4 0,-1 0-3 16,0 0-1-16,0 1 0 0,0 0-3 0,1 0 3 0,-1 1-2 16,0 1-2-16,-1 1 3 0,2 2-2 0,-2 1 2 0,1 0-2 0,0 2 2 15,0 1-2-15,-1 0 0 0,0 1 3 0,2 1-4 0,-2 0 1 0,1 1 0 16,0-1-3-16,1-1 1 0,1 0 1 0,-1-3-2 0,1-1 1 16,1-1 2-16,-1 0-4 0,1-1 2 0,0 0 1 0,0-1-2 0,1-2 1 15,0 0 2-15,-1-2-2 0,1 1-2 0,0-1 2 0,0-2-2 16,1 1 1-16,-2-1 3 0,1 0-3 0,1-1 0 0,-1 0 0 0,0 0 1 15,1-1 2-15,0 0 6 0,0-1-5 0,0 1-1 0,0-1 2 0,0-1-3 16,1-1 6-16,-1 1 2 0,1-1-2 0,-1 0-3 0,1-1 2 16,-1 1-2-16,0-1 3 0,1 0 5 0,-2 0-4 0,1-1 2 0,0 0-1 15,-1 0-3-15,0-3 5 0,0 1 2 0,0 0-3 0,-1 0-2 0,0-2 2 16,-1 0-7-16,1-1 6 0,-1-2 4 0,0 1-2 0,0-1 3 16,-1 0 1-16,1 0-3 0,-1 0 0 0,0 1 2 0,0-1-3 0,0 1 0 15,1 1 1-15,-1 0-7 0,0 3 4 0,1 1-2 0,-1 0-2 0,0 1 0 16,1 2-1-16,0-1 0 0,0 2 0 0,0 0 3 0,-1 1 1 15,1 0 3-15,0 2 1 0,0 0-1 0,-1 0-6 0,1 0-9 0,0 0-12 16,-1 0-19-16,-1 0-12 0,1 1-12 0,-1 1 1 0,0 0 7 0,0 1 6 16,0 0 8-16,0 0 2 0,1 0-2 0,0-1-3 0,0 0-10 15,0 0-11-15,1-1-2 0,0 0 12 0,0-1 13 0,2 0 21 0,-1 0 9 16,1 0 1-16,0-1 3 0,1-1-6 0,0-2-277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3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4 399 0,'-1'-1'121'0,"0"-1"-67"0,1 1-28 0,0 0-5 16,0 1 2-16,0 0-3 0,0 1 0 0,1-1-1 0,1 0 1 0,-1 0-3 16,0 0 2-16,1 1 4 0,-1 0 8 0,0 0 12 0,1 0 8 15,-1 1 1-15,0 1-1 0,0-2-1 0,0 2 4 0,0 1 5 0,0 0 6 16,-1 0-1-16,0 3-5 0,-1 2-8 0,-1 0-13 0,1 4-10 0,-2 0-6 15,1 3-10-15,-1 0-5 0,-1 2-4 0,0-1-2 0,1 2 0 16,-1-1 1-16,1 2-3 0,0-2-2 0,-1 2-3 0,1-2-7 0,-1 0-2 16,1-1 0-16,-1-2 0 0,0 1 2 0,0-3 3 0,0 0 2 0,-1-1 6 15,1-2 2-15,-1-1 0 0,0 0 2 0,1-1-4 0,-1-1 1 16,1-1 1-16,0-1-5 0,1-1-6 0,0 0-7 0,0-2-13 0,1 0-10 16,0 1-8-16,1-1-9 0,0-2-12 0,-1 0-10 0,1 0-5 0,1 0-2 15,-1-2 3-15,0 0-6 0,0-1-11 0,0 0-7 0,1-1-6 16,-1-1 5-16,1-1 23 0,-1 0 26 0,1-1 24 0,0-1 20 0,0-1 10 15,0-1 1-15,0 0 1 0,1-1-2 0,0 1-57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38.7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0 299 0,'-2'0'13'15,"1"1"-3"-15,-1 0-5 0,0 0 2 0,1 0 6 0,0 0-2 0,0-1 2 16,0 0 3-16,1 1-2 0,0 0 6 0,0 0 7 0,-1 0 0 16,0 0 1-16,0 0-5 0,0 1-5 0,0-1-6 0,0-1-6 0,1 1 2 15,-1 0-7-15,1 0-1 0,0-1 0 0,-1 1-3 0,1 0 5 0,0 0 0 16,-1 1 1-16,1-1-1 0,0 1-1 0,0 0 1 0,-1 0 1 16,0 0 1-16,-1-1 1 0,1 1-2 0,-1 0-3 0,0 1 1 0,0-1-1 15,0 1-1-15,-1 1 3 0,1-1-2 0,1 1-3 0,-2-1 3 16,1 1 1-16,-1 0 0 0,1 0 4 0,0 1 2 0,0 0-1 0,0 2 5 15,0 1 1-15,0 1 2 0,0 1 3 0,0 1-1 0,0 3 0 0,1 0 1 16,0 2 2-16,0 2-2 0,0 1 1 0,0 2-1 0,1 0-4 16,0 0 0-16,0 2-2 0,1-2-3 0,1 3-2 0,-1-3-1 0,1 2-3 15,0-1 1-15,1-1 2 0,-1-1 0 0,0 0 1 0,0-3 0 16,0 1 0-16,-1-1 0 0,1-2 2 0,-1 1-3 0,1-3-1 0,-1 0-3 16,0-1 1-16,-1-1-1 0,0-1 1 0,1-3 0 0,-1-1-4 0,0-3 2 15,0 1-2-15,0-2-2 0,1 0 3 0,-1-2-4 0,0 0 0 16,1 0-2-16,-1 0 3 0,1 0 6 0,-1 0-2 0,1-1 3 0,0-1-2 15,0 0 0-15,1-1 2 0,-1-1 2 0,1 0 0 0,0-1-1 0,-1-1-3 16,1 1-1-16,0-1 2 0,-1 0 0 0,1 0 3 0,-1 0-1 16,0-1 1-16,1-1-1 0,0 0 0 0,0 0 8 0,0-1-3 0,-1-1 2 15,0 0 1-15,1-1-4 0,-1 1 4 0,1-1-1 0,-1 1 6 0,0-2-1 16,1 1-1-16,0-1 1 0,0 0-4 0,1 1-1 0,-2 1 2 16,2 1-2-16,0 1-4 0,-1 0 1 0,0 1-2 0,1 0-1 0,1 0 4 15,-2 2-1-15,1 0-4 0,0 1 1 0,-1 0-3 0,1 3-2 0,0-1 4 16,-1 1 0-16,0 0 0 0,0 1 0 0,0 1 0 0,0 0 1 15,-1 1 3-15,1 0 7 0,-1 3 1 0,0 0 3 0,1 2 3 16,0 1-4-16,0 0 0 0,-1 2 3 0,0 0-5 0,1 0 1 0,0 0-2 16,0 0-6-16,-1 1-1 0,1-1 0 0,-1-1-3 0,1 0 1 0,0 0-5 15,0-1 1-15,0 0-4 0,1 1 5 0,0-1-2 0,-2 0-3 16,2 0 6-16,-1-1-8 0,0-1 4 0,0 1 0 0,0-1-1 0,0-1 3 16,1 1 1-16,-1-2 1 0,-1 1 0 0,1 1 4 0,-1-1-1 0,1 0-1 15,-1-2 1-15,1 2-4 0,-2-2 0 0,1 0 1 0,0 1-4 16,0-2-2-16,-1-2 1 0,1 2-9 0,1-2-3 0,0 1-7 0,-1 0-10 15,0-1-1-15,2-1-3 0,-1 0-5 0,1-1-8 0,0 0-7 0,2-3-17 16,-2-1-19-16,2 0-13 0,0-1-17 0,1 0-12 0,-1 0 2 16,1 0 22-16,1-1 30 0,-1 0 33 0,0-1 24 0,1 1-267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22:38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1 138 254 0,'-1'-1'21'15,"1"1"-7"-15,0-1-6 0,0-1 0 0,0 0-2 0,0-2-1 0,0 1 3 16,0-1 1-16,0-1-1 0,1 1-1 0,-1 0 0 0,0 0 5 16,0 0 5-16,-1 1 7 0,1 0 0 0,-1 1 1 0,-1 0-2 15,0 1-6-15,0-1-3 0,0 0-1 0,-1 0-5 0,0 0-5 0,0 1 1 16,1-1-3-16,-1 0 1 0,-1 0 3 0,2 1-3 0,-2-1 0 16,1 0-3-16,1-1 2 0,-2 1-1 0,2 0 0 0,-1-1 3 0,0 1-5 0,0 0 1 15,2-1 1-15,-1 0 0 0,-1 0 3 0,1 0 1 0,1-1 0 16,-1 2 0-16,1-1 1 0,-1 0 1 0,1 1 0 0,0 0 0 0,-1 0-1 15,2 0-3-15,-1-1 5 0,-1 2-3 0,1-1 1 0,0 0 3 16,-1 0-5-16,1 0 5 0,1 2-2 0,-1-2 3 0,-1 1 0 0,1 0 0 16,-1-1 0-16,0 1-2 0,1 0-4 0,-2 1 0 0,1-1 0 0,0 1-2 15,0 0 1-15,0 0 0 0,-1-1-1 0,-1 1 1 0,2 0-1 16,-2 0-1-16,1 0 0 0,-1 0-1 0,0 0 1 0,1 0 1 0,-2 0 1 16,2 0-2-16,-3 1 0 0,2-1-1 0,-1 1 0 0,1 0 0 0,-1 0 1 15,0 1 0-15,0 0-2 0,0 0 1 0,1 1-1 0,-1 0-1 16,1 0 1-16,0 1-4 0,0 0 2 0,1 0-1 0,0 1 2 0,1 0 0 15,-1 2 0-15,0 0 1 0,0 1-3 0,1 1 1 0,0 2 2 16,0 0 2-16,-1 2 0 0,2-1 0 0,-2 2-3 0,0 1 1 0,1 0 0 16,0-1 1-16,0 2 2 0,0-1-6 0,0 0 3 0,2 1-2 0,-1-2-1 15,0 0 5-15,1 1-3 0,-1-3 0 0,1 2-1 0,0-2 0 16,1 0-1-16,-1 0 3 0,1-2 1 0,0-1-1 0,-1 1-1 0,0-1-1 16,1 1 2-16,1-1 2 0,0 0 3 0,0-1 0 0,-1 0-4 0,2 0 4 15,0 0-4-15,-1 1 4 0,0-1 3 0,1 1-4 0,1 0 3 16,-2 0-4-16,2 0-1 0,0 1 1 0,0 0 2 0,0 0 0 0,1 1 0 15,-1 0-1-15,0-1-3 0,1 0 2 0,-2 0 0 0,2-2 1 0,-1 1 0 16,1-2-2-16,-2 1-2 0,1-2 3 0,-2-1 0 0,2 1 0 16,-1-3 2-16,-1 0-4 0,0-1 2 0,1-1 3 0,0 0 6 0,-1-2 6 15,1 0 8-15,1-2 3 0,-1 0-7 0,2 0 3 0,0-3-6 0,0 0-2 16,2-1 2-16,-2 0-6 0,1-1-5 0,2-1 0 0,-1 0 1 16,1-1-1-16,0-1 1 0,1 0-2 0,0 1-3 0,-1 0-5 0,0 1-15 15,0 1-19-15,-1-1-22 0,1 0-25 0,0 1-21 0,-1 0 9 16,1 0 21-16,-1 1 23 0,1-2-280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8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2 703 26 0,'-12'5'42'0,"-3"4"-11"0,-6 1 25 0,2 0 30 0,0-3 22 15,-1 1 12-15,-1 0-6 0,0-2-11 0,-1 0-7 0,-1-1-9 16,-1-1-7-16,-1 0-5 0,0-1-11 0,0-2-8 0,2-1-11 0,0 0-11 16,0-1 0-16,0 0-1 0,-1-3 10 0,2 0 7 0,-1-1 2 15,1-1 3-15,1-1 3 0,1-1 6 0,-1 0 6 0,1 0 6 0,0-1 4 16,2-1-5-16,1 0-2 0,1 1-5 0,2-2-12 0,0 0-9 0,3-1-15 16,0-1-17-16,3-2-12 0,2-2-7 0,0 0-5 0,3-1 0 0,2-2-3 15,1-2 0-15,1 1 1 0,3-1-1 0,1-1 4 0,2 1-3 16,1-3 2-16,3 0 3 0,0 1 1 0,4 1 4 0,1-1 5 0,1 1 2 15,2-1 1-15,0 1 2 0,3-1-1 0,0-1 0 0,1 2 2 16,0-1 0-16,2 2 0 0,1 2 1 0,0 1-1 0,0 1-4 0,1 1-2 16,0 2-2-16,0 2 0 0,2 0 0 0,1 2-1 0,-1 2 2 0,0 3-2 15,-2 2-2-15,0 2-3 0,0 2-4 0,0 2 2 0,0 2-1 16,-1 2 3-16,1 3-1 0,-3 2-3 0,0 3 2 0,-1 1 1 0,-2 2 2 16,1 1 2-16,-1 1 2 0,-3 2-1 0,0 2-3 0,-1 2 1 0,-3-1 4 15,-1 1-7-15,-2 1-1 0,-1-2-6 0,-3-2-13 0,0 1-1 16,-4-1-7-16,-2 0-4 0,-2 0-1 0,-2-1-8 0,-4 1-3 0,-1 0-8 15,-3 0-11-15,-1 0-11 0,-2 2-13 0,-4-2-11 0,0 1-7 16,-2-1 2-16,-1 1 2 0,-1-2-10 0,1 0-22 0,-1 0-45 0,0-1-35 16,0 0 29-16,-2 0 45 0,2-1-19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8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76 0,'-1'2'9'0,"-2"-1"-10"0,0 2-2 0,2-1-1 16,0-1 4-16,-1 1-1 0,1 0-5 0,-1 1-2 0,1 0-1 0,-2 1 0 16,1-1 0-16,-3 2-25 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5:14:08.2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45 94 0,'-4'-1'135'0,"-1"1"-46"0,-2 0-6 16,1-1 4-16,1 1 21 0,1 0 23 0,0 0 1 0,0 0-6 15,2 0-19-15,0 1-27 0,-1-2-16 0,2 1-17 0,0 0-19 0,0 0-19 16,1 0-18-16,1 0-18 0,0 0 0 0,0 0 7 0,2-1 15 16,0 1 19-16,-1-1 6 0,3-1 7 0,-2 1 5 0,3-1 5 0,-1-1-5 15,1 0-4-15,2 1-5 0,-1-1-9 0,0 0-3 0,1 0 1 0,1 0-5 16,0-1-1-16,0 2 3 0,1-1-5 0,1 0 1 0,0 1 1 0,1 1-7 16,0 0-2-16,-1 1 1 0,-1 1 1 0,0 0-1 0,0 2 1 15,-1 0-4-15,-1 0-6 0,0 2-3 0,0 0-4 0,-1 1-1 0,-2 0 2 16,1 0 0-16,-2 2-3 0,0 0 3 0,-1-1 5 0,0 1 5 15,-1-1 7-15,-1 0 2 0,0 0 2 0,-1-1 3 0,0 0 2 0,-1 1 1 16,0 0 2-16,-1 0 0 0,-1 1-1 0,0-1 0 0,-3 2 1 0,1-1-2 16,-1-1 1-16,-1 2-4 0,-1-1-2 0,1 0-4 0,-2 1-2 15,1 0 2-15,-1 0-2 0,-1 0 3 0,-1-1-1 0,1-1 1 0,0 0 2 16,0-1 1-16,0-1 3 0,1 0 1 0,1-1 5 0,1-1 2 0,1-1 1 16,2 1 7-16,-1-2-2 0,1-1-1 0,2 1 0 0,-1-2-7 15,1 1-2-15,1 0-2 0,1-1-6 0,0-1-5 0,0 1-7 0,0-2-4 16,1 0 3-16,1-2 1 0,1 1 4 0,0-3 2 0,1 1 2 0,0 0 2 15,2-1 0-15,0 0 5 0,0 1-1 0,2-2 2 0,0 1 6 16,0-1-5-16,2 1 7 0,-1 0 1 0,1 0 1 0,0 0 4 0,-1 0-2 16,0 2-3-16,1-1 0 0,1 0-2 0,-1 1-1 0,1 1 1 0,0 1-2 15,0 0-5-15,0 1-4 0,0 1 2 0,0 1-7 0,-1 0-2 16,1 0 1-16,1 2-4 0,-1 0 3 0,0 0-1 0,0 0 2 0,1 2-3 16,-1-1 1-16,0 2-10 0,1-1-16 0,-1 0-21 0,-1 1-27 0,-1-1-26 15,-1 1-27-15,-2 0-32 0,-1-1-30 0,0 0-27 0,-1 1-25 16,0-1 17-16,-1 1 54 0,-2-1-51 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31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0 1255 0,'-8'9'293'0,"-2"4"-99"0,-2 3-56 0,3-3-29 15,1-5-19-15,1 1-22 0,1-3-17 0,1-1-23 0,2-3-19 0,1 1-24 16,2-3-45-16,0-1-38 0,0-2-40 0,3-2-43 0,0-3-52 0,0-4-105 16,0-5-50-16,1-4-395 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23.8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25 1 0,'-1'-2'8'0,"-1"-1"30"0,0 0-28 0,0-1-8 0,-1 2-2 0,2-1 3 16,-1 0-3-16,1 2 3 0,0-1-2 0,-1 1 0 0,1 0-1 0,-1 0 2 15,1 1-2-15,-1 0-2 0,0 0 1 0,0 1-4 0,0 0 4 0,0 0 0 16,0 1 0-16,1 0-7 0,-2 0-11 15,2 1-11-15,-2 0 30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14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 0,'0'0'0'0,"0"0"0"0,0 0 0 0,0 0 0 0,-1 0 0 0,1 0 0 16,0 0 0-16,0 0 0 0,0 1 0 0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12:14.5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 0,'0'-1'0'0,"1"1"0"0,-1 1 0 0,0-1 1 0,0 0 10 16,0 0-5-16,0 0 0 0,0 1-2 0,0-1-4 0,0 0 2 15,0 0 3-15,0 0-5 0,0 0 3 0,0 0-1 0,0 0-7 0,0 0 7 16,1 0-2-16,-1 0-3 0,0 0 3 0,1 0 1 0,-1 0-2 0,0 1 0 16,0-1 3-16,0 0-4 0,0 0 0 0,0-1-3 0,0 1-3 0,0 0-3 15,0 0 4-15,-1 0 7 0,1 0 0 0,0 0 0 0,-1 0 0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29:30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0,'-14'0'12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01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 458 0,'2'0'99'0,"2"0"-69"0,2 0-23 0,0 1-3 0,1 0 1 0,1 0 2 16,0-1 2-16,1 0 1 0,-1 0-5 0,1 0-1 0,0 0-1 15,0 0-1-15,1 0 0 0,-1-1 1 0,0 0 1 0,1 0 0 0,-1 0 2 16,0 0 0-16,0-1 2 0,0 1 4 0,-1-1 1 0,1 0 1 0,-1 1 0 16,0-2-7-16,1 2-5 0,-1-2-6 0,-1 1-15 0,1 0-20 15,-2 0-29-15,1 1-43 0,-1-1-35 0,1 0 16 0,-2 0-90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29:23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78 0 0,'-14'0'16,"-14"0"-16,0 0 15,14 0-15,-14 0 16,14 0-16,-14 0 0,14 0 0,-14 0 15,-14 0-15,14 14 0,14-14 16,-14 0-16,-41 14 0,27 0 16,28-14-16,-28 14 0,14-14 0,0 14 15,0-14-15,0 0 0,0 14 0,1 0 16,13-14-16,-14 14 0,0 0 16,-14 0-16,28 0 0,-28 0 0,14 0 0,0 0 15,0 0-15,14 0 0,-41 0 0,27 13 16,14-13-16,-14 0 0,0 0 15,14 0-15,-14 0 0,28 0 0,-28 0 16,28 0-16,-14 14 0,0-14 16,14 14-16,-14 0 0,14 0 15,0-14-15,-14 41 0,14-27 16,0 14-16,0 14 0,0-28 16,-14 14-16,14-14 0,0-14 15,0 0-15,-14 14 0,14 0 0,0-1 16,0-13-16,-14 14 0,14 14 0,0-14 0,0 14 15,0-28-15,0 14 0,0 14 16,0 83-16,0-83 0,0 14 16,0 0-16,0 14 0,0 13 0,28 85 15,-28-15-15,0-13 16,0-70-16,0 13 0,0 1 16,0-14-16,0 14 0,0-1 15,0-27-15,0 70 0,0-98 0,0 42 16,0-29-16,14 1 0,-14 0 0,0 0 15,14 0-15,-14 0 0,0 0 16,0 13-16,0 15 0,0-14 0,-14 28 16,-14-1-16,14 29 0,-14-70 0,1 56 15,-1-15-15,0 15 0,0 0 0,14 13 0,0 1 0,0-28 16,-14 27-16,28 1 0,-28 97 16,0-97-16,14-70 0,14 42 15,-14-42-15,0 13 0,0-13 0,0-14 16,14 0-16,0 0 0,-14 0 15,14 0-15,0-14 0,0 0 16,0 0-16,0 0 16,0 0-16,14 0 0,-14 14 15,14-28-15,0 13 16,-14 1-16,0 0 0,0 0 16,0 0-16,0 0 15,0 0-15,0 0 0,14 14 16,-14-14-16,0 14 0,14-28 0,-14 28 15,0 0-15,14-14 0,-14 14 0,0-14 0,14 13 16,-14 15-16,0-28 16,0 0-16,0 0 0,14-14 15,-14 14-15,0 14 0,14-14 0,-14 14 16,14 0-16,0 0 0,-14 0 16,14 0-16,0 13 0,-14-27 15,28 98-15,14-14 16,-42-70-16,28 14 0,-14-15 0,0 15 15,-1-28-15,15 42 0,-14-42 16,0 0-16,-14 0 0,14 14 16,14 0-16,-14-28 0,0 0 15,-14 14-15,14 0 0,0-14 16,0 0-16,0 14 16,0-14-1,0 0-15,83 14 16,-69 0-16,28-14 0,-14 0 0,126 28 15,-85-28-15,182 41 16,-153-13-16,42-14 0,-99 0 0,57 0 16,-42 0-16,0-14 0,13 28 0,-13-14 15,-28 0-15,14-14 0,-28 14 16,14 0-16,-14-14 0,-1 14 0,-13-14 16,-14 14-16,14-14 15,0 0 1,0 0-1,0 14 1,0-14-16,0 0 0,0 14 16,0-14-16,0 14 15,70 14-15,-70-28 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0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42 11 85 0,'-6'0'19'0,"0"1"-3"15,-1 0-1-15,2 0 4 0,1 0 1 0,0 1-3 0,1-1-5 16,0 1-6-16,0-1-5 0,0 2-3 0,1-2-3 0,-1 1-4 0,1 0 4 15,0-1 1-15,-2 1 0 0,2 0 3 0,-1-2-1 0,0 2 2 0,0-1 1 16,0 0 1-16,0 0 0 0,-1 1 2 0,0-1 4 0,0 1 8 16,0 0 11-16,0-1 8 0,0 1 5 0,0 0-2 0,0 0-4 0,0 0-7 15,1 1-8-15,0-1-7 0,-1 1-6 0,1 0-6 0,1-1-3 0,-1 2-2 16,1-1-3-16,-1 2-4 0,-1 1-5 0,1 0-8 0,0 0-6 16,0 0-3-16,-1 2 2 0,-1-1 3 0,1 0 2 0,-1 2 4 0,0-1 1 15,0 1 8-15,0 0 3 0,-1 0 4 0,0 0 4 0,-1 0 0 0,0 1 3 16,-1 0-1-16,0 1 0 0,0 0 2 0,-1 0 0 0,0-1 3 15,-1 1 3-15,0-2 1 0,-1 2 4 0,0-1 1 0,0 0 2 0,-1 1 1 16,2-2-1-16,-2 2 2 0,0-1-2 0,0 1-4 0,-1-1-2 0,0 1-2 16,-1-2 0-16,1 0-1 0,-1 0-1 0,1-1 0 0,0 0-1 15,0 0 2-15,-1-1 3 0,1 0 2 0,0-1 6 0,-2 1 3 0,0-2-1 16,-1 1 1-16,-1 0-3 0,-1-1 1 0,-2 0 0 0,0 2 5 16,0-2 3-16,-1 2 2 0,0-1 0 0,-1 2-5 0,-1-1-6 0,0 0 0 15,-2 1-3-15,0 0-2 0,1 0 2 0,-2 0-4 0,1 0 3 0,0 0 0 16,-2 0-3-16,0 1-4 0,1-1-2 0,-1 0 2 0,0-1 1 15,-2 1 7-15,0-1 2 0,0 0 7 0,-1 1 6 0,1-1 7 0,0 0 4 16,0 1 2-16,-1-1 6 0,1-1-3 0,0 1 6 0,0-1 8 0,-1 1-4 16,0-1 3-16,0 0-3 0,-1 0-2 0,2 1-3 0,-1 0-2 15,1-1-8-15,-3 2-6 0,0-2-6 0,0 0-7 0,0 0-3 0,2 1-6 16,1 0-5-16,0-1-1 0,-1 1-3 0,0-1 1 0,1 1 5 0,-2-1 4 16,0 0 3-16,-1 0 2 0,-1 0 2 0,0-1-3 0,0 1-1 15,-3-1-1-15,1-1-5 0,-2-1-6 0,1 1 1 0,1-1-6 16,-2 1 0-16,1-2-4 0,0 1-4 0,-1-1-1 0,1 0 0 0,0 0 2 15,-1 0 3-15,0 1 4 0,2-1-5 0,-1 1-3 0,-2 1-7 0,1-1-2 16,-1 1-1-16,1 0 0 0,0 0-2 0,0 0 3 0,2 1 5 0,-1 0 3 16,0 1 5-16,0 0 4 0,-1-1-2 0,1 2 2 0,0-1 0 15,0 0 0-15,-1 0 3 0,-1 1-2 0,1-1 0 0,0 1-4 0,1-2-1 16,2 0 0-16,0 0-3 0,1-2 7 0,0 1-5 0,0-1 4 16,-1-1 2-16,1 1-3 0,-1-1 0 0,0 0-2 0,-2 0-1 0,0 0 0 15,-1-2 3-15,1 0 2 0,-1 0 3 0,2 0-5 0,-2 0-14 0,2 1 5 16,-1-1-2-16,0 1 6 0,1 0 14 0,-2 0-1 0,2 0-3 15,-1-1 0-15,0 2 0 0,0 0-3 0,-1 1 1 0,0 0 0 0,0 0-1 16,3 1 0-16,-1 1-1 0,1 0-1 0,2 0 0 0,1 0 4 16,0-1 0-16,2 1-1 0,1 1 2 0,1 0-3 0,2-1 1 0,1 2 0 15,2 0-3-15,1 0-1 0,-1 0-1 0,1 2-3 0,0-1 3 0,2 0 1 16,0-1-2-16,2 1-1 0,2-1-9 0,-1 2-9 0,1 0-12 16,1 0-5-16,-2 0 3 0,3 0 1 0,-1 2 10 0,-1-1 1 0,2 2 4 15,0-1 2-15,-1 0-1 0,1 1 3 0,0 1 1 0,0 0 4 0,0 2 5 16,-1-1 4-16,0 1 3 0,0 2 2 0,-1 0 0 0,0 1 4 15,2 1-1-15,-1-1 2 0,0 1 1 0,1-1-1 0,1 1 1 0,1-1-1 16,-1 3-2-16,1-1 2 0,1 1 0 0,1-2 3 0,1-2 0 0,0-1-4 16,2 0-3-16,0-1-2 0,0 2-1 0,1 0-2 0,1-1 4 15,0 2 0-15,2 1-2 0,-1 0 0 0,2 0-5 0,1 2 1 0,0-1 2 16,1 0-1-16,0 2 2 0,2 0 2 0,-1 2-3 0,2 0 0 16,0 2-1-16,0-1 0 0,0 1-2 0,1 1 0 0,0-1-2 0,1 0 0 15,-1-1 2-15,1 1 1 0,0 0 0 0,1-2 1 0,0 1-5 0,0-1 2 16,1 1-3-16,0-1 0 0,0-2 3 0,1 1 0 0,1-2-2 0,0-1-1 15,0-1 1-15,2 0-4 0,-1-1 2 0,0-1-1 0,1-1-3 16,2 0 2-16,0-1 1 0,1 0 3 0,-1 1-1 0,2-3 4 0,0 2 0 16,1-2-1-16,1 1 8 0,2 0 0 0,-1-1 0 0,2 1 4 15,0-1-4-15,0 0-2 0,0-1-1 0,1 1 2 0,0-1-4 0,2 0 4 16,-1-1 1-16,1-1-3 0,-2 2 1 0,0-2-2 0,0 2 1 0,0-1-1 16,-1 0 2-16,3 2 0 0,-1 0-1 0,1-1-2 0,-2 0 2 15,1-1 1-15,0 0 0 0,1-1 3 0,0 0-2 0,2 0 1 0,-1-1 2 16,2-1-2-16,0-1 2 0,2-1 1 0,1 0-2 0,-1-1 0 15,1 0 0-15,-1-1 0 0,0-1-2 0,0-1 2 0,0 2-2 0,0-3-2 16,1 2-1-16,-1-2 0 0,0 0 2 0,0 1 1 0,1-2 4 0,2 1-1 16,-2 0-2-16,2 1 0 0,-1-1-2 0,2 0 2 0,1 1 1 15,-1-1-3-15,1-1-6 0,-2 1-1 0,0-1-7 0,0 1 0 0,2-1 7 16,-1 1-1-16,0 0 6 0,1 0 3 0,1 0 2 0,0-1 1 0,1 0-1 16,-1 0 3-16,2 0 1 0,-2-1 6 0,2 0 1 0,-3 0-2 15,0-2 1-15,0 1-3 0,0 0 0 0,1 0 1 0,-2-1-1 0,1 1-3 16,-1 0 2-16,1-1-3 0,2 2 2 0,-1-1 1 0,1 0-4 15,1 2 2-15,1-1-5 0,-1 0 0 0,0 0 3 0,-1 1 2 0,2 0 3 16,0 0-5-16,-1 1 1 0,1-1-5 0,-1-1 0 0,1 0 7 0,1 1-2 16,0-2 0-16,-1 0 0 0,2 1-2 0,-1-1 1 0,0 0 4 15,-1-2-4-15,-1 1-4 0,0 0-1 0,0 0-5 0,-1-1 4 0,-1 0 4 16,1-1 5-16,0 1-3 0,1-1 1 0,-2 0-2 0,1 0-3 0,1 0 5 16,1-2 0-16,-3 1 0 0,1 0-4 0,-2-1 0 0,0 0-2 15,1-1-3-15,-1-2 4 0,0 0-2 0,0 1 2 0,-1-3-1 0,3 1 1 16,-1 0 1-16,-2-1-1 0,3-1 1 0,-1 0-1 0,0 0-3 15,0-1-1-15,-2 1 2 0,-1 0-4 0,0-1 2 0,-1 1 4 0,1 0-3 16,-3 0 4-16,1 2 1 0,-1-1-2 0,-2 1 5 0,1 2 2 0,0 0-1 16,-2 0-2-16,1 2 4 0,-1 0-7 0,0 1 0 0,1 0 3 15,0 0-5-15,-2 1 2 0,-1-2 1 0,0 2-1 0,1-3 0 0,-1 1 0 16,2-1-2-16,0-1-1 0,0 0-1 0,-1 0-6 0,1-2 1 0,-1-1-2 16,2 0 5-16,0-1 2 0,-2 0 2 0,1 0-4 0,1 0-4 15,-2-1 2-15,1 0-3 0,-1 0 1 0,-2 0 3 0,0-1-1 0,-1 2 2 16,-2-1 4-16,0 0 0 0,-2 3 1 0,-1 0 2 0,0-1-3 0,-1 2 0 15,0-1 2-15,0 2-2 0,-2-1 6 0,1 0-2 0,-1 0-2 16,-2-1-1-16,1-1-1 0,-1 0 2 0,1-1 4 0,0-1 1 0,2-1-2 16,-1-2 1-16,2 0-3 0,-2-2 3 0,2 0 0 0,0-2 0 0,0 0 0 15,0 0-3-15,0-1 2 0,0 0-2 0,1 1 1 0,-1 0 0 16,1-1-4-16,0 0 0 0,-1 0-5 0,-1 0-1 0,-1 0 0 0,0 0 0 16,-1 1-1-16,-1 2 1 0,-1 0 2 0,-1 0 1 0,0 0 4 15,-1 1 1-15,0-1 1 0,-2 0 1 0,0 0 0 0,-1 1 0 0,0 0 3 16,0 0 10-16,-1-1 7 0,-1 0 9 0,1 1 4 0,-1-1 3 0,0 2 3 15,-1-1 1-15,0-1 6 0,0 1 0 0,0-1-2 0,0-1-4 16,-1 0-5-16,2-3-4 0,-1 0-4 0,0-2-6 0,0 0-3 0,0-1-3 16,1 0-5-16,-1-2 0 0,1 0-1 0,0-2-4 0,0 0 2 15,1 0-6-15,-1 0 0 0,-1 0-3 0,1 1 0 0,0 1 1 0,1 2-1 16,0 2 0-16,0 1-2 0,0 2 0 0,-1 1-3 0,1 1-1 0,-1 0 1 16,-1 1-1-16,2 2-2 0,-2 1-1 0,0 1 0 0,0 1 2 15,0 0 6-15,-2 3 4 0,1-1 3 0,-1 1 2 0,-1-1 2 0,0 1 0 16,0-1 1-16,-1 0 3 0,0 0 0 0,-1-2 1 0,2-2 7 0,-2-1-1 15,1 0 3-15,0-2-2 0,1 0-5 0,1-2-1 0,-1-2-6 16,1-1 0-16,0-2-2 0,-1 0-1 0,0 0 1 0,0 0-3 0,-1-1 1 16,0-1-3-16,-1 1 0 0,-1 0-4 0,-1 1-2 0,-1 1-2 15,-1 3-3-15,-1 1 1 0,-1 3 5 0,-1 2-1 0,-2 2-2 0,-1 3 10 16,-1 1-3-16,-4 2 5 0,-2 2 8 0,-1 1-3 0,-2 4 3 0,-2 0 5 16,0 3 2-16,-3 0 5 0,0 1 7 0,-2 1 2 0,0 1 2 15,-2-1 2-15,1 1-1 0,0 0-1 0,2-2-6 0,-1 1-12 0,1 0-6 16,-1 0-4-16,4-1-2 0,-2 0 1 0,2 0-1 0,0-2-2 0,-1 1-4 15,1-2 1-15,0 1 0 0,1-1 0 0,0 0 0 0,-1-1 0 16,1 0-3-16,-1 0 1 0,0-1 0 0,-1 0 1 0,1 1-4 0,1-1-6 16,-1 1-8-16,1 1-21 0,-1 0-21 0,0 0-37 0,0 3-56 0,1 0-67 15,0 1-86-15,-1 2-63 0,1 1 47 0,-2 2-100 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6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9 2283 89 0,'-4'0'29'0,"0"-1"-21"0,0 1-2 0,1 0 1 0,2-1-2 15,1 1-2-15,1-1 2 0,1 1-2 0,-1-2 2 0,3 0 1 16,0-1 0-16,1 0-1 0,1-1 2 0,1 1-3 0,0-2 2 0,1 1 4 16,1-1 1-16,-1 0 1 0,2 0 0 0,1-1-2 0,0 0-2 0,0 1 3 15,1 0-3-15,1-1-2 0,1 0 1 0,-2 0-5 0,2 0 1 16,-1 1 4-16,2-1-2 0,1 0-1 0,0 2 1 0,1-1-6 0,0 2 2 16,1 0 3-16,0 1-1 0,0 2 1 0,0 0 2 0,0 2-2 0,3 1 2 15,-1 0-1-15,2 2 0 0,1 0-1 0,-1 2-1 0,-1 1-4 16,2 1 2-16,0 0 3 0,-1 2-4 0,2-1 2 15,1 1-3-15,0 1-5 0,1-1 2 0,-1 2 5 0,2 1-1 0,-1 0 4 0,0 1 3 16,2-1-5-16,-1 0 2 0,0 1-4 0,1-1-1 0,-1 1 1 0,1-1 0 16,1 1 1-16,-2-2-1 0,0 0 1 0,-2 0 0 0,1-3-2 0,-1 0 1 15,0-1-3-15,0-1 0 0,-1 0 5 0,0-1 5 0,-1 0 9 16,1 0 9-16,-2 0 7 0,2-1 3 0,-1 2 1 0,1-1-2 0,0 1-1 16,0 0-1-16,1 0-1 0,1-1 1 0,1 2 0 0,1-2-3 15,2 0 1-15,-1-1 0 0,0 1-2 0,2-2-1 0,-1-1-4 0,3-1-3 16,0-1-1-16,0 0 10 0,0 0 8 0,1-2 1 0,1 0 3 0,1-1-8 15,-1-1-6-15,3 1-2 0,-1-2-7 0,1 0 0 0,0 0-7 16,-2-1-7-16,1 1-4 0,0-2-4 0,0 2-1 0,1-1 5 0,0 2 4 16,2-1-2-16,1 0 1 0,0 1-10 0,2-1-5 0,0 0-16 15,2 0-11-15,0 0-13 0,0-1-7 0,1 0-14 0,-1 0-17 0,0-1-4 16,0 1-8-16,1-2 11 0,-1 0 9 0,0 1 11 0,0-2 5 0,-1 1 18 16,0-1 17-16,-2 0 12 0,-3-1 10 0,-1 0 4 0,-1 0 3 15,-1-2 10-15,-2 0 15 0,-1 0 16 0,-2-1 19 0,1-1 10 0,-3 0 6 16,1-1 0-16,-2 0 1 0,0 1-3 0,0 0-8 0,0 0-6 0,0 0-12 15,-2 0-9-15,-1 0-9 0,1 0-7 0,0-2-5 0,1 0-6 16,1-1-5-16,-2 0-3 0,-1-1 1 0,0 0-2 0,1-1 3 0,-1-1 0 16,-1 0 1-16,1-2-2 0,-3 0-1 0,0-1-2 0,-1-1-1 0,-1-1 4 15,-1-1 0-15,0 0 5 0,-1-3 5 0,-3 0 5 0,-1-5 6 16,-2-3 6-16,0 0 5 0,-2-2 7 0,-1 0 10 0,0-1 5 0,-1-2 4 16,0 0-2-16,-2-1-11 0,0 0-3 0,-2 0-9 0,0 0-4 0,0 0 2 15,-2 1-1-15,-1 0-3 0,0 1-5 0,-1 2-8 0,0 0-8 16,-2 1-1-16,1-1-3 0,-2 1-6 0,0 0-2 0,0 0-6 0,-1 1-8 15,-2 0-4-15,0 0-3 0,-1 1-5 0,-2 0 2 0,0 0 0 0,-3-1 2 16,-1 0 7-16,-1 2 7 0,-2 0 4 0,-4 2 6 0,0-1 2 16,-2 2 2-16,-2 1 2 0,2 0 3 0,-3 2 0 0,0-1 2 0,0 2 1 15,-1 1-4-15,-2 0-2 0,2 1-1 0,-2 1-1 0,1-2 2 16,-1 2 4-16,0 0-3 0,-1 2 4 0,1 0-3 0,0 0-1 0,0 3-1 16,-1-1 0-16,0 1-1 0,0 0-2 0,0 1 0 0,2 1-3 0,-1 0-1 15,-1 0-2-15,0 1-1 0,-1 1-4 0,0 1-1 0,-1 1 0 16,-2-1 1-16,0 1 2 0,-1 1-1 0,-1 0 1 0,0 1-2 0,-1 0-2 15,-1 1-1-15,-1 1 0 0,-1 2-2 0,0 1 0 0,0 0 0 0,-2 2-2 16,-1 1 5-16,-1 2 4 0,-1 0 0 0,-2 3 6 0,-2-1-3 16,-2 3-4-16,-3 0 3 0,1 1-3 0,-2 2-1 0,1 0-1 0,0 1 2 15,-2 0-1-15,1 2 3 0,-1 0 1 0,-1 2-2 0,-1 0-1 16,0 1-1-16,0-1-4 0,0 2-3 0,3 1-2 0,0 0-2 0,0 1 6 16,0 0 2-16,1 1 2 0,0 0 5 0,0-1-2 0,1 0 2 15,1 1-1-15,1-1-1 0,1 1 1 0,2 0 4 0,-1 0 2 0,2 1 2 16,-1-2 1-16,2 0-1 0,-1-2-1 0,0 1 0 0,1 0 0 0,0 1-2 15,1 0-1-15,2 0-1 0,0 1 2 0,4 0 2 0,-1 1 2 16,1 0 0-16,1 2 0 0,0 0-1 0,1 0-1 0,-1 3 0 0,-1 1 0 16,2 1 0-16,2 1-2 0,0 0-1 0,3 2-1 0,0-2-1 0,3 2 0 15,2-1 3-15,1 0 0 0,3-2 0 0,-1 0 3 0,2-1-2 16,1 0 0-16,1 2 1 0,2 0 0 0,1-1-1 0,0 2-1 0,2-1 0 16,1 0 1-16,2 0-3 0,0 0 2 0,2 0-1 0,1 0 0 0,0 1 1 15,2 3 1-15,-2 0 1 0,2 2 1 0,0 0-1 16,-1 1-2-16,1-2 0 0,1 1 3 0,1 1 1 0,1 0 0 0,2-1 0 0,2 0-1 15,-1-1-2-15,3 1 2 0,1-1-2 0,1 0-1 0,0 0 1 0,3 1-3 16,-1 0 2-16,2-1-1 0,1-1-6 0,1-2-16 0,3-2-20 16,1 0-33-16,1-1-28 0,2 0-25 0,1-1-15 0,1-2-7 0,1 0 5 15,2 0 32-15,1-2 30 0,1 1 40 0,1 0 20 0,0-1-93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5.4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7 57 0,'-1'1'60'0,"-1"0"-53"15,1 0-7-15,0 1 1 0,0-1 4 0,1 0-2 0,0 0 0 0,0 0-1 16,1 0-3-16,0 0 3 0,0 0 0 0,1 1 0 0,0-2-3 0,1 1 2 16,1 0-1-16,-1-1 1 0,1 0 5 0,0 0-4 0,2-1 1 15,-2 0-1-15,2 0 0 0,0-1 5 0,0 1 2 0,0-1 5 0,-1 1 0 16,0-1 0-16,0 0 1 0,0 0 1 0,-1 0 2 0,0 1 2 0,0 0-2 15,0 0-2-15,0 1-4 0,-1-1-6 0,0 0-1 0,0 1-2 16,0-1-3-16,1 1 1 0,-1 0-4 0,-1 0 3 0,1 1-7 0,-1-1-5 16,0 1-7-16,-1 0-7 0,0-1 2 0,0 0 2 0,0 1 7 15,-1 0 4-15,0 0 3 0,1 0 2 0,-2 0 3 0,1 1-1 0,-1 0 2 16,0 1 0-16,0 0-1 0,0 0 3 0,-1 1-2 0,0 1 4 0,-1 0-2 16,0 0-1-16,1 0 1 0,-2 0-2 0,2 0 2 0,-1-1-2 15,0 0 3-15,1 0-1 0,0-1-2 0,1 0 1 0,-1-1-6 0,1 0-2 16,1 0-1-16,-1 0 1 0,0-1 3 0,0 0 3 0,0-1 3 0,1 1-2 15,-1-1 2-15,-1 1-1 0,1-1-1 0,0 0 3 0,0 0 0 16,-1 0-1-16,2 0 0 0,-1 0 1 0,0 0-3 0,-1-1 2 0,2 1 0 16,-1 0-1-16,1-1 2 0,-1 1-3 0,1 0 1 0,0 0-4 15,-1 0 3-15,2 0-1 0,-1-1 0 0,1 1 0 0,0-1-102 0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3.5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14 1053 0,'-2'1'236'0,"2"0"-138"0,0 0-71 0,0-1-27 15,0 1-11-15,3 1-1 0,-1 1 1 0,1 2 9 0,2 0-1 0,1 0 0 16,-1 2 2-16,2-1-2 0,0 1 1 0,0 1-3 0,1 0-5 0,0 0-14 16,0 0-18-16,0 1-23 0,0 0-21 0,0 0-7 0,0 1 4 15,0 0 17-15,-1-1 21 0,0 1 21 0,1-1 17 0,-2 0 9 0,0-1 6 16,0 0 4-16,0 0 10 0,0 1 5 0,0-2 11 0,-2-1 9 0,1 1 3 15,-1-2 7-15,0 0 0 0,0-1-4 0,-1-1-8 0,0 1-6 16,0-2-1-16,0 0-3 0,-2-1 8 0,2 0-2 0,-2 0-6 0,0-1-5 16,1-1-8-16,-2 1-4 0,1-1 5 0,-1 0-1 0,1 0-3 0,-1 0 4 15,0-1-1-15,0 1 6 0,0-2 0 0,0 0-4 0,-1 0-4 16,0-1-5-16,1-2 0 0,-2 1 1 0,0-1 2 0,1-1 2 0,-2 0 3 16,2-1 6-16,-2-1 6 0,1 1 9 0,0 0 1 0,-2-3-1 15,1 1-3-15,1-2-5 0,-2-1-4 0,2-1-3 0,0-1-8 0,0-1-8 16,1-1-5-16,0-1-6 0,1 0-2 0,0 3-2 0,2 1-1 0,0 2-13 15,0 1-18-15,1 2-21 0,0 1-34 0,-1 0-26 0,1 1-36 16,1 0-40-16,-1-1-37 0,0 1-35 0,1 1 6 0,0-2 59 0,0 2-15 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3.1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-1 1259 0,'-1'1'327'0,"0"1"-208"0,0 0-89 15,1 0-26-15,2 2-2 0,-1 1 0 0,2 0 4 0,0 1 1 0,0 1-3 16,1 0-3-16,-1 1-5 0,1 1-13 0,0 2-26 0,-2 0-38 0,1 1-39 16,-2 1-48-16,0 1-42 0,-2 1-25 0,0 1-4 0,-3 3 27 15,0 0 56-15,-1 1 57 0,-3 1 48 0,0 0 33 0,0-1 19 0,-1 0 20 16,0-3 20-16,0-3 22 0,0-1 12 0,0-2 9 0,2-2-3 15,0-2-5-15,2-1-5 0,1-3-13 0,0-1-18 0,2-1-22 0,0-2-32 16,1-1-47-16,-1-2-27 0,2-3-27 0,0-1-17 0,0-3 22 0,2-4 21 16,1 0-38-16,0-4 127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2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40 1 0,'-2'1'180'15,"1"-1"-155"-15,1 1-42 0,2-1-12 0,1 0 3 0,2 0 17 16,1-1 7-16,3-1-1 0,2 0 1 0,2-1 3 0,1-1-1 0,2-1 0 0,0 1 4 15,1 0-2-15,2-1 0 0,0 0 2 0,1 1 2 0,0-1 5 16,0 1 8-16,1 0 9 0,1 0 9 0,0 1 17 0,-1-1 8 0,1 0 11 16,-1 1 14-16,-1 0 3 0,1 1 3 0,-1-2-4 0,-1 2-9 15,1-1-15-15,0 0-13 0,1 0-8 0,-2 1-12 0,0-2-8 0,-2 1-5 16,0 0-8-16,-1 0-3 0,1-1-1 0,-1 0-3 0,-1 1 2 16,-2 0-5-16,0 0-12 0,-2 0-17 0,-1 0-24 0,-1 0-21 0,-3 1-27 15,0 0-28-15,-2 0-23 0,-2 1-21 0,0 0 19 0,-1 0 39 0,-2 0 39 16,-2 0 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2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62 313 0,'-1'0'112'16,"3"-1"-44"-16,-1 1-32 0,2 0 5 0,2 0 7 0,1 0-7 0,0-1-5 15,2-1-6-15,2 1-7 0,0-1-6 0,3 0-8 0,1-2-4 0,1 0-4 16,0 0 0-16,-1 0-3 0,2 0-5 0,-1 0-6 0,0 0-10 15,1 0-7-15,0 0-4 0,0 0 3 0,-1 0 8 0,0 1 7 0,-1 1 6 16,0 0 5-16,-2 1 2 0,-1 0 5 0,-1 1 6 0,-1 1 9 0,-2-1 8 16,-1 2 12-16,-2 0 10 0,-2 0 16 0,1 0 21 0,-2 1 20 15,-1-1 8-15,0 1 0 0,0 1-16 16,-2 1-20-16,-1 1-16 0,-1-1-20 0,-2 3-12 0,-2-1-11 0,-1 0-8 0,-1 0-6 0,-1 1-9 0,-2 0-9 16,0-1-11-16,0-1-9 0,-1 1-12 0,0-2-14 0,0 0-13 15,0 1-17-15,0-2-14 0,0 0-13 0,1 1-9 0,-1 0-3 16,1 0 5-16,0 0 7 0,0-1 10 0,0 0 15 0,1 0 16 0,0 0 23 0,-1 0 22 15,3-1 13-15,0 0-43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2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-1 908 0,'-4'2'189'0,"0"1"-116"0,0 1-46 16,1 0-6-16,2-1-5 0,-1 1-7 0,2 1-3 0,1 0 0 16,0 3-1-16,0 0-3 0,1 1-1 0,1 3-3 0,-1 1 0 0,0 2-10 15,1 0-21-15,0 3-27 0,0 0-36 0,0 3-20 0,1 1-16 0,-1 1 2 16,1 1 11-16,-1 3 14 0,1-1 13 0,-1 2 24 0,0-2 20 0,-2-1 21 15,2 0 18-15,-2-1 5 0,0 0 1 0,-1 1 1 0,0-1 3 16,0 0 1-16,-1-3-3 0,1 0 1 0,0-1-2 0,0-2-2 16,0-2 5-16,1 0-4 0,0-3 2 0,1-3-1 0,-1 0-1 0,0-4-7 15,1-1-12-15,-1-2-8 0,1-2-2 0,0-1 5 0,-1-1 10 0,1-3 8 16,0 0-34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1.3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9 712 0,'-2'1'316'0,"0"2"-123"0,-2 0-116 0,3-1-59 0,-1 0-10 16,1 0-11-16,-1 1-3 0,1 0 1 0,0-1-4 15,1 2 0-15,0-1-3 0,0 1-6 0,-1 0-13 0,0 1-16 0,0-1-19 0,0 2-14 16,0 0-13-16,-1 3-6 0,0-2-6 0,0 2 0 0,0 0 16 0,-1 1 17 16,0 1 31-16,0 0 21 0,1 0 12 0,-2 0 12 0,1 0 6 15,0-2 12-15,1 1 11 0,-2-2 12 0,2 0 8 0,0 0 8 0,1-2 6 16,0 1-2-16,-1-2-3 0,2-1-7 0,-1 0-15 0,2-2-10 16,-1 0-7-16,2-1-5 0,-1 1 2 0,1-1 5 0,1-1-2 0,1 0-6 15,0 0-8-15,0 0-7 0,0-1-3 0,1-2-3 0,1 0-5 0,0 0-8 16,1-2-3-16,1 0-5 0,-1 0-6 0,1-2-6 0,0 0-9 15,1 0-4-15,-1-1-5 0,0 1 0 0,-1-1 3 0,0 0 7 0,0 1 11 16,-2 1 10-16,-1-1 13 0,0 1 9 0,-1-1 10 0,-2 1 6 16,0 0 7-16,-2-2 11 0,0 0 12 0,0 1 12 0,-2-1 7 0,0 0 2 15,-1-1-6-15,0 1-6 0,-1 0-5 0,0 0-5 0,0 1-2 0,-2 0-4 16,1 1-4-16,0 0-7 0,-2 1-6 0,1 1-4 0,0 0-8 16,1 1-1-16,-1 1-7 0,2-1-10 0,-1 3-17 0,1-1-24 0,1 1-26 15,1 0-37-15,1 1-46 0,-1-1-45 0,2 0-12 0,-1 1 38 16,0 0-44-16,2 0 221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55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 7 180 0,'-1'-2'47'16,"-2"1"-26"-16,2 0-13 0,-1 1 0 0,1 0 9 0,0-1 8 15,1 1 5-15,0 0 2 0,0-1-2 0,0 1-1 0,0 0 3 0,0 0 10 16,0 0 15-16,0 0 20 0,0-1 13 0,0 1 9 0,0 0-1 0,0-1-8 16,0 1-5-16,0 0-9 0,0 0-8 0,0 0-10 0,0 0-10 15,1 0-10-15,-1 0-8 0,1 0-4 0,0 0-4 0,0 0-1 0,0 0-4 16,1 1 0-16,0 0-2 0,0 0 0 0,0 0 1 0,1 0-1 16,-1 0 0-16,0 0 0 0,1 1 1 0,-1-1-1 0,2 2 3 0,0-1 0 15,-1 0-3-15,1 2 3 0,0-1-4 0,0 1 3 0,0 1 1 0,1 0-1 16,-1 1-3-16,1 1-3 0,1 1 0 0,-1 0-5 0,0 1 0 15,-1 1-2-15,1 0-6 0,0 2 2 0,-1 0-1 0,0 1 1 0,-1 2 2 16,0 0 1-16,-1 0-2 0,-1 2 0 0,0-1-4 0,-1-1-2 0,1-1-1 16,-1 1 0-16,-1-1-2 0,0 0-1 0,-2-1-1 0,1-1-7 15,-1 0-5-15,-2-1-8 0,-1 2-13 0,-1-1-7 0,-2 1-10 0,0 0-3 16,-2 0 1-16,1-1-1 0,-1-1-3 0,-2 1-1 0,2-1-7 0,0-1-7 16,0 0-10-16,0-1-12 0,-1 0-9 0,1-1-12 0,1-1-18 15,-1 0-17-15,2-1 27 0,0 0-9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10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7 1 0,'-1'0'13'0,"0"-1"-5"0,0 1-3 0,1 0 2 0,0 0 0 0,0 1 11 15,0-1 15-15,0 0 16 0,1 0 18 0,-1 1 12 0,0-1 2 16,1 0-3-16,-1 0-5 0,1 0 7 0,-1 0 3 0,2 0 9 0,-1 0-3 15,2 0-16-15,0 0-14 0,0-1-21 0,1 1-13 0,0-1-9 16,1 0-10-16,-1 0-2 0,1 1 0 0,0 0-4 0,1-1 1 0,-1 0-1 16,0 0-2-16,0 1 1 0,-1-1-6 0,0 1-2 0,0-1-8 0,-1 1-2 15,1 0 1-15,-3 0 0 0,1 0 7 0,-2 1 2 0,1-1 4 16,-1 1 5-16,0-1 6 0,0 1 12 0,0 0 14 0,-1-1 0 0,1 1-5 16,-2 0-7-16,-1 2-13 0,0-1 0 0,-2 1-1 0,0 1 1 0,1 0-2 15,-2 1-1-15,1-1-1 0,-1 1 4 0,0 0-2 0,0-1 1 16,1 0 0-16,0 0 0 0,0-1-2 0,0-1 3 0,1 2-2 0,0-2-1 15,1 0-2-15,1 0-1 0,0-1 0 0,-1 1 0 0,1-2 2 0,1 1-1 16,-1 0-2-16,2-1 2 0,0 1 0 0,0-1 4 0,0 0-1 16,0 0 2-16,0 0-1 0,0-1 1 0,0 1 2 0,0 0 3 0,0 0 6 15,1 0 5-15,0 0 12 0,1 0 6 0,-1 0 6 0,1 0 2 16,-1 0-4-16,2 0 0 0,-1 0-5 0,0 0-2 0,0 0-7 0,0-1-1 16,2 1-6-16,-2 0-5 0,0 0-2 0,0 1-11 0,0-1-2 15,1 0-2-15,-1 0-1 0,0 0-1 0,1 0-1 0,-1 0-1 0,0 0-6 16,-1 0-1-16,1 0-4 0,-1 0 0 0,0-1 1 0,0 1 2 0,0-1 6 15,-1 1-1-15,0 0 6 0,0 1 0 0,0-1 5 0,0 1 7 0,-1-1 2 16,1 0 6-16,0 0 0 0,-1 0 2 0,1 0-4 0,-1 0-2 16,0 0-5-16,0 0-4 0,-1 0-1 0,1 1-3 0,0-1 1 0,-1 1-1 15,0-1 2-15,0 0-3 0,0 0-1 0,1 1-3 0,-1-1-6 0,1 1 0 16,0-1-8-16,0 1-1 0,0-1-7 0,0 1-4 0,1-1-1 16,-2 0-4-16,1 1 1 0,0-1 2 0,0 1 4 0,0-1 1 0,0 0 5 15,0 0 5-15,1 1 2 0,0-1 8 0,-1 0 0 0,0 0 2 16,0 0-1-16,1 1-2 0,0-1 4 0,0 0 3 0,0 0 0 0,0 0 1 15,0 0-2-15,0 0-4 0,0 0 1 0,0-1 0 0,0 1 0 0,1 0 0 16,-2 0-3-16,1 0 2 0,0 0-6 0,0 0-1 0,1 0 0 16,-1 0-4-16,0 0 4 0,0 1 3 0,1-1 3 0,0 0 2 0,0 0 4 15,-1 0 0-15,2 0-1 0,-1 1 1 0,-1-1-2 0,1 0-1 0,0 1 3 16,0-1-3-16,0 1 0 0,-1 0 5 0,1-1-5 0,0 0 2 16,-1 0 2-16,0 0-2 0,1 0 5 0,-1 0 1 0,0 0 4 0,0 1 4 15,0-1-1-15,0 0 1 0,0 0-4 0,0 0-3 0,0 0-4 16,0 0-3-16,0 0 0 0,0 0-4 0,0 0 1 0,0 0 0 0,0-1-1 15,0 1 1-15,0 0-1 0,0 0 0 0,0 1-4 0,0-1 2 16,0-1-10-16,0 1-6 0,0 0-6 0,0 0-9 0,0 0-4 0,0-1 1 16,0 1-3-16,0 0-2 0,0-1-2 0,0 1-7 0,0-1-7 0,0 0-9 15,-1 1-12-15,1-2-14 0,0 0-20 0,0 0-11 0,1-1-9 16,-1 0-6-16,0-2 18 0,1 1 27 0,0 0 33 0,0 0 32 0,0 0 20 16,-1 0 4-16,1 1 2 0,0-1 2 0,1 1 4 0,-2 0 0 0,1-1 2 15,0 1-1-15,0 0-3 0,0 1 2 0,-1-2-1 0,1 1 0 16,0 0 4-16,-1 1-3 0,1-1 1 0,-1 0 4 0,1 0 0 0,0 1 2 15,0 0 1-15,0-1 3 0,0 2 4 0,0-2 8 0,1 2 9 0,-1-1 5 16,0 0 6-16,1 1 3 0,-2 0 5 0,1 0 4 0,1 1 14 16,-1 0 8-16,-1 1 1 0,1 0 2 0,0-1-3 0,0 1 0 0,-1-1 5 15,1 1 2-15,0 0-2 0,1 1-3 0,-2 1-11 0,2-1-12 0,-1 2-6 16,0 1-6-16,0 1-5 0,1 1-5 0,-1 2-7 0,-1 0-5 16,1 3-3-16,0 1-4 0,0 0-7 0,-1 1-8 0,0 1-3 15,1 1-3-15,0 0 1 0,0 0 2 0,0 0-2 0,0-1-1 0,1 0-3 0,-1-1-3 16,0 0 0-16,1-1-1 0,-1-1-1 0,0-1 3 0,0 0 2 15,-1 0 3-15,1-2 4 0,-1 1 4 0,0-1 2 0,0 0-1 0,0-1-1 16,-1 0-2-16,0 0 1 0,0 0-7 0,1-1-4 0,-1 0-8 16,0-2-19-16,0 0-16 0,1-2-22 0,0 0-31 0,0-2-33 0,-1-1-41 15,1 0-36-15,0 0-7 0,0-1 34 0,1-1 58 0,1-1 61 16,-1-1 46-16,-1-3 14 0,2-1-26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9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169 947 0,'-1'0'332'15,"1"1"-208"-15,0 1-103 0,0-2-40 0,1 0-4 0,1 1 1 0,0-1 13 16,2 0 14-16,-1 0-2 0,1 0-4 0,0-2-6 0,0 0-11 0,0-2-10 16,0 0-13-16,0-2-3 0,1-1-6 0,-1 0 0 0,-1-2 5 15,1 0-2-15,-3-1 7 0,1-1 11 0,-1 1 11 0,-1-1 12 0,0 2 13 16,-2-1 9-16,0 1 12 0,0 1 12 0,-1 1 9 0,-2 0 9 0,0 0 5 15,0 2 1-15,-1-1-2 0,1 3-7 0,0-1-12 0,-1 2-12 0,1 1-11 16,-2 0-5-16,1 0-8 0,-1 1-7 0,1 0-5 0,-1 1-7 16,1-1-1-16,0 0-1 0,2 2-6 0,-1-1-8 0,1 1-8 0,0 1-11 15,-1 1-9-15,2 1-5 0,-1 1 0 0,0 1 1 0,2 2 7 16,-1 0 8-16,0 1 8 0,1-1 11 0,0 1 1 0,2 1 0 0,-1-1-3 16,1 1-3-16,1-1 1 0,0 0 2 0,1-1 6 0,0-1 4 15,1 0 5-15,0-2 5 0,0 1 0 0,1-2 4 0,1 0 2 0,0 0 1 16,0-2 3-16,0 0 4 0,1 0 4 0,0-1 12 0,1-1 17 0,-1 0 12 15,0-1 5-15,0-2 2 0,0 1-2 0,0-1 0 0,0 0 7 16,-2-2 3-16,1 1 2 0,0-1 1 0,1-1-2 0,-2 0 0 0,0-1-6 16,1 0-5-16,0-1-9 0,-1 1-9 0,0-2-4 0,0 2-11 15,-1-1-6-15,1-1-6 0,-1 1-5 0,-1 0 0 0,1 0-4 0,-1 0-1 16,0 1-5-16,0 1-3 0,0 2-2 0,-2 0-3 0,1 1-2 0,0 2-1 16,-1-1 0-16,0 2-8 0,0-1 1 0,0 1 3 0,0 0 6 15,0 1 4-15,0-1 1 0,-1 1-5 0,0 2-7 0,1 3 5 0,0 1-1 16,0 3 1-16,0 0-4 0,0 2-12 0,-1 2-13 0,1 0-15 0,1 2-13 15,-1 1-10-15,0 0-3 0,2 1-7 0,0 0-4 0,-1 0-6 16,1 1-7-16,0 0 3 0,0 0 5 0,-1 0 15 0,0 1 10 0,0-1 13 16,0-1 12-16,0 0 10 0,-1-1 15 0,0-1 10 0,1 0 8 0,0-1 5 15,0-1 1-15,0 0 4 0,-1-2 4 0,1-1 3 0,-1-1 4 16,0-3 13-16,1 1 2 0,-1-3 7 0,-1-1 5 0,1 0-9 0,0-2 0 16,-1 0-6-16,1 0-5 0,-1-2 0 0,0 1-2 0,0-1-4 15,0-1-7-15,-1 0-2 0,0 0-4 0,1-2 2 0,-2 1 0 0,1 0-1 16,-1-1 0-16,0 0 4 0,-1 0 5 0,0-1 10 0,0-1 19 0,-2 0 11 15,1 0 11-15,-1 0 2 0,1-1-4 0,-1-1-5 0,1 0-6 16,-1 0-4-16,0-1-5 0,2 0-9 0,-1-1-4 0,1 1-6 0,1 0-5 16,0 0-7-16,1 2-6 0,0 0-7 0,1 1-6 0,1 0-1 0,-1 0-5 15,2 0-1-15,-1 0 0 0,1-1-1 0,1 1 1 0,0-2 3 16,1 1-1-16,-1 0-2 0,2 0-2 0,0 1-9 0,0-1-11 0,1-1-15 16,0 0-15-16,2 0-16 0,0-1-11 0,0 0-8 0,1-1-11 0,1-1 11 15,0 0 21-15,1 0 28 0,-1-1-4 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9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9 645 0,'-3'2'215'0,"-1"2"-101"0,0 0-65 16,1 1-22-16,0 0-18 0,1-1-6 0,0 2-5 0,-1 0-2 15,3 1-4-15,-2 0-11 0,2-1-15 0,-1 2-18 0,1-1-18 0,1 0-17 16,0 1-12-16,0-1-6 0,0 1 1 0,1 0 5 0,-1-2 10 0,1 0 19 16,-1 1 14-16,2-2 20 0,-1 1 18 0,0-1 6 0,-1 0 9 0,1-1 3 15,0 1 4-15,-1-2 4 0,1 0 9 0,-1 0 9 0,1 0 7 16,0-1 10-16,0 1-1 0,-1-2 1 0,3 0 0 0,-2 1-1 0,1-2 3 15,0 0 7-15,0 0-6 0,0 0-8 0,-1-1-10 0,1 0-14 16,0 0-1-16,0 0 2 0,-1 0 1 0,1 0 0 0,-2-1-1 0,2 0-4 16,-2-1-2-16,1 0 0 0,0-1 1 0,0 1 2 0,0-2 0 0,0 1 1 15,0-1 1-15,0 0 1 0,0 0 8 0,0-1 7 0,-1 0 7 16,0 2 6-16,0-2 4 0,-1 1 1 0,0-2 0 0,0 1-1 0,0-1-9 16,-1-2-8-16,0 1-11 0,0-1-8 0,0 1-7 0,-2 0 0 0,2 0-4 15,-1 0-8-15,1 1-9 0,0 2-22 0,-1 0-23 0,1 0-19 16,0 1-28-16,0 0-16 0,0 2-14 0,0 0-8 0,0-1 4 15,-1 2 17-15,1-2 33 0,-1 2 31 0,1-2 30 0,-1 2-12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8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302 0,'-3'2'166'0,"-1"1"-6"0,0 0-42 0,0 0-16 16,1-1 2-16,0 1-10 0,1 0-5 0,0-1-10 0,0 1-19 0,0 1-16 15,1 0-11-15,0 0-10 0,0 2-6 0,0 0-3 0,1 2-6 16,0 1-3-16,0 0-1 0,0 3-2 0,1 1-1 0,0 0 1 0,1 3-2 16,-2 1 2-16,2 2 2 0,-1 1-1 0,0 3 1 0,-1-1-2 15,0 1-1-15,1-1 0 0,-1 0 1 0,1-1 2 0,-1 1-1 0,0-2 2 16,1 1-3-16,-1-1 2 0,-1 0 5 0,1-2-1 0,0-1 1 16,-1-1-4-16,0-3-7 0,1-1 1 0,0 0-3 0,-1-1-3 0,1-2-7 15,0-2-16-15,0 0-18 0,1-1-20 0,-1-2-25 0,0 0-33 0,1-1-31 16,1 0-28-16,-1-1-26 0,1 0 6 0,0-1 47 0,0-2 51 0,2-1 29 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7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27 687 0,'-5'3'261'0,"-1"1"-153"0,1 1-78 16,0-1-28-16,1 0-12 0,0 1-7 0,0-1-1 0,1 3-13 15,1-1-22-15,-1 2-28 0,0 0-36 0,0 1-22 0,-1 1-3 0,1 0 8 16,-2 2 25-16,1 0 30 0,0 0 28 0,0 1 22 0,0 0 18 0,-1 0 3 16,0 0 8-16,0-1 6 0,1 2 5 0,-1 1 15 0,0-2 21 15,0 2 23-15,0-1 22 0,1-2 12 0,0 1 4 0,0-1-4 0,2 0-11 16,0-2-15-16,1-2-17 0,1 0-16 0,0 0-16 0,1-2-12 16,1 0-9-16,1-1-5 0,0 0-1 0,2-1 1 0,0 0-3 0,1 0-1 15,0-1 0-15,1-2-4 0,0 1 4 0,1-1-1 0,1-1-2 16,1-2 1-16,0 1-3 0,-1-1-2 0,2-1 5 0,-2 0 2 0,2-2-1 15,-1 0 3-15,1-1-2 0,-1 1 0 0,1-2 4 0,1 0 3 16,-1-1 1-16,-2 0 3 0,0 0 7 0,0-1 7 0,0-1 10 0,0 0 4 16,0-2 1-16,-2 1-2 0,0-2-2 0,0-1-1 0,-2-2 5 0,0-1 1 15,-2 0 4-15,0 1 0 0,-3-1-2 0,0-1-3 0,-2-1-2 0,-1 1 0 16,-3-1-3-16,-1 1 3 0,-2 2-5 0,-1 1-2 0,0 2-1 16,-1 2-7-16,-1 1-15 0,0 3-7 0,-2 1-11 0,-1 2-8 0,-1 2-1 15,2 1-10-15,-2 1-11 0,1 1-15 0,-1 1-12 0,2 1-20 16,0 2-25-16,1 0-29 0,1 1-45 0,1 1-35 0,1-1-22 0,1 2 39 15,2 1-73-1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6.6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770 0,'-4'0'322'0,"-1"2"-132"0,0 0-84 16,1 0-41-16,2 0-28 0,0-1-23 0,1 2-9 0,1 1-5 0,0 0 0 15,0 1 0-15,1 2-3 0,1 0 4 0,-1 0-1 0,2 2 0 16,-2 1-1-16,2 1 0 0,0 2 0 0,0 1-5 0,-1 3-4 0,0-1-13 15,0 3-8-15,0-1-5 0,-1 2-1 0,0 0 3 0,0 1 7 0,-2 0 9 16,0 1 5-16,0-2 9 0,0 1 1 0,-2-1 0 0,1-1 1 16,0-1 1-16,-1-3 1 0,2 0 0 0,-2-3-2 0,1-1-11 0,1-2-18 15,-1-1-31-15,1-2-34 0,1-1-37 0,-1-2-42 0,1-1-38 0,0-1 12 16,1-1 43-16,-1-3 60 0,3-1 25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6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7 1339 0,'-2'2'350'0,"-1"-1"-191"15,1 1-92-15,1-2-44 0,1 0-31 0,2 1-11 0,0 1 0 16,4-1 7-16,0 2 3 0,3-1 2 0,0 0 1 0,0-1-7 0,2-1-14 16,-1-1-30-16,3-1-29 0,-1 0-23 0,2-2-15 0,1 0-11 0,-1-1-9 15,1 1-11-15,-2-2-16 0,0 1 5 0,-1 1 3 0,-1 0 7 16,0 1 32-16,-1 0 35 0,-1 0 35 0,-1 1 30 0,-1 0 16 0,0 2-44 15,0 0 52-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6.0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4 653 0,'-1'1'226'0,"0"0"-117"0,0 0-77 0,2 1-30 0,0-1-9 16,3 2 2-16,0-1 14 0,2 0 8 0,1 1 2 0,1-2-1 16,1 1-4-16,-1-1-8 0,2-1-3 0,1 0 4 0,0 0-6 0,0-2-2 15,2 0-13-15,-1-1-20 0,2 0-12 0,-1-1-7 0,0 1 6 16,-1 0 5-16,-2 0 10 0,0 1 2 0,-1 0 2 0,-2-1 1 0,0 2-2 15,-1-1 3-15,0 1 1 0,-1 1-1 0,-1 0 0 0,0-1 0 16,-1 1-6-16,0-1-1 0,-1 0-5 0,1 0-12 0,-1 1-13 0,0 0-14 16,0-1-4-16,-2 0 11 0,2 0 20 0,-1-1 21 0,0 1-39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5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87 784 0,'-4'1'194'0,"1"0"-127"0,0 0-51 0,0 0-15 0,3-1-10 16,-1 1 0-16,0-1-1 0,1 1-7 0,0-1-7 0,0 0-6 15,0 1-11-15,0 1-11 0,0 0-10 0,1 1-11 0,-2 2-1 0,1-1 4 16,0 0 11-16,-1 2 8 0,0 1 12 0,-1 2 10 0,0 1 6 0,0 1 15 16,-1 0 8-16,-1 1 14 0,1 0 10 0,-1 1 4 0,0 1 4 15,0-1-3-15,0 1-2 0,-1 0 0 0,0 1-1 0,1 0-4 0,0-1-4 16,0 0-1-16,-1 0-4 0,2-2-2 0,0-2-2 0,0 0-5 0,0-2-3 15,1-1-1-15,0-1 1 0,0-1-2 0,0-2 1 0,1 0-6 16,1-3-7-16,-1 1-9 0,1-1-20 0,0 0-14 0,0 0-20 0,0-1-11 16,0 1-10-16,0-2 17 0,0 0 20 0,1-2 20 0,-1 0 27 0,1-3-1 15,0 1 4-15,1-2 2 0,-1 1 0 0,0 0 4 0,1 1 5 16,-1-2-1-16,0 0-1 0,1 1 0 0,-1 1-2 0,0 0 4 0,0-1 1 16,0 1 0-16,0 0 0 0,-1 0 2 0,1-1-3 0,1 1 1 15,-1-1 6-15,-1-1-1 0,2 1 7 0,-1 0 7 0,0-1 5 0,0 0 11 16,0-1 9-16,1-1 3 0,-1 1 3 0,0-3-3 0,1 1-1 0,-1 0 3 15,1-1 5-15,0 0-1 0,1 0-1 0,0 1-1 0,-1 1-13 16,1-1-2-16,-1 1-10 0,2 1-5 0,-1-1 3 0,0 1-2 0,0 1-7 16,0 1-7-16,1 0-12 0,-1 2-5 0,0 0 2 0,1 0 1 15,-1 1 2-15,1 0 1 0,0 1 4 0,0 0 2 0,-1 1 1 0,0 0 10 16,0 1-3-16,1 1 3 0,-1-1 7 0,-1 1-4 0,2 0 3 0,-1 1-2 16,0-1-5-16,0 2-3 0,0 0 2 0,0 2-3 0,0 0 3 0,0 1-4 15,0 1-20-15,0 2-15 0,0 0-24 0,-1-1-21 0,-1 2-14 16,1 1-18-16,-1 0-8 0,-1 0 3 0,0 0 6 0,0 0 10 15,0-1 12-15,-2 2 12 0,0-2 15 0,-1 0 21 0,0-1 13 0,-1-1 10 16,2 0 6-16,-2-1 5 0,0-2 3 0,0 0 6 0,-1 0 4 0,0-1 3 16,0 0 4-16,0-1 0 0,0 1 0 0,1-1 4 0,-1 0 0 15,2 0-3-15,0-1-3 0,0 0-5 0,0 0-9 0,1 0 0 0,0-1-4 16,0 0-3-16,0 1 0 0,2-1-2 0,-2 1-3 0,1-1 0 0,0 1 1 16,1-1-2-16,0 0-2 0,0 0-6 0,0 0-9 0,0 1-1 15,1-1 6-15,0 0 7 0,0 2 9 0,0 0 9 0,1-2 4 0,0 2 6 16,1-1 8-16,-1 0 4 0,1 0 2 0,0 1-2 0,1-1 1 0,0 0-1 15,0 0 1-15,1 1 3 0,-1-1-5 0,1 0-4 0,2 0-9 16,-1 0-6-16,1 0-4 0,-1 0-2 0,1 1 1 0,0-1-4 0,1 1 0 16,0 0-1-16,1 0-2 0,0 1 1 0,0-1-5 0,-1 1-6 0,1 0-9 15,-1 1-9-15,1 1-9 0,-1-1-2 0,0 1-6 0,-2 1 1 16,1-1 4-16,-2 2 4 0,0-1 12 0,-1 2 10 0,-2-1 8 0,0 1 8 16,-1 0 4-16,-1 0 2 0,-3 1 7 0,1-1 8 0,-2 1 7 0,0 0 14 15,-1-1 8-15,-1 0 2 0,-1-1 1 0,1 0-3 0,-2 1-2 16,0-1-1-16,0-1 6 0,-1 0 0 0,0 0 3 0,0 0 0 0,-2-1-4 15,1-1-1-15,-1 0-1 0,1-2-1 0,0 2-3 0,0-3-2 16,0 0-3-16,-1 0 1 0,1-2-3 0,1 0-12 0,-1 0-7 0,2-1-17 16,0-1-16-16,1-1-15 0,0-1-22 0,1-1-15 0,0-1-19 0,1-1-16 15,2-2-23-15,1 0-14 0,1-2-19 16,2 0-6-16,1-1 33 0,2-3 32 0,2 1 3 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4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7 0 297 0,'-2'0'172'15,"0"0"-16"-15,1 1-54 0,-1-1-31 0,1 1-13 0,0 0-7 0,1 0 1 16,0 0-6-16,-1 0-9 0,1 2-15 0,0 0-10 0,0 0-6 0,0 2-1 15,1 0-2-15,-1 0-3 0,1 2-1 0,1 0 0 0,-1 1 0 16,2 1-1-16,-2 1-1 0,2-1-3 0,-2 2-3 0,1 0-6 0,0 1-3 16,-1 0-2-16,0 0 3 0,0 1 3 0,0-2 4 0,0 0 4 15,-1 0 3-15,-1-2 3 0,0 0 3 0,0-1 0 0,0-1 1 0,1-1 2 16,-1-1 5-16,-1-1 6 0,1 0 8 0,0-1 3 0,0 0 1 16,0-2-3-16,-1 1-2 0,2 0-3 0,-2-2-3 0,0 2-4 0,2-1-4 15,-2-1-5-15,1 1-8 0,0-1-8 0,0 0-12 0,-1 0-12 0,1 0-14 16,-1 0-8-16,0 0-7 0,1 0-4 0,-2-1-1 0,1 1-3 0,-1-1 3 15,1 0 8-15,-1 0 11 0,0-1 14 0,-1 1 16 0,-1 0 8 16,1-1 7-16,-2 0 7 0,0 1-2 0,-1-1 4 0,0 1 7 0,0-1 3 16,-1 0 6-16,0 1 9 0,0-1 6 0,1 1 6 0,0 0 2 15,-1 1-4-15,0 0-15 0,0 0-7 0,-1 0-1 0,1 1-4 0,0 0 6 16,1 0-2-16,0 0-6 0,1 0 0 0,0 1-2 0,1 0-3 16,1 0 0-16,0 1-5 0,0 1-7 0,1 1-3 0,2 0-2 0,-1 1 0 15,1 1 4-15,1-1 5 0,1 1-1 0,1-1 1 0,0 1-1 0,2 0-2 16,0 0 4-16,1 0-2 0,0-1 3 0,0 1 1 0,2-1 2 15,-1 0 3-15,1 0 2 0,-1-1 0 0,2 1 0 0,-1-2 0 0,1 0-3 16,-1 0-1-16,0 0 2 0,0 0-4 0,-2-2 0 0,2 0 1 0,-1-1 0 16,2 0 3-16,-2-1 4 0,1-1 3 0,-1 0 6 0,0-1 10 15,1-1 1-15,-1-1 1 0,1 0-6 0,-2-1-8 0,1 0-6 16,0 0-1-16,-1-2-4 0,1 0-4 0,0-1 3 0,-1 0-13 0,1-1-8 0,0 0-12 16,0 0-19-16,0 0-21 0,-1 1-29 0,1-1-21 0,0 1-30 15,-1 0-15-15,0 1 26 0,0-1 31 0,0 0-5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54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512 0,'-2'0'179'0,"0"0"-98"0,0-1-58 0,1 2-15 0,0-1 0 16,0 1 4-16,0 1 3 0,1-1 2 0,0 1 0 0,0 1-3 0,1 1 0 16,-1-1 3-16,1 2 7 0,0-1 2 0,0 0 7 0,-1 1 3 15,1-1 3-15,1 0 6 0,-1 0-1 0,0 0 4 0,1 0 0 0,-1 1 0 16,2-1 1-16,-1 0-3 0,1 1-3 0,-1 1 0 0,1-1-2 15,1 0-3-15,0 0-8 0,0 1-8 0,1-1-8 0,0 0-6 0,2-1 0 16,-1 0-2-16,1 1-3 0,1 0 1 0,0 0-3 0,0 0-1 0,-2 0 2 16,1-1-1-16,2 0-1 0,-1-1 0 0,0 1-1 0,1 0-3 15,-1 0-3-15,0-1-6 0,1 1-9 0,-2 0-8 0,0 0-9 0,0-1-11 16,-1 0-10-16,0 0-16 0,-1 0-26 0,0 0-27 0,0 0-30 16,-1 0-32-16,-1-1-25 0,0 0 10 0,-2 1-63 0,-1-1 177 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3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64 10 0,'0'1'5'0,"1"0"-12"0,2 0 0 0,-2 2 7 15,2-2 0-15,-1 1 0 0,0-1 0 0,1 2 0 0,-1 1 0 0,0 0 0 16,0 1 0-16,-1 0 0 0,0 3 1 0,0-1 11 0,-1 2-7 16,-1 0 0-16,1 0 1 0,-1 2-1 0,0 1 1 0,1 1-2 0,-2 1 1 15,0 1-1-15,1-1 4 0,-2 1 5 0,1 0 4 0,-1 0 6 0,-1 1 7 16,0 0 10-16,0-2 9 0,0 1 0 0,0-3-2 0,-1 0-5 16,1-1-8-16,0-2 3 0,0-2 0 0,-1-1-1 0,0-1-6 0,0 1-8 15,1-1-6-15,-1-1-8 0,0 0-2 0,1-2-1 0,0 1-2 0,0-1 0 16,1 1-5-16,0-3-4 0,-1 1-2 0,2-1-3 0,0-1-4 15,0 1-3-15,0 0 1 0,2-2-3 0,-2-1 3 0,0 0 6 0,2 0 4 16,-2-2 8-16,0 0 10 0,2-2 12 0,-2 1 10 0,0-2 14 0,1 0 9 16,1 0 7-16,-1-3 4 0,0 0 5 0,1-1 0 0,0-1-2 15,1-1 1-15,0 1-12 0,0 0-6 0,2-1-8 0,-1-1-11 0,1 1-8 16,1-1-8-16,0-1-3 0,1 0-5 0,0 0-5 0,0 0-1 0,1 1-2 16,1-1-2-16,0 1 2 0,0 1-1 0,1 2 5 0,-1 0-3 15,0 3-1-15,0 0 2 0,1 1-5 0,-1 1 4 0,0 2 2 0,1 0-4 16,0 1 4-16,0 1-3 0,0-1-1 0,-1 1 1 0,0 2-1 15,0-1-1-15,0 1 0 0,0 0 1 0,0 1-4 0,0 1 0 0,0 0 1 16,0 1-2-16,-1-1 1 0,1 2-3 0,-2 0-3 0,1 0-1 16,-1 0-2-16,0 1-2 0,-1 0-5 0,0 0-2 0,-1 0-3 0,0 0 4 15,-1 0 3-15,1 0 2 0,-1-1 1 0,-2 0-3 0,2-1 1 0,-2 0-1 16,1 1-1-16,-1-2 2 0,-1 2-2 0,-1-1-2 0,1 0-1 16,-2 1 1-16,0-1 0 0,-1 1 0 0,0-1 1 0,-1 0-3 0,0 1 4 15,-2-1 0-15,1 1 3 0,-2-1 3 0,0 0 4 0,-1 0 3 0,1-1 2 16,0 1 4-16,-1-2-1 0,1 1 4 0,-1 0 4 0,1-1 4 15,0 1 7-15,-1-1 7 0,1 0 6 0,1 0 2 0,0 0 3 0,1 1-8 16,1-1-6-16,1 0-9 0,1 2-7 0,1-1-5 0,-1 0-6 0,2 0-1 16,-1 2-6-16,1-2-1 0,1 2-2 0,0 1 0 0,0 1 3 15,0 1 5-15,1 0 4 0,1 0 2 0,-1 1 4 0,2 0-1 0,-1 2 1 16,1-2 1-16,1 1 3 0,0 0 0 0,1 0 1 0,0 0 1 0,1-1-6 16,-1 0 4-16,1 1 1 0,0-1-2 0,0 0 1 0,1 0-3 15,-2 0-2-15,0-1 1 0,1 1-3 0,-1-2 3 0,0 1-3 0,1 0-1 16,-2-1 1-16,1 0-2 0,-1 1 1 0,0-1-1 0,1-1-1 0,-1 1-2 15,0-1-10-15,1 1-17 0,-1 0-26 0,0 1-38 0,0-1-39 16,0 2-36-16,1-2-26 0,0 2 27 0,-1-2 45 0,1 2-5 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3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55 257 0,'0'1'141'0,"0"0"-14"0,0 1-54 0,1 1-26 0,0 0-7 16,1 0 4-16,1 2 0 0,0 1-2 0,1-1-10 0,0 2-12 0,1 1-9 15,0 0-3-15,0 1-6 0,2-1-6 0,-2 1-10 0,2 2-19 0,0-1-27 16,1 2-29-16,0 0-22 0,-1 1-13 0,1 1-1 0,0 0 15 15,0 1 28-15,-1-1 26 0,0-1 28 0,-1-1 14 0,0-3 6 0,1 0 4 16,-1-2 3-16,-1-2 4 0,0-1-3 0,-1-1 3 0,-1-2 0 16,0 0 4-16,-1-2 13 0,0 0 24 0,-1 1 36 0,0-3 29 0,-1 0 12 15,1-1-3-15,-1-2-15 0,0-3-19 0,0-2-8 0,0-2-16 0,0-3-15 16,-1-1-6-16,1-3-12 0,0 1-1 0,0-1-6 0,0 0-7 16,0 1-3-16,0-1-5 0,-1 0-1 0,0 1 1 0,-1-1-1 0,2 2-2 15,-1 0 0-15,0 0-1 0,0 2-1 0,0 2 3 0,0 0 1 16,-1 2-1-16,1 1 4 0,0 3 3 0,-1 2 1 0,0 0 1 0,0 3-8 15,0 0-7-15,0 1-3 0,-2 1-8 0,2 0-3 0,-1 1-10 0,0 0-24 16,0 1-30-16,1 0-38 0,-1 2-32 0,1 1-28 0,0 1 8 16,0 1 38-16,1 2-27 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2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0 40 0,'-2'1'21'16,"0"1"-3"-16,1 1-3 0,-1 0 0 0,1 1 3 0,0-1 9 0,0 0 12 15,0 0 8-15,-1 1 3 0,2 0-3 0,-2 0-2 0,0 0-4 0,2 1 6 16,-2 0 2-16,0 1-3 0,0 1 2 0,0 1-5 0,-1 1-3 15,0 0 0-15,1 4-2 0,-2-1-3 0,2 1-4 0,-1 1-8 0,0-1-6 16,0 0-5-16,0 0-2 0,1-1-2 0,0 0-4 0,-1 0-3 16,2-2-1-16,-1 1 0 0,0 0 2 0,1-1-3 0,-1 0-1 0,1-1-4 15,-1-2-11-15,1 0-16 0,0-2-20 0,0 0-24 0,1-2-17 0,-1 0-11 16,0-1-16-16,0 0 1 0,1-1 17 0,0-1 23 0,0 0 35 16,0-1-14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02.3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3 0 22 0,'-1'0'28'15,"1"0"-15"-15,-1 0-2 0,1 0 2 0,-1 0 4 0,0 0 4 16,1 0 4-16,-1 0 3 0,1 0-2 0,-1 0-1 0,0 0-5 0,-1 0-8 15,2 0-4-15,-2 0-5 0,0 0-2 0,1 1 1 0,0-1-1 16,-2 0 0-16,2 0 0 0,-1 1 1 0,0-1 2 0,-1 1 0 0,0 0 8 16,0-1 6-16,-1 1 5 0,0-1 4 0,0 1-2 0,-1 0 0 0,0 1 0 15,0-2 4-15,0 1 6 0,-1-1 6 0,1 1 3 0,-1 0 1 16,-1 0-4-16,1-1-8 0,-2 1-5 0,1 0-4 0,0 0-3 0,-2 0-1 16,2 1-2-16,-1 0-6 0,1-1-5 0,0 1-2 0,-1 0-5 0,1 0 3 15,0 0-2-15,-1 1-5 0,0 0 1 0,1 0-2 0,-1 0-1 16,1 1 4-16,1 0 1 0,-1 0-4 0,2 0-1 0,0 0-2 0,1 0 1 15,-1 0 3-15,1-1 4 0,0 1-1 0,1-1-3 0,0 0-2 0,1-2-5 16,1 1-5-16,1 0-3 0,1-1-1 0,0 1 1 0,1-1 7 16,2 2 6-16,0-1 6 0,1-1 4 0,0 1 8 0,0-1 0 0,1 0 4 15,1 0 2-15,2-1 2 0,1 0 2 0,0 0-3 0,2 0-1 16,0-1-5-16,0 0-2 0,1 1-4 0,-1 0 0 0,2 0-2 0,1 0-3 16,-1 0 1-16,0 0-1 0,-1 2 0 0,1-1 0 0,-1 1-2 0,0 0 1 15,-1 0 0-15,-1 1-3 0,0 0 3 0,-1-1 2 0,-1 1-2 16,-3-1 3-16,0 1 1 0,-2 0 1 0,-1 0 6 0,-1 0 6 0,-1 0 5 15,-1 1 7-15,0 0 5 0,-1 0-2 0,-2 1-3 0,-1 1-5 0,-3 1-7 16,0 0-5-16,-3 0-3 0,-1 0-2 0,-1 1-2 0,0 0 1 16,-2 0-3-16,1-1-1 0,-1 0 4 0,0 0-8 0,0-2 0 0,-1 0-2 15,0 0-7-15,0 0-1 0,2-2-5 0,-1 1-5 0,0-1-8 0,2 0-8 16,0-1-15-16,1 0-20 0,1-1-19 0,2 1-27 0,0-1-20 16,3 0-21-16,-1-1 4 0,2 0 33 0,0-1 12 0,1-1 75 0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9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3 847 0,'-1'-1'347'0,"0"1"-170"0,-1 1-139 0,3-1-54 0,0 1-11 15,1 0 4-15,0 2 20 0,2-1 10 0,1 1 4 0,0-1 0 16,1 0-5-16,1-1-3 0,0 1-2 0,0-1-6 0,1 0-8 0,0-1-9 16,1 1-8-16,-1-2-5 0,0 1-4 0,0-1-7 0,1-1-3 15,-1 1 2-15,1 0 7 0,0-1 4 0,-1 0 2 0,0 0-9 0,1 0-20 16,-1-2-18-16,2 2-34 0,-1 0-33 0,0-1-13 15,1 1 21-15,0-1 25 0,-1-1-1 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8.9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0 363 0,'-1'0'149'0,"1"0"-56"0,-1 0-73 0,2 0-32 0,0 0-7 0,0 1 9 16,2 0 11-16,1 0 10 0,1 0 4 0,0-1-5 0,2 1-3 15,0 0-4-15,1-1-2 0,0 0-2 0,0-1-2 0,1 0-2 0,1 1 0 16,-1-2 0-16,1 0 0 0,1 1 1 0,-1-2-1 0,0 1 1 0,0-1 4 16,0 0 2-16,0 0-1 0,1 1 3 0,-1-2-2 0,-1 1-2 15,1-1 5-15,0 1-1 0,-1 0 0 0,0 0 0 0,-1 2-3 0,0-2-1 16,-2 2 2-16,0-1-3 0,-1 0 0 0,0 2-4 0,-1-1-14 0,0 0-17 15,-1 0-16-15,0 0-19 0,-1 1-18 0,1 0 0 0,-2 0 8 16,0 0 20-16,0 0 27 0,-1 1-50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8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77 134 0,'-2'-1'70'0,"0"0"-13"0,1 0-24 0,1 1-23 0,0 0-9 16,1 1-6-16,-1 0 3 0,1 0 9 0,0 0 2 0,1 2 1 0,0 0 0 0,0 1-4 15,1 0-5-15,-1 2 2 0,1-1-2 0,-1 2 0 0,1 1 0 16,-2 0-1-16,1 2 0 0,-1 1 1 0,1 2 0 0,-1 1 1 0,-1 2 1 16,0-1 0-16,-1 1 2 0,0 1 5 0,0 2 6 0,-1-1 1 15,0 1 1-15,1 0-3 0,-2 1-7 0,2-2-2 0,-1 1-1 0,0 0-4 16,0-1 1-16,1-1-2 0,0-2 4 0,-1 0-2 0,1-3 1 16,0 0 3-16,0-2-6 0,-1-1 3 0,1-1-1 0,1-2-4 0,-1-2 8 15,0-2-3-15,0 0 5 0,1-1 4 0,-1-1 1 0,1 0-2 0,0-1-6 16,0 0-6-16,-1 0-6 0,0-3 3 0,0 1 0 0,0-3 0 15,1 0 1-15,0-1 1 0,-1-2 0 0,0-1 2 0,1 0-1 0,0-1 0 16,-1 0 1-16,0 0 1 0,0-1 3 0,-1 1 0 0,0-1 1 0,0 1 1 16,-1-1 2-16,0 0 3 0,-1 1 7 0,1 0 3 0,0-1-2 15,0-1 2-15,-1 1 4 0,1-1-3 0,0 2 4 0,0 0-5 0,0 0-8 16,0-1-4-16,2 2-4 0,-2-2-2 0,1 3 0 0,1-1-5 0,0 0 1 16,-1-1 0-16,2 1-2 0,0-1 2 0,0 1 1 0,0 2-2 15,0 0 1-15,0 2 0 0,0 0 4 0,0 1-2 0,1-1 0 0,0 1 0 16,1 1-5-16,-1-1 4 0,2 1-3 0,0 0 0 0,1 0-1 0,1 0 1 15,-1 1-1-15,1-1 1 0,1 0 3 0,1 0 1 0,0-1 4 16,1 0 2-16,-1 0-2 0,1 1 2 0,1-1 1 0,0 0-2 16,-1 1-1-16,1 0-4 0,-1 0-3 0,1 0 2 0,0 1 0 0,0 0 1 15,0 0 2-15,2 0-1 0,-1 1 0 0,-2-1-2 0,1 2 0 0,0 0 0 16,-1 0 0-16,1 1 1 0,-1 0-2 0,0 1 3 0,-1 1-2 16,1 0-1-16,-2 0 3 0,0 0-4 0,-2 0 2 0,1 2 1 0,-1-1 1 15,-1 1 5-15,-1-1 6 0,0 1 5 0,-1 1 5 0,-1 0 2 0,0 1 1 16,-2-1 1-16,0 2-3 0,0-1-5 0,-2 1-3 0,1 0-1 0,-2-1-5 15,-1 2-1-15,1-2-2 0,-2 1-4 0,1 0-1 0,-2-1-2 16,1 1-2-16,-1-1 0 0,0 0-2 0,0-1 1 0,-1 2 2 0,1-2 1 16,-1 0 0-16,0 0 2 0,-1-1 0 0,2 0 1 0,-1 0 5 15,0 0 3-15,2-1 3 0,-1-1 4 0,1 0 4 0,0-1 3 0,-1 0 8 16,2 1 2-16,0-1-2 0,-1 0-1 0,3 0-7 0,-1 0-5 0,1 0-4 16,1-1-6-16,-1 1-2 0,2 0-6 0,0 1-3 0,1-2-7 15,1 1 1-15,0 1-4 0,0 0-1 0,0 1 4 0,1 0-4 0,0 1 5 16,1-1 0-16,2 1 1 0,-1 1 2 0,2-1 1 0,0 1-1 15,0 0 0-15,3 0 0 0,-1 0 1 0,0-1 0 0,1 0 1 0,-1 0-2 16,2 1 1-16,0-1 3 0,1 0 0 0,-1 1 0 0,1-1 1 0,1 1-2 16,-1 0-1-16,0 1 2 0,0-1 0 0,0 2-1 0,0-1 3 15,-1 1-2-15,1-1 1 0,0 1 0 0,-2 1-2 0,1 0 1 0,-1 0 0 16,1 2 1-16,-1 0-1 0,0 0 4 0,0 2-2 0,0-1-2 0,-2 0 2 16,-1 0-2-16,1-2 0 0,-2 1 2 0,0 0 0 0,-1-1-1 15,-1 0 1-15,1-1 0 0,-2 0 0 0,1-1-2 0,-1-1 0 0,0 0 0 16,0-1-3-16,0 0-5 0,0-1-11 0,0 0-26 0,-1-1-30 15,1-1-30-15,0 0-29 0,0 0-14 0,1-2-9 0,-2 0 2 0,3 0 26 16,0 0 36-16,0-1 38 0,0-2-53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7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30 561 0,'-2'0'179'0,"-1"1"-87"0,1 0-63 0,0 2-16 16,2-1-6-16,0 1 3 0,1 0 9 0,0 0 1 0,1 2-6 0,0-1-7 15,1 1-4-15,1 0-3 0,0 1 0 0,1 0 3 0,1-1-9 0,0 0-4 16,1 1-8-16,0-1-8 0,0 0-5 0,1 2-1 0,0-3-1 15,0 2 3-15,0 0 11 0,-1 0 4 0,1 0 8 0,-1 1 6 0,-1-1 1 16,1 1 0-16,-2 0 1 0,1-1-2 0,-1 2 3 0,0-2 2 16,-1 1 1-16,1 1 0 0,-1-1 0 0,-1 0 2 0,-1 0-1 0,1 0 0 15,1-2-1-15,0 1 0 0,-1-2 3 0,1 1 3 0,-1-1 4 0,0-2 3 16,0 2 0-16,0-3 0 0,0 1 3 0,0-1-1 0,-1-1 0 16,0 0 1-16,1 0-4 0,-1 0-1 0,0 0 1 0,-1 0 1 15,1-1 3-15,0 0 3 0,-2-1 2 0,1 1 4 0,0-1 4 0,-1 0 1 0,0-1 0 16,0-1-3-16,0-2-4 0,0 0-4 0,0-1-4 0,0-1-6 15,0-1-1-15,-1-1 1 0,1 1 2 0,-1 0 4 0,0-1 4 0,-1 0-2 16,1-1-2-16,-1 0-2 0,0 0-4 0,-1 0 0 0,0-1 0 16,1 1 2-16,-1 1 0 0,0-2-2 0,0 2-1 0,1-1-5 0,-1 1-1 15,0-1-2-15,1 2-1 0,0-2 0 0,0 2-3 0,0-1-1 0,2 2 3 16,-1 0-7-16,0 0 1 0,1 1 1 0,0 1-6 0,1 0 1 16,0 2-6-16,-1 0-14 0,1 0-16 0,1-1-19 0,0 2-19 0,1 0-16 15,0 0-18-15,1 0-21 0,0-1-25 0,2 1-6 0,-1 1-9 0,2-1 13 16,-1 0 42-16,1 0 34 0,1 0-59 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7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5 494 0,'-4'-1'209'0,"0"-1"-61"16,0 1-56-16,2 0-25 0,1 1-16 0,0 0-18 0,1 0-17 0,1 0-12 15,0 2-10-15,0 0-3 0,1 1 4 0,0 2-2 0,2 0-8 16,0 2-19-16,-1 0-17 0,0 2-21 0,0 1-10 0,1 0 4 0,-2 1 3 15,0 0 15-15,0 0 16 0,0 1 13 0,-2 2 14 0,0 1 10 0,-1-1 3 16,0 1 2-16,-1 0 2 0,0 0-2 0,0 0 3 0,-1-2 2 16,1 0 0-16,-1 0 1 0,-1 0 0 0,0-1 1 0,0-1 1 0,1-1 4 15,0-2 0-15,0-2 5 0,0-1-2 0,2-3-4 0,-2 0 1 0,2-1-1 16,0 0-5-16,1-2-23 0,0 0-30 0,2-1-44 0,1-2-28 16,0-2 12-16,2-4 22 0,2-1-53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6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1 11 61 0,'-2'-1'21'0,"0"0"-14"0,-1 0-4 16,1 0 4-16,0 1-2 0,-1 0 2 0,2 0 5 0,-2 0 0 0,2-1 0 15,-2 1 0-15,1 0-3 0,-1 0 1 0,1 1 3 0,-1-1 1 0,-1 0 3 16,1 0 5-16,-1 0 0 0,1 0 1 0,-1 0 2 0,1 0-2 16,-1-1-1-16,0 1 4 0,0 0 2 0,0 0-5 0,0-1-2 0,0 1-5 15,0-1-2-15,-1 0 5 0,1 0 4 0,-1 1 6 0,0 0 10 0,-1-1 4 16,1 0 4-16,0 1-4 0,-1 0-9 0,0 0-6 0,-1 0-4 16,1 0-2-16,-2 0-7 0,-1 0-3 0,1 0-5 0,-1 2-5 0,-1-2-1 15,1 2-1-15,-1 0-2 0,0 1 0 0,-1-1-2 0,1 2 1 16,-2 0 0-16,2 1 0 0,-1 0-1 0,2 0 1 0,-1 0 1 0,1 0 0 15,0 1 1-15,1-1 0 0,1 0-1 0,0 1-2 0,3-1-1 0,-1 0-2 16,2-1 1-16,2 0-2 0,0 0-4 0,1 0 1 0,1 0 0 16,0-1 5-16,2 1 3 0,0 0 5 0,1 0 7 0,1 0 5 0,0 0 8 15,1-1 5-15,1 1 5 0,0-1 1 0,1 1-1 0,1-1-2 0,0 0-2 16,2 0-3-16,1-1-1 0,0 0-1 0,1 1-3 0,0 0 0 16,0 0-4-16,1 0 1 0,-2 0-1 0,1 1-3 0,1 0 5 0,-1 0-4 15,-1 2-1-15,1-1-3 0,-1-1-6 0,-1 2-2 0,0 0 1 16,-1 0 0-16,1 1-2 0,-2-1 0 0,1 0 0 15,-2 2 2-15,0-1-1 0,-1 0 2 0,-2 1 0 0,0 0 0 0,-1 0 2 0,-1 0-1 0,0-1-2 16,-2-1 3-16,0 1 1 0,-1-2 3 0,0 0 3 0,-1 1 3 16,-1-1 3-16,0-1 2 0,-2 0-1 0,1 0 1 0,-2 0-1 0,0 0-2 15,0-2-1-15,-2 1 0 0,0-1 1 0,0 0-4 0,-1-1-3 16,0 0-3-16,0 0-5 0,0-1 3 0,0 0 0 0,-1 0 0 0,1-1-2 16,-1 0-2-16,1 0 1 0,0 0-3 0,1 0-1 0,1-1-4 0,-1 1-8 15,1 0-8-15,-1-1-15 0,2 1-14 0,-1 0-9 0,3 0-12 16,-1 0-10-16,1 0-14 0,0 1-22 0,2-2-21 0,-1 1-24 0,2 1-25 15,-1-1 13-15,2 1 42 0,1-3 44 0,0 1 39 0,2-1-31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5:54.4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 0 222 0,'-2'-1'64'0,"-1"2"-36"0,0-1-16 0,1 3 1 0,-2-2 12 15,2 2 11-15,-1-1 7 0,-1 1 0 0,1 0-3 0,1 0-1 0,-2 1 0 16,0 0 7-16,0 1 2 0,0 1 3 0,-1-1 2 0,-1 3-1 16,0-1 0-16,-1 2 2 0,1-1-5 0,-2 3-2 0,0-1-1 0,0 2-7 15,-1 0 0-15,1 1-3 0,0 0-1 0,-1 2-3 0,1-2-1 16,0 1-8-16,-2-1-6 0,1-1-3 0,1 0-6 0,1-1-1 0,0-1-2 15,2 0-3-15,0-2-1 0,1 0 1 0,0-1-4 0,2-2 1 0,0 0-4 16,0-1-9-16,0 0-5 0,1-1-12 0,0-2-11 0,1 1-11 0,-1-2-16 16,1 0-22-16,0 0-22 0,0 0-24 0,0-1-20 0,1 0-9 15,0-1 1-15,0-2 34 0,-1 0 41 0,2-1-16 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5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77 154 0,'-1'-2'52'0,"-1"0"-26"0,0 0-28 0,2 1-2 0,0 0-1 0,0 1 5 16,0-1 1-16,0 1 0 0,1-1 3 0,0 0-5 0,0-1-4 0,1 1-10 15,0-2-7-15,0 1 0 0,1-2 2 0,0 2 7 0,-1-1 3 16,1 0 1-16,-1-1-1 0,1 0 2 0,-1 0 2 0,-1 0 2 0,2 0 2 16,-1 0 0-16,0 1 2 0,1-1 1 0,-1 1 4 0,0 0 0 15,-1 0 2-15,1 1 3 0,-1 0 4 0,-1 0 9 0,0 2 10 0,0 0 8 16,0-1 2-16,0 1-1 0,0 0-4 0,0 0-7 0,0 0-6 0,0 0-7 16,0 0-8-16,0 1-3 0,0-1-6 0,0 0 1 0,0 0-2 15,0 0 2-15,0 0 4 0,1 1 2 0,0 1 6 0,-1-1 0 0,1 0-1 16,0 2-2-16,-1-1-4 0,2 0 1 0,-1 2 0 0,0 0-1 0,-1-1 2 15,2 1 2-15,-1 1-2 0,0 1 0 0,-1-1-3 0,0 2 0 16,0 1-1-16,0 0 2 0,0 1-1 0,0 1 1 0,-1 1 4 0,0 1 2 16,-1 0 4-16,2 1 2 0,-1 0 0 0,0 1-1 0,0 1-1 0,0-1-3 15,1 1-2-15,-1-1 1 0,0 1-2 0,0-1-1 0,1 0-2 16,-1 1-1-16,1-1-2 0,-2 0 2 0,0 0 0 0,1 1 0 0,-1 0 3 16,-1 1 0-16,1 0 3 0,-1 0-1 0,-1-1-2 0,3 0 0 0,-2-1-2 15,0 0 3-15,1 0 0 0,-1-1-3 0,0-1-1 0,0 0-4 16,2 0 1-16,0-2-4 0,-1 1-2 0,2-2 1 0,0 0-2 0,0-1 0 15,1 1 2-15,1-1-1 0,-1-1 2 0,2 0 0 0,-2 0 0 16,2-2 0-16,-2 2 0 0,1-2 0 0,0 1 0 0,0-1 2 0,-1-1 0 16,1 0-2-16,-1-1 4 0,-1 0-4 0,1 1 2 0,0 0 0 0,0-1-4 15,0 0 3-15,-1 0 0 0,1 0 0 0,0 1 0 0,-1-1 2 16,1 1-3-16,-1-1 0 0,1 1-1 0,-1 0-4 0,-1 1-3 0,1-1-7 16,-1 1-12-16,0 1-18 0,0 0-21 0,1 1-24 0,-1 1-15 0,0 0-17 15,-1 0-7-15,2 0 15 0,0 1 23 0,0 0 32 0,0-1-7 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1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44 914 0,'0'-1'174'0,"0"1"-133"0,1 1-50 0,0 0 1 0,2 2 15 0,2 1 17 16,2 2 8-16,-1 0-3 0,2 1-9 0,1 0-6 0,1 1-7 15,1-1-3-15,1 0-1 0,2-1-3 0,0 1-2 0,1-1-8 0,1 0-9 16,2 1-7-16,0-1-11 0,2 0-9 15,-1 2-3-15,1-1-2 0,-1 0 5 0,-1 0 13 0,1 1 10 0,-1 0 11 0,-1 0 7 0,1 0 2 16,-1 1 2-16,-1 0 0 0,0 0 0 0,-1 0 4 0,-1 0 2 0,-1 2 5 16,1-1 8-16,-1 1 8 0,1 0 9 0,-1 0-2 0,0 0-6 15,2 1-6-15,0-2-13 0,1 1 1 0,-2-2-2 0,0 0-2 0,0-1 4 16,0 1-1-16,0-1-1 0,-1-1 2 0,0-1-3 0,0 0-1 0,-1-1 0 16,0 0-1-16,-2-1 1 0,0-1 8 0,-2-1 8 0,0 1 6 15,-1-2 9-15,-1 0 3 0,0 0 4 0,-2-1 10 0,0 0 8 0,-1 0 12 16,-1 0 8-16,0-1 11 0,-1 0 7 0,0 0 3 0,-1-2-4 15,1 0-10-15,-1-3-19 0,-1-2-16 0,0-3-13 0,-1-3-7 0,0-2-4 16,0-1-5-16,-1-2-2 0,0-1-5 0,0-3-4 0,0-2 2 0,0-2-7 16,0-1-1-16,1-1 1 0,-1 0-6 0,1 0 1 0,0 1-3 15,1 0 0-15,-1 3-1 0,1 4 0 0,1 2 0 0,-2 3-5 16,1 1-3-16,0 3-13 0,1 0-18 0,0 1-16 0,1 0-25 0,0 1-17 0,1-1-20 16,0 1-27-16,0-1-25 0,2 1-23 0,1-1-23 0,-1 1-16 15,1 0-10-15,0 1-5 0,1 0 37 0,0 0 61 0,1 1 31 0,-1-1 53 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0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0 624 0,'-2'0'219'0,"1"0"-120"0,0 0-94 0,1 1-26 15,0 0-4-15,0 1 2 0,0 2 9 0,1 2 8 0,0 2 3 0,0 1-4 16,0 2-18-16,-1 2-24 0,0 1-19 0,0 5-18 0,-2 2 9 0,-1 1 14 16,0 2 9-16,-1 0 16 0,-1 1 4 0,-1 2 9 0,-1-1 9 15,-1 3 9-15,1 0 6 0,-2-2 4 0,1 1 10 0,-1 0 8 16,0-1 15-16,1 0 9 0,-1-1 4 0,0-2 4 0,2-1 6 0,0-1 1 0,0-4 1 15,2 0-3-15,-1-2-10 0,2-1-11 0,0-2-14 0,1 0-10 16,0-3-10-16,2-2-5 0,0-1-11 0,1-1-31 0,1-2-38 0,0 0-30 16,1-1-27-16,1-2-2 0,1-1 21 0,0-1 29 0,2-3 34 15,0-1-28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50.4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80 255 0,'-5'0'128'0,"0"-1"-25"16,-1 0-64-16,2 1-27 0,1 0-7 0,0 0 5 0,1 0 6 15,1 1 1-15,-1-1 0 0,2 0-8 0,0 0-9 0,0 0-4 0,0 0-8 16,0 1-6-16,0-1-5 0,0 0-4 0,0-1 2 0,0 1 1 0,0 0 3 16,0 0 2-16,0 0 6 0,1 0 7 0,-1 0 10 0,1 0 9 15,0 0 9-15,0 1 6 0,0-1 7 0,1 0 1 0,0 0 1 0,1 0 10 16,0 0 0-16,1 0 3 0,2 1 3 0,-1-1-2 0,3 0-2 15,0 0-5-15,0 0-9 0,2 0-8 0,1 1-3 0,0-1-2 0,2 0-6 16,1-1-2-16,2 0 0 0,2-1-3 0,1 1 1 0,1-1-1 0,0-1-1 16,2 0-4-16,1 0 0 0,0-2-4 0,3 1-1 0,0 0 1 15,2 0-2-15,-1 1 1 0,1-1-1 0,-1 1-1 0,1 0 1 0,0 0 0 16,0 2-2-16,0-1 0 0,1 0 1 0,0 1 1 0,-1 1 2 16,1 0 3-16,1 0 1 0,-1 1-1 0,0 0-2 0,-1 0-1 0,2 1-1 15,0-1-1-15,0 2 2 0,-1-2 0 0,-2 2-2 0,0-2 1 0,-1 1 2 16,0-1 4-16,0 0 0 0,-1-1-1 0,-2-1-2 0,0 0-4 15,-3 0 4-15,0 0 3 0,-1-2 1 0,0 1 5 0,-2-1 4 0,0 1 1 16,-1-1 1-16,-1-1-3 0,-1 1-5 0,-2 1-3 0,1-2-3 0,0 1-2 16,-1 1-2-16,-1 0-1 0,0 0-4 0,0 0-10 0,0 1-12 15,0-1-21-15,0 1-26 0,-2 0-26 0,0 1-34 0,-1 0-27 0,0 0-21 16,-1 0-6-16,0 0 34 0,0 1 42 0,-2 0-28 0,1 1 138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7:48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7 854 0,'-4'-2'323'0,"-1"-1"-172"0,-1 1-117 0,4 1-30 0,2 1-9 15,0-1-7-15,0 1-10 0,0 0-10 0,0 0-1 0,1 0 2 0,1 1 5 16,0-1-7-16,2 1-14 0,0-1-15 0,0 1-5 0,0 0 12 0,0-1 14 16,1 0 12-16,0 0 6 0,0-1 7 0,1-1 6 0,-1 1 8 15,2-1 4-15,0 0-1 0,0-1 6 0,1 1 6 0,0-1 11 0,2-1 8 16,0 1 5-16,0 0-2 0,2-1-1 0,0 1-3 0,1-1-4 0,0 0-4 16,1 1-7-16,-1 0-5 0,2 1-3 0,0 0-3 0,0 0 0 15,2 2-2-15,-1 0-2 0,1 1-1 0,0 2-4 0,-1-1 3 0,1 1 1 16,-1 2 0-16,-2-1 0 0,1 2-2 0,-2-1 1 0,0 3-1 15,0 0 1-15,-1 2-1 0,-1 1-2 0,0 1-3 0,-1 1-3 0,-2 0-4 16,0 1 2-16,-2-1-2 0,0 3 3 0,-1-1 2 0,-3-1 2 0,0 1 5 16,-2-2 4-16,-1 1 3 0,-2 1 5 0,-1-2 3 0,-3 1 1 15,-1 0 2-15,-2-1 1 0,-2 2 1 0,-2-2 7 0,-1 1 4 0,-2 0 4 16,1-1 2-16,-3 1-1 0,0-1-5 0,1-2-5 0,-3 0-4 0,1-3-6 16,-1 0-1-16,1 0-2 0,1-3-1 0,1 0 0 0,1-2-2 15,2 0-3-15,-1-2-7 0,3-1-15 0,-1 0-25 0,2-1-30 0,0-2-36 16,1 0-44-16,2-1-40 0,0-2-33 0,1 0 3 0,0-2 49 0,4-1 57 15,-1-1 11-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7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801 0,'-2'-1'269'0,"-1"1"-161"0,0 1-90 0,2 0-25 0,0 1-3 16,1 0 10-16,1 1 15 0,0 2 13 0,1-1 5 0,0 2 0 0,0 0-6 16,-1-1-10-16,2 2 1 0,0-2 3 0,0 0 11 0,1 1 14 0,0-2 10 15,0 2 8-15,1-2 0 0,1 1-3 0,0 0 1 0,1 0 1 16,0 0 2-16,1 0 6 0,0 1-3 0,0-1-5 0,1 2-9 0,0 0-10 16,1 0-8-16,0 2-6 0,0 1 0 0,0 1-7 0,1 2-2 0,0 3-5 15,-1 2-4-15,0 3-3 0,1 1-2 0,0 3-1 0,-2 1-1 16,-1 1-1-16,-1 1-3 0,-1-1-9 0,-1 1-11 0,-2-1-22 0,-1 0-29 15,-2 1-33-15,-2-2-50 0,-4-1-54 0,-3 0-64 0,-3-1-66 0,-6 1-28 16,-4 1 53-16,-4 1-185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7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-1 1045 0,'-1'0'417'0,"-1"0"-217"0,1 1-142 0,0-1-53 0,1 1-6 15,0 2 9-15,1 1 24 0,0 2 22 0,1 0 7 0,0 2-7 0,0 1-16 16,1 1-16-16,-1 1-12 0,0 1-5 0,1 0-2 0,-1 2 0 0,1 1-2 15,-2 1 0-15,1 1-1 0,-1 3-2 0,0 1-1 0,-1 0-2 16,0 1-1-16,-1-1-1 0,0-2-3 0,0 1-2 0,-1-3 0 0,1-1-4 16,-1 0 0-16,0-3-2 0,1 1-3 0,-1-3 0 0,1 0-1 0,0-2-5 15,1 0-8-15,0-1-12 0,0-1-19 0,0-1-20 0,0-2-24 16,0 1-20-16,1-2-18 0,0 0-8 0,1-1-8 0,1 0-1 0,0-2 13 16,1 0 11-16,1-1 26 0,1-2 35 0,1-1 27 0,1-3-116 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7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0 364 0,'-3'1'87'0,"1"1"-48"0,-2 1-27 0,2 1 2 0,-2 1 19 0,1 0 19 16,0 2 17-16,1 1 1 0,-1 0-10 0,0 2-15 0,0 1-9 15,-1 0-1-15,2 1 7 0,-3 1 12 0,3 2 6 0,-3 1 2 0,0 2-7 16,-1 2-10-16,1 2-11 0,-1-1-9 0,-1 3-8 0,2 0-2 0,0 2-3 15,0-1 5-15,1 1 1 0,-1-3 3 0,1 0 1 0,-2 0-3 16,3-3-4-16,0 0-8 0,1-1-1 0,1-3-5 0,1 0 2 0,1-4-1 16,0 0-2-16,2-2 0 0,1-1-7 0,0-2-2 0,1-1-8 0,-1 0-13 15,2-3-11-15,1 0-17 0,1-1-15 0,1-3-17 0,3-1-22 16,1-2-32-16,0-3-37 0,2-1-15 0,1-3 24 0,1-1 46 0,0-3-85 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6.7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8 92 1333 0,'-2'-1'260'0,"0"-1"-153"0,0-1-60 0,1 0-18 0,1 1 3 0,0 0 9 16,0-1 3-16,0 1-8 0,0 0-15 0,1-2-9 0,0-1-7 15,0 1-2-15,-1-1-3 0,1 0-5 0,-2 1-1 0,0-1-5 0,0 1-5 16,0-2-13-16,-1 2-14 0,-1-2-12 0,-1 2-5 0,1 0 8 0,-3 0 6 16,0 1 11-16,-1 0 10 0,-1 1 4 0,-1 1 12 0,-1 1 7 15,0 1 2-15,-1 0 5 0,-1 2-1 0,-1 0 1 0,-2 1 3 0,2 2 2 16,-1-2 0-16,1 2-1 0,0-1 1 0,2 0-2 0,0 1-2 0,1-3 4 16,1 2-3-16,1-2 2 0,1-1-1 0,2 0-7 0,1 0 0 15,3-1-5-15,-1 0-3 0,1-1-5 0,1 1-6 0,1-1-4 0,0 0 2 16,1 0 8-16,0 1 7 0,1 0 10 0,1 0 5 0,1 0 3 15,1-1 1-15,1 1 1 0,0-1 0 0,0 0-3 0,1 0 2 0,0 0-3 16,0 0-3-16,1 0 0 0,0 0-2 0,1 0-2 0,0 0 2 0,-1 1-3 16,1-1-1-16,-1 1-1 0,0 0-1 0,-1 0-1 0,-1-1 2 0,-1 1-1 15,0 1 0-15,0 0 2 0,1 0 0 0,-2 0-1 0,0-1 1 16,-1 1-2-16,0 1-1 0,-2-1 3 0,1 0-2 0,0 1 3 0,-2 1 1 16,1-1 2-16,-2 1 0 0,0 1 3 0,0 2-5 0,0 0 0 15,-2 3 1-15,-1 1-5 0,-1 0 0 0,0 4-2 0,0-1-2 0,0 3-1 16,-2 0 3-16,1 2-5 0,0 0-9 0,-1 1-3 0,3-1-7 0,-2 0-2 15,2-1-1-15,-2 1-4 0,1 0-4 0,1-2 1 0,0 1 3 16,0 0 6-16,1-1 8 0,-1 1 4 0,0-1 4 0,1 0 3 0,1-2 3 16,0 2 6-16,0-1 0 0,0-1 0 0,1 1 0 0,0 1 1 0,1-2 1 15,0 0 3-15,0 1 3 0,0-3 0 0,-1 0 0 0,3-1 1 16,1-1 0-16,-1 0 1 0,3-2 2 0,-1-1-1 0,2 0 2 0,0-1 0 16,0-2 1-16,2-1 4 0,0 0-1 0,2-1-4 0,0-1 1 15,0-2-3-15,2-1-1 0,0-1 0 0,-1-1 2 0,2-1-3 0,-2-1 0 16,1-1 0-16,0-1-2 0,0 0 0 0,-1-1 1 0,0 0-2 15,0-1 0-15,1 0 0 0,-2 0-2 0,0 0 3 0,1 0 0 0,-2-1-1 16,1 0 1-16,-2 0 1 0,0-1 1 0,-1 0 2 0,-1-1 2 0,-2 0 0 16,-1 0-5-16,-1-1-2 0,-2 0-6 0,-1-2-3 0,0 1-1 15,-2 0-3-15,-3 0 0 0,1-1 0 0,-4 1 2 0,-1 0 1 0,-1 1 3 16,-1 1 1-16,-2 1-4 0,0 2 0 0,-2 0-4 0,0 2-2 0,0 3 3 16,-1-1 0-16,1 3 0 0,-2 0 0 0,0 1-2 0,-1 1 0 15,0 1 2-15,1 1-2 0,-1 0 2 0,1 1 0 0,2 0 4 0,1-1 2 16,2 1 5-16,0 0 7 0,2-1 3 0,2-1 4 0,1 1 1 0,2-1-4 15,1-1-3-15,2 1-8 0,2-2-9 0,1 1-10 0,0 0 0 16,2-1 9-16,1 0 15 0,3 0 15 0,3 0 5 0,1-2-1 0,1-2-3 16,2 1-8-16,3-2-7 0,1-2-3 0,2 0-6 0,4-1 2 0,-1-1-2 15,1 0 0-15,0 0-1 0,0-1-7 0,1-2-13 0,2 1-20 16,0-1-23-16,0-1-28 0,-1 1-25 0,-3-1-33 0,-1 0-35 0,-2 1-30 16,0 0-23-16,-2-1 8 0,-1 3 34 0,-2 0 51 0,-3 0 58 15,0 0 40-15,-2 1-39 0,-1 0 16 0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6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00 1717 0,'-5'-3'282'0,"1"1"-159"0,0 0-83 15,2 2-24-15,2 0-9 0,1 0-2 0,0 0 5 0,2 0 0 0,3 0 3 16,2 1-1-16,2 0-3 0,1-1-6 0,2 1-1 0,1-1 2 0,2-1-2 16,3 1-2-16,2-2-3 0,1 1-12 0,0-1-12 0,1-1-22 15,0 0-39-15,-1 1-25 0,1-2-22 0,-2 0-11 0,0 1 10 0,1-1 1 16,-2 1 3-16,-1-1 0 0,-2 0 6 0,-1-1-4 0,-3 1 1 16,0-1 12-16,-2 1 2 0,-1-1 15 0,0 1 11 0,0-1 12 0,-2 1 19 15,1-2 17-15,-1 1 19 0,0 0 11 0,0 1-117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9:58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9 350 450 0,'-1'-2'168'0,"-2"1"-90"0,1 0-63 16,-1 0-16-16,3 0-2 0,-2 1 2 0,1 0 2 0,0 0 3 15,1 0-3-15,-1 0-2 0,0 0 1 0,-1 0-1 0,0 0 2 0,0 0 1 16,0 0-1-16,-1 0 0 0,1-1 2 0,-3 1-2 0,1 0 4 0,-2-1 1 16,0-1 1-16,0 0 2 0,-1 0 7 0,0 0 14 0,0-1 13 15,-1 1 9-15,-1-1 3 0,1-1 2 0,0 1 3 0,1 0 0 16,0-1-4-16,0 1-10 0,-1-1-11 0,0 1-9 0,1 1-8 0,0-1-7 15,-1 1-5-15,2 0-1 0,-2-1-3 0,1 1-1 0,0 1-1 0,0-1-1 16,0 1 0-16,-1-1-2 0,0 0-3 0,0 2-3 0,-1-1-2 16,1 0-1-16,-1 0 1 0,1 0 0 0,-2 1 2 0,-1 0 3 0,2-1 3 15,-2 1 2-15,2 0 2 0,2 0 3 0,-1 0-2 0,2-1 3 0,-1 1 5 16,2 0-2-16,0 0 1 0,1 1 0 0,0-1-4 0,0 1 0 16,2-1 0-16,0 0-2 0,0 0-1 0,0 1 2 0,2 0-2 0,-1 0 0 15,-1 0 0-15,1 1-1 0,-1 0 3 0,0 1 4 0,1 0 2 0,-1 0 3 16,0 1 8-16,1 0-4 0,-1 0 3 0,1 1 2 0,-2 1-6 15,1 0 2-15,-1 1-3 0,1 0-2 0,0 1 0 0,0 0-2 0,-1 1-3 16,1-1-1-16,0 1-4 0,-1 0-1 0,1 1 2 0,0-1-2 16,1 2 0-16,-1 0-2 0,0 0 2 0,1 1-2 0,-1 1-1 0,1-1 2 15,0 0-4-15,0 1 3 0,0 0 0 0,1-1-1 0,-1 1 1 0,2 0 1 16,-1 1-1-16,1 1 0 0,-1-1-1 0,1 1 0 0,-1 1 1 0,2 1 1 16,-1 0-1-16,1 0 3 0,0-1-2 0,0 1-1 0,-2 1 0 15,2 0 0-15,-1 1 0 0,0 1-2 0,0-1 2 0,0 2-2 0,1 0 2 16,-2 0 0-16,1 0 0 0,1 0-1 0,-1 1 0 0,0-1 1 15,1 0-1-15,-1 0 1 0,1 0 1 0,0-1 1 0,-1 0-3 0,2-1 2 16,-1 1-2-16,1 1 0 0,-1 0 1 0,0 1 0 0,1 1 0 0,-1-2 0 16,1 1 0-16,0 0 2 0,0 0-1 0,0 0 1 0,1 2 0 15,-1-1-1-15,-1 1 1 0,1 1 2 0,0-1 0 0,0 0 1 0,0 0-2 16,0 1-4-16,0-1 2 0,0 1 0 0,0-1 4 0,1 0 1 16,-1 0 2-16,0 2-1 0,1 1 1 0,0-1 1 0,0 0-2 0,0-1 0 15,0-1 1-15,0 1-1 0,0-2 0 0,0 0 4 0,0 1 0 0,0-3-3 16,2 1 0-16,-2-1-1 0,1-1-2 0,0 0 3 0,0-1-2 15,-1 0 0-15,1 1-1 0,0-2 1 0,0 2 1 0,0-2 1 0,0 2-3 16,0-2 1-16,-1 2-2 0,1 0-2 0,-1 0 1 0,0 0 0 0,0 1 1 16,0 0-3-16,0-1-1 0,0 0-2 0,-2 1-4 0,1 0 4 15,0 0-3-15,-1-1 1 0,1 1 3 0,-2-1-2 0,1 1 3 0,0 0-1 16,0-1-2-16,-1 0-2 0,0 0 2 0,0 0 0 0,0-1 2 16,0 0 0-16,-1-1 2 0,1-1-2 0,0 1 1 0,0-2-1 0,0 0-1 15,-1 1 2-15,1 1-2 0,0 0 1 0,0-1 2 0,0 1-1 0,0-2 0 16,0-1 2-16,0 1-2 0,1-2-1 0,-2-1 2 0,2 1-2 15,0 0 1-15,-1-1 4 0,1 0-4 0,-1 0 1 0,1 1 1 0,0-1-2 16,-1 0 2-16,1 0 2 0,-1 0 0 0,-1 0 0 0,1 0 1 16,1-2-2-16,-1 2 1 0,0-2-1 0,0 0-2 0,0 1 1 0,0 0-2 15,0-2 2-15,0 1-3 0,0 0 5 0,1 0-1 0,-2 0-3 0,0 0 1 16,1-1-5-16,0-1 4 0,-1 1 3 0,0 0-2 0,1-1 1 0,-1 1-2 16,0 0 0-16,1-1-3 0,-1-1 4 0,0 1-2 0,0 0 0 15,0 1 1-15,0-1-3 0,0 0 1 0,0 0 2 0,0-1-3 0,0-1 3 16,0 0-2-16,0-1 0 0,0 2 1 0,0-2 3 0,0 1-2 15,0-1 0-15,0 1 1 0,0 0-2 0,-1 0 0 0,1 0 2 0,0 1-2 16,-1 0 0-16,1 1 1 0,-1 0 0 0,1 1 0 0,0-1 2 0,0 0-3 16,0 0 0-16,0-1-2 0,1 0-1 0,-1 1 2 0,1-1 1 15,0-1-2-15,0-1 0 0,0 2 1 0,1-2 0 0,-1 0 3 0,1 1-1 16,-1-2 0-16,2 0-2 0,-1-1 0 0,0 1 2 0,1-1 3 0,0 1 0 16,1 0-2-16,-1 0-2 0,1 0-2 0,-1 0 3 0,1-1 0 15,0 2 1-15,0-1 1 0,0 0-5 0,-1 0 2 0,2 1 0 0,-1 0-1 16,0-1 4-16,1 1-4 0,-1-1-1 0,1 0 0 0,-1 0 1 15,0 1 5-15,0 0 0 0,0-1-3 0,0 1-2 0,0 0-1 0,0-2 1 16,0 2 3-16,1 0 1 0,-1-1-3 0,1 1 0 0,-1 0 0 0,1 0 0 16,-1 0 2-16,1 2 2 0,0-2-2 0,-1 1 0 0,1 1-1 15,-1-2-2-15,1 0 1 0,0-1 0 0,0 2-1 0,0-1-1 0,0 0 0 16,0 0-1-16,1 0 2 0,-1 1 2 0,2-1 3 0,-1 0 0 16,1-1-1-16,0 0 0 0,0 0-2 0,1 1 3 0,-1-2 1 0,-1 1-3 15,2-1 3-15,0 1 0 0,0 0-3 0,1 0 3 0,-1-1-3 0,0 1-1 16,0 0 1-16,1-1-2 0,-1 1 1 0,1 0 1 0,0-1-1 15,0 0-1-15,0 0 0 0,0 0 0 0,-1 0 1 0,0 0 1 0,0-1-1 16,0 1-1-16,0-1 1 0,0 0 2 0,0 0-2 0,0 1 2 0,1-2-4 16,-1 1 0-16,0-1 3 0,0 0-2 0,1 1 3 0,-1-1-1 15,1 0-1-15,-1-1 0 0,0 2-1 0,1-2 1 0,-1 2 0 0,1-1 1 16,0 0-1-16,1 0-1 0,0 0 1 0,-1 0 1 0,0 0-1 0,1 0 2 16,-1 2-3-16,0-2 0 0,-1 0 2 0,0 1-1 0,2-1 4 15,0 2-2-15,0-2 0 0,1 0-3 0,-2 1 1 0,1-1 0 0,0 1 0 16,-1-2 2-16,0 2-3 0,1-2-2 0,-1 1 3 0,1 0-4 0,-2 0 2 15,1-1-1-15,0 0-2 0,-1 1 2 0,1 0 0 0,0-1 0 16,0 1 3-16,0-1 0 0,-1 1 0 0,1 0-1 0,0 0-1 0,1 0 1 16,0 0 3-16,-1 1 0 0,1-1-1 0,0 0-1 0,0 1 3 0,-1-1-5 15,2 1 3-15,-2-2 1 0,1 2-6 0,1-2 4 0,-1 2-2 16,0-2-2-16,1 2 2 0,0-2 1 0,1 1-1 0,-2 0 2 0,1-1-2 16,1 2 0-16,-2-2 1 0,1 2 2 0,1-2 0 0,-1 2-3 15,0-2 2-15,1 2-2 0,-2-1-2 0,0 0 5 0,-1 0-2 0,1 1 1 16,0-2 0-16,0 2-1 0,1-2 1 0,-2 1 1 0,2 0 1 0,-1 0-1 15,-1-1-1-15,0 2 0 0,1-1 1 0,-1-1 3 0,0 2-3 16,1-2 2-16,-1 1-1 0,0-1-2 0,0 1 1 0,0 0-1 0,-1-1-1 16,2 2 2-16,0-2-2 0,-1 2-1 0,0-1 5 0,2 0-3 0,-1 0 3 15,1 1-1-15,0-2-4 0,0 1 1 0,0 0-2 0,-1 0 3 16,1-1-1-16,-1 2 3 0,1-2-3 0,-1 1-6 0,0-1 1 0,0 1-3 16,0-2 1-16,1 2 5 0,-1-1 1 0,1 0-1 0,-1 0 1 15,1 1 0-15,-1-1-1 0,1 0 1 0,0 1-1 0,-1-1 1 0,1 0 0 16,-1 1 3-16,2-1-3 0,-2 1 3 0,0 0 0 0,-1-1-2 15,1 2 6-15,1-2 0 0,1 2 4 0,1-1-2 0,-1 1-2 0,0-2-5 16,-1 1-4-16,0-1 2 0,2-1-4 0,-1 1 2 0,1 0 3 0,-1 0-1 16,1-1 3-16,-1 1 0 0,1-1 2 0,1 0-3 0,0 0-1 15,0 0 0-15,1-1 0 0,0 0 2 0,1 0-1 0,0 0 1 0,-2 0-3 16,1 0 0-16,0-1 2 0,0 2 0 0,-1-1 0 0,1 0-2 0,-1 0 0 16,1 1-2-16,1-1 2 0,-1 1 3 0,0-1 0 0,2 1-2 15,-2 0-2-15,0-1 1 0,1 1-2 0,-2 0 4 0,1 0 0 0,1 0 1 16,1 0-1-16,0 0 0 0,-2 0 0 0,1 0 2 0,0 0 0 0,0 1-2 15,0-1 2-15,1 0-3 0,-1 1 0 0,0-1 4 0,1 0 0 16,0 0-1-16,0-1-2 0,1 1-2 0,-1-1-1 0,-1 1 2 0,0-1 2 16,1 0-2-16,-1 1 1 0,0-1-2 0,1 0 0 0,1 0 3 0,-1-1-2 15,1 2-1-15,0-1 2 0,-1 0-2 0,1 1-1 0,-1-1 5 16,0 1-3-16,1 0 3 0,0 0 2 0,1 1-6 0,0 0 3 0,-1 0-1 16,0-1 1-16,0 2 1 0,0 1-1 0,1-2 2 0,-2 2 3 15,2-1 0-15,0 1-2 0,1 0-3 0,-1-1-4 0,0 0-1 0,-1 1 2 16,1-1 5-16,-2 1-3 0,2-1 0 0,0 0 0 0,-1-1-4 0,1 2 3 15,1-2 1-15,0 1-1 0,0 0 0 0,0-2-1 0,0 1 5 16,0 0-3-16,0 0 6 0,1 0-4 0,0-1-3 0,1 1 4 0,0 0-3 16,-1 0 3-16,1 0 2 0,0-1-2 0,0 1-2 0,2-1 0 0,-1 0-3 15,1 0 2-15,0 0 3 0,-2 0-4 0,0-1-1 0,1 0 0 16,-1 0-2-16,0 0 1 0,1 0 3 0,0 1-3 0,0-1 0 0,-1 0 1 16,0 0-1-16,1 0 4 0,1 1 1 0,-1-1-2 0,2 0 3 15,-2 0-6-15,-1 1 5 0,2-1-1 0,-2 1 1 0,3-1 1 0,0 1-3 16,-1-1 1-16,0 0-3 0,-1 1 2 0,-1-1 1 0,1 1-1 0,-1 0-1 15,1-1-1-15,0 0-1 0,0-1 3 0,0 2-1 0,-1-1 0 16,1 0 2-16,-1-1-3 0,1 1 3 0,0-1 1 0,0 0 0 0,0 0 2 16,0 0-4-16,0-1 1 0,0 1-1 0,0-1-1 0,1 0 3 0,0 1-3 15,-1-2 3-15,1 2-3 0,-2 0 0 0,0-1 2 0,0 0 0 16,0 1 0-16,1-1-3 0,0 0-1 0,0 0 0 0,0-1 0 0,-2 1 2 16,2 0 2-16,0 1 0 0,0-2 0 0,0 1-1 0,1 1 0 15,-2-1 3-15,2-1-3 0,-2 1 1 0,2 0-4 0,0 0-3 0,0-1 1 16,0 0-5-16,0 1 2 0,-2 0 1 0,0-1 0 0,0 1 4 0,0-1-1 15,-1 0 1-15,1 1-3 0,0-1 1 0,-1 1 0 0,0-1-1 16,-1 0-1-16,0 1 5 0,0-1 3 0,1 0 0 0,0-1 4 0,0 1-1 16,0-1-3-16,1-1 2 0,0 1-1 0,-2-1-4 0,2 0 1 0,0 1 1 15,-1-2-2-15,1 1 4 0,0 1-1 0,-2-1-4 0,0 1 3 16,0-1-3-16,-2 1 2 0,2-1 1 0,-1 1 0 0,-1 0-1 0,2-1-2 16,-2 1 5-16,0 1-5 0,-1-2 1 0,0 0 0 0,0 1-2 0,-1-1 3 15,1 0 4-15,-1 1 0 0,0-1 1 0,0 0 0 0,0-1-3 16,-1 1 3-16,0-1 1 0,0 0 0 0,-1 0 2 0,-1-1-2 0,1 0-3 15,0 0 1-15,-1-1 1 0,2 1 1 0,-2-1 3 0,0 0 0 0,0-1-4 16,-2 0 1-16,0 0-2 0,1 0 2 0,-2 0 2 0,1 0 0 16,-1-1-3-16,0 0-3 0,-1 0-2 0,1 0-2 0,0-1 6 0,-1 0-2 15,-1 0 1-15,1-1 3 0,-1 0-2 0,-1 1 0 0,-1-2 4 16,2 0-2-16,-3 1 3 0,1-1 2 0,-1 2-2 0,-1-1 2 0,0 0 5 16,-1-3 2-16,0 1 5 0,0-1 1 0,0 0 2 0,-1 0 0 0,-1-1-2 15,1 0-1-15,-1 0-5 0,0 0 2 0,0 1-7 0,0 0-1 16,0 0-1-16,-1 0-3 0,0 0 2 0,0-1-2 0,0 0-1 0,0 0-3 15,0 1 1-15,0 0-1 0,-1 0 1 0,0 1 1 0,0-2-2 16,0 0 0-16,1 0 0 0,-1 1 3 0,0-3 4 0,0 0 5 0,0 1 3 16,1-1 2-16,-1 2 3 0,1-3-3 0,0 0 1 0,1-1 1 0,-1-1-4 15,1 1-2-15,1-1-2 0,-1-1-3 0,2 0-2 0,0-1-1 16,-1 1-3-16,2-2 1 0,-1 0 1 0,0 0 1 0,1 1 4 0,-1 0-8 16,0 2 0-16,-1 0-3 0,1-1-3 0,-2 2 4 0,2-2-1 15,-1 1 1-15,0 0-1 0,0-1 0 0,0 0 2 0,-1 0 0 0,1-1-1 16,0-2 1-16,-2 0-1 0,2 0 0 0,-1-1 2 0,0 0-2 0,0 0 2 15,0-1-1-15,1 0 0 0,-2 1 0 0,2 1 2 0,0 1 2 16,-1 0 0-16,1 0 0 0,0-1 1 0,1 0-3 0,0 1 1 0,-1 0-2 16,2 0-3-16,-2-1 2 0,1 0-3 0,0 0 0 0,0 1 0 0,0 0 2 15,0 0-2-15,0 1 4 0,0-2-4 0,-1-1 0 0,1 2 1 16,-1-1-3-16,0 2 3 0,-1 1 0 0,2 0 1 0,-1 0 0 0,-1 0 0 16,1 1 2-16,-1 0-1 0,-1 1 3 0,1 1 0 0,-1-1 1 0,1 1 1 15,-2 0 2-15,1-1-3 0,-1 1 1 0,1 0 0 0,-1 0-3 16,1 1 4-16,-1-2-1 0,-1 1 0 0,2 0-2 0,-2-1 0 0,1-1 0 15,-1 1-2-15,1-1 2 0,-1 2-2 0,1-1 0 0,-1 1 0 0,0 1-1 16,0-1 0-16,0 0 5 0,1-1-4 0,-2 2 1 0,2-1-1 16,-1 1-2-16,1 1 1 0,-2-1 2 0,1 1 1 0,0 1 1 0,0 0-1 15,-2 1 2-15,2-1 0 0,-2 1 0 0,1 1 3 0,0 0 0 16,-2 2 2-16,2 0 0 0,-1 1-1 0,-1 0-1 0,1 0 1 0,-1-1-4 16,1 2 0-16,0-1-2 0,0 1-1 0,1-1 2 0,-1 1-3 0,0 1-1 15,1 0-1-15,-1 1-1 0,0-1-1 0,0 2 0 0,0-2-2 16,0 1 1-16,0 0 0 0,0 0-1 0,0 0 4 0,1 1-4 0,0-2 0 15,-1 1 2-15,1-1-4 0,-1 1 5 0,0-1 0 0,0 0 2 16,1 1-2-16,-1 0 2 0,1-1 1 0,-1 0-3 0,0 1 1 0,1 1 0 16,-1-1-1-16,0 1 1 0,0-1 0 0,-1 2-1 0,1-2 2 0,0 1-3 15,-1 0-1-15,0 0-1 0,-1 0-3 0,1 0 2 0,-1 0 0 16,0 1 0-16,-1 0 1 0,1 0 0 0,-2 0 3 0,0-1-1 0,-1 1-2 16,0-1 0-16,-3 1 0 0,0 0 2 0,1 0 2 0,-3 1-3 0,0 0 3 15,-2 0-1-15,0 0-1 0,-1 0 0 0,0 1 0 0,1-1 0 16,-1 0-1-16,-2 1 3 0,1-2-3 0,-2 2 0 0,0-2 2 0,0 2-4 15,0-1 2-15,-1 0 2 0,1 1-1 0,-1-1 2 0,-1 0 0 16,-2 1-2-16,0-2-2 0,0 1 0 0,0 0 2 0,-1 1-3 0,-1-1 2 16,0 1 1-16,0 0-1 0,-2 1 1 0,1-1-1 0,0 1 1 0,0-1-2 15,0 1-1-15,0 0 2 0,-1 0-1 0,1 0 1 0,0-1 2 16,0 1 1-16,1 0 1 0,-1 0-2 0,0-1-1 0,-1 1 1 0,2 0-3 16,1 0 1-16,-1 0-1 0,2 1-1 0,-2-1 3 0,0 1-1 0,1 0 1 15,0-1 1-15,2 1-2 0,0 1-1 0,1-1 1 0,0 1-1 16,-1 0 0-16,1 0 0 0,1 0 4 0,0 1-4 0,1-1 3 0,0 1-2 15,1 0-2-15,-1 1 4 0,-1-1 0 0,1-1-1 0,0 1 1 0,1 1-1 16,-1 0-1-16,0 0 1 0,0 0-1 0,0 1 0 0,-2 1 2 16,0-1 0-16,0 1 0 0,-1 0 2 0,1 0-2 0,0 1 1 0,0-1 0 15,-1 0 0-15,1 2-1 0,-1-1 1 0,0 0-1 0,-1 0-1 0,0 1 1 16,0 0 0-16,0 0-1 0,-2 0 3 0,0-1-2 0,0 1 0 16,0 0 2-16,0 0 0 0,-1 0-1 0,1-1 4 0,0 1-4 0,-1-1 0 15,1 0 0-15,0 0-2 0,2 0 0 0,0-2 1 0,1 2-1 16,1-1-1-16,-1 0 4 0,1-2-2 0,2 1 0 0,0-1 1 0,1 1-2 15,1 1 0-15,0-2 1 0,1 1-1 0,1 1 1 0,-1-1 2 0,2 0-4 16,0 0 2-16,0 0-3 0,2 1-2 0,0-2 2 0,1 2 0 16,-1 0-1-16,2-1 1 0,-1 1 0 0,1-1-5 0,-1 1-1 0,2 0-6 15,-2-1-4-15,1 2-2 0,-1-2-2 0,-1 1-2 0,2-1-3 16,0 1-1-16,-1 0-6 0,0-1-1 0,0 2-5 0,-2-2-4 0,1 2-1 16,-1-2-2-16,0 1-5 0,1 0-8 0,0-1-15 0,-1 2-26 0,1-3-37 15,0 1-41-15,1-1-52 0,0-1-72 0,1-1-74 0,0 0 31 16,1-3-171-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5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-1 809 0,'-2'0'267'0,"0"0"-135"0,0 0-85 0,2 0-43 16,0 1-19-16,0-1-6 0,1 1 7 0,0 2 12 0,0 2 13 0,1 3 12 16,-1 0-3-16,1 1-4 0,0 0-5 0,1 3-4 0,0 1-1 15,0 1-2-15,-1 0 0 0,1 2 0 0,0 0-2 0,-1 2-3 0,1 0-10 16,-2 1-12-16,0 1-14 0,-1 2-14 0,-1-2-6 0,0 2-2 16,-3-2 6-16,-1 0 12 0,-1 1 13 0,0 0 13 0,-1-1 10 0,-1-1 5 15,0 0 2-15,-3-1 5 0,1-2 1 0,0 0 7 0,1-3 2 0,-1 0 3 16,2-3 4-16,0 0-1 0,1-2 5 0,3-1 0 0,-1-2 0 0,3-1-5 15,0-1-9-15,1 0-6 0,1-1 1 0,2-1 6 0,0 1 4 16,0 0 2-16,3 0 1 0,1-1-1 0,1 0 4 0,1-1 3 0,2-1-1 16,1 0-6-16,1-1-4 0,1-1-4 0,-1 0-3 0,3-1-2 15,-2 0-2-15,1 1 1 0,2-1-3 0,0 1 3 0,-1-1-2 0,0 0-1 16,1-1-1-16,-1 0-1 0,-1 0 0 0,-1 0-1 0,0 0-1 0,-2 0-10 16,1-1-5-16,-1 0-8 0,0-1-9 0,-2 1-4 0,1-1-8 15,0 0-9-15,-1-1-11 0,0 0-17 0,0 0-15 0,-1 1-16 0,0 0-15 16,0 0-5-16,-1 0 4 0,0 0 13 0,-2-1 18 0,0 1 25 0,0-1 24 15,-2 1 15-15,1 0 17 0,-1-1-125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1T16:08:35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197 124 0,'0'-1'4'0,"0"1"-5"0,1-2 0 0,0 1 0 16,1-1 1-16,-1 0 2 0,0-1-2 0,0 1 1 0,-1 0-1 16,1-1-1-16,-1 0 1 0,0 0 1 0,-1-1 1 0,0 0-2 0,-1 0 1 15,-2 0-1-15,1 0 3 0,-2 0 7 0,0 0 7 0,-1 0 17 0,0 0 17 16,-1 0 17-16,0 1 5 0,-1 0 2 0,0 0 4 0,1 0 8 16,0 1 14-16,0-1 8 0,-1 0 2 0,1 2-9 0,0-2-10 0,0 1-13 15,1 0-11-15,-1 1-12 0,2 0-8 0,-1 0-8 0,2 0-8 0,-1 0-2 16,2 0-3-16,-1 0 1 0,1 0 2 0,1 1-2 0,1-1-3 15,1 1-10-15,0 0-13 0,1 0-7 0,1 0 5 0,2 0 10 0,1-1 16 16,4 0 16-16,0 0 8 0,1 0 3 0,3-1-3 0,2 0-6 0,2 1-13 16,1-2-9-16,2 0-9 0,2 0-6 0,1 0-3 0,2 0 0 15,0 1-2-15,0-2-1 0,-1 1 1 0,1 0 0 0,-2 0 0 0,2-1 1 16,-2 2-1-16,0-1-1 0,1 0 0 0,-2 1 0 0,-1-2-1 0,0 0 0 16,-1 1-3-16,-1-1-3 0,-1 1-2 0,0 0-5 0,-1 1-6 15,-1 0-5-15,-2 1-9 0,-1 0-8 0,-2-1-8 0,-1 0-7 0,-2 1-15 16,0-1-14-16,-2 2-17 0,0-1-21 0,-2 0-17 0,0 1-19 15,-2-1-18-15,0 1-10 0,0-1 14 0,-2 1 16 0,0-1 38 0,-2 0 43 16,0-1 28-16,-2 1-101 0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4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25 864 0,'-4'3'257'0,"1"2"-105"0,-2 1-33 0,2 0-18 0,2-1-12 16,0 2-17-16,0-1-13 0,0 2-23 0,2 1-18 0,1 1-16 16,-1 1-10-16,3 2 8 0,0 1-4 0,0-1-8 0,1 2-14 0,-1 1-21 15,2 0-22-15,1 0-12 0,-1-1-9 0,0 1-10 0,-1-1 2 0,0 1-2 16,-2-1 9-16,1-1 11 0,0 0 12 0,-2-1 20 0,0-1 7 15,1 0 12-15,-2-1 11 0,1-2 7 0,-1 0 11 0,0-2 9 0,-1 0 10 16,0-1 11-16,-1-2 22 0,0 0 16 0,-1 0 11 0,2-1 3 0,-2-1-15 16,1 0-19-16,1-1-20 0,0-1-17 0,0 0-17 0,0 0-13 15,0 0-16-15,0-1-8 0,1 0 6 0,0 0 5 0,0 0 10 0,0-1 10 16,1 0 3-16,0-2 2 0,-2 0 5 0,1-1-1 0,0-3 0 16,-1 0 5-16,0 0-2 0,0-4 4 0,-1 0 0 0,0-1 4 0,0-2 6 15,-2 0 8-15,1-1 11 0,-2-2 7 0,1 0 4 0,-2-1-2 0,0 0-2 16,-1-1 0-16,1-1-4 15,-1-2 7-15,0 2 0 0,-1-2 2 0,1 2 5 0,1 1 3 0,0 2-2 0,0 1 6 0,1 2-5 0,1 1-11 16,0 3-2-16,1 2-17 0,0 0-7 0,0 1-4 0,1 2-6 16,1 0-5-16,1 2-6 0,0-1-2 0,0 2-6 0,2-1 0 0,0 0 2 15,1 1-1-15,1-1 5 0,1 1 0 0,-1-1 1 0,2 0 1 0,0 2 5 16,0 0-1-16,0-1 0 0,2 2-1 0,-1-1-5 0,0 0 3 16,1 2-1-16,0-1 5 0,0 1-2 0,1 0 0 0,-1 0 2 0,0 1-5 15,1 0 7-15,-1 2 0 0,1-1 1 0,-2 1 0 0,1 1-10 0,-2 0-4 16,0 2-8-16,-1-1-2 0,-1 0 2 0,-1 2-1 0,-1 0-2 15,-1 1-4-15,-1 0 1 0,0 2 0 0,-2 0 7 0,0 0 8 0,0 1 1 16,-2 0 3-16,-1 2 3 0,-1-1 2 0,-1 1 1 0,-1 0 5 0,-1-1-2 16,-1 2 2-16,1 0 1 0,-1-1-4 0,0 0 4 0,0-2 1 15,0-1 1-15,1 1-3 0,0-1 1 0,1-1-4 0,-1-2-2 0,3-2 8 16,-1 1-2-16,1-1 2 0,1-1 2 0,2-2-1 0,-1 1-2 0,2-2 2 16,0 0-2-16,0-1-7 0,1 0-11 0,0 0-9 0,2 0 7 15,-1 0 8-15,2-1 19 0,0 1 16 0,2 0 4 0,0-1 1 0,0 0-5 16,3 0 1-16,-1 0-6 0,1-2 2 0,2 1-1 0,-1-1-6 15,3 1 2-15,0-1-7 0,1 2-1 0,2 0 2 0,0 0-9 0,1 1 2 16,1 1-4-16,0 1-3 0,1-1 1 0,-3 2 0 0,1 1-1 0,1 0-1 16,-3 0 5-16,1 1-2 0,-1 0 0 0,-1 2-5 0,0 1-1 15,-3-1-10-15,-1 1 1 0,-1 0-4 0,-2 1-2 0,-1 0 6 0,-1 0 5 16,-2-1 10-16,-1 1 6 0,0-1 10 0,-3 1 4 0,0 1 0 16,-3 0 6-16,0-2-5 0,-2 2-1 0,0-1 0 0,-1-1-1 0,-3 1 1 15,0-2 3-15,0 1 7 0,-2-1 3 0,1-2 3 0,-1 0-3 0,0-1-11 16,-2-1-9-16,1-1-6 0,-2 0-3 0,1-2-4 0,-1 0-10 0,0-1-19 15,2-2-19-15,0 0-20 0,2-1-33 0,-1-2-24 0,1 0-40 16,1-1-55-16,1-1-64 0,1 0-73 0,1-2 18 0,-1 0 0 16,1-2 135-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3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-2 661 0,'-5'2'265'16,"0"1"-96"-16,-1 1-98 0,3-2-25 0,2 1-17 0,1 0-12 0,2 0-7 15,-1 2-1-15,2 1-1 0,0 2-3 0,1 2 0 0,2 4-2 0,-1 1-2 16,3 2-9-16,-1 1-11 0,1 1-21 0,1 0-22 0,0 0-21 15,0 1-18-15,1 1-4 0,-1-1 0 0,1 1 12 0,-2 0 20 0,1-1 20 16,-1 0 22-16,0 0 14 0,-2 0 11 0,0-2 4 0,-2 0 4 16,-1-1 14-16,-1-1 13 0,1-1 23 0,-1-3 22 0,-2 0 16 0,1-2 9 15,0-1 1-15,-1-2-4 0,0-2-17 0,1-1-16 0,0-1-13 0,-1 0-11 16,0-2-6-16,1 1-4 0,-1-2-8 0,1 0-8 0,0 0-8 16,-1 0-3-16,1 0-4 0,0-1-4 0,0 1 2 0,1-1-6 0,-1-1 4 15,1 0 2-15,-1-1 2 0,-1-1 2 0,0-1-2 0,0 0-5 0,-1-3-7 16,-1 0 3-16,0 0 1 0,-1 0 1 15,-1 0 4-15,0 1 0 0,-1 0 5 0,0 2 0 0,-2 0 1 16,1 2-1-16,-3 0-1 0,0 1 3 0,-1 1-3 0,0 2 2 0,0 1-2 0,-1 1-1 0,0 2 5 16,-1-1 1-16,0 3 2 0,1 0 0 0,0 0 1 0,0 1 0 0,1 1 2 15,-1-1 4-15,2 0-5 0,0 1 0 0,1-1-3 0,0 0-1 0,2 1-1 16,0-1 2-16,2 1-5 0,1 1-5 0,1-1 1 0,0 1-8 16,2 0 3-16,0 1 3 0,1-2 1 0,0 1 6 0,2-1 6 0,1-1 2 15,1-2 2-15,1 1 5 0,2-2-2 0,1-1 4 0,2 0-3 0,1-2-1 16,0-1 4-16,0 0-4 0,0-2 5 0,2-1 5 0,-1 0-2 15,1-1-2-15,1-2 2 0,-2-1-4 0,1 0-2 0,-1-2 3 0,0 0-4 16,0 0-5-16,-1 0 1 0,0 0-3 0,-1-1 0 0,1 1-10 0,-1-1-11 16,-1 0-26-16,0 1-27 0,-2 0-41 0,1-1-50 0,-2 0-43 15,2-1-64-15,-1 0-17 0,0 0 50 0,-2-1-99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35:05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6 870 0,'0'0'0,"-28"-42"0,14 0 15,0 28-15,-14-14 0,28 0 0,-14 1 0,0-15 0,14 14 16,-14-28-16,14 14 15,0 0-15,0-27 0,0 55 0,14-56 16,0 42-16,0-14 0,14 15 0,-14-1 16,42 0-16,-56 0 0,28 0 0,0 0 15,-1 14-15,-13 0 0,0 14 16,0-14-16,0 0 0,0 0 16,0 14-16,-14-13 15,28 13-15,-14 0 16,14 0-16,-14 0 0,28 0 15,-1 0-15,-27 0 0,42 0 16,-14 0-16,0 0 0,27 13 16,-27-13-16,14 14 0,-14 0 0,125 42 15,-125-42-15,42 14 0,-29 0 0,1 0 16,-14-14-16,0 14 0,-14-15 0,-1 15 16,1 0-16,-14 0 0,-14 0 15,14 0-15,-14 14 0,0-28 0,0 13 16,0-13-16,0 28 0,-14-28 0,0 14 15,0-14-15,14 0 0,-27 0 16,-1 14-16,14-14 0,-42 14 16,28-28-16,-14 14 0,-41-1 15,27-13-15,-28 0 0,28 0 16,-27 0-16,-15 0 0,-13 0 16,-168-13-16,139-1 0,15-14 15,55 28-15,-111-14 0,111 0 16,1 14-16,27 0 0,28-14 0,-14 14 0,14 0 15,28 0 17,-14 14-32,14 0 0,0-14 0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59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2 52 328 0,'-3'-4'61'0,"1"2"-33"0,-1-1-18 16,2 0-2-16,0 2 5 0,1 0 12 0,-1-1 8 0,0 2 2 0,1-1-4 16,0-1-8-16,-1 1-9 0,0 1-3 0,0-1-3 0,0 0-1 15,1-1 0-15,-1 2-2 0,-1-1 1 0,1 0-2 0,-1 0 0 0,0 0-1 16,0 0 3-16,-1 1-2 0,0-1 2 0,-1 0 0 0,0 0-4 15,-1 0 1-15,0 1-3 0,-1 1-3 0,-1 1-1 0,-1 1 1 0,0 1 0 16,-2 2 0-16,-1 2 2 0,-2 1-5 0,-1 1-2 0,-1 2-4 0,-1 0-6 16,-1 3-2-16,0 0-3 0,-2 1-1 0,1 1-2 0,-2-2-4 15,2 0-7-15,1 0-6 0,0-2-1 0,1 1 0 0,0-2 8 0,3-1 10 16,0-3 8-16,5-2 8 0,0-1 4 0,4-3 1 0,2-1 0 16,1-2 0-16,2-1-1 0,3-1 3 0,1-3 1 0,4-1-1 0,2-3 3 15,3-1-3-15,1-1 2 0,3-3 0 0,0 1 1 0,2-1-1 0,1-1-1 16,2 0 0-16,0 0 1 0,-1 0 0 0,1 0 0 0,-2 1 1 15,-1 1-1-15,-2 1-2 0,-2 1 3 0,-3 1 6 0,-3 3 5 0,-1 1 15 16,-3 2 16-16,-2 3 23 0,-3 0 31 0,-1 1 18 0,0 1-9 0,-2 1-27 16,-2 1-39-16,-2-1-28 0,-2 3-10 0,-1 3 0 0,-1 0 5 15,-3 3 1-15,-2 2 2 0,-1 0-1 0,-1 1 0 0,0 1 0 0,1 0-2 16,0 0 0-16,0 0-3 0,1-1 0 0,0 0-2 0,2-1 0 0,1-1 0 16,1 0-2-16,0-1-1 0,2 1 1 0,0-1-3 0,1 0 0 15,0 0-3-15,1-1-6 0,1-1-4 0,-1 1-6 0,2-4-5 0,1 1-6 16,0-2-8-16,1-2-4 0,1 1-4 0,2-2-2 0,0-1-1 15,0 1-1-15,1-1 8 0,1 0 9 0,2-1 14 0,1 1 11 0,1-3 1 16,2 0 3-16,2-2 0 0,1-1 3 0,2-3 0 0,2 0 2 0,1-2-2 16,2 1-1-16,1-1-2 0,1 1-4 0,2-1 1 0,1 0 0 15,1 0 1-15,-1 0-2 0,1 0 3 0,1 0 1 0,-1 1 2 0,0 0 6 16,-1 1 0-16,0 0-1 0,-2 1 0 0,-3 2 0 0,-1 1 0 0,-4 1 0 16,-1 3 0-16,-3 0-1 0,-3 1 4 0,-2 1-2 0,-2 1 1 15,-2 0 2-15,-2 2-1 0,-2 1 2 0,-2 2-2 0,-1 0-1 0,-3 1 0 16,-1 2 1-16,0-1 0 0,-3 2 1 0,0-1 0 0,-1 1 4 15,0-1 1-15,-1 2 14 0,0-2 8 0,1 1 5 0,1 0 1 0,2-1-13 16,1 0-10-16,3 1-5 0,0-2-9 0,2 1 1 0,1-2-2 0,2-1-5 16,1 1 5-16,1-1-4 0,3 0-3 0,1 0-3 0,0-1-11 15,2 0-7-15,2-1-2 0,1 0 5 0,3-2 6 0,3 0 6 0,2-2 7 16,3-1-2-16,1-2-156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53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0 1 0,'5'3'64'0,"2"0"-13"0,-1 2-23 0,-2 0-6 15,-3 0-7-15,-2 0-1 0,0 2 11 0,-4 1 15 0,-1 0 13 0,-2 1 9 16,-1 3-2-16,-2 0-6 0,-1 2-6 0,-2 1-6 0,0-2-5 0,-2 1-3 15,-1 1-3-15,0-1-1 0,1 0-2 0,0-1 0 0,2-2-7 16,2-1-5-16,1-2-6 0,3-1-9 0,2-1-2 0,2-3-6 0,2-1-8 16,1 1-2-16,2-2 0 0,2 0 4 0,0-1 8 0,2 0 6 15,3-1 2-15,0-2 1 0,4-1 1 0,1-2-3 0,3 0 1 0,1-2 1 16,1-2-5-16,2 0-8 0,2-2-6 0,1 0-14 0,1-1-3 16,2 0-3-16,1 0-3 0,1 1 0 0,0-2-6 0,-3 0-2 0,1 1-5 15,-1 0-5-15,0 1 1 0,-2 3 2 0,-1 0 12 0,-2 1 11 0,-3 2 12 16,-1 2 14-16,-3 0 2 0,-1 3 2 0,-2 1 0 0,-2 1-1 15,-2 1 2-15,-1 0 5 0,-3 3 12 0,-1 1 23 0,-1-1 26 0,-1 3 23 16,-1 0 13-16,0 0-2 0,-1 1-6 0,-1 2-9 0,0 0-8 0,-1 1-10 16,0 0-10-16,0-2-15 0,2 0-17 0,1 1-11 0,0-3-12 15,2 1-2-15,2 0 1 0,1-2 1 0,2 0 0 0,1 0 2 0,2-2-2 16,3-1-7-16,2-2-10 0,3-1-13 0,1-3-21 0,4-3-34 0,3-2-29 16,3-4-31-16,3-1-32 0,2-2 32 0,1-3-193 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52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0 0 230 0,'-7'1'55'0,"-2"2"-26"0,-1 1-20 0,0 0 1 16,0 1 5-16,1 0 1 0,-1 0-2 0,0 1-4 0,-1 1-8 15,1 0-1-15,-1 0 0 0,-1 1-1 0,-1 0 1 0,1 1 2 0,-1 0-3 16,-1 0-1-16,0 1 2 0,-1-1-3 0,0 3-1 0,0-1 1 0,-1 2-3 16,-1 1 0-16,2-1 6 0,-1-1 0 0,0 1-2 0,2-2 4 15,-1-1-6-15,3-1 1 0,1-2 2 0,3-2-5 0,2-1-4 0,2-2-7 16,2-1-24-16,2-1 1 0,1-1 5 0,1 0 7 0,2-1 23 0,3-1 3 16,2-2-2-16,2-2 1 0,2-2-1 0,2 0-4 0,2-2 2 15,1-1 0-15,2-1 1 0,1 0 6 0,1 0-1 0,1-1-1 16,-1 2 1-16,0 0-1 0,1 1 0 0,-1 1 1 0,2-1 1 0,0 2 0 15,0 0-1-15,-1 1 0 0,-1-1-1 0,-1 1 3 0,-2 0-1 0,1 2-1 16,-3 0 2-16,0 2-2 0,-2 1 2 0,-2 1-2 0,-1 1-1 0,-4 2 2 16,-1-1 0-16,-2 3 8 0,-1-1 10 0,-3 1 16 0,0 1 15 15,-3 0 5-15,0 2 2 0,-4 1-8 0,-1 0-10 0,-2 2-5 0,-3 1-5 16,-3 1-3-16,-1 2 1 0,-2 0-4 0,-3 3-2 0,0 1 0 0,-1 0-2 16,0-1 0-16,-2 1-6 0,0-2-1 0,0-1-5 0,2-1-2 15,3-1 0-15,2-2-3 0,1 0 0 0,4-4-1 0,3 0-1 0,2-2 0 16,2-2-12-16,2 0-33 0,3-1-19 0,1-1-8 0,2 1 1 0,1-1 25 15,4-1 13-15,0-1-1 0,4 0-3 0,0-3-6 0,5-1-6 16,0-2 3-16,5-1 10 0,1-2 11 0,2 0 10 0,1-1 7 16,1-1-2-16,-1 1-5 0,1-1-151 0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6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19 539 0,'-7'-1'217'0,"-1"-1"-122"0,-2 1-65 0,2-1-21 0,3 0-1 16,-1 1 2-16,1-1 16 0,1 1 14 0,1-1 5 0,0 0 1 0,0 2-3 15,1-1-5-15,0 1 3 0,1 0 8 0,0-1 8 0,0 1 12 16,0 0 8-16,1 0 5 0,0 0-2 0,0-1-1 0,0 1-13 0,1 0-7 16,-1 0-8-16,1 0-13 0,-1 0-4 0,1 0-5 0,0 0-5 0,1 0-3 15,1 0-1-15,1 0-3 0,1 1-3 0,1-1 3 0,0 1-5 16,2 0-1-16,0 0-2 0,1 2-5 0,1 0 0 0,0 0 0 0,1 3-2 15,0 1 0-15,1 1 1 0,1 2-2 0,0 2 2 0,1 4 1 16,-1 1-4-16,0 2-2 0,0 0-4 0,0 1-5 0,-1 2-2 0,0 1-2 16,-3 2-1-16,0 1-3 0,-2 2 2 0,0 1-7 0,-1 0 9 0,-2 0-5 15,-2 1-3-15,0 1 3 0,-3 0-13 0,-2 0-1 0,-1 0-6 16,-1 1-3-16,-1 1-2 0,-2-2 5 0,-2-1 2 0,-2-2-8 0,-2-2-11 16,-1-1-24-16,-1-3-28 0,-1 0-29 0,-2-3-26 0,1-2-29 0,-2-2-15 15,0-2-15-15,-1-3 24 0,-2-4-37 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5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3 24 264 0,'-4'-2'81'0,"-1"-1"-47"0,1 0-18 0,-1 0-10 0,2 0 1 0,-1 2 1 16,1-2 8-16,-1 1 5 0,0 0 1 0,1 1 9 0,-1 0-5 0,0 0-2 16,0 1-2-16,0 0-5 0,-2 1 2 0,1 0 6 0,-1 0 12 0,0 2 12 15,0 0 5-15,-1 1-3 0,1 1-4 0,-2 0-5 0,-1 3 4 16,1 1 3-16,-3 1 6 0,1 1 3 0,-2 3-7 0,1 2-4 0,0 2-10 15,-1 0-10-15,2 3-10 0,0 3-9 0,1 1-5 0,1 4-8 0,1 4 1 16,1 0 1-16,1 3 0 0,1 3 1 0,0 2-6 0,3 1-5 16,0 2-19-16,1-1-26 0,2 1-32 0,1 1-39 0,2-1-35 0,0-1-29 15,3-2-14-15,2-4 35 0,1-4 50 0,2-4 1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8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52 24 0,'-1'0'30'0,"0"0"-22"0,0 0-4 16,1 0-1-16,-1-1-2 0,-1 1 0 0,1-1 1 0,1 1 0 0,-1-1-1 15,0 1 2-15,0 0 0 0,1 0 1 0,-1-1 1 0,0 1 3 16,0 0 1-16,0 0 4 0,1 0 4 0,0-1 0 0,-1 1 3 0,1-1-2 15,-1 1-3-15,1 0 2 0,0-1-2 0,0 0 4 0,0 1 1 16,-1-1 0-16,1 1-1 0,0-1-3 0,-1 0-1 0,1 0-3 0,0 0-1 16,0 1 0-16,0-1-1 0,0 0-1 0,0 0 2 0,0 0 0 15,0 1 7-15,-1 0 2 0,1-1 3 0,0 0 2 0,0 0 1 0,0 0 5 16,0 1 3-16,0 0 0 0,0-1-1 0,0 0 0 0,0 0-2 0,0 0 0 16,0 1 1-16,0-2-3 0,0 1 1 0,0-1 1 0,0 1 0 15,0-1 4-15,0 1 4 0,-1-1-1 0,1 0-1 0,0 1-2 0,-1-2-4 16,0 2-1-16,1-1-3 0,-1 1 0 0,0-1-4 0,0 0-2 0,0 2 1 15,-1-1-1-15,1 0 4 0,0 1-1 0,-1 0-3 0,0 0-5 16,2 0-6-16,-2 0-1 0,1 0-4 0,1 0 1 0,-1 0 0 0,0 0-5 16,0 0 2-16,1 0-3 0,0 0 1 0,0 0-2 0,0 1 0 0,0-1-1 15,0 1 0-15,-1-1 1 0,1 1 1 0,0 1 4 0,-1 0 0 16,1 1 4-16,-1 2 1 0,0 0 3 0,0 0-3 0,1 1 0 0,-1 2-1 16,1-1-4-16,-1 2 1 0,0 0-3 0,0 2 1 0,1 0-2 0,0 2-2 15,-1 0 0-15,1 0-2 0,0-1-2 0,0 1-5 0,0-1-5 16,1 0-12-16,-1-1-10 0,0 1-13 0,0-2-10 0,0 1-4 0,0-2-8 15,0 0-13-15,0 0-17 0,0 0-23 0,-1 0-19 0,-1 0-14 0,1 0-10 16,-2-1 32-16,1 1-35 0,-1 1 106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3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12 660 0,'0'2'179'16,"2"2"-103"-16,1 1-40 0,1 0 1 0,1-1 11 0,0 0 8 0,0 1 11 15,3-1 2-15,-1-1-9 0,2 0-14 0,0-1-9 0,2 0-7 16,0-1-8-16,2-1-1 0,0-2-14 0,1 0-6 0,1-1-5 0,1-2-14 15,-2 0-4-15,0-2-16 0,1-2-17 0,-1-1-17 0,1-1-18 0,-1-3-23 16,1-1-31-16,1-2-40 0,-1-1-46 0,-1-1 16 0,1 0-53 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2.7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4 502 0,'-2'0'236'16,"-2"-2"-120"-16,0 0-86 0,1-2-22 0,0 1-9 0,0 0 3 0,0 0 8 16,3 1 3-16,-2 1 5 0,2 0-2 0,0 1-7 0,0 0-6 0,0 1 1 15,0-1-9-15,1 0 1 0,-1 0 2 0,1 1 3 0,1 0 9 16,0 1 8-16,2-1 0 0,0 2 4 0,0 0 1 0,0 0-2 0,2 1-1 16,1 1-2-16,0 0-2 0,1 1-3 0,1 0 0 0,1 2-2 0,1 0 0 15,1 1 1-15,0 0-3 0,1 2-4 0,2-1-2 0,-1 1-6 16,2 0-9-16,-1-2-10 0,2 0-17 0,0-2-9 0,0-1-5 0,0-1 0 15,2-1 1-15,-1-1 4 0,2-1 4 0,0-2 3 0,1-2 10 16,0 0 0-16,0-2 5 0,0 0-2 0,0-2-8 0,1 0-1 0,-1-2-5 16,1 0 4-16,-1-1 7 0,0-1 7 0,-1 0 2 0,-3-2 0 0,1 1-11 15,-1-1-19-15,1 0-26 0,-2-2-16 0,1 0 10 0,-1-2 18 16,0 0 58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2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205 788 0,'-3'0'250'0,"-1"1"-145"0,0 0-74 0,1 1-31 0,2-1-18 0,0-1-17 15,0 1-5-15,1 0-5 0,1 1-3 0,1 2 10 0,1 0 10 0,0 1 8 16,2 2 11-16,0 0 9 0,0 2-1 0,2 1 3 0,0 2 2 16,2 2 6-16,0 1 11 0,0 0 10 0,1 2 18 0,1 1-7 0,1 0-3 15,1 1-5-15,0-1-5 0,0 0 12 0,1 0 12 0,1 0 3 16,1 0 7-16,2-1 1 0,2-1-3 0,1-2 0 0,0-2-13 0,0-2-8 16,0-1-3-16,0-3-3 0,1-2-1 0,1-2-8 0,1 0-7 15,0-3-11-15,1 0-5 0,0-1-3 0,0-1 1 0,0-1 0 0,1-2-1 16,0 0 1-16,1-3-3 0,0-1 1 0,-1-1 0 0,0-2-2 0,-1-1 2 15,3-3-4-15,-2-1 1 0,0-2-5 0,-1-2 1 0,-2 0-1 16,-2-2-5-16,0-1 3 0,-3-1-10 0,0 1 0 0,-1-1-8 0,-2-1-6 16,-3 3-4-16,0-1-12 0,-2-1-3 0,-1 3-13 0,-2 0-10 15,0 2-10-15,-1 4-18 0,-2 1-16 0,-1 2-22 0,-2 2-18 0,2 2-16 16,-2 2-2-16,0 1 30 0,0 1 42 0,-1 2 49 0,1 2 46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1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328 638 0,'-7'0'192'0,"-1"0"-98"0,-1-1-53 0,3-1-23 0,2 1-11 0,1 1 3 16,1 0 2-16,1 0-3 0,1 0-6 0,0 0-22 0,0 0-7 15,1 0 1-15,1 1 4 0,1 1 11 0,0-1 4 0,1 2 4 0,0 0 4 16,1 1 5-16,0 0 5 0,2 3 3 0,0-1 0 0,1 1-2 15,1 2-1-15,0 1-1 0,1 0-2 0,1 2-2 0,0-1-1 0,0-1-5 16,2 2-4-16,1-2 1 0,1 1-2 0,0-2 0 0,1 0-5 0,0-1-5 16,2-2 0-16,0 0-5 0,0-3 6 0,2-1 2 0,-2-1 2 15,2-3 0-15,-2-2 2 0,1 0 8 0,2-4 5 0,0-2 12 0,0-3 10 16,0-3 8-16,0-3-1 0,2-2-6 0,0-2-8 0,0-1-10 0,2-1 1 16,0-1-3-16,0-2-2 0,0 0-3 0,-1-1-3 0,-1 1-8 15,-1-1-18-15,0 1-34 0,0 0-51 0,-1 0-59 0,-1 0-62 0,0 2 7 16,-2 0-75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0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9 0 1563 0,'-5'4'236'0,"-1"1"-144"0,0 2-61 0,0-2-15 15,3 1-16-15,0 0-2 0,0 1-9 0,1 1 7 0,-1 0-3 0,2 0-9 16,-1 1-9-16,1 1-22 0,-1 1-13 0,0 1-19 0,0 1 1 0,0 0-3 16,-2 1-5-16,0 0 4 0,0 1-2 0,0 0 13 15,0 0 18-15,-1-2 20 0,0 0 16 0,1-1 13 0,0-1 6 0,0-2 0 0,1-2 8 16,0-1 5-16,2-3 8 0,0 0 10 0,1-2 3 0,0-1 2 16,1 0-4-16,-1-2-8 0,0 0-5 0,1 1-5 0,1-1 2 0,-1 0 4 15,3-2 4-15,-1-2 3 0,0 0-1 0,1-2-4 0,1-1-1 0,0-2-6 16,0 0-3-16,0-2-1 0,1 0-6 0,-1 1 4 0,2-1-9 15,-2 1 3-15,1-1-6 0,1-1-2 0,-3 2 3 0,3 0-3 0,0 1 2 16,0 1-6-16,1 1 3 0,0 2-4 0,-1 0 2 0,0 3 7 0,1 0 0 16,-1 0 10-16,1 3 6 0,-1-1 6 0,1 1 4 0,-1 0 3 15,0 1-3-15,1 0 1 0,-1 0-5 0,1 1-2 0,-1 0-1 0,1 0-6 16,-1 0 4-16,0 0-8 0,0 0-3 0,0 1-2 0,1 0-6 16,-1 1 5-16,0 1-1 0,0 0 1 0,0 2 0 0,0 1-5 0,0 3-3 15,0 1-11-15,0 4-1 0,0 1-12 0,-1 2-12 0,-1 2-22 0,-1 1-29 16,0 1-28-16,-1 1-47 0,-2 0-45 0,0-1-54 0,-2 0-41 15,1-3 48-15,-2-1-16 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0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088 0,'0'0'206'0,"0"1"-167"0,1 1-59 0,0-1-10 15,3 3-3-15,0 1 5 0,4 4 11 0,1 1 3 0,1 3 0 0,1 0-18 16,2 4-32-16,1 0-37 0,1 0-39 0,1 2-27 0,1 1-8 15,-1 1-10-15,1 2-3 0,-1 0-14 0,0 2-24 0,0 2-13 0,0 0 31 16,0 1 57-16,-1 1 53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40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6 0 1196 0,'-8'5'286'0,"-1"1"-182"15,-3 3-80-15,1-1-22 0,2 0-1 0,-1 0-3 0,1 0-2 0,0 1 1 16,1 2-3-16,-1-1-4 0,0 2-4 0,1 0-2 0,-3 1-6 15,0 3-5-15,-2 1-2 0,-2 1-2 0,-1 3 2 0,-3 2 2 0,-1 2-8 16,-3 4-10-16,2-1 5 0,-3 2 3 0,-1 1 17 0,-1 0 16 16,-1-1 4-16,0 2 4 0,-1-1-2 0,2 1 4 0,0-3-1 0,1-3 1 15,1-3 2-15,2-5-5 0,2-2 0 0,3-2-16 0,2-4-22 0,2-1-52 16,2-3-59-16,2-2-70 0,2-2-58 0,0-1 45 0,0-2-19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9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-1 2073 0,'-5'3'354'0,"-1"1"-239"0,-1 2-99 0,2-2-39 15,1-1-26-15,1 0-26 0,2 0-22 0,-1 1-39 0,2-1-49 0,2 0-80 16,0 0-84-16,1 1-79 0,1 0 25 0,1-2-144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9.6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 1050 0,'0'-1'176'0,"0"1"-273"0,2 0-152 16,0-1-76-16,1 0 54 0,4-1-12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9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-1 2293 0,'-4'1'216'0,"-1"2"-158"0,0-1-74 16,3 1-39-16,1-2-44 0,3 1-33 0,2 0-29 0,2 1-50 0,3 0-79 15,2 0-129-15,3-3-38 0,-1-2-269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8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3 1 0,'-1'0'146'0,"1"0"-110"16,-1 0-16-16,1 0-1 0,0 0 6 0,0 0 5 0,0 0-2 0,0 0 1 16,0 0 3-16,0 0 5 0,1 0 10 0,-1 0 13 0,0-1 14 15,0 1 9-15,-1 0 4 0,1-1-1 0,0 1 1 0,-1 0-2 0,1 0 0 16,0-1-6-16,-1 1-8 0,1 0-5 0,0 0-10 0,0 0-6 0,0 0-6 15,0 0-10-15,-1 0-8 0,1 0-9 0,0 1-6 0,1-1-2 16,-1 0-1-16,0 1 3 0,0 0 8 0,0 0 4 0,0 2 6 0,-1-2 4 16,1 2 1-16,0 0 4 0,0 1 6 0,-1 1 2 0,1 0 0 15,-1 2-2-15,0 1-9 0,-1 1-6 0,2 1-4 0,-3 2-6 0,2 1-3 16,-2 4-1-16,0 0-5 0,1 2-1 0,-2 1-1 0,1 2-2 0,1 0-1 16,-1 2 0-16,1 0-1 0,-1 2 0 0,0 0 0 0,1 1-1 15,0 0-1-15,1-2 1 0,0-1-1 0,0-1 2 0,1 1 0 0,0-2-1 16,0 0 2-16,0 0-2 0,0-1 0 0,0-3 1 0,0 0-3 0,1-2 0 15,-1 0 1-15,1-1-1 0,0-1 1 0,0-1-1 0,1-2-1 16,-1 0 0-16,1 0 0 0,-1-1 1 0,1 1-2 0,-1-2 0 0,0 0 0 16,0-1 3-16,0 1-5 0,0-1 0 0,0 0-3 0,-1 0-7 0,0 0-1 15,1-1-7-15,-1-1-5 0,-1 1-8 0,1-2-7 0,0 1-7 16,-1-1-13-16,0 0-15 0,0 0-16 0,0-1-21 0,0-1-21 0,-1 0-19 16,1-1-29-16,0-1-32 0,-2 0-43 0,1 0 4 0,0-2-175 0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9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1 1514 0,'-8'1'247'0,"0"1"-141"0,-2 0-60 0,3 0-25 16,2-1-24-16,1 1 1 0,1 0-4 0,0-1-5 0,1 2-10 0,1-3-18 15,1 2-21-15,-1 0-26 0,1 0-14 0,0 0-4 0,0 0 10 16,0 1 26-16,1 0 21 0,-1 0 21 0,1 0 10 0,1-1 4 0,-1 0 4 16,1-1 1-16,0 0 6 0,0 0 10 0,0-1 13 0,2 1 9 0,0 0 12 15,0-1-1-15,2-1 4 0,0 1-1 0,1-1-2 0,0 0-1 16,1 0-8-16,1-1-7 0,-1 1-9 0,2-2-4 0,0 2-5 15,-1-2-6-15,1 1 2 0,-1-1-5 0,0 2-2 0,-2-1-3 0,0 1-10 0,-1 1-9 16,-1 0-11-16,-1 1-4 0,-2 0-5 0,1 1 7 0,-3 0 8 16,0 2 10-16,0 1 11 0,-1 1 1 0,-2 2 3 0,-1 0 0 0,-1 2 4 15,-2 0 0-15,0 2 3 0,-1 0 4 0,0-1 2 0,-1 2 10 0,0-1 6 16,-1-1 12-16,2 1 0 0,0-1 0 16,1-1-5-16,2-1-12 0,0-1-7 0,2-2-13 0,0 0-5 0,2 0-9 0,0-1-7 0,2-1-6 15,-1 0-13-15,3 0-9 0,0 0-13 0,1-1-3 0,2 0-8 16,0-1-5-16,1-1-20 0,2-1-25 0,1 0-31 0,1-1-22 0,-1-1-11 15,2-2 10-15,0-1 51 0,1-1-21 0,0-1 147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8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-1 1124 0,'-4'0'237'0,"1"0"-110"0,-1 1-53 0,2 0-31 0,0 0-15 0,1 0-9 16,1 0-9-16,0 1-9 0,0 0-5 0,1 2-7 0,2 1-2 0,1 2 4 15,0 1-2-15,3 1 4 0,-1 1 4 0,2 0 2 0,1 2 1 16,2 0-4-16,-1 1-4 0,1 2-13 0,1-2-12 0,0 1-22 0,1 0-20 16,1 0-13-16,0 2-20 0,1-2-9 0,1 2-14 0,0 0-22 0,0 0-13 15,0 0-19-15,-1-3 8 0,-2 1 43 0,1-2-14 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8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3 3 605 0,'-1'-2'163'0,"-1"1"-117"16,1 0-50-16,1 1-16 0,0 0 0 0,0 0-2 0,0 0 5 0,0 0 7 15,0 0-2-15,0 0 2 0,0 1 0 0,0 1 6 0,0-1 5 16,-1 2 8-16,-1-1 9 0,0 2 13 0,-1 1 18 0,0 1 13 0,-1-1 16 16,-1 2 9-16,0 0 3 0,-2 0 1 0,-1 2-2 0,1 1-5 0,-3 1-6 15,1 3-7-15,0 0-16 0,-2 2-14 0,-1 2-18 0,1 2-15 16,-2 1-4-16,0 1-5 0,2 1-1 0,0 0-7 0,1 2-5 15,-1 0-28-15,1-1-30 0,1 0-24 0,1-3-42 0,-1-2-27 0,1 0-31 16,1-1-34-16,-2-2-11 0,2-2 40 0,0-1 45 0,0-2 66 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8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-1 1140 0,'-6'2'479'15,"0"1"-274"-15,-2 1-114 0,4-2-58 0,0 1-27 0,1 1-25 16,1 1-10-16,1 1-1 0,0 1 0 0,1 4 4 0,1 1-18 0,0 1-22 16,1 2-35-16,-1 2-35 0,1 0-22 0,-1 3-13 0,0 0 5 15,-1 1 3-15,-1 1 7 0,0-1 7 0,-1 0 11 0,0 0 15 0,0-1 24 16,-1-2 32-16,1-2 22 0,-1-1 24 0,0-3 5 0,0-1 16 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8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5 5 340 0,'-5'-2'166'15,"-2"1"-33"-15,-2-1-45 0,1 2-22 0,2 0-9 0,-1 1 1 0,1 0 3 16,0 2 1-16,0-1 1 0,-2 2-12 0,2 0-11 0,0 0-7 0,-1 2-9 15,1-1-1-15,-1 1-6 0,1 1-4 0,0-1-1 0,0 2-4 16,0 1 0-16,-1 0-2 0,-1 2-1 0,1-1-4 0,0 1 4 0,1 1-4 16,-2 2 1-16,0 1-2 0,1 0-4 0,-1 2 4 0,-1 1-3 0,1 1 1 15,-1 2-3-15,0 2 3 0,0 2-3 0,1 0-7 0,0 0-1 16,1-1-21-16,0 1-22 0,0-1-15 0,2 0-30 0,-1-1-24 16,0-1-29-16,1-1-37 0,0-1-12 0,0-2 35 0,2 0-25 0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7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10 1 0,'-4'0'15'0,"1"-3"-10"0,-2 2 4 16,0-1 12-16,1 1 23 0,-1 1 15 0,1-1 21 0,1 1 15 0,-1 0 4 16,1-1 15-16,0 1 4 0,1-1-6 0,0 1-23 0,1 0-19 15,0 0-10-15,1 0-6 0,0 0 17 0,0 0 10 0,1 0 0 0,-1 0-9 16,0 0-12-16,0 1-18 0,0-1-16 0,1 0-11 0,-1 1-11 0,1-1 4 15,0 1 1-15,2 2 1 0,0 0 5 0,1 2-3 0,0 0-2 16,1 2-6-16,0 1 0 0,1 0-8 0,0 0 0 0,0 1 5 0,1-1-5 16,-1 2 5-16,2 0-1 0,0 0-1 0,0 1-5 0,1 0-2 15,0-1-2-15,0 1-5 0,0-2 1 0,0 1-6 0,0-1-5 0,-1 0-10 16,0 0-3-16,-1-1-5 0,0-1-1 0,0-1 2 0,-2 1 1 0,1-2 2 16,-1 1-3-16,0-1-4 0,0 0-14 0,-2-1-10 0,1 0-1 15,0 0-11-15,-1-1-3 0,0 1-8 0,0-1-9 0,2 0-10 0,-2 0-7 16,-1-1 12-16,1 0 20 0,0-1 33 0,-1-1 19 0,1 0 23 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2.2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31 90 0,'-8'6'29'0,"-3"2"-20"0,-2 3-1 0,1 0 6 0,0-2 6 16,-1 2 11-16,0-1 5 0,0 1 1 0,1-1 2 15,-1 1-2-15,3 1-5 0,0-3-6 0,2 1-9 0,1-1-7 0,1-2-7 0,3-1-2 16,1-1-5-16,2-1-5 0,0 0 0 0,4-1-3 0,0 0 3 0,1-1 4 16,2-1 2-16,1-1 1 0,2 0 1 0,1-1-1 0,2-2-1 0,1 0 2 15,2-1-3-15,1 0 3 0,1-2 0 0,1-1 0 0,2 0-1 16,2-2-2-16,1-1-1 0,0 1-2 0,1-3 1 0,0 2 2 0,0-1 1 16,2 0 1-16,1 1 1 0,-3-2-3 0,0 2-1 0,-1 0-1 0,-2 0-2 15,-2 0 4-15,-2 1-1 0,-1 1 0 0,-1 2 0 0,-3 1-1 16,-1 1-2-16,-1 1-4 0,-3 3-9 0,-1 0-3 0,-2 1-3 0,-2 2 3 15,0 2 7-15,-3 2 8 0,-3 3 6 0,-2 2 2 0,-1 2 1 0,-3 1 0 16,-2 3 0-16,0 1 2 0,-2 1-1 0,-1 2 1 0,0-2-2 16,0 1 1-16,1-3 0 0,1-1 0 0,1-1 0 0,1-2-1 0,2-2 0 15,0-2 0-15,3-2 0 0,1-2-1 0,2-2 2 0,1 0-3 16,2-3 1-16,1 0 0 0,0-1-1 0,2 0 2 0,1-1 3 0,1 0 1 16,2-3 1-16,0 0 4 0,1 0 1 0,2-1 2 0,2-2-2 15,1 1-2-15,1-1-5 0,0-1-2 0,2 1 0 0,0-1 3 0,2-1-3 16,0 1-2-16,0-1 2 0,1 2-5 0,-2-1 3 0,2 0 5 0,-1 0-3 15,0 2 0-15,-2 0 1 0,-1 2-3 0,0 0 1 0,-2 1 1 0,-1 1-1 16,-1 0-1-16,-2 1-2 0,0 2-3 0,-2 0-4 0,-2 1 1 16,-1 1-6-16,0 0 2 0,-3 0 4 0,0 1 0 0,-1 1 5 0,-2 0 4 15,-1 1 0-15,-1 0-1 0,-1 1 2 0,0 0-1 0,-1 1 0 16,0-1 1-16,0 1 0 0,-1-1-1 0,1 1 0 0,0-1-1 0,0-1 1 16,2-1 1-16,-1 0 0 0,3-2-1 0,0 0-1 0,2-2-1 0,-1 1 0 15,2-1 3-15,0 0 0 0,1-1 0 0,0 0 6 0,2-1 4 16,1 0 5-16,0-1 3 0,2 0-5 0,1-1-4 0,1-1-5 0,2-1-3 15,2 0 2-15,0-1-3 0,1 1-2 0,-1-1-1 0,1 1-5 0,-1-1-2 16,1 2-4-16,-2 0-3 0,1 2-4 0,0 0 3 0,0 2 3 16,-1 1 2-16,0 2 5 0,-1 0 1 0,0 2-20 0,-2 1-55 0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1.7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8 7 647 0,'-7'-3'121'0,"-1"1"-89"0,-2 0-26 0,4 1-7 16,0 2-3-16,1 1 1 0,-2 1-3 0,1 1 0 0,-2 2-1 16,1 1-3-16,-2 1 0 0,0 3-1 0,-1 1-8 0,-1 1-7 0,-1 1-3 15,0 2 0-15,-1 2 5 0,-1 1 9 0,0-1 5 0,0 1 4 0,2-2 7 16,1 0 0-16,1-3 1 0,2 0 1 0,1-2-5 0,2-2 0 16,1-1 1-16,2-1-3 0,1-2-1 0,2 0 0 0,0-1-6 0,3-1 2 15,0 1 3-15,1-1-2 0,2 0 7 0,-1-1-1 0,1-1 0 16,2 0 3-16,1-2 2 0,2-1 3 0,3-1-1 0,0-2 1 0,1 0 0 15,3-1-1-15,-1-2 1 0,2 0-2 0,1-1-2 0,2 0 2 0,0-1-3 16,2-1-4-16,2 0-6 0,0 1-13 0,-1-2-11 0,0 0-12 16,0 1-12-16,0-1-13 0,0 1-3 0,-1 0 11 0,-1 2 14 0,-2 0 17 15,-2 1-103-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30.5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0 1617 76 0,'-9'-1'50'0,"-3"-2"-4"0,-3-1 6 16,0-1 0-16,2 1-9 0,-1-2-3 0,0-1-8 0,0 1-9 0,-1 0-5 15,2-2-2-15,0 1-4 0,-1-2-3 0,1-1-3 0,-1 1-6 0,1-2 0 16,-1-1-1-16,1-1 0 0,-1 0 2 0,1 0 0 0,0-1 1 15,1-1 5-15,-1 0 8 0,1-1 11 0,0-1 14 0,1-1 17 0,-1 0 11 16,0-2 4-16,1-2-3 0,2-1-13 0,1 1-14 0,0-1-10 0,3 0-9 16,0-3-7-16,2-1-4 0,2-1-5 0,2-3 0 0,2-1-1 15,0-1-3-15,3-1 2 0,-1 0-6 0,3-2-1 0,0 0 0 0,1 0-2 16,0-3-5-16,2-1-4 0,1 2-8 0,0-2-10 0,2 2-3 0,-2 2 1 16,3 0 0-16,-1 0 3 0,2 2 4 0,-1 2 5 0,0 1 7 15,2 2 10-15,-2 2 2 0,1 0-1 0,-1 1 1 0,1 2 2 0,1 0 1 16,0 1 2-16,2-1 1 0,1 2 1 0,1 1 1 0,0 1 0 0,2 1 0 15,-2 1 1-15,2 1 3 0,1 0 2 0,0 2 0 0,2 1 0 16,0-1-4-16,0 2-4 0,-1-1 0 0,2 2-3 0,1 1 0 0,0 2-4 16,0 0-1-16,-1 2 1 0,1 1-1 0,0 2 4 0,0 0 1 0,1 2 1 15,-1 3-1-15,1 1-1 0,-2 3-1 0,1 1-1 0,-1 4 4 16,0 1 0-16,-2 4 1 0,1 2-1 0,-2 2-2 0,-1 4 1 0,0 3 1 16,-2 3 1-16,0 4 1 0,1 3-2 0,-3 3-2 0,1 4 2 15,-3 2 0-15,0 1-3 0,-2 3-3 0,-1 0-8 0,-1 1-9 0,-1 0-9 16,-2 1-7-16,-1 0-3 0,-2 1-5 0,-2 0 0 0,-2 1 3 0,-3 0-2 15,-1 0 4-15,-3 1-7 0,-4 1-6 0,-1 0-9 0,-3 0-2 16,-2 1 10-16,-1-1 20 0,-4-2 19 0,-2-2 24 0,-2-5 24 0,-4-3 27 16,0-4 19-16,-2-4 10 0,-2-3-2 0,0-3-11 0,-3-2-2 15,-1-3-2-15,-1-4-4 0,-1-2 1 0,1-3-3 0,-1-4-4 0,0-2 0 16,0-3-9-16,0-3-5 0,1-1-2 0,-2-4-1 0,3-2-8 16,0-2-11-16,1-2-17 0,1-3-17 0,0-2-15 0,1-1-21 0,1-2-23 15,3-3-27-15,2 1-25 0,1-3-29 0,1 0-21 0,2-1-24 0,1 0 16 16,2 0-129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28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211 1177 0,'-7'5'217'0,"-1"0"-111"0,-2 3-60 0,4-4-10 0,3 0-7 0,-1-1-14 16,2 0-2-16,0-1-5 0,2 1-8 0,-1-1-9 0,1 2-5 16,1-1 1-16,-1 0-6 0,3 0 3 0,0 0-1 0,0 0-5 0,2-2 0 15,1 1-1-15,0-2-1 0,2 0-1 0,0-1 5 0,1-1 4 0,0-1 3 16,0-1 9-16,1-1 1 0,-2-2 3 0,0 1 1 0,0-1 2 15,0-1 1-15,0-1 5 0,-1 1 2 0,0-2 3 0,1 0 5 0,-1 1-1 16,0-2 0-16,0 0-1 0,0-1-1 0,-2 0-5 0,1-1-3 16,-1 0 2-16,-1 1-4 0,0-1 4 0,-1 1 0 0,0 0-2 0,-1 0 3 15,-1 1 0-15,-1 2 3 0,-1 2 3 0,-1 0-1 0,0 2 0 0,0 1-4 16,-2 2-5-16,0-1-4 0,-1 2-5 0,-1 1-5 0,0 0-5 16,-2 1-4-16,0 2-4 0,0 1 2 0,-1 2 3 0,0 2 0 0,2 3 2 15,-3 3 5-15,1 2 4 0,0 0 8 0,-1 0 9 0,1 0-2 16,0 1 2-16,0-1-1 0,2 0-7 0,0-1 4 0,2 1 3 0,-1-1-2 15,2-1 6-15,1 1 2 0,0-2-4 0,3-2 3 0,0-1-1 0,0 0-5 16,2 0-4-16,1-1-4 0,1-1-4 0,2 0-2 0,1-1 1 16,2-1-2-16,0 0-1 0,2-2-1 0,0-1-11 0,2 0-11 0,-1-3-18 15,2 0-27-15,0-1-27 0,2-2-45 0,1-1-51 0,1-2-57 0,1-2-33 16,1-2 42-16,-1-2-94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59:19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580 0,'-3'-1'159'0,"-1"1"-105"0,0 0-49 0,1 0-18 0,2 0-8 0,0 1-11 15,0-1-18-15,0 2-18 0,1-1-24 0,0 0-20 0,0 1 7 0,0-1 26 16,1 0 26-16,-1 0-23 0,0 0-2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7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270 0,'0'0'174'0,"-1"0"-110"0,2 1-46 0,0 1 10 0,1 0 27 16,0 0 22-16,2 1 6 0,1 0-8 0,0-1-19 0,1 0-17 0,0 1-9 15,0 0-4-15,2-1 4 0,-2 1 9 0,0 0 6 0,1-1 8 16,-1 1 2-16,1 0 2 0,1-1 2 0,-1 2 1 0,-1 0-2 0,1-1-5 16,0 0-6-16,0 1-9 0,0-1-9 0,0 2-6 0,1-1-10 15,-1 1-10-15,0 0-1 0,0-1-3 0,0 0 1 0,0 0 1 0,-1 0-1 16,0-1-2-16,0 0-2 0,-2 0-6 0,1 0-7 0,0-1-10 0,0 0-14 16,-2-1-8-16,0 1-8 0,0-1-7 0,1 0-2 0,-2 0-8 15,0-1-6-15,0 0-10 0,0-1-8 0,0 1-14 0,0-1-16 0,1-2-15 16,-1 2-19-16,1-2 6 0,-2-1 34 0,2 0-34 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28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0 137 467 0,'-3'5'168'0,"-1"1"-80"0,1 3-58 0,0 2-5 0,1 3 9 16,0 2 9-16,-1 2 0 0,2 4-9 0,-1 2-13 0,1 3-10 0,1 2-7 15,0 2-4-15,0 3-4 0,-1 2-10 0,0-2-16 0,-1 1-10 16,0-1-16-16,-1 0-13 0,0 0-10 0,-1-1-17 0,-1 0-13 0,0-1-1 16,-1-1 12-16,1-2 25 0,-2-2 29 0,1-4 26 0,-1-2 16 0,0-4 14 15,1-2 25-15,-1-3 25 0,1-3 25 0,0-1 17 0,1-3 0 16,-1 0-2-16,0-1-14 0,1-1-17 0,0-1-15 0,0-2-19 0,0 0-14 15,0-2-9-15,1-1-10 0,-1-1-8 0,1-3-7 0,1-1-4 0,0-2 1 16,1-3 2-16,-1-3 4 0,2-1 1 0,1-3 1 0,0-2 2 16,0-3 0-16,2-2 6 0,0-1-2 0,1-1 4 0,0-2 0 0,0 0-2 15,1-1 2-15,1-2 0 0,1 0 1 0,-1-1 1 0,1-2 0 0,0 0 1 16,1-2 2-16,-1 1 3 0,2 1 3 0,0 1 9 0,1 2 10 16,0 2 12-16,0 1 5 0,1 4-3 0,-1 2 11 0,2 4-9 15,-2 4-7-15,2 3-6 0,-2 2-17 0,0 3-3 0,-1 2 4 0,0 2-1 0,-1 0-4 16,0 1 1-16,1 2-6 0,0 0-2 0,1 2-1 0,0 0-1 15,1 4-3-15,-1 0 1 0,2 1 1 0,-2 3-5 0,2 2 1 0,-2 2 0 16,1 2-6-16,0 2-6 0,-3 2-7 0,0-1-12 0,-1 3-4 16,-2-1 2-16,0 1-9 0,-2 1 6 0,-2-1 3 0,0-2 4 0,-2 0 14 15,-1-2 2-15,-2-1 6 0,-1 0 2 0,-1-2 1 0,-1-1 1 16,-2-1 2-16,0-1 0 0,-1-1 0 0,-1 0 4 0,-2-2-1 0,0 0 1 16,0 0 1-16,-2-1-1 0,1 0 2 0,0-2 1 0,-2 0-1 0,2-1-3 15,-1-1 0-15,3-1-5 0,2-1-5 0,2-1-9 0,0 0-32 16,2-2-43-16,2-1-61 0,1-1-66 0,1 0-17 0,2-3 38 0,1 0-93 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27.2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 0,'14'0'0'0,"0"-1"0"0,5-1 0 16,-1 1 0-16,-4 0 15 0,2 1 14 0,-1-2-5 0,0 1-7 15,-2 1-10-15,0-2 1 0,0 1-1 0,0 1 0 0,-1-1 6 0,0 1 9 16,-1 0 6-16,0 0 10 0,-1 1 6 0,0-1 2 0,-2 2 4 0,0-1-4 16,0 0-1-16,-1 1-3 0,-1-1-11 0,1 0-3 0,-2 1-9 0,2-1-8 15,-1 1-3-15,1 0-2 0,-1-1-4 0,1 1-1 0,-1-1 3 16,0 0-4-16,0 0 3 0,0 0-2 0,-1 0 0 0,0 0 0 0,1-1 0 16,-1 1 2-16,0 0-2 0,-1-1 2 0,1 1-3 0,-1 0-1 15,0-1 4-15,0 0 1 0,0 1 5 0,0 1 3 0,0-1 3 0,0-1 0 16,0 1 2-16,1 0 1 0,-1 0 0 0,1 0 1 0,-1-1-2 0,0 1-2 15,1 0-1-15,0-1-2 0,0 1 0 0,0-1-1 0,0 1-2 16,0-1-2-16,0 0 0 0,1 0-1 0,-1-1 3 0,-1 1-2 0,0-1 0 16,0-1-1-16,0 2-3 0,0-1 3 0,0 0 0 0,1-1 1 15,-1 1-2-15,-1 0 1 0,1-1 0 0,-1 2-3 0,0 0 4 0,0-1-5 16,-1 1 1-16,1-1-2 0,-2 1-2 0,1 0 3 0,-1 0 1 0,1 0 0 16,-1 0-1-16,1 0 2 0,-2 1-1 0,1-1 2 0,0 1 0 15,0-1 1-15,0 0 1 0,-1 2-1 0,2-1-1 0,-1 0-2 0,0 1 1 16,1-1-4-16,0 0 0 0,-1 0 1 15,2 1-4-15,-1-1 4 0,1-1-1 0,0 0-1 0,0 1 2 0,0-1 0 0,0 0 1 0,1 0-1 16,0 0 0-16,1-1-2 0,0 1 1 0,0-1 0 0,0-1 0 0,0 1 2 16,0 0 0-16,0-1-2 0,0 1 0 0,1 0 0 0,-1-1-2 0,-1 1 3 15,1-1-1-15,0 1-1 0,0 0 0 0,1 0 1 0,-2-1 0 16,2 1 0-16,-1 0-1 0,1 1 0 0,-2-1 0 0,1 0 0 0,1 0 1 16,-1 0 3-16,0 1-2 0,-1 0-1 0,1 0 0 0,1 0-3 0,-1 1 5 15,0-1-1-15,-1 0-1 0,1 0 2 0,-1 1-2 0,0-1-1 16,0 1 2-16,-1-1 0 0,-1 0-4 0,1 1-11 0,-1-1-18 0,0 0-25 15,2 0-34-15,-2 0-41 0,0 0-47 0,2-1 12 0,-2-2-157 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4:26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44 1 0,'0'0'0'0,"0"1"0"0,1 0 0 0,-1-1 0 16,2 1 0-16,-1-1 0 0,1 0 0 0,0 0 0 0,0 0 0 15,0-1 0-15,0-1 0 0,1 2 0 16,-2-2 0-16,2 0 0 0,-1 0 0 0,1 0 0 0,-1-1 0 0,0 1 0 0,1-1 0 0,-1 1 0 0,1-1 1 16,-1 0 26-16,1 1 1 0,-1-1-8 0,0 1-7 0,1-1-3 0,-1 0 0 15,1 0 1-15,-2 0 1 0,2 0 6 0,-2 1 0 0,1 0 5 16,0-1 0-16,0 1-6 0,0-1-2 0,0 2-7 0,0-2-3 0,1 2-3 16,-2-1-1-16,1 0-1 0,0 2 1 0,-1-1-1 0,0 0-1 0,1 0 3 15,-1 1-2-15,-1 0 1 0,1 0-1 0,0 1-1 0,0 0 4 16,0 0 0-16,-1 0 1 0,1 2 1 0,0-1 3 0,0 1-1 0,0 1 1 15,-1 0 1-15,1 1-4 0,0-1 1 0,0 0-1 0,0 0-4 16,1 0-1-16,-1-1 2 0,1-1-6 0,-1 1 2 0,2-2 2 0,-1 0-4 16,1 0 4-16,1-2 1 0,-1 0-1 0,2 0 2 0,0-1 1 0,1 0-2 15,-1-2 1-15,0 1 3 0,1-1 0 0,0 0 0 0,-2 0 3 16,2-1-4-16,-1 1 4 0,1-1 1 0,-1 1-4 0,1 0-1 0,-1 0 3 16,1 1-1-16,-1 1 3 0,1-1 3 0,-2 0-4 0,1 0-1 15,1 0-2-15,-1 0-1 0,-1 2-1 0,1-1 0 0,-1 1-2 0,0 0-1 16,-1 0 2-16,0 0-2 0,0 1 6 0,0 1-2 0,-1 0-3 15,2-1 1-15,-1 2-4 0,-1-1 2 0,1 0 3 0,0 0 0 0,-1 1 0 16,1-1-1-16,-1 1-1 0,0-1-2 0,0 1 1 0,1-2 2 0,-1 2-1 16,1-1 1-16,-1 0-1 0,1-1-2 0,0 0 1 0,0 1 1 15,1-1-1-15,-1-1 2 0,1 1-3 0,0 0 0 0,0-2 1 0,0 1 0 16,0 0 2-16,1 0-4 0,-1-1 3 0,1 0-2 0,1 1-2 0,0-1 6 16,0 1-1-16,1-2-2 0,0 2 0 0,-1-2-6 0,2 2-3 15,-1-1-9-15,1 0-11 0,0 0-10 0,-1 0-8 0,2 1-4 0,-1-1 2 16,1 0 9-16,-1 1 8 0,1-1 13 0,-1 1 10 0,0-1 4 0,0 0 0 15,1 1 3-15,-1-1-1 0,-1 0-1 0,1 0 2 0,-2 1-1 16,1-1 0-16,-2 0 0 0,1 1-1 0,0-1 0 0,-1 0 1 0,2 0-2 16,-1 0-8-16,0 1-16 0,1-1-14 0,0 1 43 0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9.0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0 131 34 0,'-2'-2'18'0,"-1"1"-13"0,0-1-1 15,0 1-1-15,1-1-1 0,-2 1 0 0,1 0-1 0,1 1-1 0,-2-1 1 16,0 0 1-16,1 1-1 0,0-1-1 0,-1 0 1 0,0 1-2 15,0-1-2-15,0 1 3 0,1 0-2 0,-1-2 2 0,1 1 1 0,1 0-3 16,-1-1 1-16,2 0 1 0,-1 1 0 0,0-1 0 0,2 0 1 0,-1-1-2 16,0 1 1-16,1-1 1 0,0 2 0 0,0-2 0 0,0 2-1 15,0-2 1-15,0 2 1 0,1-1-1 0,-1 1 1 0,1 0-2 0,-1-1-1 16,1 1 0-16,0 1 0 0,0-1 1 0,-1 0-1 0,1 1 2 0,-1 0-3 16,-1 1 2-16,1 0-1 0,-1-1 1 0,-1 2 0 0,-1 0-1 15,0 0-1-15,-2 1 3 0,0 0-2 0,0 1 3 0,-2 0-2 0,0 0-2 16,0-1 3-16,-1 0-2 0,-1 0 1 0,0 1 1 0,-1-2-1 15,1 0 1-15,0 0 1 0,1 0 3 0,0 0 1 0,1 1 2 0,0-2-1 16,-1 2 0-16,1-1 0 0,-1 0 1 0,2 0-2 0,0 0 2 0,1-1-3 16,1 1-4-16,0 0 1 0,2-2-4 0,1 1-1 0,0-1 0 15,1 0-4-15,1 0 0 0,1-1 1 0,0 1 2 0,3-1 3 0,1-2 0 16,2-1-2-16,1-1 0 0,2-1-2 0,-1-1 1 0,2-1 2 0,1 0 2 16,1-2 0-16,1 0 2 0,1 1-3 0,0 0 1 0,-1 0 0 15,0 2 1-15,0-2 0 0,-1 3-1 0,-1 0 0 0,-1-1-1 0,0 1 1 16,-1 2 1-16,-1 0-1 0,-1 0 1 0,-1 2 0 0,-1 0-1 0,-1 1 0 15,-2 2 0-15,0 1 2 0,-1 0-4 0,-2 2 4 0,-1 0-3 16,-1 3-1-16,-2 0 2 0,-1 1-2 0,-1 2 2 0,-3 0-1 0,0 2 1 16,0 1-1-16,-3 1 0 0,-1 1 1 0,0-1-2 0,-2 2 1 0,0 0 0 15,-2 0 0-15,0-1 4 0,0 0-2 0,0 0 1 0,0-1 0 16,0 0-1-16,1 0 4 0,3-2 2 0,1 1 1 0,1-3 4 0,3 0 0 16,0-2-2-16,2-2 2 0,2-2-3 0,1 0-2 0,1-1 0 15,2 0 10-15,1 0 12 0,2 0 20 0,1-1 13 0,2 1 1 0,0-3-10 16,1 1-15-16,2-1-12 0,1-1-9 0,3-1-1 0,1-1 0 15,1 0 3-15,3-2-4 0,0-1-3 0,1 0-2 0,2-2-5 0,0-1 1 16,1 2-2-16,2-3 0 0,1 0-2 0,0 1 1 0,0 0 1 0,-1-1-2 16,0 1-1-16,-1 0 1 0,0 0-3 0,-1 2 1 0,-1 0-1 15,-2 1 0-15,0 1-2 0,-4 0 0 0,-1 1 0 0,-3 0-2 0,-1 3 2 16,-3 0-2-16,-1 0-6 0,-2 1-8 0,-2 1-10 0,-2-1-5 0,-1 2 8 16,-2-1 9-16,-1 2 2 0,-3 2 0 0,-2 2-15 0,-2 1-8 15,-2 1-1-15,-3 2 3 0,-2 1 1 0,-1 1 1 0,-3 1 0 0,0 1 1 16,-2 0 9-16,1 1 5 0,-1-1 8 0,0-1 5 0,2 0 1 0,-2-1 4 15,0-1 1-15,3 0 0 0,0-1 1 0,2-2-1 0,4 0-2 16,1-1 2-16,3-1 0 0,1-1 0 0,2-1 1 0,3-1 0 0,2-1-1 16,1 0 0-16,2-1 2 0,1 1-1 0,3-2 1 0,1 1 2 15,4-2 1-15,2-1 2 0,3-1 4 0,2-2 0 0,5-2 4 0,2-1 2 16,2-2-1-16,2-1 1 0,2-1 3 0,0-1 0 0,3 0 1 0,2-2 0 16,0 1 0-16,1-1 1 0,-1 1 2 0,2-2-1 0,1 0-1 15,-1 1-3-15,1 0-4 0,-2 2-3 0,0-1-1 0,-1 2-4 0,-3 1-2 16,-2 0-2-16,-3 2-4 0,-1 1-1 0,-3 2 0 0,-2 1-2 0,-2 1 1 15,-4 0 0-15,-3 2-3 0,-2 0-1 0,-3 2 1 0,-3 0-5 16,-2 1-9-16,-1-1 4 0,-2 1 0 0,-1 1 2 0,-2 2 4 0,-2 1-12 16,-4 3-13-16,-4 1-4 0,-2 2-3 0,-2 1 6 0,-2 1 7 0,-2 2 7 15,-1-1 10-15,1 1 5 0,-2 0 4 0,3-2 4 0,-1-1 2 16,0-1 1-16,2-1-3 0,2-1 1 0,2-1 0 0,4-2 1 0,1 0 3 16,3-2-5-16,3 0-1 0,1-1-2 0,2 0-2 0,2-1 2 0,1 1 6 15,1-1 2-15,3 0 9 0,1 0 9 0,1 0 3 0,2-2 9 16,2 1 8-16,3-2 6 0,1-1 4 0,3 0-1 0,1-2-7 0,1-1-6 15,0 0-5-15,2-2-8 0,0 1-1 0,2-1-6 0,1 0-4 16,0-1-1-16,0 0-1 0,1 0-1 0,0 0 6 0,1 0 5 0,-2 0-2 16,1 1-3-16,0 0-7 0,-3 1-10 0,0 0 3 0,-2 1-3 15,-2 1-1-15,-1 0 0 0,-1 1-2 0,-2 0 1 0,-2 1-4 0,-2 0 3 16,-2 0-3-16,-4 1-2 0,-1 0-1 0,-2 1-2 0,-2-1-2 0,-1 1 6 16,-1 0-6-16,-2 1-13 0,-2 0-16 0,-5 3-22 0,-2 0-13 15,-2 1 1-15,-2 0 6 0,0 0 5 0,0 1 11 0,0-1 3 0,1 0-1 16,-1 0 13-16,0-1 10 0,2 0 11 0,3-2 16 0,1 1 0 0,2-2 0 15,2 0 0-15,0-1 0 0,4 0 0 0,1 1-1 0,1-2-1 16,1 0-1-16,1 1 2 0,0 1 0 0,2 0 3 0,1 0 2 0,0 0 0 16,2 0 3-16,1 0-1 0,0-1 3 0,1 0 4 0,2 0 6 0,0-1 4 15,1 0 6-15,1 0 6 0,1-1-4 0,-1-1 1 0,3 1 0 16,-1-2-4-16,3 1 2 0,0-2-1 0,2 0-5 0,-1 0-1 0,2-1-7 16,-2 1-5-16,0-1-3 0,-1 0-7 0,-1 1-1 0,-1-1-2 15,-1 2 1-15,-1-1-2 0,-2 1-1 0,-1 0-6 0,-2 1-12 0,-2 0-14 16,-1 2-14-16,-4-1-7 0,1 1 5 0,-3 0 7 0,-1 1 3 0,0 0 4 15,-3 2 5-15,-2 1 6 0,-3 1 12 0,-1 3 8 0,-1 1 3 16,-1 2 2-16,-1 0 2 0,1 0-1 0,0 2 2 0,0-1-1 0,2 0 1 16,1 0 0-16,1 0 0 0,2-1 0 0,3 1 1 0,3-2-1 0,2 0-1 15,4 0 1-15,3-1 1 0,4 0-3 16,3-2 0-16,5 0-4 0,5-3-73 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3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669 0,'0'0'224'0,"0"0"-135"0,0 3-96 0,4 0-15 0,2 3 13 15,4 1 11-15,3 3 5 0,2 1 3 0,4 3-3 0,4 0-30 0,3 1-26 16,7-1-131-16,3 0-38 0,4 0-281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2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4 0,'0'2'20'0,"3"3"-11"0,2 1-7 16,2 2-1-16,1 3 8 0,3-1 8 0,1 2 8 0,1 2 6 16,1 1 7-16,2 1-5 0,2 1-7 0,1 0-7 0,1 0-15 0,1 1-3 15,-1 0 1-15,0 3-3 0,1 0 1 0,0 0 0 0,0 1-2 0,0-1 1 16,0 0 0-16,0-1-1 0,0 0 0 0,-2 0 4 0,1-2 0 15,-1 1-1-15,0-2 1 0,1 0-5 0,0-1-3 0,-2-2-8 0,0-1-12 16,-1-1-8-16,-1-2-5 0,0 1 0 0,-2-2 9 0,0-1 9 0,-1-2 8 16,-1 0 5-16,-2-2 3 0,0-2-1 0,-1-1 0 0,-3 0 6 15,-1-2-6-15,-1 0-76 0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2.6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11 723 0,'-16'-3'227'0,"-2"-1"-134"0,-4 1-69 16,7 1-18-16,7 1-9 0,3 1-12 0,1 1-20 0,3 0-13 0,2 2-2 16,1 2 5-16,4 2 19 0,2 2 12 0,2 2 2 0,3 1 5 15,3 0 2-15,1 2 1 0,4-1 2 0,1 1-1 0,2 1 0 0,1 0-1 16,2 1 2-16,1 1 2 0,1 1 1 0,2 1 2 0,1 1 3 0,0 0-3 16,0 1 1-16,1 0 0 0,0 1-4 0,0 1 2 0,0 2 1 15,-1-1-1-15,-3 1 1 0,1 1 0 0,0-1-1 0,0-2-2 0,-2 1 6 16,0 0-2-16,0-2 1 0,-1 0 2 0,0-1-6 0,0-2-4 15,-1-2-12-15,0-2-20 0,-1-1-17 0,0-2-8 0,1 0-3 0,-1-2-3 16,-1-2-21-16,0-2-23 0,-3-2 3 0,0-1 18 0,-1-1 35 0,1-2-58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2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2 836 0,'-3'0'217'0,"-1"1"-183"0,3 1-85 0,5 2-14 0,2 2 13 15,5 1 21-15,1 3 17 0,2 0 5 0,4 1 3 0,1 2-1 16,2 2-2-16,3-1-13 0,0 2-18 0,2 1-16 0,3 1-9 0,1 0 6 0,0 2 15 16,0 0 11-16,1 1 10 0,3 3 5 0,-1 1 1 0,0 0 3 15,-1 2-2-15,-1 0-3 0,1-2-7 0,-1 0-8 0,1 1-1 0,0-2 0 16,-1 2 6-16,1-2 6 0,-2-1 3 0,3 0 3 0,-1-2 3 16,-1-1 0-16,1-1 6 0,-1 0-1 0,1-2-1 0,0-2 1 0,-2-1-1 15,-2 0 1-15,0-2 1 0,0 0 1 0,-1-2-2 0,0 0-79 16,-2-2 86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2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 1320 0,'-7'-1'215'0,"0"0"-148"0,0 0-89 16,5 1-30-16,3 1-14 0,3 0 3 0,2 3 22 0,4 1 16 16,3 2 7-16,2 2 5 0,4 0 2 0,2 2 1 0,4 2-21 0,1-1-29 15,3 2-36-15,2 2-38 0,1 0-14 0,2 2-6 0,1 1 7 16,2 0 18-16,-1 2 23 0,1 0 26 0,-1 1 30 0,-2 1 20 0,0 0 15 15,-1 0 7-15,1-1 1 0,-2 0 2 0,-2 1 3 0,0-1 0 0,-2 1 4 16,2 0 2-16,-1-1-3 0,-2-2 1 0,1-1 2 0,-2-3-3 16,2-1 1-16,-1-1 1 0,-1-2 1 0,-1-2-4 0,-1 0 2 0,0-1-3 15,0-1 0-15,-2-2 1 0,1-1-2 0,0-1-2 0,-2-1-2 0,0-2 0 16,-1 0-2-16,-2-2-9 0,0 0-39 0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1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90 0,'6'2'17'0,"3"3"-8"0,4 0-6 0,4 3-1 16,1 1 0-16,2 1-1 0,4 1-1 0,-1 2 1 0,1 0-1 16,0 2-1-16,0 2 0 0,0 1-5 0,0 1-3 0,1 0 0 0,-1 0-1 15,1 2 3-15,-1 0 0 0,-1 0 1 0,-1 0 2 0,-1 0 2 16,1 0 2-16,0-2 2 0,-1-1 0 0,0-1 4 0,-1 0-4 0,-1-1 0 15,0-1-1-15,-1-1-3 0,-1-1 3 0,1-2 0 0,0-1-1 0,-1-1 0 16,0-1 1-16,-1 0-1 0,-2-1-2 0,-1-1 0 0,0-1-72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7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32 442 0,'-1'-1'163'15,"1"1"-78"-15,2 0-44 0,-1 0 8 0,3-2 19 0,0 0 12 0,2-1-5 16,0 0-8-16,2 0-16 0,0-1-14 0,0 0-12 0,2 0-13 0,0-1-4 15,2 0-2-15,-1 1 3 0,1-1 2 0,-1-1-1 0,0 2 2 16,-1-1 3-16,0 0 6 0,-2 1 3 0,1 0 4 0,0-1-6 0,-2 2-5 16,1-1-5-16,0 1-7 0,0 0-1 0,-1 0-3 0,1-1-1 15,-1 1-2-15,1 1-1 0,-2-1-5 0,2 0-6 0,-2 1-8 0,0-1-11 16,0 0-12-16,0 1-12 0,-2 0-11 0,2 0-14 0,-1 0-12 16,-1 1-20-16,-1-1-18 0,0 1-15 0,1 0-7 0,-2 0 8 0,0 1 35 15,-1 0 40-15,0 0-25 0,0 0 96 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21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519 0,'-3'0'208'0,"2"0"-87"16,-1 0-104-16,5 0-31 0,1 1-5 0,2 1 14 0,2-1 11 0,2 2 5 16,0 1 2-16,2-1-4 0,2 2-4 0,2 0-1 0,2 0-2 0,2 2 0 15,2-1-2-15,0 2-5 0,0 1-11 0,1 1-20 0,0 1-24 16,-1 0-16-16,2 2-15 0,-1 1-18 0,0 0-2 0,2 1 5 0,-4 0 17 16,2 1 36-16,0 1 26 0,-2-1 14 0,2-1 6 0,0-1 0 0,-2-1-65 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8.2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8 21 1256 0,'-2'-1'420'0,"0"1"-215"0,0 0-159 0,2 0-76 0,0 0-22 0,1 0 1 15,1 2 13-15,0 0 22 0,1 0 7 0,1 1 2 16,-1 0-8-16,-1 1-36 0,1 1-52 0,-1 0-59 0,-1 2-58 0,-1 1-32 0,-1 1-9 15,-1 0 31-15,-3 2 64 0,-1 1 68 0,-1 0 61 0,-1 0 28 0,-2 0 4 16,0-1 2-16,-3-2 3 0,-2-1 0 0,-1-1 3 0,-1 0 2 0,1-2 2 16,-3 0 2-16,1-1 4 0,-1-1 22 0,-1 1 45 0,2-3 51 15,0 0 32-15,2-1 14 0,-1-2-6 0,1 1-27 0,2-1-16 0,1-1-18 16,2 1-27-16,1-2-15 0,3 0-17 0,0 1-13 0,2 0-14 16,1 0-11-16,0-1-13 0,2 1-12 0,1-1-15 0,1 0-18 0,2-1-15 15,0 0-5-15,3-2-11 0,1-2-3 0,0-1 1 0,3 0-4 0,1-1 2 16,1 1 7-16,1-1 7 0,1 1 10 0,0 0 14 0,0 0 13 15,-1 2 11-15,-1 0 9 0,0 1 3 0,0 1 2 0,-1 0 3 0,0 1 1 16,0 1 2-16,-3 1 7 0,1 1 0 0,-1 0 5 0,0 1 8 0,-1 1 7 16,0 1 8-16,-1 0 4 0,-1 1-3 0,1 1-4 0,-1 0-1 15,-1 1-2-15,1 0-2 0,-1 1-3 0,0 2-7 0,-1 1-3 0,2 1-6 16,-2 1-2-16,1 2-3 0,-1 1-1 0,0 2 0 0,-1 2-3 0,1-1 0 16,-1 2-1-16,0 0-3 0,0 0 1 0,1-2-6 0,-1 1-8 15,1-2-4-15,1-2-7 0,-1 0 1 0,2-3 7 0,0-1 1 0,1-2 3 16,0-2 5-16,1-1-3 0,0-2 8 0,1 0 4 0,-2-1 0 0,1-1 4 15,0-1 2-15,-1-1 8 0,1 1 12 0,-1-3 14 0,2 1 9 16,-1-2 4-16,0 0 4 0,0-2-8 0,0 0-3 0,1 0-5 0,-1-2-7 16,1 1-3-16,-1-2-6 0,0 1-5 0,1-1-2 0,-2 0-2 15,0-1-5-15,1 1-2 0,-1-1-1 0,-1 0-1 0,0 1 2 0,-1-2 1 16,-1 2-2-16,0 0-2 0,-2 1-3 0,-1 1-6 0,0 2-6 16,-2 0-4-16,-1 1-8 0,-1-1-5 0,0 0-1 0,-2 2-2 0,0-2 3 15,-1 2 3-15,-1 0 3 0,-1 1 2 0,-2-1 4 0,2 2 1 0,-2 0 5 16,0 0 3-16,1 0 3 0,0 2 2 0,-1 0 0 0,0 1 1 0,1 1 0 15,-1 1-4-15,1 0-11 0,1 2-27 0,2 1-34 0,0 0-46 16,2 2-64-16,1 1-28 0,2 1 26 0,0 0-158 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7.6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316 0,'0'1'85'0,"0"2"-38"15,3-1-48-15,2 3-4 0,2-1 4 0,3 1 6 0,0 0 4 0,3 0 4 16,2-1 2-16,1 0-2 0,3-1-4 0,3-1-3 0,1 0-3 15,3-1-16-15,1 0-23 0,-1-1-19 0,2 0-19 0,-1-1 0 0,1 0 15 16,1 1 17-16,-2-1 16 0,0-1 11 0,-2 1 7 0,-1 0 3 16,-1 0 0-16,-2 0-96 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5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2 582 0,'0'-1'216'0,"0"1"-125"0,0-1-70 16,0 1-22-16,2-1-8 0,0 0 3 0,2-1 9 0,2 0 4 0,1 0 1 16,1 0-2-16,1 0 1 0,2 0-4 0,1-1-1 0,2 1 1 15,-1-1-4-15,1 1 2 0,1 0-5 0,-1 0 0 0,1 1-4 0,2 0-4 16,2-1 4-16,0 0-3 0,0 2 3 0,0-1-1 0,0 0-2 0,-1 1 2 15,2 0 0-15,-1 1 3 0,1-1-2 0,1 1 2 0,2 0-1 16,-1-1 1-16,2 2 2 0,0-1 2 0,1 0 2 0,2 1 0 0,0 0 2 16,2-1-2-16,1 1 1 0,1 1 2 0,3-2-1 0,0 2-1 0,3-1-2 15,0-1-1-15,0 1-1 0,1 0 1 0,1 0-1 0,2 0-1 16,0 0 2-16,1 0-1 0,1 0 3 0,0-1 3 0,2 1 0 0,3-1 2 16,-1 0-2-16,3-1-3 0,1-2-2 0,0 0-3 0,1-1 0 0,0-1 3 15,2 0 4-15,1-2 2 0,1 1 0 0,2 0 1 0,1-1 2 16,0 1-1-16,0 1 2 0,-1 0-2 0,1 0 3 0,0 1 0 0,-1 0 1 15,4 0 2-15,-2 1-6 0,0 1-1 0,0 0-4 0,-1 2-3 0,0 0-3 16,-1 1 4-16,1-1 0 0,-2 2 2 0,3-1 3 0,-1 1-5 16,-1 0-1-16,0 1-1 0,1 1-2 0,-4 0-1 0,2 1 4 0,-1 0-1 15,-2-1-1-15,2 0 1 0,0 1-5 0,-2-1-3 0,0 1 1 0,-3-1-5 16,0 0 4-16,-2 0 3 0,0 0 2 0,-1-1 7 0,-1 0 1 16,0 1 1-16,0-1-1 0,-2 2 0 0,1-1-2 0,-2-1 2 0,-1 1 1 15,0-2 1-15,-2 1 5 0,1 1 4 0,-1-2 1 0,-1 0 0 0,2 1-2 16,-3-2-6-16,2 1-2 0,0-1-1 0,-1 0-4 0,0 0-4 15,-3-1-22-15,0-1-48 0,0-1-75 0,-1 0-49 0,0-1 17 0,-2-1-54 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4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5 681 0,'-8'-2'241'0,"-1"1"-134"16,1 0-83-16,1 1-29 0,5 0-4 0,-2 1 0 0,3 0 0 16,-2 1 1-16,2-1-4 0,-1 2-8 0,1 0-17 0,0 1-21 0,1 2-18 15,0 1-22-15,0 1-9 0,0 2 4 0,-1-1 9 0,1 3 20 0,0-1 19 16,0 0 15-16,1 1 13 0,-1-1 9 0,0 0 8 0,1 0 4 16,-1 1 4-16,0-1 0 0,1 1 1 0,-2-1 1 0,1 2-1 0,0-1 2 15,0-1 2-15,0 0-3 0,0 1 1 0,0-1 2 0,1 1-3 16,-1-1 7-16,1 1 0 0,0-1 2 0,-1 0 1 0,0 0-3 0,1-1 1 15,-1 1-2-15,2-2-3 0,0 0 0 0,0-1 0 0,1 0 1 0,0-1 5 16,1-1 5-16,0 0 4 0,1-1 4 0,1 0 9 0,2-2 9 16,1-1 8-16,2 0 4 0,0-2-5 0,2-2-6 0,1 0-4 0,2-2-7 15,1-1-5-15,2-2-5 0,3-1-7 0,0-1-5 0,3 0-6 16,0-3-2-16,3-1-3 0,1-3-4 0,3-3-14 0,3-3-26 0,4-2-37 16,2-3-43-16,2-2-1 0,5-4 20 0,1-2 36 0,3-3-34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3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2 56 0,'0'-3'8'0,"2"-1"-4"0,0-1 1 0,2 0 1 16,-1 1 2-16,2-1 2 0,-1 1 4 0,1-1-2 0,1 1 3 0,-1 1-1 16,1-1-5-16,2 2-1 0,-1-1-4 0,1 1-1 0,0 0 0 0,1 1-1 15,0 0 0-15,0 1-2 0,1-1 0 0,1 1 1 0,0-1 2 16,2 1-3-16,0 0 0 0,1 0 0 0,2-1-2 0,0 1 3 0,1 0-1 16,0 0 1-16,1 0-3 0,1 0 0 0,1 0 0 0,1 1 0 15,1-1 3-15,1 0-2 0,3 1-1 0,0 1-4 0,2-1 3 0,0 1 1 16,3 0 1-16,-1 0-4 0,4 0-5 0,1 0 2 0,1 1-5 0,3-2 5 15,1 2 3-15,1-2-1 0,0 1 0 0,1-1 1 0,1 1-1 0,2 0-1 16,1-2 5-16,1 2 3 0,0-2 1 0,3 0 2 0,3 0-2 16,0-1 0-16,2 0 1 0,0 1-1 0,1-2-3 0,1 1 0 0,1 0 2 15,1 1 2-15,1 0 7 0,4 0 6 0,0 0 4 0,0 0 6 16,2 0 5-16,-1 0 6 0,1 0 7 0,0 1 4 0,2 0 1 0,3 1-6 16,0-1-11-16,1 1-6 0,0 0-11 0,0 1-5 0,2 0 0 0,1-1-6 15,2 0 2-15,1 0-4 0,1-1-2 0,1 0 0 0,0-1 0 16,0 1 2-16,2-1 1 0,1-1 0 0,1 1-5 0,0-1-2 0,-1 0 0 15,0-1 3-15,2 0 2 0,1 1 4 0,0-2-5 0,0 0-5 16,0 1 4-16,-1-1-2 0,3 1 4 0,1-1 3 0,1 0-5 0,-1 2-1 16,0-2 0-16,1 2 1 0,0 0 0 0,1 0-4 0,1 1-10 0,-1 1-5 15,-1 0-5-15,0 0-8 0,1 1-1 0,0 1-3 0,-1 0-10 16,-1 1 4-16,-1 1 1 0,-1 1 4 0,1-1 9 0,0 1 8 0,0 0 4 16,-2 1 6-16,0-1 6 0,1 1 0 0,-1-1 5 0,1 2-2 0,-1-2 3 15,-2 1 3-15,1 0 7 0,-1-2 10 0,1 1 15 0,-1 0 12 16,2-2 6-16,-3 1 13 0,-1-1-3 0,-1 0 2 0,1 0-1 0,-1-1-10 15,-1 0-1-15,0 0-6 0,-4 0-3 0,-1-2-4 16,1 2-6-16,-1-2-5 0,0 0 3 0,0 0-10 0,-4 0-4 0,0-1-4 0,-3 1-8 16,0-1-3-16,-1 0-9 0,-1 1-24 0,-1 0-54 0,-2 1-74 0,-4-1-54 15,-1 2 16-15,-1 0 38 0,-4-1 55 0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1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7 230 0,'15'0'82'0,"7"-2"-22"0,6 1-26 16,1-1-8-16,0 2 2 0,1-1 7 0,1 2 9 0,0-1 0 0,3 1-9 16,-1 0-11-16,4 1-11 0,-1-1-9 0,2-1-2 0,1 1 0 0,0 1 0 15,1-1 3-15,2 0-1 0,1-1 0 0,1-1 0 0,0 0-2 16,0-1-1-16,1-1-1 0,0 0-1 0,0 0 1 0,2-1 6 0,0 0 11 16,1-1 7-16,1-1 7 0,4 0 5 0,-1 0-4 0,1 0-5 0,2-2-6 15,0 2-7-15,1-2-7 0,1 0 2 0,1 1-1 0,0 0 0 16,2 1-1-16,0 0-7 0,0 0-2 0,1 2-3 0,0 0-4 0,-1 2-4 15,-1 1-7-15,2 1-16 0,-2 1-17 0,4 0-15 0,-2 2-18 16,-1 1-13-16,2-1-7 0,-3 1-6 0,0 1 15 0,0-1 26 0,-1 1 29 16,0 2 23-16,0-1-73 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0.3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29 0,'3'1'181'0,"2"1"-56"0,3 0-51 0,1 1-28 0,2-1-23 0,4 0-18 15,2 0-50-15,3-1-107 0,4-2-58 0,2-1-265 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0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8 288 0,'-1'1'419'0,"-1"0"-252"0,2-1-111 16,0 2-34-16,0 0 9 0,1 0 24 0,2 0 15 0,-1 1 0 0,1 1-13 16,2-1-21-16,0 0-15 0,1 0-12 0,1 0-5 0,1 0-5 0,2-2-6 15,0 0-25-15,2-1-32 0,1-1-41 0,2-1-40 0,0-1-23 16,1 0-10-16,0-2 7 0,1 0 21 0,-1-1 41 0,0-1 40 0,1 0 35 15,-1 0 24 1,1 1-51-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10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73 30 0,'-7'5'26'16,"0"2"-17"-16,-1 1 1 0,3 0 9 0,2-4 16 0,1 0 16 0,1 0 14 15,2-1 6-15,0 0-5 0,1 0-3 0,2-1 0 0,1 1-1 16,3-2-2-16,0 1 2 0,0-1-6 0,3-2-1 0,1 0-3 0,1-2-7 16,3 0-2-16,1-1-8 0,1-2-9 0,2 1-8 0,0-2-10 15,2 0-6-15,-1 0-10 0,1 0-16 0,-1-1-23 0,3 0-26 0,-1 0-26 16,0-1-22-16,0 1-19 0,-1 0-5 0,-1 0 17 0,-1 0 35 0,0 0 37 16,-1 1-41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6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-1 399 0,'-3'0'142'0,"1"0"-78"0,-1 0-53 15,1 1-6-15,-1 1 9 0,2 0 4 0,-2 0 4 0,2 0-2 0,-3 1-3 16,2 0 1-16,-1 0 5 0,0 0 6 0,-1 1 11 0,2 1 9 16,-1 0 12-16,-1 0 11 0,1 0 8 0,-1 1-1 0,1 1 0 0,-1 1-6 15,-1 2-5-15,0 2-6 0,1 1-7 0,-2 1-4 0,2 2-4 0,-2 1-4 16,1 1-5-16,0 1-7 0,1 2-7 0,-1 2-7 0,1-1-3 15,1 0-4-15,0 0-2 0,-1-1-1 0,2 0 0 0,0 0-3 0,0-1-1 16,0-1-1-16,1 0-1 0,-1-1 0 0,1-1 1 0,1-2-1 0,-1-1-1 16,0-1 0-16,0-1-1 0,0 0 4 0,1-1-1 0,-1-1-2 15,0-1-2-15,1-1-4 0,-1-1 0 0,1-1-6 0,-1-1-4 0,1 1-9 16,0-2-8-16,-1 0-5 0,1-1-8 0,0 0-8 0,0-1-9 0,0 0-6 16,0-1-5-16,0-1-1 0,-1 0-1 0,1 0-1 0,0 0-5 15,0 0-6-15,0 0-20 0,-1 0-20 0,1-1-20 0,-1-1-10 0,-1 1 14 16,1-2 36-16,-1 1 42 0,0-1 11 0,1-1-2 0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09.8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4 265 0,'0'-1'125'0,"0"1"-23"0,1 0-63 0,1-1-15 0,2 1 25 16,1-1 28-16,3 0 23 0,2-1 7 0,2-1-16 0,3 0-18 0,0-2-22 16,3-1-22-16,1 0-11 0,3-2-7 0,1 0-4 0,2 0-3 15,0-1-6-15,0 0-6 0,0 0-9 0,0-2-6 0,0 2-10 0,0-1-5 16,0 0-5-16,-1 2-5 0,-2-2-1 0,0 1-1 0,-1-1-5 15,0 1-6-15,-1 1-6 0,-1 1-7 0,-1 1-3 0,-1-1 0 0,-2 2-5 16,-1 0 4-16,-2 2 7 0,-2 0 12 0,-1 1 20 0,-1 1 17 0,-1 0 9 16,-2 0 5-16,-1 2 4 0,-1 0-14 0,-2 0-37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09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1 49 0,'-1'-1'48'0,"1"1"-31"16,2 0-5-16,-1-1-3 0,3 0 11 0,0 0 10 0,3-1 6 15,1 0 0-15,2-1-5 0,0 1-12 0,1-2-7 0,2 0-8 0,1-1-6 16,2 0-4-16,-1-1-14 16,2 1-11-16,0-1-7 0,1 0-7 0,1-1 8 0,1 1 10 0,0-1 9 0,1 0 8 0,-1 0 5 0,-2 0 1 0,-1-1 0 15,0 2 1-15,-1-1-3 0,-1 2-60 0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09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4 162 0,'2'-1'68'0,"1"0"-12"0,1-1-30 0,1 1-12 16,1-1 4-16,-1 0 11 0,1 0 8 0,0 0-4 0,2 1-9 0,-1-2-10 16,1 2-14-16,0-2-1 0,0 1-5 0,0-1-8 0,1 0-6 15,-1-1-10-15,2 1-15 0,-2-2-15 0,0 0-7 0,1 0 0 0,0-1 16 16,0 0 21-16,-1 1 14 0,1 1 9 0,-2-1 3 0,0 1-2 15,0 1-50-1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08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71 0,'2'-2'40'0,"1"0"-20"0,1-1-16 15,1 1 0-15,-1 0 7 0,1 1 7 0,-1 0 2 0,1 0-2 16,-1 1-5-16,0 0-7 0,0 0-3 0,0 1-3 0,0 0 0 0,-1 0-1 16,1 0 1-16,0 1 1 0,0-1 3 0,-1-1-3 0,1 2 0 15,0-1 1-15,-1 0-5 0,1 0 4 0,-1 0 2 0,0 0-2 0,1 0 3 16,-1-1 1-16,0 1 4 0,1 1 4 0,0-1 1 0,0 0 3 0,-1-1-2 16,1 0 1-16,-1 1 1 0,0 0-1 0,1 0 2 0,1 0-5 15,0-1-1-15,0 1-3 0,0 0-3 0,1 0 1 0,0 0-1 0,-1-1 0 16,2 1-2-16,-1 0-1 0,1 0 1 0,-1 0-1 0,1 0 2 0,1 1 1 15,-2-1 1-15,1-1 2 0,1 2 0 0,0 0 5 0,-1 0-2 16,1 0 1-16,0 1 0 0,0-1-3 0,0 1 2 0,1 0 1 0,-1 0-2 16,2 0-2-16,-1 1-1 0,1 0-2 0,1-1-2 0,0 0 1 15,0 0-2-15,1 1 0 0,1 0-1 0,-1 0-1 0,1 0-1 0,-2 0 5 16,2-1-3-16,-1 0-1 0,0 0-1 0,0 0-3 0,-1 0 1 16,1 0 3-16,0 0-1 0,0 0 0 0,1 0 1 0,-1 0-4 0,-1 0 4 15,0 0-1-15,1-1 0 0,-1 2-1 0,0-1 0 0,0 0-2 0,2 0 2 16,-3 1 3-16,1-1-4 0,-1 0 3 0,0 1 0 0,2 0-1 0,-1 0 2 15,1 1 0-15,0 0-1 0,0 0-1 0,0 2 2 0,1-1-3 16,-2 1 2-16,1 0-1 0,-2 0 0 0,2 1 0 0,-2 1 0 0,1-1 1 16,-1 2 2-16,1 0-2 0,-1-2 0 0,1 1 0 0,1 0-3 0,0 0 2 15,1 0 1-15,0 1 1 0,0-1-1 0,0-1-1 0,-1 0 1 16,1 0-1-16,-1 0 1 0,2-2 0 0,-1 1 0 0,1 0-1 16,-1 0 0-16,2 0 0 0,-1 0 5 0,0-1-1 0,1 2 0 0,-2-2 0 15,2 1-3-15,0 0 0 0,-3 0 0 0,1 0 0 0,0 1 0 0,-1 0 0 16,0 1 2-16,1-1 0 0,0 0-1 0,0 0 1 0,-1 1 0 0,0-1-1 15,0 0 0-15,-1 1 0 0,-1-1 2 0,1 2 1 0,-1 0 0 16,-1-1 0-16,1 2-1 0,0-1 1 0,-1 0 0 0,1 1 1 0,-1 0 0 16,1 0-2-16,-2 0 1 0,2 1-3 0,0-1 1 0,0 0 3 15,1 0-2-15,-1-1 2 0,2 0 2 0,-2 0 0 0,1-2 0 0,1 1 2 16,-1-1 0-16,1 0 1 0,0 0-1 0,1-1-2 0,0 0 0 0,1 0 0 16,-1-1-1-16,1 0 5 0,0-1 0 0,-1 1 0 0,0 0 3 15,0 0 0-15,0 1 1 0,0-2 2 0,-2 3 0 0,1-2 2 0,-1 1-4 16,0 0 0-16,1 0-2 0,1 0-8 0,-1 0 2 0,1 0-4 0,-1-1-2 15,1 2 3-15,0-1-2 0,1-1-1 0,-1 1 2 0,1-1-4 16,-1 1 2-16,1-2 1 0,1 2-3 0,-1-2 1 0,1 0 0 0,1 1 1 16,1 0 0-16,-1-1 0 0,0 1 0 0,-1-1-4 0,1-1 3 15,-1 1-2-15,0-1 2 0,0 0 1 0,0 1-2 0,1-1 2 0,0 1-2 16,-1 0 2-16,0 0 6 0,1-1 4 0,1 1 5 0,-1-1-1 0,1 2 1 16,-1-1-5-16,1 1 1 0,0 0 0 0,2 0-7 0,0-1 2 15,1 2-5-15,-1-2-2 0,1 0 2 0,1 1 0 0,0-1-2 0,1-1 0 16,1 0-1-16,2-1-2 0,-1 0 1 0,0 0 1 0,-1 2 0 0,0-2-1 15,1 1 5-15,-1-1-5 0,1 0 0 0,0 0 2 0,0 1-5 16,0 1 2-16,0-1 1 0,-2 0 0 16,2 0 3-16,-1 0 3 0,1 0-1 0,1 0 0 0,-2 1-1 0,1-1-3 0,0 0 2 0,0 1 0 0,2 1-1 15,-1-1 0-15,1 0 0 0,0 1-2 0,-2 0 0 0,1 0-1 16,-1 0-2-16,0-1 1 0,1 1 0 0,0 0-1 0,-1 0 0 0,0 0 1 16,-1-1 1-16,0 1 1 0,2 0 0 0,-1-1-1 0,0 2-1 0,-1-2 1 15,2 2-3-15,-2-1 3 0,1-2-5 0,2 1-3 0,0 0-1 16,0 0-6-16,-1 0-1 0,0 0-3 0,0-1-4 0,0 0-7 0,0-1-4 15,0 1-7-15,0-1-10 0,0 0-14 0,0-1-16 0,0 0-18 16,0 0-18-16,0 0-19 0,1 0-15 0,1-1 18 0,-1 0 32 0,0-1 39 16,-1-1-7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3:06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73-1 72 0,'-4'0'8'0,"-1"-1"-3"15,-1 0-1-15,1 1-3 0,2 0 1 0,1 0 0 0,-1 0-1 0,0 0 3 16,1 1-3-16,-2 0 0 0,1-1-1 0,0 2-2 0,0 0 1 16,-1 0 1-16,0 0 1 0,0 0-1 0,0 0 0 0,-1 0 1 0,0 1-1 15,1-1 1-15,-1 0 0 0,0 1 1 0,0-1 0 0,0 1 3 0,0 0 3 16,0-1 7-16,-1 2 4 0,1-1 3 0,-1 0 0 0,0 0-2 16,0 0-1-16,0 2-1 0,0-1-1 0,-1 0-5 0,1 0-2 0,-1 1-5 15,0 1-2-15,-1 0 0 0,-1 1-1 0,0-1-2 0,1 1 0 0,-1-1 0 16,1 1-1-16,0-1 3 0,-1 1-1 0,1 0-1 0,0 1-1 15,-1-1-2-15,1 1 2 0,0 0 1 0,-1 0 0 0,0 0 0 0,0 0 0 16,0 0 1-16,-1-1 3 0,1 1 4 0,-1 0 6 0,0 0 3 0,1 0 2 16,0 0 2-16,-1 0 0 0,0 0-3 0,1 0-1 0,-1-1-3 15,0 1-5-15,2 0 0 0,-1 0-3 0,1 0 0 0,0 0 0 0,-1 0-2 16,-1 1-2-16,0 0 0 0,1 1-2 0,-1 0 1 0,0 0 1 0,1 0-2 16,0 0 2-16,-1 0-1 0,0-1 1 0,1 1-2 0,-2 0 1 15,1-1 0-15,0 2-2 0,0-1 2 0,0 0-1 0,-1 1 0 16,0-1 1-16,0 1 1 0,-1 1-2 0,0-1 1 0,0 0-2 0,-1 0 1 0,0-1 0 15,0 2 0-15,-1-2 0 0,1 2 0 0,0-2 0 0,1 1 0 16,-1-1 0-16,0 1 0 0,1-1-3 0,0 1 3 0,-1 0-2 0,1-1 1 16,-1 2 1-16,1-2-2 0,0 1 0 0,0-2-1 0,0-1-1 15,0 2 0-15,0-1 0 0,0 1 0 0,2-1 2 0,-2 0 5 16,0-1-2-16,-1 1-1 0,-1-1 4 0,0 0-5 0,1 1 3 0,-1 0 0 16,-1-1 0-16,1 1 0 0,-1 1 0 0,0-1 0 0,0 0-1 0,0 0 0 15,1 2 0-15,-2-1 0 0,1 0 1 0,0-1-1 0,-1 1-1 0,-2-1 2 16,1-1-3-16,0 1 1 0,0 1 1 0,1-1-4 0,0 0 1 15,0 1 0-15,-1-2 0 0,1 1 2 0,0 0 0 0,0 0-1 0,-1 0 0 16,1 1-1-16,-1-1-1 0,1-1 3 0,1 1 3 0,-2-1-1 0,0 1 2 16,-2 0 0-16,1 0-2 0,-1 0 2 0,0 0 1 0,0 0-1 15,0 0 1-15,-1-1 1 0,0 1-1 0,0 0 2 0,0-1 2 0,-2 1 2 16,0-1 0-16,0 1 0 0,-1 1 2 0,1-1-2 0,1 0 2 16,-1 0-2-16,0 0 0 0,-1-1-1 0,1 2-1 0,0-1 1 0,1-1-4 15,1 0 2-15,0-1-1 0,-1 0-2 0,0 0-1 0,0 0-2 0,0 2 2 16,0-2-1-16,0 1 0 0,-1-1-2 0,1 0-1 0,0 1 0 15,0-1 0-15,-2 0-3 0,0 1 3 0,0 0-1 0,0-1-2 0,2-1 2 16,1 1-3-16,0-2-1 0,-1 1-4 0,0-1-5 0,1-1-4 0,0-1-10 16,0 0-9-16,3-2-17 0,-1-1-25 0,2-1-22 0,0 0-2 15,0-2 17-15,-1-1-86 0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43.3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4 9 699 0,'-8'-2'213'0,"-1"0"-116"0,-4 0-37 0,2 0 3 0,-2 0 14 15,1 1 8-15,-1 1 3 0,-1 1-5 0,-2 1-11 0,-1 0-14 16,-1 2-19-16,0 0-18 0,1 1-10 0,-1 2-7 0,-2-1-6 0,1 1 1 16,-1 1-4-16,-1 1-1 0,-1 2 0 0,0 0-2 0,0 1 3 15,0 2-3-15,-1 1 2 0,0 3 0 0,-1 1 3 0,0 2 0 0,1 0 1 16,0 3 0-16,2 1 3 0,0 1 4 0,1 2 5 0,2 2 5 0,-1 5 0 15,1 1-2-15,3 4-3 0,1 3-4 0,2 2-1 0,3 2-3 16,3-1-3-16,2 0-5 0,3-2-4 0,2-2-12 0,3-2-10 0,2-2-10 16,2-3-10-16,4-4 0 0,2-3-1 0,3-1 2 0,1-3 5 0,1-1 2 15,1-2 5-15,0 0 5 0,2-2 7 0,0-2 6 0,2-2 6 16,1-2 1-16,0 0 5 0,1-2 1 0,2-2 4 0,0-1 4 0,1-3 2 16,3-1 3-16,-1-1 0 0,2-2 2 0,2-1-1 0,1-2 1 0,1-1 1 15,0-2 1-15,0-1 1 0,-1-3 4 0,0 0 2 0,1-3 8 16,-3-1 8-16,1-3 20 0,0-2 2 0,-3-2 2 0,2-2-1 0,-4-1-10 15,0 1 5-15,-1-2 0 0,-3-1 3 0,1-1 3 0,-3-2-1 0,-1 0 2 16,-2-2-4-16,-2-1-6 0,-3-1-9 0,-2-1-6 0,-1 0-8 16,-3 0-6-16,-1 1-3 0,-2 0-5 0,-1 0-3 0,-1 1 4 0,-4 2-6 15,0 1 4-15,-2 4-5 0,-1 2-8 0,-3 1-2 0,0 2-12 16,-3 2-5-16,-2 1-9 0,-1 1-6 0,-3 2-11 0,-2 1-7 0,0 2-3 16,-5 1-2-16,0 3-1 0,-4 0-4 0,0 1-7 0,-3 3-4 15,1 1-4-15,-2 2-2 0,0 1 1 0,0 3-2 0,-3 1-1 0,2 1 6 16,0 3 7-16,-1 2 10 0,1 1 16 0,0 1 15 0,2 1 11 15,1 1 9-15,2 0 5 0,2 2 3 0,1-1 1 0,2 1 3 0,2 0-1 16,2-1-2-16,3 3-3 0,3-1-3 0,3 1-2 0,2-1-1 0,4-2 0 16,0-1-1-16,3-2 3 0,2-1 1 0,2-1 4 0,3-3 3 0,1 0 2 15,4-1 5-15,1-1 4 0,2-2 7 0,2-2 6 0,-1-2 8 16,2 0 10-16,0-2 13 0,2-3 18 0,-1-1 14 0,1-2 11 0,0-2 9 16,0-2-4-16,0 0-5 0,-1-1-11 0,-1-1-18 0,-1-1-10 15,1 0-11-15,-1-1-12 0,-2 0-6 0,-1-1-7 0,-1-1-6 0,-1 2-3 16,-1 0-5-16,-2 0-4 0,-2 2-1 0,-1 0-6 0,-1 1-7 0,-2 3-6 15,-2 0-5-15,-1 2-6 0,-2 2-4 0,-1 0-13 0,-3 2-17 16,-1 0-10-16,-3 2-20 0,-1 1-10 0,-3 3-8 0,-3 2-6 0,-2 4 13 16,-1 2 22-16,-1 3 24 0,-1 2 22 0,-1 1 18 0,1 1 12 0,0 3 12 15,2 1 13-15,1 1 15 0,0 0 15 0,2 0 9 0,3-2 4 16,1 2-2-16,3-1-1 0,3-1-7 0,4-3-7 0,2 0-11 0,4-3-9 16,5 0-11-16,3-3-4 0,4 0-2 0,3-2-4 0,3-3 7 0,4-1-6 15,1-2-4-15,2-2-1 0,3-1-9 0,1-2 0 0,0 0-4 16,4-2-7-16,-1 0-9 0,1-2-14 0,0 0-12 0,-1-2-21 15,-1-1-25-15,1-3-23 0,-2 1-26 0,0-2-25 0,-2 0-26 0,-2-1 30 0,0-2-75 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7.7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88 889 0,'-1'0'161'0,"1"-1"-109"0,0 1-41 16,1 0-5-16,2-1 6 0,0 1 5 0,2-1 7 0,1-1-2 0,1 0-5 16,3 0-6-16,1 0-5 0,0-2-10 0,2 0-16 0,-1-1-18 15,1-1-22-15,1 0-12 0,1-1-30 0,1 0-27 16,-1 0-27-16,2-1-31 0,-3 0 25 0,1 0 38 0,-1 1-49 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7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55 960 0,'0'-1'332'0,"1"0"-220"0,1-1-95 16,2 1-21-16,2-1 7 0,2-1 7 0,1 0-1 0,3-1 0 15,2-1-2-15,2 0-2 0,1-1-3 0,2 0-4 0,1 0-14 0,1-1-18 16,1 0-18-16,0 0-23 0,0 0-18 0,-1-1-12 0,0-1-18 0,-1 1-12 16,1-2-11-16,-1 0-13 0,0 2-5 0,0-2 33 0,-2 0 36 0,1 1-36 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7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2 973 0,'-1'0'205'0,"0"-1"-152"0,1 0-60 0,2 1-6 16,1-2 10-16,3 1 8 0,1-2 3 0,2 1-2 0,0-1-4 15,4-1-4-15,-1 0-7 0,1 1-16 0,2-1-16 0,-1-1-20 0,2 0-14 16,-1 0-7-16,1-1-6 0,0 0-4 0,0 0-7 0,1 0-10 0,0-1-13 16,-1 0-3-16,-1-1 23 0,0 1 31 0,-2 1-54 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7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50 616 0,'0'-1'184'0,"0"0"-127"0,2 0-62 16,1 0-9-16,2-1 9 0,1-1 8 0,3 0 5 0,1 0-1 0,1-1-2 16,2-1 3-16,2-1-4 0,1 1-3 0,1-2-5 0,0 1-14 15,2-1-11-15,-1 1-11 0,1-1-10 0,1-1-8 0,0 0-10 0,-1 0-6 16,1 0-18-16,1-2-14 0,-1 0 8 0,1 0 19 15,-2 0 30-15,1 0-54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6.4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3 461 0,'-1'-1'94'0,"-1"0"-77"15,0 0-13-15,1-1 0 0,0 1 6 0,1 0-4 0,0 1-6 0,0-1-5 16,0 0-10-16,1-1-2 0,-1 2 4 0,1-1 5 0,-1-1 4 16,0 1 7-16,0 0 6 0,0-1 10 0,0 1 15 0,0 0 12 0,0 0 11 15,-1 0 5-15,1 0 2 0,-1 1-2 0,0-1-3 0,1 1-6 0,0 0-10 16,0 0-9-16,0 0-8 0,0 0-5 0,0 0-6 0,0 0 1 15,0 0-4-15,0 0-2 0,-1 1-2 0,1-1-4 0,0 1-1 0,0-1-1 16,-1 1-2-16,1 0 0 0,-1 0 1 0,0-1 2 0,1 2-2 0,0-1 3 16,0 0-2-16,0 1-2 0,0-1 4 0,-1 0-2 0,1 0 1 15,0 0 2-15,0 0 1 0,0 0-1 0,0-1 1 0,0 1-1 0,0 0 0 16,0-1 3-16,0 1 0 0,0-1 1 0,0 0 1 0,0 1 4 16,0-1 2-16,0 0 3 0,0 0 2 0,0 0-1 0,-1 0 2 0,1 0 0 15,0 0 4-15,0 0 0 0,1 0 0 0,-2 0-3 0,1 1-3 16,0-1-2-16,0 0 1 0,1 1 2 0,-1-1 0 0,0 0-1 0,0 0-2 15,0 1-4-15,0-1 1 0,0 0 0 0,0 0-1 0,0 1 3 0,0-1 2 16,0 0 6-16,0 0 7 0,0 0 6 0,0 0 3 0,0 0 2 0,0 0-1 16,0 0-4-16,0-1-5 0,0 1-1 0,0 0-6 0,0 0-4 15,0 0 0-15,0 0-8 0,0 1-2 0,0-1 2 0,0-1-6 0,0 1 0 16,0 0 0-16,0 0-1 0,0 1-1 0,0-1 1 0,0 0-1 16,0 0-2-16,0 0-1 0,0 0-1 0,-1 1 1 0,1 1 2 0,-1 1 5 15,0 2 1-15,1 1 6 0,-2 2-2 0,0 0-2 0,0 1 0 0,0 3-4 16,1 0-1-16,-1 2 1 0,1 1-3 0,-1 0-2 0,0 0 1 15,1 1-2-15,-1 0 1 0,1 1-2 0,-1 0-2 0,1 0 1 0,0 0 0 16,1 0 0-16,-1 0 1 0,0-2-1 0,0 1-2 0,0-1 1 0,1-1 1 16,0 0-2-16,-1-1 1 0,0 0-2 0,0-1-1 0,0-1 1 15,-1 0-2-15,1-2 1 0,0-1-5 0,0 0-2 0,-1 0-7 0,1-1-3 16,-1 1-2-16,1-2-5 0,0 0-4 0,-1 0-12 0,1-1-14 0,-1-1-14 16,0 0-16-16,2-1-13 0,-1 0-19 0,0-1-16 0,0-1-22 15,1-1-22-15,0 0-20 0,-1 0-24 0,1-1-32 0,0-1 25 0,0 0 15 16,0-2 51-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6.8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43 738 0,'0'0'221'0,"-1"-1"-142"0,1 0-70 0,1 1-11 0,3-1 7 16,2-2 13-16,1 1 9 0,3-1-1 0,0 0-7 0,2-1-7 0,1-1-8 15,0 1-2-15,4-2 2 0,0 1-1 0,1-1-2 0,1 1 1 0,0-2 0 16,0 1-2-16,0-1 0 0,0-1-6 0,0 1-7 0,0-1-6 0,1 0-6 15,1 0-2-15,-1-1-3 0,-1 0-3 0,0 0-5 0,-1 0-5 16,1-2-10-16,-1 1-8 0,0-1-12 0,1 1-13 0,-1 1-12 0,-1 1-16 16,1-1-9-16,-1 1 15 0,-1 0 28 0,-1 0 29 0,-2 1-37 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6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5 571 0,'-1'-2'186'16,"1"0"-120"-16,1 1-69 0,3-2-16 0,3 0 6 0,1 0 12 0,1-1 5 16,3-1-1-16,0 0 2 0,2 0-3 0,2 0-2 0,0-2-1 15,1 1-6-15,3-1-8 0,-1 0-10 0,1-1-11 0,1 1-8 0,1-1 0 16,0 0 1-16,-1 0-1 0,0 0 4 0,0-1 1 0,-1 1 2 15,1-1 8-15,1-1 4 0,-2 1 7 0,-1 0 4 0,1 0 1 0,-2 1-1 16,1 0 1-16,-1 0-1 0,-1 0-4 0,1 2-4 0,-1-2-7 16,-1 2-7-16,-1 0 4 0,-2 1 4 0,0 0 12 0,-1 0 9 0,0 1-14 15,-2 1-55-15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6.3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3 234 0,'2'-2'100'0,"3"0"-53"16,1-1-38-16,3 0 0 0,1-1 10 0,2 0 4 0,3 0 4 0,0-2 2 15,1 1-7-15,2 0-5 0,-1-2-7 0,1 1-4 0,0-2-2 0,1 0-3 16,-1 0-3-16,2-1-3 0,-1 1-4 0,0 0-2 0,0 1-2 15,0-1-5-15,0-1-9 0,-1 0-5 0,1 1-9 0,-3-1-5 0,2 1-1 16,-1 0-3-16,0 1 2 0,-2 1 4 0,1-1 12 0,-3 2 8 0,0-1 9 16,-2 2 5-16,-2 1-72 0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6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9 172 0,'-1'0'56'16,"0"0"-5"-16,1 0-18 0,0 0-14 0,0 0-6 0,1 0-8 16,-1 0 5-16,2 0-3 0,-1 0 3 0,2 1 1 0,0-1-6 0,1 0 0 15,1 0-2-15,-1 0 0 0,1 0 0 0,1-1 0 0,0-1 0 0,1 1 0 16,0 0-1-16,1-1 0 0,-1 0-2 0,2-1-3 0,-1-1-6 15,0 1-1-15,1 0 2 0,0-1-1 0,1 0 1 0,-1-1-4 0,1 1-8 16,0-1-5-16,-1 0-9 0,2-1-8 0,-3 2-2 0,2-1 4 0,-1 0 8 16,0 1 11-16,-1 0-3 0,-2 1-53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4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2 180 0,'-4'-2'41'0,"3"-1"-15"0,-2 0-4 16,2 1 5-16,0 1 6 0,1 0-1 0,0 0-10 0,0 1-10 0,0-1-14 15,1 1-7-15,-1 0-1 0,1 0 1 0,-1 0 5 0,0 0 2 16,1 0 1-16,0 0 0 0,0 0 2 0,-1 0-2 0,1 0 3 0,-1 0 2 16,0 0 1-16,0 0 7 0,1 0 1 0,-1 0 2 0,1 0 2 0,-1 0 0 15,1 0 0-15,-1 0-1 0,1 0-1 0,-1 0-1 0,1 0 0 16,0 0-1-16,0 0-2 0,0 1 0 0,1 1-1 0,1-1-2 0,-1 1 0 15,0 1 1-15,2-2-1 0,0 2 0 0,0 1-1 0,0-1-1 0,1-1 2 16,1 1 1-16,1 1-1 0,1 0-1 0,1 0-2 0,0 1 0 16,0-1 0-16,0 3 0 0,0-2-2 0,2 3 1 0,-1 0 0 0,1 0-2 15,1 0 1-15,-1 0 0 0,0 1-1 0,1 0-1 0,1 0 1 16,-1 1-2-16,1 0 3 0,-1 2-2 0,1-1-1 0,0 1-1 0,0 1-1 16,0 1-1-16,0 0 3 0,-2 2 0 0,-1 1 0 0,1 1 0 0,-1 1 3 15,-1 1-2-15,1 1 1 0,0 0 3 0,-2 2-3 0,0 1-1 16,-1 0 1-16,-1 2-3 0,-1-1-1 0,-1 1-4 0,-1 0-4 0,-1 1-5 15,-1 0 2-15,-1 1-3 0,-2-2 2 0,0-1 4 0,-1-1 1 0,-1 1 5 16,-2-1 1-16,-1 1 2 0,-1 0 0 0,-1 0 2 0,-2 0 0 16,0-3 1-16,1 1 0 0,-2-2 3 0,1 0 1 0,0-1 2 0,-2 1 4 15,0-2 1-15,-1-1 6 0,1-1 2 0,1-1-1 0,-1-1-2 0,2-1-5 16,1-1-3-16,0-1-2 0,0-1-2 0,2-1 2 0,0-2-1 16,2-1-3-16,-1-1-3 0,1-2-6 0,0 0-7 0,1 0-14 0,-2-1-16 15,2-1-22-15,0 0-25 0,0 0-24 0,1-2-15 0,0 0 20 16,1 0-91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3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90 19 0,'-2'-1'63'0,"2"-1"-59"0,-1 0-1 0,1 2 1 0,1 0 2 0,-1-1 7 16,0 0 9-16,0 1 7 0,0 0 5 0,0 0-1 0,0 0-2 0,-1-1-4 16,1 1-1-16,0-1 1 0,0 0-2 0,-1 1 5 0,1 0-1 15,-1-1-2-15,1 0-2 0,-1 1-6 0,1-1-4 0,0 1-2 0,0-1-1 16,0 1 2-16,0 0 2 0,0 0 1 0,0 0 3 0,0 0 2 0,0-1 1 16,0 1-3-16,0 0-1 0,0-1-5 0,0 1-4 0,0 0 1 15,0 0-4-15,0 0 1 0,0 0 1 0,0 0-1 0,0 0 3 0,0 0 3 16,0-1-2-16,0 1 2 0,0 0-2 0,0 0 0 0,0 1 0 0,0-1 1 15,0 0 6-15,0 0-3 0,0 0 3 0,0 0 1 0,0 0-4 16,0 0 3-16,0-1-5 0,0 1-5 0,0 0-3 0,0-1-4 0,0 1 1 16,0 0-1-16,0-1-1 0,1 0 1 0,-1 0-1 0,1 0-1 0,-1 1 0 15,0 0 1-15,1-1-1 0,-1 0 0 0,0 0 1 0,0 0-3 16,0 1 2-16,0 0 2 0,1-1 1 0,-2 1 0 0,1-1 2 0,0 1 0 16,0-1 0-16,0 0 0 0,0 1 2 0,0 0-2 0,0 0 1 0,0 0-2 15,0-1 0-15,0 1 3 0,0 0-2 0,0 0 0 0,0 0 0 16,0 0-2-16,0 0 3 0,0 0 0 0,0-1-1 0,1 1 0 0,-2 0 0 15,1 0 0-15,0 0 0 0,0 0 2 0,0 0 1 0,1 0 0 16,-2 0 0-16,1 0-1 0,0 0 2 0,1 0-2 0,0 1 0 16,-1-1-2-16,1 0-2 0,-1 0 2 0,0 0 0 0,0 1 0 0,1-1-1 0,-1 0 0 15,0 0-1-15,0 0-2 0,1 0 1 0,-1 0-1 0,1 0 1 16,-1 0 0-16,0 0 0 0,1 0-1 0,-1 0 4 0,0 0-3 0,1 0 0 16,-1 0 0-16,0 0-4 0,0 1 3 0,0-1-1 0,1 1 0 15,0 0 2-15,1-1-1 0,-2 1 0 0,1-1-2 0,0 2-1 0,1-1 1 16,-1 0 1-16,1 1-1 0,0 0 1 0,-1 1-1 0,2-1 2 15,-2 1-1-15,2 1 0 0,-1-1 0 0,0 1-2 0,0 1 2 0,0 0-1 16,0 0 1-16,1 1 1 0,-2 1 0 0,2 0 2 0,-1 1-2 0,0-1 0 16,1 1 0-16,-1 1-2 0,0 0 2 0,0 1 0 0,0 0 2 0,0 1-2 15,1 1-1-15,0-1-1 0,-1 0-1 0,1 0 1 0,0 0-1 16,0 0 1-16,0 0-1 0,0-1-1 0,-1 0-2 0,1-1-2 0,0-2-2 16,-1 0-2-16,1-1 2 0,-1 0-1 0,1-2-1 0,0 1-1 15,-1-1 1-15,1 0-3 0,-1 0 1 0,1 0 2 0,-1-1-2 0,0 1 5 16,0-1 1-16,0 1 2 0,1 0-1 0,-1 0 1 0,0 1-2 0,0 1 0 15,1-1 0-15,-2-1 1 0,1 2 1 0,0-1 1 0,-2 1-2 16,1-1-1-16,0 0 2 0,0 0-1 0,0 0 0 0,-1 0 0 0,1-1-1 16,0-1 2-16,0 0 2 0,0 0 0 0,0 0 0 0,0-2 0 0,0 1 0 15,-1-1 1-15,1 0 0 0,-1-1 0 0,0 1 1 0,1 0 0 16,-1-1 2-16,0 0 1 0,0 0-1 0,0 1-1 0,0-2 1 0,0 1-1 16,1 0 1-16,-1 0 1 0,0 1-2 0,0-2 0 0,0 1 1 0,0 0-1 15,0 0 1-15,0 0 0 0,0 0 1 0,-1 0 0 0,1 0 1 16,0 1 1-16,0-1 2 0,0-1 4 0,0 1 0 0,0 0 0 0,0 0 1 15,0 0-3-15,0 0 0 0,0 0 1 0,0 0-3 0,0 0 0 16,0 0-1-16,0 0 1 0,0 0-1 0,0 0 0 0,0 0-1 0,0 0 0 16,1-1-1-16,-1 0 1 0,0 0-2 0,1-2 0 0,0 1 1 0,0-1 0 15,0 0 1-15,0 0 3 0,1 0-1 0,-2 0 0 0,2-1 2 16,0 0-3-16,0-1-1 0,0 1 1 0,1-1 0 0,-1-1 0 0,1 0 1 16,0-1 0-16,0 0 0 0,1-2 1 0,0-1 2 0,1-1-1 0,0-1-2 15,1 0 0-15,-2-2-3 0,1 0 1 0,1 0-1 0,0-2-3 16,0-1 1-16,0 0 0 0,0-1-1 0,0 0-1 0,-1 1 0 15,-1 0-1-15,1 0 1 0,-1 0 3 0,1 1 0 0,0 0 1 0,-1 1 2 16,0 0-3-16,0 0-1 0,0 1-1 0,0-2-2 0,1 3 2 0,-1 0 0 16,0 3 0-16,-1 1 2 0,0 2-2 0,-1 0 0 0,0 1 1 0,-1 1-2 15,0 0 0-15,0 1 0 0,1 0-4 0,-2 1-1 0,1 0-5 16,0-1-5-16,0 2-6 0,0 0-9 0,-1 0-4 0,0 0-5 0,1-1-6 16,0 2-6-16,0-2-9 0,0 2-12 0,-1-2-10 0,2 1-6 0,-1-1-5 15,0 2-6-15,1-2-8 0,0 1 3 0,0-1 23 0,1 0 25 16,-1 0 9-16,0 0-26 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32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5 153 0,'-1'-1'19'0,"2"0"-22"0,0 0-4 0,0 0 1 16,0 1 8-16,1 0 0 0,-1-1 2 0,0 1-1 0,1 0-4 0,0 0 1 16,-2 1-1-16,1-1 1 0,0 1-1 0,0-1 2 0,-1 0 1 15,0 2 1-15,0-1 8 0,0 1 8 0,-1 1 8 0,-1 1 7 0,1 2 4 16,-3 0 4-16,1 3 1 0,-1 1-4 0,0 1-8 0,-1 3-8 15,0 0-8-15,0 4-2 0,-1 1 0 0,-1 1 0 16,1 1-4-16,-1 2-2 0,0 0-3 0,1 0-4 0,1-2 2 0,-1-1-1 0,1 0 1 0,1-1-1 16,0-1 0-16,0-1-1 0,1-1 0 0,0-2 1 0,0 0 6 15,0-1-4-15,1-2-1 0,-1-1 1 0,1-1-6 0,0-1 5 0,0-3 2 16,0 1-1-16,1-1 1 0,-1-1 1 0,1-1 1 0,-1-1 3 0,1 1 1 16,0-1 1-16,-1 1 0 0,0 0 4 0,1-1-4 0,0 1-1 15,-1 0-1-15,1 0-3 0,-2 0 2 0,1 0-1 0,0 1-1 0,-1-1 0 16,2 1 0-16,-2-1 1 0,1 1 0 0,-1-1 0 0,1 1 0 0,0 0 0 15,-1-2 1-15,1 1-1 0,-1 0 3 0,2-2 4 0,-1 2 1 16,0-3 3-16,1 2 2 0,-2 0-1 0,3-2 1 0,-2 1-1 0,0-1-1 16,2 1 0-16,-2-1-2 0,1 0 1 0,0 1-1 0,0-1 0 15,-1 0-2-15,1 0 0 0,1-1-1 0,-1 1-4 0,1 0 2 0,-1 0-3 16,0-1-1-16,0 1 1 0,1 0-2 0,0-1-1 0,0 1 0 0,-1 0-2 16,1 0-1-16,0 0-2 0,0 0 0 0,0 0-1 0,0 0-2 15,0 0 1-15,0 0-1 0,0 0-2 0,0 0 1 0,0 0-4 0,0 0 3 16,0 0-3-16,0 0-2 0,1 0-2 0,-1 0-7 0,0 0 1 15,0 0-2-15,1-1-3 0,0 0-5 0,1 0-7 0,-1 0-9 0,2 1-9 16,-1-1-4-16,0 0-7 0,0 0-2 0,0 0 0 0,0 1-5 0,0-2-2 16,-1 1-6-16,1 0-6 0,-1 0 15 0,0-1 18 0,0 1 16 15,0-1-54-1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29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0 116 0,'-2'0'170'0,"0"-1"-108"0,0 1-42 0,1 0-8 16,0 0-1-16,1 0-1 0,0 1-4 0,0-1-7 0,0 0-5 0,1 1 0 15,-1 0 0-15,1 0 2 0,-1 0 3 0,1 0 0 0,-1 0 1 0,1 0 1 16,-1-1 0-16,1 1-2 0,0-1 3 0,-1 1 0 0,0 0-1 16,1-1 3-16,-1 0-1 0,0 1 1 0,1-1 4 0,-1 0 6 0,0 0 7 15,0 0 4-15,0 0 5 0,0 0-1 0,0 0-4 0,1 0-3 16,-1-1-7-16,0 1-4 0,0 0-5 0,0 0-3 0,0 0 0 0,0 0 1 16,0 1 2-16,1-1 2 0,-1 0 3 0,1 0 2 0,1 0-1 0,-1-1 1 15,0 1 3-15,0 0-5 0,0 0 2 0,0 0-4 0,-1 0-3 16,2 0 2-16,-1 0 0 0,0 0-1 0,0 1 0 0,0-1-1 0,0 0-1 15,-1 0 1-15,1 0 1 0,-1 0 2 0,0 0 4 0,0 0 4 16,0 0 10-16,0 0 5 0,0 0 7 0,0 0-1 0,0 0-3 0,0 0-3 16,0 0-6-16,0 0-2 0,0 0-4 0,0 0-3 0,0 0-2 0,0 0-3 15,0 0-1-15,0 0-2 0,0 0 0 0,0 0-1 0,0 0-1 16,0 0-3-16,-1 0-3 0,1-1-2 0,0 1-6 0,0 0-3 0,0-1-2 16,0 1-4-16,0-1 0 0,0 1 1 0,-1-1-1 0,1 1 1 15,0 0 0-15,0 0 0 0,1 0 0 0,-1 0 2 0,0 0-2 0,0 0 3 16,0 0-1-16,0-1 4 0,0 1 0 0,0 0 6 0,1 0-3 0,-1-1 1 15,0 1 0-15,0 0-3 0,0 0 3 0,0 0 0 0,1 0 1 0,-1 0-1 16,0-1 1-16,0 1 2 0,0 0 0 0,1 0 3 0,-1 0-1 16,0 0 0-16,0 0 2 0,0 1-1 0,0-1 2 0,0 0 4 0,0 0-2 15,-1 0 1-15,1 0 3 0,0 0-2 0,0 0 5 0,0 0 3 16,0 0 0-16,0 0 1 0,0 0 0 0,0 0-3 0,0 0-1 0,0 0-1 16,0 0-3-16,0 0 0 0,0 0-1 0,0 0-1 0,0 0 1 0,0 0-1 15,0 0 0-15,0 0 2 0,0 0 0 0,0 0 0 0,0 0 0 16,0 0 0-16,0 0 0 0,0 0-1 0,0 0 0 0,0 0-1 0,0 0 0 15,1 0 1-15,-1 0-2 0,0 0 1 0,0-1 0 0,0 1-1 16,0 0 1-16,0 0-1 0,0 1-2 0,0-1-1 0,0 0-3 0,0 0 2 16,0 0 0-16,0 0 0 0,0 0 1 0,0 0 0 0,0 0 1 0,0 0 0 15,-1 0 1-15,1 0 2 0,0 0 0 0,0 0 1 0,0 0 1 16,0 0 0-16,0 0 3 0,0 0-4 0,0 0-1 0,0 0 1 0,0 0-4 16,0 0 3-16,0 0-1 0,0 0 1 0,0 0-3 0,0 0 0 0,0 0-1 15,0 0-2-15,0 0-1 0,0 0 1 0,0 0 0 0,0 0-1 16,0 0 3-16,0 0-2 0,0 0 0 0,0 0-1 0,0 0 0 15,0 0-3-15,0 0 1 0,0 0-1 0,0 0-1 0,0 1-1 0,0-1-2 0,0 0 0 16,-1 1 0-16,1 0 2 0,0 2 0 0,-1 1 4 0,-1 1-1 16,1 3 0-16,-1 1 2 0,-1 4 2 0,0 1-2 0,-1 3 1 0,-2 4-2 15,0 2-1-15,0 3 1 0,-1 3-16 0,0 2-31 0,-2-1-48 16,1 1-53-16,-2-1-51 0,0 1-40 0,-2 2 37 0,-3 0-101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28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0 58 0,'-2'0'35'0,"0"-1"-28"0,0 1-1 0,1 1 3 15,-1 0 5-15,1 0 2 0,0 0 1 0,-1-1-2 0,1 2-3 0,-1 0-3 16,0-1-3-16,1 1 0 0,-1-1-3 0,1 2 3 0,-1-2 0 0,0 2 0 16,1-1 2-16,-1 0-2 0,1 0 0 0,0-1 0 0,-1 0 3 15,1-1-1-15,1 1 0 0,-2 0 3 0,1-1-1 0,0 1 4 0,0 0 1 16,0 0-1-16,-1 0-2 0,2-1-5 0,-2 1-2 0,0 0-4 0,0 1-2 16,0 1-2-16,-1 0 0 0,0 2-1 0,-1 0 1 0,0 2 0 15,-1 1 3-15,0 2-3 0,-2 0 3 0,1 2-2 0,-1 2-1 0,0 2 1 16,-1 1-1-16,0 1 3 0,0 0-2 0,1 0 2 0,1 0 0 0,-1 1-2 15,2-1 0-15,0 0 3 0,1 0-2 0,1 0 1 0,-1 0-3 16,1 0-4-16,0-1-3 0,0-1 1 0,1-2 0 0,1-2 2 0,0-1 0 16,2-4 2-16,1-1 1 0,-1-1 3 0,2-2 5 0,0 0 3 0,0-1 6 15,-1 0 5-15,2-1 7 0,-2 0 9 0,0-1 9 0,2 0 10 16,0 0 6-16,1-1 8 0,0-1-1 0,0 0-5 0,0-1-4 0,2 1-10 16,-1-2-4-16,0 1-6 0,2-2-4 0,-2 0-3 0,1-1-1 15,0 0-3-15,0 0-3 0,-1-2-2 0,1 0 0 0,0 0 1 0,-2-1 2 16,1-1-2-16,-1-1-2 0,1-1-1 0,-1-1-6 0,0 0-3 0,-1-1-2 15,-1 0-3-15,0 0 1 0,-1-1 1 0,1-1 0 0,-2 1-3 16,-1 0-2-16,1 0-1 0,-1 1-2 0,-1 0-2 0,1 0-3 0,-1 1 1 16,-1 0 0-16,0 2 1 0,-1 1 2 0,0 1-2 0,0 0 2 15,-1 1-2-15,0 2-2 0,1-1 1 0,-1 2-4 0,0 1-3 0,-1 0-6 16,1 1-11-16,0 1-18 0,1 2-24 0,0 0-26 0,0 0-26 0,0 2-20 16,0 1-10-16,-1 2-3 0,1 1 32 0,0 1 38 0,-1 1-58 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27.2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8 47 100 0,'0'-3'28'0,"-1"-1"5"0,-1-1 4 0,1 1 9 0,1 1 13 16,-1 0 8-16,0 0 4 0,0 1-1 0,0-1-4 0,0-1-6 16,-2 2-8-16,2-1-2 0,-2 1-7 0,1 0-3 0,0 1-2 0,-2 0-3 15,1-1-2-15,0 2-5 0,0 0-5 0,-1 0-7 0,0 0-6 0,1 1-5 16,-1 0-4-16,0 1-2 0,-1 2 1 0,0 0-3 0,-1 1 3 16,-1 0 0-16,0 2 2 0,-2 2 6 0,-2 3 3 0,-1 0 8 0,0 4 4 15,-2 2 4-15,1 2 0 0,-2 3-3 0,0 4-2 0,0 0-5 0,0 2-3 16,1 1-3-16,-1-2-4 0,2 1-2 0,0 1-3 0,1-1-2 15,1 2 0-15,2-1 0 0,1-1 1 0,0 0-1 0,1-2-3 0,1-2 0 16,2-1-5-16,1-3 0 0,2-3 0 0,0-2-1 0,1-2-3 0,1-2-4 16,2 0-6-16,0-2-9 0,1 0-8 0,0-1-14 0,2-1-14 15,0 0-12-15,1 1-6 0,1-3-3 0,1 0-3 0,2-1-7 0,2-2-20 16,0-2 3-16,2-1 21 0,-1-2 3 0,2-2 3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3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321 0,'-1'-1'94'0,"1"1"-72"0,0 0-26 0,0 1-1 0,1-1 1 16,0 1 3-16,-1 0 5 0,2 0 1 0,0 0 4 0,0 0 1 0,0 1 7 16,0-2 11-16,0 2 10 0,0-1 20 0,1 1 17 0,-1 0 14 15,0-1 15-15,1 0 3 0,-2 1-3 0,2 0-5 0,0-1-10 0,-1 1-6 16,1-1-2-16,0 1-6 0,1 0-3 0,-1 0-10 0,1 1-9 0,0 0-4 15,0 0-2-15,0 0 5 0,1 1-2 0,-1 0-6 0,1 2-6 16,1-1-7-16,0 0-4 0,1 2 1 0,-1-2-1 0,1 3-4 0,1-2 0 16,-1 2-2-16,1 0-3 0,-1 0-2 0,1 1-2 0,0 0-3 15,1 1-1-15,-1 0-1 0,1 1-3 0,-1-1 0 0,0 2 0 0,-1 1-3 16,1-1-1-16,0 1-1 0,-2-1 0 0,1 1 0 0,-2-1 0 0,0 1 1 16,-1-1-1-16,0 1-2 0,-2 0-1 0,-1-1 0 0,-1 2-2 15,-1 1-2-15,-1 1-1 0,-2 0-5 0,0 0 2 0,-1 1-3 0,-2-1-4 16,1-1-13-16,-2 1-18 0,-1 0-2 0,1 0 6 0,-2 0 17 0,1 0 17 15,0-2 4-15,0-1-4 0,0-1-7 0,0 0-8 0,-1 0-2 16,1-3-6-16,0 0-13 0,0-1-13 0,0-1-25 0,1-2-19 0,0 0-20 16,1-1-31-16,0-1-30 0,2-2-37 0,-2 1-35 0,1-2 20 15,1 0-149-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26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62 198 0,'-2'-1'275'0,"1"0"-193"15,1 1-75-15,0 0-26 0,0 0-1 0,1 0 11 0,1 1 19 0,-1 0 11 16,2 1 1-16,0 1-4 0,0 1-5 0,1 2-4 0,1 1-2 15,-1 2-1-15,1 1-1 0,0 1-1 0,0 1 0 0,-1 2-1 0,1 1 0 16,0 0 0-16,1 1-2 0,-1 0 0 0,3 1-1 0,-1 1-1 16,1-1 2-16,0-1-1 0,1-1-1 0,0 0 1 0,0-1-2 0,0-1 0 15,1-2 1-15,-1-1 1 0,1-2-2 0,0 0 0 0,-1-3 1 16,-1-1-1-16,0 0 2 0,-1-3 4 0,-1 0 0 0,-2-1 5 0,0-1 10 16,0 0 17-16,0-1 15 0,-1 0 13 0,1-2 1 0,-1 0-6 0,0-1-9 15,1 0-8-15,-1-1-8 0,-1-1-7 0,1 0-5 0,0-1-6 16,-1-1-3-16,1-2-3 0,1 0-4 0,-2-2 2 0,1-3-3 0,-1-1-1 15,0-4-3-15,1-2 6 0,0 0 2 0,-2-2 1 0,0 1 6 0,-2 0-9 16,0-2-1-16,-1-1-1 0,-2 0-1 0,2 0 1 0,-1-2-2 0,-1 2 1 16,0 0-2-16,0 2 0 0,0-1 0 0,1-1-9 0,0 1-2 15,1 1 0-15,0 2 0 0,0 4 8 0,2 2 1 0,-1 2-5 0,2 1-10 16,0 2-19-16,2 0-24 0,1 2-29 0,2-1-25 0,1 2-20 16,3-2-13-16,2 2-16 0,2-1 13 0,0 1 32 0,1-1-97 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25.8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25 784 0,'-5'-5'213'0,"1"-2"-119"0,-1 0-47 0,4 4-7 0,0 0-3 0,0 2 4 15,1 1-3-15,0 0-9 0,0 0-13 0,0 0-13 0,0 0-10 16,0 0-5-16,0 0-1 0,1 0 0 0,-1 1 2 0,1 1 5 0,-1 0 1 15,0 2 6-15,-2 1 2 0,0 3-1 0,-2 2 0 0,0 3-2 0,-2 1-1 16,-1 3 1-16,0 3-1 0,-1 3 1 0,-2 2 1 0,0 2-2 16,-1 1 1-16,-1 0 0 0,2 2-1 0,0-1 0 0,1 1-2 0,0-1-3 15,1-1-9-15,0 1-8 0,1-1-15 0,0-2-12 0,1-1-7 16,0-4-3-16,2-2 1 0,0-2 5 0,0-1 5 0,1-2 1 0,0-2 3 16,1-2-6-16,0-2-11 0,1 0-6 0,0-1-15 0,1-1-13 0,1-1-8 15,0 0 12-15,0-2 23 0,1 0 26 0,0-1-60 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9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30 663 0,'-1'0'219'0,"-1"-1"-101"0,0 1-71 0,1 0-25 15,1 0-9-15,0 0 2 0,0 0 3 0,0 0 2 0,0 0-3 0,0 0-8 16,0 0-4-16,0 0-4 0,0 1-2 0,0-1 0 0,0 0 0 16,-1 0-1-16,1 1-2 0,-1 1-7 0,0-1-4 0,0 2 0 0,0 1 1 15,-1 0 4-15,1 2 5 0,-2 2-2 0,1 0 1 0,-1 2 0 0,-1 1-1 16,1 3 5-16,0 0-4 0,0 3 2 0,0 1-1 0,1 0-3 16,0 0 4-16,1 1-1 0,0-2 3 0,1 0-5 0,1-1 0 0,0 1-1 15,1-1-3-15,1-3 2 0,0 0-1 0,2-2 1 0,1-2 1 0,1-2 3 16,0-1 5-16,1-1 8 0,1 0 4 0,0-2 8 0,0-1 8 15,1-1 10-15,-1-1 14 0,2-1 10 0,-1-1 7 0,2-1-1 0,-1-2-7 16,1-1-3-16,1-1-7 0,-2 0-6 0,1-2-3 0,-1-1-4 0,1-2-4 16,0-1-2-16,0 0-4 0,-2-2-4 0,0 0-5 0,-1 0-2 15,-2-1-6-15,-2 0-1 0,-1 0-2 0,-3 0-5 0,-2 0-2 0,-1-1-7 16,-2 1-8-16,-3 1-10 0,-3-1-10 0,-1 0-7 0,-3 2-10 16,-1 1-6-16,-2 2-8 0,-2 2-8 0,-1 1-8 0,-2 1-15 0,-2 3-14 15,0 2-21-15,-1 0-21 0,0 2-32 0,0 1-28 0,0 1 33 0,0 0-101 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8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4 1287 0,'-3'1'312'0,"-1"-1"-155"0,1 1-107 0,2 0-41 16,1-1-22-16,2 1 0 0,1 0 10 0,4 2 13 0,1 1 11 0,3-1 1 15,3 0-2-15,2-1-8 0,2 1-4 0,1-1-6 0,2-1-6 0,1-1-10 16,1-1-17-16,1-1-26 0,3 0-31 0,-2 0-36 0,2-2-36 15,0 0-37-15,0-2-34 0,0 0-33 0,0 0 5 0,-1-2-192 0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8.4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0 1062 0,'-2'0'342'0,"1"-1"-144"0,1 1-95 16,0-1-41-16,0 1-25 0,0-2-9 0,2 0-3 0,0-2-1 16,2-1 7-16,0-1 2 0,2-2-7 0,1-3-3 0,1 0-6 0,2-3-6 15,0-1-3-15,1-2 0 0,1-1-6 0,1 0 0 0,1-2-2 16,-1 0 0-16,3-1 0 0,-2-1 1 0,1-1 0 0,0 0-3 0,-1-1 2 16,-1 2-2-16,0 1 1 0,-2 1 4 0,2 1 0 0,-2 2-2 0,-1 0 0 15,1 2-3-15,-2 2 3 0,0 0 1 0,-1 2 0 0,-1 1-2 16,0 1 0-16,0 0-2 0,0 1 1 0,0 1 1 0,0 0-1 0,0 1 0 15,-1 0 0-15,1 0-1 0,-2 1-1 0,2 0 4 0,-2 1-3 0,1 0-2 16,0 1 1-16,-1 0-6 0,0 2 1 0,1-1 0 0,-1 1 1 16,-1 1-3-16,0 1 3 0,-1 0 0 0,1 1 1 0,0 1 3 0,-1 1 3 15,1 1 6-15,-1 3 2 0,1 1 2 0,-2 3 2 0,0 2-4 16,0 2-2-16,0 4-1 0,-2 0-4 0,1 3 0 0,-1 0 1 0,1 2-2 16,-1-1-1-16,1 1 0 0,0 1-4 0,-1 0-3 0,2 0-6 0,0-2-4 15,1-1-12-15,1-3-11 0,1 0-8 0,0-2-14 0,0 0-4 16,0-1-21-16,1-2-21 0,0 1-15 0,0-3-20 0,0-1-6 0,1 0-6 15,0-2-6-15,0-1-6 0,1-3-4 0,0 0 18 0,0-2 36 0,-1-2 11 16,-1-2 32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7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102 0,'-1'-1'136'15,"2"3"-120"-15,-1 0-38 0,3 2 8 0,0 2 13 0,1 0 9 16,1 2 1-16,1 1 2 0,-1 1 1 0,2 0-2 0,0 3-1 0,-1-1 3 16,0 1-4-16,1 2 1 0,-2 0 0 0,1 2-3 0,-1 3 4 0,0 1-2 15,-1 4-2-15,0 2 1 0,-3 3-4 0,1 4 1 0,-2 3-1 16,-1 2 1-16,-1 4-5 0,-2 2-7 0,0 2-11 0,0 2-18 0,-1 1-20 15,-1-1-35-15,0 2-45 0,2-2-44 0,-1-1-51 0,3-1 10 0,0-1-156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4.6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81 1 0,'0'-4'0'0,"-1"0"10"0,1-1 4 0,0 0-6 0,0 0-2 15,0 0-1-15,0 1 0 0,1-1-3 0,-1 1 1 0,1 0-1 0,1 0 0 16,-1 1 0-16,-1-1 0 0,1 1 0 0,0-1-1 0,0 2 0 0,0-1-2 15,-1 0 2-15,0 2-1 0,0-1 2 0,0 1 3 0,0-1 3 16,-1 0 6-16,0 1 9 0,0 1 5 0,0-1 10 0,1 0 5 0,-1 1 3 16,-1-1 4-16,1 1 1 0,-1 0 0 0,0 1-7 0,1 0-11 15,-1-1-11-15,1 1-14 0,-1 0-3 0,1 2-2 0,0-1-3 0,0 2 0 16,0 1 0-16,0 1 2 0,0 2 1 0,1 0-1 0,0 1 0 16,0 2 0-16,1 0-1 0,0 1 1 0,0 0-1 0,-1 2 2 0,2 0-2 15,-1 0 0-15,1 3-1 0,-1 0-2 0,1 1 2 0,0 1 0 0,1 2 1 16,-2 1 0-16,2 2 0 0,-1 1-1 0,0 2 0 0,0 2 1 15,0 2-1-15,1 1 0 0,-1 0-1 0,1 1 1 0,-2 0 3 0,1 3-3 16,0 1 1-16,0 1-1 0,0 2-2 0,0-1 1 0,1 1 2 0,0 1-1 16,-1 2 0-16,1 0 0 0,1 2-1 0,-1-2 0 0,0 1-1 15,0-1 0-15,0 2 0 0,1 0 3 0,1 0 1 0,-1 1-1 0,2 0 3 16,0 1-3-16,-1 1 1 0,1 0 0 0,1 1-2 0,0 0 2 0,0 0 0 16,0 2 1-16,0-1 0 0,1 1 1 0,-1 1-1 0,0-1 1 15,1 3 2-15,-1 0 4 0,0 1 27 0,0 0 1 0,-1 0 2 0,0-1-1 16,0 0-20-16,-1 0 2 0,-1-2 0 0,0 1-1 0,-1 1-4 15,0-1 1-15,0 0 1 0,-1-2-2 0,1-3 2 0,-1 0-1 0,1-1 19 16,0-1-6-16,0-2-1 0,0-2-5 0,0-2-23 0,1-2-6 0,0-1-5 16,1-3-4-16,-1-1-17 0,2-3-11 0,0 0-25 0,1-1-28 15,1-1-29-15,2-3-38 0,0-2-2 0,2-3-183 0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4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7 18 0,'-2'-3'24'0,"0"-1"-23"0,0-1-2 0,1 0-1 16,0 1 2-16,1 0-2 0,0 0 0 0,0-1-3 0,0 1-15 0,0 0 10 15,0-1 10-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32:13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27 700 0,'-13'-1'169'0,"-3"-1"-80"15,-1-1-49-15,4 2-11 0,4-1-1 0,1 1 6 0,1 0 6 16,2 0 2-16,1 0-4 0,0 1-9 0,2 0-9 0,0 0-9 0,1 0-5 16,1 0-7-16,0 0-6 0,0 0-8 0,0 0-9 0,1 0-1 0,-1 0 4 15,3 0 11-15,1 0 9 0,2 0 7 0,0 0 3 0,3-1-1 16,2 1 4-16,1 0-1 0,3-2-2 0,0 0 1 0,2 0-4 0,2 0 1 15,1 1 0-15,2 0-2 0,1 0 1 0,3 1-1 0,2 0-4 0,1 0-1 16,1 2-1-16,1-1 3 0,0 1-3 0,4 0 0 0,1 1-3 16,0 0-1-16,3 0 4 0,1 0 4 0,2 2 1 0,3-1 1 0,0 0-3 15,3 0-2-15,-1 0 0 0,2 0 0 0,1 1 4 0,2-1 5 16,0 1 4-16,1-1 7 0,2 0 6 0,0 0 1 0,5 0 3 0,1 1 3 16,1-1 1-16,1 1-2 0,0-1-5 0,0 1-3 0,3 0-6 0,1 1 7 15,2-1 0-15,1-1-2 0,2 2-6 0,1 0-9 0,-1-2-5 16,2 2 2-16,-1 0-1 0,2-1 4 0,2-1-1 0,-1 0-5 0,2-1 0 15,-1-1 2-15,0-1 1 0,2 0 5 0,0-1 3 0,1 0-2 0,1-1 1 16,-1 0 0-16,-1 0-1 0,0 0-2 0,1-2-1 0,1 2 0 16,-1-3-2-16,-1 1-2 0,-2 1-1 0,0-2-1 0,0 1 4 0,-2 0-1 15,0 0-1-15,-2 0-4 0,0 0-3 0,-3 0-1 0,-1 1 3 16,-1-1 1-16,0 1 3 0,-2 0-2 0,-1-1-2 0,0 1-1 0,-4 0-6 16,-1 0 2-16,-1-1 0 0,-1 1 1 0,-2 0 3 0,2-1-4 0,-3 0-8 15,-1 0-9-15,-3 1-8 0,-1 0-10 0,-2-1-4 0,-2 0-4 16,-1 1-2-16,-2-2 1 0,-1 2 0 0,-3 0 3 0,-1-2 1 15,-2 1 3-15,-1 1 5 0,-2-1 5 0,-2 0 7 0,-4 1 9 0,-1-1 5 0,-2 1 3 16,-1 0 2-16,-1-1-4 0,-2 1-9 0,-2-1-14 0,0-1-20 16,-2 1-21-16,-1 0-22 0,0-2-19 0,-1 1-24 0,0-2-27 0,-2 1 9 15,-1-2 25-15,-1 0-24 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30:53.8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 0,'14'0'203,"13"0"-203,29 0 16,14 0-16,-28 0 16,-28 0-16,56 0 0,-29 0 0,1 0 15,56 0-15,-56 0 0,14 0 0,27 0 16,15 0-16,-70 0 16,28 0-16,-14 0 0,-1 0 0,1 0 0,-14 0 15,0 0-15,14 0 0,-28 0 16,42 0-16,-42 0 15,0 0-15,14-13 0,-1 13 16,1 0-16,14-14 16,-14 14-16,0 0 15,0 0-15,0 0 0,-14 0 0,28 0 16,-28 0-16,55 0 0,1 0 16,84 0-16,-99 0 15,1 0-15,28 0 0,-28 0 0,0 0 16,55 0-16,-69 0 0,42 0 0,-28 0 0,55 0 15,-27 0-15,0 0 0,-29 0 16,-13 0-16,14 0 0,-14 0 16,14 0-16,0 0 0,-29 0 0,15 0 15,-14 0-15,0 0 0,0 0 0,0 0 16,0 0-16,-14 0 16,56 0-16,-43 0 15,29 0-15,-14 0 16,-14 0-16,-14 0 0,14 0 0,0 0 15,42 0-15,-29 0 16,-13 0-16,0 0 0,14 0 16,-28 0-16,14 0 0,0 0 0,0 0 0,-14 0 0,0 0 15,0 0-15,0 0 0,-1 0 16,1 0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2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89 280 0,'-2'-1'92'0,"-2"0"-28"15,1 0-13-15,1 1 5 0,0-1 1 0,1 1-7 0,0 0-10 0,0 0-9 16,1 0-9-16,0 0-9 0,0 0-5 0,0-1-4 0,1 1 1 0,-1 0 4 16,0 0 7-16,1 0 11 0,-1 0 10 0,1 0 10 0,-1 0 6 15,1 1 5-15,0-1-2 0,0 1-3 0,1-1-2 0,0 1-6 0,0 0-3 16,0-1-3-16,1 0-5 0,-1 1-5 0,1 1-4 0,1-1-3 0,-1 0-3 15,0 0 0-15,1 0-1 0,0 0 0 0,0 1 1 0,0 0-2 16,1-1-1-16,0 0-2 0,-1 1-2 0,1-1-2 0,0-1-2 0,0 1 0 16,0 0-3-16,1-1 2 0,-1 1 0 0,-1-1 1 0,1 0-2 15,0 0 1-15,-1 0-1 0,1-1 2 0,-1 1 2 0,0-1-1 0,0 0 1 16,0 0 0-16,0-2 1 0,0 2-3 0,0-2 0 0,-1 2-3 0,-1-3-2 16,1 2 2-16,-1-1 0 0,0 0-1 0,0 0 2 0,0 0-4 15,-2 0-2-15,0 0-1 0,1 0-4 0,-1 0-2 0,-1-1-2 0,1 0-4 16,0 0-2-16,-1 0-1 0,0 0 3 0,-1 0 3 0,2 0 0 15,-3 0 2-15,2 0-6 0,-2 1-3 0,1 0-3 0,-1-1 0 0,0 1 3 16,1-1 5-16,-1 0 0 0,-1 2-1 0,0 0-3 0,0 1-2 0,0-1 0 16,0 1 0-16,0 0 5 0,1 1 6 0,-2 0 3 0,2 0 5 15,-2 0 2-15,1 0 0 0,1 1-3 0,-1 0 1 0,0 0-1 0,0 0 0 16,0 0 3-16,0 1-2 0,1 0 2 0,0 1-2 0,0 0 0 0,1-1 0 16,-2 1 0-16,1-1 1 0,1 1 2 0,-1 0 1 0,-1 0-2 15,2 0 1-15,0 0 1 0,-2 0-1 0,2 0 4 0,0 0 1 0,-1 1 0 16,2-1 1-16,-2 0 0 0,2 0-2 0,-1 1-1 0,0-1-2 0,1 0-3 15,0 1 1-15,0 0 0 0,0 1-1 0,1 1 2 0,0-2-1 16,0 3-3-16,-1-1 0 0,1 0 1 0,0 0-3 0,0 2 2 0,0-1 2 16,0 0-1-16,1 1-1 0,-1 0 1 0,1 0-2 0,0 0 1 0,1-1 2 15,-2 0-2-15,2 1 1 0,0-2-1 0,0 0 0 0,0 1 0 16,1-1 1-16,-2-2 0 0,2 2-3 0,-2-2 2 0,2 1-2 0,-2-2 0 16,2 1 0-16,-1-1-8 0,1 0-5 0,1-1-6 0,-2 1-4 15,1-1 0-15,0 0 0 0,1-1-2 0,0 0-7 0,1 0-6 0,1-1-5 16,0-2-11-16,0 1-15 0,2-2-23 0,-1 0-31 0,1 0-31 15,0-2-21-15,2 0-14 0,0-1 36 0,0 1-59 0,1-2 175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30:44.3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4 0,'14'0'47,"0"0"-32,0 0-15,0 0 0,0 0 0,13 0 16,1 0-16,14 0 0,-28 0 15,28 0-15,28-14 0,-28 14 0,14 0 16,41 0-16,-13-14 16,70 14-16,-99 0 0,-13 0 15,14 0-15,14 0 0,-14 0 0,-15 0 16,15 0-16,0 0 0,-14 0 0,42 0 16,-56 0-16,14 0 0,-1 0 0,15 0 0,-28 0 15,14 0-15,-28 0 0,14 0 16,14 0-16,-28 0 15,0 0-15,0 0 0,0 0 16,0 0 0,-1 0-16,1 0 15,0 0-15,0 0 0,0 0 16,14 0-16,-14 0 0,14 0 16,0 0-16,14 0 15,-14 0-15,-14 0 0,28 0 16,-14 0-16,-15 0 0,15 0 15,0 0-15,0 0 0,0 0 16,-14 0-16,28 0 0,-14 0 0,0 0 0,14 0 0,-14 0 16,-15 0-16,1 0 0,0 0 0,0 0 15,0 0 126,0 0-141,0 0 16,0 0-16,0 14 0,14-14 15,-14 0-15,14 0 0,-14 0 16,0 0-16,0 0 15,0 0-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30:42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27'0'31,"-13"0"-31,0 14 16,14-14-16,0 0 0,0 0 15,-14 0-15,28 0 0,-14 0 0,14 0 16,0 0-16,13 14 0,-27-14 0,28 0 16,-14 0-16,42 0 0,-42 0 15,-1 0-15,29 0 0,-56 0 16,28 0-16,-14 0 0,0 14 0,14-14 16,0 0-16,-28 0 15,0 0-15,-1 0 0,1 0 0,0 0 16,0 0-16,0 0 0,0 0 15,14 0-15,42 0 16,-56 0-16,14 0 0,-14 0 0,28 0 0,-14 0 16,-1 0-16,15 0 0,0 0 0,-14 0 15,14 0-15,0 14 0,0-14 16,27 0-16,1 13 0,0-13 16,-56 14-16,56-14 0,-56 0 0,42 14 15,-42-14-15,27 0 0,-13 0 16,0 14-16,14-14 0,-28 0 0,0 0 15,14 0-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29:50.4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14'47,"13"-14"-32,1 0-15,14 0 0,0 0 16,-14 13-16,14-13 16,0 0-16,14 0 0,0 0 0,-1 0 0,-27 0 15,56 0-15,-28 14 0,42-14 16,-29 0-16,1 0 0,0 0 0,69 0 16,-69 14-16,0-14 0,28 0 15,-43 0-15,15 0 0,-14 0 0,14 0 16,27 14-16,-55-14 0,0 0 15,-14 0-15,14 0 0,0 0 16,-14 0-16,0 0 0,0 0 0,0 0 16,0 0-16,0 0 0,0 0 15,-1 0 1,29 0-16,-28 0 16,28 0-16,-28 0 0,0 0 15,14 0-15,14 0 0,-14 0 0,-1 0 0,15 0 16,-28 0-16,14 0 0,0 0 0,14 0 15,-28 0-15,28 0 0,13 0 16,-27 0-16,14 0 16,-28 0-16,0 0 0,0 0 15,0 0-15,0 0 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in="-1080" max="1080" units="cm"/>
          <inkml:channel name="T" type="integer" max="2.14748E9" units="dev"/>
        </inkml:traceFormat>
        <inkml:channelProperties>
          <inkml:channelProperty channel="X" name="resolution" value="57.83133" units="1/cm"/>
          <inkml:channelProperty channel="Y" name="resolution" value="116.12904" units="1/cm"/>
          <inkml:channelProperty channel="T" name="resolution" value="1" units="1/dev"/>
        </inkml:channelProperties>
      </inkml:inkSource>
      <inkml:timestamp xml:id="ts0" timeString="2020-12-02T01:29:39.6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8 0,'0'14'15,"13"-14"1,-13 13-16,14-13 0,-14 14 0,13-14 16,-13 13 15,14-13 16,-1 0-32,1 0-15,-1 14 16,1-14-16,-1 14 16,14-14-16,-13 13 0,-1-13 15,1 0-15,13 0 0,0 0 0,14 0 16,-28 14-16,14-14 0,0 0 15,-13 0-15,-1 0 0,1 0 16,-1 0 156,1 0-156,-1 0-16,1 0 15,0 0-15,-1 0 16,-26 0 109,-1-14-125,0 14 31,1 0-15,-1 0-16,1 0 15,13-13-15,-27 13 0,13 0 16,1 0-16,-1 0 16,1-14-16,-1 14 0,1 0 15,-1 0 1,1 0-16,-1 0 15,1-14-15,-1 14 16,-27 0-16,14 0 0,14 0 16,-1 0-16,-26-13 0,26 13 0,1 0 15,-1 0-15,1-14 0,26 14 78,1-13-78,-1 13 16,1 0-16,-1-14 16,1 14 31,-1 0-47,1 0 15,13 0 1,-14 0-16,15-14 0,-15 14 15,28 0-15,-14 0 16,-14 0-16,14-13 0,-13 13 0,-1 0 47,1 0-31,-1 0 15,-40 0 63,14 0-79,-1 0-15,1 0 0,-14 0 16,13 0-16,1 0 0,-1 0 0,1 0 15,-1 0-15,28 0 110,-1 0-110,1 0 47,-14 13 93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51.4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8 59 0,'0'-1'42'0,"0"1"-34"0,1 0-3 0,-1 0 3 0,1 1-2 16,0-1 7-16,0 0-1 0,1 0 3 0,0 0 2 0,1 1-1 0,0-1 5 16,1-1 0-16,1 1 0 0,1 0-3 0,-1-2 2 0,2 1-8 15,0 0 3-15,-1-3 3 0,1 2-9 0,0-1 1 0,1 0-4 0,2-1-4 16,-1 0 4-16,1-1 3 0,1 1-3 0,0 0-1 0,0-1 1 0,1-2-5 15,1 1 2-15,0 0 2 0,2-2-2 0,-2 3-2 0,2 0 2 16,1-1-4-16,1 1 0 0,2 1 5 0,1 0-4 0,1 1 1 0,0 0-2 16,1 1-3-16,0 0 2 0,0 0 0 0,2 2 2 0,0-1-2 15,1 1 1-15,2 0-3 0,0 1-1 0,2 0 1 0,-1 2 0 0,2-2 4 16,0 1 1-16,1-1 3 0,1 1 4 0,1 0 5 0,2-1 3 0,0 1 4 16,1-1 5-16,0-1-2 0,-1 0 7 0,0 0 5 0,1 0 2 15,1 0-1-15,0 0-6 0,0-1-8 0,1-1-10 0,0 0-2 0,-1-1-5 16,2 0-1-16,2-1 2 0,-1 1 0 0,1-2 2 0,-1 1-3 0,1 0-4 15,-1-1-2-15,0 0-3 0,1 0 0 0,-2-2 3 0,2 0 3 16,1-1 3-16,-1-1 0 0,1 0 1 0,0-3-1 0,0 0-3 0,-1-1 0 16,-1 1-8-16,0-2-8 0,-2 0 3 0,1 1-2 0,-2-1 7 0,0 0 5 15,-2 1-1-15,-1-1 3 0,0 0-1 0,-1 1 2 0,-2 0-1 16,1 1 1-16,-1 0-2 0,0 0-2 0,-3 2 2 0,-1 0-1 0,-3 1 2 16,-1 2 1-16,-1 0-2 0,-1 0-2 0,-1 1 1 0,0 1-2 0,-2 0 5 15,0 1 0-15,-2 0-5 0,-1 1 1 0,-1 0-3 0,-2 1 1 16,1-2 5-16,-1 3 3 0,0-1-1 0,-2 0-2 0,0 1 1 0,-1-1-3 15,-1 1 2-15,0 0 2 0,-2-1-2 0,1 1 1 0,-2 0-1 16,0 0 2-16,-1 0-2 0,-1 1 1 0,-1-1 2 0,1 1-5 0,-2 0 4 16,0 0 0-16,-1 0 2 0,1 0 6 0,-1 0-1 0,-1 0-6 15,1 0-8-15,-1 0-15 0,0 0-17 0,0 0-6 0,-1 0-21 0,1 0-18 16,1-1-21-16,-2 0-7 0,2 0 16 0,-1-1 24 0,1-1 32 0,1-3-77 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46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40 1 0,'-1'2'39'0,"-2"1"-29"0,1 1-1 0,-1 0-1 0,3 0 8 0,-2 1 0 15,1 0 0-15,1 0-2 0,0 1-4 0,1 1-3 0,0 0-4 16,0 1-1-16,2 0-3 0,-1 1-3 0,1 1 1 0,0-1 2 0,1 1 0 16,1 1 1-16,0-1-2 0,-1 1-1 0,1 1 1 0,1 0 0 15,0 0 3-15,0 0-2 0,0 0 1 0,-1 1-3 0,0-3-2 0,1 1 3 16,-1-2 3-16,2-2 6 0,-1 0 2 0,2 0 6 0,-2-2 0 0,1 0 6 15,0-2 12-15,0 1 3 0,0-3 0 0,0 0-3 0,0 0-7 16,1-2-2-16,0 0 3 0,1-1 3 0,0-1-2 0,0-1 0 0,1-1-1 16,-2-2-1-16,1 1 1 0,1-1-1 0,-1-2-4 0,0-1-1 0,0 0-2 15,-1-3-3-15,0 1 2 0,-2-1 0 0,0-1-2 0,-1 1 0 16,0-1-2-16,-1 1-1 0,-2 0 1 0,0 1 10 0,0-2 0 0,-2 1-2 16,0 0 0-16,-2 0-5 0,0 1 5 0,0 0 2 0,-2 1 6 0,-1 1 10 15,1 1 6-15,-2 2 0 0,0 0 2 0,0 2-9 0,-1 0-7 16,-1 1 1-16,0 1-10 0,-1 1-1 0,1 1-2 0,-2 1-4 0,0 2-3 15,0-1-3-15,-2 2-3 0,-1-1-4 0,1 2 4 0,-1 1-3 0,-1 1-1 16,-1 0 2-16,1 1-5 0,0 2-2 0,0-1-3 0,1 2-8 16,0 1-14-16,1 1-12 0,0 1-14 0,0 0-20 0,3 1-16 0,0 0-34 15,1-1-36-15,1 0-35 0,2 0-13 0,1 1 41 0,0-2-69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45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56 0,'0'1'35'0,"0"1"1"16,0 0 4-16,2 0 8 0,-1-1 14 0,0-1 3 0,0 3 8 0,1-2 8 16,-1 2-5-16,1 0-2 0,0 1-4 0,0 0-10 0,0 2-6 0,-1-1-4 15,1 2-13-15,0 1-6 0,0 2-4 0,-1 1-9 0,0 1-4 16,1 1-3-16,-1 2-5 0,1 1-4 0,-1 0 2 0,-1 0-3 0,1-1-1 16,0 1 2-16,0 0-11 0,0-1-7 0,-1 0-16 0,1-1-14 0,0 0-13 15,-1-1-17-15,0-2-18 0,0-2-18 0,1-1-11 0,0-1-9 16,0-1 20-16,0-2 32 0,-1 0 27 0,0-2-11 0,1 0 40 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45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85 200 0,'0'1'88'0,"0"-1"-8"16,1 2-13-16,2 0 2 0,0-1 9 0,1 0 8 0,1 0-2 0,1 0-6 15,0-1-11-15,1 0-13 0,1 0-3 0,1 0-5 0,2 0-4 16,-2 0-1-16,2 0-9 0,0 0-11 0,-1 0-8 0,1 0-5 0,-1 0-4 15,1 0-4-15,0-1 4 0,-1 0-3 0,2 0 3 0,0 0 2 16,0 0-2-16,0-2-2 0,1 2-1 0,0-2 2 0,-1 1-2 0,2 0 4 16,0-2-5-16,-1 1-2 0,3 0 2 0,-3-2-3 0,2 1 5 0,-2 0-1 15,0 0 2-15,-1 0-1 0,1 0 1 0,-1 0 0 0,-1-1 0 16,0 1-6-16,-2 0-8 0,0 1-13 0,-1-1-18 0,-1 0-16 0,0 2-19 16,0-1-25-16,-2 0-26 0,0 2-18 0,0-2-23 0,-2 3 6 15,0-1 37-15,0-1 41 0,-1 2-32 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45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4 43 0,'0'-2'24'0,"-1"-1"24"0,1-1 28 15,0 3 32-15,0-1 25 0,-1 1 0 16,1 0-8-16,0 1-6 0,0 0-7 0,1 0-7 0,-1 0-3 0,0 0-7 0,0 0-10 0,0 0-11 16,0 1-22-16,1-1-18 0,-1 1-16 0,0 0-6 0,1 1-1 15,0 1 0-15,0 2 0 0,1 2-4 0,0 0 0 0,0 3-5 0,0-2-1 16,0 4-1-16,0-1-2 0,1 1 3 0,0 2-3 0,1 0 0 0,0 1-8 15,-1-1-10-15,-1 1-6 0,1-3-5 0,0 1-3 0,-2-2-2 16,1-2 1-16,-1 0-10 0,0 0-6 0,1-1-8 0,-1 0-14 0,0-1-3 16,0-3-11-16,0 1-15 0,-1-1-18 0,1-1-20 0,-1-2-20 0,0 0 12 15,0-1 34-15,1 1 37 0,-1-2-21 0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9.8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2 327 0,'0'1'157'0,"1"0"-37"0,1 1-23 0,1-1-10 16,2-1-10-16,1 0-13 0,2 0-9 0,1-2-18 0,0 0-10 0,1-2-8 15,2 0-12-15,0 0 0 0,1-1-9 0,0 1-30 0,-1-1-47 16,1-1-49-16,-1 1-55 0,2-1-22 0,0 0 31 0,0 0 39 0,-1-2-7 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0.7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518 0,'-1'1'193'0,"0"1"-109"0,1 0-69 0,-1 2-4 16,1-1 10-16,-1 2 12 0,2-1 8 0,0 1-4 0,-1 1-4 16,0 0-8-16,1 0-1 0,-1 0 4 0,0 2 6 0,0 0 8 15,-1 1 7-15,1-1 4 0,-1 0 0 0,0 0-3 0,0 0-1 0,1 1-8 16,-1 0-7-16,0 1-8 0,0-1-11 0,1-1-7 0,-1 1-4 0,1 0-1 16,1 0 0-16,-1-1-3 0,1 0-5 0,1 0-12 0,-1-1-19 15,1 0-22-15,1-1-26 0,0 0-32 0,0-1-35 0,0-1-42 0,0-1-31 16,0-1-2-16,1 0 48 0,0-1-60 0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9.6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8 86 0,'-2'2'345'0,"1"0"-171"0,0 1-41 16,2-2-30-16,0 0-12 0,2 0 2 0,1 0-3 0,1-1-1 0,1 0-12 15,1 0-19-15,1 0-21 0,0-2-14 0,0 1-11 0,1-1-9 16,0-1 2-16,1 1-5 0,1-1 0 0,1 0 3 0,-1 1 1 0,1-1 3 16,0-1-1-16,0 0-10 0,0-1-18 0,-1 1-15 0,-1-1-19 0,0 1-10 15,-1-1-7-15,-1 1-7 0,0 0 6 0,0 1 3 0,-1-1 4 16,1 1 4-16,-2 0-8 0,1 0-6 0,-1 0-15 0,0 0-8 0,-1 1-7 15,-1 1 1-15,0-1 26 0,0 1 16 0,-2 1 27 0,0-1-54 0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9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3 429 0,'-3'2'159'0,"2"0"-57"0,-1-1-29 16,1 1-27-16,1-1-18 0,0 1-7 0,0 0-2 0,1 1-3 0,1 0-1 16,-1 1-5-16,1 2-6 0,1 0 1 0,-1 2 1 0,0 2-4 15,2 1-3-15,-2 2-12 0,2 1-22 0,0 1-22 0,0 1-23 0,0 3-24 16,1 1-13-16,-1 1-1 0,0 2 10 0,0 1 19 0,0 1 27 15,-1 1 22-15,1 1 16 0,-3-1 14 0,1-1 6 0,-1 0 3 0,-2-1 2 16,-1-3 0-16,1 0-1 0,-3-1 1 0,2-3 3 0,-1 0 1 0,-1-1 3 16,1-1 7-16,-1-1 2 0,1-2 4 0,0 0 4 0,0-3 0 15,1-1-3-15,0-1-3 0,-1-2-4 0,1-1-4 0,2-2 1 0,-1-1 0 16,0-1-5-16,1-1-16 0,0 1-14 0,0-1-4 0,0-1-2 0,1-1 13 16,0-1 10-16,-1-3 1 0,0-1-3 0,0-2 0 0,1-2 1 15,-1 0 1-15,0-1 8 0,0-1-3 0,0-1 0 0,-1-1-1 0,1 1 2 16,0-2 7-16,0-1 9 0,0 1 10 0,0-3 7 0,-1 0 8 0,1-1 4 15,-1-1 7-15,0 0 7 0,0-1 1 0,1-1 4 0,0 1-1 16,0-1 0-16,0 2-3 0,2 1-3 0,0 1-9 0,0 2-13 0,1 1-9 16,1 1-9-16,0 2 0 0,0 0-1 0,1 1-1 0,1 1-4 15,0 1-2-15,0 3-3 0,0-1 3 0,-1 2 3 0,1 1-1 0,0 0 1 16,-2 1-4-16,2 0-4 0,-1 1 3 0,1 2-5 0,1-1 2 0,-1 1 2 16,2 1 1-16,-1 1-3 0,1 1 2 0,0 1-2 0,1 1-1 15,-1 0 4-15,1 2 1 0,-1 0 0 0,1 1-4 0,0 1-8 0,-1 0-11 16,0 0-12-16,-2 1-3 0,0 0-5 0,-1 0-6 0,0 1 2 0,-2-2 3 15,0 0 7-15,-1-1 16 0,0 2 11 0,0-2 4 0,-2 1 7 16,0 1 0-16,-1 0 3 0,-1-2 2 0,0 1 2 0,-1-1 6 0,-1 0-3 16,-1-1 1-16,-1 1-5 0,-1 0-6 0,0-2-1 0,-2 2-3 15,1 1 0-15,-2-2-2 0,0 1-2 0,1 0-2 0,-2 0-1 0,0 0 3 16,-1-1-2-16,2 0 5 0,-1-1 3 0,1 0 4 0,1-1 7 0,0 1 9 16,1-1 2-16,0 0-4 0,1-1-4 0,1 0-10 0,1 0-3 15,0-2-3-15,1 1 2 0,2 0-8 0,0-1-2 0,1 0-1 0,0 0-9 16,0 1 0-16,1-2-10 0,0 1-15 0,0 0-4 0,1 0 1 0,0 0 8 15,0-1 15-15,2 0 11 0,0 1 4 0,-1-1 3 0,3 0 5 16,-1 1-1-16,0 0 3 0,1 0 3 0,1 1-3 0,0 0 1 0,1 0 1 16,-1 2-1-16,1 0 1 0,0 1 1 0,2 1 0 0,1 0-2 0,-1 3-3 15,2 0 1-15,-1 1-7 0,1 0 2 0,-1 1 3 0,1 0-7 16,1 1 6-16,-1 0-5 0,0 0-2 0,1 0 3 0,-1-1 0 0,-1-1 1 16,1 0-2-16,0-1 4 0,0-1 2 0,-1 1 7 0,1-2 6 15,-1 1-1-15,1-2-1 0,-1 0-3 0,0 0-7 0,-1-3-2 0,-1 1 2 16,-1 0-4-16,0-1 4 0,-1 0-2 0,0 0 1 0,-1-1 5 0,1 1-3 15,-1-1 1-15,0-1 2 0,-1 1-3 0,1 0 0 16,0 0 0-16,-1 0-11 0,-1-1-18 0,1 0-18 0,0 0-28 0,-1 0-31 0,0-1-28 16,0 1-30-16,-1-1-19 0,0 0 10 0,1 0 37 0,-1 1 44 0,0-2-29 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8.4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12 88 0,'-1'1'48'15,"0"-1"7"-15,0 0 6 0,0 1-7 0,1-1-7 0,1 0-4 0,0 0 5 16,0 1 2-16,0 1 2 0,2-1-6 0,-1 1-7 0,1 0-8 0,1 1-7 15,0 1-9-15,0-1-9 0,0 2 1 0,2 0 1 0,0 2 1 16,1 2-2-16,1-1-1 0,1 1 0 0,0 1-3 0,-1 0 4 0,1 1-2 16,0 1-5-16,0-1-3 0,0 1-7 0,0-1-4 0,0 0 0 0,0-1 5 15,0 0-2-15,-1 0 6 0,0 0-1 0,-1-2-5 0,0-1 8 16,0-1-2-16,-2 0 4 0,1-1-3 0,-1-1 2 0,-1-2-3 0,-1 1 3 16,0-2 5-16,-2 0-2 0,1 0 3 0,-1-1 0 0,1 1 3 15,0-1-2-15,-2 0 4 0,1-1-1 0,0 1-4 0,0 0 4 0,0-1-2 16,-1 1-1-16,0-1 7 0,1 0-2 0,-1 1 0 0,0-1-1 0,1 1-5 15,-1-1-6-15,1 0 0 0,-1 0-4 0,0-1 0 0,1 0 3 16,-2 0 0-16,1-1 3 0,0-1 0 0,-1 0-1 0,1-2 1 0,0 0 3 16,-1-1 3-16,1-1 7 0,-1-1 12 0,1 0 8 0,-2-2 13 15,0-1 5-15,2 0-5 0,-2-2-3 0,1-1-9 0,0-1-9 0,1 0-6 16,-1 0-2-16,0 0-8 0,1 0 1 0,0 1-4 0,0 1-7 0,0 1 1 16,1 0-1-16,0 2-5 0,-1-1-15 0,1 3-17 0,0 0-36 15,0 1-37-15,0 1-26 0,0 1-24 0,1 1 0 0,0 0 23 0,1 1 38 16,-1 1 40-16,0 2-62 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8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 0 1 0,'-4'3'91'0,"-2"1"-65"0,1 0 16 0,-2 2 18 0,2-2 11 15,1 1 12-15,-2 1 1 0,1 0-2 0,1 1-4 0,-1-1-10 0,1 1-8 16,1-1-13-16,-1 1-8 0,1-1-8 0,0 1-9 0,-1-1-1 0,1 2-8 16,0-1-6-16,1 1-3 0,-1-1-1 0,2 1-3 0,-1 0 1 15,1 1 2-15,-1 2-5 0,1 0 1 0,0 2 1 0,0 1-5 0,0 0-1 16,0 2-1-16,0 0-4 0,1 1-3 0,-1 0 2 0,1 0-2 0,-1-2-2 16,1-1-4-16,0-1-9 0,-1-1-14 0,2-1-13 0,-1-2-18 15,1-1-13-15,0 0-5 0,-1-1-7 0,2-1 8 0,-1-2 17 0,0 0 20 16,1-1 23-16,-1-2 12 0,0-1-60 0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7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3 45 96 0,'-3'0'49'0,"-1"0"16"0,0-1 16 0,0 0 14 16,1-1 9-16,-1 2 3 0,0-2 6 0,0 0 0 0,-1 0-2 0,1 0-9 15,0 0-15-15,0 0-12 0,0-1-10 0,-1 0-7 0,1 1-6 0,-2-2-7 16,0 1-11-16,1 1-8 0,-2-1-1 0,2-1-10 0,-2 3-1 0,0-1-2 16,1 0-5-16,-2 2-1 0,1 0 0 0,0 1-7 0,0 1-12 15,-1 0-7-15,0 2-18 0,-1 0-8 0,1 1 2 0,-1 2-7 0,0 0 4 16,0 2 4-16,0-1 4 0,0 3 7 0,-1-1 9 0,1 1 3 15,0 0 1-15,0 0 7 0,1 1-1 0,0 0 6 0,1 0 5 0,0-2-2 16,1 1-1-16,1-2 2 0,1 0 8 0,0-1 0 0,2-1 11 16,0 0-7-16,1-1-6 0,1 0-4 0,1-1-5 0,0 0-1 0,2 1-1 15,0-1 0-15,1 0 1 0,1 1 4 0,3-1 1 0,-1 0 3 0,2-1 2 16,0 0-5-16,2 0 3 0,0 0-2 0,1-1 0 0,1-1 1 0,-1 1 3 16,0-2-2-16,0 1 0 0,0-1 1 0,-1-1-4 0,-1 1 3 15,2 0 0-15,-3-1-5 0,1 1 1 0,0 0-4 0,-2-1-7 0,0 2-2 16,0 0-2-16,-2-1-4 0,0 1 4 0,-1 0 8 0,0 2 3 15,-1-1 7-15,0 0 3 0,-1 1 0 0,0 0 1 0,-2 0 3 0,0 1 0 16,0-1 1-16,0 1 4 0,-1-1-5 0,-1 0 1 0,1-1 3 16,-1 0-1-16,0 1 4 0,-1-1 2 0,0 1-2 0,0-2 1 0,0 0 1 15,-2 1 0-15,1-1 0 0,-1 1-2 0,0 0-2 0,-1-1-2 0,-1 1-1 16,0-1-2-16,-1 0 0 0,0-1 1 0,-1 1-6 0,-1-1-1 16,0 0 1-16,-1 0-4 0,-1 0 4 0,-1 0 1 0,0-1-4 0,0 0-1 15,-2 1 2-15,1-1-2 0,-1 1 3 0,0 1 2 0,1-1-4 0,0 3 1 16,4-1 0-16,0 1-5 0,1 0 3 0,1 0-1 0,2 1-4 15,0-1-4-15,1 0-9 0,1 1-20 0,0-1-19 0,1 0-27 0,1-1-35 16,1-1-27-16,1 1-14 0,1-2 4 0,0 1 25 0,2-1 42 0,2-1 36 16,0 0 24-16,1-1-62 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7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1 1 0,'-2'1'71'0,"0"0"-61"0,-1-1-8 0,3 0-2 0,0 0 5 16,0-1-5-16,0 1 2 0,2 0-1 0,-1-1 0 0,1 1 1 0,1-1-2 16,-1 1 5-16,1-2-2 0,0 0 2 0,2 2 0 0,-1-2 4 15,0 1 4-15,0 0-2 0,1 0 6 0,1 0-2 0,0 0-1 0,0 1 3 16,0 0 1-16,-1 1-1 0,1 1 4 0,0-1 5 0,1 1-1 16,0 0 10-16,0 1 2 0,1 1-3 0,-1 0 3 0,0 2-2 0,1 1-4 15,0-1-3-15,-1 2-3 0,1 0-9 0,0 2 0 0,0-1-3 0,0 2-5 16,0 0 1-16,1 0-3 0,-1 2-1 0,1-1-1 0,0-1 1 15,-1 0-1-15,1 0-2 0,0-2 1 0,0 0-3 0,-1-1-1 0,0-1 0 16,1 0-2-16,-3-1-1 0,1-1-3 0,-1-1-2 0,0 0-4 16,-1-1 0-16,-1 1-1 0,0-1 1 0,-1-1 0 0,-1 2 1 0,-1-2 2 15,1 1 1-15,-2 0 3 0,0 1 0 16,-2 0 0-16,0 1 1 0,0 2-1 0,-2 0 0 0,0 1 2 0,-1 2 0 0,0 2 2 0,-1 0-1 16,-2 0 2-16,1 0 1 0,-2 1-1 0,0-1 1 0,0 1 2 0,-2-1-2 15,1 0 3-15,-1 0 1 0,0-1-4 0,0-1 4 0,1 1 0 16,-1-2-1-16,1 0-1 0,0-1 0 0,1-1-1 0,1 0-2 0,0-2 3 15,2 1-4-15,0-2-1 0,1 1-8 0,1-2-17 0,0 0-25 0,3-2-28 16,0-1-6-16,2 0 13 0,1-1 24 0,3 1 27 0,1-3-22 16,0 1-20-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6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8 98 0,'-2'0'31'0,"2"1"-1"0,-1 0-2 16,1 0-11-16,1-1-3 0,0-1 1 0,2 1 9 0,0-1 4 0,0 1-2 15,2-1 1-15,1 0-7 0,-1-1-3 0,1 1-2 0,1-1-4 0,0 0-2 16,1 0 0-16,0 0-5 0,2 1-1 0,-1-1 2 0,2 0-1 16,-1 0 2-16,1 1 0 0,0-1-2 0,0 1 2 0,1-1-3 0,-1 1-6 15,-1 0-10-15,-1 0-4 0,0 1-9 0,-1 0-7 0,0 0-6 16,-1 0-13-16,0 0-1 0,-1 1 2 0,0-1 10 0,0 1 15 0,-2-1 7 16,0 0-67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6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21 57 0,'-4'3'25'0,"-3"1"3"16,-1 0 20-16,3 1 15 0,-1-2 16 0,2 1 15 0,0-1 1 0,1-1-5 16,0 0-6-16,2 0-19 0,0-2-19 0,1 1-21 0,0-1-25 0,0-1-20 15,0 1-6-15,1 0 3 0,1 0 12 0,0-1 13 0,2 0 6 16,0-1 3-16,0 0 1 0,1-1-3 0,-1-1-3 0,2 0-1 0,0 0-3 15,0 0-1-15,0 0 1 0,-1 0 0 0,2 0-1 0,-2 1-1 0,2-1-2 16,-1 2-2-16,1 0 1 0,-1 0 2 0,0 0 1 0,2 2 1 16,-2-1-1-16,1 2-3 0,0-1-6 0,0 1-9 15,0 2-10-15,1-2-11 0,0 2-5 0,0-1-12 0,-1 2-5 0,-1-1-5 0,1 0-6 0,-1 1 5 16,0-1 1-16,1 0 8 0,-1-1 15 0,0 0 13 0,0-1 13 16,-1 0-7-16,0-1-45 0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2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48 376 0,'-2'1'136'0,"0"1"-46"0,-1 0-41 0,3 0-18 15,-1 0-11-15,1-1-9 0,0 2 2 0,1 1-2 0,-1 0-7 0,1 1-3 16,1 1-5-16,0 1-3 0,1 1-12 0,-1 0-16 0,0 1-13 0,2-1-19 16,-1 2-4-16,1 0-6 0,0 0 0 0,0 2 13 0,-1-1 5 0,0 0 17 15,1 1 13-15,-1 0 9 0,-1 2 10 0,-1-1 4 0,1 0 5 16,-1 0 3-16,0-3 5 0,1 1 6 0,-1-1 12 0,0-1 15 0,2 0 13 15,-2-1 13-15,1-1 6 0,-1-3 5 0,1-1 4 0,0-1-1 0,-1 0-4 16,2-1-5-16,0 0-9 0,0-1-5 0,1 0 0 0,1 0-2 16,1-1-7-16,-1-2-3 0,2 0-12 0,0 0-10 15,0-2-5-15,1-1-5 0,0-1-4 0,1 0 2 0,-1 0-3 0,0-1 0 0,1-1 4 0,0 0-6 16,-1-1 2-16,0 0 5 0,-1-1-1 0,-2 1 0 0,0-1 1 16,-1 2-3-16,-2 0 4 0,-1 1 8 0,-2 0 8 0,-1-1 5 0,-2-1-4 15,-1-1-5-15,-1 0-6 0,-2-1-1 0,-2-1 4 0,-1-1-2 0,-1 1 2 16,-1 0-7-16,-1 0-3 0,-1 1-2 0,0 0-2 0,-2 2 1 15,0 1-2-15,1 1-5 0,-2 2-1 0,0 1-4 0,2 3-8 0,1 1-10 16,1 2-19-16,2 1-23 0,1 1-14 0,2 0-26 0,1 0-31 16,3 1-32-16,1-1-44 0,0-1-34 0,3 1 29 0,1-1 53 0,2 1-40 15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2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0 520 0,'-5'2'351'0,"0"1"-111"16,-3 1-97-16,4-1-46 0,1-1-23 0,1 0-25 0,0-1-18 0,2 2-13 15,-1-2-20-15,1 2-9 0,0 0-5 0,0 0 2 0,0 2 2 16,1 2-1-16,0 1-6 0,1 1-11 0,-1 2-6 0,1 2-14 0,0 0-12 16,0 3-6-16,0 1-11 0,1 2 2 0,-1 2 1 0,0 1-5 0,-1 2-5 15,1 0-4-15,-1-2-5 0,1-1-1 0,0-2 7 0,0-2 3 16,0 0 11-16,1-2 15 0,-1-2 12 0,0-3 17 0,0-1 10 0,0-3 8 15,-1 0 5-15,2-2 3 0,-2-1-1 0,1-2-1 0,0 0 3 0,0-1-4 16,-1-2-40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0.4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289 0,'-3'1'292'0,"1"0"-167"16,-1 2-75-16,0-1-17 0,0 1 5 0,1 1 5 0,0 0-2 0,0 0 0 16,1 1-5-16,0-1-7 0,0 1-2 0,-1 1-1 0,1 0-1 0,-1 1 4 15,1 1 4-15,0 1 1 0,-1 0 1 0,1 1-3 0,0-1-4 16,0 0-3-16,1 0-5 0,0 0-6 0,1 0-3 0,0-1-8 0,0 0-1 16,1-1-1-16,-1 0-2 0,2 0-7 0,-1-1-13 0,1-1-20 0,0 0-21 15,0-1-21-15,1-1-24 0,-1-1-18 0,0 0-16 0,-1-1-15 16,0 0-3-16,0-1 8 0,0 0 33 0,0 0 40 0,1-1-32 0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1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2 359 0,'0'0'107'0,"0"0"-62"0,1-1-39 15,2 1-6-15,1-1 15 0,2 0 5 0,1 0 0 0,1-2-2 16,0 1-8-16,2-2-4 0,1 0-6 0,1 0 1 0,0 0-8 0,0-1-21 16,1 0-18-16,1-1-20 0,1 2-9 0,-2-2-2 0,2 0 8 0,0 0 13 15,0 0 15-15,1-1 17 0,0 1 10 0,0-1 5 0,0 1 1 16,-1 0 3-16,0 0-23 0,-2 1-25 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1.3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273 0,'-5'1'132'0,"-2"1"7"0,-1 1-22 0,3-2-16 0,1 1-20 0,1-1-14 16,1 0-18-16,0 0-12 0,0 0-16 0,2-1-15 0,0 0-7 0,0 0-7 15,0 0-5-15,0 0-5 0,0 0-5 0,0 0-9 0,0 0 2 16,0 0 5-16,0 0 1 0,2 0 9 0,-1 0 3 0,1 1-1 0,-1-2 5 16,1 1 2-16,-1 0-1 0,2 0-1 0,-1 0 2 0,1 0-1 15,-1 0 5-15,0 0 2 0,2 1-2 0,-1-1 1 0,1 2 1 0,1-2-3 16,0 1 5-16,0 0 0 0,2 1-4 0,-1 0 3 0,3-1-4 0,0 2-1 15,1-1 3-15,2 0 0 0,0 0-11 0,1 0-22 0,1 1-36 16,1-2-35-16,1 0-22 0,2 0 6 0,0-1 26 0,2 0 35 0,0 1-68 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30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0 81 0,'-4'1'20'15,"-1"1"-12"-15,-1 1-1 0,2-1 2 0,0 0-1 0,1 0 5 16,0 0-4-16,-1-1-3 0,1 1 1 0,1 0-6 0,0 0 1 0,0 0-1 0,2-1 1 15,-1 0-4-15,0 0 0 0,0 0 2 0,0-1-2 0,1 0 4 16,0 0-3-16,0 0-1 0,0 0 2 0,0 0 0 0,0 0 3 0,0 0 7 16,0 0 11-16,0 0 6 0,0 0 9 0,0 0 2 0,1 0 0 15,0 0 4-15,0 0 2 0,0 0 4 0,0 0-2 0,1 0-6 0,-1 0-7 16,3 0-6-16,0 0-7 0,1 0-7 0,-1 0-3 0,2 0-6 0,0-1 1 16,-1 0 1-16,2 1-3 0,0-1-3 0,1 1 1 0,1 0-3 15,0 0 6-15,0-1 0 0,1 1-3 0,1 0-1 0,0 0-5 0,-1 1-4 16,1-1-7-16,0 0-7 0,1 1-17 0,-1-1-18 0,1 0-12 15,-1 1-16-15,1 0-3 0,-1 0 17 0,-1 0 13 0,1 0 23 0,-1 0-89 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9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51 534 0,'-4'0'284'0,"0"2"-37"0,1-1-106 0,1-1-70 16,2 0-57-16,1 0-23 0,1-1 0 0,0 0 20 0,2 0 12 0,1 1-3 15,1-3-6-15,1 1-12 0,0 0 6 0,2-2-3 0,0 0-20 0,0 0-22 16,1-1-30-16,0-1-43 0,1 2-44 0,1-1-33 0,1 1-33 15,0 1 14-15,1 0 55 0,-1 1-57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9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 450 0,'-5'2'221'0,"1"-1"-17"0,-2 0-52 0,3 1-23 15,1-1-16-15,1-1-20 0,0 0-18 0,1 0-27 0,0 0-28 0,0 0-23 16,1 0-13-16,-1 0-12 0,0 0 3 0,1 0 3 0,0-1 6 0,2 1 7 15,-1-1 2-15,1 0 3 0,1 0-2 0,1 0-2 16,1 0-11-16,-1 0-17 0,2 0-19 0,-1 1-18 0,2 0-12 0,-1-1-11 0,0 1-2 16,0 1-1-16,-1-1 6 0,1 0 8 0,-1 1 7 0,0-1 7 15,-1 2 6-15,1-1 5 0,-1-1 5 0,0 0 6 0,-1 1 5 0,0 0 7 16,1-1 13-16,-1 0 3 0,0-1 11 0,0 0 0 0,0 0-2 0,0-2-73 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9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58 63 0,'-1'1'27'0,"-2"2"-15"0,0 0-2 0,0-1 11 16,0 0 8-16,0 0 12 0,1 0 15 0,-1 0 9 0,0 0 2 16,1 0-1-16,-1-1-6 0,1 1-10 0,-1-1-3 0,2 0-5 0,-1 0-5 15,1 0-8-15,1 0-8 0,-1-1-9 0,0 1-9 0,1 0 1 16,-1-1-9-16,0 2 0 0,1-2-2 0,0 2-2 0,0 0 3 0,0 2 0 15,1 0 3-15,-1 1-2 0,1 2 2 0,0 0 0 0,0 2 1 0,1 1-1 16,0 2-1-16,2 1 0 0,0 2 0 0,0 1 4 0,2 2-4 16,0-1 5-16,-1 2-1 0,1-1-1 0,0 0 2 0,-1 1-4 0,1-2 2 15,0 0 0-15,-1-2-3 0,1-2-1 0,-1 0-8 0,-1-1-4 0,-1-3-1 16,0-2 3-16,-1-2 6 0,-1-1 9 0,-1-3 9 0,1 0 11 16,-1 0 7-16,0-2 2 0,-1 1-8 0,0-2-8 0,0-1-6 0,-2-2-5 15,1-2 3-15,-1-3-1 0,0-2-4 0,-1-1 5 0,-1-1-2 0,0-2 0 16,-1-2 2-16,1-1-4 0,0 0 0 0,-1-1 1 15,1 0 0-15,-1 2-1 0,1-2 5 0,0 3-5 0,0 0 1 0,1 0-2 0,0 1-3 16,2-1 2-16,0 2-4 0,1 1 2 0,1 2-3 0,0 2 4 0,-1 2 1 16,1 3 1-16,0 1 5 0,0 1 2 0,1 0 4 0,-1 2 1 15,1-2-1-15,-1 2 4 0,2-2 3 0,0 0 7 0,0 1-6 0,1-2 0 16,0 1-4-16,2 0-6 0,-2 1 7 0,1-1-8 0,0 1-3 16,1-1-1-16,-1 1-1 0,1-1 2 0,2 1 3 0,-1 0-2 0,1 0-3 15,0 0 1-15,0 2-4 0,1-1 4 0,0 1 0 0,0 1-2 16,0-1-11-16,-1 2-11 0,1 1-15 0,-1 1-14 0,-1 2-3 0,-1 0-10 15,1 2 1-15,-1 2-4 0,-1 0-5 0,0 1 0 0,-1 1-9 0,-1 0 2 16,-1 1 6-16,0 1 10 0,-2-1 15 0,0 0 16 0,0 1 12 16,-2-2 5-16,0 1 6 0,-2-1-1 0,0-1 3 0,1 0 2 0,-2-3 3 15,0-1 2-15,0 0 1 0,-1-2 5 0,0 0 0 0,1-1 9 0,-1 0 10 16,1-1 7-16,0 0 15 0,1-2 2 0,1 1 0 0,0 0-2 0,1-2-8 16,1 1-7-16,0-1-4 0,1 0-3 0,1 0-10 0,0 0-8 15,0 0-13-15,0 0-8 0,0 0 3 0,1 0 9 0,2 0 11 0,-1 0 3 16,1 0 1-16,1 0-6 0,0 0 0 0,2 0 1 0,0 0 5 15,0 0 1-15,1 0 2 0,1 0 2 0,-1 1-7 0,0 0 4 0,0 0 1 16,0 1-1-16,1 0 2 0,1 2-4 0,0-1-4 0,0 2-2 0,0-1 0 16,0 1 3-16,0 0 0 0,-1 1-2 0,0-1 1 0,1 1-1 15,-1 0-1-15,0 0-1 0,0 0-3 0,-1-1-4 0,-1 0-4 0,0 1 1 16,-1-2 0-16,-1 0 2 0,-1-1 5 0,-1 0-1 0,-2 1 10 0,0-2 2 16,0 2-1-16,-2-1 9 0,0 1-6 0,-2 0-2 0,-1 2-1 15,1-1-5-15,-1 1 0 0,-2 2 0 0,1-2 3 0,-2 0-2 0,0 0-3 16,-1 1 2-16,-1-3-2 0,1 2 1 0,-3 0 1 0,0-1-3 15,0 2 0-15,-1-2-3 0,0 2-6 0,0-1 2 0,-1 1-2 0,1-1-9 16,-2 1-4-16,1-2-8 0,1 1-7 0,1-1-7 0,0 1 0 16,2-2-3-16,0 0-11 0,2-1-13 0,1-1-21 0,1-1-20 0,2-1-17 15,2-1-13-15,0-1 25 0,2-1 25 0,2-2 37 0,0 0-40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8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 86 0,'-1'0'7'0,"1"-1"-6"0,0 0-1 0,0 0 2 0,0 1 0 16,0-1-3-16,-1 0 2 0,1 0-4 0,0 0 2 0,0 0 1 15,0 1-3-15,-1-2-2 0,1 2-16 0,-1-1-43 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8.6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1 217 0,'-1'-1'85'0,"0"1"-1"0,1 0-18 16,0 1-4-16,1-1-1 0,-1 0-4 0,0 0-7 0,0 0-18 0,1 0-17 15,0 0-8-15,0 1-2 0,2-1 4 0,0 2 0 0,0-1-3 0,1 1-2 16,0 1 5-16,0-1-4 0,1 1 3 0,0 1 2 0,0 0-2 16,0 2 0-16,1 1 0 0,0 2 0 0,1 1-2 0,0 2 0 0,0 0-7 15,1 1-9-15,-1 1-2 0,0 0-1 0,0 1 3 0,-2-1 3 0,0 0 3 16,0 0-1-16,-1 0 5 0,-1 0-1 0,-1-1 1 0,0 0 2 16,-1-1-2-16,-1 0 4 0,-1-2-3 0,0 0 2 0,-1-2 4 0,0 0-3 15,0-2 3-15,-1 1-1 0,1-3 0 0,-1 0 1 0,1 0-2 0,0-1 4 16,0-1-2-16,1 0 2 0,-1-1 0 0,1-1-2 0,0 0-2 15,1 0-5-15,-1 0-4 0,0-1-7 0,-1-1-8 0,1 1-8 0,-1-3-2 16,0 0 2-16,-1-1 5 0,0-1 5 0,0-1 5 0,0-1 4 16,-1 0 1-16,-1 0 6 0,0 0 3 0,-1 1 6 0,0 1 2 0,0 1-2 15,-1 0 4-15,1 2-4 0,-2 1 6 0,1 0 4 0,0 0 7 16,0 2 11-16,0 1 1 0,1 0 2 0,0 1-6 0,0 1-24 0,1 0-11 16,-1 2-12-16,1 1-5 0,1 0 10 0,0 0 4 0,1 2 8 0,1 0-3 15,0-1-7-15,1-1 2 0,1 1-11 0,1 0 1 0,0-1 7 0,1 1-4 16,1-1 3-16,0 1 2 0,1-2 1 0,1 2 0 0,0-1 4 15,0 0 0-15,1-1-3 0,0-1 4 0,0 0 1 0,0 0 5 0,2 0 4 16,-2 0 2-16,1-2 1 0,1 1 1 0,0-1 2 0,0-1 1 16,0 1 2-16,1-1-3 0,1-1-3 0,0-1-2 0,-2-1-1 0,3-1 3 15,-1 1-3-15,1-1 1 0,-2-1-1 0,1-1-5 16,-1-2-4-16,-1 0-11 0,1-2-19 0,-2 0-19 0,1 0-16 0,-1 0-10 0,1-1-5 16,-1 0-9-16,0-1-5 0,0-1-15 0,0 0 1 0,-1 0 20 0,1 0 23 15,-2-1 29-15,1-1-61 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8.2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20 121 0,'-3'1'24'0,"2"2"3"0,-2 1 2 0,1 0 0 15,0 0 4-15,2 0-5 0,-1 2-5 0,1 0-4 0,1 2-10 16,0 1-3-16,1 1 0 0,1 1-4 0,0 2 1 0,0 0 4 0,1 2-5 15,1 2 1-15,-1-1 0 0,0 0-7 0,1 0-4 0,0 0-12 0,0 0-10 16,0 1-10-16,-1 0-5 0,1-1 4 0,-1-1 5 0,0-1 13 16,0-1 7-16,-2-2 5 0,0-2 7 0,-1-1-2 0,1-2 3 0,-2 0 4 15,0-1-2-15,-1-1-1 0,0-2 4 0,0 1-2 16,0-2 3-16,-1-1 2 0,1 0-5 0,-1-1 5 0,0 0-3 0,-1-1 2 0,1 1 5 16,0-2-1-16,0 1 2 0,-1-1 0 0,2-1 1 0,-2-1-4 15,1-1 2-15,0 1 0 0,1-3-7 0,-1 1 1 0,1-1-1 0,0-1-4 16,1 0 1-16,0-1 2 0,0-1-6 0,0 1-2 0,0-2-2 0,0-1-5 15,0 0 3-15,0-1 7 0,0 0 0 0,1-1 2 0,-1-1 2 0,0 0-3 16,0-1 0-16,0 0 7 0,-1-1-4 0,1 0 4 0,0 1 1 16,-1 0-3-16,0 1 2 0,0 1 2 0,1 1 4 0,0 1 3 0,0 3 11 15,0 0 5-15,1 2 12 0,0 2 10 0,0-1 4 0,-1 2 8 16,2 1-1-16,0-1-6 0,0 0-5 0,0 0-6 0,2 1-9 0,-1 0-6 16,1 0-7-16,1 0-11 0,0 1-4 0,1 0-1 0,0 0-3 0,2 1 0 15,0 0 3-15,-1 1-3 0,1 1-3 0,-1 1-3 0,2 1-13 16,-1 0-7-16,0 1-2 0,0 1-9 0,0 0-6 15,-1 0-3-15,1 3-6 0,-2-1-4 0,0 1-2 0,-1 1 2 0,-1-1 5 0,0 1 8 0,-2 0 8 16,0-1 10-16,-2 1 6 0,0 0 5 0,0-2 5 0,-2 1 7 16,0 0 0-16,-2-1-1 0,-1-1 7 0,-1 1-5 0,0-1 5 0,-2-1 1 15,0 1-3-15,0 0 6 0,0-1-2 0,-1 0 3 0,0-1-1 0,-1 1-2 16,1-1 4-16,0-1 6 0,-1 1 6 0,0-2 3 0,2 2 5 16,-1-3 0-16,1 2-1 0,0-1-7 0,2 1-3 0,0-2-5 0,2 2-2 15,0-1 1-15,1 0-9 0,1-1-9 0,1 1-11 0,0-1-14 0,1 1-4 16,1 0 0-16,1 0 4 0,0 2 4 0,1-1 7 0,1 1 1 15,0 0 5-15,2 0 9 0,0 1-1 0,1 0 3 0,1 1 2 16,1-1 0-16,0 0 1 0,1 0 1 0,1 0 0 0,0 0-6 0,0 0 1 16,0 0-4-16,0 1 1 0,0 0 4 0,-2-1 1 0,1 1-2 0,-1-1 3 15,-1 0-3-15,-2 1 0 0,1-1 4 0,-2 0-3 0,0 1 0 0,0-1-2 16,0-1-6-16,0 1-5 0,-2 1-6 0,1-2-1 0,-1 1-9 16,0 0-8-16,0 0-10 0,0 0-7 0,0 0 2 0,1 0 3 0,-1 1 13 15,0 0 10-15,0 1 6 0,0 0 10 0,0-1 0 0,0 1-71 16,-1-1 75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7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4 1 0,'0'-3'0'0,"1"0"36"0,0-1-4 0,1 2-17 15,-2 1-7-15,1 0-2 0,0 1 0 0,1 0 3 0,-1 0 2 0,1 1-2 0,0 0 1 16,1 1-1-16,1-1-4 0,0 2 4 0,1 0 0 0,1 0 2 16,0 2-1-16,1 0-1 0,1 0 2 0,-1 0-4 0,1 1 2 0,0 0 1 15,0 0-9-15,1 0 2 0,-1-1 0 0,1 1-4 0,0-1 3 16,1-1 1-16,-2 0-3 0,0 1 2 0,1-2 0 0,-1-1 0 0,0 1 1 16,1-2 2-16,-1 1-2 0,-1-1-1 0,-1-1 5 0,-1 0-6 0,-1 0 3 15,0 0-1-15,-1 0-4 0,0 0 5 0,-1 0-1 0,-2 0 0 16,2 0 1-16,-2 0 2 0,1-1 3 0,-1 1 4 0,1 0 7 0,-2-1 7 15,1 1 4-15,-1-1 1 0,0 0-3 0,0-1-2 0,1 0-9 16,-2-2-6-16,0 1-4 0,-1-1-4 0,0 0-2 0,0-2 5 0,0 1-2 16,-1-1-2-16,0-1 1 0,0 0-4 0,0-2 2 0,-1-1-1 0,0 0 3 15,-1-2-3-15,2 0-1 0,-1-2-2 0,1 0-2 0,0-1 8 16,0-1-6-16,1 0-1 0,-1 0-9 0,2 0-10 0,0 3-8 0,-1 1-7 16,2 2-2-16,-1 2-9 0,1 2-5 0,1 2 0 0,0 0 1 0,2 1 14 15,-1 1 14-15,1 0 10 0,0 1 3 0,1 0-10 0,0 1-82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20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4 892 0,'-1'0'129'0,"1"0"-121"16,1 0-28-16,1 1 3 0,1 0 16 0,2 0 12 0,0 1 2 0,1-2 1 15,1 1-6-15,0 0-3 0,1 0 0 0,1-1 0 0,0 0 2 0,0 0 2 16,2 0 5-16,-2 0 7 0,2-1 4 0,-1 0 4 0,-1 0 1 16,1 1-1-16,-1-1 0 0,0-1-1 0,1 2-5 0,0-2-4 0,1 0-5 15,-1 1-5-15,0 0-2 0,0 0-2 0,0-1-3 0,-1 0-3 16,0 1-1-16,-1 0-4 0,0 0-11 0,-1 1-10 0,0-1-14 0,-3 1-10 15,1-1-4-15,-1 1-7 0,0 0-3 0,-1 0-7 0,0 0-13 16,-2 1-14-16,1-1-16 0,-1 0-15 0,-1 1 2 0,0-1 8 0,0 0 26 16,-1 0 34-16,-1 0-61 0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7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160 0,'-7'1'56'0,"-1"2"10"0,-3 0-2 0,3 0 10 0,3-1 13 16,0 0 5-16,2 0-2 0,-1-1-20 0,2 1-22 0,0-1-26 0,-1 2-21 16,2-1-10-16,0 1-12 0,0 2 3 0,1 0 3 0,1 2 1 15,0 2 2-15,0 1-2 0,2 1-6 0,-1 1-6 0,0 1-5 0,2 0-11 16,-2 0-5-16,2 1-4 0,-1 0-4 0,1-1 4 0,0 1-1 0,0-1 7 15,-1-1 4-15,1 0 6 0,-1 0 9 0,0 0 2 0,1-2 7 16,-3-1 3-16,1-2 2 0,-1-1 2 0,-1-1 0 0,0-2 5 0,-1 0 4 16,0-1-1-16,0-2 1 0,0 1-4 0,0-1 0 0,0 0 2 0,-1-1 1 15,0 0-3-15,0-2 1 0,0 0-4 0,0-1-10 0,-1-1-40 0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6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9 10 1 0,'-1'0'15'15,"0"0"27"-15,0 1-29 0,0 0-4 0,-1 0-6 0,1-1-1 0,1 0-2 16,-1 0 1-16,0 0 4 0,1 0-3 0,0 1 0 0,0-1-2 0,0 0-1 16,0 0 3-16,0 1-1 0,0-1 0 0,0 1-2 0,1-1-1 15,-1 0 0-15,1 1 3 0,-1-1-1 0,0 0 1 0,0 0 0 0,0 0 1 16,0 0-1-16,0-1 0 0,0 1 0 0,0 0 0 0,1-1 4 15,-2 1-3-15,1-1 1 0,0 0 5 0,0-1-2 0,-1 1 3 0,0 0 5 16,-1 0-4-16,1-1 1 0,-2 1 2 0,0 1-4 0,-1-1-1 0,0 0 2 16,-1 1-4-16,0 0-1 0,-1 0 0 0,-1 0-5 0,1 0 3 0,-2 0 5 15,-1 0 2-15,0 0 2 0,-2 0-1 0,-1-1-8 0,0 0-1 16,1 0 2-16,0 1-4 0,-1 0 4 0,1-1 0 0,-1 1-3 0,1 0 4 16,0 1-2-16,-2 0 4 0,1 2-2 0,0-1 3 0,1 1-4 15,-1 1-1-15,0 1 1 0,2 0-4 0,0 0 4 0,1-1-3 0,1 1-1 16,0 0-1-16,0 0-3 0,1 0 1 0,1 0 2 0,-2 1 2 15,2-1-4-15,-1 1 1 0,2 0-3 0,1-1-1 0,0 1 2 0,0-1 1 16,2 0-2-16,0-1-2 0,-1 0 1 0,2 0-3 0,0 0 4 0,2-1 2 16,-1 0-3-16,2 0 0 0,0 1-3 0,0-2 1 0,0 1 3 15,2 0 5-15,-1-1 1 0,1 1-3 0,1-1 3 0,0 0-5 0,1 2 3 16,0-3 4-16,2 2 2 0,-2 0 0 0,1-1 3 0,1 0 1 0,0 1-4 16,0-1 8-16,0 0-3 0,1 0-2 0,0-1 2 0,0 2-3 15,1-2 0-15,0 1 1 0,-1 0 1 0,2-1-3 0,0 1 0 0,1-1-4 16,-1 1-2-16,0-1 4 0,1 1-1 0,-2-2 1 0,0 2-1 0,-2-1 0 15,0 0-7-15,-1 1-1 0,-1 0-4 0,-2-1-6 0,0 1 8 16,-2 0-3-16,0 0 11 0,-1-1 6 0,-1 3-1 0,-2-1 6 0,-1 1-7 16,0 2-5-16,-1 0-1 0,-1 2-1 0,-2 1-1 0,0 1 1 0,-1-1 6 15,0 3 0-15,-1-2 1 0,-2 1 2 0,1-2-5 0,-1 2-2 16,-2 0 3-16,2 0 0 0,0 0 3 0,0-1 3 0,1 0-2 0,0-1 0 16,1 0 0-16,0-1 0 0,1-2 1 0,0 0 0 0,2-2-2 0,0-1-2 15,2 0 4-15,1-3-5 0,1 1-5 0,1-2-9 0,0 1-35 16,1-1-15-16,1-2-10 0,0-1 4 0,1-1 29 0,1-3 14 0,1 0 9 15,2-1-95-15,0-1 110 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6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 0,'0'0'0'0,"1"0"0"0,-1 0 0 0,1-1 1 0,-1 1 11 0,1 0-4 16,0 0-3-16,-1 0 2 0,1 0-5 0,-1 0 0 0,0 0-1 0,1 0-4 16,-1 0 0-16,1 0-3 0,0 0-6 0,0 0-2 0,-1 0 14 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6.3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21 0,'-1'0'41'0,"-1"0"-33"0,1 0-5 0,0 1-2 16,0-1-2-16,1 0 3 0,-1 1 0 0,1-1 0 0,0 0-4 15,0 0 1-15,0 0-1 0,-1 0-6 0,1 0-3 0,0 1-43 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28:26.1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0 1 0,'-2'0'51'0,"1"0"-36"0,1 0-10 0,-1 1 0 0,1-1-1 0,-1 0-1 16,1-1 0-16,0 1-3 0,1 0-2 0,-1 0 2 0,1 0-1 0,0 0 3 15,1-1 1-15,-1 1-3 0,1-1 0 0,-1 0-3 0,2 1 4 16,-2-1 0-16,2 0 0 0,-2 1 0 0,1-1-5 0,-1 1 3 0,1-1-1 16,-1 0 2-16,0 1 2 0,0 0-3 0,1-1 1 0,-2 1-2 0,0 0-1 15,1 0 1-15,1 0 0 0,-2-1-72 0,1 1 74 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10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8 843 0,'2'-1'132'0,"1"0"-107"0,4-1-24 16,1 0 0-16,4-2-2 0,1 0 4 0,3 0 0 0,3 0 4 0,1-1 4 15,3-2-1-15,3 0 2 0,3-2-2 0,4-1-2 0,3 0-5 0,3-2-16 16,3 0-18-16,3 0-22 0,2-2-19 0,3 0-10 0,0 0-5 0,3-2-2 16,1 1-8-16,2-1-14 0,3 0-11 0,3 0 8 0,2 0 26 15,2 0-20-15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8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31 392 0,'-1'-2'148'0,"-1"1"-78"0,1 0-52 0,0 1-21 0,1 0-5 0,0 0-1 15,1-1 7-15,-1 1 10 0,2-1 9 0,0-1 6 0,2 2-1 0,0-3-2 16,-1 1-1-16,1-1 2 0,1-1 6 0,-1 0 3 0,1-3 5 15,2 0 2-15,0 0-2 0,0-2 2 0,0 1 2 0,0-1 1 0,0 1 4 16,1-1 6-16,-1 0 2 0,0-1 1 0,0 0-4 0,1 2-8 0,-1-2-9 16,1 1-11-16,-1 0-6 0,2 0-6 0,0-1-3 0,0 1-4 15,0 1-4-15,-1 0 0 0,2 2-1 0,-1 0 3 0,1 2-1 0,0 0 0 16,0 1 0-16,0 0-1 0,0 2 0 0,0 0-1 0,-1 1-1 0,1 2 0 16,-1 0-2-16,-1 2-1 0,-1 0 1 0,0 2 5 0,0 1-2 15,0 3 1-15,-1-1-1 0,0 2-3 0,0 1 5 0,0-1 0 0,1-1 0 16,0 0-1-16,-1-1 1 0,2 0-3 0,0-2 2 0,0-1 2 0,2-1-1 15,1-2 2-15,1 0-1 0,0-2 2 0,1-1 1 0,-1-1 5 16,3 0 0-16,0-3 0 0,2 0 1 0,-2-2-4 0,2-1 3 0,0 0-1 16,0-1 0-16,2 0 0 0,-1-1-1 0,2 1-1 0,0-2-1 0,-1 1-1 15,0-1 0-15,1 0-1 0,0 0 0 0,-1 1-2 0,2-1 2 16,0 0 1-16,0 0-3 0,-1 0-6 0,-1 0-14 0,0-1-32 0,-1 1-49 16,1-1-66-16,-1 1-72 0,-1-1-49 0,1 1 43 0,-2-3-57 1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7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1 1348 0,'-7'-4'232'0,"-1"1"-115"0,0 0-71 16,3 2-34-16,4 1-15 0,0 2-2 0,0 0 1 0,2 4 4 0,1 1 7 15,0 4 5-15,3 1 3 0,1 2-3 0,2 2 0 0,1 1-3 0,2 0-2 16,1 2-1-16,2 0-1 0,0 1 0 0,1 1 0 0,3 0-2 16,1 2 0-16,3 0 1 0,0 0-5 0,1 0 4 0,1 2-5 0,-2-1-1 15,1 1 4-15,0 1-3 0,2-1 2 0,-1 1 0 0,0 0 0 0,1 0 1 16,-1 2 0-16,0-1 2 0,0 1 0 0,-1-2 2 0,1 0 0 0,0 0 0 16,0-1 3-16,-1 0 1 0,0-1-4 0,-1-1-1 0,1 0-4 15,-1-2-10-15,1-1-16 0,-1-1-26 0,-1 0-35 0,-2-1-34 0,-1-1-30 16,0-1-34-16,-2 0-40 0,0-1-44 0,0-1-13 0,-2 0 52 15,1-2-24-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7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3-3 1009 0,'-4'-1'200'0,"-2"1"-127"0,1 3-68 0,0 1-19 15,1 4-1-15,-1 3 14 0,-1 4 15 0,0 3 13 0,0 4 8 0,-1 4-1 16,-2 4-7-16,0 4-10 0,-1 4-6 0,-2 3-3 0,-1 3-1 0,-3 1-1 16,-1 3-2-16,-1 2 1 0,0 0-4 0,-1 0-3 0,-1 0-2 15,1-2-4-15,-1 0-2 0,-1-1-5 0,0-1-4 0,1-3-3 0,-1-4 1 16,1-3 5-16,2-2 5 0,0-5 4 0,2-4 6 0,1-2 2 16,1-4 4-16,2-6 3 0,1-3 2 0,1-4 1 0,3-4-6 0,0-1-13 15,0-3-17-15,1-1-32 0,1-2-31 0,1-1-37 0,1-2-35 0,1-3-38 16,2-2-29-16,0-2 35 0,3-3-84 0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6.3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8 2102 918 0,'-10'0'280'0,"0"1"-182"0,-3 1-77 15,5-1-13-15,2 2 1 0,3-2 5 0,0 2 4 0,3-1-1 0,0 1 2 16,4 0 6-16,0 1 6 0,5 1 7 0,1-1 5 0,3 0 3 16,1 0 3-16,5-2 2 0,1 0 2 0,4-1-7 0,3-1-7 0,3-1-9 15,1-2-9-15,5-1-4 0,2 0-6 0,3-2-3 0,3-1-3 0,3 0-3 16,3 0-1-16,1 0 0 0,2-1 1 0,2 1-3 0,0 1-4 16,1-2 1-16,-1 2 0 0,3-1 2 0,1 0 3 0,3 2-1 0,1-2-2 15,1 2-2-15,1-1-3 0,0-1-1 0,2 1 1 0,1-1 5 16,1-1 1-16,4 0 3 0,1-1-2 0,2-2-1 0,0 0 0 0,3 0 0 15,1-1 0-15,2-1-2 0,2-1-12 0,1-1-10 0,0 0-17 0,1 0-15 16,0 1-16-16,0 0-9 0,2 1-2 0,1 0-7 0,-3 0 1 16,0 0 3-16,-2 1 4 0,-2-1 11 0,0 1 8 0,-1 0 10 0,-2 2-8 15,-5 1 9-15,-2 1 14 0,-3 1 6 0,-4 0 19 0,-2 1 3 16,-3-1 2-16,-4 2 1 0,-4-2 2 0,-4 2 1 0,-4-1 3 0,-5-1 4 16,-4 1 14-16,-4-1 20 0,-4 0 28 0,-4-1 32 0,-3-1 19 0,-4 1 11 15,-4-1-5-15,-1 0-9 0,-4 0-8 0,-1-1-9 0,-1-1-9 16,-1-2-13-16,-1-2-16 0,-3-2-11 0,1-3-15 0,-2-3-4 0,0-4 0 15,-2-2-4-15,-1-2 2 0,-1-2-6 0,-2 0-5 0,-1-4 2 0,-2 0-2 16,-1-2-1-16,-1 1-1 0,-2-1-6 0,-2 0 0 0,-1-2-4 16,0-1-1-16,-2 0 2 0,0 0 0 0,-1-1 3 0,1 0 4 0,-1 0 10 15,0 0 7-15,0-1 6 0,0 1 5 0,1 0-1 0,1 1 4 0,2 1-2 16,1 0-5-16,2 1-9 0,3-1-11 0,2 0-8 0,1 0-5 16,4 1-2-16,1 0-1 0,3 1 1 0,2 2-1 0,0 2 1 0,2 5 1 15,0 5 1-15,-1 3 1 0,-1 5 0 0,-1 3 2 0,0 3 0 16,-1 3 2-16,-1 2 0 0,0 1 1 0,0 3 1 0,-1-1-1 0,1 2 0 15,-1 1-2-15,1 0-2 0,-1 0-1 0,0 0-2 0,1 0-2 0,-1 0-2 16,-1 0 1-16,-1 1-3 0,0 0-1 0,-2 0 0 0,-1 1 1 16,-1 1 1-16,-2 0 2 0,-1 2-1 0,-2 0 0 0,-1 0 0 0,-4 2 2 15,0 0-1-15,-3 1 0 0,-3 1 1 0,0-1-1 0,-2 0 1 0,-5-1 2 16,-1 1 1-16,-4-1 2 0,-3-1-2 0,-4 2-2 0,-2-1 2 16,-4 1-2-16,-5 1 2 0,-3 0 0 0,-4 2-1 0,-3 0-2 0,-1 0 0 15,-4 0-2-15,-3 0-4 0,-3 0-3 0,-4-1-5 0,-2 0-5 0,-2 0-6 16,-2-1-6-16,-1 0-4 0,-3 0 3 0,-4 0 0 0,0 1 1 15,-1-2 1-15,-2 1 1 0,2 0 10 0,-3 0 6 0,0 2 5 0,-1-1 3 16,0 1 1-16,-1 1 2 0,2-1 0 0,-1 1 3 0,0 0-1 0,3 1-1 16,3-1 3-16,5 1 0 0,3-1 4 0,1 1-1 0,3 0-2 15,4 0-1-15,4 1-2 0,4-1 4 0,2 0 4 0,4 0 3 0,4 1 0 16,2 1-1-16,4-1-3 0,4 1 1 0,2-1-1 0,8 1 0 16,1-1-3-16,5 1-3 0,3 1-2 0,5-1 3 0,2 0 2 0,4 1-4 15,1-1 0-15,4 0-1 0,2-2-2 0,3 4 2 0,1-1 4 16,3 2 2-16,1 3 4 0,2 3 2 0,3 1 4 0,1 5-1 0,1 3 1 15,2 1-2-15,3 5-3 0,1 2-1 0,2 4-5 0,-1 3 3 0,2 3 0 16,0 2 0-16,-1 3 0 0,1-1-2 0,0 2-1 0,0 3-3 0,-1 0-3 16,0 1-5-16,-1 1-6 0,-1 0-7 0,0-2-5 0,0-1-1 15,-2-2-3-15,0-3-2 0,-1-2-2 0,0-3-1 0,0-3-1 0,-1-5 6 16,2-3-3-16,-1-4-7 0,2-2-14 0,-1-4-27 0,2-2-34 16,0-4-63-16,3-1-77 0,0-3-91 0,2-2-170 0,1-2 271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27T21:26:19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0 590 0,'-3'0'184'0,"0"0"-121"0,-1 0-51 0,1 0-4 0,1 2 3 0,0-1 4 16,0 0-2-16,1 1-4 0,0 0-4 0,-1-1-5 0,2 2 0 15,-2 1 1-15,1 0 1 0,-1 0 6 0,0 1 11 0,0-1 19 0,0 3 20 16,-1-1 14-16,0 2 8 0,-1 1-3 0,1 0-7 0,-1 1-8 0,0 1-8 15,0 2-8-15,0 0-6 0,1 3-7 0,-1 1-6 0,2 1-5 16,-2 1-5-16,1 2-3 0,1 1-4 0,-1 0-3 0,1-1-4 0,1 2 0 16,-2-1-2-16,2 1 0 0,-2 0-1 0,2 0 0 0,-1-1 0 15,0-2-1-15,2-1 5 0,-2-1-2 0,2-1-2 0,0-1 2 0,0-1-4 16,0-1 3-16,2-2-1 0,-2-1 0 0,3-1-1 0,-2-2 0 0,2 0-2 16,-1-1-2-16,1-1-8 0,-1-2-11 0,0 0-21 0,1 0-18 15,1-2-11-15,0 0-6 0,-1-1 5 0,1-1-6 0,0 0-19 0,2 0-19 16,0-1-33-16,-1-2-25 0,1 1-14 0,1-2 17 0,0-2 43 15,0 0-40-15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5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 906 0,'-2'-1'159'0,"0"0"-119"0,1 1-45 0,2 0-9 0,1 1 14 16,1 0 20-16,0 2 14 0,2-1 2 0,2 1-7 0,-1 0-9 0,2 1-6 15,0-1-3-15,1 0-2 0,1 1-2 0,-1 0-1 0,4-1-3 16,-1 0-1-16,1 0 1 0,0 0 0 0,-1 1-2 0,2-1 0 0,0 1-2 16,0-1-2-16,-1 1 2 0,0 1-2 0,0 0 2 0,-1 1-1 0,0 0 2 15,2 1 5-15,0 1 1 0,-1 2 4 0,1 1 1 0,0 1-1 16,0 2-2-16,0 1 1 0,0 2-3 0,0 3-2 0,-1 0 1 0,-1 1-4 15,-1 2 3-15,0 2 0 0,0 2-2 0,-2 1 0 0,-1 1 1 16,1 0-1-16,-2-1-1 0,0 0 0 0,-1 0-2 0,-1 1-1 0,-2 0-3 16,-1-1-4-16,-2-2-1 0,-1-1 4 0,0 0 1 0,-3-4 3 0,-1 0 1 15,-1 0 1-15,-1-3 2 0,-2 1 0 0,-1-1-2 0,-1-1-7 16,-2 1-11-16,-1-1-14 0,-1 1-18 0,-1-1-21 0,-1-1-33 0,-1-1-56 16,-1 0-20-16,0-2-32 0,0-1 21 0,1-2-114 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4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 805 0,'-3'-2'353'0,"0"0"-211"0,0 2-120 16,2 0-37-16,2 0-6 0,1 0 8 0,-1 0 9 0,2 2 10 15,1 0 2-15,0 2-4 0,1-1-3 0,1 2 0 0,-1-1-2 0,1 2-1 16,0 0-2-16,0 1-9 0,0 1-8 0,-2 1-14 0,1 0-14 0,-1 2-14 16,-1-1-8-16,0 1-1 0,-1 0-1 0,0 1 4 0,-1 0 0 15,0 0-1-15,-1-1-5 0,1 0-8 0,-1-1-6 0,1 1-10 0,-1-2 4 16,0 1 22-16,2-1 22 0,-1-2-60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4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5 713 0,'-2'-1'269'0,"1"1"-143"16,-2-2-95-16,3 2-26 0,0 0-3 0,0 0 5 0,2 0 10 0,-1-1 8 15,3 1-2-15,0 0-2 0,1 0-9 0,2 0-5 0,-1 1-3 16,1-1-1-16,0 0-1 0,0 1-1 0,-1-1 1 0,2 1-1 16,-1-1 0-16,-1 0 0 0,1 0-2 0,-2 0-2 0,1 0 1 0,-1 0-2 15,0 0 1-15,0-1 3 0,-1 0-3 0,1 0-1 0,-1 1-6 16,-1-2-8-16,0 1-10 0,1 1-14 0,-1-2-14 0,0 1-20 0,-1 0-20 0,1-1-21 15,-1 1-24-15,1-1-23 0,-1 0 1 0,0-1 32 0,1-1-79 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3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3 21 432 0,'-2'0'109'0,"-2"0"-84"0,1 3-24 0,1-2 10 0,0 0 20 0,0 1 17 15,1-1 13-15,0 0-4 0,-1 1-14 0,2-1-14 0,-1 2-12 0,-1-2-3 16,1 2 6-16,0-1 2 0,-1 1 9 0,1 0 5 0,0-1 0 15,-1 1-1-15,0 1-5 0,-1 1-3 0,-1-1-4 0,0 3-5 0,0-1-4 16,-3 1-5-16,1 1-3 0,-2 2 0 0,0 0-1 0,-2 1 2 0,0 2-4 16,1 0 0-16,-2 0 3 0,1 0-2 0,-1-1 5 0,-1 0 1 15,-1-3-2-15,1-1-3 0,1-1 0 0,1-2-4 0,-1-1 1 0,2-1-1 16,1-3 0-16,-1 1-1 0,1-2-1 0,0 0-2 0,0-2-3 16,2 0 1-16,0-2 0 0,2 1 1 0,0-3-1 0,0-1 1 0,3-1-4 15,-1-2 0-15,2 0 0 0,1-2 1 0,0 0 0 0,1-1 0 16,1 2 1-16,0 0 0 0,0-1 2 0,0 2 1 0,0 1 1 0,1-1-2 15,0 1 3-15,0 0-2 0,0 1 1 0,-1 1 0 0,1 0-3 0,-1 2 2 16,0 1-1-16,1 2 0 0,-2 0 1 0,0 1 0 0,0 1-1 0,0 0 2 16,1 1 0-16,-1 0 1 0,1 0 1 0,0 0 1 0,0 2 0 15,0 0 1-15,1-1 3 0,0 2-2 0,1 1-1 0,1 0 0 0,-1 1-4 16,2 0 4-16,-1 2 0 0,1 1 1 0,1 1 3 0,-1 2 0 0,1-1 2 16,0 1-3-16,-1 1 2 0,0 1-1 0,1-1-2 0,1 0 1 15,1 1-2-15,0-1 2 0,-1 0-2 0,3-3 0 0,-2 1 0 0,0-1-1 16,2-2 3-16,-1 0-1 0,0-1 2 0,0-1 1 0,-2-1 0 15,1-1 1-15,-1-2 3 0,-1 1 1 0,0-1 2 0,-1-1 0 16,1-1 5-16,-1 0-1 0,0-1 1 0,0-1 4 0,0 1-4 0,1-2 1 0,1-1-2 16,1 0-5-16,-1-2-1 0,1 0 0 0,-1 0 0 0,0-2 4 15,-2 0 4-15,-1-1 4 0,0 0 6 0,-1-1 4 0,-1 2 3 0,-1-2 1 16,-1 1 0-16,-2 0-4 0,0 1-2 0,0-1 1 0,-2 0-5 16,0 0-1-16,-2 0-1 0,1 1-6 0,-2 2 0 0,1 1-2 0,-1 1-5 15,-1 0-4-15,-1 2-6 0,-1 1-4 0,-2 1-5 0,0 1-2 0,-2 2-3 16,1 1 1-16,-1 1-1 0,1 3 1 0,-1-1 5 0,0 3-3 15,0 0-1-15,0 1 0 0,0-1-10 0,1 2-13 0,0 0-20 0,0 0-24 16,3 0-20-16,-1 1-14 0,2 1-17 0,2-1-18 0,0 0-30 0,3 0-34 16,-1-1-32-16,3 0 17 0,1 0-33 0,1-1 130 0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2.6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1 1923 0,'-3'0'313'0,"1"-1"-271"0,0 1-76 0,2 1-9 0,1 0 1 15,1 2 15-15,0 2 14 0,2-1 9 0,1 2 0 0,-1-1-1 0,1 0 3 16,1 1-4-16,-1 1-4 0,0-2-4 0,-1 1-4 0,-1 0-1 16,0-1 1-16,-1 1 1 0,1 1 0 0,-2 1 5 0,-1 1-1 0,0 2 6 15,-1-1 3-15,-1 1 0 0,-2 1 5 0,-1 0 0 0,0 1-1 0,-3 0 1 16,0 2 0-16,0-1-2 0,-3 0-4 0,1 0-15 0,-1 0-32 15,-1 1-40-15,0-2-37 0,-1 0-38 0,-1-2-31 0,2-2-28 0,0 0-43 16,1-2-2-16,0-2 45 0,3-3-66 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2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3 25 1194 0,'1'0'171'0,"0"1"-167"0,1 0-22 0,1 2 9 15,0-1 4-15,1 2 5 0,-1 0 2 0,-1 1-2 0,1 2 1 0,-2-1-2 16,1 2-8-16,-2 0-9 0,-1 2-10 0,-1 1-4 0,-2 1 1 16,-1 1 6-16,-2-1 1 0,1 2-1 0,-2 0 2 0,-1 0 3 0,-1-2 10 15,0-1 6-15,-1-2 7 0,0-1 1 0,1-2 1 0,-1 0 2 16,1-2 0-16,0-1 1 0,-1-1 1 0,2 1 1 0,-2-2 3 0,2 0-2 16,1-1-1-16,-1 0-3 0,2 0-3 0,0-1 0 0,1 1-1 0,1-2-1 15,-1 1-1-15,2-1-1 0,-1 0 2 0,2 0-1 0,0-1-1 16,0-1 1-16,1 1-2 0,-1 0 0 0,3-1 4 0,-2-1-1 0,2 1 6 15,0-1 2-15,0 0 2 0,2 0 4 0,-2 0 0 0,3-1 2 0,-1 0-1 16,1-1-3-16,1 1-4 0,1-1-3 0,-1-1-3 0,2 1-1 16,0 1-2-16,0 0-1 0,1 1-1 0,1 0-1 0,0 1 0 0,0-1 2 15,1 1 0-15,0 0 0 0,-1 0 0 0,2 0 0 0,-1 2-1 0,-1 0 1 16,1 0-1-16,0 1 2 0,0 0-2 0,0 1 1 0,0 1 0 16,0 0-1-16,0 1 0 0,-1 1 1 0,2 0 0 0,-1 2 1 15,-2 1-1-15,2-1 3 0,0 1-2 0,0 0-1 0,0 1 0 0,0-1-2 0,0 2 1 16,0 0 2-16,-1 0-1 0,1 1 0 0,-1-2 0 0,1 1 1 15,-1-3-1-15,0 0 3 0,1-2 1 0,-2 0 1 0,-1-2 7 0,1-1 4 16,-1 0 8-16,1-2 6 0,0-1-2 0,-1-1-3 0,-1 0-1 0,1 0-4 16,-1-1 2-16,0-1 0 0,-2-1-2 0,0-2 0 0,0-1-2 15,0 1-2-15,0-2 0 0,-1 0-4 0,0 0-1 0,-1-1 1 0,-1 1-1 16,0 1 1-16,-2-1 2 0,0 1 0 0,-2 1-2 0,0 0 1 16,-1 1-1-16,-2 1 3 0,1 1 1 0,-2 1 0 0,0 3-3 0,-2 0-5 15,2 2-3-15,-2 2-6 0,0 1 0 0,-1 3 0 0,0 0-1 16,0 2 0-16,-1 1-2 0,0 1 0 0,1 2 2 0,0-1-3 0,2 3-2 15,0-1-1-15,0 3-16 0,2 0-20 0,0 0-24 0,0 1-21 0,2-1-21 16,2-1-17-16,0-1-20 0,1-2-30 0,2-1-23 0,2 0-22 16,0-3 13-16,3 0 51 0,0-2-86 0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1.6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-1 954 0,'-10'0'293'0,"-4"0"-191"16,0 1-78-16,2 1-17 0,4 0 8 0,0 0 16 0,3 1 11 0,0-2 1 15,2 1-10-15,2 1-20 0,0-2-9 0,1 2-6 0,1-1 0 16,1 0 1-16,1 0 2 0,1 1 4 0,1-1 1 0,2-1 0 0,1 0 1 16,1 0-5-16,0 0 0 0,3-1-2 0,1-1-3 0,1 0 0 0,1 0-8 15,-1 0-12-15,1-1-13 0,-1-1-20 0,1 1-20 0,-2 1-21 16,0-1-22-16,-1 0-23 0,-3-1-18 0,2 0-29 0,-2 1-17 0,-1 0 35 16,-1 0-95-16,-1-1 240 0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1.3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3 9 1007 0,'-2'-2'210'0,"0"-2"-137"0,-1 2-63 0,2 1-18 0,1 1-1 0,0 0 2 16,0 0-1-16,0 1 4 0,0 1 1 0,0 0 1 0,0 2 4 16,0 1 0-16,-1 1 1 0,-1 3 2 0,0-1-2 0,-1 2 1 0,-2 1 0 15,1-1-1-15,-1 1 1 0,-1 1 0 0,1 1 0 0,-3 1-2 0,0 1 3 16,-1 2 0-16,-2-1 8 0,0 2 6 0,0 1 7 0,-1 1 2 16,0 1 0-16,0 1 2 0,-1 0 0 0,-2 3 5 0,0 0 3 15,-1 3 2-15,2 2 2 0,-1 1-4 0,0 1-4 0,1 1-6 0,0-2-6 16,2 1-5-16,2-3-5 0,1 0-5 0,1-3 1 0,4-1-3 0,1-2-3 15,3-2 1-15,2-1-4 0,2-1 2 0,1-2 0 0,3 0 0 0,1-1 0 16,1-2 0-16,3-1 1 0,1-2-2 0,1 0 1 0,2-1-2 16,0-2-2-16,3-1 2 0,0-1 0 0,-1-1 0 0,1-1 3 0,-2 0-3 15,1 0-6-15,0-1-26 0,-1-1-35 0,0 1-31 0,-1-1-32 16,-2 0-24-16,1 1-27 0,-4-1-32 0,1 1-42 0,-1 0 19 0,-1-1-195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0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0 38 314 0,'-9'-4'113'0,"0"1"-45"0,-3-2-51 0,3 2 1 0,3 1 3 0,1-1 12 15,0 1 10-15,1-1 8 0,0 1 1 0,0 0-1 0,1 0-8 16,0 0-7-16,0 1-8 0,0-1-4 0,0 0-1 0,-1 2 2 16,1 0 5-16,-1 0 0 0,1 1 2 0,-2 1-2 0,1 0-5 0,-1 1-4 0,-2 1-3 15,1 2-3-15,-1 1 0 0,-1 2-2 0,-2 3-3 0,-1 3-1 16,0 2 0-16,-1 3-1 0,-2 3 0 0,1 3 0 0,-3 2-1 0,1 2 2 16,0 2-1-16,0 1 2 0,1 1 0 0,1 0 2 0,0 0 1 15,3 2 3-15,1 0 1 0,2-1 0 0,1-3-3 0,3-2-3 0,0-2-3 16,1-1 0-16,2-3 3 0,2 0 0 0,0-3 4 0,1-1 1 0,3-2 2 15,0-2 4-15,3 0 2 0,0-2 3 0,3 1-6 0,0-2 0 16,0 0-5-16,1-1-5 0,0-3 0 0,1 1-3 0,1-1 1 0,-1-1-2 16,1-2 0-16,-1 1 0 0,0-2 0 0,0-1-1 0,-1 0 0 0,0-1 3 15,0-1 0-15,1 0-1 0,-1 0-4 0,-2-1-11 0,0 0-12 16,-2 0-9-16,0-1-14 0,-1 0-5 0,-1 0-9 0,-1-1-10 0,-1 0-7 16,0 0-14-16,-1-2-16 0,-1 1-27 0,0-1-29 0,-2 0-45 0,1-2-15 15,-1 0 40-15,-2-1-113 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3207" units="cm"/>
          <inkml:channel name="Y" type="integer" max="1867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1082" units="1/cm"/>
          <inkml:channelProperty channel="Y" name="resolution" value="999.9464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2T01:42:00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0 562 0,'-3'-1'212'0,"0"0"-110"0,0 1-85 0,2 0-26 0,1 1-4 16,1 0 0-16,0 0 3 0,1 0 5 0,0 1 0 0,1-1 1 15,1 0 0-15,-1 0-6 0,0 1-15 0,1-1-22 0,0-1-16 0,0 1-17 16,0 0-5-16,0-1 5 0,0 0 3 0,-1-1 10 0,1 0 13 15,-1 1 11-15,-1-2 14 0,0 1 12 0,0 0 10 0,-2-2 5 0,1 2 4 16,0-2-2-16,0 1-1 0,0 0 0 0,0 0-5 0,0-1-4 0,0 1 0 16,0-1-4-16,0 1-89 0,1-1 103 0</inkml:trace>
</inkml:ink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5B9864-8EEA-42D8-92C1-C4A149160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860</Words>
  <Characters>4907</Characters>
  <Application>Microsoft Office Word</Application>
  <DocSecurity>0</DocSecurity>
  <Lines>40</Lines>
  <Paragraphs>1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GIST</Company>
  <LinksUpToDate>false</LinksUpToDate>
  <CharactersWithSpaces>5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Heung-No</dc:creator>
  <cp:keywords/>
  <dc:description/>
  <cp:lastModifiedBy>Lee Heung-No</cp:lastModifiedBy>
  <cp:revision>3</cp:revision>
  <dcterms:created xsi:type="dcterms:W3CDTF">2020-12-02T19:17:00Z</dcterms:created>
  <dcterms:modified xsi:type="dcterms:W3CDTF">2020-12-02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